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074983" w14:paraId="0D0A3497" w14:textId="77777777">
        <w:trPr>
          <w:trHeight w:val="696"/>
        </w:trPr>
        <w:tc>
          <w:tcPr>
            <w:tcW w:w="4715" w:type="dxa"/>
          </w:tcPr>
          <w:p w14:paraId="6DA34D39" w14:textId="77777777" w:rsidR="00074983" w:rsidRDefault="00FC43FF" w:rsidP="009E2838">
            <w:pPr>
              <w:spacing w:after="0" w:line="240" w:lineRule="auto"/>
              <w:jc w:val="both"/>
              <w:rPr>
                <w:rFonts w:ascii="Times New Roman" w:hAnsi="Times New Roman" w:cs="Times New Roman"/>
                <w:b/>
                <w:bCs/>
                <w:sz w:val="28"/>
                <w:szCs w:val="28"/>
              </w:rPr>
            </w:pPr>
            <w:bookmarkStart w:id="0" w:name="_GoBack"/>
            <w:bookmarkEnd w:id="0"/>
            <w:r>
              <w:rPr>
                <w:rFonts w:ascii="Times New Roman" w:hAnsi="Times New Roman" w:cs="Times New Roman"/>
                <w:b/>
                <w:bCs/>
                <w:sz w:val="28"/>
                <w:szCs w:val="28"/>
              </w:rPr>
              <w:t xml:space="preserve">Trường: </w:t>
            </w:r>
            <w:r>
              <w:rPr>
                <w:rFonts w:ascii="Times New Roman" w:hAnsi="Times New Roman" w:cs="Times New Roman"/>
                <w:sz w:val="28"/>
                <w:szCs w:val="28"/>
              </w:rPr>
              <w:t>...........................</w:t>
            </w:r>
          </w:p>
          <w:p w14:paraId="2CD67B12" w14:textId="77777777" w:rsidR="00074983" w:rsidRDefault="00FC43F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14:paraId="3B3C22A7" w14:textId="2E9DB803" w:rsidR="00074983" w:rsidRDefault="00FC43FF" w:rsidP="009E2838">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14:paraId="4951C995" w14:textId="14494A07" w:rsidR="00074983" w:rsidRPr="00530E05" w:rsidRDefault="00530E05" w:rsidP="009E2838">
      <w:pPr>
        <w:spacing w:after="0"/>
        <w:jc w:val="center"/>
        <w:rPr>
          <w:rFonts w:ascii="Times New Roman" w:hAnsi="Times New Roman" w:cs="Times New Roman"/>
          <w:b/>
          <w:bCs/>
          <w:color w:val="FF0000"/>
          <w:sz w:val="40"/>
          <w:szCs w:val="28"/>
          <w:lang w:val="en-US"/>
        </w:rPr>
      </w:pPr>
      <w:r>
        <w:rPr>
          <w:rFonts w:ascii="Times New Roman" w:hAnsi="Times New Roman" w:cs="Times New Roman"/>
          <w:b/>
          <w:bCs/>
          <w:color w:val="FF0000"/>
          <w:sz w:val="40"/>
          <w:szCs w:val="28"/>
          <w:lang w:val="en-US"/>
        </w:rPr>
        <w:t>MỞ ĐẦU</w:t>
      </w:r>
    </w:p>
    <w:p w14:paraId="61AF301E" w14:textId="17D622B3" w:rsidR="00074983" w:rsidRPr="00530E05" w:rsidRDefault="00FC43FF" w:rsidP="009E2838">
      <w:pPr>
        <w:spacing w:after="0"/>
        <w:jc w:val="center"/>
        <w:rPr>
          <w:rFonts w:ascii="Times New Roman" w:hAnsi="Times New Roman" w:cs="Times New Roman"/>
          <w:b/>
          <w:bCs/>
          <w:color w:val="0000FF"/>
          <w:sz w:val="42"/>
          <w:szCs w:val="42"/>
          <w:lang w:val="en-US"/>
        </w:rPr>
      </w:pPr>
      <w:r w:rsidRPr="00530E05">
        <w:rPr>
          <w:rFonts w:ascii="Times New Roman" w:hAnsi="Times New Roman" w:cs="Times New Roman"/>
          <w:b/>
          <w:bCs/>
          <w:color w:val="0000FF"/>
          <w:sz w:val="42"/>
          <w:szCs w:val="42"/>
          <w:u w:val="single"/>
        </w:rPr>
        <w:t xml:space="preserve">BÀI </w:t>
      </w:r>
      <w:r w:rsidR="00530E05" w:rsidRPr="00530E05">
        <w:rPr>
          <w:rFonts w:ascii="Times New Roman" w:hAnsi="Times New Roman" w:cs="Times New Roman"/>
          <w:b/>
          <w:bCs/>
          <w:color w:val="0000FF"/>
          <w:sz w:val="42"/>
          <w:szCs w:val="42"/>
          <w:u w:val="single"/>
          <w:lang w:val="en-US"/>
        </w:rPr>
        <w:t>1:</w:t>
      </w:r>
      <w:r w:rsidRPr="00530E05">
        <w:rPr>
          <w:rFonts w:ascii="Times New Roman" w:hAnsi="Times New Roman" w:cs="Times New Roman"/>
          <w:b/>
          <w:bCs/>
          <w:color w:val="0000FF"/>
          <w:sz w:val="42"/>
          <w:szCs w:val="42"/>
        </w:rPr>
        <w:t xml:space="preserve"> </w:t>
      </w:r>
      <w:r w:rsidR="00530E05" w:rsidRPr="00530E05">
        <w:rPr>
          <w:rFonts w:ascii="Times New Roman" w:hAnsi="Times New Roman" w:cs="Times New Roman"/>
          <w:b/>
          <w:bCs/>
          <w:color w:val="0000FF"/>
          <w:sz w:val="42"/>
          <w:szCs w:val="42"/>
          <w:lang w:val="en-US"/>
        </w:rPr>
        <w:t>GIỚI THIỆU MỘT SỐ DỤNG CỤ VÀ HÓA CHẤT. THUYẾT TRÌNH MỘT VẤN ĐỀ KHOA HỌC</w:t>
      </w:r>
    </w:p>
    <w:p w14:paraId="18D5EAAF" w14:textId="1E245F15" w:rsidR="00074983" w:rsidRPr="00FD4E7D" w:rsidRDefault="00FC43FF" w:rsidP="009E2838">
      <w:pPr>
        <w:spacing w:after="0"/>
        <w:jc w:val="center"/>
        <w:rPr>
          <w:rFonts w:ascii="Times New Roman" w:hAnsi="Times New Roman" w:cs="Times New Roman"/>
          <w:b/>
          <w:bCs/>
          <w:i/>
          <w:iCs/>
          <w:color w:val="000000" w:themeColor="text1"/>
          <w:sz w:val="40"/>
          <w:szCs w:val="28"/>
        </w:rPr>
      </w:pPr>
      <w:r w:rsidRPr="00FD4E7D">
        <w:rPr>
          <w:rFonts w:ascii="Times New Roman" w:hAnsi="Times New Roman" w:cs="Times New Roman"/>
          <w:b/>
          <w:bCs/>
          <w:i/>
          <w:iCs/>
          <w:color w:val="000000" w:themeColor="text1"/>
          <w:sz w:val="40"/>
          <w:szCs w:val="28"/>
        </w:rPr>
        <w:t xml:space="preserve">Thời lượng: </w:t>
      </w:r>
      <w:r w:rsidR="00A234CD">
        <w:rPr>
          <w:rFonts w:ascii="Times New Roman" w:hAnsi="Times New Roman" w:cs="Times New Roman"/>
          <w:b/>
          <w:bCs/>
          <w:i/>
          <w:iCs/>
          <w:color w:val="000000" w:themeColor="text1"/>
          <w:sz w:val="40"/>
          <w:szCs w:val="28"/>
          <w:lang w:val="en-US"/>
        </w:rPr>
        <w:t>3</w:t>
      </w:r>
      <w:r w:rsidRPr="00FD4E7D">
        <w:rPr>
          <w:rFonts w:ascii="Times New Roman" w:hAnsi="Times New Roman" w:cs="Times New Roman"/>
          <w:b/>
          <w:bCs/>
          <w:i/>
          <w:iCs/>
          <w:color w:val="000000" w:themeColor="text1"/>
          <w:sz w:val="40"/>
          <w:szCs w:val="28"/>
        </w:rPr>
        <w:t xml:space="preserve"> tiết</w:t>
      </w:r>
    </w:p>
    <w:p w14:paraId="6198F1BF" w14:textId="361BE50D" w:rsidR="00074983" w:rsidRDefault="00074983" w:rsidP="009E2838">
      <w:pPr>
        <w:spacing w:after="0" w:line="276" w:lineRule="auto"/>
        <w:rPr>
          <w:rFonts w:ascii="Times New Roman" w:hAnsi="Times New Roman" w:cs="Times New Roman"/>
          <w:b/>
          <w:color w:val="0070C0"/>
          <w:sz w:val="28"/>
          <w:szCs w:val="28"/>
        </w:rPr>
      </w:pPr>
    </w:p>
    <w:p w14:paraId="437F12BD" w14:textId="77777777" w:rsidR="00074983" w:rsidRDefault="00FC43F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 MỤC TIÊU</w:t>
      </w:r>
    </w:p>
    <w:p w14:paraId="7CFEBB24" w14:textId="77777777" w:rsidR="00074983" w:rsidRDefault="00FC43F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1. Về kiến thức</w:t>
      </w:r>
    </w:p>
    <w:p w14:paraId="73445664" w14:textId="77777777" w:rsidR="00A234CD" w:rsidRPr="00A234CD" w:rsidRDefault="00A234CD" w:rsidP="009E2838">
      <w:pPr>
        <w:spacing w:after="0" w:line="276" w:lineRule="auto"/>
        <w:jc w:val="both"/>
        <w:rPr>
          <w:rFonts w:ascii="Times New Roman" w:eastAsia="Calibri" w:hAnsi="Times New Roman" w:cs="Times New Roman"/>
          <w:sz w:val="28"/>
          <w:szCs w:val="28"/>
          <w:lang w:val="en-US"/>
        </w:rPr>
      </w:pPr>
      <w:r w:rsidRPr="00A234CD">
        <w:rPr>
          <w:rFonts w:ascii="Times New Roman" w:eastAsia="Calibri" w:hAnsi="Times New Roman" w:cs="Times New Roman"/>
          <w:sz w:val="28"/>
          <w:szCs w:val="28"/>
          <w:lang w:val="en-US"/>
        </w:rPr>
        <w:t>– Nhận biết được một số dụng cụ và hoá chất sử dụng trong học tập Khoa học tự nhiên 9.</w:t>
      </w:r>
    </w:p>
    <w:p w14:paraId="386955B5" w14:textId="4C3E25CF" w:rsidR="00A234CD" w:rsidRDefault="00A234CD" w:rsidP="009E2838">
      <w:pPr>
        <w:spacing w:after="0" w:line="276" w:lineRule="auto"/>
        <w:jc w:val="both"/>
        <w:rPr>
          <w:rFonts w:ascii="Times New Roman" w:eastAsia="Calibri" w:hAnsi="Times New Roman" w:cs="Times New Roman"/>
          <w:sz w:val="28"/>
          <w:szCs w:val="28"/>
          <w:lang w:val="en-US"/>
        </w:rPr>
      </w:pPr>
      <w:r w:rsidRPr="00A234CD">
        <w:rPr>
          <w:rFonts w:ascii="Times New Roman" w:eastAsia="Calibri" w:hAnsi="Times New Roman" w:cs="Times New Roman"/>
          <w:sz w:val="28"/>
          <w:szCs w:val="28"/>
          <w:lang w:val="en-US"/>
        </w:rPr>
        <w:t>–</w:t>
      </w:r>
      <w:r>
        <w:rPr>
          <w:rFonts w:ascii="Times New Roman" w:eastAsia="Calibri" w:hAnsi="Times New Roman" w:cs="Times New Roman"/>
          <w:sz w:val="28"/>
          <w:szCs w:val="28"/>
          <w:lang w:val="en-US"/>
        </w:rPr>
        <w:t xml:space="preserve"> </w:t>
      </w:r>
      <w:r w:rsidRPr="00A234CD">
        <w:rPr>
          <w:rFonts w:ascii="Times New Roman" w:eastAsia="Calibri" w:hAnsi="Times New Roman" w:cs="Times New Roman"/>
          <w:sz w:val="28"/>
          <w:szCs w:val="28"/>
          <w:lang w:val="en-US"/>
        </w:rPr>
        <w:t>Trình bày được các bước viết và trình bày báo cáo; làm được bài thuyết trình một vấn đề khoa học.</w:t>
      </w:r>
    </w:p>
    <w:p w14:paraId="52A8F613" w14:textId="3C09D785" w:rsidR="00074983" w:rsidRDefault="00FC43F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2. Về năng lực</w:t>
      </w:r>
    </w:p>
    <w:p w14:paraId="36F51DC8" w14:textId="77777777" w:rsidR="00074983" w:rsidRDefault="00FC43FF" w:rsidP="009E2838">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14:paraId="667F7677" w14:textId="42D5D8EB" w:rsidR="00A234CD" w:rsidRPr="00A234CD" w:rsidRDefault="00A234CD" w:rsidP="009E2838">
      <w:pPr>
        <w:pStyle w:val="TableParagraph"/>
        <w:tabs>
          <w:tab w:val="left" w:pos="327"/>
        </w:tabs>
        <w:ind w:left="105" w:right="94"/>
        <w:jc w:val="both"/>
        <w:rPr>
          <w:rFonts w:ascii="Times New Roman" w:hAnsi="Times New Roman" w:cs="Times New Roman"/>
          <w:sz w:val="28"/>
          <w:szCs w:val="28"/>
        </w:rPr>
      </w:pPr>
      <w:r w:rsidRPr="00A234CD">
        <w:rPr>
          <w:rFonts w:ascii="Times New Roman" w:eastAsia="Calibri" w:hAnsi="Times New Roman" w:cs="Times New Roman"/>
          <w:sz w:val="28"/>
          <w:szCs w:val="28"/>
          <w:lang w:val="en-US"/>
        </w:rPr>
        <w:t>–</w:t>
      </w:r>
      <w:r>
        <w:rPr>
          <w:rFonts w:ascii="Times New Roman" w:eastAsia="Calibri" w:hAnsi="Times New Roman" w:cs="Times New Roman"/>
          <w:sz w:val="28"/>
          <w:szCs w:val="28"/>
          <w:lang w:val="en-US"/>
        </w:rPr>
        <w:t xml:space="preserve"> </w:t>
      </w:r>
      <w:r w:rsidRPr="00A234CD">
        <w:rPr>
          <w:rFonts w:ascii="Times New Roman" w:hAnsi="Times New Roman" w:cs="Times New Roman"/>
          <w:sz w:val="28"/>
          <w:szCs w:val="28"/>
        </w:rPr>
        <w:t>Tích cực thảo luận để thực hiện nhiệm vụ của nhóm trong hoạt động tìm hiểu về một số dụng cụ và cách sử dụng.</w:t>
      </w:r>
    </w:p>
    <w:p w14:paraId="42F08DD2" w14:textId="21D9DDFF" w:rsidR="00A234CD" w:rsidRPr="00A234CD" w:rsidRDefault="00A234CD" w:rsidP="009E2838">
      <w:pPr>
        <w:pStyle w:val="TableParagraph"/>
        <w:tabs>
          <w:tab w:val="left" w:pos="327"/>
        </w:tabs>
        <w:ind w:left="105" w:right="94"/>
        <w:jc w:val="both"/>
        <w:rPr>
          <w:rFonts w:ascii="Times New Roman" w:hAnsi="Times New Roman" w:cs="Times New Roman"/>
          <w:sz w:val="28"/>
          <w:szCs w:val="28"/>
        </w:rPr>
      </w:pPr>
      <w:r w:rsidRPr="00A234CD">
        <w:rPr>
          <w:rFonts w:ascii="Times New Roman" w:eastAsia="Calibri" w:hAnsi="Times New Roman" w:cs="Times New Roman"/>
          <w:sz w:val="28"/>
          <w:szCs w:val="28"/>
          <w:lang w:val="en-US"/>
        </w:rPr>
        <w:t>–</w:t>
      </w:r>
      <w:r>
        <w:rPr>
          <w:rFonts w:ascii="Times New Roman" w:eastAsia="Calibri" w:hAnsi="Times New Roman" w:cs="Times New Roman"/>
          <w:sz w:val="28"/>
          <w:szCs w:val="28"/>
          <w:lang w:val="en-US"/>
        </w:rPr>
        <w:t xml:space="preserve"> </w:t>
      </w:r>
      <w:r w:rsidRPr="00A234CD">
        <w:rPr>
          <w:rFonts w:ascii="Times New Roman" w:hAnsi="Times New Roman" w:cs="Times New Roman"/>
          <w:sz w:val="28"/>
          <w:szCs w:val="28"/>
        </w:rPr>
        <w:t>Chủ động nêu ý kiến thảo luận để đề xuất dụng cụ, hoá chất sử dụng và quy trình thí nghiệm chứng minh tính chất hoá học chung của acid hoặc base.</w:t>
      </w:r>
    </w:p>
    <w:p w14:paraId="217D7BEB" w14:textId="4FE5B0FB" w:rsidR="00A234CD" w:rsidRPr="00A234CD" w:rsidRDefault="00A234CD" w:rsidP="009E2838">
      <w:pPr>
        <w:pStyle w:val="TableParagraph"/>
        <w:tabs>
          <w:tab w:val="left" w:pos="327"/>
        </w:tabs>
        <w:ind w:left="105" w:right="94"/>
        <w:jc w:val="both"/>
        <w:rPr>
          <w:rFonts w:ascii="Times New Roman" w:hAnsi="Times New Roman" w:cs="Times New Roman"/>
          <w:sz w:val="28"/>
          <w:szCs w:val="28"/>
        </w:rPr>
      </w:pPr>
      <w:r w:rsidRPr="00A234CD">
        <w:rPr>
          <w:rFonts w:ascii="Times New Roman" w:eastAsia="Calibri" w:hAnsi="Times New Roman" w:cs="Times New Roman"/>
          <w:sz w:val="28"/>
          <w:szCs w:val="28"/>
          <w:lang w:val="en-US"/>
        </w:rPr>
        <w:t>–</w:t>
      </w:r>
      <w:r>
        <w:rPr>
          <w:rFonts w:ascii="Times New Roman" w:eastAsia="Calibri" w:hAnsi="Times New Roman" w:cs="Times New Roman"/>
          <w:sz w:val="28"/>
          <w:szCs w:val="28"/>
          <w:lang w:val="en-US"/>
        </w:rPr>
        <w:t xml:space="preserve"> </w:t>
      </w:r>
      <w:r w:rsidRPr="00A234CD">
        <w:rPr>
          <w:rFonts w:ascii="Times New Roman" w:hAnsi="Times New Roman" w:cs="Times New Roman"/>
          <w:sz w:val="28"/>
          <w:szCs w:val="28"/>
        </w:rPr>
        <w:t>Hỗ trợ các thành viên trong nhóm thực hiện thí nghiệm chứng minh tính chất hoá học chung của acid, base.</w:t>
      </w:r>
    </w:p>
    <w:p w14:paraId="6607BCE9" w14:textId="30B07E88" w:rsidR="00A234CD" w:rsidRPr="00A234CD" w:rsidRDefault="00A234CD" w:rsidP="009E2838">
      <w:pPr>
        <w:pStyle w:val="TableParagraph"/>
        <w:tabs>
          <w:tab w:val="left" w:pos="327"/>
        </w:tabs>
        <w:ind w:left="105" w:right="94"/>
        <w:jc w:val="both"/>
        <w:rPr>
          <w:rFonts w:ascii="Times New Roman" w:hAnsi="Times New Roman" w:cs="Times New Roman"/>
          <w:sz w:val="28"/>
          <w:szCs w:val="28"/>
        </w:rPr>
      </w:pPr>
      <w:r w:rsidRPr="00A234CD">
        <w:rPr>
          <w:rFonts w:ascii="Times New Roman" w:eastAsia="Calibri" w:hAnsi="Times New Roman" w:cs="Times New Roman"/>
          <w:sz w:val="28"/>
          <w:szCs w:val="28"/>
          <w:lang w:val="en-US"/>
        </w:rPr>
        <w:t>–</w:t>
      </w:r>
      <w:r>
        <w:rPr>
          <w:rFonts w:ascii="Times New Roman" w:eastAsia="Calibri" w:hAnsi="Times New Roman" w:cs="Times New Roman"/>
          <w:sz w:val="28"/>
          <w:szCs w:val="28"/>
          <w:lang w:val="en-US"/>
        </w:rPr>
        <w:t xml:space="preserve"> </w:t>
      </w:r>
      <w:r w:rsidRPr="00A234CD">
        <w:rPr>
          <w:rFonts w:ascii="Times New Roman" w:hAnsi="Times New Roman" w:cs="Times New Roman"/>
          <w:sz w:val="28"/>
          <w:szCs w:val="28"/>
        </w:rPr>
        <w:t>Chủ động tìm hiểu kiến thức về các dụng cụ sử dụng trong môn Khoa học tự nhiên 9 trong SGK.</w:t>
      </w:r>
    </w:p>
    <w:p w14:paraId="508382AB" w14:textId="0C7D1C2A" w:rsidR="00074983" w:rsidRPr="00A36539" w:rsidRDefault="00FC43FF" w:rsidP="009E2838">
      <w:pPr>
        <w:pStyle w:val="TableParagraph"/>
        <w:tabs>
          <w:tab w:val="left" w:pos="327"/>
        </w:tabs>
        <w:ind w:left="105" w:right="94"/>
        <w:jc w:val="both"/>
        <w:rPr>
          <w:rFonts w:ascii="Times New Roman" w:hAnsi="Times New Roman" w:cs="Times New Roman"/>
          <w:b/>
          <w:sz w:val="28"/>
          <w:szCs w:val="28"/>
        </w:rPr>
      </w:pPr>
      <w:r>
        <w:rPr>
          <w:rFonts w:ascii="Times New Roman" w:hAnsi="Times New Roman" w:cs="Times New Roman"/>
          <w:b/>
          <w:sz w:val="28"/>
          <w:szCs w:val="28"/>
        </w:rPr>
        <w:t xml:space="preserve">b) Năng lực </w:t>
      </w:r>
      <w:r w:rsidR="00A36539" w:rsidRPr="00A36539">
        <w:rPr>
          <w:rFonts w:ascii="Times New Roman" w:hAnsi="Times New Roman" w:cs="Times New Roman"/>
          <w:b/>
          <w:sz w:val="28"/>
          <w:szCs w:val="28"/>
        </w:rPr>
        <w:t>KHTN</w:t>
      </w:r>
    </w:p>
    <w:p w14:paraId="59644801" w14:textId="1C4FE4C0" w:rsidR="008F612E" w:rsidRPr="008F612E" w:rsidRDefault="008F612E" w:rsidP="009E2838">
      <w:pPr>
        <w:pStyle w:val="TableParagraph"/>
        <w:tabs>
          <w:tab w:val="left" w:pos="349"/>
        </w:tabs>
        <w:ind w:right="95"/>
        <w:jc w:val="both"/>
        <w:rPr>
          <w:rFonts w:ascii="Times New Roman" w:hAnsi="Times New Roman" w:cs="Times New Roman"/>
          <w:sz w:val="28"/>
          <w:szCs w:val="28"/>
        </w:rPr>
      </w:pPr>
      <w:r>
        <w:rPr>
          <w:rFonts w:ascii="Times New Roman" w:hAnsi="Times New Roman" w:cs="Times New Roman"/>
          <w:sz w:val="28"/>
          <w:szCs w:val="28"/>
        </w:rPr>
        <w:t>–</w:t>
      </w:r>
      <w:r w:rsidRPr="001969A3">
        <w:rPr>
          <w:rFonts w:ascii="Times New Roman" w:hAnsi="Times New Roman" w:cs="Times New Roman"/>
          <w:sz w:val="28"/>
          <w:szCs w:val="28"/>
        </w:rPr>
        <w:t xml:space="preserve"> </w:t>
      </w:r>
      <w:r w:rsidR="00A234CD">
        <w:rPr>
          <w:rFonts w:ascii="Times New Roman" w:hAnsi="Times New Roman" w:cs="Times New Roman"/>
          <w:sz w:val="28"/>
          <w:szCs w:val="28"/>
          <w:lang w:val="en-US"/>
        </w:rPr>
        <w:t>Nhận biết được một số dụng cụ và hóa chất trong học tập KHTN 9</w:t>
      </w:r>
      <w:r w:rsidRPr="008F612E">
        <w:rPr>
          <w:rFonts w:ascii="Times New Roman" w:hAnsi="Times New Roman" w:cs="Times New Roman"/>
          <w:sz w:val="28"/>
          <w:szCs w:val="28"/>
        </w:rPr>
        <w:t>.</w:t>
      </w:r>
    </w:p>
    <w:p w14:paraId="504A26B0" w14:textId="0A9916A5" w:rsidR="008F612E" w:rsidRPr="00A234CD" w:rsidRDefault="008F612E" w:rsidP="009E2838">
      <w:pPr>
        <w:pStyle w:val="TableParagraph"/>
        <w:tabs>
          <w:tab w:val="left" w:pos="349"/>
        </w:tabs>
        <w:ind w:right="95"/>
        <w:jc w:val="both"/>
        <w:rPr>
          <w:rFonts w:ascii="Times New Roman" w:hAnsi="Times New Roman" w:cs="Times New Roman"/>
          <w:sz w:val="28"/>
          <w:szCs w:val="28"/>
          <w:lang w:val="en-US"/>
        </w:rPr>
      </w:pPr>
      <w:r>
        <w:rPr>
          <w:rFonts w:ascii="Times New Roman" w:hAnsi="Times New Roman" w:cs="Times New Roman"/>
          <w:sz w:val="28"/>
          <w:szCs w:val="28"/>
        </w:rPr>
        <w:t>–</w:t>
      </w:r>
      <w:r w:rsidRPr="001969A3">
        <w:rPr>
          <w:rFonts w:ascii="Times New Roman" w:hAnsi="Times New Roman" w:cs="Times New Roman"/>
          <w:sz w:val="28"/>
          <w:szCs w:val="28"/>
        </w:rPr>
        <w:t xml:space="preserve"> </w:t>
      </w:r>
      <w:r w:rsidR="00A234CD">
        <w:rPr>
          <w:rFonts w:ascii="Times New Roman" w:hAnsi="Times New Roman" w:cs="Times New Roman"/>
          <w:sz w:val="28"/>
          <w:szCs w:val="28"/>
          <w:lang w:val="en-US"/>
        </w:rPr>
        <w:t>Phát triển khả năng làm việc nhóm, trình bày báo cáo và làm được một bài thuyết trình về vấn đề khoa học.</w:t>
      </w:r>
    </w:p>
    <w:p w14:paraId="547D8EFB" w14:textId="77777777" w:rsidR="00074983" w:rsidRDefault="00FC43F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3. Về phẩm chất</w:t>
      </w:r>
    </w:p>
    <w:p w14:paraId="6FE30FB8" w14:textId="77777777" w:rsidR="00074983" w:rsidRDefault="00FC43FF" w:rsidP="009E2838">
      <w:pPr>
        <w:spacing w:after="0" w:line="276" w:lineRule="auto"/>
        <w:jc w:val="both"/>
        <w:rPr>
          <w:rFonts w:ascii="Times New Roman" w:hAnsi="Times New Roman"/>
          <w:sz w:val="28"/>
          <w:szCs w:val="28"/>
        </w:rPr>
      </w:pPr>
      <w:r>
        <w:rPr>
          <w:rFonts w:ascii="Times New Roman" w:hAnsi="Times New Roman"/>
          <w:sz w:val="28"/>
          <w:szCs w:val="28"/>
        </w:rPr>
        <w:t>- Tham gia tích cực hoạt động nhóm phù hợp với khả năng của bản thân.</w:t>
      </w:r>
    </w:p>
    <w:p w14:paraId="74DEEC31" w14:textId="77777777" w:rsidR="00074983" w:rsidRDefault="00FC43FF" w:rsidP="009E2838">
      <w:pPr>
        <w:spacing w:after="0" w:line="276" w:lineRule="auto"/>
        <w:jc w:val="both"/>
        <w:rPr>
          <w:rFonts w:ascii="Times New Roman" w:hAnsi="Times New Roman"/>
          <w:sz w:val="28"/>
          <w:szCs w:val="28"/>
        </w:rPr>
      </w:pPr>
      <w:r>
        <w:rPr>
          <w:rFonts w:ascii="Times New Roman" w:hAnsi="Times New Roman"/>
          <w:sz w:val="28"/>
          <w:szCs w:val="28"/>
        </w:rPr>
        <w:t>- Cẩn thận, trung thực và thực hiện các yêu cầu trong chủ để bài học.</w:t>
      </w:r>
    </w:p>
    <w:p w14:paraId="271818CD" w14:textId="0B26A582" w:rsidR="00074983" w:rsidRDefault="00FC43FF" w:rsidP="009E2838">
      <w:pPr>
        <w:spacing w:after="0" w:line="276" w:lineRule="auto"/>
        <w:jc w:val="both"/>
        <w:rPr>
          <w:rFonts w:ascii="Times New Roman" w:hAnsi="Times New Roman"/>
          <w:sz w:val="28"/>
          <w:szCs w:val="28"/>
        </w:rPr>
      </w:pPr>
      <w:r>
        <w:rPr>
          <w:rFonts w:ascii="Times New Roman" w:hAnsi="Times New Roman"/>
          <w:sz w:val="28"/>
          <w:szCs w:val="28"/>
        </w:rPr>
        <w:t xml:space="preserve">- Có niềm say mê, hứng thú với việc khám phá và học tập </w:t>
      </w:r>
      <w:r w:rsidR="008D7DD5" w:rsidRPr="008D7DD5">
        <w:rPr>
          <w:rFonts w:ascii="Times New Roman" w:hAnsi="Times New Roman"/>
          <w:sz w:val="28"/>
          <w:szCs w:val="28"/>
        </w:rPr>
        <w:t>KHTN</w:t>
      </w:r>
      <w:r>
        <w:rPr>
          <w:rFonts w:ascii="Times New Roman" w:hAnsi="Times New Roman"/>
          <w:sz w:val="28"/>
          <w:szCs w:val="28"/>
        </w:rPr>
        <w:t>.</w:t>
      </w:r>
    </w:p>
    <w:p w14:paraId="627C33D5" w14:textId="77777777" w:rsidR="00074983" w:rsidRDefault="00FC43F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II. THIẾT BỊ DẠY HỌC VÀ HỌC LIỆU</w:t>
      </w:r>
    </w:p>
    <w:p w14:paraId="51DD5788" w14:textId="77777777" w:rsidR="00074983" w:rsidRDefault="00FC43F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áy tính, máy chiếu. </w:t>
      </w:r>
    </w:p>
    <w:p w14:paraId="3373DE7D" w14:textId="77777777" w:rsidR="00074983" w:rsidRDefault="00FC43F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File trình chiếu ppt hỗ trợ bài dạy. </w:t>
      </w:r>
    </w:p>
    <w:p w14:paraId="5E7525BD" w14:textId="5335AB2A" w:rsidR="00064556" w:rsidRPr="00064556" w:rsidRDefault="00064556"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w:t>
      </w:r>
      <w:r>
        <w:rPr>
          <w:rFonts w:ascii="Times New Roman" w:eastAsia="Times New Roman" w:hAnsi="Times New Roman" w:cs="Times New Roman"/>
          <w:sz w:val="28"/>
          <w:szCs w:val="28"/>
          <w:lang w:val="en-US"/>
        </w:rPr>
        <w:t xml:space="preserve"> </w:t>
      </w:r>
      <w:r w:rsidRPr="00064556">
        <w:rPr>
          <w:rFonts w:ascii="Times New Roman" w:eastAsia="Times New Roman" w:hAnsi="Times New Roman" w:cs="Times New Roman"/>
          <w:sz w:val="28"/>
          <w:szCs w:val="28"/>
        </w:rPr>
        <w:t>Các hình ảnh: (1) một số dụng cụ thí nghiệm như ống thí nghiệm, lọ đựng hoá chất,...(2) không gian phòng thí nghiệm, (3) biển cảnh báo an toàn trong phòng thí nghiệm.</w:t>
      </w:r>
    </w:p>
    <w:p w14:paraId="4F6B567C" w14:textId="77777777" w:rsidR="00074983" w:rsidRDefault="00FC43F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video hỗ trợ bài giảng.</w:t>
      </w:r>
    </w:p>
    <w:p w14:paraId="63E1AAB6" w14:textId="77777777" w:rsidR="00074983" w:rsidRDefault="00FC43F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074983" w14:paraId="4D0BE346" w14:textId="77777777">
        <w:tc>
          <w:tcPr>
            <w:tcW w:w="14970" w:type="dxa"/>
            <w:tcBorders>
              <w:top w:val="outset" w:sz="6" w:space="0" w:color="auto"/>
              <w:left w:val="outset" w:sz="6" w:space="0" w:color="auto"/>
              <w:bottom w:val="outset" w:sz="6" w:space="0" w:color="auto"/>
              <w:right w:val="outset" w:sz="6" w:space="0" w:color="auto"/>
            </w:tcBorders>
            <w:shd w:val="clear" w:color="auto" w:fill="FFC000"/>
          </w:tcPr>
          <w:p w14:paraId="635EF5E3" w14:textId="73EA474A" w:rsidR="00074983" w:rsidRPr="00E0309E" w:rsidRDefault="00AF5EF6" w:rsidP="009E2838">
            <w:pPr>
              <w:spacing w:beforeAutospacing="1" w:after="0" w:afterAutospacing="1" w:line="256" w:lineRule="auto"/>
              <w:jc w:val="center"/>
              <w:rPr>
                <w:rFonts w:eastAsia="Calibri"/>
                <w:b/>
                <w:sz w:val="28"/>
                <w:szCs w:val="28"/>
                <w:lang w:val="en-US"/>
              </w:rPr>
            </w:pPr>
            <w:r>
              <w:rPr>
                <w:rFonts w:eastAsia="Calibri"/>
                <w:b/>
                <w:sz w:val="28"/>
                <w:szCs w:val="28"/>
                <w:lang w:val="en-US"/>
              </w:rPr>
              <w:t>XÂY DỰNG KIẾN THỨC</w:t>
            </w:r>
          </w:p>
        </w:tc>
      </w:tr>
      <w:tr w:rsidR="00074983" w14:paraId="0883D61B" w14:textId="77777777" w:rsidTr="003E4B76">
        <w:tc>
          <w:tcPr>
            <w:tcW w:w="14970" w:type="dxa"/>
            <w:tcBorders>
              <w:top w:val="nil"/>
              <w:left w:val="outset" w:sz="6" w:space="0" w:color="auto"/>
              <w:bottom w:val="nil"/>
              <w:right w:val="outset" w:sz="6" w:space="0" w:color="auto"/>
            </w:tcBorders>
          </w:tcPr>
          <w:p w14:paraId="1DCB13DD" w14:textId="29961E0D" w:rsidR="00AF5EF6" w:rsidRDefault="00B25F4D" w:rsidP="009E2838">
            <w:pPr>
              <w:spacing w:after="0"/>
              <w:jc w:val="both"/>
              <w:rPr>
                <w:sz w:val="28"/>
                <w:szCs w:val="28"/>
                <w:lang w:val="en-US"/>
              </w:rPr>
            </w:pPr>
            <w:r w:rsidRPr="0072366E">
              <w:rPr>
                <w:b/>
                <w:bCs/>
                <w:iCs/>
                <w:sz w:val="28"/>
                <w:szCs w:val="28"/>
                <w:lang w:val="fr-FR"/>
              </w:rPr>
              <w:t xml:space="preserve">Câu 1. </w:t>
            </w:r>
            <w:r w:rsidR="00AF5EF6" w:rsidRPr="00AF5EF6">
              <w:rPr>
                <w:sz w:val="28"/>
                <w:szCs w:val="28"/>
              </w:rPr>
              <w:t>Hãy cho biết những dụng cụ ở Hình 1.1 được sử dụng để hỗ trợ học tập lĩnh vự</w:t>
            </w:r>
            <w:r w:rsidR="00AF5EF6">
              <w:rPr>
                <w:sz w:val="28"/>
                <w:szCs w:val="28"/>
              </w:rPr>
              <w:t>c nào trong Khoa học tự nhiên 9</w:t>
            </w:r>
            <w:r w:rsidR="00AF5EF6">
              <w:rPr>
                <w:sz w:val="28"/>
                <w:szCs w:val="28"/>
                <w:lang w:val="en-US"/>
              </w:rPr>
              <w:t>?</w:t>
            </w:r>
          </w:p>
          <w:p w14:paraId="7F0B8FA4" w14:textId="266B861B" w:rsidR="00AF5EF6" w:rsidRPr="00AF5EF6" w:rsidRDefault="00AF5EF6" w:rsidP="009E2838">
            <w:pPr>
              <w:spacing w:after="0"/>
              <w:jc w:val="both"/>
              <w:rPr>
                <w:sz w:val="28"/>
                <w:szCs w:val="28"/>
                <w:lang w:val="en-US"/>
              </w:rPr>
            </w:pPr>
            <w:r w:rsidRPr="00AF5EF6">
              <w:rPr>
                <w:noProof/>
                <w:sz w:val="28"/>
                <w:szCs w:val="28"/>
                <w:lang w:val="en-US" w:eastAsia="en-US"/>
              </w:rPr>
              <w:drawing>
                <wp:inline distT="0" distB="0" distL="0" distR="0" wp14:anchorId="06048F9B" wp14:editId="7805DFF5">
                  <wp:extent cx="4858428" cy="1324160"/>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858428" cy="1324160"/>
                          </a:xfrm>
                          <a:prstGeom prst="rect">
                            <a:avLst/>
                          </a:prstGeom>
                        </pic:spPr>
                      </pic:pic>
                    </a:graphicData>
                  </a:graphic>
                </wp:inline>
              </w:drawing>
            </w:r>
          </w:p>
          <w:p w14:paraId="713C4892" w14:textId="12C5BEC2" w:rsidR="009108C3" w:rsidRDefault="003E4B76" w:rsidP="009E2838">
            <w:pPr>
              <w:spacing w:after="0"/>
              <w:jc w:val="both"/>
              <w:rPr>
                <w:rFonts w:eastAsia="Calibri"/>
                <w:sz w:val="28"/>
                <w:szCs w:val="28"/>
                <w:lang w:val="en-US"/>
              </w:rPr>
            </w:pPr>
            <w:r>
              <w:rPr>
                <w:sz w:val="28"/>
                <w:szCs w:val="28"/>
              </w:rPr>
              <w:t>.................................................................................................................................................</w:t>
            </w:r>
            <w:r>
              <w:rPr>
                <w:rFonts w:eastAsia="Calibri"/>
                <w:sz w:val="28"/>
                <w:szCs w:val="28"/>
              </w:rPr>
              <w:t xml:space="preserve"> ………………………………………………………………………………………………………………………………………………………………………………………………</w:t>
            </w:r>
          </w:p>
          <w:p w14:paraId="20959B85" w14:textId="3A8811A7" w:rsidR="009108C3" w:rsidRDefault="009108C3" w:rsidP="009E2838">
            <w:pPr>
              <w:spacing w:after="0"/>
              <w:jc w:val="both"/>
              <w:rPr>
                <w:rFonts w:eastAsia="Calibri"/>
                <w:sz w:val="28"/>
                <w:szCs w:val="28"/>
                <w:lang w:val="en-US"/>
              </w:rPr>
            </w:pPr>
            <w:r w:rsidRPr="009108C3">
              <w:rPr>
                <w:rFonts w:eastAsia="Calibri"/>
                <w:b/>
                <w:bCs/>
                <w:sz w:val="28"/>
                <w:szCs w:val="28"/>
              </w:rPr>
              <w:t>C</w:t>
            </w:r>
            <w:r w:rsidRPr="009108C3">
              <w:rPr>
                <w:rFonts w:eastAsia="Calibri"/>
                <w:b/>
                <w:bCs/>
                <w:sz w:val="28"/>
                <w:szCs w:val="28"/>
                <w:lang w:val="en-US"/>
              </w:rPr>
              <w:t>âu 2</w:t>
            </w:r>
            <w:r>
              <w:rPr>
                <w:rFonts w:eastAsia="Calibri"/>
                <w:b/>
                <w:bCs/>
                <w:sz w:val="28"/>
                <w:szCs w:val="28"/>
                <w:lang w:val="en-US"/>
              </w:rPr>
              <w:t xml:space="preserve">. </w:t>
            </w:r>
            <w:r w:rsidR="00AF5EF6" w:rsidRPr="00AF5EF6">
              <w:rPr>
                <w:rFonts w:eastAsia="Calibri"/>
                <w:sz w:val="28"/>
                <w:szCs w:val="28"/>
                <w:lang w:val="en-US"/>
              </w:rPr>
              <w:t>Trong số các hợp chất được chỉ ra ở Hình 1.2, em hãy cho biết những hoá chất nào thường gặp trong tự nhiên, những hoá chất nào thường sử dụng trong sản xuất bánh, kẹo.</w:t>
            </w:r>
          </w:p>
          <w:p w14:paraId="2D0F58BD" w14:textId="111A009F" w:rsidR="003E4B76" w:rsidRPr="0065150E" w:rsidRDefault="0065150E" w:rsidP="009E2838">
            <w:pPr>
              <w:spacing w:after="0"/>
              <w:jc w:val="both"/>
              <w:rPr>
                <w:rFonts w:eastAsia="Calibri"/>
                <w:sz w:val="28"/>
                <w:szCs w:val="28"/>
                <w:lang w:val="en-US"/>
              </w:rPr>
            </w:pPr>
            <w:r w:rsidRPr="00AF5EF6">
              <w:rPr>
                <w:rFonts w:eastAsia="Calibri"/>
                <w:noProof/>
                <w:sz w:val="28"/>
                <w:szCs w:val="28"/>
                <w:lang w:val="en-US" w:eastAsia="en-US"/>
              </w:rPr>
              <w:drawing>
                <wp:anchor distT="0" distB="0" distL="114300" distR="114300" simplePos="0" relativeHeight="251660288" behindDoc="1" locked="0" layoutInCell="1" allowOverlap="1" wp14:anchorId="35041A94" wp14:editId="42F7E818">
                  <wp:simplePos x="0" y="0"/>
                  <wp:positionH relativeFrom="column">
                    <wp:posOffset>-1270</wp:posOffset>
                  </wp:positionH>
                  <wp:positionV relativeFrom="paragraph">
                    <wp:posOffset>291465</wp:posOffset>
                  </wp:positionV>
                  <wp:extent cx="2700655" cy="2667000"/>
                  <wp:effectExtent l="0" t="0" r="4445" b="0"/>
                  <wp:wrapTight wrapText="bothSides">
                    <wp:wrapPolygon edited="0">
                      <wp:start x="0" y="0"/>
                      <wp:lineTo x="0" y="21446"/>
                      <wp:lineTo x="21483" y="21446"/>
                      <wp:lineTo x="21483"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a:ext>
                            </a:extLst>
                          </a:blip>
                          <a:stretch>
                            <a:fillRect/>
                          </a:stretch>
                        </pic:blipFill>
                        <pic:spPr>
                          <a:xfrm>
                            <a:off x="0" y="0"/>
                            <a:ext cx="2700655" cy="2667000"/>
                          </a:xfrm>
                          <a:prstGeom prst="rect">
                            <a:avLst/>
                          </a:prstGeom>
                        </pic:spPr>
                      </pic:pic>
                    </a:graphicData>
                  </a:graphic>
                </wp:anchor>
              </w:drawing>
            </w:r>
            <w:r w:rsidR="003E4B76">
              <w:rPr>
                <w:rFonts w:eastAsia="Calibri"/>
                <w:sz w:val="28"/>
                <w:szCs w:val="28"/>
              </w:rPr>
              <w:t>………………………………………………………………………………………………</w:t>
            </w:r>
            <w:r w:rsidR="003E4B76">
              <w:rPr>
                <w:sz w:val="28"/>
                <w:szCs w:val="28"/>
              </w:rPr>
              <w:t xml:space="preserve"> </w:t>
            </w:r>
          </w:p>
          <w:p w14:paraId="40CC0E2C" w14:textId="77777777" w:rsidR="003E4B76" w:rsidRPr="00F43015" w:rsidRDefault="003E4B76" w:rsidP="009E2838">
            <w:pPr>
              <w:spacing w:after="0"/>
              <w:jc w:val="both"/>
              <w:rPr>
                <w:sz w:val="28"/>
                <w:szCs w:val="28"/>
              </w:rPr>
            </w:pPr>
            <w:r>
              <w:rPr>
                <w:sz w:val="28"/>
                <w:szCs w:val="28"/>
              </w:rPr>
              <w:t>.................................................................................................................................................</w:t>
            </w:r>
            <w:r>
              <w:rPr>
                <w:rFonts w:eastAsia="Calibri"/>
                <w:sz w:val="28"/>
                <w:szCs w:val="28"/>
              </w:rPr>
              <w:t xml:space="preserve"> ………………………………………………………………………………………………………………………………………………………………………………………………………………………………………………………………………………………………</w:t>
            </w:r>
            <w:r>
              <w:rPr>
                <w:sz w:val="28"/>
                <w:szCs w:val="28"/>
              </w:rPr>
              <w:t xml:space="preserve"> </w:t>
            </w:r>
          </w:p>
          <w:p w14:paraId="2925DA9C" w14:textId="1FFC29D4" w:rsidR="0065150E" w:rsidRDefault="009108C3" w:rsidP="009E2838">
            <w:pPr>
              <w:spacing w:after="0"/>
              <w:jc w:val="both"/>
              <w:rPr>
                <w:rFonts w:eastAsia="Calibri"/>
                <w:bCs/>
                <w:sz w:val="28"/>
                <w:szCs w:val="28"/>
                <w:lang w:val="fr-FR"/>
              </w:rPr>
            </w:pPr>
            <w:r w:rsidRPr="009108C3">
              <w:rPr>
                <w:rFonts w:eastAsia="Calibri"/>
                <w:b/>
                <w:bCs/>
                <w:sz w:val="28"/>
                <w:szCs w:val="28"/>
                <w:lang w:val="fr-FR"/>
              </w:rPr>
              <w:lastRenderedPageBreak/>
              <w:t>Câu 3.</w:t>
            </w:r>
            <w:r w:rsidR="00EA24E1">
              <w:rPr>
                <w:rFonts w:eastAsia="Calibri"/>
                <w:b/>
                <w:bCs/>
                <w:sz w:val="28"/>
                <w:szCs w:val="28"/>
                <w:lang w:val="fr-FR"/>
              </w:rPr>
              <w:t xml:space="preserve"> </w:t>
            </w:r>
            <w:r w:rsidR="0065150E" w:rsidRPr="0065150E">
              <w:rPr>
                <w:rFonts w:eastAsia="Calibri"/>
                <w:bCs/>
                <w:sz w:val="28"/>
                <w:szCs w:val="28"/>
                <w:lang w:val="fr-FR"/>
              </w:rPr>
              <w:t>Vì sao hoá chất đựng trong chai, lọ, bao bì phải được dán nhãn với đầy đủ thông tin?</w:t>
            </w:r>
          </w:p>
          <w:p w14:paraId="6F487AB5" w14:textId="2C4067DE" w:rsidR="003E4B76" w:rsidRPr="00F43015" w:rsidRDefault="003E4B76" w:rsidP="009E2838">
            <w:pPr>
              <w:spacing w:after="0"/>
              <w:jc w:val="both"/>
              <w:rPr>
                <w:sz w:val="28"/>
                <w:szCs w:val="28"/>
              </w:rPr>
            </w:pPr>
            <w:r>
              <w:rPr>
                <w:rFonts w:eastAsia="Calibri"/>
                <w:sz w:val="28"/>
                <w:szCs w:val="28"/>
              </w:rPr>
              <w:t>………………………………………………………………………………………………………………………………………………………………………………………………</w:t>
            </w:r>
            <w:r>
              <w:rPr>
                <w:sz w:val="28"/>
                <w:szCs w:val="28"/>
              </w:rPr>
              <w:t xml:space="preserve"> </w:t>
            </w:r>
          </w:p>
          <w:p w14:paraId="7E3D160C" w14:textId="7435D181" w:rsidR="00074983" w:rsidRPr="0065150E" w:rsidRDefault="003E4B76" w:rsidP="009E2838">
            <w:pPr>
              <w:spacing w:after="0"/>
              <w:jc w:val="both"/>
              <w:rPr>
                <w:rFonts w:eastAsia="Calibri"/>
                <w:sz w:val="28"/>
                <w:szCs w:val="28"/>
                <w:lang w:val="en-US"/>
              </w:rPr>
            </w:pPr>
            <w:r>
              <w:rPr>
                <w:sz w:val="28"/>
                <w:szCs w:val="28"/>
              </w:rPr>
              <w:t>.................................................................................................................................................</w:t>
            </w:r>
            <w:r>
              <w:rPr>
                <w:rFonts w:eastAsia="Calibri"/>
                <w:sz w:val="28"/>
                <w:szCs w:val="28"/>
              </w:rPr>
              <w:t xml:space="preserve"> ………………………………………………………………………………………………</w:t>
            </w:r>
            <w:r w:rsidR="00DB4FDC">
              <w:rPr>
                <w:noProof/>
                <w:lang w:val="en-US" w:eastAsia="en-US"/>
              </w:rPr>
              <w:t xml:space="preserve"> </w:t>
            </w:r>
            <w:r>
              <w:rPr>
                <w:sz w:val="28"/>
                <w:szCs w:val="28"/>
              </w:rPr>
              <w:t xml:space="preserve"> </w:t>
            </w:r>
          </w:p>
        </w:tc>
      </w:tr>
      <w:tr w:rsidR="003E4B76" w14:paraId="18C2FD37" w14:textId="77777777">
        <w:tc>
          <w:tcPr>
            <w:tcW w:w="14970" w:type="dxa"/>
            <w:tcBorders>
              <w:top w:val="nil"/>
              <w:left w:val="outset" w:sz="6" w:space="0" w:color="auto"/>
              <w:bottom w:val="outset" w:sz="6" w:space="0" w:color="auto"/>
              <w:right w:val="outset" w:sz="6" w:space="0" w:color="auto"/>
            </w:tcBorders>
          </w:tcPr>
          <w:p w14:paraId="0CB86337" w14:textId="27DD5B3F" w:rsidR="003E4B76" w:rsidRPr="00DE0FE4" w:rsidRDefault="0065150E" w:rsidP="009E2838">
            <w:pPr>
              <w:spacing w:after="0"/>
              <w:jc w:val="both"/>
              <w:rPr>
                <w:b/>
                <w:noProof/>
                <w:sz w:val="28"/>
                <w:szCs w:val="28"/>
                <w:lang w:val="fr-FR"/>
              </w:rPr>
            </w:pPr>
            <w:r>
              <w:rPr>
                <w:sz w:val="28"/>
                <w:szCs w:val="28"/>
              </w:rPr>
              <w:lastRenderedPageBreak/>
              <w:t>.................................................................................................................................................</w:t>
            </w:r>
            <w:r>
              <w:rPr>
                <w:rFonts w:eastAsia="Calibri"/>
                <w:sz w:val="28"/>
                <w:szCs w:val="28"/>
              </w:rPr>
              <w:t xml:space="preserve"> ………………………………………………………………………………………………</w:t>
            </w:r>
          </w:p>
        </w:tc>
      </w:tr>
    </w:tbl>
    <w:p w14:paraId="44B97425" w14:textId="77777777" w:rsidR="00074983" w:rsidRPr="003E4B76" w:rsidRDefault="00074983" w:rsidP="009E2838">
      <w:pPr>
        <w:spacing w:after="0" w:line="276" w:lineRule="auto"/>
        <w:jc w:val="both"/>
        <w:rPr>
          <w:rFonts w:ascii="Times New Roman" w:hAnsi="Times New Roman"/>
          <w:bCs/>
          <w:iCs/>
          <w:sz w:val="28"/>
          <w:szCs w:val="28"/>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074983" w14:paraId="15DF5988" w14:textId="77777777">
        <w:tc>
          <w:tcPr>
            <w:tcW w:w="14970" w:type="dxa"/>
            <w:tcBorders>
              <w:top w:val="outset" w:sz="6" w:space="0" w:color="auto"/>
              <w:left w:val="outset" w:sz="6" w:space="0" w:color="auto"/>
              <w:bottom w:val="outset" w:sz="6" w:space="0" w:color="auto"/>
              <w:right w:val="outset" w:sz="6" w:space="0" w:color="auto"/>
            </w:tcBorders>
            <w:shd w:val="clear" w:color="auto" w:fill="92D050"/>
          </w:tcPr>
          <w:p w14:paraId="19A97AF9" w14:textId="413B5280" w:rsidR="00074983" w:rsidRPr="007301BC" w:rsidRDefault="00620870" w:rsidP="009E2838">
            <w:pPr>
              <w:spacing w:beforeAutospacing="1" w:after="0" w:afterAutospacing="1" w:line="256" w:lineRule="auto"/>
              <w:jc w:val="center"/>
              <w:rPr>
                <w:rFonts w:eastAsia="Calibri"/>
                <w:b/>
                <w:sz w:val="26"/>
                <w:szCs w:val="26"/>
                <w:lang w:val="en-US"/>
              </w:rPr>
            </w:pPr>
            <w:r>
              <w:rPr>
                <w:rFonts w:eastAsia="Calibri"/>
                <w:b/>
                <w:sz w:val="26"/>
                <w:szCs w:val="26"/>
                <w:lang w:val="en-US"/>
              </w:rPr>
              <w:t>PHIẾU HỌC TẬP 2</w:t>
            </w:r>
          </w:p>
        </w:tc>
      </w:tr>
      <w:tr w:rsidR="00074983" w14:paraId="2729E881" w14:textId="77777777">
        <w:tc>
          <w:tcPr>
            <w:tcW w:w="14970" w:type="dxa"/>
            <w:tcBorders>
              <w:top w:val="nil"/>
              <w:left w:val="outset" w:sz="6" w:space="0" w:color="auto"/>
              <w:bottom w:val="outset" w:sz="6" w:space="0" w:color="auto"/>
              <w:right w:val="outset" w:sz="6" w:space="0" w:color="auto"/>
            </w:tcBorders>
          </w:tcPr>
          <w:p w14:paraId="113D6452" w14:textId="77777777" w:rsidR="004E6B74" w:rsidRDefault="00620870" w:rsidP="009E2838">
            <w:pPr>
              <w:spacing w:after="0"/>
              <w:jc w:val="both"/>
              <w:rPr>
                <w:b/>
                <w:bCs/>
                <w:sz w:val="28"/>
                <w:szCs w:val="28"/>
                <w:lang w:val="en-US"/>
              </w:rPr>
            </w:pPr>
            <w:r w:rsidRPr="00620870">
              <w:rPr>
                <w:b/>
                <w:bCs/>
                <w:sz w:val="28"/>
                <w:szCs w:val="28"/>
                <w:lang w:val="en-US"/>
              </w:rPr>
              <w:t>A. VIẾT BÁO CÁO MỘT VẤN ĐỀ KHOA HỌC</w:t>
            </w:r>
          </w:p>
          <w:p w14:paraId="7D54B314" w14:textId="77777777" w:rsidR="00620870" w:rsidRDefault="00620870" w:rsidP="009E2838">
            <w:pPr>
              <w:spacing w:after="0"/>
              <w:jc w:val="both"/>
              <w:rPr>
                <w:sz w:val="28"/>
                <w:szCs w:val="28"/>
                <w:lang w:val="en-US"/>
              </w:rPr>
            </w:pPr>
            <w:r>
              <w:rPr>
                <w:b/>
                <w:bCs/>
                <w:sz w:val="28"/>
                <w:szCs w:val="28"/>
                <w:lang w:val="en-US"/>
              </w:rPr>
              <w:t xml:space="preserve">3. </w:t>
            </w:r>
            <w:r w:rsidRPr="00620870">
              <w:rPr>
                <w:sz w:val="28"/>
                <w:szCs w:val="28"/>
                <w:lang w:val="en-US"/>
              </w:rPr>
              <w:t>Cấu trúc báo cáo gồm những phần nào</w:t>
            </w:r>
          </w:p>
          <w:p w14:paraId="1D06D335" w14:textId="77777777" w:rsidR="00620870" w:rsidRDefault="00620870" w:rsidP="009E2838">
            <w:pPr>
              <w:spacing w:after="0"/>
              <w:jc w:val="both"/>
              <w:rPr>
                <w:rFonts w:eastAsia="Calibri"/>
                <w:sz w:val="28"/>
                <w:szCs w:val="28"/>
              </w:rPr>
            </w:pPr>
            <w:r>
              <w:rPr>
                <w:sz w:val="28"/>
                <w:szCs w:val="28"/>
              </w:rPr>
              <w:t>.................................................................................................................................................</w:t>
            </w:r>
            <w:r>
              <w:rPr>
                <w:rFonts w:eastAsia="Calibri"/>
                <w:sz w:val="28"/>
                <w:szCs w:val="28"/>
              </w:rPr>
              <w:t xml:space="preserve"> ………………………………………………………………………………………………</w:t>
            </w:r>
          </w:p>
          <w:p w14:paraId="49BDD158" w14:textId="77777777" w:rsidR="00620870" w:rsidRDefault="00620870" w:rsidP="009E2838">
            <w:pPr>
              <w:spacing w:after="0"/>
              <w:jc w:val="both"/>
              <w:rPr>
                <w:sz w:val="28"/>
                <w:szCs w:val="28"/>
                <w:lang w:val="en-US"/>
              </w:rPr>
            </w:pPr>
            <w:r w:rsidRPr="00620870">
              <w:rPr>
                <w:b/>
                <w:bCs/>
                <w:sz w:val="28"/>
                <w:szCs w:val="28"/>
                <w:lang w:val="en-US"/>
              </w:rPr>
              <w:t>4.</w:t>
            </w:r>
            <w:r w:rsidRPr="00620870">
              <w:rPr>
                <w:sz w:val="28"/>
                <w:szCs w:val="28"/>
                <w:lang w:val="en-US"/>
              </w:rPr>
              <w:t xml:space="preserve"> Trong quá trình nghiên cứu, giả thuyết khoa học được xây dựng nhằm mục đích gì?</w:t>
            </w:r>
          </w:p>
          <w:p w14:paraId="1215087E" w14:textId="77777777" w:rsidR="00620870" w:rsidRDefault="00620870" w:rsidP="009E2838">
            <w:pPr>
              <w:spacing w:after="0"/>
              <w:jc w:val="both"/>
              <w:rPr>
                <w:rFonts w:eastAsia="Calibri"/>
                <w:sz w:val="28"/>
                <w:szCs w:val="28"/>
              </w:rPr>
            </w:pPr>
            <w:r>
              <w:rPr>
                <w:sz w:val="28"/>
                <w:szCs w:val="28"/>
              </w:rPr>
              <w:t>.................................................................................................................................................</w:t>
            </w:r>
            <w:r>
              <w:rPr>
                <w:rFonts w:eastAsia="Calibri"/>
                <w:sz w:val="28"/>
                <w:szCs w:val="28"/>
              </w:rPr>
              <w:t xml:space="preserve"> ………………………………………………………………………………………………</w:t>
            </w:r>
          </w:p>
          <w:p w14:paraId="7094D6E2" w14:textId="77777777" w:rsidR="00620870" w:rsidRDefault="00620870" w:rsidP="009E2838">
            <w:pPr>
              <w:spacing w:after="0"/>
              <w:jc w:val="both"/>
              <w:rPr>
                <w:sz w:val="28"/>
                <w:szCs w:val="28"/>
                <w:lang w:val="en-US"/>
              </w:rPr>
            </w:pPr>
            <w:r w:rsidRPr="00620870">
              <w:rPr>
                <w:b/>
                <w:bCs/>
                <w:sz w:val="28"/>
                <w:szCs w:val="28"/>
                <w:lang w:val="en-US"/>
              </w:rPr>
              <w:t>5</w:t>
            </w:r>
            <w:r w:rsidRPr="00620870">
              <w:rPr>
                <w:sz w:val="28"/>
                <w:szCs w:val="28"/>
                <w:lang w:val="en-US"/>
              </w:rPr>
              <w:t>. Theo em, mục kết quả và thảo luận có ý nghĩa gì trong bài báo cáo khoa học?</w:t>
            </w:r>
          </w:p>
          <w:p w14:paraId="19049124" w14:textId="77777777" w:rsidR="00620870" w:rsidRDefault="00620870" w:rsidP="009E2838">
            <w:pPr>
              <w:spacing w:after="0"/>
              <w:jc w:val="both"/>
              <w:rPr>
                <w:rFonts w:eastAsia="Calibri"/>
                <w:sz w:val="28"/>
                <w:szCs w:val="28"/>
              </w:rPr>
            </w:pPr>
            <w:r>
              <w:rPr>
                <w:sz w:val="28"/>
                <w:szCs w:val="28"/>
              </w:rPr>
              <w:t>.................................................................................................................................................</w:t>
            </w:r>
            <w:r>
              <w:rPr>
                <w:rFonts w:eastAsia="Calibri"/>
                <w:sz w:val="28"/>
                <w:szCs w:val="28"/>
              </w:rPr>
              <w:t xml:space="preserve"> ………………………………………………………………………………………………</w:t>
            </w:r>
          </w:p>
          <w:p w14:paraId="761A3DA3" w14:textId="77777777" w:rsidR="00620870" w:rsidRDefault="00620870" w:rsidP="009E2838">
            <w:pPr>
              <w:spacing w:after="0"/>
              <w:jc w:val="both"/>
              <w:rPr>
                <w:sz w:val="28"/>
                <w:szCs w:val="28"/>
                <w:lang w:val="en-US"/>
              </w:rPr>
            </w:pPr>
            <w:r w:rsidRPr="00620870">
              <w:rPr>
                <w:b/>
                <w:bCs/>
                <w:sz w:val="28"/>
                <w:szCs w:val="28"/>
                <w:lang w:val="en-US"/>
              </w:rPr>
              <w:t>6.</w:t>
            </w:r>
            <w:r w:rsidRPr="00620870">
              <w:rPr>
                <w:sz w:val="28"/>
                <w:szCs w:val="28"/>
                <w:lang w:val="en-US"/>
              </w:rPr>
              <w:t xml:space="preserve"> Vì sao phần kết luận báo cáo phải chỉ rõ đạt được mục tiêu nghiên cứu hay không?</w:t>
            </w:r>
          </w:p>
          <w:p w14:paraId="67BB912C" w14:textId="77777777" w:rsidR="00620870" w:rsidRDefault="00620870" w:rsidP="009E2838">
            <w:pPr>
              <w:spacing w:after="0"/>
              <w:jc w:val="both"/>
              <w:rPr>
                <w:rFonts w:eastAsia="Calibri"/>
                <w:sz w:val="28"/>
                <w:szCs w:val="28"/>
              </w:rPr>
            </w:pPr>
            <w:r>
              <w:rPr>
                <w:sz w:val="28"/>
                <w:szCs w:val="28"/>
              </w:rPr>
              <w:t>.................................................................................................................................................</w:t>
            </w:r>
            <w:r>
              <w:rPr>
                <w:rFonts w:eastAsia="Calibri"/>
                <w:sz w:val="28"/>
                <w:szCs w:val="28"/>
              </w:rPr>
              <w:t xml:space="preserve"> ………………………………………………………………………………………………</w:t>
            </w:r>
          </w:p>
          <w:p w14:paraId="5596A5C9" w14:textId="58FD5234" w:rsidR="00620870" w:rsidRDefault="00620870" w:rsidP="009E2838">
            <w:pPr>
              <w:spacing w:after="0"/>
              <w:jc w:val="both"/>
              <w:rPr>
                <w:sz w:val="28"/>
                <w:szCs w:val="28"/>
                <w:lang w:val="en-US"/>
              </w:rPr>
            </w:pPr>
            <w:r w:rsidRPr="00620870">
              <w:rPr>
                <w:b/>
                <w:bCs/>
                <w:sz w:val="28"/>
                <w:szCs w:val="28"/>
                <w:lang w:val="en-US"/>
              </w:rPr>
              <w:t>Luyện tập:</w:t>
            </w:r>
            <w:r w:rsidRPr="00620870">
              <w:rPr>
                <w:sz w:val="28"/>
                <w:szCs w:val="28"/>
                <w:lang w:val="en-US"/>
              </w:rPr>
              <w:t xml:space="preserve"> Em hãy viết một báo cáo khoa học nhằm tìm hiểu tốc độ phản ứng phụ thuộc vào diện tích tiếp xúc của các chất</w:t>
            </w:r>
            <w:r>
              <w:rPr>
                <w:sz w:val="28"/>
                <w:szCs w:val="28"/>
                <w:lang w:val="en-US"/>
              </w:rPr>
              <w:t>.</w:t>
            </w:r>
          </w:p>
          <w:p w14:paraId="0F62F7A6" w14:textId="77777777" w:rsidR="00620870" w:rsidRDefault="00620870" w:rsidP="009E2838">
            <w:pPr>
              <w:spacing w:after="0"/>
              <w:jc w:val="both"/>
              <w:rPr>
                <w:rFonts w:eastAsia="Calibri"/>
                <w:sz w:val="28"/>
                <w:szCs w:val="28"/>
              </w:rPr>
            </w:pPr>
            <w:r>
              <w:rPr>
                <w:sz w:val="28"/>
                <w:szCs w:val="28"/>
              </w:rPr>
              <w:t>.................................................................................................................................................</w:t>
            </w:r>
            <w:r>
              <w:rPr>
                <w:rFonts w:eastAsia="Calibri"/>
                <w:sz w:val="28"/>
                <w:szCs w:val="28"/>
              </w:rPr>
              <w:t xml:space="preserve"> ………………………………………………………………………………………………</w:t>
            </w:r>
          </w:p>
          <w:p w14:paraId="62C356CC" w14:textId="77777777" w:rsidR="00620870" w:rsidRDefault="00620870" w:rsidP="009E2838">
            <w:pPr>
              <w:spacing w:after="0"/>
              <w:jc w:val="both"/>
              <w:rPr>
                <w:rFonts w:eastAsia="Calibri"/>
                <w:sz w:val="28"/>
                <w:szCs w:val="28"/>
              </w:rPr>
            </w:pPr>
            <w:r>
              <w:rPr>
                <w:sz w:val="28"/>
                <w:szCs w:val="28"/>
              </w:rPr>
              <w:t>.................................................................................................................................................</w:t>
            </w:r>
            <w:r>
              <w:rPr>
                <w:rFonts w:eastAsia="Calibri"/>
                <w:sz w:val="28"/>
                <w:szCs w:val="28"/>
              </w:rPr>
              <w:t xml:space="preserve"> ………………………………………………………………………………………………</w:t>
            </w:r>
          </w:p>
          <w:p w14:paraId="7AE5B27D" w14:textId="77777777" w:rsidR="00620870" w:rsidRDefault="00620870" w:rsidP="009E2838">
            <w:pPr>
              <w:spacing w:after="0"/>
              <w:jc w:val="both"/>
              <w:rPr>
                <w:rFonts w:eastAsia="Calibri"/>
                <w:sz w:val="28"/>
                <w:szCs w:val="28"/>
              </w:rPr>
            </w:pPr>
            <w:r>
              <w:rPr>
                <w:sz w:val="28"/>
                <w:szCs w:val="28"/>
              </w:rPr>
              <w:t>.................................................................................................................................................</w:t>
            </w:r>
            <w:r>
              <w:rPr>
                <w:rFonts w:eastAsia="Calibri"/>
                <w:sz w:val="28"/>
                <w:szCs w:val="28"/>
              </w:rPr>
              <w:t xml:space="preserve"> ………………………………………………………………………………………………</w:t>
            </w:r>
          </w:p>
          <w:p w14:paraId="37F44784" w14:textId="77777777" w:rsidR="00620870" w:rsidRDefault="00620870" w:rsidP="009E2838">
            <w:pPr>
              <w:spacing w:after="0"/>
              <w:jc w:val="both"/>
              <w:rPr>
                <w:b/>
                <w:bCs/>
                <w:sz w:val="28"/>
                <w:szCs w:val="28"/>
                <w:lang w:val="en-US"/>
              </w:rPr>
            </w:pPr>
            <w:r>
              <w:rPr>
                <w:b/>
                <w:bCs/>
                <w:sz w:val="28"/>
                <w:szCs w:val="28"/>
                <w:lang w:val="en-US"/>
              </w:rPr>
              <w:t>B. THUYẾT TRÌNH VỀ MỘT VẤN ĐỀ KHOA HỌC</w:t>
            </w:r>
          </w:p>
          <w:p w14:paraId="5CB8B7B0" w14:textId="77777777" w:rsidR="00620870" w:rsidRDefault="00620870" w:rsidP="009E2838">
            <w:pPr>
              <w:spacing w:after="0"/>
              <w:jc w:val="both"/>
              <w:rPr>
                <w:b/>
                <w:bCs/>
                <w:sz w:val="28"/>
                <w:szCs w:val="28"/>
                <w:lang w:val="en-US"/>
              </w:rPr>
            </w:pPr>
            <w:r>
              <w:rPr>
                <w:b/>
                <w:bCs/>
                <w:sz w:val="28"/>
                <w:szCs w:val="28"/>
                <w:lang w:val="en-US"/>
              </w:rPr>
              <w:t>7. Em cần chuẩn bị gì để thuyết trình một vấn đề khoa học</w:t>
            </w:r>
          </w:p>
          <w:p w14:paraId="356BC5B6" w14:textId="77777777" w:rsidR="00620870" w:rsidRDefault="00620870" w:rsidP="009E2838">
            <w:pPr>
              <w:spacing w:after="0"/>
              <w:jc w:val="both"/>
              <w:rPr>
                <w:rFonts w:eastAsia="Calibri"/>
                <w:sz w:val="28"/>
                <w:szCs w:val="28"/>
              </w:rPr>
            </w:pPr>
            <w:r>
              <w:rPr>
                <w:sz w:val="28"/>
                <w:szCs w:val="28"/>
              </w:rPr>
              <w:t>.................................................................................................................................................</w:t>
            </w:r>
            <w:r>
              <w:rPr>
                <w:rFonts w:eastAsia="Calibri"/>
                <w:sz w:val="28"/>
                <w:szCs w:val="28"/>
              </w:rPr>
              <w:t xml:space="preserve"> </w:t>
            </w:r>
            <w:r>
              <w:rPr>
                <w:rFonts w:eastAsia="Calibri"/>
                <w:sz w:val="28"/>
                <w:szCs w:val="28"/>
              </w:rPr>
              <w:lastRenderedPageBreak/>
              <w:t>………………………………………………………………………………………………</w:t>
            </w:r>
          </w:p>
          <w:p w14:paraId="028CAABE" w14:textId="77777777" w:rsidR="00620870" w:rsidRDefault="00620870" w:rsidP="009E2838">
            <w:pPr>
              <w:spacing w:after="0"/>
              <w:jc w:val="both"/>
              <w:rPr>
                <w:rFonts w:eastAsia="Calibri"/>
                <w:sz w:val="28"/>
                <w:szCs w:val="28"/>
              </w:rPr>
            </w:pPr>
            <w:r>
              <w:rPr>
                <w:sz w:val="28"/>
                <w:szCs w:val="28"/>
              </w:rPr>
              <w:t>.................................................................................................................................................</w:t>
            </w:r>
            <w:r>
              <w:rPr>
                <w:rFonts w:eastAsia="Calibri"/>
                <w:sz w:val="28"/>
                <w:szCs w:val="28"/>
              </w:rPr>
              <w:t xml:space="preserve"> ………………………………………………………………………………………………</w:t>
            </w:r>
          </w:p>
          <w:p w14:paraId="43E70951" w14:textId="77777777" w:rsidR="00620870" w:rsidRDefault="00620870" w:rsidP="009E2838">
            <w:pPr>
              <w:spacing w:after="0"/>
              <w:jc w:val="both"/>
              <w:rPr>
                <w:rFonts w:eastAsia="Calibri"/>
                <w:sz w:val="28"/>
                <w:szCs w:val="28"/>
              </w:rPr>
            </w:pPr>
            <w:r>
              <w:rPr>
                <w:sz w:val="28"/>
                <w:szCs w:val="28"/>
              </w:rPr>
              <w:t>.................................................................................................................................................</w:t>
            </w:r>
            <w:r>
              <w:rPr>
                <w:rFonts w:eastAsia="Calibri"/>
                <w:sz w:val="28"/>
                <w:szCs w:val="28"/>
              </w:rPr>
              <w:t xml:space="preserve"> ………………………………………………………………………………………………</w:t>
            </w:r>
            <w:r>
              <w:rPr>
                <w:sz w:val="28"/>
                <w:szCs w:val="28"/>
              </w:rPr>
              <w:t>.................................................................................................................................................</w:t>
            </w:r>
            <w:r>
              <w:rPr>
                <w:rFonts w:eastAsia="Calibri"/>
                <w:sz w:val="28"/>
                <w:szCs w:val="28"/>
              </w:rPr>
              <w:t xml:space="preserve"> ………………………………………………………………………………………………</w:t>
            </w:r>
          </w:p>
          <w:p w14:paraId="115D2E90" w14:textId="77777777" w:rsidR="00620870" w:rsidRDefault="00620870" w:rsidP="009E2838">
            <w:pPr>
              <w:spacing w:after="0"/>
              <w:jc w:val="both"/>
              <w:rPr>
                <w:rFonts w:eastAsia="Calibri"/>
                <w:sz w:val="28"/>
                <w:szCs w:val="28"/>
              </w:rPr>
            </w:pPr>
            <w:r>
              <w:rPr>
                <w:sz w:val="28"/>
                <w:szCs w:val="28"/>
              </w:rPr>
              <w:t>.................................................................................................................................................</w:t>
            </w:r>
            <w:r>
              <w:rPr>
                <w:rFonts w:eastAsia="Calibri"/>
                <w:sz w:val="28"/>
                <w:szCs w:val="28"/>
              </w:rPr>
              <w:t xml:space="preserve"> ………………………………………………………………………………………………</w:t>
            </w:r>
          </w:p>
          <w:p w14:paraId="2A7D621E" w14:textId="3ECFFE63" w:rsidR="00620870" w:rsidRPr="00620870" w:rsidRDefault="00620870" w:rsidP="009E2838">
            <w:pPr>
              <w:spacing w:after="0"/>
              <w:jc w:val="both"/>
              <w:rPr>
                <w:b/>
                <w:bCs/>
                <w:sz w:val="28"/>
                <w:szCs w:val="28"/>
                <w:lang w:val="en-US"/>
              </w:rPr>
            </w:pPr>
            <w:r>
              <w:rPr>
                <w:sz w:val="28"/>
                <w:szCs w:val="28"/>
              </w:rPr>
              <w:t>.................................................................................................................................................</w:t>
            </w:r>
            <w:r>
              <w:rPr>
                <w:rFonts w:eastAsia="Calibri"/>
                <w:sz w:val="28"/>
                <w:szCs w:val="28"/>
              </w:rPr>
              <w:t xml:space="preserve"> ………………………………………………………………………………………………</w:t>
            </w:r>
          </w:p>
        </w:tc>
      </w:tr>
    </w:tbl>
    <w:p w14:paraId="5C9E9457" w14:textId="77777777" w:rsidR="00B16796" w:rsidRDefault="00B16796" w:rsidP="009E2838">
      <w:pPr>
        <w:spacing w:after="0" w:line="276" w:lineRule="auto"/>
        <w:jc w:val="both"/>
        <w:rPr>
          <w:rFonts w:ascii="Times New Roman" w:hAnsi="Times New Roman"/>
          <w:bCs/>
          <w:iCs/>
          <w:sz w:val="28"/>
          <w:szCs w:val="28"/>
          <w:lang w:val="en-US"/>
        </w:rPr>
      </w:pPr>
    </w:p>
    <w:p w14:paraId="4F301F62" w14:textId="77777777" w:rsidR="00074983" w:rsidRDefault="00FC43F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II. TIẾN TRÌNH DẠY HỌC</w:t>
      </w:r>
    </w:p>
    <w:p w14:paraId="0430DF8D" w14:textId="77777777" w:rsidR="00074983" w:rsidRDefault="00FC43FF" w:rsidP="009E2838">
      <w:pPr>
        <w:spacing w:after="0" w:line="276" w:lineRule="auto"/>
        <w:jc w:val="both"/>
        <w:rPr>
          <w:rFonts w:ascii="Times New Roman" w:hAnsi="Times New Roman" w:cs="Times New Roman"/>
          <w:b/>
          <w:bCs/>
          <w:color w:val="00B050"/>
          <w:sz w:val="28"/>
          <w:szCs w:val="28"/>
        </w:rPr>
      </w:pPr>
      <w:r>
        <w:rPr>
          <w:rFonts w:ascii="Times New Roman" w:hAnsi="Times New Roman" w:cs="Times New Roman"/>
          <w:b/>
          <w:bCs/>
          <w:color w:val="00B050"/>
          <w:sz w:val="28"/>
          <w:szCs w:val="28"/>
        </w:rPr>
        <w:t xml:space="preserve"> PHƯƠNG PHÁP VÀ KĨ THUẬT DẠY HỌC</w:t>
      </w:r>
    </w:p>
    <w:p w14:paraId="61FCDBBE" w14:textId="77777777" w:rsidR="00074983" w:rsidRDefault="00FC43F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Dạy học theo nhóm, nhóm cặp đôi.</w:t>
      </w:r>
    </w:p>
    <w:p w14:paraId="3C86F8B7" w14:textId="77777777" w:rsidR="00074983" w:rsidRDefault="00FC43F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Động não, tư duy nhanh tại chổ.</w:t>
      </w:r>
    </w:p>
    <w:p w14:paraId="21006584" w14:textId="54340BF5" w:rsidR="00074983" w:rsidRPr="003E4B76" w:rsidRDefault="00FC43F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Kĩ thuật sử dụng phương tiện trực quan, động não, khăn trải bàn</w:t>
      </w:r>
      <w:r w:rsidR="00677958">
        <w:rPr>
          <w:rFonts w:ascii="Times New Roman" w:hAnsi="Times New Roman" w:cs="Times New Roman"/>
          <w:sz w:val="28"/>
          <w:szCs w:val="28"/>
          <w:lang w:val="en-US"/>
        </w:rPr>
        <w:t>, mảnh ghép</w:t>
      </w:r>
      <w:r w:rsidR="003E4B76" w:rsidRPr="003E4B76">
        <w:rPr>
          <w:rFonts w:ascii="Times New Roman" w:hAnsi="Times New Roman" w:cs="Times New Roman"/>
          <w:sz w:val="28"/>
          <w:szCs w:val="28"/>
        </w:rPr>
        <w:t>.</w:t>
      </w:r>
    </w:p>
    <w:p w14:paraId="2743350C" w14:textId="77777777" w:rsidR="00074983" w:rsidRDefault="00FC43F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sz w:val="28"/>
          <w:szCs w:val="28"/>
        </w:rPr>
        <w:t>-  Dạy học nêu và giải quyết vấn đề thông qua câu hỏi trong SGK.</w:t>
      </w:r>
    </w:p>
    <w:p w14:paraId="5856DAC2" w14:textId="77777777" w:rsidR="00074983" w:rsidRDefault="00FC43FF" w:rsidP="009E2838">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1</w:t>
      </w:r>
      <w:r>
        <w:rPr>
          <w:rFonts w:ascii="Times New Roman" w:hAnsi="Times New Roman" w:cs="Times New Roman"/>
          <w:b/>
          <w:color w:val="00B050"/>
          <w:spacing w:val="2"/>
          <w:position w:val="-2"/>
          <w:sz w:val="28"/>
          <w:szCs w:val="28"/>
          <w:lang w:val="nl-NL"/>
        </w:rPr>
        <w:t>. KHỞI ĐỘNG BÀI HỌC</w:t>
      </w:r>
    </w:p>
    <w:p w14:paraId="171336AC" w14:textId="77777777" w:rsidR="00074983" w:rsidRDefault="00FC43FF" w:rsidP="009E2838">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Hoạt động 1:  Khởi động</w:t>
      </w:r>
    </w:p>
    <w:p w14:paraId="57251111" w14:textId="4F027993" w:rsidR="00074983" w:rsidRPr="009678B8" w:rsidRDefault="00FC43FF" w:rsidP="009E2838">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rPr>
        <w:t>a) Mục tiêu</w:t>
      </w:r>
      <w:r>
        <w:rPr>
          <w:rFonts w:ascii="Times New Roman" w:hAnsi="Times New Roman" w:cs="Times New Roman"/>
          <w:b/>
          <w:color w:val="C00000"/>
          <w:sz w:val="28"/>
          <w:szCs w:val="28"/>
        </w:rPr>
        <w:t>:</w:t>
      </w:r>
      <w:r>
        <w:rPr>
          <w:rFonts w:ascii="Times New Roman" w:hAnsi="Times New Roman" w:cs="Times New Roman"/>
          <w:sz w:val="28"/>
          <w:szCs w:val="28"/>
        </w:rPr>
        <w:t xml:space="preserve"> </w:t>
      </w:r>
    </w:p>
    <w:p w14:paraId="1B13F9D1" w14:textId="77777777" w:rsidR="00064556" w:rsidRPr="00064556" w:rsidRDefault="00E96F52" w:rsidP="009E2838">
      <w:pPr>
        <w:spacing w:after="0" w:line="276" w:lineRule="auto"/>
        <w:jc w:val="both"/>
        <w:rPr>
          <w:rFonts w:ascii="Times New Roman" w:hAnsi="Times New Roman" w:cs="Times New Roman"/>
          <w:sz w:val="28"/>
          <w:szCs w:val="28"/>
          <w:lang w:val="en-US"/>
        </w:rPr>
      </w:pPr>
      <w:r w:rsidRPr="00064556">
        <w:rPr>
          <w:rFonts w:ascii="Times New Roman" w:hAnsi="Times New Roman" w:cs="Times New Roman"/>
          <w:sz w:val="28"/>
          <w:szCs w:val="28"/>
          <w:lang w:val="en-US"/>
        </w:rPr>
        <w:t xml:space="preserve">– </w:t>
      </w:r>
      <w:r w:rsidR="00064556" w:rsidRPr="00064556">
        <w:rPr>
          <w:rFonts w:ascii="Times New Roman" w:hAnsi="Times New Roman" w:cs="Times New Roman"/>
          <w:sz w:val="28"/>
          <w:szCs w:val="28"/>
          <w:lang w:val="en-US"/>
        </w:rPr>
        <w:t xml:space="preserve">Nêu được cách lựa chọn hoá chất và dụng cụ phù hợp khi tiến hành các thí nghiệm. </w:t>
      </w:r>
    </w:p>
    <w:p w14:paraId="440C95F0" w14:textId="68638650" w:rsidR="00074983" w:rsidRDefault="00FC43FF" w:rsidP="009E2838">
      <w:pPr>
        <w:spacing w:after="0" w:line="276" w:lineRule="auto"/>
        <w:jc w:val="both"/>
        <w:rPr>
          <w:rFonts w:ascii="Times New Roman" w:hAnsi="Times New Roman" w:cs="Times New Roman"/>
          <w:bCs/>
          <w:sz w:val="28"/>
          <w:szCs w:val="28"/>
        </w:rPr>
      </w:pPr>
      <w:r>
        <w:rPr>
          <w:rFonts w:ascii="Times New Roman" w:hAnsi="Times New Roman" w:cs="Times New Roman"/>
          <w:b/>
          <w:bCs/>
          <w:color w:val="C00000"/>
          <w:sz w:val="28"/>
          <w:szCs w:val="28"/>
        </w:rPr>
        <w:t>b) Nội dung:</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14:paraId="31E0ED15" w14:textId="6971AC31" w:rsidR="00074983" w:rsidRDefault="00FC43FF" w:rsidP="009E2838">
      <w:p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rPr>
        <w:t xml:space="preserve">- </w:t>
      </w:r>
      <w:r w:rsidR="00064556">
        <w:rPr>
          <w:rFonts w:ascii="Times New Roman" w:hAnsi="Times New Roman" w:cs="Times New Roman"/>
          <w:bCs/>
          <w:sz w:val="28"/>
          <w:szCs w:val="28"/>
          <w:lang w:val="en-US"/>
        </w:rPr>
        <w:t>GV trình chiếu các hình ảnh (1), (2), (3) và yêu cầu HS quan sát.</w:t>
      </w:r>
    </w:p>
    <w:p w14:paraId="41205842" w14:textId="5FBEA766" w:rsidR="00CB5785" w:rsidRPr="00064556" w:rsidRDefault="00064556" w:rsidP="009E2838">
      <w:pPr>
        <w:spacing w:after="0" w:line="276" w:lineRule="auto"/>
        <w:rPr>
          <w:rFonts w:ascii="Times New Roman" w:hAnsi="Times New Roman" w:cs="Times New Roman"/>
          <w:bCs/>
          <w:sz w:val="28"/>
          <w:szCs w:val="28"/>
          <w:lang w:val="en-US"/>
        </w:rPr>
      </w:pPr>
      <w:r w:rsidRPr="00064556">
        <w:rPr>
          <w:rFonts w:ascii="Times New Roman" w:hAnsi="Times New Roman" w:cs="Times New Roman"/>
          <w:bCs/>
          <w:noProof/>
          <w:sz w:val="28"/>
          <w:szCs w:val="28"/>
          <w:lang w:val="en-US" w:eastAsia="en-US"/>
        </w:rPr>
        <w:lastRenderedPageBreak/>
        <w:drawing>
          <wp:inline distT="0" distB="0" distL="0" distR="0" wp14:anchorId="317578A2" wp14:editId="54ACD715">
            <wp:extent cx="4325638" cy="32480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a:ext>
                      </a:extLst>
                    </a:blip>
                    <a:stretch>
                      <a:fillRect/>
                    </a:stretch>
                  </pic:blipFill>
                  <pic:spPr>
                    <a:xfrm>
                      <a:off x="0" y="0"/>
                      <a:ext cx="4337481" cy="3256918"/>
                    </a:xfrm>
                    <a:prstGeom prst="rect">
                      <a:avLst/>
                    </a:prstGeom>
                  </pic:spPr>
                </pic:pic>
              </a:graphicData>
            </a:graphic>
          </wp:inline>
        </w:drawing>
      </w:r>
    </w:p>
    <w:p w14:paraId="23DFBC8D" w14:textId="2BF07384" w:rsidR="00064556" w:rsidRPr="00064556" w:rsidRDefault="00CB5785" w:rsidP="009E2838">
      <w:pPr>
        <w:snapToGrid w:val="0"/>
        <w:spacing w:after="0" w:line="276" w:lineRule="auto"/>
        <w:rPr>
          <w:rFonts w:ascii="Times New Roman" w:hAnsi="Times New Roman" w:cs="Times New Roman"/>
          <w:bCs/>
          <w:sz w:val="28"/>
          <w:szCs w:val="28"/>
          <w:lang w:val="en-US"/>
        </w:rPr>
      </w:pPr>
      <w:r w:rsidRPr="00CB5785">
        <w:rPr>
          <w:rFonts w:ascii="Times New Roman" w:hAnsi="Times New Roman" w:cs="Times New Roman"/>
          <w:bCs/>
          <w:sz w:val="28"/>
          <w:szCs w:val="28"/>
        </w:rPr>
        <w:t xml:space="preserve">- </w:t>
      </w:r>
      <w:r w:rsidR="00064556" w:rsidRPr="00064556">
        <w:rPr>
          <w:rFonts w:ascii="Times New Roman" w:hAnsi="Times New Roman" w:cs="Times New Roman"/>
          <w:bCs/>
          <w:sz w:val="28"/>
          <w:szCs w:val="28"/>
        </w:rPr>
        <w:t xml:space="preserve">Yêu cầu HS </w:t>
      </w:r>
      <w:r w:rsidR="00064556">
        <w:rPr>
          <w:rFonts w:ascii="Times New Roman" w:hAnsi="Times New Roman" w:cs="Times New Roman"/>
          <w:bCs/>
          <w:sz w:val="28"/>
          <w:szCs w:val="28"/>
          <w:lang w:val="en-US"/>
        </w:rPr>
        <w:t>hoạt động cá nhân và suy nghĩ trả lời câu hỏi đầu bài.</w:t>
      </w:r>
    </w:p>
    <w:p w14:paraId="0CA5A09B" w14:textId="59512006" w:rsidR="00074983" w:rsidRDefault="00FC43FF" w:rsidP="009E2838">
      <w:pPr>
        <w:snapToGrid w:val="0"/>
        <w:spacing w:after="0" w:line="276" w:lineRule="auto"/>
        <w:rPr>
          <w:rFonts w:ascii="Times New Roman" w:hAnsi="Times New Roman" w:cs="Times New Roman"/>
          <w:bCs/>
          <w:sz w:val="28"/>
          <w:szCs w:val="28"/>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rPr>
        <w:t>Sản phẩm:</w:t>
      </w:r>
      <w:r>
        <w:rPr>
          <w:rFonts w:ascii="Times New Roman" w:hAnsi="Times New Roman" w:cs="Times New Roman"/>
          <w:b/>
          <w:bCs/>
          <w:sz w:val="28"/>
          <w:szCs w:val="28"/>
        </w:rPr>
        <w:t xml:space="preserve"> </w:t>
      </w:r>
      <w:r w:rsidR="00AC41D4" w:rsidRPr="009678B8">
        <w:rPr>
          <w:rFonts w:ascii="Times New Roman" w:hAnsi="Times New Roman" w:cs="Times New Roman"/>
          <w:bCs/>
          <w:sz w:val="28"/>
          <w:szCs w:val="28"/>
        </w:rPr>
        <w:t>Câu trả lời của HS</w:t>
      </w:r>
    </w:p>
    <w:p w14:paraId="3FAA7EAA" w14:textId="77777777" w:rsidR="00064556" w:rsidRDefault="00064556" w:rsidP="009E2838">
      <w:pPr>
        <w:snapToGrid w:val="0"/>
        <w:spacing w:after="0" w:line="276" w:lineRule="auto"/>
        <w:rPr>
          <w:rFonts w:ascii="Times New Roman" w:hAnsi="Times New Roman" w:cs="Times New Roman"/>
          <w:bCs/>
          <w:sz w:val="28"/>
          <w:szCs w:val="28"/>
          <w:lang w:val="en-US"/>
        </w:rPr>
      </w:pPr>
      <w:r w:rsidRPr="00064556">
        <w:rPr>
          <w:rFonts w:ascii="Times New Roman" w:hAnsi="Times New Roman" w:cs="Times New Roman"/>
          <w:bCs/>
          <w:sz w:val="28"/>
          <w:szCs w:val="28"/>
          <w:lang w:val="en-US"/>
        </w:rPr>
        <w:t>Để lựa chọn được dụng cụ và hoá chất phù hợp và an toàn, người tiến hành cần:</w:t>
      </w:r>
    </w:p>
    <w:p w14:paraId="6391EC97" w14:textId="0392F34C" w:rsidR="00064556" w:rsidRPr="00064556" w:rsidRDefault="00064556" w:rsidP="009E2838">
      <w:pPr>
        <w:snapToGrid w:val="0"/>
        <w:spacing w:after="0" w:line="276" w:lineRule="auto"/>
        <w:rPr>
          <w:rFonts w:ascii="Times New Roman" w:hAnsi="Times New Roman" w:cs="Times New Roman"/>
          <w:bCs/>
          <w:sz w:val="28"/>
          <w:szCs w:val="28"/>
          <w:lang w:val="en-US"/>
        </w:rPr>
      </w:pPr>
      <w:r w:rsidRPr="00064556">
        <w:rPr>
          <w:rFonts w:ascii="Times New Roman" w:hAnsi="Times New Roman" w:cs="Times New Roman"/>
          <w:bCs/>
          <w:sz w:val="28"/>
          <w:szCs w:val="28"/>
          <w:lang w:val="en-US"/>
        </w:rPr>
        <w:t>+ Xác định rõ mục đích của thí nghiệm.</w:t>
      </w:r>
    </w:p>
    <w:p w14:paraId="26428A5E" w14:textId="702E54E3" w:rsidR="00064556" w:rsidRDefault="00064556" w:rsidP="009E2838">
      <w:pPr>
        <w:snapToGrid w:val="0"/>
        <w:spacing w:after="0" w:line="276" w:lineRule="auto"/>
        <w:rPr>
          <w:rFonts w:ascii="Times New Roman" w:hAnsi="Times New Roman" w:cs="Times New Roman"/>
          <w:bCs/>
          <w:sz w:val="28"/>
          <w:szCs w:val="28"/>
          <w:lang w:val="en-US"/>
        </w:rPr>
      </w:pPr>
      <w:r w:rsidRPr="00064556">
        <w:rPr>
          <w:rFonts w:ascii="Times New Roman" w:hAnsi="Times New Roman" w:cs="Times New Roman"/>
          <w:bCs/>
          <w:sz w:val="28"/>
          <w:szCs w:val="28"/>
          <w:lang w:val="en-US"/>
        </w:rPr>
        <w:t>+ Có hiểu biết rõ ràng về công dụng của từng dụng cụ thí nghiệm, tính chất của từng loại hoá chất.</w:t>
      </w:r>
    </w:p>
    <w:p w14:paraId="4205BB10" w14:textId="57B85146" w:rsidR="00074983" w:rsidRDefault="00FC43F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7116"/>
        <w:gridCol w:w="3441"/>
      </w:tblGrid>
      <w:tr w:rsidR="00074983" w14:paraId="415AB328" w14:textId="77777777" w:rsidTr="00064556">
        <w:trPr>
          <w:trHeight w:val="467"/>
        </w:trPr>
        <w:tc>
          <w:tcPr>
            <w:tcW w:w="7116" w:type="dxa"/>
            <w:shd w:val="clear" w:color="auto" w:fill="F2DCDC" w:themeFill="accent2" w:themeFillTint="32"/>
          </w:tcPr>
          <w:p w14:paraId="70E63564" w14:textId="77777777" w:rsidR="00074983" w:rsidRDefault="00FC43F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3441" w:type="dxa"/>
            <w:shd w:val="clear" w:color="auto" w:fill="F2DCDC" w:themeFill="accent2" w:themeFillTint="32"/>
          </w:tcPr>
          <w:p w14:paraId="4A9B42B3" w14:textId="77777777" w:rsidR="00074983" w:rsidRDefault="00FC43F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074983" w14:paraId="29EF746A" w14:textId="77777777" w:rsidTr="00064556">
        <w:trPr>
          <w:trHeight w:val="1079"/>
        </w:trPr>
        <w:tc>
          <w:tcPr>
            <w:tcW w:w="7116" w:type="dxa"/>
          </w:tcPr>
          <w:p w14:paraId="4F97CF1C" w14:textId="77777777" w:rsidR="00074983" w:rsidRDefault="00FC43FF" w:rsidP="009E2838">
            <w:pPr>
              <w:pStyle w:val="ListParagraph"/>
              <w:tabs>
                <w:tab w:val="left" w:pos="2694"/>
              </w:tabs>
              <w:spacing w:after="0" w:line="360" w:lineRule="auto"/>
              <w:ind w:left="0"/>
              <w:textAlignment w:val="baseline"/>
              <w:rPr>
                <w:rFonts w:ascii="Times New Roman" w:hAnsi="Times New Roman" w:cs="Times New Roman"/>
                <w:b/>
                <w:kern w:val="24"/>
                <w:sz w:val="28"/>
                <w:szCs w:val="28"/>
              </w:rPr>
            </w:pPr>
            <w:r>
              <w:rPr>
                <w:rFonts w:ascii="Times New Roman" w:hAnsi="Times New Roman" w:cs="Times New Roman"/>
                <w:b/>
                <w:kern w:val="24"/>
                <w:sz w:val="28"/>
                <w:szCs w:val="28"/>
              </w:rPr>
              <w:t>Chuyển giao nhiệm vụ</w:t>
            </w:r>
          </w:p>
          <w:p w14:paraId="125F768D" w14:textId="77777777" w:rsidR="00064556" w:rsidRDefault="00064556" w:rsidP="009E2838">
            <w:p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rPr>
              <w:t xml:space="preserve">- </w:t>
            </w:r>
            <w:r>
              <w:rPr>
                <w:rFonts w:ascii="Times New Roman" w:hAnsi="Times New Roman" w:cs="Times New Roman"/>
                <w:bCs/>
                <w:sz w:val="28"/>
                <w:szCs w:val="28"/>
                <w:lang w:val="en-US"/>
              </w:rPr>
              <w:t>GV trình chiếu các hình ảnh (1), (2), (3) và yêu cầu HS quan sát.</w:t>
            </w:r>
          </w:p>
          <w:p w14:paraId="7353C953" w14:textId="77777777" w:rsidR="00064556" w:rsidRPr="00064556" w:rsidRDefault="00064556" w:rsidP="009E2838">
            <w:pPr>
              <w:spacing w:after="0" w:line="276" w:lineRule="auto"/>
              <w:rPr>
                <w:rFonts w:ascii="Times New Roman" w:hAnsi="Times New Roman" w:cs="Times New Roman"/>
                <w:bCs/>
                <w:sz w:val="28"/>
                <w:szCs w:val="28"/>
                <w:lang w:val="en-US"/>
              </w:rPr>
            </w:pPr>
            <w:r w:rsidRPr="00064556">
              <w:rPr>
                <w:rFonts w:ascii="Times New Roman" w:hAnsi="Times New Roman" w:cs="Times New Roman"/>
                <w:bCs/>
                <w:noProof/>
                <w:sz w:val="28"/>
                <w:szCs w:val="28"/>
                <w:lang w:val="en-US" w:eastAsia="en-US"/>
              </w:rPr>
              <w:lastRenderedPageBreak/>
              <w:drawing>
                <wp:inline distT="0" distB="0" distL="0" distR="0" wp14:anchorId="1717ED66" wp14:editId="19D9C639">
                  <wp:extent cx="3343275" cy="2510391"/>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a:ext>
                            </a:extLst>
                          </a:blip>
                          <a:stretch>
                            <a:fillRect/>
                          </a:stretch>
                        </pic:blipFill>
                        <pic:spPr>
                          <a:xfrm>
                            <a:off x="0" y="0"/>
                            <a:ext cx="3355955" cy="2519912"/>
                          </a:xfrm>
                          <a:prstGeom prst="rect">
                            <a:avLst/>
                          </a:prstGeom>
                        </pic:spPr>
                      </pic:pic>
                    </a:graphicData>
                  </a:graphic>
                </wp:inline>
              </w:drawing>
            </w:r>
          </w:p>
          <w:p w14:paraId="312F90E6" w14:textId="3E302924" w:rsidR="00074983" w:rsidRPr="00064556" w:rsidRDefault="00064556" w:rsidP="009E2838">
            <w:pPr>
              <w:snapToGrid w:val="0"/>
              <w:spacing w:after="0" w:line="276" w:lineRule="auto"/>
              <w:rPr>
                <w:rFonts w:ascii="Times New Roman" w:hAnsi="Times New Roman" w:cs="Times New Roman"/>
                <w:bCs/>
                <w:sz w:val="28"/>
                <w:szCs w:val="28"/>
                <w:lang w:val="en-US"/>
              </w:rPr>
            </w:pPr>
            <w:r w:rsidRPr="00CB5785">
              <w:rPr>
                <w:rFonts w:ascii="Times New Roman" w:hAnsi="Times New Roman" w:cs="Times New Roman"/>
                <w:bCs/>
                <w:sz w:val="28"/>
                <w:szCs w:val="28"/>
              </w:rPr>
              <w:t xml:space="preserve">- </w:t>
            </w:r>
            <w:r w:rsidRPr="00064556">
              <w:rPr>
                <w:rFonts w:ascii="Times New Roman" w:hAnsi="Times New Roman" w:cs="Times New Roman"/>
                <w:bCs/>
                <w:sz w:val="28"/>
                <w:szCs w:val="28"/>
              </w:rPr>
              <w:t xml:space="preserve">Yêu cầu HS </w:t>
            </w:r>
            <w:r>
              <w:rPr>
                <w:rFonts w:ascii="Times New Roman" w:hAnsi="Times New Roman" w:cs="Times New Roman"/>
                <w:bCs/>
                <w:sz w:val="28"/>
                <w:szCs w:val="28"/>
                <w:lang w:val="en-US"/>
              </w:rPr>
              <w:t>hoạt động cá nhân và suy nghĩ trả lời câu hỏi đầu bài.</w:t>
            </w:r>
          </w:p>
        </w:tc>
        <w:tc>
          <w:tcPr>
            <w:tcW w:w="3441" w:type="dxa"/>
          </w:tcPr>
          <w:p w14:paraId="08D68D18" w14:textId="52962BE2" w:rsidR="00074983" w:rsidRDefault="00064556"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 </w:t>
            </w:r>
            <w:r w:rsidR="00AC41D4" w:rsidRPr="009678B8">
              <w:rPr>
                <w:rFonts w:ascii="Times New Roman" w:hAnsi="Times New Roman" w:cs="Times New Roman"/>
                <w:sz w:val="28"/>
                <w:szCs w:val="28"/>
              </w:rPr>
              <w:t xml:space="preserve">HS </w:t>
            </w:r>
            <w:r w:rsidR="008F612E">
              <w:rPr>
                <w:rFonts w:ascii="Times New Roman" w:hAnsi="Times New Roman" w:cs="Times New Roman"/>
                <w:sz w:val="28"/>
                <w:szCs w:val="28"/>
                <w:lang w:val="en-US"/>
              </w:rPr>
              <w:t>quan sát các hình ảnh</w:t>
            </w:r>
            <w:r w:rsidR="00AC41D4">
              <w:rPr>
                <w:rFonts w:ascii="Times New Roman" w:hAnsi="Times New Roman" w:cs="Times New Roman"/>
                <w:sz w:val="28"/>
                <w:szCs w:val="28"/>
              </w:rPr>
              <w:t>.</w:t>
            </w:r>
          </w:p>
        </w:tc>
      </w:tr>
      <w:tr w:rsidR="00074983" w14:paraId="5DFAB7DD" w14:textId="77777777" w:rsidTr="00064556">
        <w:trPr>
          <w:trHeight w:val="791"/>
        </w:trPr>
        <w:tc>
          <w:tcPr>
            <w:tcW w:w="7116" w:type="dxa"/>
          </w:tcPr>
          <w:p w14:paraId="6251BDCE" w14:textId="77777777" w:rsidR="00074983" w:rsidRDefault="00FC43F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ướng dẫn HS thực hiện nhiệm vụ</w:t>
            </w:r>
          </w:p>
          <w:p w14:paraId="74EB639F" w14:textId="24614A1B" w:rsidR="00074983" w:rsidRPr="00064556" w:rsidRDefault="00FC43F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00AC41D4" w:rsidRPr="00AC41D4">
              <w:rPr>
                <w:rFonts w:ascii="Times New Roman" w:hAnsi="Times New Roman" w:cs="Times New Roman"/>
                <w:sz w:val="28"/>
                <w:szCs w:val="28"/>
              </w:rPr>
              <w:t xml:space="preserve">GV </w:t>
            </w:r>
            <w:r w:rsidR="00064556">
              <w:rPr>
                <w:rFonts w:ascii="Times New Roman" w:hAnsi="Times New Roman" w:cs="Times New Roman"/>
                <w:sz w:val="28"/>
                <w:szCs w:val="28"/>
                <w:lang w:val="en-US"/>
              </w:rPr>
              <w:t>đặt câu hỏi gợi mở cho HS có hướng suy nghĩ và trả lời.</w:t>
            </w:r>
          </w:p>
        </w:tc>
        <w:tc>
          <w:tcPr>
            <w:tcW w:w="3441" w:type="dxa"/>
          </w:tcPr>
          <w:p w14:paraId="0559B829" w14:textId="661E5943" w:rsidR="00074983" w:rsidRPr="00AC41D4" w:rsidRDefault="00064556"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00AC41D4" w:rsidRPr="00AC41D4">
              <w:rPr>
                <w:rFonts w:ascii="Times New Roman" w:hAnsi="Times New Roman" w:cs="Times New Roman"/>
                <w:sz w:val="28"/>
                <w:szCs w:val="28"/>
              </w:rPr>
              <w:t>HS suy nghĩ và tr</w:t>
            </w:r>
            <w:r w:rsidR="00AC41D4">
              <w:rPr>
                <w:rFonts w:ascii="Times New Roman" w:hAnsi="Times New Roman" w:cs="Times New Roman"/>
                <w:sz w:val="28"/>
                <w:szCs w:val="28"/>
              </w:rPr>
              <w:t>ả</w:t>
            </w:r>
            <w:r w:rsidR="00AC41D4" w:rsidRPr="00AC41D4">
              <w:rPr>
                <w:rFonts w:ascii="Times New Roman" w:hAnsi="Times New Roman" w:cs="Times New Roman"/>
                <w:sz w:val="28"/>
                <w:szCs w:val="28"/>
              </w:rPr>
              <w:t xml:space="preserve"> l</w:t>
            </w:r>
            <w:r w:rsidR="00AC41D4">
              <w:rPr>
                <w:rFonts w:ascii="Times New Roman" w:hAnsi="Times New Roman" w:cs="Times New Roman"/>
                <w:sz w:val="28"/>
                <w:szCs w:val="28"/>
              </w:rPr>
              <w:t xml:space="preserve">ời </w:t>
            </w:r>
            <w:r w:rsidR="00AC41D4" w:rsidRPr="00AC41D4">
              <w:rPr>
                <w:rFonts w:ascii="Times New Roman" w:hAnsi="Times New Roman" w:cs="Times New Roman"/>
                <w:sz w:val="28"/>
                <w:szCs w:val="28"/>
              </w:rPr>
              <w:t>các câu hỏi.</w:t>
            </w:r>
          </w:p>
        </w:tc>
      </w:tr>
      <w:tr w:rsidR="00074983" w14:paraId="712B8606" w14:textId="77777777" w:rsidTr="00064556">
        <w:trPr>
          <w:trHeight w:val="510"/>
        </w:trPr>
        <w:tc>
          <w:tcPr>
            <w:tcW w:w="7116" w:type="dxa"/>
          </w:tcPr>
          <w:p w14:paraId="766C713F" w14:textId="7E06D6EF" w:rsidR="00074983" w:rsidRDefault="00FC43FF" w:rsidP="009E2838">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rPr>
              <w:t>Chốt lại và đặt vấn đề vào bài</w:t>
            </w:r>
          </w:p>
          <w:p w14:paraId="6674F60F" w14:textId="52D7862B" w:rsidR="00064556" w:rsidRDefault="00883021" w:rsidP="009E2838">
            <w:pPr>
              <w:spacing w:after="0" w:line="276" w:lineRule="auto"/>
              <w:jc w:val="both"/>
              <w:rPr>
                <w:rFonts w:ascii="Times New Roman" w:eastAsia="Times New Roman" w:hAnsi="Times New Roman" w:cs="Times New Roman"/>
                <w:sz w:val="28"/>
                <w:szCs w:val="28"/>
                <w:lang w:val="en-US"/>
              </w:rPr>
            </w:pPr>
            <w:r>
              <w:rPr>
                <w:rFonts w:ascii="Times New Roman" w:hAnsi="Times New Roman" w:cs="Times New Roman"/>
                <w:b/>
                <w:sz w:val="28"/>
                <w:szCs w:val="28"/>
                <w:lang w:val="en-US"/>
              </w:rPr>
              <w:t xml:space="preserve">- </w:t>
            </w:r>
            <w:r w:rsidRPr="00883021">
              <w:rPr>
                <w:rFonts w:ascii="Times New Roman" w:eastAsia="Times New Roman" w:hAnsi="Times New Roman" w:cs="Times New Roman"/>
                <w:sz w:val="28"/>
                <w:szCs w:val="28"/>
              </w:rPr>
              <w:t xml:space="preserve">GV </w:t>
            </w:r>
            <w:r w:rsidR="00976D3F">
              <w:rPr>
                <w:rFonts w:ascii="Times New Roman" w:eastAsia="Times New Roman" w:hAnsi="Times New Roman" w:cs="Times New Roman"/>
                <w:sz w:val="28"/>
                <w:szCs w:val="28"/>
                <w:lang w:val="en-US"/>
              </w:rPr>
              <w:t>nhận xét chung và dẫn dắt vào bài học mới.</w:t>
            </w:r>
          </w:p>
          <w:p w14:paraId="39418788" w14:textId="04EC3E60" w:rsidR="00AC41D4" w:rsidRPr="00E3473F" w:rsidRDefault="00976D3F" w:rsidP="009E2838">
            <w:pPr>
              <w:snapToGrid w:val="0"/>
              <w:spacing w:after="0" w:line="276" w:lineRule="auto"/>
              <w:rPr>
                <w:rFonts w:ascii="Times New Roman" w:hAnsi="Times New Roman" w:cs="Times New Roman"/>
                <w:bCs/>
                <w:i/>
                <w:sz w:val="28"/>
                <w:szCs w:val="28"/>
              </w:rPr>
            </w:pPr>
            <w:r w:rsidRPr="00976D3F">
              <w:rPr>
                <w:rFonts w:ascii="Times New Roman" w:hAnsi="Times New Roman" w:cs="Times New Roman"/>
                <w:bCs/>
                <w:i/>
                <w:sz w:val="28"/>
                <w:szCs w:val="28"/>
              </w:rPr>
              <w:t>Tiến hành các thí nghiệm là một hoạt động quan trọng kiểm chứng các dự đoán trong lĩnh vực khoa học tự nhiên. Các dụng cụ thí nghiệm, hoá chất được lựa chọn như thế nào? Kết quả thí nghiệm được trình bày ra sao để đảm bảo tính khoa học? Bài học ngày hôm nay sẽ giúp các em trả lời được những câu hỏi đó.</w:t>
            </w:r>
          </w:p>
        </w:tc>
        <w:tc>
          <w:tcPr>
            <w:tcW w:w="3441" w:type="dxa"/>
          </w:tcPr>
          <w:p w14:paraId="21F939CF" w14:textId="77777777" w:rsidR="00074983" w:rsidRDefault="00FC43F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HS lắng nghe và chuẩn bị tinh thần học bài mới.</w:t>
            </w:r>
          </w:p>
        </w:tc>
      </w:tr>
    </w:tbl>
    <w:p w14:paraId="2DC18D7D" w14:textId="77777777" w:rsidR="00074983" w:rsidRDefault="00074983" w:rsidP="009E2838">
      <w:pPr>
        <w:spacing w:after="0" w:line="276" w:lineRule="auto"/>
        <w:rPr>
          <w:rFonts w:ascii="Times New Roman" w:hAnsi="Times New Roman" w:cs="Times New Roman"/>
          <w:b/>
          <w:color w:val="00B050"/>
          <w:spacing w:val="2"/>
          <w:position w:val="-2"/>
          <w:sz w:val="28"/>
          <w:szCs w:val="28"/>
          <w:lang w:val="nl-NL"/>
        </w:rPr>
      </w:pPr>
    </w:p>
    <w:p w14:paraId="755DD13E" w14:textId="45EF210D" w:rsidR="00074983" w:rsidRDefault="00FC43FF" w:rsidP="009E2838">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sidR="00883021" w:rsidRPr="004D2A34">
        <w:rPr>
          <w:rFonts w:ascii="Times New Roman" w:hAnsi="Times New Roman" w:cs="Times New Roman"/>
          <w:b/>
          <w:color w:val="00B050"/>
          <w:spacing w:val="2"/>
          <w:position w:val="-2"/>
          <w:sz w:val="28"/>
          <w:szCs w:val="28"/>
          <w:lang w:val="nl-NL"/>
        </w:rPr>
        <w:t>.</w:t>
      </w:r>
      <w:r>
        <w:rPr>
          <w:rFonts w:ascii="Times New Roman" w:hAnsi="Times New Roman" w:cs="Times New Roman"/>
          <w:b/>
          <w:color w:val="00B050"/>
          <w:spacing w:val="2"/>
          <w:position w:val="-2"/>
          <w:sz w:val="28"/>
          <w:szCs w:val="28"/>
          <w:lang w:val="nl-NL"/>
        </w:rPr>
        <w:t xml:space="preserve"> HÌNH THÀNH KIẾN THỨC MỚI</w:t>
      </w:r>
    </w:p>
    <w:p w14:paraId="2B3139C0" w14:textId="115E2292" w:rsidR="00074983" w:rsidRDefault="00FC43FF" w:rsidP="009E2838">
      <w:pPr>
        <w:spacing w:after="0" w:line="276" w:lineRule="auto"/>
        <w:rPr>
          <w:rFonts w:ascii="Times New Roman" w:hAnsi="Times New Roman" w:cs="Times New Roman"/>
          <w:b/>
          <w:color w:val="7030A0"/>
          <w:sz w:val="28"/>
          <w:szCs w:val="28"/>
          <w:lang w:val="nl-NL"/>
        </w:rPr>
      </w:pPr>
      <w:r>
        <w:rPr>
          <w:rFonts w:ascii="Times New Roman" w:hAnsi="Times New Roman" w:cs="Times New Roman"/>
          <w:b/>
          <w:color w:val="7030A0"/>
          <w:sz w:val="28"/>
          <w:szCs w:val="28"/>
          <w:lang w:val="nl-NL"/>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nl-NL"/>
        </w:rPr>
        <w:t xml:space="preserve">1: </w:t>
      </w:r>
      <w:r w:rsidR="00976D3F">
        <w:rPr>
          <w:rFonts w:ascii="Times New Roman" w:hAnsi="Times New Roman" w:cs="Times New Roman"/>
          <w:b/>
          <w:color w:val="7030A0"/>
          <w:sz w:val="28"/>
          <w:szCs w:val="28"/>
          <w:lang w:val="nl-NL"/>
        </w:rPr>
        <w:t>Một số dụng cụ, hóa chất</w:t>
      </w:r>
    </w:p>
    <w:p w14:paraId="6CD68AB3" w14:textId="77777777" w:rsidR="00074983" w:rsidRDefault="00FC43FF" w:rsidP="009E2838">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4BA25AC7" w14:textId="116AD606" w:rsidR="00976D3F" w:rsidRPr="00976D3F" w:rsidRDefault="00976D3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976D3F">
        <w:rPr>
          <w:rFonts w:ascii="Times New Roman" w:hAnsi="Times New Roman" w:cs="Times New Roman"/>
          <w:sz w:val="28"/>
          <w:szCs w:val="28"/>
          <w:lang w:val="en-US"/>
        </w:rPr>
        <w:t>Nhận biết được một số dụng cụ sử dụng trong dạy học môn Khoa học tự nhiên 9.– Chủ động tìm hiểu kiến thức về các dụng cụ sử dụng trong môn Khoa học tự nhiên 9 trong SGK.</w:t>
      </w:r>
    </w:p>
    <w:p w14:paraId="2E817357" w14:textId="4348EA70" w:rsidR="00976D3F" w:rsidRPr="00976D3F" w:rsidRDefault="00976D3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976D3F">
        <w:rPr>
          <w:rFonts w:ascii="Times New Roman" w:hAnsi="Times New Roman" w:cs="Times New Roman"/>
          <w:sz w:val="28"/>
          <w:szCs w:val="28"/>
          <w:lang w:val="en-US"/>
        </w:rPr>
        <w:t>Tích cực thảo luận để thực hiện nhiệm vụ của nhóm trong hoạt động tìm hiểu về một số dụng cụ và cách sử dụng.</w:t>
      </w:r>
    </w:p>
    <w:p w14:paraId="13F06D4F" w14:textId="5F56A606" w:rsidR="00976D3F" w:rsidRPr="00976D3F" w:rsidRDefault="00976D3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976D3F">
        <w:rPr>
          <w:rFonts w:ascii="Times New Roman" w:hAnsi="Times New Roman" w:cs="Times New Roman"/>
          <w:sz w:val="28"/>
          <w:szCs w:val="28"/>
          <w:lang w:val="en-US"/>
        </w:rPr>
        <w:t xml:space="preserve">Có trách nhiệm trong việc tìm hiểu về cách sử dụng các dụng cụ thí nghiệm và chia sẻ các nội dung tìm hiểu được với các thành viên trong nhóm. </w:t>
      </w:r>
    </w:p>
    <w:p w14:paraId="2EBDFAFE" w14:textId="099E1A7D" w:rsidR="00074983" w:rsidRDefault="00FC43FF" w:rsidP="009E2838">
      <w:pPr>
        <w:numPr>
          <w:ilvl w:val="0"/>
          <w:numId w:val="2"/>
        </w:numPr>
        <w:spacing w:after="0" w:line="276" w:lineRule="auto"/>
        <w:rPr>
          <w:rFonts w:ascii="Times New Roman" w:hAnsi="Times New Roman" w:cs="Times New Roman"/>
          <w:bCs/>
          <w:sz w:val="28"/>
          <w:szCs w:val="28"/>
        </w:rPr>
      </w:pPr>
      <w:r>
        <w:rPr>
          <w:rFonts w:ascii="Times New Roman" w:hAnsi="Times New Roman" w:cs="Times New Roman"/>
          <w:b/>
          <w:bCs/>
          <w:color w:val="C00000"/>
          <w:sz w:val="28"/>
          <w:szCs w:val="28"/>
        </w:rPr>
        <w:t xml:space="preserve">Nội dung: </w:t>
      </w:r>
    </w:p>
    <w:p w14:paraId="0F51A85A" w14:textId="51831FB6" w:rsidR="00965EEC" w:rsidRDefault="004D2A34" w:rsidP="009E2838">
      <w:pPr>
        <w:pStyle w:val="TableParagraph"/>
        <w:tabs>
          <w:tab w:val="left" w:pos="327"/>
        </w:tabs>
        <w:ind w:right="94"/>
        <w:jc w:val="both"/>
        <w:rPr>
          <w:rFonts w:ascii="Times New Roman" w:hAnsi="Times New Roman" w:cs="Times New Roman"/>
          <w:sz w:val="28"/>
          <w:szCs w:val="28"/>
          <w:lang w:val="en-US"/>
        </w:rPr>
      </w:pPr>
      <w:r w:rsidRPr="004D2A34">
        <w:rPr>
          <w:rFonts w:ascii="Times New Roman" w:hAnsi="Times New Roman" w:cs="Times New Roman"/>
          <w:sz w:val="28"/>
          <w:szCs w:val="28"/>
          <w:lang w:val="vi-VN"/>
        </w:rPr>
        <w:lastRenderedPageBreak/>
        <w:t xml:space="preserve">- GV </w:t>
      </w:r>
      <w:r w:rsidR="00AF5EF6">
        <w:rPr>
          <w:rFonts w:ascii="Times New Roman" w:hAnsi="Times New Roman" w:cs="Times New Roman"/>
          <w:sz w:val="28"/>
          <w:szCs w:val="28"/>
          <w:lang w:val="en-US"/>
        </w:rPr>
        <w:t>sử dụng kĩ thuật mảnh ghép thông qua hoạt động “Xây dựng kiến thức”</w:t>
      </w:r>
    </w:p>
    <w:p w14:paraId="5B496D47" w14:textId="15B4AF76" w:rsidR="00AF5EF6" w:rsidRDefault="00AF5EF6" w:rsidP="009E2838">
      <w:pPr>
        <w:pStyle w:val="TableParagraph"/>
        <w:tabs>
          <w:tab w:val="left" w:pos="327"/>
        </w:tabs>
        <w:ind w:right="94"/>
        <w:jc w:val="both"/>
        <w:rPr>
          <w:rFonts w:ascii="Times New Roman" w:hAnsi="Times New Roman" w:cs="Times New Roman"/>
          <w:b/>
          <w:sz w:val="28"/>
          <w:szCs w:val="28"/>
          <w:lang w:val="en-US"/>
        </w:rPr>
      </w:pPr>
      <w:r w:rsidRPr="00AF5EF6">
        <w:rPr>
          <w:rFonts w:ascii="Times New Roman" w:hAnsi="Times New Roman" w:cs="Times New Roman"/>
          <w:b/>
          <w:sz w:val="28"/>
          <w:szCs w:val="28"/>
          <w:lang w:val="en-US"/>
        </w:rPr>
        <w:t>Cách thức:</w:t>
      </w:r>
    </w:p>
    <w:p w14:paraId="24DCED95" w14:textId="2213E75D" w:rsidR="00AF5EF6" w:rsidRPr="00AF5EF6" w:rsidRDefault="00AF5EF6" w:rsidP="009E2838">
      <w:pPr>
        <w:pStyle w:val="TableParagraph"/>
        <w:tabs>
          <w:tab w:val="left" w:pos="327"/>
        </w:tabs>
        <w:ind w:right="94"/>
        <w:jc w:val="both"/>
        <w:rPr>
          <w:rFonts w:ascii="Times New Roman" w:hAnsi="Times New Roman" w:cs="Times New Roman"/>
          <w:sz w:val="28"/>
          <w:szCs w:val="28"/>
          <w:lang w:val="en-US"/>
        </w:rPr>
      </w:pPr>
      <w:r w:rsidRPr="00AF5EF6">
        <w:rPr>
          <w:rFonts w:ascii="Times New Roman" w:hAnsi="Times New Roman" w:cs="Times New Roman"/>
          <w:sz w:val="28"/>
          <w:szCs w:val="28"/>
          <w:lang w:val="en-US"/>
        </w:rPr>
        <w:t>- Giáo viên chia lớp thành 4 nhóm và thực hiện như sau:</w:t>
      </w:r>
    </w:p>
    <w:p w14:paraId="2D9F7E15" w14:textId="42933820" w:rsidR="00AF5EF6" w:rsidRPr="00AF5EF6" w:rsidRDefault="00AF5EF6" w:rsidP="009E2838">
      <w:pPr>
        <w:pStyle w:val="TableParagraph"/>
        <w:tabs>
          <w:tab w:val="left" w:pos="327"/>
        </w:tabs>
        <w:ind w:right="94"/>
        <w:jc w:val="both"/>
        <w:rPr>
          <w:rFonts w:ascii="Times New Roman" w:hAnsi="Times New Roman" w:cs="Times New Roman"/>
          <w:i/>
          <w:sz w:val="28"/>
          <w:szCs w:val="28"/>
          <w:lang w:val="en-US"/>
        </w:rPr>
      </w:pPr>
      <w:r w:rsidRPr="00AF5EF6">
        <w:rPr>
          <w:rFonts w:ascii="Times New Roman" w:hAnsi="Times New Roman" w:cs="Times New Roman"/>
          <w:i/>
          <w:sz w:val="28"/>
          <w:szCs w:val="28"/>
          <w:lang w:val="en-US"/>
        </w:rPr>
        <w:t xml:space="preserve">- Vòng chuyên gia: </w:t>
      </w:r>
    </w:p>
    <w:p w14:paraId="6050C19A" w14:textId="7DDB1A77" w:rsidR="00AF5EF6" w:rsidRDefault="00AF5EF6" w:rsidP="001E1F36">
      <w:pPr>
        <w:pStyle w:val="TableParagraph"/>
        <w:numPr>
          <w:ilvl w:val="0"/>
          <w:numId w:val="10"/>
        </w:numPr>
        <w:tabs>
          <w:tab w:val="left" w:pos="327"/>
        </w:tabs>
        <w:ind w:right="94"/>
        <w:jc w:val="both"/>
        <w:rPr>
          <w:rFonts w:ascii="Times New Roman" w:hAnsi="Times New Roman" w:cs="Times New Roman"/>
          <w:sz w:val="28"/>
          <w:szCs w:val="28"/>
          <w:lang w:val="en-US"/>
        </w:rPr>
      </w:pPr>
      <w:r>
        <w:rPr>
          <w:rFonts w:ascii="Times New Roman" w:hAnsi="Times New Roman" w:cs="Times New Roman"/>
          <w:sz w:val="28"/>
          <w:szCs w:val="28"/>
          <w:lang w:val="en-US"/>
        </w:rPr>
        <w:t>Nhóm 1 + 2: Tìm hiểu về một số dụng cụ thực hành thí nghiệm trong môn Khoa học tự nhiên 9.</w:t>
      </w:r>
    </w:p>
    <w:p w14:paraId="6AA8BD87" w14:textId="42741EB5" w:rsidR="00AF5EF6" w:rsidRDefault="00AF5EF6" w:rsidP="001E1F36">
      <w:pPr>
        <w:pStyle w:val="TableParagraph"/>
        <w:numPr>
          <w:ilvl w:val="0"/>
          <w:numId w:val="10"/>
        </w:numPr>
        <w:tabs>
          <w:tab w:val="left" w:pos="327"/>
        </w:tabs>
        <w:ind w:right="94"/>
        <w:jc w:val="both"/>
        <w:rPr>
          <w:rFonts w:ascii="Times New Roman" w:hAnsi="Times New Roman" w:cs="Times New Roman"/>
          <w:sz w:val="28"/>
          <w:szCs w:val="28"/>
          <w:lang w:val="en-US"/>
        </w:rPr>
      </w:pPr>
      <w:r>
        <w:rPr>
          <w:rFonts w:ascii="Times New Roman" w:hAnsi="Times New Roman" w:cs="Times New Roman"/>
          <w:sz w:val="28"/>
          <w:szCs w:val="28"/>
          <w:lang w:val="en-US"/>
        </w:rPr>
        <w:t>Nhóm 3 + 4: Tìm hiểu về một số hóa chất sử dụng trong môn Khoa học tự nhiên 9</w:t>
      </w:r>
    </w:p>
    <w:p w14:paraId="2EEFD967" w14:textId="5A4C9B4C" w:rsidR="00AF5EF6" w:rsidRDefault="00AF5EF6" w:rsidP="009E2838">
      <w:pPr>
        <w:pStyle w:val="TableParagraph"/>
        <w:tabs>
          <w:tab w:val="left" w:pos="327"/>
        </w:tabs>
        <w:ind w:right="94"/>
        <w:jc w:val="both"/>
        <w:rPr>
          <w:rFonts w:ascii="Times New Roman" w:hAnsi="Times New Roman" w:cs="Times New Roman"/>
          <w:i/>
          <w:sz w:val="28"/>
          <w:szCs w:val="28"/>
          <w:lang w:val="en-US"/>
        </w:rPr>
      </w:pPr>
      <w:r w:rsidRPr="00AF5EF6">
        <w:rPr>
          <w:rFonts w:ascii="Times New Roman" w:hAnsi="Times New Roman" w:cs="Times New Roman"/>
          <w:i/>
          <w:sz w:val="28"/>
          <w:szCs w:val="28"/>
          <w:lang w:val="en-US"/>
        </w:rPr>
        <w:t>- Vòng mảnh ghép</w:t>
      </w:r>
      <w:r>
        <w:rPr>
          <w:rFonts w:ascii="Times New Roman" w:hAnsi="Times New Roman" w:cs="Times New Roman"/>
          <w:i/>
          <w:sz w:val="28"/>
          <w:szCs w:val="28"/>
          <w:lang w:val="en-US"/>
        </w:rPr>
        <w:t>:</w:t>
      </w:r>
    </w:p>
    <w:p w14:paraId="47EEA673" w14:textId="3AC98835" w:rsidR="00AF5EF6" w:rsidRDefault="00AF5EF6" w:rsidP="001E1F36">
      <w:pPr>
        <w:pStyle w:val="TableParagraph"/>
        <w:numPr>
          <w:ilvl w:val="0"/>
          <w:numId w:val="10"/>
        </w:numPr>
        <w:tabs>
          <w:tab w:val="left" w:pos="327"/>
        </w:tabs>
        <w:ind w:right="94"/>
        <w:jc w:val="both"/>
        <w:rPr>
          <w:rFonts w:ascii="Times New Roman" w:hAnsi="Times New Roman" w:cs="Times New Roman"/>
          <w:sz w:val="28"/>
          <w:szCs w:val="28"/>
          <w:lang w:val="en-US"/>
        </w:rPr>
      </w:pPr>
      <w:r w:rsidRPr="00AF5EF6">
        <w:rPr>
          <w:rFonts w:ascii="Times New Roman" w:hAnsi="Times New Roman" w:cs="Times New Roman"/>
          <w:sz w:val="28"/>
          <w:szCs w:val="28"/>
          <w:lang w:val="en-US"/>
        </w:rPr>
        <w:t>Yêu cầu các thành viên trong nhóm chia sẻ đầy đủ các thông tin tìm hiểu được từ vòng chuyên gia cho các thành viên còn lại của nhóm.</w:t>
      </w:r>
    </w:p>
    <w:p w14:paraId="63620EF6" w14:textId="5B5355C7" w:rsidR="00AF5EF6" w:rsidRPr="00AF5EF6" w:rsidRDefault="00AF5EF6" w:rsidP="001E1F36">
      <w:pPr>
        <w:pStyle w:val="TableParagraph"/>
        <w:numPr>
          <w:ilvl w:val="0"/>
          <w:numId w:val="10"/>
        </w:numPr>
        <w:tabs>
          <w:tab w:val="left" w:pos="327"/>
        </w:tabs>
        <w:ind w:right="94"/>
        <w:jc w:val="both"/>
        <w:rPr>
          <w:rFonts w:ascii="Times New Roman" w:hAnsi="Times New Roman" w:cs="Times New Roman"/>
          <w:sz w:val="28"/>
          <w:szCs w:val="28"/>
          <w:lang w:val="en-US"/>
        </w:rPr>
      </w:pPr>
      <w:r w:rsidRPr="00AF5EF6">
        <w:rPr>
          <w:rFonts w:ascii="Times New Roman" w:hAnsi="Times New Roman" w:cs="Times New Roman"/>
          <w:sz w:val="28"/>
          <w:szCs w:val="28"/>
          <w:lang w:val="en-US"/>
        </w:rPr>
        <w:t xml:space="preserve">Yêu cầu HS các nhóm thảo luận </w:t>
      </w:r>
      <w:r>
        <w:rPr>
          <w:rFonts w:ascii="Times New Roman" w:hAnsi="Times New Roman" w:cs="Times New Roman"/>
          <w:sz w:val="28"/>
          <w:szCs w:val="28"/>
          <w:lang w:val="en-US"/>
        </w:rPr>
        <w:t>hoàn thành phiếu học tập</w:t>
      </w:r>
      <w:r w:rsidRPr="00AF5EF6">
        <w:rPr>
          <w:rFonts w:ascii="Times New Roman" w:hAnsi="Times New Roman" w:cs="Times New Roman"/>
          <w:sz w:val="28"/>
          <w:szCs w:val="28"/>
          <w:lang w:val="en-US"/>
        </w:rPr>
        <w:t>:</w:t>
      </w:r>
    </w:p>
    <w:p w14:paraId="05C5B34F" w14:textId="45E18222" w:rsidR="00074983" w:rsidRDefault="003E4B76" w:rsidP="009E2838">
      <w:pPr>
        <w:pStyle w:val="TableParagraph"/>
        <w:tabs>
          <w:tab w:val="left" w:pos="327"/>
        </w:tabs>
        <w:ind w:right="94"/>
        <w:jc w:val="both"/>
        <w:rPr>
          <w:rFonts w:ascii="Times New Roman" w:hAnsi="Times New Roman" w:cs="Times New Roman"/>
          <w:bCs/>
          <w:sz w:val="28"/>
          <w:szCs w:val="28"/>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4B5260" w14:paraId="636A9E06" w14:textId="77777777" w:rsidTr="00BD2ABD">
        <w:tc>
          <w:tcPr>
            <w:tcW w:w="14970" w:type="dxa"/>
            <w:tcBorders>
              <w:top w:val="outset" w:sz="6" w:space="0" w:color="auto"/>
              <w:left w:val="outset" w:sz="6" w:space="0" w:color="auto"/>
              <w:bottom w:val="outset" w:sz="6" w:space="0" w:color="auto"/>
              <w:right w:val="outset" w:sz="6" w:space="0" w:color="auto"/>
            </w:tcBorders>
            <w:shd w:val="clear" w:color="auto" w:fill="FFC000"/>
          </w:tcPr>
          <w:p w14:paraId="47715F87" w14:textId="77777777" w:rsidR="004B5260" w:rsidRPr="00E0309E" w:rsidRDefault="004B5260" w:rsidP="009E2838">
            <w:pPr>
              <w:spacing w:beforeAutospacing="1" w:after="0" w:afterAutospacing="1" w:line="256" w:lineRule="auto"/>
              <w:jc w:val="center"/>
              <w:rPr>
                <w:rFonts w:eastAsia="Calibri"/>
                <w:b/>
                <w:sz w:val="28"/>
                <w:szCs w:val="28"/>
                <w:lang w:val="en-US"/>
              </w:rPr>
            </w:pPr>
            <w:r>
              <w:rPr>
                <w:rFonts w:eastAsia="Calibri"/>
                <w:b/>
                <w:sz w:val="28"/>
                <w:szCs w:val="28"/>
                <w:lang w:val="en-US"/>
              </w:rPr>
              <w:t>XÂY DỰNG KIẾN THỨC</w:t>
            </w:r>
          </w:p>
        </w:tc>
      </w:tr>
      <w:tr w:rsidR="004B5260" w14:paraId="1F75EF3E" w14:textId="77777777" w:rsidTr="00BD2ABD">
        <w:tc>
          <w:tcPr>
            <w:tcW w:w="14970" w:type="dxa"/>
            <w:tcBorders>
              <w:top w:val="nil"/>
              <w:left w:val="outset" w:sz="6" w:space="0" w:color="auto"/>
              <w:bottom w:val="nil"/>
              <w:right w:val="outset" w:sz="6" w:space="0" w:color="auto"/>
            </w:tcBorders>
          </w:tcPr>
          <w:p w14:paraId="0C3D402C" w14:textId="77777777" w:rsidR="004B5260" w:rsidRDefault="004B5260" w:rsidP="009E2838">
            <w:pPr>
              <w:spacing w:after="0"/>
              <w:jc w:val="both"/>
              <w:rPr>
                <w:sz w:val="28"/>
                <w:szCs w:val="28"/>
                <w:lang w:val="en-US"/>
              </w:rPr>
            </w:pPr>
            <w:r w:rsidRPr="0072366E">
              <w:rPr>
                <w:b/>
                <w:bCs/>
                <w:iCs/>
                <w:sz w:val="28"/>
                <w:szCs w:val="28"/>
                <w:lang w:val="fr-FR"/>
              </w:rPr>
              <w:t xml:space="preserve">Câu 1. </w:t>
            </w:r>
            <w:r w:rsidRPr="00AF5EF6">
              <w:rPr>
                <w:sz w:val="28"/>
                <w:szCs w:val="28"/>
              </w:rPr>
              <w:t>Hãy cho biết những dụng cụ ở Hình 1.1 được sử dụng để hỗ trợ học tập lĩnh vự</w:t>
            </w:r>
            <w:r>
              <w:rPr>
                <w:sz w:val="28"/>
                <w:szCs w:val="28"/>
              </w:rPr>
              <w:t>c nào trong Khoa học tự nhiên 9</w:t>
            </w:r>
            <w:r>
              <w:rPr>
                <w:sz w:val="28"/>
                <w:szCs w:val="28"/>
                <w:lang w:val="en-US"/>
              </w:rPr>
              <w:t>?</w:t>
            </w:r>
          </w:p>
          <w:p w14:paraId="24D3925B" w14:textId="77777777" w:rsidR="004B5260" w:rsidRPr="00AF5EF6" w:rsidRDefault="004B5260" w:rsidP="009E2838">
            <w:pPr>
              <w:spacing w:after="0"/>
              <w:jc w:val="both"/>
              <w:rPr>
                <w:sz w:val="28"/>
                <w:szCs w:val="28"/>
                <w:lang w:val="en-US"/>
              </w:rPr>
            </w:pPr>
            <w:r w:rsidRPr="00AF5EF6">
              <w:rPr>
                <w:noProof/>
                <w:sz w:val="28"/>
                <w:szCs w:val="28"/>
                <w:lang w:val="en-US" w:eastAsia="en-US"/>
              </w:rPr>
              <w:drawing>
                <wp:inline distT="0" distB="0" distL="0" distR="0" wp14:anchorId="237156C0" wp14:editId="4E19CEFA">
                  <wp:extent cx="4858428" cy="1324160"/>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858428" cy="1324160"/>
                          </a:xfrm>
                          <a:prstGeom prst="rect">
                            <a:avLst/>
                          </a:prstGeom>
                        </pic:spPr>
                      </pic:pic>
                    </a:graphicData>
                  </a:graphic>
                </wp:inline>
              </w:drawing>
            </w:r>
          </w:p>
          <w:p w14:paraId="63A273A4" w14:textId="67861A8F" w:rsidR="004B5260" w:rsidRDefault="004B5260" w:rsidP="009E2838">
            <w:pPr>
              <w:spacing w:after="0"/>
              <w:jc w:val="center"/>
              <w:rPr>
                <w:b/>
                <w:bCs/>
                <w:sz w:val="28"/>
                <w:szCs w:val="28"/>
                <w:lang w:val="en-US"/>
              </w:rPr>
            </w:pPr>
            <w:r w:rsidRPr="004B5260">
              <w:rPr>
                <w:b/>
                <w:bCs/>
                <w:sz w:val="28"/>
                <w:szCs w:val="28"/>
                <w:lang w:val="en-US"/>
              </w:rPr>
              <w:t>Trả lời</w:t>
            </w:r>
          </w:p>
          <w:p w14:paraId="1EB5C032" w14:textId="6A48C8A9" w:rsidR="004B5260" w:rsidRPr="004B5260" w:rsidRDefault="004B5260" w:rsidP="009E2838">
            <w:pPr>
              <w:spacing w:after="0"/>
              <w:jc w:val="both"/>
              <w:rPr>
                <w:rFonts w:eastAsia="Calibri"/>
                <w:sz w:val="28"/>
                <w:szCs w:val="28"/>
                <w:lang w:val="en-US"/>
              </w:rPr>
            </w:pPr>
            <w:r>
              <w:rPr>
                <w:rFonts w:eastAsia="Calibri"/>
                <w:sz w:val="28"/>
                <w:szCs w:val="28"/>
                <w:lang w:val="en-US"/>
              </w:rPr>
              <w:t xml:space="preserve">- </w:t>
            </w:r>
            <w:r w:rsidRPr="004B5260">
              <w:rPr>
                <w:rFonts w:eastAsia="Calibri"/>
                <w:sz w:val="28"/>
                <w:szCs w:val="28"/>
                <w:lang w:val="en-US"/>
              </w:rPr>
              <w:t>Những dụng cụ ở Hình 1.1 được sử dụng để hỗ trợ học tập lĩnh vực sinh học và vật lí học trong môn Khoa học tự nhiên 9.</w:t>
            </w:r>
          </w:p>
          <w:p w14:paraId="6A3B3876" w14:textId="55DCAA9F" w:rsidR="004B5260" w:rsidRDefault="004B5260" w:rsidP="009E2838">
            <w:pPr>
              <w:spacing w:after="0"/>
              <w:jc w:val="both"/>
              <w:rPr>
                <w:rFonts w:eastAsia="Calibri"/>
                <w:sz w:val="28"/>
                <w:szCs w:val="28"/>
                <w:lang w:val="en-US"/>
              </w:rPr>
            </w:pPr>
            <w:r w:rsidRPr="00AF5EF6">
              <w:rPr>
                <w:rFonts w:eastAsia="Calibri"/>
                <w:noProof/>
                <w:sz w:val="28"/>
                <w:szCs w:val="28"/>
                <w:lang w:val="en-US" w:eastAsia="en-US"/>
              </w:rPr>
              <w:lastRenderedPageBreak/>
              <w:drawing>
                <wp:anchor distT="0" distB="0" distL="114300" distR="114300" simplePos="0" relativeHeight="251661312" behindDoc="0" locked="0" layoutInCell="1" allowOverlap="1" wp14:anchorId="4F2634BF" wp14:editId="00F4ECF4">
                  <wp:simplePos x="0" y="0"/>
                  <wp:positionH relativeFrom="column">
                    <wp:posOffset>-5080</wp:posOffset>
                  </wp:positionH>
                  <wp:positionV relativeFrom="paragraph">
                    <wp:posOffset>474980</wp:posOffset>
                  </wp:positionV>
                  <wp:extent cx="2700655" cy="2667000"/>
                  <wp:effectExtent l="0" t="0" r="4445"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a:ext>
                            </a:extLst>
                          </a:blip>
                          <a:stretch>
                            <a:fillRect/>
                          </a:stretch>
                        </pic:blipFill>
                        <pic:spPr>
                          <a:xfrm>
                            <a:off x="0" y="0"/>
                            <a:ext cx="2700655" cy="2667000"/>
                          </a:xfrm>
                          <a:prstGeom prst="rect">
                            <a:avLst/>
                          </a:prstGeom>
                        </pic:spPr>
                      </pic:pic>
                    </a:graphicData>
                  </a:graphic>
                </wp:anchor>
              </w:drawing>
            </w:r>
            <w:r w:rsidRPr="009108C3">
              <w:rPr>
                <w:rFonts w:eastAsia="Calibri"/>
                <w:b/>
                <w:bCs/>
                <w:sz w:val="28"/>
                <w:szCs w:val="28"/>
              </w:rPr>
              <w:t>C</w:t>
            </w:r>
            <w:r w:rsidRPr="009108C3">
              <w:rPr>
                <w:rFonts w:eastAsia="Calibri"/>
                <w:b/>
                <w:bCs/>
                <w:sz w:val="28"/>
                <w:szCs w:val="28"/>
                <w:lang w:val="en-US"/>
              </w:rPr>
              <w:t>âu 2</w:t>
            </w:r>
            <w:r>
              <w:rPr>
                <w:rFonts w:eastAsia="Calibri"/>
                <w:b/>
                <w:bCs/>
                <w:sz w:val="28"/>
                <w:szCs w:val="28"/>
                <w:lang w:val="en-US"/>
              </w:rPr>
              <w:t xml:space="preserve">. </w:t>
            </w:r>
            <w:r w:rsidRPr="00AF5EF6">
              <w:rPr>
                <w:rFonts w:eastAsia="Calibri"/>
                <w:sz w:val="28"/>
                <w:szCs w:val="28"/>
                <w:lang w:val="en-US"/>
              </w:rPr>
              <w:t>Trong số các hợp chất được chỉ ra ở Hình 1.2, em hãy cho biết những hoá chất nào thường gặp trong tự nhiên, những hoá chất nào thường sử dụng trong sản xuất bánh, kẹo.</w:t>
            </w:r>
          </w:p>
          <w:p w14:paraId="69B309FB" w14:textId="15FEB50E" w:rsidR="004B5260" w:rsidRDefault="004B5260" w:rsidP="009E2838">
            <w:pPr>
              <w:spacing w:after="0"/>
              <w:jc w:val="center"/>
              <w:rPr>
                <w:rFonts w:eastAsia="Calibri"/>
                <w:b/>
                <w:bCs/>
                <w:sz w:val="28"/>
                <w:szCs w:val="28"/>
                <w:lang w:val="en-US"/>
              </w:rPr>
            </w:pPr>
            <w:r w:rsidRPr="004B5260">
              <w:rPr>
                <w:rFonts w:eastAsia="Calibri"/>
                <w:b/>
                <w:bCs/>
                <w:sz w:val="28"/>
                <w:szCs w:val="28"/>
                <w:lang w:val="en-US"/>
              </w:rPr>
              <w:t>Trả lời</w:t>
            </w:r>
          </w:p>
          <w:p w14:paraId="58BF6180" w14:textId="77777777" w:rsidR="004B5260" w:rsidRPr="004B5260" w:rsidRDefault="004B5260" w:rsidP="009E2838">
            <w:pPr>
              <w:spacing w:after="0"/>
              <w:jc w:val="both"/>
              <w:rPr>
                <w:rFonts w:eastAsia="Calibri"/>
                <w:bCs/>
                <w:sz w:val="28"/>
                <w:szCs w:val="28"/>
                <w:lang w:val="fr-FR"/>
              </w:rPr>
            </w:pPr>
            <w:r w:rsidRPr="004B5260">
              <w:rPr>
                <w:rFonts w:eastAsia="Calibri"/>
                <w:bCs/>
                <w:sz w:val="28"/>
                <w:szCs w:val="28"/>
                <w:lang w:val="fr-FR"/>
              </w:rPr>
              <w:t>- Những hóa chất thường gặp trong tự nhiên là đá vôi, vôi sống.</w:t>
            </w:r>
          </w:p>
          <w:p w14:paraId="67749EB8" w14:textId="3FCD26CC" w:rsidR="004B5260" w:rsidRPr="004B5260" w:rsidRDefault="004B5260" w:rsidP="009E2838">
            <w:pPr>
              <w:spacing w:after="0"/>
              <w:jc w:val="both"/>
              <w:rPr>
                <w:rFonts w:eastAsia="Calibri"/>
                <w:bCs/>
                <w:sz w:val="28"/>
                <w:szCs w:val="28"/>
                <w:lang w:val="fr-FR"/>
              </w:rPr>
            </w:pPr>
            <w:r w:rsidRPr="004B5260">
              <w:rPr>
                <w:rFonts w:eastAsia="Calibri"/>
                <w:bCs/>
                <w:sz w:val="28"/>
                <w:szCs w:val="28"/>
                <w:lang w:val="fr-FR"/>
              </w:rPr>
              <w:t>- Những hóa chất thường sử dụng trong sản xuất bánh, kẹo là glucoso, saccharose.</w:t>
            </w:r>
          </w:p>
          <w:p w14:paraId="303C96E7" w14:textId="3EEDE079" w:rsidR="004B5260" w:rsidRPr="004B5260" w:rsidRDefault="004B5260" w:rsidP="009E2838">
            <w:pPr>
              <w:spacing w:after="0"/>
              <w:jc w:val="both"/>
              <w:rPr>
                <w:rFonts w:eastAsia="Calibri"/>
                <w:bCs/>
                <w:sz w:val="28"/>
                <w:szCs w:val="28"/>
                <w:lang w:val="fr-FR"/>
              </w:rPr>
            </w:pPr>
            <w:r w:rsidRPr="009108C3">
              <w:rPr>
                <w:rFonts w:eastAsia="Calibri"/>
                <w:b/>
                <w:bCs/>
                <w:sz w:val="28"/>
                <w:szCs w:val="28"/>
                <w:lang w:val="fr-FR"/>
              </w:rPr>
              <w:t>Câu 3.</w:t>
            </w:r>
            <w:r>
              <w:rPr>
                <w:rFonts w:eastAsia="Calibri"/>
                <w:b/>
                <w:bCs/>
                <w:sz w:val="28"/>
                <w:szCs w:val="28"/>
                <w:lang w:val="fr-FR"/>
              </w:rPr>
              <w:t xml:space="preserve"> </w:t>
            </w:r>
            <w:r w:rsidRPr="0065150E">
              <w:rPr>
                <w:rFonts w:eastAsia="Calibri"/>
                <w:bCs/>
                <w:sz w:val="28"/>
                <w:szCs w:val="28"/>
                <w:lang w:val="fr-FR"/>
              </w:rPr>
              <w:t>Vì sao hoá chất đựng trong chai, lọ, bao bì phải được dán nhãn với đầy đủ thông tin?</w:t>
            </w:r>
            <w:r>
              <w:rPr>
                <w:sz w:val="28"/>
                <w:szCs w:val="28"/>
              </w:rPr>
              <w:t xml:space="preserve"> </w:t>
            </w:r>
          </w:p>
        </w:tc>
      </w:tr>
      <w:tr w:rsidR="004B5260" w14:paraId="4BB2BFB5" w14:textId="77777777" w:rsidTr="00BD2ABD">
        <w:tc>
          <w:tcPr>
            <w:tcW w:w="14970" w:type="dxa"/>
            <w:tcBorders>
              <w:top w:val="nil"/>
              <w:left w:val="outset" w:sz="6" w:space="0" w:color="auto"/>
              <w:bottom w:val="outset" w:sz="6" w:space="0" w:color="auto"/>
              <w:right w:val="outset" w:sz="6" w:space="0" w:color="auto"/>
            </w:tcBorders>
          </w:tcPr>
          <w:p w14:paraId="75FFED63" w14:textId="77777777" w:rsidR="004B5260" w:rsidRDefault="004B5260" w:rsidP="009E2838">
            <w:pPr>
              <w:spacing w:after="0"/>
              <w:jc w:val="center"/>
              <w:rPr>
                <w:b/>
                <w:noProof/>
                <w:sz w:val="28"/>
                <w:szCs w:val="28"/>
                <w:lang w:val="fr-FR"/>
              </w:rPr>
            </w:pPr>
            <w:r>
              <w:rPr>
                <w:b/>
                <w:noProof/>
                <w:sz w:val="28"/>
                <w:szCs w:val="28"/>
                <w:lang w:val="fr-FR"/>
              </w:rPr>
              <w:lastRenderedPageBreak/>
              <w:t>Trả lời</w:t>
            </w:r>
          </w:p>
          <w:p w14:paraId="0A67D067" w14:textId="2BDCA63E" w:rsidR="004B5260" w:rsidRPr="00DE0FE4" w:rsidRDefault="004B5260" w:rsidP="009E2838">
            <w:pPr>
              <w:spacing w:after="0"/>
              <w:jc w:val="both"/>
              <w:rPr>
                <w:b/>
                <w:noProof/>
                <w:sz w:val="28"/>
                <w:szCs w:val="28"/>
                <w:lang w:val="fr-FR"/>
              </w:rPr>
            </w:pPr>
            <w:r>
              <w:rPr>
                <w:rFonts w:eastAsia="Calibri"/>
                <w:bCs/>
                <w:sz w:val="28"/>
                <w:szCs w:val="28"/>
                <w:lang w:val="fr-FR"/>
              </w:rPr>
              <w:t xml:space="preserve">- </w:t>
            </w:r>
            <w:r w:rsidRPr="004B5260">
              <w:rPr>
                <w:rFonts w:eastAsia="Calibri"/>
                <w:bCs/>
                <w:sz w:val="28"/>
                <w:szCs w:val="28"/>
                <w:lang w:val="fr-FR"/>
              </w:rPr>
              <w:t>Hóa chất đựng trong chai, lọ, bao bì phải được dán nhãn với đầy đủ thông tin giúp người sử dụng biết và làm căn cứ để các cơ quan chức năng thực hiện việc kiểm tra, giám sát …</w:t>
            </w:r>
          </w:p>
        </w:tc>
      </w:tr>
    </w:tbl>
    <w:p w14:paraId="3220156B" w14:textId="77777777" w:rsidR="00074983" w:rsidRPr="00025CA3" w:rsidRDefault="00074983" w:rsidP="009E2838">
      <w:pPr>
        <w:spacing w:after="0" w:line="276" w:lineRule="auto"/>
        <w:rPr>
          <w:rFonts w:ascii="Times New Roman" w:hAnsi="Times New Roman" w:cs="Times New Roman"/>
          <w:b/>
          <w:color w:val="C00000"/>
          <w:sz w:val="28"/>
          <w:szCs w:val="28"/>
          <w:lang w:val="en-US"/>
        </w:rPr>
      </w:pPr>
    </w:p>
    <w:p w14:paraId="13E28822" w14:textId="77777777" w:rsidR="00074983" w:rsidRDefault="00FC43F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074983" w14:paraId="0A187A1F" w14:textId="77777777" w:rsidTr="00CF33CE">
        <w:trPr>
          <w:trHeight w:val="274"/>
          <w:jc w:val="center"/>
        </w:trPr>
        <w:tc>
          <w:tcPr>
            <w:tcW w:w="5803" w:type="dxa"/>
            <w:shd w:val="clear" w:color="auto" w:fill="F2DCDC" w:themeFill="accent2" w:themeFillTint="32"/>
          </w:tcPr>
          <w:p w14:paraId="748D4728" w14:textId="77777777" w:rsidR="00074983" w:rsidRDefault="00FC43FF" w:rsidP="009E2838">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6AEFBC52" w14:textId="77777777" w:rsidR="00074983" w:rsidRDefault="00FC43F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074983" w14:paraId="516F294C" w14:textId="77777777" w:rsidTr="00CF33CE">
        <w:trPr>
          <w:trHeight w:val="274"/>
          <w:jc w:val="center"/>
        </w:trPr>
        <w:tc>
          <w:tcPr>
            <w:tcW w:w="5803" w:type="dxa"/>
            <w:shd w:val="clear" w:color="auto" w:fill="auto"/>
          </w:tcPr>
          <w:p w14:paraId="6811B321" w14:textId="77777777" w:rsidR="00074983" w:rsidRDefault="00FC43FF" w:rsidP="009E2838">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26CFD53F" w14:textId="77777777" w:rsidR="004B5260" w:rsidRDefault="004B5260" w:rsidP="009E2838">
            <w:pPr>
              <w:pStyle w:val="TableParagraph"/>
              <w:tabs>
                <w:tab w:val="left" w:pos="327"/>
              </w:tabs>
              <w:ind w:right="94"/>
              <w:jc w:val="both"/>
              <w:rPr>
                <w:rFonts w:ascii="Times New Roman" w:hAnsi="Times New Roman" w:cs="Times New Roman"/>
                <w:sz w:val="28"/>
                <w:szCs w:val="28"/>
                <w:lang w:val="en-US"/>
              </w:rPr>
            </w:pPr>
            <w:r w:rsidRPr="004D2A34">
              <w:rPr>
                <w:rFonts w:ascii="Times New Roman" w:hAnsi="Times New Roman" w:cs="Times New Roman"/>
                <w:sz w:val="28"/>
                <w:szCs w:val="28"/>
                <w:lang w:val="vi-VN"/>
              </w:rPr>
              <w:t xml:space="preserve">- GV </w:t>
            </w:r>
            <w:r>
              <w:rPr>
                <w:rFonts w:ascii="Times New Roman" w:hAnsi="Times New Roman" w:cs="Times New Roman"/>
                <w:sz w:val="28"/>
                <w:szCs w:val="28"/>
                <w:lang w:val="en-US"/>
              </w:rPr>
              <w:t>sử dụng kĩ thuật mảnh ghép thông qua hoạt động “Xây dựng kiến thức”</w:t>
            </w:r>
          </w:p>
          <w:p w14:paraId="0E348C09" w14:textId="77777777" w:rsidR="004B5260" w:rsidRDefault="004B5260" w:rsidP="009E2838">
            <w:pPr>
              <w:pStyle w:val="TableParagraph"/>
              <w:tabs>
                <w:tab w:val="left" w:pos="327"/>
              </w:tabs>
              <w:ind w:right="94"/>
              <w:jc w:val="both"/>
              <w:rPr>
                <w:rFonts w:ascii="Times New Roman" w:hAnsi="Times New Roman" w:cs="Times New Roman"/>
                <w:b/>
                <w:sz w:val="28"/>
                <w:szCs w:val="28"/>
                <w:lang w:val="en-US"/>
              </w:rPr>
            </w:pPr>
            <w:r w:rsidRPr="00AF5EF6">
              <w:rPr>
                <w:rFonts w:ascii="Times New Roman" w:hAnsi="Times New Roman" w:cs="Times New Roman"/>
                <w:b/>
                <w:sz w:val="28"/>
                <w:szCs w:val="28"/>
                <w:lang w:val="en-US"/>
              </w:rPr>
              <w:t>Cách thức:</w:t>
            </w:r>
          </w:p>
          <w:p w14:paraId="10ECE6F3" w14:textId="77777777" w:rsidR="004B5260" w:rsidRPr="00AF5EF6" w:rsidRDefault="004B5260" w:rsidP="009E2838">
            <w:pPr>
              <w:pStyle w:val="TableParagraph"/>
              <w:tabs>
                <w:tab w:val="left" w:pos="327"/>
              </w:tabs>
              <w:ind w:right="94"/>
              <w:jc w:val="both"/>
              <w:rPr>
                <w:rFonts w:ascii="Times New Roman" w:hAnsi="Times New Roman" w:cs="Times New Roman"/>
                <w:sz w:val="28"/>
                <w:szCs w:val="28"/>
                <w:lang w:val="en-US"/>
              </w:rPr>
            </w:pPr>
            <w:r w:rsidRPr="00AF5EF6">
              <w:rPr>
                <w:rFonts w:ascii="Times New Roman" w:hAnsi="Times New Roman" w:cs="Times New Roman"/>
                <w:sz w:val="28"/>
                <w:szCs w:val="28"/>
                <w:lang w:val="en-US"/>
              </w:rPr>
              <w:t>- Giáo viên chia lớp thành 4 nhóm và thực hiện như sau:</w:t>
            </w:r>
          </w:p>
          <w:p w14:paraId="6B64BC29" w14:textId="77777777" w:rsidR="004B5260" w:rsidRPr="00AF5EF6" w:rsidRDefault="004B5260" w:rsidP="009E2838">
            <w:pPr>
              <w:pStyle w:val="TableParagraph"/>
              <w:tabs>
                <w:tab w:val="left" w:pos="327"/>
              </w:tabs>
              <w:ind w:right="94"/>
              <w:jc w:val="both"/>
              <w:rPr>
                <w:rFonts w:ascii="Times New Roman" w:hAnsi="Times New Roman" w:cs="Times New Roman"/>
                <w:i/>
                <w:sz w:val="28"/>
                <w:szCs w:val="28"/>
                <w:lang w:val="en-US"/>
              </w:rPr>
            </w:pPr>
            <w:r w:rsidRPr="00AF5EF6">
              <w:rPr>
                <w:rFonts w:ascii="Times New Roman" w:hAnsi="Times New Roman" w:cs="Times New Roman"/>
                <w:i/>
                <w:sz w:val="28"/>
                <w:szCs w:val="28"/>
                <w:lang w:val="en-US"/>
              </w:rPr>
              <w:t xml:space="preserve">- Vòng chuyên gia: </w:t>
            </w:r>
          </w:p>
          <w:p w14:paraId="12936077" w14:textId="77777777" w:rsidR="004B5260" w:rsidRDefault="004B5260" w:rsidP="001E1F36">
            <w:pPr>
              <w:pStyle w:val="TableParagraph"/>
              <w:numPr>
                <w:ilvl w:val="0"/>
                <w:numId w:val="10"/>
              </w:numPr>
              <w:tabs>
                <w:tab w:val="left" w:pos="327"/>
              </w:tabs>
              <w:ind w:right="9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Nhóm 1 + 2: Tìm hiểu về một số dụng cụ thực hành thí nghiệm trong môn Khoa học </w:t>
            </w:r>
            <w:r>
              <w:rPr>
                <w:rFonts w:ascii="Times New Roman" w:hAnsi="Times New Roman" w:cs="Times New Roman"/>
                <w:sz w:val="28"/>
                <w:szCs w:val="28"/>
                <w:lang w:val="en-US"/>
              </w:rPr>
              <w:lastRenderedPageBreak/>
              <w:t>tự nhiên 9.</w:t>
            </w:r>
          </w:p>
          <w:p w14:paraId="3AE87A8A" w14:textId="77777777" w:rsidR="004B5260" w:rsidRDefault="004B5260" w:rsidP="001E1F36">
            <w:pPr>
              <w:pStyle w:val="TableParagraph"/>
              <w:numPr>
                <w:ilvl w:val="0"/>
                <w:numId w:val="10"/>
              </w:numPr>
              <w:tabs>
                <w:tab w:val="left" w:pos="327"/>
              </w:tabs>
              <w:ind w:right="94"/>
              <w:jc w:val="both"/>
              <w:rPr>
                <w:rFonts w:ascii="Times New Roman" w:hAnsi="Times New Roman" w:cs="Times New Roman"/>
                <w:sz w:val="28"/>
                <w:szCs w:val="28"/>
                <w:lang w:val="en-US"/>
              </w:rPr>
            </w:pPr>
            <w:r>
              <w:rPr>
                <w:rFonts w:ascii="Times New Roman" w:hAnsi="Times New Roman" w:cs="Times New Roman"/>
                <w:sz w:val="28"/>
                <w:szCs w:val="28"/>
                <w:lang w:val="en-US"/>
              </w:rPr>
              <w:t>Nhóm 3 + 4: Tìm hiểu về một số hóa chất sử dụng trong môn Khoa học tự nhiên 9</w:t>
            </w:r>
          </w:p>
          <w:p w14:paraId="03B1DAA6" w14:textId="77777777" w:rsidR="004B5260" w:rsidRDefault="004B5260" w:rsidP="009E2838">
            <w:pPr>
              <w:pStyle w:val="TableParagraph"/>
              <w:tabs>
                <w:tab w:val="left" w:pos="327"/>
              </w:tabs>
              <w:ind w:right="94"/>
              <w:jc w:val="both"/>
              <w:rPr>
                <w:rFonts w:ascii="Times New Roman" w:hAnsi="Times New Roman" w:cs="Times New Roman"/>
                <w:i/>
                <w:sz w:val="28"/>
                <w:szCs w:val="28"/>
                <w:lang w:val="en-US"/>
              </w:rPr>
            </w:pPr>
            <w:r w:rsidRPr="00AF5EF6">
              <w:rPr>
                <w:rFonts w:ascii="Times New Roman" w:hAnsi="Times New Roman" w:cs="Times New Roman"/>
                <w:i/>
                <w:sz w:val="28"/>
                <w:szCs w:val="28"/>
                <w:lang w:val="en-US"/>
              </w:rPr>
              <w:t>- Vòng mảnh ghép</w:t>
            </w:r>
            <w:r>
              <w:rPr>
                <w:rFonts w:ascii="Times New Roman" w:hAnsi="Times New Roman" w:cs="Times New Roman"/>
                <w:i/>
                <w:sz w:val="28"/>
                <w:szCs w:val="28"/>
                <w:lang w:val="en-US"/>
              </w:rPr>
              <w:t>:</w:t>
            </w:r>
          </w:p>
          <w:p w14:paraId="591DD5F7" w14:textId="77777777" w:rsidR="004B5260" w:rsidRDefault="004B5260" w:rsidP="001E1F36">
            <w:pPr>
              <w:pStyle w:val="TableParagraph"/>
              <w:numPr>
                <w:ilvl w:val="0"/>
                <w:numId w:val="10"/>
              </w:numPr>
              <w:tabs>
                <w:tab w:val="left" w:pos="327"/>
              </w:tabs>
              <w:ind w:right="94"/>
              <w:jc w:val="both"/>
              <w:rPr>
                <w:rFonts w:ascii="Times New Roman" w:hAnsi="Times New Roman" w:cs="Times New Roman"/>
                <w:sz w:val="28"/>
                <w:szCs w:val="28"/>
                <w:lang w:val="en-US"/>
              </w:rPr>
            </w:pPr>
            <w:r w:rsidRPr="00AF5EF6">
              <w:rPr>
                <w:rFonts w:ascii="Times New Roman" w:hAnsi="Times New Roman" w:cs="Times New Roman"/>
                <w:sz w:val="28"/>
                <w:szCs w:val="28"/>
                <w:lang w:val="en-US"/>
              </w:rPr>
              <w:t>Yêu cầu các thành viên trong nhóm chia sẻ đầy đủ các thông tin tìm hiểu được từ vòng chuyên gia cho các thành viên còn lại của nhóm.</w:t>
            </w:r>
          </w:p>
          <w:p w14:paraId="654D177F" w14:textId="1E167E80" w:rsidR="00965EEC" w:rsidRPr="004B5260" w:rsidRDefault="004B5260" w:rsidP="001E1F36">
            <w:pPr>
              <w:pStyle w:val="TableParagraph"/>
              <w:numPr>
                <w:ilvl w:val="0"/>
                <w:numId w:val="10"/>
              </w:numPr>
              <w:tabs>
                <w:tab w:val="left" w:pos="327"/>
              </w:tabs>
              <w:ind w:right="94"/>
              <w:jc w:val="both"/>
              <w:rPr>
                <w:rFonts w:ascii="Times New Roman" w:hAnsi="Times New Roman" w:cs="Times New Roman"/>
                <w:sz w:val="28"/>
                <w:szCs w:val="28"/>
                <w:lang w:val="en-US"/>
              </w:rPr>
            </w:pPr>
            <w:r w:rsidRPr="00AF5EF6">
              <w:rPr>
                <w:rFonts w:ascii="Times New Roman" w:hAnsi="Times New Roman" w:cs="Times New Roman"/>
                <w:sz w:val="28"/>
                <w:szCs w:val="28"/>
                <w:lang w:val="en-US"/>
              </w:rPr>
              <w:t xml:space="preserve">Yêu cầu HS các nhóm thảo luận </w:t>
            </w:r>
            <w:r>
              <w:rPr>
                <w:rFonts w:ascii="Times New Roman" w:hAnsi="Times New Roman" w:cs="Times New Roman"/>
                <w:sz w:val="28"/>
                <w:szCs w:val="28"/>
                <w:lang w:val="en-US"/>
              </w:rPr>
              <w:t>hoàn thành phiếu học tập</w:t>
            </w:r>
            <w:r w:rsidRPr="00AF5EF6">
              <w:rPr>
                <w:rFonts w:ascii="Times New Roman" w:hAnsi="Times New Roman" w:cs="Times New Roman"/>
                <w:sz w:val="28"/>
                <w:szCs w:val="28"/>
                <w:lang w:val="en-US"/>
              </w:rPr>
              <w:t>:</w:t>
            </w:r>
          </w:p>
        </w:tc>
        <w:tc>
          <w:tcPr>
            <w:tcW w:w="4435" w:type="dxa"/>
            <w:shd w:val="clear" w:color="auto" w:fill="auto"/>
          </w:tcPr>
          <w:p w14:paraId="16AAF7B2" w14:textId="5671C227" w:rsidR="00074983" w:rsidRDefault="00CF33CE" w:rsidP="009E2838">
            <w:pPr>
              <w:spacing w:after="0" w:line="276" w:lineRule="auto"/>
              <w:rPr>
                <w:rFonts w:ascii="Times New Roman" w:hAnsi="Times New Roman" w:cs="Times New Roman"/>
                <w:sz w:val="28"/>
                <w:szCs w:val="28"/>
              </w:rPr>
            </w:pPr>
            <w:r w:rsidRPr="009678B8">
              <w:rPr>
                <w:rFonts w:ascii="Times New Roman" w:hAnsi="Times New Roman" w:cs="Times New Roman"/>
                <w:sz w:val="28"/>
                <w:szCs w:val="28"/>
              </w:rPr>
              <w:lastRenderedPageBreak/>
              <w:t xml:space="preserve">- </w:t>
            </w:r>
            <w:r>
              <w:rPr>
                <w:rFonts w:ascii="Times New Roman" w:hAnsi="Times New Roman" w:cs="Times New Roman"/>
                <w:sz w:val="28"/>
                <w:szCs w:val="28"/>
              </w:rPr>
              <w:t>HS nhận nhiệm vụ</w:t>
            </w:r>
            <w:r w:rsidR="00965EEC">
              <w:rPr>
                <w:rFonts w:ascii="Times New Roman" w:hAnsi="Times New Roman" w:cs="Times New Roman"/>
                <w:sz w:val="28"/>
                <w:szCs w:val="28"/>
              </w:rPr>
              <w:t>.</w:t>
            </w:r>
          </w:p>
          <w:p w14:paraId="65323AFE" w14:textId="5735DFE5" w:rsidR="00965EEC" w:rsidRPr="00965EEC" w:rsidRDefault="00965EEC"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xml:space="preserve">- Tập </w:t>
            </w:r>
            <w:r>
              <w:rPr>
                <w:rFonts w:ascii="Times New Roman" w:hAnsi="Times New Roman" w:cs="Times New Roman"/>
                <w:sz w:val="28"/>
                <w:szCs w:val="28"/>
                <w:lang w:val="en-US"/>
              </w:rPr>
              <w:t>hợp nhóm theo hướng dẫn của giáo viên.</w:t>
            </w:r>
          </w:p>
          <w:p w14:paraId="598B5600" w14:textId="23A1F055" w:rsidR="00CF33CE" w:rsidRPr="009678B8" w:rsidRDefault="00CF33CE" w:rsidP="009E2838">
            <w:pPr>
              <w:spacing w:after="0" w:line="276" w:lineRule="auto"/>
              <w:rPr>
                <w:rFonts w:ascii="Times New Roman" w:hAnsi="Times New Roman" w:cs="Times New Roman"/>
                <w:sz w:val="28"/>
                <w:szCs w:val="28"/>
              </w:rPr>
            </w:pPr>
          </w:p>
        </w:tc>
      </w:tr>
      <w:tr w:rsidR="00074983" w14:paraId="1FA0F03C" w14:textId="77777777" w:rsidTr="00CF33CE">
        <w:trPr>
          <w:trHeight w:val="1685"/>
          <w:jc w:val="center"/>
        </w:trPr>
        <w:tc>
          <w:tcPr>
            <w:tcW w:w="5803" w:type="dxa"/>
            <w:shd w:val="clear" w:color="auto" w:fill="auto"/>
          </w:tcPr>
          <w:p w14:paraId="309026A5" w14:textId="77777777" w:rsidR="00074983" w:rsidRDefault="00FC43F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ướng dẫn HS thực hiện nhiệm vụ</w:t>
            </w:r>
          </w:p>
          <w:p w14:paraId="25276035" w14:textId="36A2BEB6" w:rsidR="00074983" w:rsidRPr="009108C3" w:rsidRDefault="00FC43FF" w:rsidP="009E2838">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 xml:space="preserve">GV quan sát, </w:t>
            </w:r>
            <w:r w:rsidR="009108C3" w:rsidRPr="009108C3">
              <w:rPr>
                <w:rFonts w:ascii="Times New Roman" w:hAnsi="Times New Roman" w:cs="Times New Roman"/>
                <w:sz w:val="28"/>
                <w:szCs w:val="28"/>
              </w:rPr>
              <w:t>hỗ trợ HS khi cần thi</w:t>
            </w:r>
            <w:r w:rsidR="009108C3">
              <w:rPr>
                <w:rFonts w:ascii="Times New Roman" w:hAnsi="Times New Roman" w:cs="Times New Roman"/>
                <w:sz w:val="28"/>
                <w:szCs w:val="28"/>
              </w:rPr>
              <w:t>ết</w:t>
            </w:r>
            <w:r w:rsidR="009108C3" w:rsidRPr="009108C3">
              <w:rPr>
                <w:rFonts w:ascii="Times New Roman" w:hAnsi="Times New Roman" w:cs="Times New Roman"/>
                <w:sz w:val="28"/>
                <w:szCs w:val="28"/>
              </w:rPr>
              <w:t>.</w:t>
            </w:r>
          </w:p>
          <w:p w14:paraId="72A2AA0B" w14:textId="77777777" w:rsidR="00074983" w:rsidRDefault="00074983" w:rsidP="009E2838">
            <w:pPr>
              <w:spacing w:after="0" w:line="276" w:lineRule="auto"/>
              <w:jc w:val="both"/>
              <w:rPr>
                <w:rFonts w:ascii="Times New Roman" w:hAnsi="Times New Roman" w:cs="Times New Roman"/>
                <w:color w:val="0070C0"/>
                <w:sz w:val="28"/>
                <w:szCs w:val="28"/>
              </w:rPr>
            </w:pPr>
          </w:p>
        </w:tc>
        <w:tc>
          <w:tcPr>
            <w:tcW w:w="4435" w:type="dxa"/>
            <w:shd w:val="clear" w:color="auto" w:fill="auto"/>
          </w:tcPr>
          <w:p w14:paraId="2280417C" w14:textId="77777777" w:rsidR="00074983" w:rsidRDefault="00CF33CE" w:rsidP="009E2838">
            <w:pPr>
              <w:spacing w:after="0" w:line="276" w:lineRule="auto"/>
              <w:rPr>
                <w:rFonts w:ascii="Times New Roman" w:hAnsi="Times New Roman" w:cs="Times New Roman"/>
                <w:sz w:val="28"/>
                <w:szCs w:val="28"/>
                <w:lang w:val="en-US"/>
              </w:rPr>
            </w:pPr>
            <w:r w:rsidRPr="00CF33CE">
              <w:rPr>
                <w:rFonts w:ascii="Times New Roman" w:hAnsi="Times New Roman" w:cs="Times New Roman"/>
                <w:sz w:val="28"/>
                <w:szCs w:val="28"/>
              </w:rPr>
              <w:t xml:space="preserve">- HS làm việc </w:t>
            </w:r>
            <w:r w:rsidR="004B5260">
              <w:rPr>
                <w:rFonts w:ascii="Times New Roman" w:hAnsi="Times New Roman" w:cs="Times New Roman"/>
                <w:sz w:val="28"/>
                <w:szCs w:val="28"/>
                <w:lang w:val="en-US"/>
              </w:rPr>
              <w:t>nhóm “chuyên gia”</w:t>
            </w:r>
            <w:r w:rsidR="009108C3" w:rsidRPr="009108C3">
              <w:rPr>
                <w:rFonts w:ascii="Times New Roman" w:hAnsi="Times New Roman" w:cs="Times New Roman"/>
                <w:sz w:val="28"/>
                <w:szCs w:val="28"/>
              </w:rPr>
              <w:t>, t</w:t>
            </w:r>
            <w:r w:rsidR="004B5260">
              <w:rPr>
                <w:rFonts w:ascii="Times New Roman" w:hAnsi="Times New Roman" w:cs="Times New Roman"/>
                <w:sz w:val="28"/>
                <w:szCs w:val="28"/>
              </w:rPr>
              <w:t>ìm hiểu kiến thức theo sự ph</w:t>
            </w:r>
            <w:r w:rsidR="004B5260">
              <w:rPr>
                <w:rFonts w:ascii="Times New Roman" w:hAnsi="Times New Roman" w:cs="Times New Roman"/>
                <w:sz w:val="28"/>
                <w:szCs w:val="28"/>
                <w:lang w:val="en-US"/>
              </w:rPr>
              <w:t>ân công của giáo viên.</w:t>
            </w:r>
          </w:p>
          <w:p w14:paraId="06EBD041" w14:textId="0FFBF0F1" w:rsidR="004B5260" w:rsidRPr="004B5260" w:rsidRDefault="004B5260"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Hoán đổi nhóm học tập, thảo luận và hoàn thành phiếu học tập số 1.</w:t>
            </w:r>
          </w:p>
        </w:tc>
      </w:tr>
      <w:tr w:rsidR="00074983" w14:paraId="54F80D59" w14:textId="77777777" w:rsidTr="00CF33CE">
        <w:trPr>
          <w:trHeight w:val="274"/>
          <w:jc w:val="center"/>
        </w:trPr>
        <w:tc>
          <w:tcPr>
            <w:tcW w:w="5803" w:type="dxa"/>
            <w:shd w:val="clear" w:color="auto" w:fill="auto"/>
          </w:tcPr>
          <w:p w14:paraId="7C2CDE1F" w14:textId="77777777" w:rsidR="00074983" w:rsidRDefault="00FC43F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60525188" w14:textId="77777777" w:rsidR="00074983" w:rsidRDefault="00FC43F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ọi 1 nhóm đại diện trình bày kết quả. Các nhóm khác bổ sung</w:t>
            </w:r>
          </w:p>
          <w:p w14:paraId="369F90D0" w14:textId="77777777" w:rsidR="00074983" w:rsidRDefault="00FC43F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 mà các nhóm đã đưa ra.</w:t>
            </w:r>
          </w:p>
          <w:p w14:paraId="510EBB6D" w14:textId="52BCF114" w:rsidR="007301BC" w:rsidRPr="007301BC" w:rsidRDefault="007301BC"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Chấm điểm cho các nhóm</w:t>
            </w:r>
            <w:r w:rsidR="00DE4C67">
              <w:rPr>
                <w:rFonts w:ascii="Times New Roman" w:hAnsi="Times New Roman" w:cs="Times New Roman"/>
                <w:sz w:val="28"/>
                <w:szCs w:val="28"/>
                <w:lang w:val="en-US"/>
              </w:rPr>
              <w:t xml:space="preserve"> (bảng chấm điểm phụ lục)</w:t>
            </w:r>
            <w:r>
              <w:rPr>
                <w:rFonts w:ascii="Times New Roman" w:hAnsi="Times New Roman" w:cs="Times New Roman"/>
                <w:sz w:val="28"/>
                <w:szCs w:val="28"/>
                <w:lang w:val="en-US"/>
              </w:rPr>
              <w:t>.</w:t>
            </w:r>
          </w:p>
        </w:tc>
        <w:tc>
          <w:tcPr>
            <w:tcW w:w="4435" w:type="dxa"/>
            <w:shd w:val="clear" w:color="auto" w:fill="auto"/>
          </w:tcPr>
          <w:p w14:paraId="445C17C8" w14:textId="1D558241" w:rsidR="009108C3" w:rsidRPr="009108C3" w:rsidRDefault="009108C3" w:rsidP="009E2838">
            <w:pPr>
              <w:spacing w:after="0" w:line="276" w:lineRule="auto"/>
              <w:rPr>
                <w:rFonts w:ascii="Times New Roman" w:hAnsi="Times New Roman" w:cs="Times New Roman"/>
                <w:sz w:val="28"/>
                <w:szCs w:val="28"/>
              </w:rPr>
            </w:pPr>
            <w:r w:rsidRPr="009108C3">
              <w:rPr>
                <w:rFonts w:ascii="Times New Roman" w:hAnsi="Times New Roman" w:cs="Times New Roman"/>
                <w:sz w:val="28"/>
                <w:szCs w:val="28"/>
              </w:rPr>
              <w:t>- GV gọi thì đứng tại chổ trình bày đáp án phi</w:t>
            </w:r>
            <w:r>
              <w:rPr>
                <w:rFonts w:ascii="Times New Roman" w:hAnsi="Times New Roman" w:cs="Times New Roman"/>
                <w:sz w:val="28"/>
                <w:szCs w:val="28"/>
              </w:rPr>
              <w:t>ếu</w:t>
            </w:r>
            <w:r w:rsidRPr="009108C3">
              <w:rPr>
                <w:rFonts w:ascii="Times New Roman" w:hAnsi="Times New Roman" w:cs="Times New Roman"/>
                <w:sz w:val="28"/>
                <w:szCs w:val="28"/>
              </w:rPr>
              <w:t xml:space="preserve"> học tập.</w:t>
            </w:r>
          </w:p>
          <w:p w14:paraId="3D392974" w14:textId="391A6331" w:rsidR="00074983" w:rsidRPr="00CF33CE" w:rsidRDefault="00FC43F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00CF33CE" w:rsidRPr="00CF33CE">
              <w:rPr>
                <w:rFonts w:ascii="Times New Roman" w:hAnsi="Times New Roman" w:cs="Times New Roman"/>
                <w:sz w:val="28"/>
                <w:szCs w:val="28"/>
              </w:rPr>
              <w:t>Lắng nghe và nhận xét các bài làm của nhóm khác.</w:t>
            </w:r>
          </w:p>
        </w:tc>
      </w:tr>
      <w:tr w:rsidR="00074983" w14:paraId="5C920A0B" w14:textId="77777777" w:rsidTr="00025CA3">
        <w:trPr>
          <w:trHeight w:val="1125"/>
          <w:jc w:val="center"/>
        </w:trPr>
        <w:tc>
          <w:tcPr>
            <w:tcW w:w="5803" w:type="dxa"/>
            <w:shd w:val="clear" w:color="auto" w:fill="auto"/>
          </w:tcPr>
          <w:p w14:paraId="4B24F0BD" w14:textId="77777777" w:rsidR="00074983" w:rsidRDefault="00FC43FF" w:rsidP="009E2838">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27B6BBE4" w14:textId="1BC2D179" w:rsidR="00CF33CE" w:rsidRPr="009678B8" w:rsidRDefault="00FC43F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chốt lại các ý kiến thức chính cho HS:</w:t>
            </w:r>
          </w:p>
          <w:p w14:paraId="4DC84DAC" w14:textId="77777777" w:rsidR="004B5260" w:rsidRPr="004B5260" w:rsidRDefault="004B5260" w:rsidP="001E1F36">
            <w:pPr>
              <w:pStyle w:val="ListParagraph"/>
              <w:numPr>
                <w:ilvl w:val="0"/>
                <w:numId w:val="9"/>
              </w:numPr>
              <w:spacing w:after="0"/>
              <w:rPr>
                <w:rFonts w:ascii="Times New Roman" w:hAnsi="Times New Roman" w:cs="Times New Roman"/>
                <w:sz w:val="28"/>
                <w:szCs w:val="28"/>
                <w:lang w:val="en-US"/>
              </w:rPr>
            </w:pPr>
            <w:r w:rsidRPr="004B5260">
              <w:rPr>
                <w:rFonts w:ascii="Times New Roman" w:hAnsi="Times New Roman" w:cs="Times New Roman"/>
                <w:i/>
                <w:sz w:val="28"/>
                <w:szCs w:val="28"/>
              </w:rPr>
              <w:t xml:space="preserve">Tiêu bản nhiễm sắc thể người sử dụng thực hành cho chủ đề vật sống: các dụng cụ quang học sử dụng thực hành cho chủ đề năng lượng. </w:t>
            </w:r>
          </w:p>
          <w:p w14:paraId="3133C709" w14:textId="1858A158" w:rsidR="00DE0FE4" w:rsidRPr="004B5260" w:rsidRDefault="004B5260" w:rsidP="001E1F36">
            <w:pPr>
              <w:pStyle w:val="ListParagraph"/>
              <w:numPr>
                <w:ilvl w:val="0"/>
                <w:numId w:val="9"/>
              </w:numPr>
              <w:spacing w:after="0"/>
              <w:rPr>
                <w:rFonts w:ascii="Times New Roman" w:hAnsi="Times New Roman" w:cs="Times New Roman"/>
                <w:sz w:val="28"/>
                <w:szCs w:val="28"/>
                <w:lang w:val="en-US"/>
              </w:rPr>
            </w:pPr>
            <w:r w:rsidRPr="004B5260">
              <w:rPr>
                <w:rFonts w:ascii="Times New Roman" w:hAnsi="Times New Roman" w:cs="Times New Roman"/>
                <w:i/>
                <w:sz w:val="28"/>
                <w:szCs w:val="28"/>
              </w:rPr>
              <w:t xml:space="preserve"> Hoá chất trong phòng thực hành được bảo quản, sử dụng tuỳ theo tính chất và mục đích khác nhau.</w:t>
            </w:r>
          </w:p>
        </w:tc>
        <w:tc>
          <w:tcPr>
            <w:tcW w:w="4435" w:type="dxa"/>
            <w:shd w:val="clear" w:color="auto" w:fill="auto"/>
          </w:tcPr>
          <w:p w14:paraId="2A676B74" w14:textId="77777777" w:rsidR="00074983" w:rsidRDefault="00FC43F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176BA53C" w14:textId="77777777" w:rsidR="00DE0FE4" w:rsidRPr="00DE0FE4" w:rsidRDefault="00DE0FE4" w:rsidP="009E2838">
      <w:pPr>
        <w:spacing w:after="0" w:line="276" w:lineRule="auto"/>
        <w:jc w:val="both"/>
        <w:rPr>
          <w:rFonts w:ascii="Times New Roman" w:hAnsi="Times New Roman" w:cs="Times New Roman"/>
          <w:b/>
          <w:bCs/>
          <w:color w:val="C00000"/>
          <w:sz w:val="28"/>
          <w:szCs w:val="28"/>
          <w:lang w:val="en-US"/>
        </w:rPr>
      </w:pPr>
    </w:p>
    <w:p w14:paraId="6036CE98" w14:textId="0DE68A25" w:rsidR="00074983" w:rsidRDefault="00FC43FF" w:rsidP="009E2838">
      <w:pPr>
        <w:spacing w:after="0" w:line="276" w:lineRule="auto"/>
        <w:rPr>
          <w:rFonts w:ascii="Times New Roman" w:hAnsi="Times New Roman" w:cs="Times New Roman"/>
          <w:b/>
          <w:color w:val="7030A0"/>
          <w:sz w:val="28"/>
          <w:szCs w:val="28"/>
          <w:lang w:val="en-US"/>
        </w:rPr>
      </w:pPr>
      <w:r>
        <w:rPr>
          <w:rFonts w:ascii="Times New Roman" w:hAnsi="Times New Roman" w:cs="Times New Roman"/>
          <w:b/>
          <w:color w:val="7030A0"/>
          <w:sz w:val="28"/>
          <w:szCs w:val="28"/>
        </w:rPr>
        <w:t xml:space="preserve">Hoạt động 2.2: </w:t>
      </w:r>
      <w:r w:rsidR="00DE4C67">
        <w:rPr>
          <w:rFonts w:ascii="Times New Roman" w:hAnsi="Times New Roman" w:cs="Times New Roman"/>
          <w:b/>
          <w:color w:val="7030A0"/>
          <w:sz w:val="28"/>
          <w:szCs w:val="28"/>
          <w:lang w:val="en-US"/>
        </w:rPr>
        <w:t>Viết báo cáo và thuyết trình một vấn đề khoa học</w:t>
      </w:r>
    </w:p>
    <w:p w14:paraId="604E6569" w14:textId="706AA729" w:rsidR="00DE4C67" w:rsidRPr="00DE4C67" w:rsidRDefault="00DE4C67" w:rsidP="009E2838">
      <w:pPr>
        <w:spacing w:after="0" w:line="276" w:lineRule="auto"/>
        <w:rPr>
          <w:rFonts w:ascii="Times New Roman" w:hAnsi="Times New Roman" w:cs="Times New Roman"/>
          <w:b/>
          <w:color w:val="00B0F0"/>
          <w:sz w:val="28"/>
          <w:szCs w:val="28"/>
          <w:lang w:val="en-US"/>
        </w:rPr>
      </w:pPr>
      <w:r w:rsidRPr="00DE4C67">
        <w:rPr>
          <w:rFonts w:ascii="Times New Roman" w:hAnsi="Times New Roman" w:cs="Times New Roman"/>
          <w:b/>
          <w:color w:val="00B0F0"/>
          <w:sz w:val="28"/>
          <w:szCs w:val="28"/>
          <w:lang w:val="en-US"/>
        </w:rPr>
        <w:t>Hoạt động 2.2.1: Mô tả các bước viết báo cáo</w:t>
      </w:r>
    </w:p>
    <w:p w14:paraId="78205CC9" w14:textId="77777777" w:rsidR="00074983" w:rsidRDefault="00FC43FF" w:rsidP="001E1F36">
      <w:pPr>
        <w:numPr>
          <w:ilvl w:val="0"/>
          <w:numId w:val="3"/>
        </w:numPr>
        <w:spacing w:after="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571A0D85" w14:textId="77777777" w:rsidR="00DE4C67" w:rsidRPr="00DE4C67" w:rsidRDefault="00DE4C67" w:rsidP="009E2838">
      <w:pPr>
        <w:spacing w:after="0" w:line="276" w:lineRule="auto"/>
        <w:jc w:val="both"/>
        <w:rPr>
          <w:rFonts w:ascii="Times New Roman" w:hAnsi="Times New Roman" w:cs="Times New Roman"/>
          <w:sz w:val="28"/>
          <w:szCs w:val="28"/>
          <w:lang w:val="en-US"/>
        </w:rPr>
      </w:pPr>
      <w:r w:rsidRPr="00DE4C67">
        <w:rPr>
          <w:rFonts w:ascii="Times New Roman" w:hAnsi="Times New Roman" w:cs="Times New Roman"/>
          <w:sz w:val="28"/>
          <w:szCs w:val="28"/>
          <w:lang w:val="en-US"/>
        </w:rPr>
        <w:lastRenderedPageBreak/>
        <w:t xml:space="preserve">– Từ thông tin được cung cấp trong SGK, GV hướng dẫn HS trình bày được một vấn đề khoa học bằng một văn bản báo cáo khoa học. </w:t>
      </w:r>
    </w:p>
    <w:p w14:paraId="7E7E67F6" w14:textId="666F4E41" w:rsidR="00DE4C67" w:rsidRPr="00DE4C67" w:rsidRDefault="00DE4C67" w:rsidP="009E2838">
      <w:pPr>
        <w:spacing w:after="0" w:line="276" w:lineRule="auto"/>
        <w:jc w:val="both"/>
        <w:rPr>
          <w:rFonts w:ascii="Times New Roman" w:hAnsi="Times New Roman" w:cs="Times New Roman"/>
          <w:sz w:val="28"/>
          <w:szCs w:val="28"/>
          <w:lang w:val="en-US"/>
        </w:rPr>
      </w:pPr>
      <w:r w:rsidRPr="00DE4C67">
        <w:rPr>
          <w:rFonts w:ascii="Times New Roman" w:hAnsi="Times New Roman" w:cs="Times New Roman"/>
          <w:sz w:val="28"/>
          <w:szCs w:val="28"/>
          <w:lang w:val="en-US"/>
        </w:rPr>
        <w:t>– Thông qua việc hình thành kiến thức mới, HS phát triển được các năng lực chung và năng lực đặc thù</w:t>
      </w:r>
    </w:p>
    <w:p w14:paraId="7F9353DD" w14:textId="41093022" w:rsidR="00074983" w:rsidRPr="00620870" w:rsidRDefault="00FC43FF" w:rsidP="001E1F36">
      <w:pPr>
        <w:pStyle w:val="ListParagraph"/>
        <w:numPr>
          <w:ilvl w:val="0"/>
          <w:numId w:val="3"/>
        </w:numPr>
        <w:spacing w:after="0" w:line="276" w:lineRule="auto"/>
        <w:jc w:val="both"/>
        <w:rPr>
          <w:rFonts w:ascii="Times New Roman" w:hAnsi="Times New Roman" w:cs="Times New Roman"/>
          <w:b/>
          <w:bCs/>
          <w:sz w:val="28"/>
          <w:szCs w:val="28"/>
        </w:rPr>
      </w:pPr>
      <w:r w:rsidRPr="00620870">
        <w:rPr>
          <w:rFonts w:ascii="Times New Roman" w:hAnsi="Times New Roman" w:cs="Times New Roman"/>
          <w:b/>
          <w:bCs/>
          <w:color w:val="C00000"/>
          <w:sz w:val="28"/>
          <w:szCs w:val="28"/>
        </w:rPr>
        <w:t>Nội dung</w:t>
      </w:r>
      <w:r w:rsidRPr="00620870">
        <w:rPr>
          <w:rFonts w:ascii="Times New Roman" w:hAnsi="Times New Roman" w:cs="Times New Roman"/>
          <w:b/>
          <w:bCs/>
          <w:sz w:val="28"/>
          <w:szCs w:val="28"/>
        </w:rPr>
        <w:t>:</w:t>
      </w:r>
    </w:p>
    <w:p w14:paraId="3D4A70D4" w14:textId="4A61561E" w:rsidR="00965EEC" w:rsidRPr="00620870" w:rsidRDefault="00620870"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w:t>
      </w:r>
      <w:r w:rsidR="00965EEC" w:rsidRPr="004D2A34">
        <w:rPr>
          <w:rFonts w:ascii="Times New Roman" w:hAnsi="Times New Roman" w:cs="Times New Roman"/>
          <w:sz w:val="28"/>
          <w:szCs w:val="28"/>
        </w:rPr>
        <w:t xml:space="preserve"> </w:t>
      </w:r>
      <w:r>
        <w:rPr>
          <w:rFonts w:ascii="Times New Roman" w:hAnsi="Times New Roman" w:cs="Times New Roman"/>
          <w:sz w:val="28"/>
          <w:szCs w:val="28"/>
          <w:lang w:val="en-US"/>
        </w:rPr>
        <w:t>GV sử dụng kĩ thuật khăn trải bàn thông qua hoạt động “Bàn tròn tri thức”</w:t>
      </w:r>
    </w:p>
    <w:p w14:paraId="6BD74689" w14:textId="77777777" w:rsidR="00965EEC" w:rsidRPr="00965EEC" w:rsidRDefault="00965EEC" w:rsidP="009E2838">
      <w:pPr>
        <w:spacing w:after="0" w:line="276" w:lineRule="auto"/>
        <w:jc w:val="both"/>
        <w:rPr>
          <w:rFonts w:ascii="Times New Roman" w:hAnsi="Times New Roman" w:cs="Times New Roman"/>
          <w:b/>
          <w:bCs/>
          <w:sz w:val="28"/>
          <w:szCs w:val="28"/>
        </w:rPr>
      </w:pPr>
      <w:r w:rsidRPr="00965EEC">
        <w:rPr>
          <w:rFonts w:ascii="Times New Roman" w:hAnsi="Times New Roman" w:cs="Times New Roman"/>
          <w:b/>
          <w:bCs/>
          <w:sz w:val="28"/>
          <w:szCs w:val="28"/>
        </w:rPr>
        <w:t>Cách thức:</w:t>
      </w:r>
    </w:p>
    <w:p w14:paraId="3CB9E796" w14:textId="59F7DDDB" w:rsidR="00965EEC" w:rsidRDefault="00620870"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w:t>
      </w:r>
      <w:r w:rsidR="00965EEC" w:rsidRPr="00965EEC">
        <w:rPr>
          <w:rFonts w:ascii="Times New Roman" w:hAnsi="Times New Roman" w:cs="Times New Roman"/>
          <w:sz w:val="28"/>
          <w:szCs w:val="28"/>
        </w:rPr>
        <w:t xml:space="preserve"> GV chia lớp thành </w:t>
      </w:r>
      <w:r>
        <w:rPr>
          <w:rFonts w:ascii="Times New Roman" w:hAnsi="Times New Roman" w:cs="Times New Roman"/>
          <w:sz w:val="28"/>
          <w:szCs w:val="28"/>
          <w:lang w:val="en-US"/>
        </w:rPr>
        <w:t>4</w:t>
      </w:r>
      <w:r w:rsidR="00965EEC" w:rsidRPr="00965EEC">
        <w:rPr>
          <w:rFonts w:ascii="Times New Roman" w:hAnsi="Times New Roman" w:cs="Times New Roman"/>
          <w:sz w:val="28"/>
          <w:szCs w:val="28"/>
        </w:rPr>
        <w:t xml:space="preserve"> nhóm</w:t>
      </w:r>
      <w:r>
        <w:rPr>
          <w:rFonts w:ascii="Times New Roman" w:hAnsi="Times New Roman" w:cs="Times New Roman"/>
          <w:sz w:val="28"/>
          <w:szCs w:val="28"/>
          <w:lang w:val="en-US"/>
        </w:rPr>
        <w:t>, nhóm cử ra nhóm trưởng và thư kí.</w:t>
      </w:r>
    </w:p>
    <w:p w14:paraId="0CF6F50A" w14:textId="622DBD41" w:rsidR="00620870" w:rsidRDefault="00620870"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620870">
        <w:rPr>
          <w:rFonts w:ascii="Times New Roman" w:hAnsi="Times New Roman" w:cs="Times New Roman"/>
          <w:sz w:val="28"/>
          <w:szCs w:val="28"/>
          <w:lang w:val="en-US"/>
        </w:rPr>
        <w:t>Mỗi nhóm sẽ thảo luận các câu hỏi trong mục A Phiếu học tập</w:t>
      </w:r>
      <w:r>
        <w:rPr>
          <w:rFonts w:ascii="Times New Roman" w:hAnsi="Times New Roman" w:cs="Times New Roman"/>
          <w:sz w:val="28"/>
          <w:szCs w:val="28"/>
          <w:lang w:val="en-US"/>
        </w:rPr>
        <w:t xml:space="preserve"> số 2</w:t>
      </w:r>
      <w:r w:rsidRPr="00620870">
        <w:rPr>
          <w:rFonts w:ascii="Times New Roman" w:hAnsi="Times New Roman" w:cs="Times New Roman"/>
          <w:sz w:val="28"/>
          <w:szCs w:val="28"/>
          <w:lang w:val="en-US"/>
        </w:rPr>
        <w:t xml:space="preserve"> để trình bày kết quả thảo luận của nhóm mình theo yêu cầu của GV. </w:t>
      </w:r>
    </w:p>
    <w:p w14:paraId="5722A160" w14:textId="77777777" w:rsidR="00620870" w:rsidRDefault="00620870"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 xml:space="preserve">– GV yêu cầu mỗi nhóm đọc thông tin trong SGK và thảo luận và hoàn thành các câu hỏi ở mục A trong Phiếu học tập, tức là câu Thảo luận 3, 4, 5, 6 (SGK trang 7 và 8). </w:t>
      </w:r>
    </w:p>
    <w:p w14:paraId="23167434" w14:textId="792337DA" w:rsidR="00620870" w:rsidRPr="00620870" w:rsidRDefault="00620870"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 Kết quả câu trả lời của HS được trình bày trong mục A Phiếu học tập. Qua đó, trình bày được một vấn đề khoa học bằng một văn bản báo cáo khoa học</w:t>
      </w:r>
    </w:p>
    <w:p w14:paraId="32ADC55C" w14:textId="77777777" w:rsidR="00074983" w:rsidRDefault="00FC43FF" w:rsidP="001E1F36">
      <w:pPr>
        <w:numPr>
          <w:ilvl w:val="0"/>
          <w:numId w:val="3"/>
        </w:numPr>
        <w:spacing w:after="0" w:line="312"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sidRPr="00845889">
        <w:rPr>
          <w:rFonts w:ascii="Times New Roman" w:hAnsi="Times New Roman" w:cs="Times New Roman"/>
          <w:bCs/>
          <w:sz w:val="28"/>
          <w:szCs w:val="28"/>
          <w:lang w:val="en-US"/>
        </w:rPr>
        <w:t>Phiếu học tập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620870" w14:paraId="2F0CEB46" w14:textId="77777777" w:rsidTr="00746C04">
        <w:tc>
          <w:tcPr>
            <w:tcW w:w="14970" w:type="dxa"/>
            <w:tcBorders>
              <w:top w:val="outset" w:sz="6" w:space="0" w:color="auto"/>
              <w:left w:val="outset" w:sz="6" w:space="0" w:color="auto"/>
              <w:bottom w:val="outset" w:sz="6" w:space="0" w:color="auto"/>
              <w:right w:val="outset" w:sz="6" w:space="0" w:color="auto"/>
            </w:tcBorders>
            <w:shd w:val="clear" w:color="auto" w:fill="92D050"/>
          </w:tcPr>
          <w:p w14:paraId="4365AF8F" w14:textId="77777777" w:rsidR="00620870" w:rsidRPr="007301BC" w:rsidRDefault="00620870" w:rsidP="009E2838">
            <w:pPr>
              <w:spacing w:beforeAutospacing="1" w:after="0" w:afterAutospacing="1" w:line="256" w:lineRule="auto"/>
              <w:jc w:val="center"/>
              <w:rPr>
                <w:rFonts w:eastAsia="Calibri"/>
                <w:b/>
                <w:sz w:val="26"/>
                <w:szCs w:val="26"/>
                <w:lang w:val="en-US"/>
              </w:rPr>
            </w:pPr>
            <w:r>
              <w:rPr>
                <w:rFonts w:eastAsia="Calibri"/>
                <w:b/>
                <w:sz w:val="26"/>
                <w:szCs w:val="26"/>
                <w:lang w:val="en-US"/>
              </w:rPr>
              <w:t>PHIẾU HỌC TẬP 2</w:t>
            </w:r>
          </w:p>
        </w:tc>
      </w:tr>
      <w:tr w:rsidR="00620870" w14:paraId="40A45D21" w14:textId="77777777" w:rsidTr="00746C04">
        <w:tc>
          <w:tcPr>
            <w:tcW w:w="14970" w:type="dxa"/>
            <w:tcBorders>
              <w:top w:val="nil"/>
              <w:left w:val="outset" w:sz="6" w:space="0" w:color="auto"/>
              <w:bottom w:val="outset" w:sz="6" w:space="0" w:color="auto"/>
              <w:right w:val="outset" w:sz="6" w:space="0" w:color="auto"/>
            </w:tcBorders>
          </w:tcPr>
          <w:p w14:paraId="1DAAAC9B" w14:textId="77777777" w:rsidR="00620870" w:rsidRDefault="00620870" w:rsidP="009E2838">
            <w:pPr>
              <w:spacing w:after="0"/>
              <w:jc w:val="both"/>
              <w:rPr>
                <w:b/>
                <w:bCs/>
                <w:sz w:val="28"/>
                <w:szCs w:val="28"/>
                <w:lang w:val="en-US"/>
              </w:rPr>
            </w:pPr>
            <w:r w:rsidRPr="00620870">
              <w:rPr>
                <w:b/>
                <w:bCs/>
                <w:sz w:val="28"/>
                <w:szCs w:val="28"/>
                <w:lang w:val="en-US"/>
              </w:rPr>
              <w:t>A. VIẾT BÁO CÁO MỘT VẤN ĐỀ KHOA HỌC</w:t>
            </w:r>
          </w:p>
          <w:p w14:paraId="37AC776C" w14:textId="77777777" w:rsidR="00620870" w:rsidRDefault="00620870" w:rsidP="009E2838">
            <w:pPr>
              <w:spacing w:after="0"/>
              <w:jc w:val="both"/>
              <w:rPr>
                <w:sz w:val="28"/>
                <w:szCs w:val="28"/>
                <w:lang w:val="en-US"/>
              </w:rPr>
            </w:pPr>
            <w:r>
              <w:rPr>
                <w:b/>
                <w:bCs/>
                <w:sz w:val="28"/>
                <w:szCs w:val="28"/>
                <w:lang w:val="en-US"/>
              </w:rPr>
              <w:t xml:space="preserve">3. </w:t>
            </w:r>
            <w:r w:rsidRPr="00620870">
              <w:rPr>
                <w:sz w:val="28"/>
                <w:szCs w:val="28"/>
                <w:lang w:val="en-US"/>
              </w:rPr>
              <w:t>Cấu trúc báo cáo gồm những phần nào</w:t>
            </w:r>
          </w:p>
          <w:p w14:paraId="6E6E3E27" w14:textId="4F4B7C78" w:rsidR="00620870" w:rsidRDefault="00620870" w:rsidP="009E2838">
            <w:pPr>
              <w:spacing w:after="0"/>
              <w:jc w:val="center"/>
              <w:rPr>
                <w:b/>
                <w:bCs/>
                <w:sz w:val="28"/>
                <w:szCs w:val="28"/>
                <w:lang w:val="en-US"/>
              </w:rPr>
            </w:pPr>
            <w:r w:rsidRPr="00620870">
              <w:rPr>
                <w:b/>
                <w:bCs/>
                <w:sz w:val="28"/>
                <w:szCs w:val="28"/>
                <w:lang w:val="en-US"/>
              </w:rPr>
              <w:t>Trả lời</w:t>
            </w:r>
          </w:p>
          <w:p w14:paraId="1DF2F5E4" w14:textId="5537BB6A" w:rsidR="00620870" w:rsidRPr="00620870" w:rsidRDefault="00620870" w:rsidP="009E2838">
            <w:pPr>
              <w:spacing w:after="0"/>
              <w:jc w:val="both"/>
              <w:rPr>
                <w:sz w:val="28"/>
                <w:szCs w:val="28"/>
                <w:lang w:val="en-US"/>
              </w:rPr>
            </w:pPr>
            <w:r>
              <w:rPr>
                <w:sz w:val="28"/>
                <w:szCs w:val="28"/>
                <w:lang w:val="en-US"/>
              </w:rPr>
              <w:t xml:space="preserve">- </w:t>
            </w:r>
            <w:r w:rsidRPr="00620870">
              <w:rPr>
                <w:sz w:val="28"/>
                <w:szCs w:val="28"/>
                <w:lang w:val="en-US"/>
              </w:rPr>
              <w:t>Cấu trúc một báo cáo khoa học thường gồm những phần: tiêu đề, mục tiêu, giả thuyết khoa học, thiết bị và vật liệu, phương pháp thực hiện, kết quả và thảo luận, kết luận.</w:t>
            </w:r>
          </w:p>
          <w:p w14:paraId="165348CB" w14:textId="77777777" w:rsidR="00620870" w:rsidRDefault="00620870" w:rsidP="009E2838">
            <w:pPr>
              <w:spacing w:after="0"/>
              <w:jc w:val="both"/>
              <w:rPr>
                <w:sz w:val="28"/>
                <w:szCs w:val="28"/>
                <w:lang w:val="en-US"/>
              </w:rPr>
            </w:pPr>
            <w:r w:rsidRPr="00620870">
              <w:rPr>
                <w:b/>
                <w:bCs/>
                <w:sz w:val="28"/>
                <w:szCs w:val="28"/>
                <w:lang w:val="en-US"/>
              </w:rPr>
              <w:t>4.</w:t>
            </w:r>
            <w:r w:rsidRPr="00620870">
              <w:rPr>
                <w:sz w:val="28"/>
                <w:szCs w:val="28"/>
                <w:lang w:val="en-US"/>
              </w:rPr>
              <w:t xml:space="preserve"> Trong quá trình nghiên cứu, giả thuyết khoa học được xây dựng nhằm mục đích gì?</w:t>
            </w:r>
          </w:p>
          <w:p w14:paraId="141C5982" w14:textId="14A0C95D" w:rsidR="00620870" w:rsidRDefault="00620870" w:rsidP="009E2838">
            <w:pPr>
              <w:spacing w:after="0"/>
              <w:jc w:val="center"/>
              <w:rPr>
                <w:b/>
                <w:bCs/>
                <w:sz w:val="28"/>
                <w:szCs w:val="28"/>
                <w:lang w:val="en-US"/>
              </w:rPr>
            </w:pPr>
            <w:r w:rsidRPr="00620870">
              <w:rPr>
                <w:b/>
                <w:bCs/>
                <w:sz w:val="28"/>
                <w:szCs w:val="28"/>
                <w:lang w:val="en-US"/>
              </w:rPr>
              <w:t>Trả lời</w:t>
            </w:r>
          </w:p>
          <w:p w14:paraId="7759BD9D" w14:textId="33D66FFD" w:rsidR="00620870" w:rsidRPr="00620870" w:rsidRDefault="00620870" w:rsidP="009E2838">
            <w:pPr>
              <w:spacing w:after="0"/>
              <w:jc w:val="both"/>
              <w:rPr>
                <w:sz w:val="28"/>
                <w:szCs w:val="28"/>
                <w:lang w:val="en-US"/>
              </w:rPr>
            </w:pPr>
            <w:r>
              <w:rPr>
                <w:sz w:val="28"/>
                <w:szCs w:val="28"/>
                <w:lang w:val="en-US"/>
              </w:rPr>
              <w:t xml:space="preserve">- </w:t>
            </w:r>
            <w:r w:rsidRPr="00620870">
              <w:rPr>
                <w:sz w:val="28"/>
                <w:szCs w:val="28"/>
                <w:lang w:val="en-US"/>
              </w:rPr>
              <w:t>Trong quá trình nghiên cứu, giả thuyết khoa học được xây dựng nhằm mục đích đưa ra những dự đoán ban đầu cho việc nghiên cứu.</w:t>
            </w:r>
          </w:p>
          <w:p w14:paraId="1EA287D3" w14:textId="77777777" w:rsidR="00620870" w:rsidRDefault="00620870" w:rsidP="009E2838">
            <w:pPr>
              <w:spacing w:after="0"/>
              <w:jc w:val="both"/>
              <w:rPr>
                <w:sz w:val="28"/>
                <w:szCs w:val="28"/>
                <w:lang w:val="en-US"/>
              </w:rPr>
            </w:pPr>
            <w:r w:rsidRPr="00620870">
              <w:rPr>
                <w:b/>
                <w:bCs/>
                <w:sz w:val="28"/>
                <w:szCs w:val="28"/>
                <w:lang w:val="en-US"/>
              </w:rPr>
              <w:t>5</w:t>
            </w:r>
            <w:r w:rsidRPr="00620870">
              <w:rPr>
                <w:sz w:val="28"/>
                <w:szCs w:val="28"/>
                <w:lang w:val="en-US"/>
              </w:rPr>
              <w:t>. Theo em, mục kết quả và thảo luận có ý nghĩa gì trong bài báo cáo khoa học?</w:t>
            </w:r>
          </w:p>
          <w:p w14:paraId="5C417AF3" w14:textId="3F5597CA" w:rsidR="00620870" w:rsidRDefault="00620870" w:rsidP="009E2838">
            <w:pPr>
              <w:spacing w:after="0"/>
              <w:jc w:val="center"/>
              <w:rPr>
                <w:b/>
                <w:bCs/>
                <w:sz w:val="28"/>
                <w:szCs w:val="28"/>
                <w:lang w:val="en-US"/>
              </w:rPr>
            </w:pPr>
            <w:r w:rsidRPr="00620870">
              <w:rPr>
                <w:b/>
                <w:bCs/>
                <w:sz w:val="28"/>
                <w:szCs w:val="28"/>
                <w:lang w:val="en-US"/>
              </w:rPr>
              <w:t>Trả lời</w:t>
            </w:r>
          </w:p>
          <w:p w14:paraId="51ACE82A" w14:textId="17D54774" w:rsidR="00620870" w:rsidRPr="00620870" w:rsidRDefault="00620870" w:rsidP="009E2838">
            <w:pPr>
              <w:spacing w:after="0"/>
              <w:jc w:val="both"/>
              <w:rPr>
                <w:sz w:val="28"/>
                <w:szCs w:val="28"/>
                <w:lang w:val="en-US"/>
              </w:rPr>
            </w:pPr>
            <w:r>
              <w:rPr>
                <w:sz w:val="28"/>
                <w:szCs w:val="28"/>
                <w:lang w:val="en-US"/>
              </w:rPr>
              <w:t xml:space="preserve">- </w:t>
            </w:r>
            <w:r w:rsidRPr="00620870">
              <w:rPr>
                <w:sz w:val="28"/>
                <w:szCs w:val="28"/>
                <w:lang w:val="en-US"/>
              </w:rPr>
              <w:t>Theo em, mục kết quả và thảo luận có ý nghĩa giải thích được ý nghĩa của kết quả và gợi ý cho các vấn đề cần tìm hiểu khác nhau.</w:t>
            </w:r>
          </w:p>
          <w:p w14:paraId="57169930" w14:textId="77777777" w:rsidR="00620870" w:rsidRDefault="00620870" w:rsidP="009E2838">
            <w:pPr>
              <w:spacing w:after="0"/>
              <w:jc w:val="both"/>
              <w:rPr>
                <w:sz w:val="28"/>
                <w:szCs w:val="28"/>
                <w:lang w:val="en-US"/>
              </w:rPr>
            </w:pPr>
            <w:r w:rsidRPr="00620870">
              <w:rPr>
                <w:b/>
                <w:bCs/>
                <w:sz w:val="28"/>
                <w:szCs w:val="28"/>
                <w:lang w:val="en-US"/>
              </w:rPr>
              <w:t>6.</w:t>
            </w:r>
            <w:r w:rsidRPr="00620870">
              <w:rPr>
                <w:sz w:val="28"/>
                <w:szCs w:val="28"/>
                <w:lang w:val="en-US"/>
              </w:rPr>
              <w:t xml:space="preserve"> Vì sao phần kết luận báo cáo phải chỉ rõ đạt được mục tiêu nghiên cứu hay không?</w:t>
            </w:r>
          </w:p>
          <w:p w14:paraId="18FFA945" w14:textId="7FC695EE" w:rsidR="00620870" w:rsidRDefault="00620870" w:rsidP="009E2838">
            <w:pPr>
              <w:spacing w:after="0"/>
              <w:jc w:val="center"/>
              <w:rPr>
                <w:b/>
                <w:bCs/>
                <w:sz w:val="28"/>
                <w:szCs w:val="28"/>
                <w:lang w:val="en-US"/>
              </w:rPr>
            </w:pPr>
            <w:r w:rsidRPr="00620870">
              <w:rPr>
                <w:b/>
                <w:bCs/>
                <w:sz w:val="28"/>
                <w:szCs w:val="28"/>
                <w:lang w:val="en-US"/>
              </w:rPr>
              <w:t>Trả lời</w:t>
            </w:r>
          </w:p>
          <w:p w14:paraId="0072B9FC" w14:textId="74CB5944" w:rsidR="00620870" w:rsidRPr="00620870" w:rsidRDefault="00620870" w:rsidP="009E2838">
            <w:pPr>
              <w:spacing w:after="0"/>
              <w:jc w:val="both"/>
              <w:rPr>
                <w:sz w:val="28"/>
                <w:szCs w:val="28"/>
                <w:lang w:val="en-US"/>
              </w:rPr>
            </w:pPr>
            <w:r>
              <w:rPr>
                <w:sz w:val="28"/>
                <w:szCs w:val="28"/>
                <w:lang w:val="en-US"/>
              </w:rPr>
              <w:t xml:space="preserve">- </w:t>
            </w:r>
            <w:r w:rsidRPr="00620870">
              <w:rPr>
                <w:sz w:val="28"/>
                <w:szCs w:val="28"/>
                <w:lang w:val="en-US"/>
              </w:rPr>
              <w:t>Vì nghiên cứu khoa học là việc trả lời câu hỏi nghiên cứu theo phương pháp khoa học. Khi báo cáo cần chỉ rõ phần đạt được và chưa đạt được, chỉ ra hạn chế và hướng phát triển của nghiên cứu.</w:t>
            </w:r>
          </w:p>
          <w:p w14:paraId="230D85F3" w14:textId="77777777" w:rsidR="00620870" w:rsidRDefault="00620870" w:rsidP="009E2838">
            <w:pPr>
              <w:spacing w:after="0"/>
              <w:jc w:val="both"/>
              <w:rPr>
                <w:sz w:val="28"/>
                <w:szCs w:val="28"/>
                <w:lang w:val="en-US"/>
              </w:rPr>
            </w:pPr>
            <w:r w:rsidRPr="00620870">
              <w:rPr>
                <w:b/>
                <w:bCs/>
                <w:sz w:val="28"/>
                <w:szCs w:val="28"/>
                <w:lang w:val="en-US"/>
              </w:rPr>
              <w:t>Luyện tập:</w:t>
            </w:r>
            <w:r w:rsidRPr="00620870">
              <w:rPr>
                <w:sz w:val="28"/>
                <w:szCs w:val="28"/>
                <w:lang w:val="en-US"/>
              </w:rPr>
              <w:t xml:space="preserve"> Em hãy viết một báo cáo khoa học nhằm tìm hiểu tốc độ phản ứng phụ thuộc </w:t>
            </w:r>
            <w:r w:rsidRPr="00620870">
              <w:rPr>
                <w:sz w:val="28"/>
                <w:szCs w:val="28"/>
                <w:lang w:val="en-US"/>
              </w:rPr>
              <w:lastRenderedPageBreak/>
              <w:t>vào diện tích tiếp xúc của các chất</w:t>
            </w:r>
            <w:r>
              <w:rPr>
                <w:sz w:val="28"/>
                <w:szCs w:val="28"/>
                <w:lang w:val="en-US"/>
              </w:rPr>
              <w:t>.</w:t>
            </w:r>
          </w:p>
          <w:p w14:paraId="5247ADF1" w14:textId="2D0ABBFB" w:rsidR="00620870" w:rsidRDefault="00492362" w:rsidP="009E2838">
            <w:pPr>
              <w:spacing w:after="0"/>
              <w:jc w:val="center"/>
              <w:rPr>
                <w:b/>
                <w:bCs/>
                <w:sz w:val="28"/>
                <w:szCs w:val="28"/>
                <w:lang w:val="en-US"/>
              </w:rPr>
            </w:pPr>
            <w:r w:rsidRPr="00492362">
              <w:rPr>
                <w:b/>
                <w:bCs/>
                <w:sz w:val="28"/>
                <w:szCs w:val="28"/>
                <w:lang w:val="en-US"/>
              </w:rPr>
              <w:t>Trả lời</w:t>
            </w:r>
          </w:p>
          <w:p w14:paraId="46EFDEAA"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Nội dung nghiên cứu: Tìm hiểu tốc độ phản ứng phụ thuộc vào diện tích tiếp xúc của các chất.</w:t>
            </w:r>
          </w:p>
          <w:p w14:paraId="7B3E0941"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Họ và tên: Nguyễn Văn A</w:t>
            </w:r>
          </w:p>
          <w:p w14:paraId="15F5F93A"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Học sinh lớp: 9….           Trường: ………</w:t>
            </w:r>
          </w:p>
          <w:p w14:paraId="1866EE3B"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b/>
                <w:bCs/>
                <w:color w:val="000000"/>
                <w:sz w:val="28"/>
                <w:szCs w:val="28"/>
                <w:lang w:val="en-US" w:eastAsia="en-US"/>
              </w:rPr>
              <w:t>1. Câu hỏi nghiên cứu: </w:t>
            </w:r>
            <w:r w:rsidRPr="00492362">
              <w:rPr>
                <w:color w:val="000000"/>
                <w:sz w:val="28"/>
                <w:szCs w:val="28"/>
                <w:lang w:val="en-US" w:eastAsia="en-US"/>
              </w:rPr>
              <w:t>Tốc độ phản ứng phụ thuộc vào diện tích tiếp xúc của các chất như thế nào?</w:t>
            </w:r>
          </w:p>
          <w:p w14:paraId="3FCDFDD6"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b/>
                <w:bCs/>
                <w:color w:val="000000"/>
                <w:sz w:val="28"/>
                <w:szCs w:val="28"/>
                <w:lang w:val="en-US" w:eastAsia="en-US"/>
              </w:rPr>
              <w:t>2. Giả thuyết nghiên cứu:</w:t>
            </w:r>
            <w:r w:rsidRPr="00492362">
              <w:rPr>
                <w:color w:val="000000"/>
                <w:sz w:val="28"/>
                <w:szCs w:val="28"/>
                <w:lang w:val="en-US" w:eastAsia="en-US"/>
              </w:rPr>
              <w:t> Diện tích tiếp xúc càng lớn, tốc độ phản ứng càng nhanh.</w:t>
            </w:r>
          </w:p>
          <w:p w14:paraId="5C8FE19E"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b/>
                <w:bCs/>
                <w:color w:val="000000"/>
                <w:sz w:val="28"/>
                <w:szCs w:val="28"/>
                <w:lang w:val="en-US" w:eastAsia="en-US"/>
              </w:rPr>
              <w:t>3. Kế hoạch thực hiện</w:t>
            </w:r>
          </w:p>
          <w:p w14:paraId="16CF534D"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b/>
                <w:bCs/>
                <w:color w:val="000000"/>
                <w:sz w:val="28"/>
                <w:szCs w:val="28"/>
                <w:lang w:val="en-US" w:eastAsia="en-US"/>
              </w:rPr>
              <w:t>3.1. Chuẩn bị</w:t>
            </w:r>
          </w:p>
          <w:p w14:paraId="2ABB6FD7"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b/>
                <w:bCs/>
                <w:i/>
                <w:iCs/>
                <w:color w:val="000000"/>
                <w:sz w:val="28"/>
                <w:szCs w:val="28"/>
                <w:lang w:val="en-US" w:eastAsia="en-US"/>
              </w:rPr>
              <w:t>a) Thiết bị, dụng cụ</w:t>
            </w:r>
          </w:p>
          <w:p w14:paraId="73BE4DCA"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Cân tiểu li, thìa thuỷ tinh, panh kẹp, ống hút nhỏ giọt, 2 ống nghiệm, giá để ống nghiệm.</w:t>
            </w:r>
          </w:p>
          <w:p w14:paraId="66BB318C"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b/>
                <w:bCs/>
                <w:i/>
                <w:iCs/>
                <w:color w:val="000000"/>
                <w:sz w:val="28"/>
                <w:szCs w:val="28"/>
                <w:lang w:val="en-US" w:eastAsia="en-US"/>
              </w:rPr>
              <w:t>b) Hoá chất</w:t>
            </w:r>
          </w:p>
          <w:p w14:paraId="3668A8BE"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Đá vôi dạng bột, đá vôi dạng viên, dung dịch HCl.</w:t>
            </w:r>
          </w:p>
          <w:p w14:paraId="681E558A"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b/>
                <w:bCs/>
                <w:color w:val="000000"/>
                <w:sz w:val="28"/>
                <w:szCs w:val="28"/>
                <w:lang w:val="en-US" w:eastAsia="en-US"/>
              </w:rPr>
              <w:t>3.2. Các bước tiến hành</w:t>
            </w:r>
          </w:p>
          <w:p w14:paraId="6EC48B23"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Cho một thìa thuỷ tinh bột đá vôi và một mẩu đá vôi có khối lượng bằng nhau lần lượt vào hai ống nghiệm 1 và 2, sau đó cho đồng thời vào mỗi ống nghiệm khoảng 5 mL dung dịch HCl có cùng nồng độ.</w:t>
            </w:r>
          </w:p>
          <w:p w14:paraId="051AAF29"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Quan sát hiện tượng xảy ra ở hai ống nghiệm và trả lời các câu hỏi:</w:t>
            </w:r>
          </w:p>
          <w:p w14:paraId="6BBE6BAB"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1. So sánh tốc độ tan của đá vôi trong dung dịch acid ở hai ống nghiệm.</w:t>
            </w:r>
          </w:p>
          <w:p w14:paraId="354B8D03" w14:textId="36E8A8C3"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2. Dựa vào đâu để kết luận phản ứng nào xảy ra nhanh hơn.</w:t>
            </w:r>
          </w:p>
          <w:p w14:paraId="169F05ED" w14:textId="0B1461C8" w:rsidR="00492362" w:rsidRPr="00492362" w:rsidRDefault="00492362" w:rsidP="009E2838">
            <w:pPr>
              <w:shd w:val="clear" w:color="auto" w:fill="FFFFFF"/>
              <w:spacing w:after="0" w:line="240" w:lineRule="auto"/>
              <w:jc w:val="both"/>
              <w:rPr>
                <w:color w:val="000000"/>
                <w:sz w:val="28"/>
                <w:szCs w:val="28"/>
                <w:lang w:val="en-US" w:eastAsia="en-US"/>
              </w:rPr>
            </w:pPr>
            <w:r w:rsidRPr="00492362">
              <w:rPr>
                <w:b/>
                <w:bCs/>
                <w:color w:val="000000"/>
                <w:sz w:val="28"/>
                <w:szCs w:val="28"/>
                <w:lang w:val="en-US" w:eastAsia="en-US"/>
              </w:rPr>
              <w:t>4. Kết quả triển khai kế hoạch</w:t>
            </w:r>
          </w:p>
          <w:p w14:paraId="2E6D7885" w14:textId="77777777" w:rsidR="00492362" w:rsidRPr="00492362" w:rsidRDefault="00492362" w:rsidP="009E2838">
            <w:pPr>
              <w:shd w:val="clear" w:color="auto" w:fill="FFFFFF"/>
              <w:spacing w:after="0" w:line="240" w:lineRule="auto"/>
              <w:ind w:left="48" w:right="48"/>
              <w:jc w:val="both"/>
              <w:rPr>
                <w:color w:val="000000"/>
                <w:sz w:val="28"/>
                <w:szCs w:val="28"/>
                <w:lang w:val="en-US" w:eastAsia="en-US"/>
              </w:rPr>
            </w:pPr>
            <w:r w:rsidRPr="00492362">
              <w:rPr>
                <w:color w:val="000000"/>
                <w:sz w:val="28"/>
                <w:szCs w:val="28"/>
                <w:lang w:val="en-US" w:eastAsia="en-US"/>
              </w:rPr>
              <w:t>1. Trong cùng một khoảng thời gian, có thể quan sát thấy ở ống nghiệm 1 đá vôi tan nhanh hơn, bọt khí thoát ra mạnh hơn, phản ứng kết thúc sớm hơn.</w:t>
            </w:r>
          </w:p>
          <w:p w14:paraId="38B54448" w14:textId="77777777" w:rsidR="00492362" w:rsidRPr="00492362" w:rsidRDefault="00492362" w:rsidP="009E2838">
            <w:pPr>
              <w:shd w:val="clear" w:color="auto" w:fill="FFFFFF"/>
              <w:spacing w:after="0" w:line="240" w:lineRule="auto"/>
              <w:ind w:left="48" w:right="48"/>
              <w:jc w:val="both"/>
              <w:rPr>
                <w:color w:val="000000"/>
                <w:sz w:val="28"/>
                <w:szCs w:val="28"/>
                <w:lang w:val="en-US" w:eastAsia="en-US"/>
              </w:rPr>
            </w:pPr>
            <w:r w:rsidRPr="00492362">
              <w:rPr>
                <w:color w:val="000000"/>
                <w:sz w:val="28"/>
                <w:szCs w:val="28"/>
                <w:lang w:val="en-US" w:eastAsia="en-US"/>
              </w:rPr>
              <w:t>2. Tốc độ của phản ứng xảy ra trong ống nghiệm 1 nhanh hơn tốc độ phản ứng trong ống nghiệm 2 là do diện tích bề mặt tiếp xúc với dung dịch HCl của bột đá vôi lớn hơn của mẩu đá vôi.</w:t>
            </w:r>
          </w:p>
          <w:p w14:paraId="1D096051" w14:textId="77777777" w:rsidR="00492362" w:rsidRPr="00492362" w:rsidRDefault="00492362" w:rsidP="009E2838">
            <w:pPr>
              <w:shd w:val="clear" w:color="auto" w:fill="FFFFFF"/>
              <w:spacing w:after="0" w:line="240" w:lineRule="auto"/>
              <w:ind w:left="48" w:right="48"/>
              <w:jc w:val="both"/>
              <w:rPr>
                <w:color w:val="000000"/>
                <w:sz w:val="28"/>
                <w:szCs w:val="28"/>
                <w:lang w:val="en-US" w:eastAsia="en-US"/>
              </w:rPr>
            </w:pPr>
            <w:r w:rsidRPr="00492362">
              <w:rPr>
                <w:b/>
                <w:bCs/>
                <w:color w:val="000000"/>
                <w:sz w:val="28"/>
                <w:szCs w:val="28"/>
                <w:lang w:val="en-US" w:eastAsia="en-US"/>
              </w:rPr>
              <w:t>5. Kết luận</w:t>
            </w:r>
          </w:p>
          <w:p w14:paraId="0FDA5D69" w14:textId="1FDD0B02"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Nếu chia một vật thành nhiều phần nhỏ hơn thì tổng diện tích bề mặt sẽ tăng lên. Diện tích tiếp xúc càng lớn, tốc độ phản ứng càng nhanh.</w:t>
            </w:r>
          </w:p>
          <w:p w14:paraId="22E8D783" w14:textId="77777777" w:rsidR="00620870" w:rsidRDefault="00620870" w:rsidP="009E2838">
            <w:pPr>
              <w:spacing w:after="0"/>
              <w:jc w:val="both"/>
              <w:rPr>
                <w:b/>
                <w:bCs/>
                <w:sz w:val="28"/>
                <w:szCs w:val="28"/>
                <w:lang w:val="en-US"/>
              </w:rPr>
            </w:pPr>
            <w:r>
              <w:rPr>
                <w:b/>
                <w:bCs/>
                <w:sz w:val="28"/>
                <w:szCs w:val="28"/>
                <w:lang w:val="en-US"/>
              </w:rPr>
              <w:t>B. THUYẾT TRÌNH VỀ MỘT VẤN ĐỀ KHOA HỌC</w:t>
            </w:r>
          </w:p>
          <w:p w14:paraId="59A088B7" w14:textId="77777777" w:rsidR="00620870" w:rsidRDefault="00620870" w:rsidP="009E2838">
            <w:pPr>
              <w:spacing w:after="0"/>
              <w:jc w:val="both"/>
              <w:rPr>
                <w:b/>
                <w:bCs/>
                <w:sz w:val="28"/>
                <w:szCs w:val="28"/>
                <w:lang w:val="en-US"/>
              </w:rPr>
            </w:pPr>
            <w:r>
              <w:rPr>
                <w:b/>
                <w:bCs/>
                <w:sz w:val="28"/>
                <w:szCs w:val="28"/>
                <w:lang w:val="en-US"/>
              </w:rPr>
              <w:t>7. Em cần chuẩn bị gì để thuyết trình một vấn đề khoa học</w:t>
            </w:r>
          </w:p>
          <w:p w14:paraId="7EA9C34C" w14:textId="77777777" w:rsidR="00620870" w:rsidRDefault="00620870" w:rsidP="009E2838">
            <w:pPr>
              <w:spacing w:after="0"/>
              <w:jc w:val="both"/>
              <w:rPr>
                <w:rFonts w:eastAsia="Calibri"/>
                <w:sz w:val="28"/>
                <w:szCs w:val="28"/>
              </w:rPr>
            </w:pPr>
            <w:r>
              <w:rPr>
                <w:sz w:val="28"/>
                <w:szCs w:val="28"/>
              </w:rPr>
              <w:t>.................................................................................................................................................</w:t>
            </w:r>
            <w:r>
              <w:rPr>
                <w:rFonts w:eastAsia="Calibri"/>
                <w:sz w:val="28"/>
                <w:szCs w:val="28"/>
              </w:rPr>
              <w:t xml:space="preserve"> ………………………………………………………………………………………………</w:t>
            </w:r>
          </w:p>
          <w:p w14:paraId="51B62D40" w14:textId="77777777" w:rsidR="00620870" w:rsidRDefault="00620870" w:rsidP="009E2838">
            <w:pPr>
              <w:spacing w:after="0"/>
              <w:jc w:val="both"/>
              <w:rPr>
                <w:rFonts w:eastAsia="Calibri"/>
                <w:sz w:val="28"/>
                <w:szCs w:val="28"/>
              </w:rPr>
            </w:pPr>
            <w:r>
              <w:rPr>
                <w:sz w:val="28"/>
                <w:szCs w:val="28"/>
              </w:rPr>
              <w:t>.................................................................................................................................................</w:t>
            </w:r>
            <w:r>
              <w:rPr>
                <w:rFonts w:eastAsia="Calibri"/>
                <w:sz w:val="28"/>
                <w:szCs w:val="28"/>
              </w:rPr>
              <w:t xml:space="preserve"> ………………………………………………………………………………………………</w:t>
            </w:r>
          </w:p>
          <w:p w14:paraId="54F2C6CB" w14:textId="77777777" w:rsidR="00620870" w:rsidRDefault="00620870" w:rsidP="009E2838">
            <w:pPr>
              <w:spacing w:after="0"/>
              <w:jc w:val="both"/>
              <w:rPr>
                <w:rFonts w:eastAsia="Calibri"/>
                <w:sz w:val="28"/>
                <w:szCs w:val="28"/>
              </w:rPr>
            </w:pPr>
            <w:r>
              <w:rPr>
                <w:sz w:val="28"/>
                <w:szCs w:val="28"/>
              </w:rPr>
              <w:t>.................................................................................................................................................</w:t>
            </w:r>
            <w:r>
              <w:rPr>
                <w:rFonts w:eastAsia="Calibri"/>
                <w:sz w:val="28"/>
                <w:szCs w:val="28"/>
              </w:rPr>
              <w:t xml:space="preserve"> ………………………………………………………………………………………………</w:t>
            </w:r>
            <w:r>
              <w:rPr>
                <w:sz w:val="28"/>
                <w:szCs w:val="28"/>
              </w:rPr>
              <w:t>..</w:t>
            </w:r>
            <w:r>
              <w:rPr>
                <w:sz w:val="28"/>
                <w:szCs w:val="28"/>
              </w:rPr>
              <w:lastRenderedPageBreak/>
              <w:t>...............................................................................................................................................</w:t>
            </w:r>
            <w:r>
              <w:rPr>
                <w:rFonts w:eastAsia="Calibri"/>
                <w:sz w:val="28"/>
                <w:szCs w:val="28"/>
              </w:rPr>
              <w:t xml:space="preserve"> ………………………………………………………………………………………………</w:t>
            </w:r>
          </w:p>
          <w:p w14:paraId="00C12BB9" w14:textId="77777777" w:rsidR="00620870" w:rsidRDefault="00620870" w:rsidP="009E2838">
            <w:pPr>
              <w:spacing w:after="0"/>
              <w:jc w:val="both"/>
              <w:rPr>
                <w:rFonts w:eastAsia="Calibri"/>
                <w:sz w:val="28"/>
                <w:szCs w:val="28"/>
              </w:rPr>
            </w:pPr>
            <w:r>
              <w:rPr>
                <w:sz w:val="28"/>
                <w:szCs w:val="28"/>
              </w:rPr>
              <w:t>.................................................................................................................................................</w:t>
            </w:r>
            <w:r>
              <w:rPr>
                <w:rFonts w:eastAsia="Calibri"/>
                <w:sz w:val="28"/>
                <w:szCs w:val="28"/>
              </w:rPr>
              <w:t xml:space="preserve"> ………………………………………………………………………………………………</w:t>
            </w:r>
          </w:p>
          <w:p w14:paraId="0DB700BF" w14:textId="77777777" w:rsidR="00620870" w:rsidRPr="00620870" w:rsidRDefault="00620870" w:rsidP="009E2838">
            <w:pPr>
              <w:spacing w:after="0"/>
              <w:jc w:val="both"/>
              <w:rPr>
                <w:b/>
                <w:bCs/>
                <w:sz w:val="28"/>
                <w:szCs w:val="28"/>
                <w:lang w:val="en-US"/>
              </w:rPr>
            </w:pPr>
            <w:r>
              <w:rPr>
                <w:sz w:val="28"/>
                <w:szCs w:val="28"/>
              </w:rPr>
              <w:t>.................................................................................................................................................</w:t>
            </w:r>
            <w:r>
              <w:rPr>
                <w:rFonts w:eastAsia="Calibri"/>
                <w:sz w:val="28"/>
                <w:szCs w:val="28"/>
              </w:rPr>
              <w:t xml:space="preserve"> ………………………………………………………………………………………………</w:t>
            </w:r>
          </w:p>
        </w:tc>
      </w:tr>
    </w:tbl>
    <w:p w14:paraId="4F792187" w14:textId="5E370271" w:rsidR="00074983" w:rsidRDefault="00074983" w:rsidP="009E2838">
      <w:pPr>
        <w:tabs>
          <w:tab w:val="left" w:pos="425"/>
        </w:tabs>
        <w:spacing w:after="0" w:line="312" w:lineRule="auto"/>
        <w:rPr>
          <w:rFonts w:ascii="Times New Roman" w:hAnsi="Times New Roman" w:cs="Times New Roman"/>
          <w:bCs/>
          <w:sz w:val="28"/>
          <w:szCs w:val="28"/>
        </w:rPr>
      </w:pPr>
    </w:p>
    <w:p w14:paraId="75082057" w14:textId="77777777" w:rsidR="00074983" w:rsidRDefault="00FC43FF" w:rsidP="001E1F36">
      <w:pPr>
        <w:numPr>
          <w:ilvl w:val="0"/>
          <w:numId w:val="3"/>
        </w:numPr>
        <w:spacing w:after="0" w:line="312"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074983" w14:paraId="3F1F7C05" w14:textId="77777777">
        <w:trPr>
          <w:jc w:val="center"/>
        </w:trPr>
        <w:tc>
          <w:tcPr>
            <w:tcW w:w="7493" w:type="dxa"/>
            <w:shd w:val="clear" w:color="auto" w:fill="FDEADA" w:themeFill="accent6" w:themeFillTint="32"/>
          </w:tcPr>
          <w:p w14:paraId="53CDA3D0" w14:textId="77777777" w:rsidR="00074983" w:rsidRDefault="00FC43F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1312464C" w14:textId="77777777" w:rsidR="00074983" w:rsidRDefault="00FC43F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074983" w14:paraId="122BD39E" w14:textId="77777777">
        <w:trPr>
          <w:jc w:val="center"/>
        </w:trPr>
        <w:tc>
          <w:tcPr>
            <w:tcW w:w="7493" w:type="dxa"/>
          </w:tcPr>
          <w:p w14:paraId="35E59E50" w14:textId="77777777" w:rsidR="00074983" w:rsidRPr="00FB18F9" w:rsidRDefault="00FC43FF" w:rsidP="009E2838">
            <w:pPr>
              <w:spacing w:after="0" w:line="276" w:lineRule="auto"/>
              <w:jc w:val="both"/>
              <w:rPr>
                <w:rFonts w:ascii="Times New Roman" w:hAnsi="Times New Roman" w:cs="Times New Roman"/>
                <w:b/>
                <w:bCs/>
                <w:sz w:val="28"/>
                <w:szCs w:val="28"/>
              </w:rPr>
            </w:pPr>
            <w:r w:rsidRPr="00FB18F9">
              <w:rPr>
                <w:rFonts w:ascii="Times New Roman" w:hAnsi="Times New Roman" w:cs="Times New Roman"/>
                <w:b/>
                <w:bCs/>
                <w:i/>
                <w:sz w:val="28"/>
                <w:szCs w:val="28"/>
              </w:rPr>
              <w:t>Giao nhiệm vụ:</w:t>
            </w:r>
            <w:r w:rsidRPr="00FB18F9">
              <w:rPr>
                <w:rFonts w:ascii="Times New Roman" w:hAnsi="Times New Roman" w:cs="Times New Roman"/>
                <w:b/>
                <w:bCs/>
                <w:sz w:val="28"/>
                <w:szCs w:val="28"/>
              </w:rPr>
              <w:t xml:space="preserve">  </w:t>
            </w:r>
          </w:p>
          <w:p w14:paraId="78958BCA" w14:textId="77777777" w:rsidR="00492362" w:rsidRPr="00620870" w:rsidRDefault="00492362"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w:t>
            </w:r>
            <w:r w:rsidRPr="004D2A34">
              <w:rPr>
                <w:rFonts w:ascii="Times New Roman" w:hAnsi="Times New Roman" w:cs="Times New Roman"/>
                <w:sz w:val="28"/>
                <w:szCs w:val="28"/>
              </w:rPr>
              <w:t xml:space="preserve"> </w:t>
            </w:r>
            <w:r>
              <w:rPr>
                <w:rFonts w:ascii="Times New Roman" w:hAnsi="Times New Roman" w:cs="Times New Roman"/>
                <w:sz w:val="28"/>
                <w:szCs w:val="28"/>
                <w:lang w:val="en-US"/>
              </w:rPr>
              <w:t>GV sử dụng kĩ thuật khăn trải bàn thông qua hoạt động “Bàn tròn tri thức”</w:t>
            </w:r>
          </w:p>
          <w:p w14:paraId="1C20C9D5" w14:textId="77777777" w:rsidR="00492362" w:rsidRPr="00965EEC" w:rsidRDefault="00492362" w:rsidP="009E2838">
            <w:pPr>
              <w:spacing w:after="0" w:line="276" w:lineRule="auto"/>
              <w:jc w:val="both"/>
              <w:rPr>
                <w:rFonts w:ascii="Times New Roman" w:hAnsi="Times New Roman" w:cs="Times New Roman"/>
                <w:b/>
                <w:bCs/>
                <w:sz w:val="28"/>
                <w:szCs w:val="28"/>
              </w:rPr>
            </w:pPr>
            <w:r w:rsidRPr="00965EEC">
              <w:rPr>
                <w:rFonts w:ascii="Times New Roman" w:hAnsi="Times New Roman" w:cs="Times New Roman"/>
                <w:b/>
                <w:bCs/>
                <w:sz w:val="28"/>
                <w:szCs w:val="28"/>
              </w:rPr>
              <w:t>Cách thức:</w:t>
            </w:r>
          </w:p>
          <w:p w14:paraId="30EBB730" w14:textId="77777777" w:rsidR="00492362" w:rsidRDefault="00492362"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w:t>
            </w:r>
            <w:r w:rsidRPr="00965EEC">
              <w:rPr>
                <w:rFonts w:ascii="Times New Roman" w:hAnsi="Times New Roman" w:cs="Times New Roman"/>
                <w:sz w:val="28"/>
                <w:szCs w:val="28"/>
              </w:rPr>
              <w:t xml:space="preserve"> GV chia lớp thành </w:t>
            </w:r>
            <w:r>
              <w:rPr>
                <w:rFonts w:ascii="Times New Roman" w:hAnsi="Times New Roman" w:cs="Times New Roman"/>
                <w:sz w:val="28"/>
                <w:szCs w:val="28"/>
                <w:lang w:val="en-US"/>
              </w:rPr>
              <w:t>4</w:t>
            </w:r>
            <w:r w:rsidRPr="00965EEC">
              <w:rPr>
                <w:rFonts w:ascii="Times New Roman" w:hAnsi="Times New Roman" w:cs="Times New Roman"/>
                <w:sz w:val="28"/>
                <w:szCs w:val="28"/>
              </w:rPr>
              <w:t xml:space="preserve"> nhóm</w:t>
            </w:r>
            <w:r>
              <w:rPr>
                <w:rFonts w:ascii="Times New Roman" w:hAnsi="Times New Roman" w:cs="Times New Roman"/>
                <w:sz w:val="28"/>
                <w:szCs w:val="28"/>
                <w:lang w:val="en-US"/>
              </w:rPr>
              <w:t>, nhóm cử ra nhóm trưởng và thư kí.</w:t>
            </w:r>
          </w:p>
          <w:p w14:paraId="5DDF78DD" w14:textId="77777777" w:rsidR="00492362" w:rsidRDefault="00492362"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620870">
              <w:rPr>
                <w:rFonts w:ascii="Times New Roman" w:hAnsi="Times New Roman" w:cs="Times New Roman"/>
                <w:sz w:val="28"/>
                <w:szCs w:val="28"/>
                <w:lang w:val="en-US"/>
              </w:rPr>
              <w:t>Mỗi nhóm sẽ thảo luận các câu hỏi trong mục A Phiếu học tập</w:t>
            </w:r>
            <w:r>
              <w:rPr>
                <w:rFonts w:ascii="Times New Roman" w:hAnsi="Times New Roman" w:cs="Times New Roman"/>
                <w:sz w:val="28"/>
                <w:szCs w:val="28"/>
                <w:lang w:val="en-US"/>
              </w:rPr>
              <w:t xml:space="preserve"> số 2</w:t>
            </w:r>
            <w:r w:rsidRPr="00620870">
              <w:rPr>
                <w:rFonts w:ascii="Times New Roman" w:hAnsi="Times New Roman" w:cs="Times New Roman"/>
                <w:sz w:val="28"/>
                <w:szCs w:val="28"/>
                <w:lang w:val="en-US"/>
              </w:rPr>
              <w:t xml:space="preserve"> để trình bày kết quả thảo luận của nhóm mình theo yêu cầu của GV. </w:t>
            </w:r>
          </w:p>
          <w:p w14:paraId="612C9A9D" w14:textId="77777777" w:rsidR="00492362" w:rsidRDefault="00492362"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 xml:space="preserve">– GV yêu cầu mỗi nhóm đọc thông tin trong SGK và thảo luận và hoàn thành các câu hỏi ở mục A trong Phiếu học tập, tức là câu Thảo luận 3, 4, 5, 6 (SGK trang 7 và 8). </w:t>
            </w:r>
          </w:p>
          <w:p w14:paraId="71A814C7" w14:textId="7E9B3EB0" w:rsidR="00074983" w:rsidRPr="00FC43FF" w:rsidRDefault="00492362"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 Kết quả câu trả lời của HS được trình bày trong mục A Phiếu học tập. Qua đó, trình bày được một vấn đề khoa học bằng một văn bản báo cáo khoa học</w:t>
            </w:r>
          </w:p>
        </w:tc>
        <w:tc>
          <w:tcPr>
            <w:tcW w:w="3024" w:type="dxa"/>
          </w:tcPr>
          <w:p w14:paraId="63302E0D" w14:textId="77777777" w:rsidR="00074983" w:rsidRDefault="00FC43F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HS nhận nhiệm vụ</w:t>
            </w:r>
            <w:r>
              <w:rPr>
                <w:rFonts w:ascii="Times New Roman" w:hAnsi="Times New Roman" w:cs="Times New Roman"/>
                <w:sz w:val="28"/>
                <w:szCs w:val="28"/>
                <w:lang w:val="en-US"/>
              </w:rPr>
              <w:t>.</w:t>
            </w:r>
          </w:p>
          <w:p w14:paraId="58320662" w14:textId="4FA47144" w:rsidR="00FC43FF" w:rsidRPr="00FC43FF" w:rsidRDefault="00FC43F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Tập trung nhóm theo hướn dẫn của giáo viên</w:t>
            </w:r>
            <w:r w:rsidR="00492362">
              <w:rPr>
                <w:rFonts w:ascii="Times New Roman" w:hAnsi="Times New Roman" w:cs="Times New Roman"/>
                <w:sz w:val="28"/>
                <w:szCs w:val="28"/>
                <w:lang w:val="en-US"/>
              </w:rPr>
              <w:t>.</w:t>
            </w:r>
          </w:p>
        </w:tc>
      </w:tr>
      <w:tr w:rsidR="00074983" w14:paraId="07AFDBB3" w14:textId="77777777">
        <w:trPr>
          <w:jc w:val="center"/>
        </w:trPr>
        <w:tc>
          <w:tcPr>
            <w:tcW w:w="7493" w:type="dxa"/>
          </w:tcPr>
          <w:p w14:paraId="36620B19" w14:textId="77777777" w:rsidR="00074983" w:rsidRDefault="00FC43F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sz w:val="28"/>
                <w:szCs w:val="28"/>
              </w:rPr>
              <w:t xml:space="preserve"> </w:t>
            </w:r>
          </w:p>
          <w:p w14:paraId="6A50887C" w14:textId="77777777" w:rsidR="00074983" w:rsidRDefault="00FC43F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quan sát hỗ trợ khi cần thiết, đặt các câu hỏi gợi mở cho HS khi HS gặp khó.</w:t>
            </w:r>
          </w:p>
        </w:tc>
        <w:tc>
          <w:tcPr>
            <w:tcW w:w="3024" w:type="dxa"/>
          </w:tcPr>
          <w:p w14:paraId="2E90E50C" w14:textId="295005E3" w:rsidR="00074983" w:rsidRPr="00492362" w:rsidRDefault="00492362" w:rsidP="009E2838">
            <w:pPr>
              <w:spacing w:after="0" w:line="276" w:lineRule="auto"/>
              <w:rPr>
                <w:rFonts w:ascii="Times New Roman" w:hAnsi="Times New Roman" w:cs="Times New Roman"/>
                <w:sz w:val="28"/>
                <w:szCs w:val="28"/>
                <w:lang w:val="en-US"/>
              </w:rPr>
            </w:pPr>
            <w:r w:rsidRPr="00492362">
              <w:rPr>
                <w:rFonts w:ascii="Times New Roman" w:hAnsi="Times New Roman" w:cs="Times New Roman"/>
                <w:sz w:val="28"/>
                <w:szCs w:val="28"/>
                <w:lang w:val="en-US"/>
              </w:rPr>
              <w:t>– Các nhóm đọc SGK để suy nghĩ, thảo luận đưa ra câu trả lời theo gợi ý của GV.</w:t>
            </w:r>
          </w:p>
        </w:tc>
      </w:tr>
      <w:tr w:rsidR="00074983" w14:paraId="346E73CC" w14:textId="77777777">
        <w:trPr>
          <w:jc w:val="center"/>
        </w:trPr>
        <w:tc>
          <w:tcPr>
            <w:tcW w:w="7493" w:type="dxa"/>
          </w:tcPr>
          <w:p w14:paraId="008C0972" w14:textId="7DFEA509" w:rsidR="00074983" w:rsidRDefault="00FC43FF" w:rsidP="009E2838">
            <w:pPr>
              <w:spacing w:after="0" w:line="276" w:lineRule="auto"/>
              <w:rPr>
                <w:rFonts w:ascii="Times New Roman" w:hAnsi="Times New Roman" w:cs="Times New Roman"/>
                <w:i/>
                <w:sz w:val="28"/>
                <w:szCs w:val="28"/>
              </w:rPr>
            </w:pPr>
            <w:r>
              <w:rPr>
                <w:rFonts w:ascii="Times New Roman" w:hAnsi="Times New Roman" w:cs="Times New Roman"/>
                <w:b/>
                <w:bCs/>
                <w:i/>
                <w:sz w:val="28"/>
                <w:szCs w:val="28"/>
              </w:rPr>
              <w:t>Báo cáo kết quả</w:t>
            </w:r>
            <w:r>
              <w:rPr>
                <w:rFonts w:ascii="Times New Roman" w:hAnsi="Times New Roman" w:cs="Times New Roman"/>
                <w:i/>
                <w:sz w:val="28"/>
                <w:szCs w:val="28"/>
              </w:rPr>
              <w:t xml:space="preserve">:  </w:t>
            </w:r>
          </w:p>
          <w:p w14:paraId="1752FC5C" w14:textId="28D2B696" w:rsidR="00074983" w:rsidRPr="00492362" w:rsidRDefault="00492362"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492362">
              <w:rPr>
                <w:rFonts w:ascii="Times New Roman" w:hAnsi="Times New Roman" w:cs="Times New Roman"/>
                <w:sz w:val="28"/>
                <w:szCs w:val="28"/>
                <w:lang w:val="en-US"/>
              </w:rPr>
              <w:t xml:space="preserve">GV sử dụng vòng quay </w:t>
            </w:r>
            <w:r w:rsidRPr="00052761">
              <w:rPr>
                <w:rFonts w:ascii="Times New Roman" w:hAnsi="Times New Roman" w:cs="Times New Roman"/>
                <w:sz w:val="28"/>
                <w:szCs w:val="28"/>
                <w:lang w:val="en-US"/>
              </w:rPr>
              <w:t>wheelofnames.com/vi/</w:t>
            </w:r>
            <w:r>
              <w:rPr>
                <w:rFonts w:ascii="Times New Roman" w:hAnsi="Times New Roman" w:cs="Times New Roman"/>
                <w:sz w:val="28"/>
                <w:szCs w:val="28"/>
                <w:lang w:val="en-US"/>
              </w:rPr>
              <w:t xml:space="preserve"> </w:t>
            </w:r>
            <w:r w:rsidRPr="00492362">
              <w:rPr>
                <w:rFonts w:ascii="Times New Roman" w:hAnsi="Times New Roman" w:cs="Times New Roman"/>
                <w:sz w:val="28"/>
                <w:szCs w:val="28"/>
                <w:lang w:val="en-US"/>
              </w:rPr>
              <w:t>để lựa chọn một nhóm đại diện trình bày câu trả lời. Các nhóm còn lại thảo luận về câu trả lời của các nhóm bạn, bổ sung thêm các ý còn thiếu, đưa ra các câu hỏi còn băn khoăn để GV và các nhóm khác cùng giải đáp.</w:t>
            </w:r>
          </w:p>
          <w:p w14:paraId="65A813C3" w14:textId="77777777" w:rsidR="00074983" w:rsidRDefault="00FC43F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Cho HS nhận xét chéo cho nhau, góp ý chỉnh sửa.</w:t>
            </w:r>
          </w:p>
          <w:p w14:paraId="6ABD3694" w14:textId="77777777" w:rsidR="00074983" w:rsidRDefault="00FC43F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chỉnh sửa lại các đáp án cho HS (nếu có sai).</w:t>
            </w:r>
          </w:p>
          <w:p w14:paraId="7C0B09F9" w14:textId="722C46C4" w:rsidR="004E6B74" w:rsidRPr="004E6B74" w:rsidRDefault="004E6B74"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 Chấm điểm cho các nhóm.</w:t>
            </w:r>
          </w:p>
        </w:tc>
        <w:tc>
          <w:tcPr>
            <w:tcW w:w="3024" w:type="dxa"/>
          </w:tcPr>
          <w:p w14:paraId="4E8A8DCB" w14:textId="77777777" w:rsidR="00074983" w:rsidRDefault="00FC43F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 HS quan sát các đáp án của nhóm khác, nhận xét, bổ sung.</w:t>
            </w:r>
          </w:p>
        </w:tc>
      </w:tr>
      <w:tr w:rsidR="00074983" w14:paraId="3025507E" w14:textId="77777777">
        <w:trPr>
          <w:jc w:val="center"/>
        </w:trPr>
        <w:tc>
          <w:tcPr>
            <w:tcW w:w="7493" w:type="dxa"/>
          </w:tcPr>
          <w:p w14:paraId="0C5D24CA" w14:textId="63506B6C" w:rsidR="00074983" w:rsidRDefault="00FC43FF" w:rsidP="009E2838">
            <w:pPr>
              <w:spacing w:after="0" w:line="312" w:lineRule="auto"/>
              <w:jc w:val="both"/>
              <w:rPr>
                <w:rFonts w:ascii="Times New Roman" w:hAnsi="Times New Roman" w:cs="Times New Roman"/>
                <w:b/>
                <w:sz w:val="28"/>
                <w:szCs w:val="28"/>
              </w:rPr>
            </w:pPr>
            <w:r>
              <w:rPr>
                <w:rFonts w:ascii="Times New Roman" w:hAnsi="Times New Roman" w:cs="Times New Roman"/>
                <w:b/>
                <w:sz w:val="28"/>
                <w:szCs w:val="28"/>
              </w:rPr>
              <w:lastRenderedPageBreak/>
              <w:t>Tổng kết:</w:t>
            </w:r>
          </w:p>
          <w:p w14:paraId="05F4E975" w14:textId="1FACD571" w:rsidR="00FB18F9" w:rsidRPr="009678B8" w:rsidRDefault="00FC43FF" w:rsidP="009E2838">
            <w:pPr>
              <w:spacing w:after="0" w:line="276" w:lineRule="auto"/>
              <w:rPr>
                <w:rFonts w:ascii="Times New Roman" w:hAnsi="Times New Roman"/>
                <w:iCs/>
                <w:sz w:val="28"/>
                <w:szCs w:val="28"/>
              </w:rPr>
            </w:pPr>
            <w:r>
              <w:rPr>
                <w:rFonts w:ascii="Times New Roman" w:hAnsi="Times New Roman"/>
                <w:iCs/>
                <w:sz w:val="28"/>
                <w:szCs w:val="28"/>
              </w:rPr>
              <w:t>- GV chốt lại các kiến thức cho HS quan trọng cho HS:</w:t>
            </w:r>
          </w:p>
          <w:p w14:paraId="541F95E9" w14:textId="6F9DA322" w:rsidR="00FC43FF" w:rsidRPr="00492362" w:rsidRDefault="00492362" w:rsidP="009E2838">
            <w:pPr>
              <w:spacing w:after="0" w:line="276" w:lineRule="auto"/>
              <w:rPr>
                <w:rFonts w:ascii="Times New Roman" w:hAnsi="Times New Roman" w:cs="Times New Roman"/>
                <w:i/>
                <w:iCs/>
                <w:sz w:val="28"/>
                <w:szCs w:val="28"/>
                <w:lang w:val="en-US"/>
              </w:rPr>
            </w:pPr>
            <w:r w:rsidRPr="00492362">
              <w:rPr>
                <w:rFonts w:ascii="Times New Roman" w:hAnsi="Times New Roman" w:cs="Times New Roman"/>
                <w:i/>
                <w:iCs/>
                <w:sz w:val="28"/>
                <w:szCs w:val="28"/>
                <w:lang w:val="en-US"/>
              </w:rPr>
              <w:t>- Báo cáo khoa học là một văn bản trình bày rõ ràng, đầy đủ, chi tiết quá trình nghiên cứu một vấn đề khoa học</w:t>
            </w:r>
          </w:p>
        </w:tc>
        <w:tc>
          <w:tcPr>
            <w:tcW w:w="3024" w:type="dxa"/>
          </w:tcPr>
          <w:p w14:paraId="1DB47CD2" w14:textId="647984F8" w:rsidR="00074983" w:rsidRPr="00015416" w:rsidRDefault="00FC43F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hi chép vào vở.</w:t>
            </w:r>
          </w:p>
        </w:tc>
      </w:tr>
    </w:tbl>
    <w:p w14:paraId="06CD2CBC" w14:textId="0839CDB1" w:rsidR="00492362" w:rsidRDefault="00492362" w:rsidP="009E2838">
      <w:pPr>
        <w:spacing w:after="0" w:line="312" w:lineRule="auto"/>
        <w:jc w:val="both"/>
        <w:rPr>
          <w:rFonts w:ascii="Times New Roman" w:hAnsi="Times New Roman" w:cs="Times New Roman"/>
          <w:b/>
          <w:color w:val="7030A0"/>
          <w:sz w:val="28"/>
          <w:szCs w:val="28"/>
        </w:rPr>
      </w:pPr>
    </w:p>
    <w:p w14:paraId="5D8785E3" w14:textId="4188A3CB" w:rsidR="00492362" w:rsidRPr="00DE4C67" w:rsidRDefault="00492362" w:rsidP="009E2838">
      <w:pPr>
        <w:spacing w:after="0" w:line="276" w:lineRule="auto"/>
        <w:rPr>
          <w:rFonts w:ascii="Times New Roman" w:hAnsi="Times New Roman" w:cs="Times New Roman"/>
          <w:b/>
          <w:color w:val="00B0F0"/>
          <w:sz w:val="28"/>
          <w:szCs w:val="28"/>
          <w:lang w:val="en-US"/>
        </w:rPr>
      </w:pPr>
      <w:r w:rsidRPr="00DE4C67">
        <w:rPr>
          <w:rFonts w:ascii="Times New Roman" w:hAnsi="Times New Roman" w:cs="Times New Roman"/>
          <w:b/>
          <w:color w:val="00B0F0"/>
          <w:sz w:val="28"/>
          <w:szCs w:val="28"/>
          <w:lang w:val="en-US"/>
        </w:rPr>
        <w:t>Hoạt động 2.2.</w:t>
      </w:r>
      <w:r>
        <w:rPr>
          <w:rFonts w:ascii="Times New Roman" w:hAnsi="Times New Roman" w:cs="Times New Roman"/>
          <w:b/>
          <w:color w:val="00B0F0"/>
          <w:sz w:val="28"/>
          <w:szCs w:val="28"/>
          <w:lang w:val="en-US"/>
        </w:rPr>
        <w:t>2</w:t>
      </w:r>
      <w:r w:rsidRPr="00DE4C67">
        <w:rPr>
          <w:rFonts w:ascii="Times New Roman" w:hAnsi="Times New Roman" w:cs="Times New Roman"/>
          <w:b/>
          <w:color w:val="00B0F0"/>
          <w:sz w:val="28"/>
          <w:szCs w:val="28"/>
          <w:lang w:val="en-US"/>
        </w:rPr>
        <w:t xml:space="preserve">: </w:t>
      </w:r>
      <w:r>
        <w:rPr>
          <w:rFonts w:ascii="Times New Roman" w:hAnsi="Times New Roman" w:cs="Times New Roman"/>
          <w:b/>
          <w:color w:val="00B0F0"/>
          <w:sz w:val="28"/>
          <w:szCs w:val="28"/>
          <w:lang w:val="en-US"/>
        </w:rPr>
        <w:t>Thiết kế bài thuyết trình về vấn đề khoa học</w:t>
      </w:r>
    </w:p>
    <w:p w14:paraId="33285059" w14:textId="5BA9455B" w:rsidR="00492362" w:rsidRPr="00492362" w:rsidRDefault="00492362" w:rsidP="001E1F36">
      <w:pPr>
        <w:pStyle w:val="ListParagraph"/>
        <w:numPr>
          <w:ilvl w:val="0"/>
          <w:numId w:val="11"/>
        </w:numPr>
        <w:tabs>
          <w:tab w:val="left" w:pos="320"/>
        </w:tabs>
        <w:spacing w:after="0" w:line="276" w:lineRule="auto"/>
        <w:jc w:val="both"/>
        <w:rPr>
          <w:rFonts w:ascii="Times New Roman" w:hAnsi="Times New Roman"/>
          <w:sz w:val="28"/>
          <w:szCs w:val="28"/>
        </w:rPr>
      </w:pPr>
      <w:r w:rsidRPr="00492362">
        <w:rPr>
          <w:rFonts w:ascii="Times New Roman" w:hAnsi="Times New Roman" w:cs="Times New Roman"/>
          <w:b/>
          <w:bCs/>
          <w:color w:val="C00000"/>
          <w:sz w:val="28"/>
          <w:szCs w:val="28"/>
          <w:lang w:val="en-US"/>
        </w:rPr>
        <w:t>Mục tiêu</w:t>
      </w:r>
      <w:r w:rsidRPr="00492362">
        <w:rPr>
          <w:rFonts w:ascii="Times New Roman" w:hAnsi="Times New Roman" w:cs="Times New Roman"/>
          <w:b/>
          <w:color w:val="C00000"/>
          <w:sz w:val="28"/>
          <w:szCs w:val="28"/>
          <w:lang w:val="en-US"/>
        </w:rPr>
        <w:t>:</w:t>
      </w:r>
      <w:r w:rsidRPr="00492362">
        <w:rPr>
          <w:rFonts w:ascii="Times New Roman" w:hAnsi="Times New Roman" w:cs="Times New Roman"/>
          <w:sz w:val="28"/>
          <w:szCs w:val="28"/>
          <w:lang w:val="en-US"/>
        </w:rPr>
        <w:t xml:space="preserve">  </w:t>
      </w:r>
    </w:p>
    <w:p w14:paraId="191DB290" w14:textId="77777777" w:rsidR="00492362" w:rsidRDefault="00492362" w:rsidP="009E2838">
      <w:pPr>
        <w:spacing w:after="0" w:line="276" w:lineRule="auto"/>
        <w:ind w:left="-105"/>
        <w:jc w:val="both"/>
        <w:rPr>
          <w:rFonts w:ascii="Times New Roman" w:hAnsi="Times New Roman" w:cs="Times New Roman"/>
          <w:sz w:val="28"/>
          <w:szCs w:val="28"/>
          <w:lang w:val="en-US"/>
        </w:rPr>
      </w:pPr>
      <w:r>
        <w:t xml:space="preserve">– </w:t>
      </w:r>
      <w:r w:rsidRPr="00492362">
        <w:rPr>
          <w:rFonts w:ascii="Times New Roman" w:hAnsi="Times New Roman" w:cs="Times New Roman"/>
          <w:sz w:val="28"/>
          <w:szCs w:val="28"/>
          <w:lang w:val="en-US"/>
        </w:rPr>
        <w:t>Từ thông tin được cung cấp trong SGK, GV hướng dẫn HS trình bày được cấu trúc một bài thuyết trình về một vấn đề khoa học.</w:t>
      </w:r>
    </w:p>
    <w:p w14:paraId="4E6AF3B9" w14:textId="2357F8C2" w:rsidR="00492362" w:rsidRPr="00492362" w:rsidRDefault="00492362" w:rsidP="009E2838">
      <w:pPr>
        <w:spacing w:after="0" w:line="276" w:lineRule="auto"/>
        <w:ind w:left="-105"/>
        <w:jc w:val="both"/>
        <w:rPr>
          <w:rFonts w:ascii="Times New Roman" w:hAnsi="Times New Roman" w:cs="Times New Roman"/>
          <w:sz w:val="28"/>
          <w:szCs w:val="28"/>
          <w:lang w:val="en-US"/>
        </w:rPr>
      </w:pPr>
      <w:r w:rsidRPr="00492362">
        <w:rPr>
          <w:rFonts w:ascii="Times New Roman" w:hAnsi="Times New Roman" w:cs="Times New Roman"/>
          <w:sz w:val="28"/>
          <w:szCs w:val="28"/>
          <w:lang w:val="en-US"/>
        </w:rPr>
        <w:t>– Thông qua việc hình thành kiến thức mới, HS phát triển được các năng lực chung và năng lực đặc thù.</w:t>
      </w:r>
      <w:r>
        <w:t xml:space="preserve"> </w:t>
      </w:r>
    </w:p>
    <w:p w14:paraId="0EAB418C" w14:textId="073D1C15" w:rsidR="00492362" w:rsidRPr="00620870" w:rsidRDefault="00492362" w:rsidP="001E1F36">
      <w:pPr>
        <w:pStyle w:val="ListParagraph"/>
        <w:numPr>
          <w:ilvl w:val="0"/>
          <w:numId w:val="11"/>
        </w:numPr>
        <w:spacing w:after="0" w:line="276" w:lineRule="auto"/>
        <w:jc w:val="both"/>
        <w:rPr>
          <w:rFonts w:ascii="Times New Roman" w:hAnsi="Times New Roman" w:cs="Times New Roman"/>
          <w:b/>
          <w:bCs/>
          <w:sz w:val="28"/>
          <w:szCs w:val="28"/>
        </w:rPr>
      </w:pPr>
      <w:r w:rsidRPr="00620870">
        <w:rPr>
          <w:rFonts w:ascii="Times New Roman" w:hAnsi="Times New Roman" w:cs="Times New Roman"/>
          <w:b/>
          <w:bCs/>
          <w:color w:val="C00000"/>
          <w:sz w:val="28"/>
          <w:szCs w:val="28"/>
        </w:rPr>
        <w:t>Nội dung</w:t>
      </w:r>
      <w:r w:rsidRPr="00620870">
        <w:rPr>
          <w:rFonts w:ascii="Times New Roman" w:hAnsi="Times New Roman" w:cs="Times New Roman"/>
          <w:b/>
          <w:bCs/>
          <w:sz w:val="28"/>
          <w:szCs w:val="28"/>
        </w:rPr>
        <w:t>:</w:t>
      </w:r>
    </w:p>
    <w:p w14:paraId="5AFE512E" w14:textId="77777777" w:rsidR="00492362" w:rsidRPr="00620870" w:rsidRDefault="00492362"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w:t>
      </w:r>
      <w:r w:rsidRPr="004D2A34">
        <w:rPr>
          <w:rFonts w:ascii="Times New Roman" w:hAnsi="Times New Roman" w:cs="Times New Roman"/>
          <w:sz w:val="28"/>
          <w:szCs w:val="28"/>
        </w:rPr>
        <w:t xml:space="preserve"> </w:t>
      </w:r>
      <w:r>
        <w:rPr>
          <w:rFonts w:ascii="Times New Roman" w:hAnsi="Times New Roman" w:cs="Times New Roman"/>
          <w:sz w:val="28"/>
          <w:szCs w:val="28"/>
          <w:lang w:val="en-US"/>
        </w:rPr>
        <w:t>GV sử dụng kĩ thuật khăn trải bàn thông qua hoạt động “Bàn tròn tri thức”</w:t>
      </w:r>
    </w:p>
    <w:p w14:paraId="697D29D3" w14:textId="77777777" w:rsidR="00492362" w:rsidRPr="00965EEC" w:rsidRDefault="00492362" w:rsidP="009E2838">
      <w:pPr>
        <w:spacing w:after="0" w:line="276" w:lineRule="auto"/>
        <w:jc w:val="both"/>
        <w:rPr>
          <w:rFonts w:ascii="Times New Roman" w:hAnsi="Times New Roman" w:cs="Times New Roman"/>
          <w:b/>
          <w:bCs/>
          <w:sz w:val="28"/>
          <w:szCs w:val="28"/>
        </w:rPr>
      </w:pPr>
      <w:r w:rsidRPr="00965EEC">
        <w:rPr>
          <w:rFonts w:ascii="Times New Roman" w:hAnsi="Times New Roman" w:cs="Times New Roman"/>
          <w:b/>
          <w:bCs/>
          <w:sz w:val="28"/>
          <w:szCs w:val="28"/>
        </w:rPr>
        <w:t>Cách thức:</w:t>
      </w:r>
    </w:p>
    <w:p w14:paraId="01BA74E0" w14:textId="77777777" w:rsidR="00492362" w:rsidRDefault="00492362"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w:t>
      </w:r>
      <w:r w:rsidRPr="00965EEC">
        <w:rPr>
          <w:rFonts w:ascii="Times New Roman" w:hAnsi="Times New Roman" w:cs="Times New Roman"/>
          <w:sz w:val="28"/>
          <w:szCs w:val="28"/>
        </w:rPr>
        <w:t xml:space="preserve"> GV chia lớp thành </w:t>
      </w:r>
      <w:r>
        <w:rPr>
          <w:rFonts w:ascii="Times New Roman" w:hAnsi="Times New Roman" w:cs="Times New Roman"/>
          <w:sz w:val="28"/>
          <w:szCs w:val="28"/>
          <w:lang w:val="en-US"/>
        </w:rPr>
        <w:t>4</w:t>
      </w:r>
      <w:r w:rsidRPr="00965EEC">
        <w:rPr>
          <w:rFonts w:ascii="Times New Roman" w:hAnsi="Times New Roman" w:cs="Times New Roman"/>
          <w:sz w:val="28"/>
          <w:szCs w:val="28"/>
        </w:rPr>
        <w:t xml:space="preserve"> nhóm</w:t>
      </w:r>
      <w:r>
        <w:rPr>
          <w:rFonts w:ascii="Times New Roman" w:hAnsi="Times New Roman" w:cs="Times New Roman"/>
          <w:sz w:val="28"/>
          <w:szCs w:val="28"/>
          <w:lang w:val="en-US"/>
        </w:rPr>
        <w:t>, nhóm cử ra nhóm trưởng và thư kí.</w:t>
      </w:r>
    </w:p>
    <w:p w14:paraId="69225418" w14:textId="486EDC9C" w:rsidR="00492362" w:rsidRDefault="00492362"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620870">
        <w:rPr>
          <w:rFonts w:ascii="Times New Roman" w:hAnsi="Times New Roman" w:cs="Times New Roman"/>
          <w:sz w:val="28"/>
          <w:szCs w:val="28"/>
          <w:lang w:val="en-US"/>
        </w:rPr>
        <w:t xml:space="preserve">Mỗi nhóm sẽ thảo luận các câu hỏi trong mục </w:t>
      </w:r>
      <w:r w:rsidR="00015416">
        <w:rPr>
          <w:rFonts w:ascii="Times New Roman" w:hAnsi="Times New Roman" w:cs="Times New Roman"/>
          <w:sz w:val="28"/>
          <w:szCs w:val="28"/>
          <w:lang w:val="en-US"/>
        </w:rPr>
        <w:t>B</w:t>
      </w:r>
      <w:r w:rsidRPr="00620870">
        <w:rPr>
          <w:rFonts w:ascii="Times New Roman" w:hAnsi="Times New Roman" w:cs="Times New Roman"/>
          <w:sz w:val="28"/>
          <w:szCs w:val="28"/>
          <w:lang w:val="en-US"/>
        </w:rPr>
        <w:t xml:space="preserve"> Phiếu học tập</w:t>
      </w:r>
      <w:r>
        <w:rPr>
          <w:rFonts w:ascii="Times New Roman" w:hAnsi="Times New Roman" w:cs="Times New Roman"/>
          <w:sz w:val="28"/>
          <w:szCs w:val="28"/>
          <w:lang w:val="en-US"/>
        </w:rPr>
        <w:t xml:space="preserve"> số 2</w:t>
      </w:r>
      <w:r w:rsidRPr="00620870">
        <w:rPr>
          <w:rFonts w:ascii="Times New Roman" w:hAnsi="Times New Roman" w:cs="Times New Roman"/>
          <w:sz w:val="28"/>
          <w:szCs w:val="28"/>
          <w:lang w:val="en-US"/>
        </w:rPr>
        <w:t xml:space="preserve"> để trình bày kết quả thảo luận của nhóm mình theo yêu cầu của GV. </w:t>
      </w:r>
    </w:p>
    <w:p w14:paraId="650108B1" w14:textId="208456EF" w:rsidR="00492362" w:rsidRDefault="00492362"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 xml:space="preserve">– GV yêu cầu mỗi nhóm đọc thông tin trong SGK và thảo luận và hoàn thành các câu hỏi ở mục </w:t>
      </w:r>
      <w:r w:rsidR="00015416">
        <w:rPr>
          <w:rFonts w:ascii="Times New Roman" w:hAnsi="Times New Roman" w:cs="Times New Roman"/>
          <w:sz w:val="28"/>
          <w:szCs w:val="28"/>
          <w:lang w:val="en-US"/>
        </w:rPr>
        <w:t>B</w:t>
      </w:r>
      <w:r w:rsidRPr="00620870">
        <w:rPr>
          <w:rFonts w:ascii="Times New Roman" w:hAnsi="Times New Roman" w:cs="Times New Roman"/>
          <w:sz w:val="28"/>
          <w:szCs w:val="28"/>
          <w:lang w:val="en-US"/>
        </w:rPr>
        <w:t xml:space="preserve"> trong Phiếu học tập, tức là câu </w:t>
      </w:r>
      <w:r w:rsidR="00015416" w:rsidRPr="00620870">
        <w:rPr>
          <w:rFonts w:ascii="Times New Roman" w:hAnsi="Times New Roman" w:cs="Times New Roman"/>
          <w:sz w:val="28"/>
          <w:szCs w:val="28"/>
          <w:lang w:val="en-US"/>
        </w:rPr>
        <w:t xml:space="preserve">Thảo luận </w:t>
      </w:r>
      <w:r w:rsidR="00015416">
        <w:rPr>
          <w:rFonts w:ascii="Times New Roman" w:hAnsi="Times New Roman" w:cs="Times New Roman"/>
          <w:sz w:val="28"/>
          <w:szCs w:val="28"/>
          <w:lang w:val="en-US"/>
        </w:rPr>
        <w:t>7</w:t>
      </w:r>
      <w:r w:rsidR="00015416" w:rsidRPr="00620870">
        <w:rPr>
          <w:rFonts w:ascii="Times New Roman" w:hAnsi="Times New Roman" w:cs="Times New Roman"/>
          <w:sz w:val="28"/>
          <w:szCs w:val="28"/>
          <w:lang w:val="en-US"/>
        </w:rPr>
        <w:t xml:space="preserve"> (SGK 8).</w:t>
      </w:r>
    </w:p>
    <w:p w14:paraId="73B75553" w14:textId="193661E5" w:rsidR="00492362" w:rsidRPr="00620870" w:rsidRDefault="00492362"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 xml:space="preserve">– Kết quả câu trả lời của HS được trình bày trong mục </w:t>
      </w:r>
      <w:r w:rsidR="00015416">
        <w:rPr>
          <w:rFonts w:ascii="Times New Roman" w:hAnsi="Times New Roman" w:cs="Times New Roman"/>
          <w:sz w:val="28"/>
          <w:szCs w:val="28"/>
          <w:lang w:val="en-US"/>
        </w:rPr>
        <w:t>B</w:t>
      </w:r>
      <w:r w:rsidRPr="00620870">
        <w:rPr>
          <w:rFonts w:ascii="Times New Roman" w:hAnsi="Times New Roman" w:cs="Times New Roman"/>
          <w:sz w:val="28"/>
          <w:szCs w:val="28"/>
          <w:lang w:val="en-US"/>
        </w:rPr>
        <w:t xml:space="preserve"> Phiếu học tập. Qua đó, trình bày được một vấn đề khoa học bằng một văn bản báo cáo khoa học</w:t>
      </w:r>
    </w:p>
    <w:p w14:paraId="5B5147FD" w14:textId="77777777" w:rsidR="00492362" w:rsidRDefault="00492362" w:rsidP="001E1F36">
      <w:pPr>
        <w:numPr>
          <w:ilvl w:val="0"/>
          <w:numId w:val="11"/>
        </w:numPr>
        <w:tabs>
          <w:tab w:val="left" w:pos="320"/>
        </w:tabs>
        <w:spacing w:after="0" w:line="312"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sidRPr="00845889">
        <w:rPr>
          <w:rFonts w:ascii="Times New Roman" w:hAnsi="Times New Roman" w:cs="Times New Roman"/>
          <w:bCs/>
          <w:sz w:val="28"/>
          <w:szCs w:val="28"/>
          <w:lang w:val="en-US"/>
        </w:rPr>
        <w:t>Phiếu học tập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492362" w14:paraId="3346A7BC" w14:textId="77777777" w:rsidTr="00746C04">
        <w:tc>
          <w:tcPr>
            <w:tcW w:w="14970" w:type="dxa"/>
            <w:tcBorders>
              <w:top w:val="outset" w:sz="6" w:space="0" w:color="auto"/>
              <w:left w:val="outset" w:sz="6" w:space="0" w:color="auto"/>
              <w:bottom w:val="outset" w:sz="6" w:space="0" w:color="auto"/>
              <w:right w:val="outset" w:sz="6" w:space="0" w:color="auto"/>
            </w:tcBorders>
            <w:shd w:val="clear" w:color="auto" w:fill="92D050"/>
          </w:tcPr>
          <w:p w14:paraId="5843920B" w14:textId="77777777" w:rsidR="00492362" w:rsidRPr="007301BC" w:rsidRDefault="00492362" w:rsidP="009E2838">
            <w:pPr>
              <w:spacing w:beforeAutospacing="1" w:after="0" w:afterAutospacing="1" w:line="256" w:lineRule="auto"/>
              <w:jc w:val="center"/>
              <w:rPr>
                <w:rFonts w:eastAsia="Calibri"/>
                <w:b/>
                <w:sz w:val="26"/>
                <w:szCs w:val="26"/>
                <w:lang w:val="en-US"/>
              </w:rPr>
            </w:pPr>
            <w:r>
              <w:rPr>
                <w:rFonts w:eastAsia="Calibri"/>
                <w:b/>
                <w:sz w:val="26"/>
                <w:szCs w:val="26"/>
                <w:lang w:val="en-US"/>
              </w:rPr>
              <w:t>PHIẾU HỌC TẬP 2</w:t>
            </w:r>
          </w:p>
        </w:tc>
      </w:tr>
      <w:tr w:rsidR="00492362" w14:paraId="7277942E" w14:textId="77777777" w:rsidTr="00746C04">
        <w:tc>
          <w:tcPr>
            <w:tcW w:w="14970" w:type="dxa"/>
            <w:tcBorders>
              <w:top w:val="nil"/>
              <w:left w:val="outset" w:sz="6" w:space="0" w:color="auto"/>
              <w:bottom w:val="outset" w:sz="6" w:space="0" w:color="auto"/>
              <w:right w:val="outset" w:sz="6" w:space="0" w:color="auto"/>
            </w:tcBorders>
          </w:tcPr>
          <w:p w14:paraId="389D94D0" w14:textId="77777777" w:rsidR="00492362" w:rsidRDefault="00492362" w:rsidP="009E2838">
            <w:pPr>
              <w:spacing w:after="0"/>
              <w:jc w:val="both"/>
              <w:rPr>
                <w:b/>
                <w:bCs/>
                <w:sz w:val="28"/>
                <w:szCs w:val="28"/>
                <w:lang w:val="en-US"/>
              </w:rPr>
            </w:pPr>
            <w:r w:rsidRPr="00620870">
              <w:rPr>
                <w:b/>
                <w:bCs/>
                <w:sz w:val="28"/>
                <w:szCs w:val="28"/>
                <w:lang w:val="en-US"/>
              </w:rPr>
              <w:t>A. VIẾT BÁO CÁO MỘT VẤN ĐỀ KHOA HỌC</w:t>
            </w:r>
          </w:p>
          <w:p w14:paraId="1062CE46" w14:textId="77777777" w:rsidR="00492362" w:rsidRDefault="00492362" w:rsidP="009E2838">
            <w:pPr>
              <w:spacing w:after="0"/>
              <w:jc w:val="both"/>
              <w:rPr>
                <w:sz w:val="28"/>
                <w:szCs w:val="28"/>
                <w:lang w:val="en-US"/>
              </w:rPr>
            </w:pPr>
            <w:r>
              <w:rPr>
                <w:b/>
                <w:bCs/>
                <w:sz w:val="28"/>
                <w:szCs w:val="28"/>
                <w:lang w:val="en-US"/>
              </w:rPr>
              <w:t xml:space="preserve">3. </w:t>
            </w:r>
            <w:r w:rsidRPr="00620870">
              <w:rPr>
                <w:sz w:val="28"/>
                <w:szCs w:val="28"/>
                <w:lang w:val="en-US"/>
              </w:rPr>
              <w:t>Cấu trúc báo cáo gồm những phần nào</w:t>
            </w:r>
          </w:p>
          <w:p w14:paraId="39901DAF" w14:textId="77777777" w:rsidR="00492362" w:rsidRDefault="00492362" w:rsidP="009E2838">
            <w:pPr>
              <w:spacing w:after="0"/>
              <w:jc w:val="center"/>
              <w:rPr>
                <w:b/>
                <w:bCs/>
                <w:sz w:val="28"/>
                <w:szCs w:val="28"/>
                <w:lang w:val="en-US"/>
              </w:rPr>
            </w:pPr>
            <w:r w:rsidRPr="00620870">
              <w:rPr>
                <w:b/>
                <w:bCs/>
                <w:sz w:val="28"/>
                <w:szCs w:val="28"/>
                <w:lang w:val="en-US"/>
              </w:rPr>
              <w:t>Trả lời</w:t>
            </w:r>
          </w:p>
          <w:p w14:paraId="68CF9CA3" w14:textId="77777777" w:rsidR="00492362" w:rsidRPr="00620870" w:rsidRDefault="00492362" w:rsidP="009E2838">
            <w:pPr>
              <w:spacing w:after="0"/>
              <w:jc w:val="both"/>
              <w:rPr>
                <w:sz w:val="28"/>
                <w:szCs w:val="28"/>
                <w:lang w:val="en-US"/>
              </w:rPr>
            </w:pPr>
            <w:r>
              <w:rPr>
                <w:sz w:val="28"/>
                <w:szCs w:val="28"/>
                <w:lang w:val="en-US"/>
              </w:rPr>
              <w:t xml:space="preserve">- </w:t>
            </w:r>
            <w:r w:rsidRPr="00620870">
              <w:rPr>
                <w:sz w:val="28"/>
                <w:szCs w:val="28"/>
                <w:lang w:val="en-US"/>
              </w:rPr>
              <w:t>Cấu trúc một báo cáo khoa học thường gồm những phần: tiêu đề, mục tiêu, giả thuyết khoa học, thiết bị và vật liệu, phương pháp thực hiện, kết quả và thảo luận, kết luận.</w:t>
            </w:r>
          </w:p>
          <w:p w14:paraId="7FB8FFCA" w14:textId="77777777" w:rsidR="00492362" w:rsidRDefault="00492362" w:rsidP="009E2838">
            <w:pPr>
              <w:spacing w:after="0"/>
              <w:jc w:val="both"/>
              <w:rPr>
                <w:sz w:val="28"/>
                <w:szCs w:val="28"/>
                <w:lang w:val="en-US"/>
              </w:rPr>
            </w:pPr>
            <w:r w:rsidRPr="00620870">
              <w:rPr>
                <w:b/>
                <w:bCs/>
                <w:sz w:val="28"/>
                <w:szCs w:val="28"/>
                <w:lang w:val="en-US"/>
              </w:rPr>
              <w:t>4.</w:t>
            </w:r>
            <w:r w:rsidRPr="00620870">
              <w:rPr>
                <w:sz w:val="28"/>
                <w:szCs w:val="28"/>
                <w:lang w:val="en-US"/>
              </w:rPr>
              <w:t xml:space="preserve"> Trong quá trình nghiên cứu, giả thuyết khoa học được xây dựng nhằm mục đích gì?</w:t>
            </w:r>
          </w:p>
          <w:p w14:paraId="7739DBC5" w14:textId="77777777" w:rsidR="00492362" w:rsidRDefault="00492362" w:rsidP="009E2838">
            <w:pPr>
              <w:spacing w:after="0"/>
              <w:jc w:val="center"/>
              <w:rPr>
                <w:b/>
                <w:bCs/>
                <w:sz w:val="28"/>
                <w:szCs w:val="28"/>
                <w:lang w:val="en-US"/>
              </w:rPr>
            </w:pPr>
            <w:r w:rsidRPr="00620870">
              <w:rPr>
                <w:b/>
                <w:bCs/>
                <w:sz w:val="28"/>
                <w:szCs w:val="28"/>
                <w:lang w:val="en-US"/>
              </w:rPr>
              <w:t>Trả lời</w:t>
            </w:r>
          </w:p>
          <w:p w14:paraId="01B10A48" w14:textId="77777777" w:rsidR="00492362" w:rsidRPr="00620870" w:rsidRDefault="00492362" w:rsidP="009E2838">
            <w:pPr>
              <w:spacing w:after="0"/>
              <w:jc w:val="both"/>
              <w:rPr>
                <w:sz w:val="28"/>
                <w:szCs w:val="28"/>
                <w:lang w:val="en-US"/>
              </w:rPr>
            </w:pPr>
            <w:r>
              <w:rPr>
                <w:sz w:val="28"/>
                <w:szCs w:val="28"/>
                <w:lang w:val="en-US"/>
              </w:rPr>
              <w:t xml:space="preserve">- </w:t>
            </w:r>
            <w:r w:rsidRPr="00620870">
              <w:rPr>
                <w:sz w:val="28"/>
                <w:szCs w:val="28"/>
                <w:lang w:val="en-US"/>
              </w:rPr>
              <w:t>Trong quá trình nghiên cứu, giả thuyết khoa học được xây dựng nhằm mục đích đưa ra những dự đoán ban đầu cho việc nghiên cứu.</w:t>
            </w:r>
          </w:p>
          <w:p w14:paraId="7FE42D6A" w14:textId="77777777" w:rsidR="00492362" w:rsidRDefault="00492362" w:rsidP="009E2838">
            <w:pPr>
              <w:spacing w:after="0"/>
              <w:jc w:val="both"/>
              <w:rPr>
                <w:sz w:val="28"/>
                <w:szCs w:val="28"/>
                <w:lang w:val="en-US"/>
              </w:rPr>
            </w:pPr>
            <w:r w:rsidRPr="00620870">
              <w:rPr>
                <w:b/>
                <w:bCs/>
                <w:sz w:val="28"/>
                <w:szCs w:val="28"/>
                <w:lang w:val="en-US"/>
              </w:rPr>
              <w:t>5</w:t>
            </w:r>
            <w:r w:rsidRPr="00620870">
              <w:rPr>
                <w:sz w:val="28"/>
                <w:szCs w:val="28"/>
                <w:lang w:val="en-US"/>
              </w:rPr>
              <w:t>. Theo em, mục kết quả và thảo luận có ý nghĩa gì trong bài báo cáo khoa học?</w:t>
            </w:r>
          </w:p>
          <w:p w14:paraId="6FAF43BA" w14:textId="77777777" w:rsidR="00492362" w:rsidRDefault="00492362" w:rsidP="009E2838">
            <w:pPr>
              <w:spacing w:after="0"/>
              <w:jc w:val="center"/>
              <w:rPr>
                <w:b/>
                <w:bCs/>
                <w:sz w:val="28"/>
                <w:szCs w:val="28"/>
                <w:lang w:val="en-US"/>
              </w:rPr>
            </w:pPr>
            <w:r w:rsidRPr="00620870">
              <w:rPr>
                <w:b/>
                <w:bCs/>
                <w:sz w:val="28"/>
                <w:szCs w:val="28"/>
                <w:lang w:val="en-US"/>
              </w:rPr>
              <w:t>Trả lời</w:t>
            </w:r>
          </w:p>
          <w:p w14:paraId="31C63008" w14:textId="77777777" w:rsidR="00492362" w:rsidRPr="00620870" w:rsidRDefault="00492362" w:rsidP="009E2838">
            <w:pPr>
              <w:spacing w:after="0"/>
              <w:jc w:val="both"/>
              <w:rPr>
                <w:sz w:val="28"/>
                <w:szCs w:val="28"/>
                <w:lang w:val="en-US"/>
              </w:rPr>
            </w:pPr>
            <w:r>
              <w:rPr>
                <w:sz w:val="28"/>
                <w:szCs w:val="28"/>
                <w:lang w:val="en-US"/>
              </w:rPr>
              <w:lastRenderedPageBreak/>
              <w:t xml:space="preserve">- </w:t>
            </w:r>
            <w:r w:rsidRPr="00620870">
              <w:rPr>
                <w:sz w:val="28"/>
                <w:szCs w:val="28"/>
                <w:lang w:val="en-US"/>
              </w:rPr>
              <w:t>Theo em, mục kết quả và thảo luận có ý nghĩa giải thích được ý nghĩa của kết quả và gợi ý cho các vấn đề cần tìm hiểu khác nhau.</w:t>
            </w:r>
          </w:p>
          <w:p w14:paraId="1B2D6751" w14:textId="77777777" w:rsidR="00492362" w:rsidRDefault="00492362" w:rsidP="009E2838">
            <w:pPr>
              <w:spacing w:after="0"/>
              <w:jc w:val="both"/>
              <w:rPr>
                <w:sz w:val="28"/>
                <w:szCs w:val="28"/>
                <w:lang w:val="en-US"/>
              </w:rPr>
            </w:pPr>
            <w:r w:rsidRPr="00620870">
              <w:rPr>
                <w:b/>
                <w:bCs/>
                <w:sz w:val="28"/>
                <w:szCs w:val="28"/>
                <w:lang w:val="en-US"/>
              </w:rPr>
              <w:t>6.</w:t>
            </w:r>
            <w:r w:rsidRPr="00620870">
              <w:rPr>
                <w:sz w:val="28"/>
                <w:szCs w:val="28"/>
                <w:lang w:val="en-US"/>
              </w:rPr>
              <w:t xml:space="preserve"> Vì sao phần kết luận báo cáo phải chỉ rõ đạt được mục tiêu nghiên cứu hay không?</w:t>
            </w:r>
          </w:p>
          <w:p w14:paraId="37E1620C" w14:textId="77777777" w:rsidR="00492362" w:rsidRDefault="00492362" w:rsidP="009E2838">
            <w:pPr>
              <w:spacing w:after="0"/>
              <w:jc w:val="center"/>
              <w:rPr>
                <w:b/>
                <w:bCs/>
                <w:sz w:val="28"/>
                <w:szCs w:val="28"/>
                <w:lang w:val="en-US"/>
              </w:rPr>
            </w:pPr>
            <w:r w:rsidRPr="00620870">
              <w:rPr>
                <w:b/>
                <w:bCs/>
                <w:sz w:val="28"/>
                <w:szCs w:val="28"/>
                <w:lang w:val="en-US"/>
              </w:rPr>
              <w:t>Trả lời</w:t>
            </w:r>
          </w:p>
          <w:p w14:paraId="5C7B351C" w14:textId="77777777" w:rsidR="00492362" w:rsidRPr="00620870" w:rsidRDefault="00492362" w:rsidP="009E2838">
            <w:pPr>
              <w:spacing w:after="0"/>
              <w:jc w:val="both"/>
              <w:rPr>
                <w:sz w:val="28"/>
                <w:szCs w:val="28"/>
                <w:lang w:val="en-US"/>
              </w:rPr>
            </w:pPr>
            <w:r>
              <w:rPr>
                <w:sz w:val="28"/>
                <w:szCs w:val="28"/>
                <w:lang w:val="en-US"/>
              </w:rPr>
              <w:t xml:space="preserve">- </w:t>
            </w:r>
            <w:r w:rsidRPr="00620870">
              <w:rPr>
                <w:sz w:val="28"/>
                <w:szCs w:val="28"/>
                <w:lang w:val="en-US"/>
              </w:rPr>
              <w:t>Vì nghiên cứu khoa học là việc trả lời câu hỏi nghiên cứu theo phương pháp khoa học. Khi báo cáo cần chỉ rõ phần đạt được và chưa đạt được, chỉ ra hạn chế và hướng phát triển của nghiên cứu.</w:t>
            </w:r>
          </w:p>
          <w:p w14:paraId="7DB14956" w14:textId="77777777" w:rsidR="00492362" w:rsidRDefault="00492362" w:rsidP="009E2838">
            <w:pPr>
              <w:spacing w:after="0"/>
              <w:jc w:val="both"/>
              <w:rPr>
                <w:sz w:val="28"/>
                <w:szCs w:val="28"/>
                <w:lang w:val="en-US"/>
              </w:rPr>
            </w:pPr>
            <w:r w:rsidRPr="00620870">
              <w:rPr>
                <w:b/>
                <w:bCs/>
                <w:sz w:val="28"/>
                <w:szCs w:val="28"/>
                <w:lang w:val="en-US"/>
              </w:rPr>
              <w:t>Luyện tập:</w:t>
            </w:r>
            <w:r w:rsidRPr="00620870">
              <w:rPr>
                <w:sz w:val="28"/>
                <w:szCs w:val="28"/>
                <w:lang w:val="en-US"/>
              </w:rPr>
              <w:t xml:space="preserve"> Em hãy viết một báo cáo khoa học nhằm tìm hiểu tốc độ phản ứng phụ thuộc vào diện tích tiếp xúc của các chất</w:t>
            </w:r>
            <w:r>
              <w:rPr>
                <w:sz w:val="28"/>
                <w:szCs w:val="28"/>
                <w:lang w:val="en-US"/>
              </w:rPr>
              <w:t>.</w:t>
            </w:r>
          </w:p>
          <w:p w14:paraId="1557641A" w14:textId="77777777" w:rsidR="00492362" w:rsidRDefault="00492362" w:rsidP="009E2838">
            <w:pPr>
              <w:spacing w:after="0"/>
              <w:jc w:val="center"/>
              <w:rPr>
                <w:b/>
                <w:bCs/>
                <w:sz w:val="28"/>
                <w:szCs w:val="28"/>
                <w:lang w:val="en-US"/>
              </w:rPr>
            </w:pPr>
            <w:r w:rsidRPr="00492362">
              <w:rPr>
                <w:b/>
                <w:bCs/>
                <w:sz w:val="28"/>
                <w:szCs w:val="28"/>
                <w:lang w:val="en-US"/>
              </w:rPr>
              <w:t>Trả lời</w:t>
            </w:r>
          </w:p>
          <w:p w14:paraId="54A7F6A9"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Nội dung nghiên cứu: Tìm hiểu tốc độ phản ứng phụ thuộc vào diện tích tiếp xúc của các chất.</w:t>
            </w:r>
          </w:p>
          <w:p w14:paraId="4AAE9A98"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Họ và tên: Nguyễn Văn A</w:t>
            </w:r>
          </w:p>
          <w:p w14:paraId="276D93F5"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Học sinh lớp: 9….           Trường: ………</w:t>
            </w:r>
          </w:p>
          <w:p w14:paraId="31D1F692"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b/>
                <w:bCs/>
                <w:color w:val="000000"/>
                <w:sz w:val="28"/>
                <w:szCs w:val="28"/>
                <w:lang w:val="en-US" w:eastAsia="en-US"/>
              </w:rPr>
              <w:t>1. Câu hỏi nghiên cứu: </w:t>
            </w:r>
            <w:r w:rsidRPr="00492362">
              <w:rPr>
                <w:color w:val="000000"/>
                <w:sz w:val="28"/>
                <w:szCs w:val="28"/>
                <w:lang w:val="en-US" w:eastAsia="en-US"/>
              </w:rPr>
              <w:t>Tốc độ phản ứng phụ thuộc vào diện tích tiếp xúc của các chất như thế nào?</w:t>
            </w:r>
          </w:p>
          <w:p w14:paraId="5EED0D56"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b/>
                <w:bCs/>
                <w:color w:val="000000"/>
                <w:sz w:val="28"/>
                <w:szCs w:val="28"/>
                <w:lang w:val="en-US" w:eastAsia="en-US"/>
              </w:rPr>
              <w:t>2. Giả thuyết nghiên cứu:</w:t>
            </w:r>
            <w:r w:rsidRPr="00492362">
              <w:rPr>
                <w:color w:val="000000"/>
                <w:sz w:val="28"/>
                <w:szCs w:val="28"/>
                <w:lang w:val="en-US" w:eastAsia="en-US"/>
              </w:rPr>
              <w:t> Diện tích tiếp xúc càng lớn, tốc độ phản ứng càng nhanh.</w:t>
            </w:r>
          </w:p>
          <w:p w14:paraId="47259554"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b/>
                <w:bCs/>
                <w:color w:val="000000"/>
                <w:sz w:val="28"/>
                <w:szCs w:val="28"/>
                <w:lang w:val="en-US" w:eastAsia="en-US"/>
              </w:rPr>
              <w:t>3. Kế hoạch thực hiện</w:t>
            </w:r>
          </w:p>
          <w:p w14:paraId="07DE7F60"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b/>
                <w:bCs/>
                <w:color w:val="000000"/>
                <w:sz w:val="28"/>
                <w:szCs w:val="28"/>
                <w:lang w:val="en-US" w:eastAsia="en-US"/>
              </w:rPr>
              <w:t>3.1. Chuẩn bị</w:t>
            </w:r>
          </w:p>
          <w:p w14:paraId="7DC940C4"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b/>
                <w:bCs/>
                <w:i/>
                <w:iCs/>
                <w:color w:val="000000"/>
                <w:sz w:val="28"/>
                <w:szCs w:val="28"/>
                <w:lang w:val="en-US" w:eastAsia="en-US"/>
              </w:rPr>
              <w:t>a) Thiết bị, dụng cụ</w:t>
            </w:r>
          </w:p>
          <w:p w14:paraId="2CC69691"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Cân tiểu li, thìa thuỷ tinh, panh kẹp, ống hút nhỏ giọt, 2 ống nghiệm, giá để ống nghiệm.</w:t>
            </w:r>
          </w:p>
          <w:p w14:paraId="598AF9CA"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b/>
                <w:bCs/>
                <w:i/>
                <w:iCs/>
                <w:color w:val="000000"/>
                <w:sz w:val="28"/>
                <w:szCs w:val="28"/>
                <w:lang w:val="en-US" w:eastAsia="en-US"/>
              </w:rPr>
              <w:t>b) Hoá chất</w:t>
            </w:r>
          </w:p>
          <w:p w14:paraId="439D8E4D"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Đá vôi dạng bột, đá vôi dạng viên, dung dịch HCl.</w:t>
            </w:r>
          </w:p>
          <w:p w14:paraId="0E690A99"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b/>
                <w:bCs/>
                <w:color w:val="000000"/>
                <w:sz w:val="28"/>
                <w:szCs w:val="28"/>
                <w:lang w:val="en-US" w:eastAsia="en-US"/>
              </w:rPr>
              <w:t>3.2. Các bước tiến hành</w:t>
            </w:r>
          </w:p>
          <w:p w14:paraId="6EC85543"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Cho một thìa thuỷ tinh bột đá vôi và một mẩu đá vôi có khối lượng bằng nhau lần lượt vào hai ống nghiệm 1 và 2, sau đó cho đồng thời vào mỗi ống nghiệm khoảng 5 mL dung dịch HCl có cùng nồng độ.</w:t>
            </w:r>
          </w:p>
          <w:p w14:paraId="167BE8B3"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Quan sát hiện tượng xảy ra ở hai ống nghiệm và trả lời các câu hỏi:</w:t>
            </w:r>
          </w:p>
          <w:p w14:paraId="2A9ACA29"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1. So sánh tốc độ tan của đá vôi trong dung dịch acid ở hai ống nghiệm.</w:t>
            </w:r>
          </w:p>
          <w:p w14:paraId="0F4A440A"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2. Dựa vào đâu để kết luận phản ứng nào xảy ra nhanh hơn.</w:t>
            </w:r>
          </w:p>
          <w:p w14:paraId="2F20EF80"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b/>
                <w:bCs/>
                <w:color w:val="000000"/>
                <w:sz w:val="28"/>
                <w:szCs w:val="28"/>
                <w:lang w:val="en-US" w:eastAsia="en-US"/>
              </w:rPr>
              <w:t>4. Kết quả triển khai kế hoạch</w:t>
            </w:r>
          </w:p>
          <w:p w14:paraId="1D90E05D" w14:textId="77777777" w:rsidR="00492362" w:rsidRPr="00492362" w:rsidRDefault="00492362" w:rsidP="009E2838">
            <w:pPr>
              <w:shd w:val="clear" w:color="auto" w:fill="FFFFFF"/>
              <w:spacing w:after="0" w:line="240" w:lineRule="auto"/>
              <w:ind w:left="48" w:right="48"/>
              <w:jc w:val="both"/>
              <w:rPr>
                <w:color w:val="000000"/>
                <w:sz w:val="28"/>
                <w:szCs w:val="28"/>
                <w:lang w:val="en-US" w:eastAsia="en-US"/>
              </w:rPr>
            </w:pPr>
            <w:r w:rsidRPr="00492362">
              <w:rPr>
                <w:color w:val="000000"/>
                <w:sz w:val="28"/>
                <w:szCs w:val="28"/>
                <w:lang w:val="en-US" w:eastAsia="en-US"/>
              </w:rPr>
              <w:t>1. Trong cùng một khoảng thời gian, có thể quan sát thấy ở ống nghiệm 1 đá vôi tan nhanh hơn, bọt khí thoát ra mạnh hơn, phản ứng kết thúc sớm hơn.</w:t>
            </w:r>
          </w:p>
          <w:p w14:paraId="59FC019C" w14:textId="77777777" w:rsidR="00492362" w:rsidRPr="00492362" w:rsidRDefault="00492362" w:rsidP="009E2838">
            <w:pPr>
              <w:shd w:val="clear" w:color="auto" w:fill="FFFFFF"/>
              <w:spacing w:after="0" w:line="240" w:lineRule="auto"/>
              <w:ind w:left="48" w:right="48"/>
              <w:jc w:val="both"/>
              <w:rPr>
                <w:color w:val="000000"/>
                <w:sz w:val="28"/>
                <w:szCs w:val="28"/>
                <w:lang w:val="en-US" w:eastAsia="en-US"/>
              </w:rPr>
            </w:pPr>
            <w:r w:rsidRPr="00492362">
              <w:rPr>
                <w:color w:val="000000"/>
                <w:sz w:val="28"/>
                <w:szCs w:val="28"/>
                <w:lang w:val="en-US" w:eastAsia="en-US"/>
              </w:rPr>
              <w:t>2. Tốc độ của phản ứng xảy ra trong ống nghiệm 1 nhanh hơn tốc độ phản ứng trong ống nghiệm 2 là do diện tích bề mặt tiếp xúc với dung dịch HCl của bột đá vôi lớn hơn của mẩu đá vôi.</w:t>
            </w:r>
          </w:p>
          <w:p w14:paraId="33D6B5DC" w14:textId="77777777" w:rsidR="00492362" w:rsidRPr="00492362" w:rsidRDefault="00492362" w:rsidP="009E2838">
            <w:pPr>
              <w:shd w:val="clear" w:color="auto" w:fill="FFFFFF"/>
              <w:spacing w:after="0" w:line="240" w:lineRule="auto"/>
              <w:ind w:left="48" w:right="48"/>
              <w:jc w:val="both"/>
              <w:rPr>
                <w:color w:val="000000"/>
                <w:sz w:val="28"/>
                <w:szCs w:val="28"/>
                <w:lang w:val="en-US" w:eastAsia="en-US"/>
              </w:rPr>
            </w:pPr>
            <w:r w:rsidRPr="00492362">
              <w:rPr>
                <w:b/>
                <w:bCs/>
                <w:color w:val="000000"/>
                <w:sz w:val="28"/>
                <w:szCs w:val="28"/>
                <w:lang w:val="en-US" w:eastAsia="en-US"/>
              </w:rPr>
              <w:t>5. Kết luận</w:t>
            </w:r>
          </w:p>
          <w:p w14:paraId="4F0B79E2" w14:textId="77777777" w:rsidR="00492362" w:rsidRPr="00492362" w:rsidRDefault="00492362" w:rsidP="009E2838">
            <w:pPr>
              <w:shd w:val="clear" w:color="auto" w:fill="FFFFFF"/>
              <w:spacing w:after="0" w:line="240" w:lineRule="auto"/>
              <w:jc w:val="both"/>
              <w:rPr>
                <w:color w:val="000000"/>
                <w:sz w:val="28"/>
                <w:szCs w:val="28"/>
                <w:lang w:val="en-US" w:eastAsia="en-US"/>
              </w:rPr>
            </w:pPr>
            <w:r w:rsidRPr="00492362">
              <w:rPr>
                <w:color w:val="000000"/>
                <w:sz w:val="28"/>
                <w:szCs w:val="28"/>
                <w:lang w:val="en-US" w:eastAsia="en-US"/>
              </w:rPr>
              <w:t>Nếu chia một vật thành nhiều phần nhỏ hơn thì tổng diện tích bề mặt sẽ tăng lên. Diện tích tiếp xúc càng lớn, tốc độ phản ứng càng nhanh.</w:t>
            </w:r>
          </w:p>
          <w:p w14:paraId="064FBF74" w14:textId="77777777" w:rsidR="00492362" w:rsidRDefault="00492362" w:rsidP="009E2838">
            <w:pPr>
              <w:spacing w:after="0"/>
              <w:jc w:val="both"/>
              <w:rPr>
                <w:b/>
                <w:bCs/>
                <w:sz w:val="28"/>
                <w:szCs w:val="28"/>
                <w:lang w:val="en-US"/>
              </w:rPr>
            </w:pPr>
            <w:r>
              <w:rPr>
                <w:b/>
                <w:bCs/>
                <w:sz w:val="28"/>
                <w:szCs w:val="28"/>
                <w:lang w:val="en-US"/>
              </w:rPr>
              <w:lastRenderedPageBreak/>
              <w:t>B. THUYẾT TRÌNH VỀ MỘT VẤN ĐỀ KHOA HỌC</w:t>
            </w:r>
          </w:p>
          <w:p w14:paraId="3C706B48" w14:textId="77777777" w:rsidR="00492362" w:rsidRDefault="00492362" w:rsidP="009E2838">
            <w:pPr>
              <w:spacing w:after="0"/>
              <w:jc w:val="both"/>
              <w:rPr>
                <w:b/>
                <w:bCs/>
                <w:sz w:val="28"/>
                <w:szCs w:val="28"/>
                <w:lang w:val="en-US"/>
              </w:rPr>
            </w:pPr>
            <w:r>
              <w:rPr>
                <w:b/>
                <w:bCs/>
                <w:sz w:val="28"/>
                <w:szCs w:val="28"/>
                <w:lang w:val="en-US"/>
              </w:rPr>
              <w:t>7. Em cần chuẩn bị gì để thuyết trình một vấn đề khoa học</w:t>
            </w:r>
          </w:p>
          <w:p w14:paraId="54FCFF8D" w14:textId="77777777" w:rsidR="00492362" w:rsidRDefault="00015416" w:rsidP="009E2838">
            <w:pPr>
              <w:spacing w:after="0"/>
              <w:jc w:val="center"/>
              <w:rPr>
                <w:b/>
                <w:bCs/>
                <w:sz w:val="28"/>
                <w:szCs w:val="28"/>
                <w:lang w:val="en-US"/>
              </w:rPr>
            </w:pPr>
            <w:r w:rsidRPr="00015416">
              <w:rPr>
                <w:b/>
                <w:bCs/>
                <w:sz w:val="28"/>
                <w:szCs w:val="28"/>
                <w:lang w:val="en-US"/>
              </w:rPr>
              <w:t>Trả lời</w:t>
            </w:r>
          </w:p>
          <w:p w14:paraId="2C5921EF" w14:textId="7D8D280E" w:rsidR="00015416" w:rsidRPr="00015416" w:rsidRDefault="00015416" w:rsidP="009E2838">
            <w:pPr>
              <w:shd w:val="clear" w:color="auto" w:fill="FFFFFF"/>
              <w:spacing w:after="0" w:line="240" w:lineRule="auto"/>
              <w:jc w:val="both"/>
              <w:rPr>
                <w:b/>
                <w:bCs/>
                <w:sz w:val="28"/>
                <w:szCs w:val="28"/>
                <w:lang w:val="en-US"/>
              </w:rPr>
            </w:pPr>
            <w:r>
              <w:rPr>
                <w:color w:val="000000"/>
                <w:sz w:val="28"/>
                <w:szCs w:val="28"/>
                <w:lang w:val="en-US" w:eastAsia="en-US"/>
              </w:rPr>
              <w:t xml:space="preserve">- </w:t>
            </w:r>
            <w:r w:rsidRPr="00015416">
              <w:rPr>
                <w:color w:val="000000"/>
                <w:sz w:val="28"/>
                <w:szCs w:val="28"/>
                <w:lang w:val="en-US" w:eastAsia="en-US"/>
              </w:rPr>
              <w:t>Em cần chuẩn bị bài thuyết trình dưới dạng poster hoặc bài trình chiếu trên máy tính thông qua các phần mềm trình chiếu phổ biến.</w:t>
            </w:r>
          </w:p>
        </w:tc>
      </w:tr>
    </w:tbl>
    <w:p w14:paraId="707C980D" w14:textId="77777777" w:rsidR="00492362" w:rsidRDefault="00492362" w:rsidP="009E2838">
      <w:pPr>
        <w:tabs>
          <w:tab w:val="left" w:pos="425"/>
        </w:tabs>
        <w:spacing w:after="0" w:line="312" w:lineRule="auto"/>
        <w:rPr>
          <w:rFonts w:ascii="Times New Roman" w:hAnsi="Times New Roman" w:cs="Times New Roman"/>
          <w:bCs/>
          <w:sz w:val="28"/>
          <w:szCs w:val="28"/>
        </w:rPr>
      </w:pPr>
    </w:p>
    <w:p w14:paraId="76E227ED" w14:textId="77777777" w:rsidR="00492362" w:rsidRDefault="00492362" w:rsidP="001E1F36">
      <w:pPr>
        <w:numPr>
          <w:ilvl w:val="0"/>
          <w:numId w:val="11"/>
        </w:numPr>
        <w:tabs>
          <w:tab w:val="left" w:pos="320"/>
        </w:tabs>
        <w:spacing w:after="0" w:line="312"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492362" w14:paraId="41D4FBE1" w14:textId="77777777" w:rsidTr="00746C04">
        <w:trPr>
          <w:jc w:val="center"/>
        </w:trPr>
        <w:tc>
          <w:tcPr>
            <w:tcW w:w="7493" w:type="dxa"/>
            <w:shd w:val="clear" w:color="auto" w:fill="FDEADA" w:themeFill="accent6" w:themeFillTint="32"/>
          </w:tcPr>
          <w:p w14:paraId="5D229D04" w14:textId="77777777" w:rsidR="00492362" w:rsidRDefault="00492362"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13EE8E47" w14:textId="77777777" w:rsidR="00492362" w:rsidRDefault="00492362"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492362" w14:paraId="0A45E757" w14:textId="77777777" w:rsidTr="00746C04">
        <w:trPr>
          <w:jc w:val="center"/>
        </w:trPr>
        <w:tc>
          <w:tcPr>
            <w:tcW w:w="7493" w:type="dxa"/>
          </w:tcPr>
          <w:p w14:paraId="22CFC886" w14:textId="77777777" w:rsidR="00492362" w:rsidRPr="00FB18F9" w:rsidRDefault="00492362" w:rsidP="009E2838">
            <w:pPr>
              <w:spacing w:after="0" w:line="276" w:lineRule="auto"/>
              <w:jc w:val="both"/>
              <w:rPr>
                <w:rFonts w:ascii="Times New Roman" w:hAnsi="Times New Roman" w:cs="Times New Roman"/>
                <w:b/>
                <w:bCs/>
                <w:sz w:val="28"/>
                <w:szCs w:val="28"/>
              </w:rPr>
            </w:pPr>
            <w:r w:rsidRPr="00FB18F9">
              <w:rPr>
                <w:rFonts w:ascii="Times New Roman" w:hAnsi="Times New Roman" w:cs="Times New Roman"/>
                <w:b/>
                <w:bCs/>
                <w:i/>
                <w:sz w:val="28"/>
                <w:szCs w:val="28"/>
              </w:rPr>
              <w:t>Giao nhiệm vụ:</w:t>
            </w:r>
            <w:r w:rsidRPr="00FB18F9">
              <w:rPr>
                <w:rFonts w:ascii="Times New Roman" w:hAnsi="Times New Roman" w:cs="Times New Roman"/>
                <w:b/>
                <w:bCs/>
                <w:sz w:val="28"/>
                <w:szCs w:val="28"/>
              </w:rPr>
              <w:t xml:space="preserve">  </w:t>
            </w:r>
          </w:p>
          <w:p w14:paraId="179C9D73" w14:textId="77777777" w:rsidR="00015416" w:rsidRPr="00620870" w:rsidRDefault="00015416"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w:t>
            </w:r>
            <w:r w:rsidRPr="004D2A34">
              <w:rPr>
                <w:rFonts w:ascii="Times New Roman" w:hAnsi="Times New Roman" w:cs="Times New Roman"/>
                <w:sz w:val="28"/>
                <w:szCs w:val="28"/>
              </w:rPr>
              <w:t xml:space="preserve"> </w:t>
            </w:r>
            <w:r>
              <w:rPr>
                <w:rFonts w:ascii="Times New Roman" w:hAnsi="Times New Roman" w:cs="Times New Roman"/>
                <w:sz w:val="28"/>
                <w:szCs w:val="28"/>
                <w:lang w:val="en-US"/>
              </w:rPr>
              <w:t>GV sử dụng kĩ thuật khăn trải bàn thông qua hoạt động “Bàn tròn tri thức”</w:t>
            </w:r>
          </w:p>
          <w:p w14:paraId="6E510A88" w14:textId="77777777" w:rsidR="00015416" w:rsidRPr="00965EEC" w:rsidRDefault="00015416" w:rsidP="009E2838">
            <w:pPr>
              <w:spacing w:after="0" w:line="276" w:lineRule="auto"/>
              <w:jc w:val="both"/>
              <w:rPr>
                <w:rFonts w:ascii="Times New Roman" w:hAnsi="Times New Roman" w:cs="Times New Roman"/>
                <w:b/>
                <w:bCs/>
                <w:sz w:val="28"/>
                <w:szCs w:val="28"/>
              </w:rPr>
            </w:pPr>
            <w:r w:rsidRPr="00965EEC">
              <w:rPr>
                <w:rFonts w:ascii="Times New Roman" w:hAnsi="Times New Roman" w:cs="Times New Roman"/>
                <w:b/>
                <w:bCs/>
                <w:sz w:val="28"/>
                <w:szCs w:val="28"/>
              </w:rPr>
              <w:t>Cách thức:</w:t>
            </w:r>
          </w:p>
          <w:p w14:paraId="360E07BB" w14:textId="77777777" w:rsidR="00015416" w:rsidRDefault="00015416"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w:t>
            </w:r>
            <w:r w:rsidRPr="00965EEC">
              <w:rPr>
                <w:rFonts w:ascii="Times New Roman" w:hAnsi="Times New Roman" w:cs="Times New Roman"/>
                <w:sz w:val="28"/>
                <w:szCs w:val="28"/>
              </w:rPr>
              <w:t xml:space="preserve"> GV chia lớp thành </w:t>
            </w:r>
            <w:r>
              <w:rPr>
                <w:rFonts w:ascii="Times New Roman" w:hAnsi="Times New Roman" w:cs="Times New Roman"/>
                <w:sz w:val="28"/>
                <w:szCs w:val="28"/>
                <w:lang w:val="en-US"/>
              </w:rPr>
              <w:t>4</w:t>
            </w:r>
            <w:r w:rsidRPr="00965EEC">
              <w:rPr>
                <w:rFonts w:ascii="Times New Roman" w:hAnsi="Times New Roman" w:cs="Times New Roman"/>
                <w:sz w:val="28"/>
                <w:szCs w:val="28"/>
              </w:rPr>
              <w:t xml:space="preserve"> nhóm</w:t>
            </w:r>
            <w:r>
              <w:rPr>
                <w:rFonts w:ascii="Times New Roman" w:hAnsi="Times New Roman" w:cs="Times New Roman"/>
                <w:sz w:val="28"/>
                <w:szCs w:val="28"/>
                <w:lang w:val="en-US"/>
              </w:rPr>
              <w:t>, nhóm cử ra nhóm trưởng và thư kí.</w:t>
            </w:r>
          </w:p>
          <w:p w14:paraId="534B6261" w14:textId="77777777" w:rsidR="00015416" w:rsidRDefault="00015416"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620870">
              <w:rPr>
                <w:rFonts w:ascii="Times New Roman" w:hAnsi="Times New Roman" w:cs="Times New Roman"/>
                <w:sz w:val="28"/>
                <w:szCs w:val="28"/>
                <w:lang w:val="en-US"/>
              </w:rPr>
              <w:t xml:space="preserve">Mỗi nhóm sẽ thảo luận các câu hỏi trong mục </w:t>
            </w:r>
            <w:r>
              <w:rPr>
                <w:rFonts w:ascii="Times New Roman" w:hAnsi="Times New Roman" w:cs="Times New Roman"/>
                <w:sz w:val="28"/>
                <w:szCs w:val="28"/>
                <w:lang w:val="en-US"/>
              </w:rPr>
              <w:t>B</w:t>
            </w:r>
            <w:r w:rsidRPr="00620870">
              <w:rPr>
                <w:rFonts w:ascii="Times New Roman" w:hAnsi="Times New Roman" w:cs="Times New Roman"/>
                <w:sz w:val="28"/>
                <w:szCs w:val="28"/>
                <w:lang w:val="en-US"/>
              </w:rPr>
              <w:t xml:space="preserve"> Phiếu học tập</w:t>
            </w:r>
            <w:r>
              <w:rPr>
                <w:rFonts w:ascii="Times New Roman" w:hAnsi="Times New Roman" w:cs="Times New Roman"/>
                <w:sz w:val="28"/>
                <w:szCs w:val="28"/>
                <w:lang w:val="en-US"/>
              </w:rPr>
              <w:t xml:space="preserve"> số 2</w:t>
            </w:r>
            <w:r w:rsidRPr="00620870">
              <w:rPr>
                <w:rFonts w:ascii="Times New Roman" w:hAnsi="Times New Roman" w:cs="Times New Roman"/>
                <w:sz w:val="28"/>
                <w:szCs w:val="28"/>
                <w:lang w:val="en-US"/>
              </w:rPr>
              <w:t xml:space="preserve"> để trình bày kết quả thảo luận của nhóm mình theo yêu cầu của GV. </w:t>
            </w:r>
          </w:p>
          <w:p w14:paraId="0E0A0E17" w14:textId="5EFC6E8C" w:rsidR="00015416" w:rsidRDefault="00015416"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 xml:space="preserve">– GV yêu cầu mỗi nhóm đọc thông tin trong SGK và thảo luận và hoàn thành các câu hỏi ở mục </w:t>
            </w:r>
            <w:r>
              <w:rPr>
                <w:rFonts w:ascii="Times New Roman" w:hAnsi="Times New Roman" w:cs="Times New Roman"/>
                <w:sz w:val="28"/>
                <w:szCs w:val="28"/>
                <w:lang w:val="en-US"/>
              </w:rPr>
              <w:t>B</w:t>
            </w:r>
            <w:r w:rsidRPr="00620870">
              <w:rPr>
                <w:rFonts w:ascii="Times New Roman" w:hAnsi="Times New Roman" w:cs="Times New Roman"/>
                <w:sz w:val="28"/>
                <w:szCs w:val="28"/>
                <w:lang w:val="en-US"/>
              </w:rPr>
              <w:t xml:space="preserve"> trong Phiếu học tập, tức là câu Thảo luận </w:t>
            </w:r>
            <w:r>
              <w:rPr>
                <w:rFonts w:ascii="Times New Roman" w:hAnsi="Times New Roman" w:cs="Times New Roman"/>
                <w:sz w:val="28"/>
                <w:szCs w:val="28"/>
                <w:lang w:val="en-US"/>
              </w:rPr>
              <w:t>7</w:t>
            </w:r>
            <w:r w:rsidRPr="00620870">
              <w:rPr>
                <w:rFonts w:ascii="Times New Roman" w:hAnsi="Times New Roman" w:cs="Times New Roman"/>
                <w:sz w:val="28"/>
                <w:szCs w:val="28"/>
                <w:lang w:val="en-US"/>
              </w:rPr>
              <w:t xml:space="preserve"> (SGK 8). </w:t>
            </w:r>
          </w:p>
          <w:p w14:paraId="5210A712" w14:textId="39DFEAC2" w:rsidR="00492362" w:rsidRPr="00FC43FF" w:rsidRDefault="00015416" w:rsidP="009E2838">
            <w:pPr>
              <w:spacing w:after="0" w:line="276" w:lineRule="auto"/>
              <w:jc w:val="both"/>
              <w:rPr>
                <w:rFonts w:ascii="Times New Roman" w:hAnsi="Times New Roman" w:cs="Times New Roman"/>
                <w:sz w:val="28"/>
                <w:szCs w:val="28"/>
                <w:lang w:val="en-US"/>
              </w:rPr>
            </w:pPr>
            <w:r w:rsidRPr="00620870">
              <w:rPr>
                <w:rFonts w:ascii="Times New Roman" w:hAnsi="Times New Roman" w:cs="Times New Roman"/>
                <w:sz w:val="28"/>
                <w:szCs w:val="28"/>
                <w:lang w:val="en-US"/>
              </w:rPr>
              <w:t xml:space="preserve">– Kết quả câu trả lời của HS được trình bày trong mục </w:t>
            </w:r>
            <w:r>
              <w:rPr>
                <w:rFonts w:ascii="Times New Roman" w:hAnsi="Times New Roman" w:cs="Times New Roman"/>
                <w:sz w:val="28"/>
                <w:szCs w:val="28"/>
                <w:lang w:val="en-US"/>
              </w:rPr>
              <w:t>B</w:t>
            </w:r>
            <w:r w:rsidRPr="00620870">
              <w:rPr>
                <w:rFonts w:ascii="Times New Roman" w:hAnsi="Times New Roman" w:cs="Times New Roman"/>
                <w:sz w:val="28"/>
                <w:szCs w:val="28"/>
                <w:lang w:val="en-US"/>
              </w:rPr>
              <w:t xml:space="preserve"> Phiếu học tập. Qua đó, trình bày được một vấn đề khoa học bằng một văn bản báo cáo khoa học</w:t>
            </w:r>
          </w:p>
        </w:tc>
        <w:tc>
          <w:tcPr>
            <w:tcW w:w="3024" w:type="dxa"/>
          </w:tcPr>
          <w:p w14:paraId="63E63F65" w14:textId="77777777" w:rsidR="00492362" w:rsidRDefault="00492362"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HS nhận nhiệm vụ</w:t>
            </w:r>
            <w:r>
              <w:rPr>
                <w:rFonts w:ascii="Times New Roman" w:hAnsi="Times New Roman" w:cs="Times New Roman"/>
                <w:sz w:val="28"/>
                <w:szCs w:val="28"/>
                <w:lang w:val="en-US"/>
              </w:rPr>
              <w:t>.</w:t>
            </w:r>
          </w:p>
          <w:p w14:paraId="131AE813" w14:textId="001E3900" w:rsidR="00492362" w:rsidRPr="00FC43FF" w:rsidRDefault="00492362"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00015416">
              <w:rPr>
                <w:rFonts w:ascii="Times New Roman" w:hAnsi="Times New Roman" w:cs="Times New Roman"/>
                <w:sz w:val="28"/>
                <w:szCs w:val="28"/>
                <w:lang w:val="en-US"/>
              </w:rPr>
              <w:t>Giữ nguyên nhóm cũ đã phân chia ở hoạt động trước.</w:t>
            </w:r>
          </w:p>
        </w:tc>
      </w:tr>
      <w:tr w:rsidR="00492362" w14:paraId="7D5E913E" w14:textId="77777777" w:rsidTr="00746C04">
        <w:trPr>
          <w:jc w:val="center"/>
        </w:trPr>
        <w:tc>
          <w:tcPr>
            <w:tcW w:w="7493" w:type="dxa"/>
          </w:tcPr>
          <w:p w14:paraId="36C89E31" w14:textId="77777777" w:rsidR="00492362" w:rsidRDefault="00492362"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sz w:val="28"/>
                <w:szCs w:val="28"/>
              </w:rPr>
              <w:t xml:space="preserve"> </w:t>
            </w:r>
          </w:p>
          <w:p w14:paraId="4969905F" w14:textId="77777777" w:rsidR="00492362" w:rsidRDefault="00492362"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quan sát hỗ trợ khi cần thiết, đặt các câu hỏi gợi mở cho HS khi HS gặp khó.</w:t>
            </w:r>
          </w:p>
        </w:tc>
        <w:tc>
          <w:tcPr>
            <w:tcW w:w="3024" w:type="dxa"/>
          </w:tcPr>
          <w:p w14:paraId="71D46CCB" w14:textId="77777777" w:rsidR="00492362" w:rsidRPr="00492362" w:rsidRDefault="00492362" w:rsidP="009E2838">
            <w:pPr>
              <w:spacing w:after="0" w:line="276" w:lineRule="auto"/>
              <w:rPr>
                <w:rFonts w:ascii="Times New Roman" w:hAnsi="Times New Roman" w:cs="Times New Roman"/>
                <w:sz w:val="28"/>
                <w:szCs w:val="28"/>
                <w:lang w:val="en-US"/>
              </w:rPr>
            </w:pPr>
            <w:r w:rsidRPr="00492362">
              <w:rPr>
                <w:rFonts w:ascii="Times New Roman" w:hAnsi="Times New Roman" w:cs="Times New Roman"/>
                <w:sz w:val="28"/>
                <w:szCs w:val="28"/>
                <w:lang w:val="en-US"/>
              </w:rPr>
              <w:t>– Các nhóm đọc SGK để suy nghĩ, thảo luận đưa ra câu trả lời theo gợi ý của GV.</w:t>
            </w:r>
          </w:p>
        </w:tc>
      </w:tr>
      <w:tr w:rsidR="00492362" w14:paraId="2DE0888C" w14:textId="77777777" w:rsidTr="00746C04">
        <w:trPr>
          <w:jc w:val="center"/>
        </w:trPr>
        <w:tc>
          <w:tcPr>
            <w:tcW w:w="7493" w:type="dxa"/>
          </w:tcPr>
          <w:p w14:paraId="2FF6EE23" w14:textId="77777777" w:rsidR="00492362" w:rsidRDefault="00492362" w:rsidP="009E2838">
            <w:pPr>
              <w:spacing w:after="0" w:line="276" w:lineRule="auto"/>
              <w:rPr>
                <w:rFonts w:ascii="Times New Roman" w:hAnsi="Times New Roman" w:cs="Times New Roman"/>
                <w:i/>
                <w:sz w:val="28"/>
                <w:szCs w:val="28"/>
              </w:rPr>
            </w:pPr>
            <w:r>
              <w:rPr>
                <w:rFonts w:ascii="Times New Roman" w:hAnsi="Times New Roman" w:cs="Times New Roman"/>
                <w:b/>
                <w:bCs/>
                <w:i/>
                <w:sz w:val="28"/>
                <w:szCs w:val="28"/>
              </w:rPr>
              <w:t>Báo cáo kết quả</w:t>
            </w:r>
            <w:r>
              <w:rPr>
                <w:rFonts w:ascii="Times New Roman" w:hAnsi="Times New Roman" w:cs="Times New Roman"/>
                <w:i/>
                <w:sz w:val="28"/>
                <w:szCs w:val="28"/>
              </w:rPr>
              <w:t xml:space="preserve">:  </w:t>
            </w:r>
          </w:p>
          <w:p w14:paraId="548948F8" w14:textId="77777777" w:rsidR="00015416" w:rsidRDefault="00015416" w:rsidP="009E2838">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Pr="00015416">
              <w:rPr>
                <w:rFonts w:ascii="Times New Roman" w:hAnsi="Times New Roman" w:cs="Times New Roman"/>
                <w:sz w:val="28"/>
                <w:szCs w:val="28"/>
              </w:rPr>
              <w:t>GV bốc thăm ngẫu nhiên chọn một nhóm đại diện trình bày câu trả lời. Các nhóm còn lại lắng nghe và bổ sung thêm các ý còn thiếu về câu trả lời của các nhóm bạn, đặt các câu hỏi mở rộng hoặc còn băn khoăn để GV và các nhóm khác cùng giải đáp</w:t>
            </w:r>
          </w:p>
          <w:p w14:paraId="26354DC8" w14:textId="235D7CCB" w:rsidR="00492362" w:rsidRDefault="00492362"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Cho HS nhận xét chéo cho nhau, góp ý chỉnh sửa.</w:t>
            </w:r>
          </w:p>
          <w:p w14:paraId="65F5B22B" w14:textId="77777777" w:rsidR="00492362" w:rsidRDefault="00492362"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chỉnh sửa lại các đáp án cho HS (nếu có sai).</w:t>
            </w:r>
          </w:p>
          <w:p w14:paraId="1DC10486" w14:textId="77777777" w:rsidR="00492362" w:rsidRPr="004E6B74" w:rsidRDefault="00492362"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Chấm điểm cho các nhóm.</w:t>
            </w:r>
          </w:p>
        </w:tc>
        <w:tc>
          <w:tcPr>
            <w:tcW w:w="3024" w:type="dxa"/>
          </w:tcPr>
          <w:p w14:paraId="10D7478C" w14:textId="77777777" w:rsidR="00492362" w:rsidRDefault="00492362"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quan sát các đáp án của nhóm khác, nhận xét, bổ sung.</w:t>
            </w:r>
          </w:p>
        </w:tc>
      </w:tr>
      <w:tr w:rsidR="00492362" w14:paraId="34772100" w14:textId="77777777" w:rsidTr="00746C04">
        <w:trPr>
          <w:jc w:val="center"/>
        </w:trPr>
        <w:tc>
          <w:tcPr>
            <w:tcW w:w="7493" w:type="dxa"/>
          </w:tcPr>
          <w:p w14:paraId="19E32FAA" w14:textId="77777777" w:rsidR="00492362" w:rsidRDefault="00492362" w:rsidP="009E2838">
            <w:pPr>
              <w:spacing w:after="0" w:line="312" w:lineRule="auto"/>
              <w:jc w:val="both"/>
              <w:rPr>
                <w:rFonts w:ascii="Times New Roman" w:hAnsi="Times New Roman" w:cs="Times New Roman"/>
                <w:b/>
                <w:sz w:val="28"/>
                <w:szCs w:val="28"/>
              </w:rPr>
            </w:pPr>
            <w:r>
              <w:rPr>
                <w:rFonts w:ascii="Times New Roman" w:hAnsi="Times New Roman" w:cs="Times New Roman"/>
                <w:b/>
                <w:sz w:val="28"/>
                <w:szCs w:val="28"/>
              </w:rPr>
              <w:lastRenderedPageBreak/>
              <w:t>Tổng kết:</w:t>
            </w:r>
          </w:p>
          <w:p w14:paraId="3BA84734" w14:textId="77777777" w:rsidR="00492362" w:rsidRPr="009678B8" w:rsidRDefault="00492362" w:rsidP="009E2838">
            <w:pPr>
              <w:spacing w:after="0" w:line="276" w:lineRule="auto"/>
              <w:rPr>
                <w:rFonts w:ascii="Times New Roman" w:hAnsi="Times New Roman"/>
                <w:iCs/>
                <w:sz w:val="28"/>
                <w:szCs w:val="28"/>
              </w:rPr>
            </w:pPr>
            <w:r>
              <w:rPr>
                <w:rFonts w:ascii="Times New Roman" w:hAnsi="Times New Roman"/>
                <w:iCs/>
                <w:sz w:val="28"/>
                <w:szCs w:val="28"/>
              </w:rPr>
              <w:t>- GV chốt lại các kiến thức cho HS quan trọng cho HS:</w:t>
            </w:r>
          </w:p>
          <w:p w14:paraId="41C06371" w14:textId="4CBF9A5A" w:rsidR="00492362" w:rsidRPr="00492362" w:rsidRDefault="00492362" w:rsidP="009E2838">
            <w:pPr>
              <w:spacing w:after="0" w:line="276" w:lineRule="auto"/>
              <w:rPr>
                <w:rFonts w:ascii="Times New Roman" w:hAnsi="Times New Roman" w:cs="Times New Roman"/>
                <w:i/>
                <w:iCs/>
                <w:sz w:val="28"/>
                <w:szCs w:val="28"/>
                <w:lang w:val="en-US"/>
              </w:rPr>
            </w:pPr>
            <w:r w:rsidRPr="00492362">
              <w:rPr>
                <w:rFonts w:ascii="Times New Roman" w:hAnsi="Times New Roman" w:cs="Times New Roman"/>
                <w:i/>
                <w:iCs/>
                <w:sz w:val="28"/>
                <w:szCs w:val="28"/>
                <w:lang w:val="en-US"/>
              </w:rPr>
              <w:t>-</w:t>
            </w:r>
            <w:r w:rsidR="00015416" w:rsidRPr="00015416">
              <w:rPr>
                <w:rFonts w:ascii="Times New Roman" w:hAnsi="Times New Roman" w:cs="Times New Roman"/>
                <w:i/>
                <w:iCs/>
                <w:sz w:val="28"/>
                <w:szCs w:val="28"/>
                <w:lang w:val="en-US"/>
              </w:rPr>
              <w:t>Để việc thuyết trình một vấn đề khoa học có chất lượng tốt, chúng ta cần chuẩn bị kĩ bài thuyết trình một cách ngắn gọn, phản ánh đầy đủ thông tin những điểm chính trong bài báo cáo.</w:t>
            </w:r>
          </w:p>
        </w:tc>
        <w:tc>
          <w:tcPr>
            <w:tcW w:w="3024" w:type="dxa"/>
          </w:tcPr>
          <w:p w14:paraId="0CB3BFD1" w14:textId="77777777" w:rsidR="00492362" w:rsidRDefault="00492362"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hi chép vào vở.</w:t>
            </w:r>
          </w:p>
          <w:p w14:paraId="66D27FA1" w14:textId="6D9153EC" w:rsidR="00492362" w:rsidRPr="00FC43FF" w:rsidRDefault="00492362" w:rsidP="009E2838">
            <w:pPr>
              <w:spacing w:after="0" w:line="276" w:lineRule="auto"/>
              <w:rPr>
                <w:rFonts w:ascii="Times New Roman" w:hAnsi="Times New Roman" w:cs="Times New Roman"/>
                <w:sz w:val="28"/>
                <w:szCs w:val="28"/>
                <w:lang w:val="en-US"/>
              </w:rPr>
            </w:pPr>
          </w:p>
        </w:tc>
      </w:tr>
    </w:tbl>
    <w:p w14:paraId="2C94A4EB" w14:textId="77777777" w:rsidR="00492362" w:rsidRDefault="00492362" w:rsidP="009E2838">
      <w:pPr>
        <w:spacing w:after="0" w:line="312" w:lineRule="auto"/>
        <w:jc w:val="both"/>
        <w:rPr>
          <w:rFonts w:ascii="Times New Roman" w:hAnsi="Times New Roman" w:cs="Times New Roman"/>
          <w:b/>
          <w:color w:val="7030A0"/>
          <w:sz w:val="28"/>
          <w:szCs w:val="28"/>
        </w:rPr>
      </w:pPr>
    </w:p>
    <w:p w14:paraId="228DC133" w14:textId="6FE6DD85" w:rsidR="00074983" w:rsidRDefault="00FC43FF" w:rsidP="009E2838">
      <w:pPr>
        <w:spacing w:after="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14:paraId="28692831" w14:textId="77777777" w:rsidR="00015416" w:rsidRDefault="00015416" w:rsidP="009E2838">
      <w:pPr>
        <w:pStyle w:val="Bodytext21"/>
        <w:shd w:val="clear" w:color="auto" w:fill="auto"/>
        <w:spacing w:before="0" w:after="0" w:line="312" w:lineRule="auto"/>
        <w:ind w:firstLine="0"/>
        <w:rPr>
          <w:rFonts w:ascii="Times New Roman" w:hAnsi="Times New Roman" w:cs="Times New Roman"/>
          <w:b w:val="0"/>
          <w:bCs w:val="0"/>
          <w:sz w:val="28"/>
          <w:szCs w:val="28"/>
          <w:lang w:val="vi-VN"/>
        </w:rPr>
      </w:pPr>
      <w:r w:rsidRPr="005840CF">
        <w:rPr>
          <w:rFonts w:ascii="Times New Roman" w:hAnsi="Times New Roman" w:cs="Times New Roman"/>
          <w:b w:val="0"/>
          <w:bCs w:val="0"/>
          <w:sz w:val="28"/>
          <w:szCs w:val="28"/>
          <w:lang w:val="vi-VN"/>
        </w:rPr>
        <w:t>- GV tiến hành trò chơi “Bức tranh bí ẩn”</w:t>
      </w:r>
    </w:p>
    <w:p w14:paraId="6537B538" w14:textId="77777777" w:rsidR="00015416" w:rsidRPr="005840CF" w:rsidRDefault="00015416" w:rsidP="009E2838">
      <w:pPr>
        <w:pStyle w:val="Bodytext21"/>
        <w:shd w:val="clear" w:color="auto" w:fill="auto"/>
        <w:spacing w:before="0" w:after="0" w:line="312" w:lineRule="auto"/>
        <w:ind w:firstLine="0"/>
        <w:rPr>
          <w:rFonts w:ascii="Times New Roman" w:hAnsi="Times New Roman" w:cs="Times New Roman"/>
          <w:sz w:val="28"/>
          <w:szCs w:val="28"/>
          <w:lang w:val="vi-VN"/>
        </w:rPr>
      </w:pPr>
      <w:r w:rsidRPr="005840CF">
        <w:rPr>
          <w:rFonts w:ascii="Times New Roman" w:hAnsi="Times New Roman" w:cs="Times New Roman"/>
          <w:sz w:val="28"/>
          <w:szCs w:val="28"/>
          <w:lang w:val="vi-VN"/>
        </w:rPr>
        <w:t>Luật chơi:</w:t>
      </w:r>
    </w:p>
    <w:p w14:paraId="253001E2" w14:textId="77777777" w:rsidR="00015416" w:rsidRDefault="00015416"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 xml:space="preserve">Chia lớp thành </w:t>
      </w:r>
      <w:r>
        <w:rPr>
          <w:rFonts w:ascii="Times New Roman" w:hAnsi="Times New Roman" w:cs="Times New Roman"/>
          <w:bCs/>
          <w:sz w:val="28"/>
          <w:szCs w:val="28"/>
        </w:rPr>
        <w:t>6</w:t>
      </w:r>
      <w:r>
        <w:rPr>
          <w:rFonts w:ascii="Times New Roman" w:hAnsi="Times New Roman" w:cs="Times New Roman"/>
          <w:bCs/>
          <w:sz w:val="28"/>
          <w:szCs w:val="28"/>
          <w:lang w:val="en-US"/>
        </w:rPr>
        <w:t xml:space="preserve"> nhóm.</w:t>
      </w:r>
    </w:p>
    <w:p w14:paraId="3DC4FB17" w14:textId="77777777" w:rsidR="00015416" w:rsidRDefault="00015416"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Mỗi nhóm chọn mảnh ghép bất kì, hoàn thành câu hỏi sẽ mở ra được mảnh ghép, mảnh ghép được mở ra sẽ lộ ra bức tranh bí mật.</w:t>
      </w:r>
    </w:p>
    <w:p w14:paraId="48E17FD7" w14:textId="77777777" w:rsidR="00015416" w:rsidRDefault="00015416"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Mỗi câu trả lời đúng được 5 điểm, câu sai không có điểm và nhường quyền cho bạn khác.</w:t>
      </w:r>
    </w:p>
    <w:p w14:paraId="0DF236D2" w14:textId="77777777" w:rsidR="00015416" w:rsidRDefault="00015416"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Câu hỏi ở bức tranh bí mật, các nhóm có 15s suy nghĩ.</w:t>
      </w:r>
    </w:p>
    <w:p w14:paraId="202DD65B" w14:textId="4A58F2E9" w:rsidR="00015416" w:rsidRPr="005840CF" w:rsidRDefault="00015416" w:rsidP="009E2838">
      <w:pPr>
        <w:pStyle w:val="ListParagraph"/>
        <w:numPr>
          <w:ilvl w:val="0"/>
          <w:numId w:val="1"/>
        </w:numPr>
        <w:spacing w:after="0" w:line="276" w:lineRule="auto"/>
        <w:rPr>
          <w:rFonts w:ascii="Times New Roman" w:hAnsi="Times New Roman" w:cs="Times New Roman"/>
          <w:b/>
          <w:i/>
          <w:iCs/>
          <w:sz w:val="28"/>
          <w:szCs w:val="28"/>
          <w:lang w:val="en-US"/>
        </w:rPr>
      </w:pPr>
      <w:r w:rsidRPr="005840CF">
        <w:rPr>
          <w:rFonts w:ascii="Times New Roman" w:hAnsi="Times New Roman" w:cs="Times New Roman"/>
          <w:b/>
          <w:i/>
          <w:iCs/>
          <w:sz w:val="28"/>
          <w:szCs w:val="28"/>
          <w:lang w:val="en-US"/>
        </w:rPr>
        <w:t xml:space="preserve">Link tham khảo, thiết kế trò chơi: </w:t>
      </w:r>
      <w:r w:rsidRPr="00052761">
        <w:rPr>
          <w:rFonts w:ascii="Times New Roman" w:hAnsi="Times New Roman" w:cs="Times New Roman"/>
          <w:b/>
          <w:i/>
          <w:iCs/>
          <w:sz w:val="28"/>
          <w:szCs w:val="28"/>
          <w:lang w:val="en-US"/>
        </w:rPr>
        <w:t>https://www.youtube.com/watch?v=Q2r0PqCCn9k&amp;t=600s</w:t>
      </w:r>
    </w:p>
    <w:p w14:paraId="19852027" w14:textId="77777777" w:rsidR="00015416" w:rsidRPr="005840CF" w:rsidRDefault="00015416" w:rsidP="009E2838">
      <w:pPr>
        <w:spacing w:after="0" w:line="276" w:lineRule="auto"/>
        <w:ind w:left="360"/>
        <w:rPr>
          <w:rFonts w:ascii="Times New Roman" w:hAnsi="Times New Roman" w:cs="Times New Roman"/>
          <w:b/>
          <w:i/>
          <w:iCs/>
          <w:sz w:val="28"/>
          <w:szCs w:val="28"/>
          <w:lang w:val="en-US"/>
        </w:rPr>
      </w:pPr>
      <w:r>
        <w:rPr>
          <w:noProof/>
          <w:lang w:val="en-US" w:eastAsia="en-US"/>
        </w:rPr>
        <w:drawing>
          <wp:inline distT="0" distB="0" distL="0" distR="0" wp14:anchorId="37B355E7" wp14:editId="75F3401A">
            <wp:extent cx="1581150" cy="1313815"/>
            <wp:effectExtent l="0" t="0" r="0" b="635"/>
            <wp:docPr id="732471957" name="Picture 1" descr="A qr code with wheat e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471957" name="Picture 1" descr="A qr code with wheat ears  Description automatically generated"/>
                    <pic:cNvPicPr>
                      <a:picLocks noChangeAspect="1"/>
                    </pic:cNvPicPr>
                  </pic:nvPicPr>
                  <pic:blipFill>
                    <a:blip r:embed="rId12" cstate="print">
                      <a:extLst>
                        <a:ext uri="{28A0092B-C50C-407E-A947-70E740481C1C}">
                          <a14:useLocalDpi xmlns:a14="http://schemas.microsoft.com/office/drawing/2010/main"/>
                        </a:ext>
                      </a:extLst>
                    </a:blip>
                    <a:stretch>
                      <a:fillRect/>
                    </a:stretch>
                  </pic:blipFill>
                  <pic:spPr>
                    <a:xfrm>
                      <a:off x="0" y="0"/>
                      <a:ext cx="1586329" cy="1318415"/>
                    </a:xfrm>
                    <a:prstGeom prst="rect">
                      <a:avLst/>
                    </a:prstGeom>
                  </pic:spPr>
                </pic:pic>
              </a:graphicData>
            </a:graphic>
          </wp:inline>
        </w:drawing>
      </w:r>
    </w:p>
    <w:p w14:paraId="232F2966" w14:textId="77777777" w:rsidR="00015416" w:rsidRDefault="00015416" w:rsidP="009E2838">
      <w:pPr>
        <w:spacing w:after="0" w:line="312" w:lineRule="auto"/>
        <w:rPr>
          <w:rFonts w:ascii="Times New Roman" w:hAnsi="Times New Roman" w:cs="Times New Roman"/>
          <w:bCs/>
          <w:i/>
          <w:iCs/>
          <w:sz w:val="28"/>
          <w:szCs w:val="28"/>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Đáp án của các câu hỏi như sau</w:t>
      </w:r>
    </w:p>
    <w:p w14:paraId="7520CEE2" w14:textId="03089918" w:rsidR="00015416" w:rsidRPr="00015416" w:rsidRDefault="00015416" w:rsidP="009E2838">
      <w:pPr>
        <w:pStyle w:val="NoSpacing"/>
        <w:rPr>
          <w:rFonts w:ascii="Times New Roman" w:hAnsi="Times New Roman" w:cs="Times New Roman"/>
          <w:sz w:val="28"/>
          <w:szCs w:val="28"/>
        </w:rPr>
      </w:pPr>
      <w:r w:rsidRPr="00416478">
        <w:rPr>
          <w:rFonts w:ascii="Times New Roman" w:hAnsi="Times New Roman" w:cs="Times New Roman"/>
          <w:b/>
          <w:bCs/>
          <w:sz w:val="28"/>
          <w:szCs w:val="28"/>
        </w:rPr>
        <w:t>Câu 1.</w:t>
      </w:r>
      <w:r>
        <w:rPr>
          <w:rFonts w:ascii="Times New Roman" w:hAnsi="Times New Roman" w:cs="Times New Roman"/>
          <w:sz w:val="28"/>
          <w:szCs w:val="28"/>
        </w:rPr>
        <w:t xml:space="preserve"> </w:t>
      </w:r>
      <w:r w:rsidRPr="00015416">
        <w:rPr>
          <w:rFonts w:ascii="Times New Roman" w:hAnsi="Times New Roman" w:cs="Times New Roman"/>
          <w:sz w:val="28"/>
          <w:szCs w:val="28"/>
        </w:rPr>
        <w:t>Khi bảo quản</w:t>
      </w:r>
      <w:r>
        <w:rPr>
          <w:rFonts w:ascii="Times New Roman" w:hAnsi="Times New Roman" w:cs="Times New Roman"/>
          <w:sz w:val="28"/>
          <w:szCs w:val="28"/>
          <w:vertAlign w:val="subscript"/>
          <w:lang w:val="en-US"/>
        </w:rPr>
        <w:t xml:space="preserve"> </w:t>
      </w:r>
      <w:r>
        <w:rPr>
          <w:rFonts w:ascii="Times New Roman" w:hAnsi="Times New Roman" w:cs="Times New Roman"/>
          <w:sz w:val="28"/>
          <w:szCs w:val="28"/>
          <w:lang w:val="en-US"/>
        </w:rPr>
        <w:t>H</w:t>
      </w:r>
      <w:r>
        <w:rPr>
          <w:rFonts w:ascii="Times New Roman" w:hAnsi="Times New Roman" w:cs="Times New Roman"/>
          <w:sz w:val="26"/>
          <w:szCs w:val="26"/>
          <w:vertAlign w:val="subscript"/>
          <w:lang w:val="en-US"/>
        </w:rPr>
        <w:t>2</w:t>
      </w:r>
      <w:r>
        <w:rPr>
          <w:rFonts w:ascii="Times New Roman" w:hAnsi="Times New Roman" w:cs="Times New Roman"/>
          <w:sz w:val="26"/>
          <w:szCs w:val="26"/>
          <w:lang w:val="en-US"/>
        </w:rPr>
        <w:t>SO</w:t>
      </w:r>
      <w:r>
        <w:rPr>
          <w:rFonts w:ascii="Times New Roman" w:hAnsi="Times New Roman" w:cs="Times New Roman"/>
          <w:sz w:val="26"/>
          <w:szCs w:val="26"/>
          <w:vertAlign w:val="subscript"/>
          <w:lang w:val="en-US"/>
        </w:rPr>
        <w:t>4</w:t>
      </w:r>
      <w:r w:rsidRPr="00015416">
        <w:rPr>
          <w:rFonts w:ascii="Times New Roman" w:hAnsi="Times New Roman" w:cs="Times New Roman"/>
          <w:sz w:val="28"/>
          <w:szCs w:val="28"/>
        </w:rPr>
        <w:t xml:space="preserve"> cần lưu ý điều gì?</w:t>
      </w:r>
    </w:p>
    <w:p w14:paraId="06AD9FC7" w14:textId="77777777" w:rsidR="00015416" w:rsidRPr="00015416" w:rsidRDefault="00015416" w:rsidP="009E2838">
      <w:pPr>
        <w:pStyle w:val="NoSpacing"/>
        <w:rPr>
          <w:rFonts w:ascii="Times New Roman" w:hAnsi="Times New Roman" w:cs="Times New Roman"/>
          <w:sz w:val="28"/>
          <w:szCs w:val="28"/>
        </w:rPr>
      </w:pPr>
      <w:r w:rsidRPr="00015416">
        <w:rPr>
          <w:rFonts w:ascii="Times New Roman" w:hAnsi="Times New Roman" w:cs="Times New Roman"/>
          <w:sz w:val="28"/>
          <w:szCs w:val="28"/>
        </w:rPr>
        <w:t>A. Sử dụng các thùng kim loại để bảo quản </w:t>
      </w:r>
    </w:p>
    <w:p w14:paraId="4DD74984" w14:textId="77777777" w:rsidR="00015416" w:rsidRPr="00015416" w:rsidRDefault="00015416" w:rsidP="009E2838">
      <w:pPr>
        <w:pStyle w:val="NoSpacing"/>
        <w:rPr>
          <w:rFonts w:ascii="Times New Roman" w:hAnsi="Times New Roman" w:cs="Times New Roman"/>
          <w:sz w:val="28"/>
          <w:szCs w:val="28"/>
        </w:rPr>
      </w:pPr>
      <w:r w:rsidRPr="00015416">
        <w:rPr>
          <w:rFonts w:ascii="Times New Roman" w:hAnsi="Times New Roman" w:cs="Times New Roman"/>
          <w:sz w:val="28"/>
          <w:szCs w:val="28"/>
        </w:rPr>
        <w:t>B. Để gần nơi chứa base hay chất khử </w:t>
      </w:r>
    </w:p>
    <w:p w14:paraId="572C3DF2" w14:textId="77777777" w:rsidR="00015416" w:rsidRPr="00015416" w:rsidRDefault="00015416" w:rsidP="009E2838">
      <w:pPr>
        <w:pStyle w:val="NoSpacing"/>
        <w:rPr>
          <w:rFonts w:ascii="Times New Roman" w:hAnsi="Times New Roman" w:cs="Times New Roman"/>
          <w:color w:val="FF0000"/>
          <w:sz w:val="28"/>
          <w:szCs w:val="28"/>
        </w:rPr>
      </w:pPr>
      <w:r w:rsidRPr="00015416">
        <w:rPr>
          <w:rFonts w:ascii="Times New Roman" w:hAnsi="Times New Roman" w:cs="Times New Roman"/>
          <w:color w:val="FF0000"/>
          <w:sz w:val="28"/>
          <w:szCs w:val="28"/>
        </w:rPr>
        <w:t>C. Lưu trữ bằng bồn nhựa, phuy nhựa </w:t>
      </w:r>
    </w:p>
    <w:p w14:paraId="57514375" w14:textId="77777777" w:rsidR="00015416" w:rsidRPr="00015416" w:rsidRDefault="00015416" w:rsidP="009E2838">
      <w:pPr>
        <w:pStyle w:val="NoSpacing"/>
        <w:rPr>
          <w:rFonts w:ascii="Times New Roman" w:hAnsi="Times New Roman" w:cs="Times New Roman"/>
          <w:sz w:val="28"/>
          <w:szCs w:val="28"/>
        </w:rPr>
      </w:pPr>
      <w:r w:rsidRPr="00015416">
        <w:rPr>
          <w:rFonts w:ascii="Times New Roman" w:hAnsi="Times New Roman" w:cs="Times New Roman"/>
          <w:sz w:val="28"/>
          <w:szCs w:val="28"/>
        </w:rPr>
        <w:t>D. Bảo quản chung với các kim loại nặng, kim loại nhẹ, các chất có tính acid</w:t>
      </w:r>
    </w:p>
    <w:p w14:paraId="71D09FCB" w14:textId="77777777" w:rsidR="00015416" w:rsidRPr="00015416" w:rsidRDefault="00015416" w:rsidP="009E2838">
      <w:pPr>
        <w:pStyle w:val="NoSpacing"/>
        <w:rPr>
          <w:rFonts w:ascii="Times New Roman" w:hAnsi="Times New Roman" w:cs="Times New Roman"/>
          <w:sz w:val="28"/>
          <w:szCs w:val="28"/>
        </w:rPr>
      </w:pPr>
      <w:r w:rsidRPr="00416478">
        <w:rPr>
          <w:rFonts w:ascii="Times New Roman" w:hAnsi="Times New Roman" w:cs="Times New Roman"/>
          <w:b/>
          <w:bCs/>
          <w:sz w:val="28"/>
          <w:szCs w:val="28"/>
        </w:rPr>
        <w:t>Câu 2.</w:t>
      </w:r>
      <w:r>
        <w:rPr>
          <w:rFonts w:ascii="Times New Roman" w:hAnsi="Times New Roman" w:cs="Times New Roman"/>
          <w:sz w:val="28"/>
          <w:szCs w:val="28"/>
        </w:rPr>
        <w:t xml:space="preserve"> </w:t>
      </w:r>
      <w:r w:rsidRPr="00015416">
        <w:rPr>
          <w:rFonts w:ascii="Times New Roman" w:hAnsi="Times New Roman" w:cs="Times New Roman"/>
          <w:sz w:val="28"/>
          <w:szCs w:val="28"/>
        </w:rPr>
        <w:t>Đâu </w:t>
      </w:r>
      <w:r w:rsidRPr="00015416">
        <w:rPr>
          <w:rFonts w:ascii="Times New Roman" w:hAnsi="Times New Roman" w:cs="Times New Roman"/>
          <w:b/>
          <w:bCs/>
          <w:sz w:val="28"/>
          <w:szCs w:val="28"/>
        </w:rPr>
        <w:t>không</w:t>
      </w:r>
      <w:r w:rsidRPr="00015416">
        <w:rPr>
          <w:rFonts w:ascii="Times New Roman" w:hAnsi="Times New Roman" w:cs="Times New Roman"/>
          <w:sz w:val="28"/>
          <w:szCs w:val="28"/>
        </w:rPr>
        <w:t> phải là ưu điểm khi sử dụng báo cáo treo tường? </w:t>
      </w:r>
    </w:p>
    <w:p w14:paraId="6B8F2774" w14:textId="77777777" w:rsidR="00015416" w:rsidRPr="00015416" w:rsidRDefault="00015416" w:rsidP="009E2838">
      <w:pPr>
        <w:pStyle w:val="NoSpacing"/>
        <w:rPr>
          <w:rFonts w:ascii="Times New Roman" w:hAnsi="Times New Roman" w:cs="Times New Roman"/>
          <w:sz w:val="28"/>
          <w:szCs w:val="28"/>
        </w:rPr>
      </w:pPr>
      <w:r w:rsidRPr="00015416">
        <w:rPr>
          <w:rFonts w:ascii="Times New Roman" w:hAnsi="Times New Roman" w:cs="Times New Roman"/>
          <w:sz w:val="28"/>
          <w:szCs w:val="28"/>
        </w:rPr>
        <w:t>A. Hỗ trợ hiệu quả khi thuyết trình </w:t>
      </w:r>
    </w:p>
    <w:p w14:paraId="6DE97EF4" w14:textId="77777777" w:rsidR="00015416" w:rsidRPr="00015416" w:rsidRDefault="00015416" w:rsidP="009E2838">
      <w:pPr>
        <w:pStyle w:val="NoSpacing"/>
        <w:rPr>
          <w:rFonts w:ascii="Times New Roman" w:hAnsi="Times New Roman" w:cs="Times New Roman"/>
          <w:sz w:val="28"/>
          <w:szCs w:val="28"/>
        </w:rPr>
      </w:pPr>
      <w:r w:rsidRPr="00015416">
        <w:rPr>
          <w:rFonts w:ascii="Times New Roman" w:hAnsi="Times New Roman" w:cs="Times New Roman"/>
          <w:sz w:val="28"/>
          <w:szCs w:val="28"/>
        </w:rPr>
        <w:t>B. Có thể tự do sáng tạo nội dung</w:t>
      </w:r>
    </w:p>
    <w:p w14:paraId="31B8538C" w14:textId="77777777" w:rsidR="00015416" w:rsidRPr="00015416" w:rsidRDefault="00015416" w:rsidP="009E2838">
      <w:pPr>
        <w:pStyle w:val="NoSpacing"/>
        <w:rPr>
          <w:rFonts w:ascii="Times New Roman" w:hAnsi="Times New Roman" w:cs="Times New Roman"/>
          <w:color w:val="FF0000"/>
          <w:sz w:val="28"/>
          <w:szCs w:val="28"/>
        </w:rPr>
      </w:pPr>
      <w:r w:rsidRPr="00015416">
        <w:rPr>
          <w:rFonts w:ascii="Times New Roman" w:hAnsi="Times New Roman" w:cs="Times New Roman"/>
          <w:color w:val="FF0000"/>
          <w:sz w:val="28"/>
          <w:szCs w:val="28"/>
        </w:rPr>
        <w:t>C. Dễ dàng chỉnh sửa trên phần mềm</w:t>
      </w:r>
    </w:p>
    <w:p w14:paraId="0769F3E9" w14:textId="77777777" w:rsidR="00015416" w:rsidRPr="00015416" w:rsidRDefault="00015416" w:rsidP="009E2838">
      <w:pPr>
        <w:pStyle w:val="NoSpacing"/>
        <w:rPr>
          <w:rFonts w:ascii="Times New Roman" w:hAnsi="Times New Roman" w:cs="Times New Roman"/>
          <w:sz w:val="28"/>
          <w:szCs w:val="28"/>
        </w:rPr>
      </w:pPr>
      <w:r w:rsidRPr="00015416">
        <w:rPr>
          <w:rFonts w:ascii="Times New Roman" w:hAnsi="Times New Roman" w:cs="Times New Roman"/>
          <w:sz w:val="28"/>
          <w:szCs w:val="28"/>
        </w:rPr>
        <w:t>D. Có thể sáng tạo hình thức theo sở thích</w:t>
      </w:r>
    </w:p>
    <w:p w14:paraId="36E414DC" w14:textId="77777777" w:rsidR="00015416" w:rsidRPr="00015416" w:rsidRDefault="00015416" w:rsidP="009E2838">
      <w:pPr>
        <w:pStyle w:val="NoSpacing"/>
        <w:rPr>
          <w:rFonts w:ascii="Times New Roman" w:hAnsi="Times New Roman" w:cs="Times New Roman"/>
          <w:sz w:val="28"/>
          <w:szCs w:val="28"/>
        </w:rPr>
      </w:pPr>
      <w:r w:rsidRPr="00416478">
        <w:rPr>
          <w:rFonts w:ascii="Times New Roman" w:hAnsi="Times New Roman" w:cs="Times New Roman"/>
          <w:b/>
          <w:bCs/>
          <w:sz w:val="28"/>
          <w:szCs w:val="28"/>
        </w:rPr>
        <w:t>Câu 3.</w:t>
      </w:r>
      <w:r>
        <w:rPr>
          <w:rFonts w:ascii="Times New Roman" w:hAnsi="Times New Roman" w:cs="Times New Roman"/>
          <w:sz w:val="28"/>
          <w:szCs w:val="28"/>
        </w:rPr>
        <w:t xml:space="preserve"> </w:t>
      </w:r>
      <w:r w:rsidRPr="00015416">
        <w:rPr>
          <w:rFonts w:ascii="Times New Roman" w:hAnsi="Times New Roman" w:cs="Times New Roman"/>
          <w:sz w:val="28"/>
          <w:szCs w:val="28"/>
        </w:rPr>
        <w:t>Hóa chất nào sau đây thường được sử dụng trong sản xuất bánh kẹo </w:t>
      </w:r>
    </w:p>
    <w:p w14:paraId="67011157" w14:textId="77777777" w:rsidR="00015416" w:rsidRPr="00015416" w:rsidRDefault="00015416" w:rsidP="009E2838">
      <w:pPr>
        <w:pStyle w:val="NoSpacing"/>
        <w:rPr>
          <w:rFonts w:ascii="Times New Roman" w:hAnsi="Times New Roman" w:cs="Times New Roman"/>
          <w:sz w:val="28"/>
          <w:szCs w:val="28"/>
        </w:rPr>
      </w:pPr>
      <w:r w:rsidRPr="00015416">
        <w:rPr>
          <w:rFonts w:ascii="Times New Roman" w:hAnsi="Times New Roman" w:cs="Times New Roman"/>
          <w:sz w:val="28"/>
          <w:szCs w:val="28"/>
        </w:rPr>
        <w:t>A. Calcium carbonate</w:t>
      </w:r>
    </w:p>
    <w:p w14:paraId="2F031325" w14:textId="77777777" w:rsidR="00015416" w:rsidRPr="00015416" w:rsidRDefault="00015416" w:rsidP="009E2838">
      <w:pPr>
        <w:pStyle w:val="NoSpacing"/>
        <w:rPr>
          <w:rFonts w:ascii="Times New Roman" w:hAnsi="Times New Roman" w:cs="Times New Roman"/>
          <w:color w:val="FF0000"/>
          <w:sz w:val="28"/>
          <w:szCs w:val="28"/>
        </w:rPr>
      </w:pPr>
      <w:r w:rsidRPr="00015416">
        <w:rPr>
          <w:rFonts w:ascii="Times New Roman" w:hAnsi="Times New Roman" w:cs="Times New Roman"/>
          <w:color w:val="FF0000"/>
          <w:sz w:val="28"/>
          <w:szCs w:val="28"/>
        </w:rPr>
        <w:t>B. Glucose</w:t>
      </w:r>
    </w:p>
    <w:p w14:paraId="2402326F" w14:textId="77777777" w:rsidR="00015416" w:rsidRPr="00015416" w:rsidRDefault="00015416" w:rsidP="009E2838">
      <w:pPr>
        <w:pStyle w:val="NoSpacing"/>
        <w:rPr>
          <w:rFonts w:ascii="Times New Roman" w:hAnsi="Times New Roman" w:cs="Times New Roman"/>
          <w:sz w:val="28"/>
          <w:szCs w:val="28"/>
        </w:rPr>
      </w:pPr>
      <w:r w:rsidRPr="00015416">
        <w:rPr>
          <w:rFonts w:ascii="Times New Roman" w:hAnsi="Times New Roman" w:cs="Times New Roman"/>
          <w:sz w:val="28"/>
          <w:szCs w:val="28"/>
        </w:rPr>
        <w:lastRenderedPageBreak/>
        <w:t>C. Calcium oxide</w:t>
      </w:r>
    </w:p>
    <w:p w14:paraId="03558473" w14:textId="77777777" w:rsidR="00015416" w:rsidRPr="00015416" w:rsidRDefault="00015416" w:rsidP="009E2838">
      <w:pPr>
        <w:pStyle w:val="NoSpacing"/>
        <w:rPr>
          <w:rFonts w:ascii="Times New Roman" w:hAnsi="Times New Roman" w:cs="Times New Roman"/>
          <w:sz w:val="28"/>
          <w:szCs w:val="28"/>
        </w:rPr>
      </w:pPr>
      <w:r w:rsidRPr="00015416">
        <w:rPr>
          <w:rFonts w:ascii="Times New Roman" w:hAnsi="Times New Roman" w:cs="Times New Roman"/>
          <w:sz w:val="28"/>
          <w:szCs w:val="28"/>
        </w:rPr>
        <w:t>D. Đồng (II) oxide</w:t>
      </w:r>
    </w:p>
    <w:p w14:paraId="66E539E7" w14:textId="77777777" w:rsidR="00015416" w:rsidRPr="00015416" w:rsidRDefault="00015416" w:rsidP="009E2838">
      <w:pPr>
        <w:pStyle w:val="NoSpacing"/>
        <w:rPr>
          <w:rFonts w:ascii="Times New Roman" w:hAnsi="Times New Roman" w:cs="Times New Roman"/>
          <w:sz w:val="28"/>
          <w:szCs w:val="28"/>
        </w:rPr>
      </w:pPr>
      <w:r w:rsidRPr="00416478">
        <w:rPr>
          <w:rFonts w:ascii="Times New Roman" w:hAnsi="Times New Roman" w:cs="Times New Roman"/>
          <w:b/>
          <w:bCs/>
          <w:sz w:val="28"/>
          <w:szCs w:val="28"/>
        </w:rPr>
        <w:t>Câu 4.</w:t>
      </w:r>
      <w:r>
        <w:rPr>
          <w:rFonts w:ascii="Times New Roman" w:hAnsi="Times New Roman" w:cs="Times New Roman"/>
          <w:sz w:val="28"/>
          <w:szCs w:val="28"/>
        </w:rPr>
        <w:t xml:space="preserve"> </w:t>
      </w:r>
      <w:r w:rsidRPr="00015416">
        <w:rPr>
          <w:rFonts w:ascii="Times New Roman" w:hAnsi="Times New Roman" w:cs="Times New Roman"/>
          <w:sz w:val="28"/>
          <w:szCs w:val="28"/>
        </w:rPr>
        <w:t>Phần đầu tiên trong cấu trúc bài báo cáo khoa học là:</w:t>
      </w:r>
    </w:p>
    <w:p w14:paraId="02EB4EB4" w14:textId="77777777" w:rsidR="00015416" w:rsidRPr="00015416" w:rsidRDefault="00015416" w:rsidP="009E2838">
      <w:pPr>
        <w:pStyle w:val="NoSpacing"/>
        <w:rPr>
          <w:rFonts w:ascii="Times New Roman" w:hAnsi="Times New Roman" w:cs="Times New Roman"/>
          <w:sz w:val="28"/>
          <w:szCs w:val="28"/>
        </w:rPr>
      </w:pPr>
      <w:r w:rsidRPr="00015416">
        <w:rPr>
          <w:rFonts w:ascii="Times New Roman" w:hAnsi="Times New Roman" w:cs="Times New Roman"/>
          <w:sz w:val="28"/>
          <w:szCs w:val="28"/>
        </w:rPr>
        <w:t>A. Mục tiêu</w:t>
      </w:r>
    </w:p>
    <w:p w14:paraId="18370591" w14:textId="77777777" w:rsidR="00015416" w:rsidRPr="00015416" w:rsidRDefault="00015416" w:rsidP="009E2838">
      <w:pPr>
        <w:pStyle w:val="NoSpacing"/>
        <w:rPr>
          <w:rFonts w:ascii="Times New Roman" w:hAnsi="Times New Roman" w:cs="Times New Roman"/>
          <w:sz w:val="28"/>
          <w:szCs w:val="28"/>
        </w:rPr>
      </w:pPr>
      <w:r w:rsidRPr="00015416">
        <w:rPr>
          <w:rFonts w:ascii="Times New Roman" w:hAnsi="Times New Roman" w:cs="Times New Roman"/>
          <w:sz w:val="28"/>
          <w:szCs w:val="28"/>
        </w:rPr>
        <w:t>B. Giả thuyết khoa học</w:t>
      </w:r>
    </w:p>
    <w:p w14:paraId="11DD4BAC" w14:textId="77777777" w:rsidR="00015416" w:rsidRPr="00015416" w:rsidRDefault="00015416" w:rsidP="009E2838">
      <w:pPr>
        <w:pStyle w:val="NoSpacing"/>
        <w:rPr>
          <w:rFonts w:ascii="Times New Roman" w:hAnsi="Times New Roman" w:cs="Times New Roman"/>
          <w:color w:val="FF0000"/>
          <w:sz w:val="28"/>
          <w:szCs w:val="28"/>
        </w:rPr>
      </w:pPr>
      <w:r w:rsidRPr="00015416">
        <w:rPr>
          <w:rFonts w:ascii="Times New Roman" w:hAnsi="Times New Roman" w:cs="Times New Roman"/>
          <w:color w:val="FF0000"/>
          <w:sz w:val="28"/>
          <w:szCs w:val="28"/>
        </w:rPr>
        <w:t>C. Tiêu đề </w:t>
      </w:r>
    </w:p>
    <w:p w14:paraId="71ACAE3E" w14:textId="77777777" w:rsidR="00015416" w:rsidRPr="00015416" w:rsidRDefault="00015416" w:rsidP="009E2838">
      <w:pPr>
        <w:pStyle w:val="NoSpacing"/>
        <w:rPr>
          <w:rFonts w:ascii="Times New Roman" w:hAnsi="Times New Roman" w:cs="Times New Roman"/>
          <w:sz w:val="28"/>
          <w:szCs w:val="28"/>
        </w:rPr>
      </w:pPr>
      <w:r w:rsidRPr="00015416">
        <w:rPr>
          <w:rFonts w:ascii="Times New Roman" w:hAnsi="Times New Roman" w:cs="Times New Roman"/>
          <w:sz w:val="28"/>
          <w:szCs w:val="28"/>
        </w:rPr>
        <w:t>D. Thiết bị và vật liệu </w:t>
      </w:r>
    </w:p>
    <w:p w14:paraId="05C01FC1" w14:textId="77777777" w:rsidR="00015416" w:rsidRPr="00015416" w:rsidRDefault="00015416" w:rsidP="009E2838">
      <w:pPr>
        <w:pStyle w:val="NoSpacing"/>
        <w:rPr>
          <w:rFonts w:ascii="Times New Roman" w:hAnsi="Times New Roman" w:cs="Times New Roman"/>
          <w:sz w:val="28"/>
          <w:szCs w:val="28"/>
        </w:rPr>
      </w:pPr>
      <w:r w:rsidRPr="00416478">
        <w:rPr>
          <w:rFonts w:ascii="Times New Roman" w:hAnsi="Times New Roman" w:cs="Times New Roman"/>
          <w:b/>
          <w:bCs/>
          <w:sz w:val="28"/>
          <w:szCs w:val="28"/>
        </w:rPr>
        <w:t>Câu 5.</w:t>
      </w:r>
      <w:r>
        <w:rPr>
          <w:rFonts w:ascii="Times New Roman" w:hAnsi="Times New Roman" w:cs="Times New Roman"/>
          <w:sz w:val="28"/>
          <w:szCs w:val="28"/>
        </w:rPr>
        <w:t xml:space="preserve"> </w:t>
      </w:r>
      <w:r w:rsidRPr="00015416">
        <w:rPr>
          <w:rFonts w:ascii="Times New Roman" w:hAnsi="Times New Roman" w:cs="Times New Roman"/>
          <w:sz w:val="28"/>
          <w:szCs w:val="28"/>
        </w:rPr>
        <w:t>Dụng cụ nào sau đây được dùng để hỗ trợ học tập lĩnh vực vật lí trong môn Khoa học tự nhiên 9 </w:t>
      </w:r>
    </w:p>
    <w:p w14:paraId="368EE7AF" w14:textId="77777777" w:rsidR="00015416" w:rsidRPr="00015416" w:rsidRDefault="00015416" w:rsidP="009E2838">
      <w:pPr>
        <w:pStyle w:val="NoSpacing"/>
        <w:rPr>
          <w:rFonts w:ascii="Times New Roman" w:hAnsi="Times New Roman" w:cs="Times New Roman"/>
          <w:sz w:val="28"/>
          <w:szCs w:val="28"/>
        </w:rPr>
      </w:pPr>
      <w:r w:rsidRPr="00015416">
        <w:rPr>
          <w:rFonts w:ascii="Times New Roman" w:hAnsi="Times New Roman" w:cs="Times New Roman"/>
          <w:sz w:val="28"/>
          <w:szCs w:val="28"/>
        </w:rPr>
        <w:t>A. Tiêu bản nhiễm sắc thể người </w:t>
      </w:r>
    </w:p>
    <w:p w14:paraId="235B03BC" w14:textId="77777777" w:rsidR="00015416" w:rsidRPr="00015416" w:rsidRDefault="00015416" w:rsidP="009E2838">
      <w:pPr>
        <w:pStyle w:val="NoSpacing"/>
        <w:rPr>
          <w:rFonts w:ascii="Times New Roman" w:hAnsi="Times New Roman" w:cs="Times New Roman"/>
          <w:color w:val="FF0000"/>
          <w:sz w:val="28"/>
          <w:szCs w:val="28"/>
        </w:rPr>
      </w:pPr>
      <w:r w:rsidRPr="00015416">
        <w:rPr>
          <w:rFonts w:ascii="Times New Roman" w:hAnsi="Times New Roman" w:cs="Times New Roman"/>
          <w:color w:val="FF0000"/>
          <w:sz w:val="28"/>
          <w:szCs w:val="28"/>
        </w:rPr>
        <w:t>B. Lăng kính </w:t>
      </w:r>
    </w:p>
    <w:p w14:paraId="75AB10FF" w14:textId="77777777" w:rsidR="00015416" w:rsidRPr="00015416" w:rsidRDefault="00015416" w:rsidP="009E2838">
      <w:pPr>
        <w:pStyle w:val="NoSpacing"/>
        <w:rPr>
          <w:rFonts w:ascii="Times New Roman" w:hAnsi="Times New Roman" w:cs="Times New Roman"/>
          <w:sz w:val="28"/>
          <w:szCs w:val="28"/>
        </w:rPr>
      </w:pPr>
      <w:r w:rsidRPr="00015416">
        <w:rPr>
          <w:rFonts w:ascii="Times New Roman" w:hAnsi="Times New Roman" w:cs="Times New Roman"/>
          <w:sz w:val="28"/>
          <w:szCs w:val="28"/>
        </w:rPr>
        <w:t>C. Lamen </w:t>
      </w:r>
    </w:p>
    <w:p w14:paraId="3EB7EE56" w14:textId="77777777" w:rsidR="00015416" w:rsidRPr="00015416" w:rsidRDefault="00015416" w:rsidP="009E2838">
      <w:pPr>
        <w:pStyle w:val="NoSpacing"/>
        <w:rPr>
          <w:rFonts w:ascii="Times New Roman" w:hAnsi="Times New Roman" w:cs="Times New Roman"/>
          <w:sz w:val="28"/>
          <w:szCs w:val="28"/>
        </w:rPr>
      </w:pPr>
      <w:r w:rsidRPr="00015416">
        <w:rPr>
          <w:rFonts w:ascii="Times New Roman" w:hAnsi="Times New Roman" w:cs="Times New Roman"/>
          <w:sz w:val="28"/>
          <w:szCs w:val="28"/>
        </w:rPr>
        <w:t>D. Ống nghiệm </w:t>
      </w:r>
    </w:p>
    <w:p w14:paraId="204A8288" w14:textId="77777777" w:rsidR="00015416" w:rsidRPr="00015416" w:rsidRDefault="00015416" w:rsidP="009E2838">
      <w:pPr>
        <w:pStyle w:val="NoSpacing"/>
        <w:rPr>
          <w:rFonts w:ascii="Times New Roman" w:hAnsi="Times New Roman" w:cs="Times New Roman"/>
          <w:sz w:val="28"/>
          <w:szCs w:val="28"/>
        </w:rPr>
      </w:pPr>
      <w:r w:rsidRPr="00416478">
        <w:rPr>
          <w:rFonts w:ascii="Times New Roman" w:hAnsi="Times New Roman" w:cs="Times New Roman"/>
          <w:b/>
          <w:bCs/>
          <w:sz w:val="28"/>
          <w:szCs w:val="28"/>
        </w:rPr>
        <w:t>Câu 6.</w:t>
      </w:r>
      <w:r>
        <w:rPr>
          <w:rFonts w:ascii="Times New Roman" w:hAnsi="Times New Roman" w:cs="Times New Roman"/>
          <w:sz w:val="28"/>
          <w:szCs w:val="28"/>
        </w:rPr>
        <w:t xml:space="preserve"> </w:t>
      </w:r>
      <w:r w:rsidRPr="00015416">
        <w:rPr>
          <w:rFonts w:ascii="Times New Roman" w:hAnsi="Times New Roman" w:cs="Times New Roman"/>
          <w:sz w:val="28"/>
          <w:szCs w:val="28"/>
        </w:rPr>
        <w:t>Đây là dụng cụ:</w:t>
      </w:r>
    </w:p>
    <w:p w14:paraId="657E564C" w14:textId="56DBAB0D" w:rsidR="00015416" w:rsidRPr="00015416" w:rsidRDefault="00015416" w:rsidP="009E2838">
      <w:pPr>
        <w:pStyle w:val="NoSpacing"/>
        <w:rPr>
          <w:rFonts w:ascii="Times New Roman" w:hAnsi="Times New Roman" w:cs="Times New Roman"/>
          <w:sz w:val="28"/>
          <w:szCs w:val="28"/>
        </w:rPr>
      </w:pPr>
      <w:r w:rsidRPr="00015416">
        <w:rPr>
          <w:rFonts w:ascii="Times New Roman" w:hAnsi="Times New Roman" w:cs="Times New Roman"/>
          <w:noProof/>
          <w:sz w:val="28"/>
          <w:szCs w:val="28"/>
          <w:lang w:val="en-US" w:eastAsia="en-US"/>
        </w:rPr>
        <w:drawing>
          <wp:inline distT="0" distB="0" distL="0" distR="0" wp14:anchorId="2366229C" wp14:editId="747C126C">
            <wp:extent cx="2286000" cy="1626870"/>
            <wp:effectExtent l="0" t="0" r="0" b="0"/>
            <wp:docPr id="33" name="Picture 33" descr="A clear glass prism on a black su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A clear glass prism on a black surface  Description automatically generated"/>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2286000" cy="1626870"/>
                    </a:xfrm>
                    <a:prstGeom prst="rect">
                      <a:avLst/>
                    </a:prstGeom>
                    <a:noFill/>
                    <a:ln>
                      <a:noFill/>
                    </a:ln>
                  </pic:spPr>
                </pic:pic>
              </a:graphicData>
            </a:graphic>
          </wp:inline>
        </w:drawing>
      </w:r>
    </w:p>
    <w:p w14:paraId="3AC198F9" w14:textId="77777777" w:rsidR="00015416" w:rsidRPr="00015416" w:rsidRDefault="00015416" w:rsidP="009E2838">
      <w:pPr>
        <w:pStyle w:val="NoSpacing"/>
        <w:rPr>
          <w:rFonts w:ascii="Times New Roman" w:hAnsi="Times New Roman" w:cs="Times New Roman"/>
          <w:sz w:val="28"/>
          <w:szCs w:val="28"/>
        </w:rPr>
      </w:pPr>
      <w:r w:rsidRPr="00015416">
        <w:rPr>
          <w:rFonts w:ascii="Times New Roman" w:hAnsi="Times New Roman" w:cs="Times New Roman"/>
          <w:sz w:val="28"/>
          <w:szCs w:val="28"/>
        </w:rPr>
        <w:t>A. Thấu kính hội tụ </w:t>
      </w:r>
    </w:p>
    <w:p w14:paraId="3016497F" w14:textId="77777777" w:rsidR="00015416" w:rsidRPr="00015416" w:rsidRDefault="00015416" w:rsidP="009E2838">
      <w:pPr>
        <w:pStyle w:val="NoSpacing"/>
        <w:rPr>
          <w:rFonts w:ascii="Times New Roman" w:hAnsi="Times New Roman" w:cs="Times New Roman"/>
          <w:color w:val="FF0000"/>
          <w:sz w:val="28"/>
          <w:szCs w:val="28"/>
        </w:rPr>
      </w:pPr>
      <w:r w:rsidRPr="00015416">
        <w:rPr>
          <w:rFonts w:ascii="Times New Roman" w:hAnsi="Times New Roman" w:cs="Times New Roman"/>
          <w:color w:val="FF0000"/>
          <w:sz w:val="28"/>
          <w:szCs w:val="28"/>
        </w:rPr>
        <w:t>B. Lăng kính </w:t>
      </w:r>
    </w:p>
    <w:p w14:paraId="620E5A16" w14:textId="77777777" w:rsidR="00015416" w:rsidRPr="00015416" w:rsidRDefault="00015416" w:rsidP="009E2838">
      <w:pPr>
        <w:pStyle w:val="NoSpacing"/>
        <w:rPr>
          <w:rFonts w:ascii="Times New Roman" w:hAnsi="Times New Roman" w:cs="Times New Roman"/>
          <w:sz w:val="28"/>
          <w:szCs w:val="28"/>
        </w:rPr>
      </w:pPr>
      <w:r w:rsidRPr="00015416">
        <w:rPr>
          <w:rFonts w:ascii="Times New Roman" w:hAnsi="Times New Roman" w:cs="Times New Roman"/>
          <w:sz w:val="28"/>
          <w:szCs w:val="28"/>
        </w:rPr>
        <w:t>C. Lamen </w:t>
      </w:r>
    </w:p>
    <w:p w14:paraId="5BA2ECBC" w14:textId="77777777" w:rsidR="00015416" w:rsidRDefault="00015416" w:rsidP="009E2838">
      <w:pPr>
        <w:pStyle w:val="NoSpacing"/>
        <w:rPr>
          <w:rFonts w:ascii="Arial" w:hAnsi="Arial" w:cs="Arial"/>
          <w:color w:val="000000"/>
          <w:sz w:val="27"/>
          <w:szCs w:val="27"/>
        </w:rPr>
      </w:pPr>
      <w:r w:rsidRPr="00015416">
        <w:rPr>
          <w:rFonts w:ascii="Times New Roman" w:hAnsi="Times New Roman" w:cs="Times New Roman"/>
          <w:sz w:val="28"/>
          <w:szCs w:val="28"/>
        </w:rPr>
        <w:t>D. Lam kính</w:t>
      </w:r>
      <w:r>
        <w:rPr>
          <w:rFonts w:ascii="Arial" w:hAnsi="Arial" w:cs="Arial"/>
          <w:color w:val="000000"/>
          <w:sz w:val="27"/>
          <w:szCs w:val="27"/>
        </w:rPr>
        <w:t> </w:t>
      </w:r>
    </w:p>
    <w:p w14:paraId="2B4ADE58" w14:textId="1160E5E7" w:rsidR="00015416" w:rsidRPr="00015416" w:rsidRDefault="00015416" w:rsidP="009E2838">
      <w:pPr>
        <w:pStyle w:val="NoSpacing"/>
        <w:rPr>
          <w:rFonts w:ascii="Times New Roman" w:hAnsi="Times New Roman" w:cs="Times New Roman"/>
          <w:sz w:val="28"/>
          <w:szCs w:val="28"/>
          <w:lang w:val="en-US"/>
        </w:rPr>
      </w:pPr>
      <w:r w:rsidRPr="004F0121">
        <w:rPr>
          <w:rFonts w:ascii="Times New Roman" w:hAnsi="Times New Roman" w:cs="Times New Roman"/>
          <w:b/>
          <w:bCs/>
          <w:sz w:val="28"/>
          <w:szCs w:val="28"/>
        </w:rPr>
        <w:t>Bức tranh bí ẩn:</w:t>
      </w:r>
      <w:r>
        <w:rPr>
          <w:rFonts w:ascii="Times New Roman" w:hAnsi="Times New Roman" w:cs="Times New Roman"/>
          <w:b/>
          <w:bCs/>
          <w:sz w:val="28"/>
          <w:szCs w:val="28"/>
        </w:rPr>
        <w:t xml:space="preserve"> </w:t>
      </w:r>
      <w:r>
        <w:rPr>
          <w:rFonts w:ascii="Times New Roman" w:eastAsia="Times New Roman" w:hAnsi="Times New Roman" w:cs="Times New Roman"/>
          <w:sz w:val="28"/>
          <w:szCs w:val="28"/>
          <w:lang w:val="en-US"/>
        </w:rPr>
        <w:t>Phễu thủy tinh</w:t>
      </w:r>
    </w:p>
    <w:p w14:paraId="724097C1" w14:textId="232E201B" w:rsidR="00015416" w:rsidRDefault="00015416" w:rsidP="009E2838">
      <w:pPr>
        <w:pStyle w:val="NoSpacing"/>
        <w:rPr>
          <w:rFonts w:ascii="Times New Roman" w:hAnsi="Times New Roman" w:cs="Times New Roman"/>
          <w:sz w:val="28"/>
          <w:szCs w:val="28"/>
        </w:rPr>
      </w:pPr>
      <w:r>
        <w:rPr>
          <w:noProof/>
          <w:lang w:val="en-US" w:eastAsia="en-US"/>
        </w:rPr>
        <w:lastRenderedPageBreak/>
        <w:drawing>
          <wp:inline distT="0" distB="0" distL="0" distR="0" wp14:anchorId="2CBD893D" wp14:editId="5CE1F4FC">
            <wp:extent cx="3370521" cy="3370521"/>
            <wp:effectExtent l="0" t="0" r="1905" b="1905"/>
            <wp:docPr id="34" name="Picture 34" descr="Phễu thủy tinh 6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Phễu thủy tinh 6cm"/>
                    <pic:cNvPicPr>
                      <a:picLocks noChangeAspect="1" noChangeArrowheads="1"/>
                    </pic:cNvPicPr>
                  </pic:nvPicPr>
                  <pic:blipFill>
                    <a:blip r:embed="rId14">
                      <a:extLst>
                        <a:ext uri="{28A0092B-C50C-407E-A947-70E740481C1C}">
                          <a14:useLocalDpi xmlns:a14="http://schemas.microsoft.com/office/drawing/2010/main"/>
                        </a:ext>
                      </a:extLst>
                    </a:blip>
                    <a:srcRect/>
                    <a:stretch>
                      <a:fillRect/>
                    </a:stretch>
                  </pic:blipFill>
                  <pic:spPr bwMode="auto">
                    <a:xfrm>
                      <a:off x="0" y="0"/>
                      <a:ext cx="3373073" cy="3373073"/>
                    </a:xfrm>
                    <a:prstGeom prst="rect">
                      <a:avLst/>
                    </a:prstGeom>
                    <a:noFill/>
                    <a:ln>
                      <a:noFill/>
                    </a:ln>
                  </pic:spPr>
                </pic:pic>
              </a:graphicData>
            </a:graphic>
          </wp:inline>
        </w:drawing>
      </w:r>
    </w:p>
    <w:p w14:paraId="2243269F" w14:textId="77777777" w:rsidR="00015416" w:rsidRDefault="00015416" w:rsidP="009E2838">
      <w:pPr>
        <w:pStyle w:val="NoSpacing"/>
        <w:jc w:val="both"/>
        <w:rPr>
          <w:rFonts w:ascii="Times New Roman" w:hAnsi="Times New Roman" w:cs="Times New Roman"/>
          <w:sz w:val="28"/>
          <w:szCs w:val="28"/>
        </w:rPr>
      </w:pPr>
      <w:r>
        <w:rPr>
          <w:rFonts w:ascii="Times New Roman" w:hAnsi="Times New Roman" w:cs="Times New Roman"/>
          <w:sz w:val="28"/>
          <w:szCs w:val="28"/>
        </w:rPr>
        <w:t xml:space="preserve">- Kiến thức bổ sung: </w:t>
      </w:r>
      <w:r w:rsidRPr="00015416">
        <w:rPr>
          <w:rFonts w:ascii="Times New Roman" w:hAnsi="Times New Roman" w:cs="Times New Roman"/>
          <w:b/>
          <w:bCs/>
          <w:sz w:val="28"/>
          <w:szCs w:val="28"/>
        </w:rPr>
        <w:t>Phễu thủy tinh</w:t>
      </w:r>
      <w:r w:rsidRPr="00015416">
        <w:rPr>
          <w:rFonts w:ascii="Times New Roman" w:hAnsi="Times New Roman" w:cs="Times New Roman"/>
          <w:sz w:val="28"/>
          <w:szCs w:val="28"/>
        </w:rPr>
        <w:t xml:space="preserve"> thí nghiệm là sản phẩm có phần ống bên trên rộng để trót sản phẩm vào và thon dần đều về phần đuôi để đưa sản phẩm cần trích chiết vào dụng cụ chứa có miệng với đường kính nhỏ.</w:t>
      </w:r>
    </w:p>
    <w:p w14:paraId="3C90A293" w14:textId="61A2166C" w:rsidR="00015416" w:rsidRDefault="00015416" w:rsidP="009E2838">
      <w:pPr>
        <w:pStyle w:val="NoSpacing"/>
        <w:jc w:val="both"/>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7"/>
        <w:gridCol w:w="2871"/>
      </w:tblGrid>
      <w:tr w:rsidR="00015416" w14:paraId="6D1F26E0" w14:textId="77777777" w:rsidTr="002C2B47">
        <w:trPr>
          <w:trHeight w:val="274"/>
          <w:jc w:val="center"/>
        </w:trPr>
        <w:tc>
          <w:tcPr>
            <w:tcW w:w="7225" w:type="dxa"/>
            <w:shd w:val="clear" w:color="auto" w:fill="FDEADA" w:themeFill="accent6" w:themeFillTint="32"/>
          </w:tcPr>
          <w:p w14:paraId="13B9B16E" w14:textId="77777777" w:rsidR="00015416" w:rsidRDefault="00015416" w:rsidP="009E2838">
            <w:pPr>
              <w:spacing w:after="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3013" w:type="dxa"/>
            <w:shd w:val="clear" w:color="auto" w:fill="FDEADA" w:themeFill="accent6" w:themeFillTint="32"/>
          </w:tcPr>
          <w:p w14:paraId="55D87C23" w14:textId="77777777" w:rsidR="00015416" w:rsidRDefault="00015416" w:rsidP="009E2838">
            <w:pPr>
              <w:spacing w:after="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015416" w14:paraId="0C2B9A15" w14:textId="77777777" w:rsidTr="002C2B47">
        <w:trPr>
          <w:trHeight w:val="274"/>
          <w:jc w:val="center"/>
        </w:trPr>
        <w:tc>
          <w:tcPr>
            <w:tcW w:w="7225" w:type="dxa"/>
            <w:shd w:val="clear" w:color="auto" w:fill="auto"/>
          </w:tcPr>
          <w:p w14:paraId="5F23493F" w14:textId="77777777" w:rsidR="00015416" w:rsidRDefault="00015416" w:rsidP="009E2838">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14:paraId="67BDE90D" w14:textId="77777777" w:rsidR="00015416" w:rsidRDefault="00015416" w:rsidP="009E2838">
            <w:pPr>
              <w:pStyle w:val="Bodytext21"/>
              <w:shd w:val="clear" w:color="auto" w:fill="auto"/>
              <w:spacing w:before="0" w:after="0" w:line="312" w:lineRule="auto"/>
              <w:ind w:firstLine="0"/>
              <w:rPr>
                <w:rFonts w:ascii="Times New Roman" w:hAnsi="Times New Roman" w:cs="Times New Roman"/>
                <w:b w:val="0"/>
                <w:bCs w:val="0"/>
                <w:sz w:val="28"/>
                <w:szCs w:val="28"/>
                <w:lang w:val="vi-VN"/>
              </w:rPr>
            </w:pPr>
            <w:r w:rsidRPr="004F0121">
              <w:rPr>
                <w:rFonts w:ascii="Times New Roman" w:eastAsia="Times New Roman" w:hAnsi="Times New Roman" w:cs="Times New Roman"/>
                <w:sz w:val="28"/>
                <w:szCs w:val="28"/>
                <w:lang w:val="vi-VN"/>
              </w:rPr>
              <w:t xml:space="preserve"> </w:t>
            </w:r>
            <w:r w:rsidRPr="005840CF">
              <w:rPr>
                <w:rFonts w:ascii="Times New Roman" w:hAnsi="Times New Roman" w:cs="Times New Roman"/>
                <w:b w:val="0"/>
                <w:bCs w:val="0"/>
                <w:sz w:val="28"/>
                <w:szCs w:val="28"/>
                <w:lang w:val="vi-VN"/>
              </w:rPr>
              <w:t>- GV tiến hành trò chơi “Bức tranh bí ẩn”</w:t>
            </w:r>
          </w:p>
          <w:p w14:paraId="7BA27887" w14:textId="77777777" w:rsidR="00015416" w:rsidRPr="005840CF" w:rsidRDefault="00015416" w:rsidP="009E2838">
            <w:pPr>
              <w:pStyle w:val="Bodytext21"/>
              <w:shd w:val="clear" w:color="auto" w:fill="auto"/>
              <w:spacing w:before="0" w:after="0" w:line="312" w:lineRule="auto"/>
              <w:ind w:firstLine="0"/>
              <w:rPr>
                <w:rFonts w:ascii="Times New Roman" w:hAnsi="Times New Roman" w:cs="Times New Roman"/>
                <w:sz w:val="28"/>
                <w:szCs w:val="28"/>
                <w:lang w:val="vi-VN"/>
              </w:rPr>
            </w:pPr>
            <w:r w:rsidRPr="005840CF">
              <w:rPr>
                <w:rFonts w:ascii="Times New Roman" w:hAnsi="Times New Roman" w:cs="Times New Roman"/>
                <w:sz w:val="28"/>
                <w:szCs w:val="28"/>
                <w:lang w:val="vi-VN"/>
              </w:rPr>
              <w:t>Luật chơi:</w:t>
            </w:r>
          </w:p>
          <w:p w14:paraId="22F6C6F6" w14:textId="77777777" w:rsidR="00015416" w:rsidRDefault="00015416"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 xml:space="preserve">Chia lớp thành </w:t>
            </w:r>
            <w:r>
              <w:rPr>
                <w:rFonts w:ascii="Times New Roman" w:hAnsi="Times New Roman" w:cs="Times New Roman"/>
                <w:bCs/>
                <w:sz w:val="28"/>
                <w:szCs w:val="28"/>
              </w:rPr>
              <w:t>6</w:t>
            </w:r>
            <w:r>
              <w:rPr>
                <w:rFonts w:ascii="Times New Roman" w:hAnsi="Times New Roman" w:cs="Times New Roman"/>
                <w:bCs/>
                <w:sz w:val="28"/>
                <w:szCs w:val="28"/>
                <w:lang w:val="en-US"/>
              </w:rPr>
              <w:t xml:space="preserve"> nhóm.</w:t>
            </w:r>
          </w:p>
          <w:p w14:paraId="703B7ED7" w14:textId="77777777" w:rsidR="00015416" w:rsidRDefault="00015416"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Mỗi nhóm chọn mảnh ghép bất kì, hoàn thành câu hỏi sẽ mở ra được mảnh ghép, mảnh ghép được mở ra sẽ lộ ra bức tranh bí mật.</w:t>
            </w:r>
          </w:p>
          <w:p w14:paraId="357DF624" w14:textId="77777777" w:rsidR="00015416" w:rsidRDefault="00015416"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Mỗi câu trả lời đúng được 5 điểm, câu sai không có điểm và nhường quyền cho bạn khác.</w:t>
            </w:r>
          </w:p>
          <w:p w14:paraId="3C589C9E" w14:textId="77777777" w:rsidR="00015416" w:rsidRDefault="00015416"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Câu hỏi ở bức tranh bí mật, các nhóm có 15s suy nghĩ.</w:t>
            </w:r>
          </w:p>
          <w:p w14:paraId="2E7D3590" w14:textId="330EA878" w:rsidR="00015416" w:rsidRPr="005840CF" w:rsidRDefault="00015416" w:rsidP="009E2838">
            <w:pPr>
              <w:pStyle w:val="ListParagraph"/>
              <w:numPr>
                <w:ilvl w:val="0"/>
                <w:numId w:val="1"/>
              </w:numPr>
              <w:spacing w:after="0" w:line="276" w:lineRule="auto"/>
              <w:rPr>
                <w:rFonts w:ascii="Times New Roman" w:hAnsi="Times New Roman" w:cs="Times New Roman"/>
                <w:b/>
                <w:i/>
                <w:iCs/>
                <w:sz w:val="28"/>
                <w:szCs w:val="28"/>
                <w:lang w:val="en-US"/>
              </w:rPr>
            </w:pPr>
            <w:r w:rsidRPr="005840CF">
              <w:rPr>
                <w:rFonts w:ascii="Times New Roman" w:hAnsi="Times New Roman" w:cs="Times New Roman"/>
                <w:b/>
                <w:i/>
                <w:iCs/>
                <w:sz w:val="28"/>
                <w:szCs w:val="28"/>
                <w:lang w:val="en-US"/>
              </w:rPr>
              <w:t xml:space="preserve">Link tham khảo, thiết kế trò chơi: </w:t>
            </w:r>
            <w:r w:rsidRPr="00052761">
              <w:rPr>
                <w:rFonts w:ascii="Times New Roman" w:hAnsi="Times New Roman" w:cs="Times New Roman"/>
                <w:b/>
                <w:i/>
                <w:iCs/>
                <w:sz w:val="28"/>
                <w:szCs w:val="28"/>
                <w:lang w:val="en-US"/>
              </w:rPr>
              <w:t>https://www.youtube.com/watch?v=Q2r0PqCCn9k&amp;t=600s</w:t>
            </w:r>
          </w:p>
          <w:p w14:paraId="147C98D3" w14:textId="77777777" w:rsidR="00015416" w:rsidRPr="004F0121" w:rsidRDefault="00015416" w:rsidP="009E2838">
            <w:pPr>
              <w:spacing w:after="0" w:line="276" w:lineRule="auto"/>
              <w:ind w:left="360"/>
              <w:rPr>
                <w:rFonts w:ascii="Times New Roman" w:hAnsi="Times New Roman" w:cs="Times New Roman"/>
                <w:b/>
                <w:i/>
                <w:iCs/>
                <w:sz w:val="28"/>
                <w:szCs w:val="28"/>
              </w:rPr>
            </w:pPr>
            <w:r>
              <w:rPr>
                <w:noProof/>
                <w:lang w:val="en-US" w:eastAsia="en-US"/>
              </w:rPr>
              <w:lastRenderedPageBreak/>
              <w:drawing>
                <wp:inline distT="0" distB="0" distL="0" distR="0" wp14:anchorId="441B548D" wp14:editId="67877492">
                  <wp:extent cx="1581150" cy="1313815"/>
                  <wp:effectExtent l="0" t="0" r="0" b="635"/>
                  <wp:docPr id="1292306991" name="Picture 1" descr="A qr code with wheat e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471957" name="Picture 1" descr="A qr code with wheat ears  Description automatically generated"/>
                          <pic:cNvPicPr>
                            <a:picLocks noChangeAspect="1"/>
                          </pic:cNvPicPr>
                        </pic:nvPicPr>
                        <pic:blipFill>
                          <a:blip r:embed="rId12" cstate="print">
                            <a:extLst>
                              <a:ext uri="{28A0092B-C50C-407E-A947-70E740481C1C}">
                                <a14:useLocalDpi xmlns:a14="http://schemas.microsoft.com/office/drawing/2010/main"/>
                              </a:ext>
                            </a:extLst>
                          </a:blip>
                          <a:stretch>
                            <a:fillRect/>
                          </a:stretch>
                        </pic:blipFill>
                        <pic:spPr>
                          <a:xfrm>
                            <a:off x="0" y="0"/>
                            <a:ext cx="1586329" cy="1318415"/>
                          </a:xfrm>
                          <a:prstGeom prst="rect">
                            <a:avLst/>
                          </a:prstGeom>
                        </pic:spPr>
                      </pic:pic>
                    </a:graphicData>
                  </a:graphic>
                </wp:inline>
              </w:drawing>
            </w:r>
          </w:p>
        </w:tc>
        <w:tc>
          <w:tcPr>
            <w:tcW w:w="3013" w:type="dxa"/>
            <w:shd w:val="clear" w:color="auto" w:fill="auto"/>
          </w:tcPr>
          <w:p w14:paraId="0AFFA362" w14:textId="77777777" w:rsidR="00015416" w:rsidRDefault="00015416" w:rsidP="009E2838">
            <w:pPr>
              <w:spacing w:after="0" w:line="240" w:lineRule="auto"/>
              <w:ind w:right="1"/>
              <w:rPr>
                <w:rFonts w:ascii="Times New Roman" w:hAnsi="Times New Roman" w:cs="Times New Roman"/>
                <w:sz w:val="28"/>
                <w:szCs w:val="28"/>
              </w:rPr>
            </w:pPr>
            <w:r>
              <w:rPr>
                <w:rFonts w:ascii="Times New Roman" w:eastAsia="Times New Roman" w:hAnsi="Times New Roman" w:cs="Times New Roman"/>
                <w:bCs/>
                <w:sz w:val="28"/>
                <w:szCs w:val="28"/>
              </w:rPr>
              <w:lastRenderedPageBreak/>
              <w:t>- HS lắng nghe và thông hiểu luật chơi</w:t>
            </w:r>
          </w:p>
        </w:tc>
      </w:tr>
      <w:tr w:rsidR="00015416" w14:paraId="476E04F9" w14:textId="77777777" w:rsidTr="002C2B47">
        <w:trPr>
          <w:trHeight w:val="274"/>
          <w:jc w:val="center"/>
        </w:trPr>
        <w:tc>
          <w:tcPr>
            <w:tcW w:w="7225" w:type="dxa"/>
            <w:shd w:val="clear" w:color="auto" w:fill="auto"/>
          </w:tcPr>
          <w:p w14:paraId="7FC2C2EF" w14:textId="77777777" w:rsidR="00015416" w:rsidRDefault="00015416"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S thực hiện nhiệm vụ</w:t>
            </w:r>
          </w:p>
          <w:p w14:paraId="6DBD4A93" w14:textId="77777777" w:rsidR="00015416" w:rsidRDefault="00015416" w:rsidP="009E2838">
            <w:pPr>
              <w:spacing w:after="0" w:line="240" w:lineRule="auto"/>
              <w:jc w:val="both"/>
              <w:rPr>
                <w:rFonts w:ascii="Times New Roman" w:hAnsi="Times New Roman" w:cs="Times New Roman"/>
                <w:color w:val="0070C0"/>
                <w:sz w:val="28"/>
                <w:szCs w:val="28"/>
              </w:rPr>
            </w:pPr>
            <w:r>
              <w:rPr>
                <w:rFonts w:ascii="Times New Roman" w:eastAsia="Times New Roman" w:hAnsi="Times New Roman" w:cs="Times New Roman"/>
                <w:sz w:val="28"/>
                <w:szCs w:val="28"/>
              </w:rPr>
              <w:t>- GV làm quản trò, trình chiếu các câu hỏi và hỗ trợ HS khi cần thiết.</w:t>
            </w:r>
          </w:p>
        </w:tc>
        <w:tc>
          <w:tcPr>
            <w:tcW w:w="3013" w:type="dxa"/>
            <w:shd w:val="clear" w:color="auto" w:fill="auto"/>
          </w:tcPr>
          <w:p w14:paraId="11E2DE12" w14:textId="77777777" w:rsidR="00015416" w:rsidRDefault="00015416"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ọc sinh tham gia trò chơi, trả lời các câu hỏi.</w:t>
            </w:r>
          </w:p>
        </w:tc>
      </w:tr>
      <w:tr w:rsidR="00015416" w14:paraId="4BCAE61E" w14:textId="77777777" w:rsidTr="002C2B47">
        <w:trPr>
          <w:trHeight w:val="1238"/>
          <w:jc w:val="center"/>
        </w:trPr>
        <w:tc>
          <w:tcPr>
            <w:tcW w:w="7225" w:type="dxa"/>
            <w:shd w:val="clear" w:color="auto" w:fill="auto"/>
          </w:tcPr>
          <w:p w14:paraId="62C19348" w14:textId="77777777" w:rsidR="00015416" w:rsidRDefault="00015416" w:rsidP="009E2838">
            <w:pPr>
              <w:spacing w:after="0" w:line="276" w:lineRule="auto"/>
              <w:jc w:val="both"/>
              <w:rPr>
                <w:rStyle w:val="awspan"/>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373C0E4B" w14:textId="77777777" w:rsidR="00015416" w:rsidRDefault="00015416"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sz w:val="28"/>
                <w:szCs w:val="28"/>
              </w:rPr>
              <w:t>- Cho cả lớp trả lời ;</w:t>
            </w:r>
            <w:r>
              <w:rPr>
                <w:rFonts w:ascii="Times New Roman" w:hAnsi="Times New Roman" w:cs="Times New Roman"/>
                <w:sz w:val="28"/>
                <w:szCs w:val="28"/>
              </w:rPr>
              <w:t xml:space="preserve"> Mời đại diện giải thích.</w:t>
            </w:r>
          </w:p>
          <w:p w14:paraId="15FD249F" w14:textId="77777777" w:rsidR="00015416" w:rsidRDefault="00015416"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Hỗ trợ HS giải các câu hỏi khó.</w:t>
            </w:r>
          </w:p>
          <w:p w14:paraId="2B72A548" w14:textId="77777777" w:rsidR="00015416" w:rsidRDefault="00015416"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w:t>
            </w:r>
          </w:p>
        </w:tc>
        <w:tc>
          <w:tcPr>
            <w:tcW w:w="3013" w:type="dxa"/>
            <w:shd w:val="clear" w:color="auto" w:fill="auto"/>
          </w:tcPr>
          <w:p w14:paraId="683B7380" w14:textId="77777777" w:rsidR="00015416" w:rsidRDefault="00015416"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V hỗ trợ giải các câu hỏi khó, và ghi chép lại.</w:t>
            </w:r>
          </w:p>
        </w:tc>
      </w:tr>
      <w:tr w:rsidR="00015416" w14:paraId="26737DF1" w14:textId="77777777" w:rsidTr="002C2B47">
        <w:trPr>
          <w:trHeight w:val="274"/>
          <w:jc w:val="center"/>
        </w:trPr>
        <w:tc>
          <w:tcPr>
            <w:tcW w:w="7225" w:type="dxa"/>
            <w:shd w:val="clear" w:color="auto" w:fill="auto"/>
          </w:tcPr>
          <w:p w14:paraId="41EAE6F6" w14:textId="77777777" w:rsidR="00015416" w:rsidRDefault="00015416" w:rsidP="009E2838">
            <w:pPr>
              <w:spacing w:after="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3013" w:type="dxa"/>
            <w:shd w:val="clear" w:color="auto" w:fill="auto"/>
          </w:tcPr>
          <w:p w14:paraId="6BAB51F1" w14:textId="77777777" w:rsidR="00015416" w:rsidRDefault="00015416"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11C1799E" w14:textId="77777777" w:rsidR="00074983" w:rsidRDefault="00FC43FF" w:rsidP="001E1F36">
      <w:pPr>
        <w:numPr>
          <w:ilvl w:val="0"/>
          <w:numId w:val="5"/>
        </w:num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14:paraId="6F1671B1" w14:textId="77777777" w:rsidR="002C2B47" w:rsidRDefault="00FC43FF" w:rsidP="009E2838">
      <w:pPr>
        <w:spacing w:after="0"/>
        <w:rPr>
          <w:rFonts w:ascii="Times New Roman" w:hAnsi="Times New Roman" w:cs="Times New Roman"/>
          <w:b/>
          <w:color w:val="C00000"/>
          <w:sz w:val="28"/>
          <w:szCs w:val="28"/>
        </w:rPr>
      </w:pPr>
      <w:r>
        <w:rPr>
          <w:rFonts w:ascii="Times New Roman" w:hAnsi="Times New Roman" w:cs="Times New Roman"/>
          <w:b/>
          <w:color w:val="C00000"/>
          <w:sz w:val="28"/>
          <w:szCs w:val="28"/>
        </w:rPr>
        <w:t>a) Mục tiêu:</w:t>
      </w:r>
    </w:p>
    <w:p w14:paraId="4844C0B5" w14:textId="4F619ED0" w:rsidR="002C2B47" w:rsidRPr="002C2B47" w:rsidRDefault="00FC43FF" w:rsidP="009E2838">
      <w:pPr>
        <w:spacing w:after="0"/>
        <w:rPr>
          <w:rFonts w:ascii="Times New Roman" w:hAnsi="Times New Roman" w:cs="Times New Roman"/>
          <w:sz w:val="28"/>
          <w:szCs w:val="28"/>
          <w:lang w:val="en-US"/>
        </w:rPr>
      </w:pPr>
      <w:r>
        <w:rPr>
          <w:rFonts w:ascii="Times New Roman" w:hAnsi="Times New Roman" w:cs="Times New Roman"/>
          <w:sz w:val="28"/>
          <w:szCs w:val="28"/>
        </w:rPr>
        <w:t xml:space="preserve"> </w:t>
      </w:r>
      <w:r w:rsidR="002C2B47" w:rsidRPr="002C2B47">
        <w:rPr>
          <w:rFonts w:ascii="Times New Roman" w:hAnsi="Times New Roman" w:cs="Times New Roman"/>
          <w:sz w:val="28"/>
          <w:szCs w:val="28"/>
          <w:lang w:val="en-US"/>
        </w:rPr>
        <w:t>– Thiết kế được một bài thuyết trình một vấn đề khoa học trên phần mềm hoặc báo cáo treo tường.</w:t>
      </w:r>
    </w:p>
    <w:p w14:paraId="58F32962" w14:textId="77777777" w:rsidR="002C2B47" w:rsidRDefault="00FC43F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b) Nội dung:</w:t>
      </w:r>
    </w:p>
    <w:p w14:paraId="4E79EA42" w14:textId="17B534B3" w:rsidR="002C2B47" w:rsidRDefault="002C2B47" w:rsidP="009E2838">
      <w:pPr>
        <w:spacing w:after="0" w:line="276" w:lineRule="auto"/>
        <w:rPr>
          <w:rFonts w:ascii="Times New Roman" w:hAnsi="Times New Roman" w:cs="Times New Roman"/>
          <w:b/>
          <w:color w:val="C00000"/>
          <w:sz w:val="28"/>
          <w:szCs w:val="28"/>
          <w:lang w:val="en-US"/>
        </w:rPr>
      </w:pPr>
      <w:r w:rsidRPr="002C2B47">
        <w:rPr>
          <w:rFonts w:ascii="Times New Roman" w:hAnsi="Times New Roman" w:cs="Times New Roman"/>
          <w:sz w:val="28"/>
          <w:szCs w:val="28"/>
        </w:rPr>
        <w:t>– GV yêu cầu HS làm việc nhóm, thiết kế một báo cáo treo tường</w:t>
      </w:r>
      <w:r>
        <w:rPr>
          <w:rFonts w:ascii="Times New Roman" w:hAnsi="Times New Roman" w:cs="Times New Roman"/>
          <w:sz w:val="28"/>
          <w:szCs w:val="28"/>
          <w:lang w:val="en-US"/>
        </w:rPr>
        <w:t xml:space="preserve">, poster hoặc powerpoint… </w:t>
      </w:r>
      <w:r w:rsidRPr="002C2B47">
        <w:rPr>
          <w:rFonts w:ascii="Times New Roman" w:hAnsi="Times New Roman" w:cs="Times New Roman"/>
          <w:sz w:val="28"/>
          <w:szCs w:val="28"/>
        </w:rPr>
        <w:t xml:space="preserve"> để trình bày kết quả của một nghiên cứu khoa học hoặc một bài thực hành mà em đã thực hiện trong môn Khoa học tự nhiên</w:t>
      </w:r>
      <w:r>
        <w:rPr>
          <w:rFonts w:ascii="Times New Roman" w:hAnsi="Times New Roman" w:cs="Times New Roman"/>
          <w:b/>
          <w:color w:val="C00000"/>
          <w:sz w:val="28"/>
          <w:szCs w:val="28"/>
        </w:rPr>
        <w:t xml:space="preserve"> </w:t>
      </w:r>
      <w:r>
        <w:rPr>
          <w:rFonts w:ascii="Times New Roman" w:hAnsi="Times New Roman" w:cs="Times New Roman"/>
          <w:b/>
          <w:color w:val="C00000"/>
          <w:sz w:val="28"/>
          <w:szCs w:val="28"/>
          <w:lang w:val="en-US"/>
        </w:rPr>
        <w:t>.</w:t>
      </w:r>
    </w:p>
    <w:p w14:paraId="6F335210" w14:textId="2898718B" w:rsidR="002C2B47" w:rsidRPr="002C2B47" w:rsidRDefault="002C2B47" w:rsidP="009E2838">
      <w:pPr>
        <w:spacing w:after="0" w:line="276" w:lineRule="auto"/>
        <w:rPr>
          <w:rFonts w:ascii="Times New Roman" w:hAnsi="Times New Roman" w:cs="Times New Roman"/>
          <w:sz w:val="28"/>
          <w:szCs w:val="28"/>
        </w:rPr>
      </w:pPr>
      <w:r w:rsidRPr="002C2B47">
        <w:rPr>
          <w:rFonts w:ascii="Times New Roman" w:hAnsi="Times New Roman" w:cs="Times New Roman"/>
          <w:sz w:val="28"/>
          <w:szCs w:val="28"/>
        </w:rPr>
        <w:t>- Sản phẩm nộp vào tuần sau</w:t>
      </w:r>
    </w:p>
    <w:p w14:paraId="1E6A05ED" w14:textId="76E56157" w:rsidR="00A03033" w:rsidRPr="002C2B47" w:rsidRDefault="00FC43FF" w:rsidP="009E2838">
      <w:pPr>
        <w:spacing w:after="0" w:line="276" w:lineRule="auto"/>
        <w:rPr>
          <w:rFonts w:ascii="Times New Roman" w:hAnsi="Times New Roman" w:cs="Times New Roman"/>
          <w:sz w:val="28"/>
          <w:szCs w:val="28"/>
        </w:rPr>
      </w:pPr>
      <w:r>
        <w:rPr>
          <w:rFonts w:ascii="Times New Roman" w:hAnsi="Times New Roman" w:cs="Times New Roman"/>
          <w:b/>
          <w:color w:val="C00000"/>
          <w:sz w:val="28"/>
          <w:szCs w:val="28"/>
        </w:rPr>
        <w:t>c) Sản phẩm:</w:t>
      </w:r>
      <w:r w:rsidR="002C2B47">
        <w:rPr>
          <w:rFonts w:ascii="Times New Roman" w:hAnsi="Times New Roman" w:cs="Times New Roman"/>
          <w:b/>
          <w:color w:val="C00000"/>
          <w:sz w:val="28"/>
          <w:szCs w:val="28"/>
          <w:lang w:val="en-US"/>
        </w:rPr>
        <w:t xml:space="preserve"> </w:t>
      </w:r>
      <w:r w:rsidR="002C2B47" w:rsidRPr="002C2B47">
        <w:rPr>
          <w:rFonts w:ascii="Times New Roman" w:hAnsi="Times New Roman" w:cs="Times New Roman"/>
          <w:sz w:val="28"/>
          <w:szCs w:val="28"/>
        </w:rPr>
        <w:t>Sản phẩm báo cáo treo tường hoặc poster, powerpoint của HS tự làm</w:t>
      </w:r>
      <w:r>
        <w:rPr>
          <w:rFonts w:ascii="Times New Roman" w:hAnsi="Times New Roman" w:cs="Times New Roman"/>
          <w:sz w:val="28"/>
          <w:szCs w:val="28"/>
        </w:rPr>
        <w:t xml:space="preserve"> </w:t>
      </w:r>
    </w:p>
    <w:p w14:paraId="3DAB8CA8" w14:textId="77777777" w:rsidR="00E0309E" w:rsidRPr="00A03033" w:rsidRDefault="00E0309E" w:rsidP="009E2838">
      <w:pPr>
        <w:spacing w:after="0" w:line="276" w:lineRule="auto"/>
        <w:rPr>
          <w:rFonts w:ascii="Times New Roman" w:eastAsia="Times New Roman" w:hAnsi="Times New Roman" w:cs="Times New Roman"/>
          <w:color w:val="000000"/>
          <w:sz w:val="28"/>
          <w:szCs w:val="28"/>
          <w:lang w:val="en-US" w:eastAsia="en-US"/>
        </w:rPr>
      </w:pPr>
    </w:p>
    <w:p w14:paraId="60F888D2" w14:textId="77777777" w:rsidR="00074983" w:rsidRDefault="00FC43FF" w:rsidP="009E2838">
      <w:pPr>
        <w:spacing w:after="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074983" w14:paraId="04C9BEAA" w14:textId="77777777">
        <w:trPr>
          <w:jc w:val="center"/>
        </w:trPr>
        <w:tc>
          <w:tcPr>
            <w:tcW w:w="7493" w:type="dxa"/>
            <w:shd w:val="clear" w:color="auto" w:fill="FDEADA" w:themeFill="accent6" w:themeFillTint="32"/>
          </w:tcPr>
          <w:p w14:paraId="39A5B988" w14:textId="77777777" w:rsidR="00074983" w:rsidRDefault="00FC43F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25CB56B2" w14:textId="77777777" w:rsidR="00074983" w:rsidRDefault="00FC43F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074983" w14:paraId="224B0EA9" w14:textId="77777777">
        <w:trPr>
          <w:jc w:val="center"/>
        </w:trPr>
        <w:tc>
          <w:tcPr>
            <w:tcW w:w="7493" w:type="dxa"/>
          </w:tcPr>
          <w:p w14:paraId="4AA4249F" w14:textId="77777777" w:rsidR="00074983" w:rsidRDefault="00FC43FF" w:rsidP="009E2838">
            <w:pPr>
              <w:spacing w:after="0" w:line="276"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14:paraId="6952D101" w14:textId="77777777" w:rsidR="002C2B47" w:rsidRDefault="002C2B47" w:rsidP="009E2838">
            <w:pPr>
              <w:spacing w:after="0" w:line="276" w:lineRule="auto"/>
              <w:rPr>
                <w:rFonts w:ascii="Times New Roman" w:hAnsi="Times New Roman" w:cs="Times New Roman"/>
                <w:b/>
                <w:color w:val="C00000"/>
                <w:sz w:val="28"/>
                <w:szCs w:val="28"/>
                <w:lang w:val="en-US"/>
              </w:rPr>
            </w:pPr>
            <w:r w:rsidRPr="002C2B47">
              <w:rPr>
                <w:rFonts w:ascii="Times New Roman" w:hAnsi="Times New Roman" w:cs="Times New Roman"/>
                <w:sz w:val="28"/>
                <w:szCs w:val="28"/>
              </w:rPr>
              <w:t>– GV yêu cầu HS làm việc nhóm, thiết kế một báo cáo treo tường</w:t>
            </w:r>
            <w:r>
              <w:rPr>
                <w:rFonts w:ascii="Times New Roman" w:hAnsi="Times New Roman" w:cs="Times New Roman"/>
                <w:sz w:val="28"/>
                <w:szCs w:val="28"/>
                <w:lang w:val="en-US"/>
              </w:rPr>
              <w:t xml:space="preserve">, poster hoặc powerpoint… </w:t>
            </w:r>
            <w:r w:rsidRPr="002C2B47">
              <w:rPr>
                <w:rFonts w:ascii="Times New Roman" w:hAnsi="Times New Roman" w:cs="Times New Roman"/>
                <w:sz w:val="28"/>
                <w:szCs w:val="28"/>
              </w:rPr>
              <w:t xml:space="preserve"> để trình bày kết quả của một nghiên cứu khoa học hoặc một bài thực hành mà em đã thực hiện trong môn Khoa học tự nhiên</w:t>
            </w:r>
            <w:r>
              <w:rPr>
                <w:rFonts w:ascii="Times New Roman" w:hAnsi="Times New Roman" w:cs="Times New Roman"/>
                <w:b/>
                <w:color w:val="C00000"/>
                <w:sz w:val="28"/>
                <w:szCs w:val="28"/>
              </w:rPr>
              <w:t xml:space="preserve"> </w:t>
            </w:r>
            <w:r>
              <w:rPr>
                <w:rFonts w:ascii="Times New Roman" w:hAnsi="Times New Roman" w:cs="Times New Roman"/>
                <w:b/>
                <w:color w:val="C00000"/>
                <w:sz w:val="28"/>
                <w:szCs w:val="28"/>
                <w:lang w:val="en-US"/>
              </w:rPr>
              <w:t>.</w:t>
            </w:r>
          </w:p>
          <w:p w14:paraId="773DF627" w14:textId="27B2756B" w:rsidR="00074983" w:rsidRPr="002C2B47" w:rsidRDefault="002C2B47" w:rsidP="009E2838">
            <w:pPr>
              <w:spacing w:after="0" w:line="276" w:lineRule="auto"/>
              <w:rPr>
                <w:rFonts w:ascii="Times New Roman" w:hAnsi="Times New Roman" w:cs="Times New Roman"/>
                <w:sz w:val="28"/>
                <w:szCs w:val="28"/>
              </w:rPr>
            </w:pPr>
            <w:r w:rsidRPr="002C2B47">
              <w:rPr>
                <w:rFonts w:ascii="Times New Roman" w:hAnsi="Times New Roman" w:cs="Times New Roman"/>
                <w:sz w:val="28"/>
                <w:szCs w:val="28"/>
              </w:rPr>
              <w:t>- Sản phẩm nộp vào tuần sau</w:t>
            </w:r>
          </w:p>
        </w:tc>
        <w:tc>
          <w:tcPr>
            <w:tcW w:w="3024" w:type="dxa"/>
          </w:tcPr>
          <w:p w14:paraId="1F192271" w14:textId="77777777" w:rsidR="00074983" w:rsidRDefault="00FC43F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HS nhận nhiệm vụ</w:t>
            </w:r>
          </w:p>
        </w:tc>
      </w:tr>
      <w:tr w:rsidR="00074983" w14:paraId="121406D0" w14:textId="77777777">
        <w:trPr>
          <w:jc w:val="center"/>
        </w:trPr>
        <w:tc>
          <w:tcPr>
            <w:tcW w:w="7493" w:type="dxa"/>
          </w:tcPr>
          <w:p w14:paraId="347E396B" w14:textId="77777777" w:rsidR="00074983" w:rsidRDefault="00FC43F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i/>
                <w:sz w:val="28"/>
                <w:szCs w:val="28"/>
              </w:rPr>
              <w:t>:</w:t>
            </w:r>
            <w:r>
              <w:rPr>
                <w:rFonts w:ascii="Times New Roman" w:hAnsi="Times New Roman" w:cs="Times New Roman"/>
                <w:sz w:val="28"/>
                <w:szCs w:val="28"/>
              </w:rPr>
              <w:t xml:space="preserve"> </w:t>
            </w:r>
          </w:p>
          <w:p w14:paraId="39EB5FD1" w14:textId="133AD97A" w:rsidR="002C2B47" w:rsidRPr="002C2B47" w:rsidRDefault="002C2B47" w:rsidP="009E2838">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Pr="002C2B47">
              <w:rPr>
                <w:rFonts w:ascii="Times New Roman" w:hAnsi="Times New Roman" w:cs="Times New Roman"/>
                <w:sz w:val="28"/>
                <w:szCs w:val="28"/>
              </w:rPr>
              <w:t xml:space="preserve">HS dựa vào kiến thức đã được tìm hiểu, thực hiện nhiệm vụ học tập ở nhà. </w:t>
            </w:r>
          </w:p>
          <w:p w14:paraId="2C56734F" w14:textId="1CF43ACC" w:rsidR="00074983" w:rsidRPr="00A250BD" w:rsidRDefault="002C2B47"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 </w:t>
            </w:r>
            <w:r w:rsidRPr="002C2B47">
              <w:rPr>
                <w:rFonts w:ascii="Times New Roman" w:hAnsi="Times New Roman" w:cs="Times New Roman"/>
                <w:sz w:val="28"/>
                <w:szCs w:val="28"/>
              </w:rPr>
              <w:t>Các nhóm nộp báo cáo cho GV trước tiết học tiếp theo. GV tiến hành chấm, nhận xét cho từng báo cáo của các nhóm và chọn 1 báo cáo tiêu biểu.</w:t>
            </w:r>
          </w:p>
        </w:tc>
        <w:tc>
          <w:tcPr>
            <w:tcW w:w="3024" w:type="dxa"/>
          </w:tcPr>
          <w:p w14:paraId="07F7D832" w14:textId="4B727CA1" w:rsidR="00A03033" w:rsidRPr="00A03033" w:rsidRDefault="00A03033"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 HS </w:t>
            </w:r>
            <w:r w:rsidR="002C2B47">
              <w:rPr>
                <w:rFonts w:ascii="Times New Roman" w:hAnsi="Times New Roman" w:cs="Times New Roman"/>
                <w:sz w:val="28"/>
                <w:szCs w:val="28"/>
                <w:lang w:val="en-US"/>
              </w:rPr>
              <w:t>làm việc tại nhà theo hướng dẫn của giáo viên.</w:t>
            </w:r>
            <w:r>
              <w:rPr>
                <w:rFonts w:ascii="Times New Roman" w:hAnsi="Times New Roman" w:cs="Times New Roman"/>
                <w:sz w:val="28"/>
                <w:szCs w:val="28"/>
                <w:lang w:val="en-US"/>
              </w:rPr>
              <w:t xml:space="preserve"> </w:t>
            </w:r>
          </w:p>
          <w:p w14:paraId="09A82159" w14:textId="64181741" w:rsidR="00074983" w:rsidRDefault="00074983" w:rsidP="009E2838">
            <w:pPr>
              <w:spacing w:after="0" w:line="276" w:lineRule="auto"/>
              <w:rPr>
                <w:rFonts w:ascii="Times New Roman" w:hAnsi="Times New Roman" w:cs="Times New Roman"/>
                <w:sz w:val="28"/>
                <w:szCs w:val="28"/>
              </w:rPr>
            </w:pPr>
          </w:p>
        </w:tc>
      </w:tr>
      <w:tr w:rsidR="00074983" w14:paraId="1ACB26B2" w14:textId="77777777">
        <w:trPr>
          <w:jc w:val="center"/>
        </w:trPr>
        <w:tc>
          <w:tcPr>
            <w:tcW w:w="7493" w:type="dxa"/>
          </w:tcPr>
          <w:p w14:paraId="1F5FBA94" w14:textId="77777777" w:rsidR="00A03033" w:rsidRDefault="00FC43FF" w:rsidP="009E2838">
            <w:pPr>
              <w:spacing w:after="0" w:line="276" w:lineRule="auto"/>
              <w:rPr>
                <w:rFonts w:ascii="Times New Roman" w:hAnsi="Times New Roman" w:cs="Times New Roman"/>
                <w:i/>
                <w:sz w:val="28"/>
                <w:szCs w:val="28"/>
              </w:rPr>
            </w:pPr>
            <w:r>
              <w:rPr>
                <w:rFonts w:ascii="Times New Roman" w:hAnsi="Times New Roman" w:cs="Times New Roman"/>
                <w:i/>
                <w:sz w:val="28"/>
                <w:szCs w:val="28"/>
              </w:rPr>
              <w:lastRenderedPageBreak/>
              <w:t xml:space="preserve">Báo cáo kết quả: </w:t>
            </w:r>
          </w:p>
          <w:p w14:paraId="7005B866" w14:textId="0F5886CD" w:rsidR="00017B02" w:rsidRPr="00017B02" w:rsidRDefault="002C2B47" w:rsidP="009E2838">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Pr="002C2B47">
              <w:rPr>
                <w:rFonts w:ascii="Times New Roman" w:hAnsi="Times New Roman" w:cs="Times New Roman"/>
                <w:sz w:val="28"/>
                <w:szCs w:val="28"/>
              </w:rPr>
              <w:t>GV nêu nhận xét chung kết quả thực hiện của các nhóm, nhắc nhở các lỗi sai thường gặp (nếu có).</w:t>
            </w:r>
          </w:p>
        </w:tc>
        <w:tc>
          <w:tcPr>
            <w:tcW w:w="3024" w:type="dxa"/>
          </w:tcPr>
          <w:p w14:paraId="268015A5" w14:textId="4D3711BA" w:rsidR="00A250BD" w:rsidRPr="002C2B47" w:rsidRDefault="00FC43F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HS </w:t>
            </w:r>
            <w:r w:rsidR="00A250BD">
              <w:rPr>
                <w:rFonts w:ascii="Times New Roman" w:hAnsi="Times New Roman" w:cs="Times New Roman"/>
                <w:sz w:val="28"/>
                <w:szCs w:val="28"/>
                <w:lang w:val="en-US"/>
              </w:rPr>
              <w:t>lắng nghe</w:t>
            </w:r>
            <w:r>
              <w:rPr>
                <w:rFonts w:ascii="Times New Roman" w:hAnsi="Times New Roman" w:cs="Times New Roman"/>
                <w:sz w:val="28"/>
                <w:szCs w:val="28"/>
              </w:rPr>
              <w:t>.</w:t>
            </w:r>
          </w:p>
        </w:tc>
      </w:tr>
    </w:tbl>
    <w:p w14:paraId="7E9846A3" w14:textId="1633A992" w:rsidR="00074983" w:rsidRDefault="00DE4C67" w:rsidP="009E2838">
      <w:pPr>
        <w:spacing w:after="0" w:line="276" w:lineRule="auto"/>
        <w:jc w:val="both"/>
        <w:rPr>
          <w:rFonts w:ascii="Times New Roman" w:hAnsi="Times New Roman" w:cs="Times New Roman"/>
          <w:b/>
          <w:color w:val="0070C0"/>
          <w:sz w:val="28"/>
          <w:szCs w:val="28"/>
        </w:rPr>
      </w:pPr>
      <w:r w:rsidRPr="00DE4C67">
        <w:rPr>
          <w:rFonts w:ascii="Times New Roman" w:hAnsi="Times New Roman" w:cs="Times New Roman"/>
          <w:b/>
          <w:color w:val="0070C0"/>
          <w:sz w:val="28"/>
          <w:szCs w:val="28"/>
        </w:rPr>
        <w:t>IV. PHỤ LỤC</w:t>
      </w:r>
    </w:p>
    <w:p w14:paraId="56FCF7B7" w14:textId="55FAA8A8" w:rsidR="00DE4C67" w:rsidRPr="00DE4C67" w:rsidRDefault="00DE4C67" w:rsidP="009E2838">
      <w:pPr>
        <w:spacing w:after="0" w:line="240" w:lineRule="auto"/>
        <w:jc w:val="center"/>
        <w:rPr>
          <w:rFonts w:ascii="Times New Roman" w:eastAsia="Times New Roman" w:hAnsi="Times New Roman" w:cs="Times New Roman"/>
          <w:b/>
          <w:bCs/>
          <w:color w:val="000000"/>
          <w:sz w:val="28"/>
          <w:szCs w:val="28"/>
        </w:rPr>
      </w:pPr>
      <w:r w:rsidRPr="00DE4C67">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DE4C67" w:rsidRPr="006451CD" w14:paraId="4163A928" w14:textId="77777777" w:rsidTr="00746C04">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13B7D93A" w14:textId="77777777" w:rsidR="00DE4C67" w:rsidRDefault="00DE4C67" w:rsidP="009E2838">
            <w:pPr>
              <w:spacing w:after="0" w:line="240" w:lineRule="auto"/>
              <w:jc w:val="both"/>
              <w:rPr>
                <w:rFonts w:ascii="Times New Roman" w:eastAsia="Times New Roman" w:hAnsi="Times New Roman" w:cs="Times New Roman"/>
                <w:b/>
                <w:bCs/>
                <w:color w:val="000000"/>
                <w:sz w:val="26"/>
                <w:szCs w:val="26"/>
              </w:rPr>
            </w:pPr>
            <w:r w:rsidRPr="006451CD">
              <w:rPr>
                <w:rFonts w:ascii="Times New Roman" w:eastAsia="Times New Roman" w:hAnsi="Times New Roman" w:cs="Times New Roman"/>
                <w:b/>
                <w:bCs/>
                <w:color w:val="000000"/>
                <w:sz w:val="26"/>
                <w:szCs w:val="26"/>
              </w:rPr>
              <w:t>              Mức độ</w:t>
            </w:r>
            <w:r w:rsidRPr="006451CD">
              <w:rPr>
                <w:rFonts w:ascii="Times New Roman" w:eastAsia="Times New Roman" w:hAnsi="Times New Roman" w:cs="Times New Roman"/>
                <w:b/>
                <w:bCs/>
                <w:color w:val="000000"/>
                <w:sz w:val="26"/>
                <w:szCs w:val="26"/>
              </w:rPr>
              <w:tab/>
            </w:r>
          </w:p>
          <w:p w14:paraId="0F155250"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w:t>
            </w:r>
          </w:p>
          <w:p w14:paraId="400386CA"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6256CCA8" w14:textId="77777777" w:rsidR="00DE4C67" w:rsidRPr="006451CD" w:rsidRDefault="00DE4C67"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1</w:t>
            </w:r>
          </w:p>
          <w:p w14:paraId="36F64650" w14:textId="77777777" w:rsidR="00DE4C67" w:rsidRPr="006451CD" w:rsidRDefault="00DE4C67"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20F43984" w14:textId="77777777" w:rsidR="00DE4C67" w:rsidRPr="006451CD" w:rsidRDefault="00DE4C67"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2</w:t>
            </w:r>
          </w:p>
          <w:p w14:paraId="544F373F" w14:textId="77777777" w:rsidR="00DE4C67" w:rsidRPr="006451CD" w:rsidRDefault="00DE4C67"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7E0751DC" w14:textId="77777777" w:rsidR="00DE4C67" w:rsidRPr="006451CD" w:rsidRDefault="00DE4C67"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3</w:t>
            </w:r>
          </w:p>
          <w:p w14:paraId="79DC6D4A" w14:textId="77777777" w:rsidR="00DE4C67" w:rsidRPr="006451CD" w:rsidRDefault="00DE4C67"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1859A034" w14:textId="77777777" w:rsidR="00DE4C67" w:rsidRPr="006451CD" w:rsidRDefault="00DE4C67"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Điểm</w:t>
            </w:r>
          </w:p>
        </w:tc>
      </w:tr>
      <w:tr w:rsidR="00DE4C67" w:rsidRPr="006451CD" w14:paraId="69BBF5AA"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5D3B33"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B4DAEF"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B3FE0A3"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C999094"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A4C3C8E" w14:textId="77777777" w:rsidR="00DE4C67" w:rsidRPr="006451CD" w:rsidRDefault="00DE4C67" w:rsidP="009E2838">
            <w:pPr>
              <w:spacing w:after="0" w:line="240" w:lineRule="auto"/>
              <w:rPr>
                <w:rFonts w:ascii="Times New Roman" w:eastAsia="Times New Roman" w:hAnsi="Times New Roman" w:cs="Times New Roman"/>
                <w:sz w:val="24"/>
                <w:szCs w:val="24"/>
              </w:rPr>
            </w:pPr>
          </w:p>
        </w:tc>
      </w:tr>
      <w:tr w:rsidR="00DE4C67" w:rsidRPr="006451CD" w14:paraId="4BF368D3"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ACC720B"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3FF06E"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F77D1B"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876A26"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9FFF8AA" w14:textId="77777777" w:rsidR="00DE4C67" w:rsidRPr="006451CD" w:rsidRDefault="00DE4C67" w:rsidP="009E2838">
            <w:pPr>
              <w:spacing w:after="0" w:line="240" w:lineRule="auto"/>
              <w:rPr>
                <w:rFonts w:ascii="Times New Roman" w:eastAsia="Times New Roman" w:hAnsi="Times New Roman" w:cs="Times New Roman"/>
                <w:sz w:val="24"/>
                <w:szCs w:val="24"/>
              </w:rPr>
            </w:pPr>
          </w:p>
        </w:tc>
      </w:tr>
      <w:tr w:rsidR="00DE4C67" w:rsidRPr="006451CD" w14:paraId="69F48CC4"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409430A"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25DAF0D"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114616"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BA94F5"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4F1591C" w14:textId="77777777" w:rsidR="00DE4C67" w:rsidRPr="006451CD" w:rsidRDefault="00DE4C67" w:rsidP="009E2838">
            <w:pPr>
              <w:spacing w:after="0" w:line="240" w:lineRule="auto"/>
              <w:rPr>
                <w:rFonts w:ascii="Times New Roman" w:eastAsia="Times New Roman" w:hAnsi="Times New Roman" w:cs="Times New Roman"/>
                <w:sz w:val="24"/>
                <w:szCs w:val="24"/>
              </w:rPr>
            </w:pPr>
          </w:p>
        </w:tc>
      </w:tr>
      <w:tr w:rsidR="00DE4C67" w:rsidRPr="006451CD" w14:paraId="5C14F88A"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C9364F"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3355F3F"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193D8F7"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FF756EA"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CE5162" w14:textId="77777777" w:rsidR="00DE4C67" w:rsidRPr="006451CD" w:rsidRDefault="00DE4C67" w:rsidP="009E2838">
            <w:pPr>
              <w:spacing w:after="0" w:line="240" w:lineRule="auto"/>
              <w:rPr>
                <w:rFonts w:ascii="Times New Roman" w:eastAsia="Times New Roman" w:hAnsi="Times New Roman" w:cs="Times New Roman"/>
                <w:sz w:val="24"/>
                <w:szCs w:val="24"/>
              </w:rPr>
            </w:pPr>
          </w:p>
        </w:tc>
      </w:tr>
      <w:tr w:rsidR="00DE4C67" w:rsidRPr="006451CD" w14:paraId="3D14ED9B"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B8F9B1A"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3E0D89"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A9A197C"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4D08649" w14:textId="77777777" w:rsidR="00DE4C67" w:rsidRPr="006451CD" w:rsidRDefault="00DE4C67"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BC6900" w14:textId="77777777" w:rsidR="00DE4C67" w:rsidRPr="006451CD" w:rsidRDefault="00DE4C67" w:rsidP="009E2838">
            <w:pPr>
              <w:spacing w:after="0" w:line="240" w:lineRule="auto"/>
              <w:rPr>
                <w:rFonts w:ascii="Times New Roman" w:eastAsia="Times New Roman" w:hAnsi="Times New Roman" w:cs="Times New Roman"/>
                <w:sz w:val="24"/>
                <w:szCs w:val="24"/>
              </w:rPr>
            </w:pPr>
          </w:p>
        </w:tc>
      </w:tr>
    </w:tbl>
    <w:p w14:paraId="33C12511" w14:textId="77777777" w:rsidR="00DE4C67" w:rsidRPr="00DE4C67" w:rsidRDefault="00DE4C67" w:rsidP="009E2838">
      <w:pPr>
        <w:spacing w:after="0" w:line="276" w:lineRule="auto"/>
        <w:rPr>
          <w:rFonts w:ascii="Times New Roman" w:hAnsi="Times New Roman" w:cs="Times New Roman"/>
          <w:b/>
          <w:color w:val="7030A0"/>
          <w:sz w:val="28"/>
          <w:szCs w:val="28"/>
          <w:lang w:val="en-US"/>
        </w:rPr>
      </w:pPr>
    </w:p>
    <w:p w14:paraId="32DAE276" w14:textId="77777777" w:rsidR="00074983" w:rsidRDefault="00FC43FF" w:rsidP="009E2838">
      <w:pPr>
        <w:spacing w:after="0" w:line="276" w:lineRule="auto"/>
        <w:jc w:val="center"/>
        <w:rPr>
          <w:rFonts w:ascii="Times New Roman" w:hAnsi="Times New Roman" w:cs="Times New Roman"/>
          <w:b/>
          <w:i/>
          <w:iCs/>
          <w:color w:val="7030A0"/>
          <w:sz w:val="48"/>
          <w:szCs w:val="48"/>
          <w:lang w:val="en-US"/>
        </w:rPr>
      </w:pPr>
      <w:r>
        <w:rPr>
          <w:rFonts w:ascii="Times New Roman" w:hAnsi="Times New Roman" w:cs="Times New Roman"/>
          <w:b/>
          <w:i/>
          <w:iCs/>
          <w:color w:val="7030A0"/>
          <w:sz w:val="48"/>
          <w:szCs w:val="48"/>
        </w:rPr>
        <w:t>-----------------------------Hết-----------------------------</w:t>
      </w:r>
    </w:p>
    <w:p w14:paraId="147FA97C" w14:textId="77777777" w:rsidR="00FE572F" w:rsidRDefault="00FE572F" w:rsidP="009E2838">
      <w:pPr>
        <w:spacing w:after="0" w:line="276" w:lineRule="auto"/>
        <w:jc w:val="center"/>
        <w:rPr>
          <w:rFonts w:ascii="Times New Roman" w:hAnsi="Times New Roman" w:cs="Times New Roman"/>
          <w:b/>
          <w:i/>
          <w:iCs/>
          <w:color w:val="7030A0"/>
          <w:sz w:val="48"/>
          <w:szCs w:val="48"/>
          <w:lang w:val="en-US"/>
        </w:rPr>
      </w:pPr>
    </w:p>
    <w:p w14:paraId="7914D05D" w14:textId="77777777" w:rsidR="00FE572F" w:rsidRDefault="00FE572F" w:rsidP="009E2838">
      <w:pPr>
        <w:widowControl w:val="0"/>
        <w:pBdr>
          <w:top w:val="nil"/>
          <w:left w:val="nil"/>
          <w:bottom w:val="nil"/>
          <w:right w:val="nil"/>
          <w:between w:val="nil"/>
        </w:pBdr>
        <w:spacing w:after="0" w:line="276" w:lineRule="auto"/>
      </w:pPr>
    </w:p>
    <w:p w14:paraId="2E8A70DA" w14:textId="77777777" w:rsidR="00FE572F" w:rsidRDefault="00FE572F" w:rsidP="009E2838">
      <w:pPr>
        <w:spacing w:after="0" w:line="240" w:lineRule="auto"/>
        <w:jc w:val="center"/>
        <w:rPr>
          <w:rFonts w:ascii="Times New Roman" w:eastAsia="Times New Roman" w:hAnsi="Times New Roman" w:cs="Times New Roman"/>
          <w:sz w:val="28"/>
          <w:szCs w:val="28"/>
        </w:rPr>
      </w:pPr>
    </w:p>
    <w:tbl>
      <w:tblPr>
        <w:tblW w:w="9902" w:type="dxa"/>
        <w:tblBorders>
          <w:top w:val="nil"/>
          <w:left w:val="nil"/>
          <w:bottom w:val="nil"/>
          <w:right w:val="nil"/>
          <w:insideH w:val="nil"/>
          <w:insideV w:val="nil"/>
        </w:tblBorders>
        <w:tblLayout w:type="fixed"/>
        <w:tblLook w:val="0400" w:firstRow="0" w:lastRow="0" w:firstColumn="0" w:lastColumn="0" w:noHBand="0" w:noVBand="1"/>
      </w:tblPr>
      <w:tblGrid>
        <w:gridCol w:w="4715"/>
        <w:gridCol w:w="5187"/>
      </w:tblGrid>
      <w:tr w:rsidR="00FE572F" w14:paraId="5767F6EA" w14:textId="77777777">
        <w:trPr>
          <w:trHeight w:val="828"/>
        </w:trPr>
        <w:tc>
          <w:tcPr>
            <w:tcW w:w="4715" w:type="dxa"/>
          </w:tcPr>
          <w:p w14:paraId="101838C9" w14:textId="77777777" w:rsidR="00FE572F" w:rsidRDefault="00FE572F" w:rsidP="009E2838">
            <w:pPr>
              <w:spacing w:after="0" w:line="240" w:lineRule="auto"/>
              <w:jc w:val="both"/>
              <w:rPr>
                <w:b/>
                <w:sz w:val="28"/>
                <w:szCs w:val="28"/>
              </w:rPr>
            </w:pPr>
            <w:r>
              <w:rPr>
                <w:rFonts w:ascii="Times New Roman" w:eastAsia="Times New Roman" w:hAnsi="Times New Roman" w:cs="Times New Roman"/>
                <w:b/>
                <w:sz w:val="28"/>
                <w:szCs w:val="28"/>
              </w:rPr>
              <w:t xml:space="preserve">Trường: </w:t>
            </w:r>
            <w:r>
              <w:rPr>
                <w:rFonts w:ascii="Times New Roman" w:eastAsia="Times New Roman" w:hAnsi="Times New Roman" w:cs="Times New Roman"/>
                <w:sz w:val="28"/>
                <w:szCs w:val="28"/>
              </w:rPr>
              <w:t>...........................</w:t>
            </w:r>
          </w:p>
          <w:p w14:paraId="0C47257B" w14:textId="77777777" w:rsidR="00FE572F" w:rsidRDefault="00FE572F" w:rsidP="009E2838">
            <w:pPr>
              <w:spacing w:after="0" w:line="240" w:lineRule="auto"/>
              <w:jc w:val="both"/>
              <w:rPr>
                <w:b/>
                <w:sz w:val="28"/>
                <w:szCs w:val="28"/>
              </w:rPr>
            </w:pPr>
            <w:r>
              <w:rPr>
                <w:rFonts w:ascii="Times New Roman" w:eastAsia="Times New Roman" w:hAnsi="Times New Roman" w:cs="Times New Roman"/>
                <w:b/>
                <w:sz w:val="28"/>
                <w:szCs w:val="28"/>
              </w:rPr>
              <w:t xml:space="preserve">Tổ: </w:t>
            </w:r>
            <w:r>
              <w:rPr>
                <w:rFonts w:ascii="Times New Roman" w:eastAsia="Times New Roman" w:hAnsi="Times New Roman" w:cs="Times New Roman"/>
                <w:sz w:val="28"/>
                <w:szCs w:val="28"/>
              </w:rPr>
              <w:t>................................</w:t>
            </w:r>
          </w:p>
        </w:tc>
        <w:tc>
          <w:tcPr>
            <w:tcW w:w="5187" w:type="dxa"/>
          </w:tcPr>
          <w:p w14:paraId="2075847A" w14:textId="77777777" w:rsidR="00FE572F" w:rsidRDefault="00FE572F" w:rsidP="009E2838">
            <w:pPr>
              <w:spacing w:after="0" w:line="240" w:lineRule="auto"/>
              <w:jc w:val="center"/>
              <w:rPr>
                <w:sz w:val="28"/>
                <w:szCs w:val="28"/>
              </w:rPr>
            </w:pPr>
            <w:r>
              <w:rPr>
                <w:rFonts w:ascii="Times New Roman" w:eastAsia="Times New Roman" w:hAnsi="Times New Roman" w:cs="Times New Roman"/>
                <w:sz w:val="28"/>
                <w:szCs w:val="28"/>
              </w:rPr>
              <w:t>Họ và tên giáo viên:............................</w:t>
            </w:r>
          </w:p>
        </w:tc>
      </w:tr>
    </w:tbl>
    <w:p w14:paraId="4A784A7F" w14:textId="77777777" w:rsidR="00FE572F" w:rsidRDefault="00FE572F" w:rsidP="009E2838">
      <w:pPr>
        <w:pStyle w:val="Heading1"/>
        <w:spacing w:before="0" w:after="0" w:line="276" w:lineRule="auto"/>
        <w:ind w:right="-846"/>
        <w:jc w:val="center"/>
        <w:rPr>
          <w:rFonts w:ascii="Times New Roman" w:eastAsia="Times New Roman" w:hAnsi="Times New Roman" w:cs="Times New Roman"/>
          <w:b/>
          <w:color w:val="7030A0"/>
          <w:sz w:val="28"/>
          <w:szCs w:val="28"/>
          <w:shd w:val="clear" w:color="auto" w:fill="F8F8F8"/>
        </w:rPr>
      </w:pPr>
      <w:r>
        <w:rPr>
          <w:noProof/>
          <w:lang w:val="en-US"/>
        </w:rPr>
        <mc:AlternateContent>
          <mc:Choice Requires="wps">
            <w:drawing>
              <wp:anchor distT="0" distB="0" distL="114300" distR="114300" simplePos="0" relativeHeight="251663360" behindDoc="0" locked="0" layoutInCell="1" hidden="0" allowOverlap="1" wp14:anchorId="34291B8D" wp14:editId="2812AD71">
                <wp:simplePos x="0" y="0"/>
                <wp:positionH relativeFrom="column">
                  <wp:posOffset>-63499</wp:posOffset>
                </wp:positionH>
                <wp:positionV relativeFrom="paragraph">
                  <wp:posOffset>76200</wp:posOffset>
                </wp:positionV>
                <wp:extent cx="6654800" cy="1409700"/>
                <wp:effectExtent l="0" t="0" r="0" b="0"/>
                <wp:wrapNone/>
                <wp:docPr id="1823145222" name="Rectangle 1823145222"/>
                <wp:cNvGraphicFramePr/>
                <a:graphic xmlns:a="http://schemas.openxmlformats.org/drawingml/2006/main">
                  <a:graphicData uri="http://schemas.microsoft.com/office/word/2010/wordprocessingShape">
                    <wps:wsp>
                      <wps:cNvSpPr/>
                      <wps:spPr>
                        <a:xfrm>
                          <a:off x="2056700" y="3113250"/>
                          <a:ext cx="6578600" cy="1333500"/>
                        </a:xfrm>
                        <a:prstGeom prst="rect">
                          <a:avLst/>
                        </a:prstGeom>
                        <a:noFill/>
                        <a:ln w="76200" cap="flat" cmpd="dbl">
                          <a:solidFill>
                            <a:srgbClr val="FF0000"/>
                          </a:solidFill>
                          <a:prstDash val="solid"/>
                          <a:round/>
                          <a:headEnd type="none" w="sm" len="sm"/>
                          <a:tailEnd type="none" w="sm" len="sm"/>
                        </a:ln>
                      </wps:spPr>
                      <wps:txbx>
                        <w:txbxContent>
                          <w:p w14:paraId="360C1705" w14:textId="77777777" w:rsidR="00FE572F" w:rsidRDefault="00FE572F">
                            <w:pPr>
                              <w:jc w:val="center"/>
                              <w:textDirection w:val="btLr"/>
                            </w:pPr>
                          </w:p>
                        </w:txbxContent>
                      </wps:txbx>
                      <wps:bodyPr spcFirstLastPara="1" wrap="square" lIns="91425" tIns="45700" rIns="91425" bIns="45700" anchor="ctr" anchorCtr="0">
                        <a:noAutofit/>
                      </wps:bodyPr>
                    </wps:wsp>
                  </a:graphicData>
                </a:graphic>
              </wp:anchor>
            </w:drawing>
          </mc:Choice>
          <mc:Fallback>
            <w:pict>
              <v:rect id="Rectangle 1823145222" o:spid="_x0000_s1026" style="position:absolute;left:0;text-align:left;margin-left:-5pt;margin-top:6pt;width:524pt;height:11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2hzfNAIAAFEEAAAOAAAAZHJzL2Uyb0RvYy54bWysVNuO0zAQfUfiHyy/01zatKVqukJbipBW ULHwAVPbaSw5trHdJv17xk7ZFnhAQuTBmckcz+XMTNYPQ6fIWTgvja5pMckpEZoZLvWxpt++7t4s KfEBNAdltKjpRXj6sHn9at3blShNaxQXjqAT7Ve9rWkbgl1lmWet6MBPjBUajY1xHQRU3THjDnr0 3qmszPN51hvHrTNMeI9ft6ORbpL/phEsfG4aLwJRNcXcQjpdOg/xzDZrWB0d2FayaxrwD1l0IDUG fXG1hQDk5OQfrjrJnPGmCRNmusw0jWQi1YDVFPlv1Ty3YEWqBcnx9oUm///csk/nvSOSY++W5bSY VWVZUqKhw159QfZAH5UgdzYkrLd+hfee7d5dNY9irH5oXBffWBcZalrm1XyRI+2Xmk6LYlpWV8LF EAhDwLxaLOcRwBBRTKfTChX0md1cWefDB2E6EoWaOswpEQ3nJx9G6E9IjKzNTiqF32GlNOlrupjj mGAAwOFqFAQUO4vl8oNKfrxRksc78Yp3x8OjcuQMOC67XY7PNZ1fYDHgFnw74pJpHCRnTpqn4K0A /l5zEi4WmdQ4+zRm4ztKlMBNQSHhAkj1dxzyoTTSEpkfuY5SGA4DOoniwfAL9tFbtpOY3BP4sAeH k1xgWJxuDPj9BA6TUB81js/bYlZWuA5JmVWpSe7ecri3gGatwaVhwVEyKo8hLdFI+btTMI1M3bgl c00X5zb187pjcTHu9YS6/Qk2PwAAAP//AwBQSwMEFAAGAAgAAAAhANovemXfAAAACwEAAA8AAABk cnMvZG93bnJldi54bWxMj0FPwzAMhe9I/IfISNy2ZN00ldJ0AiQkrgzEtFvWmLZa41RNlpV/j3fa Trb1np6/V24m14uEY+g8aVjMFQik2tuOGg3fX++zHESIhqzpPaGGPwywqe7vSlNYf6ZPTNvYCA6h UBgNbYxDIWWoW3QmzP2AxNqvH52JfI6NtKM5c7jrZabUWjrTEX9ozYBvLdbH7clp+BiaMK2P+Wva 71bpaU9p+tlJrR8fppdnEBGneDXDBZ/RoWKmgz+RDaLXMFso7hJZyHheDGqZ83bQkC1XCmRVytsO 1T8AAAD//wMAUEsBAi0AFAAGAAgAAAAhALaDOJL+AAAA4QEAABMAAAAAAAAAAAAAAAAAAAAAAFtD b250ZW50X1R5cGVzXS54bWxQSwECLQAUAAYACAAAACEAOP0h/9YAAACUAQAACwAAAAAAAAAAAAAA AAAvAQAAX3JlbHMvLnJlbHNQSwECLQAUAAYACAAAACEAItoc3zQCAABRBAAADgAAAAAAAAAAAAAA AAAuAgAAZHJzL2Uyb0RvYy54bWxQSwECLQAUAAYACAAAACEA2i96Zd8AAAALAQAADwAAAAAAAAAA AAAAAACOBAAAZHJzL2Rvd25yZXYueG1sUEsFBgAAAAAEAAQA8wAAAJoFAAAAAA== " filled="f" strokecolor="red" strokeweight="6pt">
                <v:stroke startarrowwidth="narrow" startarrowlength="short" endarrowwidth="narrow" endarrowlength="short" linestyle="thinThin" joinstyle="round"/>
                <v:textbox inset="2.53958mm,1.2694mm,2.53958mm,1.2694mm">
                  <w:txbxContent>
                    <w:p w14:paraId="360C1705" w14:textId="77777777" w:rsidR="00FE572F" w:rsidRDefault="00FE572F">
                      <w:pPr>
                        <w:jc w:val="center"/>
                        <w:textDirection w:val="btLr"/>
                      </w:pPr>
                    </w:p>
                  </w:txbxContent>
                </v:textbox>
              </v:rect>
            </w:pict>
          </mc:Fallback>
        </mc:AlternateContent>
      </w:r>
    </w:p>
    <w:p w14:paraId="03CEBBAA" w14:textId="77777777" w:rsidR="00FE572F" w:rsidRDefault="00FE572F" w:rsidP="009E2838">
      <w:pPr>
        <w:spacing w:after="0"/>
        <w:jc w:val="center"/>
        <w:rPr>
          <w:rFonts w:ascii="Times New Roman" w:eastAsia="Times New Roman" w:hAnsi="Times New Roman" w:cs="Times New Roman"/>
          <w:b/>
          <w:color w:val="FF0000"/>
          <w:sz w:val="40"/>
          <w:szCs w:val="40"/>
        </w:rPr>
      </w:pPr>
      <w:r>
        <w:rPr>
          <w:rFonts w:ascii="Times New Roman" w:eastAsia="Times New Roman" w:hAnsi="Times New Roman" w:cs="Times New Roman"/>
          <w:b/>
          <w:color w:val="FF0000"/>
          <w:sz w:val="40"/>
          <w:szCs w:val="40"/>
        </w:rPr>
        <w:t>CHƯƠNG I: NĂNG LƯỢNG CƠ HỌC</w:t>
      </w:r>
    </w:p>
    <w:p w14:paraId="2D020DD9" w14:textId="77777777" w:rsidR="00FE572F" w:rsidRDefault="00FE572F" w:rsidP="009E2838">
      <w:pPr>
        <w:spacing w:after="0"/>
        <w:jc w:val="center"/>
        <w:rPr>
          <w:rFonts w:ascii="Times New Roman" w:eastAsia="Times New Roman" w:hAnsi="Times New Roman" w:cs="Times New Roman"/>
          <w:b/>
          <w:color w:val="0000FF"/>
          <w:sz w:val="44"/>
          <w:szCs w:val="44"/>
        </w:rPr>
      </w:pPr>
      <w:r>
        <w:rPr>
          <w:rFonts w:ascii="Times New Roman" w:eastAsia="Times New Roman" w:hAnsi="Times New Roman" w:cs="Times New Roman"/>
          <w:b/>
          <w:color w:val="0000FF"/>
          <w:sz w:val="44"/>
          <w:szCs w:val="44"/>
        </w:rPr>
        <w:t>BÀI 2</w:t>
      </w:r>
      <w:r>
        <w:rPr>
          <w:rFonts w:ascii="Times New Roman" w:eastAsia="Times New Roman" w:hAnsi="Times New Roman" w:cs="Times New Roman"/>
          <w:b/>
          <w:color w:val="7030A0"/>
          <w:sz w:val="28"/>
          <w:szCs w:val="28"/>
        </w:rPr>
        <w:t xml:space="preserve"> </w:t>
      </w:r>
      <w:r>
        <w:rPr>
          <w:rFonts w:ascii="Times New Roman" w:eastAsia="Times New Roman" w:hAnsi="Times New Roman" w:cs="Times New Roman"/>
          <w:b/>
          <w:color w:val="0000FF"/>
          <w:sz w:val="44"/>
          <w:szCs w:val="44"/>
        </w:rPr>
        <w:t>. CƠ NĂNG</w:t>
      </w:r>
    </w:p>
    <w:p w14:paraId="42DA144D" w14:textId="77777777" w:rsidR="00FE572F" w:rsidRDefault="00FE572F" w:rsidP="009E2838">
      <w:pPr>
        <w:spacing w:after="0"/>
        <w:jc w:val="center"/>
        <w:rPr>
          <w:rFonts w:ascii="Times New Roman" w:eastAsia="Times New Roman" w:hAnsi="Times New Roman" w:cs="Times New Roman"/>
          <w:b/>
          <w:i/>
          <w:color w:val="000000"/>
          <w:sz w:val="40"/>
          <w:szCs w:val="40"/>
        </w:rPr>
      </w:pPr>
      <w:r>
        <w:rPr>
          <w:rFonts w:ascii="Times New Roman" w:eastAsia="Times New Roman" w:hAnsi="Times New Roman" w:cs="Times New Roman"/>
          <w:b/>
          <w:i/>
          <w:color w:val="000000"/>
          <w:sz w:val="40"/>
          <w:szCs w:val="40"/>
        </w:rPr>
        <w:lastRenderedPageBreak/>
        <w:t>Thời lượng: 3</w:t>
      </w:r>
      <w:r>
        <w:rPr>
          <w:rFonts w:ascii="Times New Roman" w:eastAsia="Times New Roman" w:hAnsi="Times New Roman" w:cs="Times New Roman"/>
          <w:b/>
          <w:color w:val="7030A0"/>
          <w:sz w:val="40"/>
          <w:szCs w:val="40"/>
        </w:rPr>
        <w:t xml:space="preserve"> </w:t>
      </w:r>
      <w:r>
        <w:rPr>
          <w:rFonts w:ascii="Times New Roman" w:eastAsia="Times New Roman" w:hAnsi="Times New Roman" w:cs="Times New Roman"/>
          <w:b/>
          <w:i/>
          <w:color w:val="000000"/>
          <w:sz w:val="40"/>
          <w:szCs w:val="40"/>
        </w:rPr>
        <w:t xml:space="preserve"> tiết</w:t>
      </w:r>
    </w:p>
    <w:p w14:paraId="434998FA" w14:textId="77777777" w:rsidR="00FE572F" w:rsidRDefault="00FE572F" w:rsidP="009E2838">
      <w:pPr>
        <w:spacing w:after="0" w:line="276" w:lineRule="auto"/>
        <w:rPr>
          <w:rFonts w:ascii="Times New Roman" w:eastAsia="Times New Roman" w:hAnsi="Times New Roman" w:cs="Times New Roman"/>
          <w:b/>
          <w:color w:val="0070C0"/>
          <w:sz w:val="28"/>
          <w:szCs w:val="28"/>
        </w:rPr>
      </w:pPr>
    </w:p>
    <w:p w14:paraId="797E81D6" w14:textId="77777777" w:rsidR="00FE572F" w:rsidRDefault="00FE572F" w:rsidP="009E2838">
      <w:pPr>
        <w:spacing w:after="0" w:line="276" w:lineRule="auto"/>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I. MỤC TIÊU</w:t>
      </w:r>
    </w:p>
    <w:p w14:paraId="0547F8D7" w14:textId="77777777" w:rsidR="00FE572F" w:rsidRDefault="00FE572F" w:rsidP="009E2838">
      <w:pPr>
        <w:spacing w:after="0" w:line="276" w:lineRule="auto"/>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1. Về kiến thức</w:t>
      </w:r>
    </w:p>
    <w:p w14:paraId="3521FA97"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Viết được biểu thức tỉnh động năng của vật.</w:t>
      </w:r>
    </w:p>
    <w:p w14:paraId="73974C51"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Viết được biểu thức tính thế năng của vật ở gần mặt đất.</w:t>
      </w:r>
    </w:p>
    <w:p w14:paraId="0E57BAFC"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Nêu được cơ năng là tống động năng và thế năng của vật.</w:t>
      </w:r>
    </w:p>
    <w:p w14:paraId="56AD1D41"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Vận dụng khái niệm cơ năng phân tích được sự chuyển hoá năng lượng trong một số trường hợp đơn giản.</w:t>
      </w:r>
    </w:p>
    <w:p w14:paraId="4A4819EF" w14:textId="77777777" w:rsidR="00FE572F" w:rsidRDefault="00FE572F" w:rsidP="009E2838">
      <w:pPr>
        <w:spacing w:after="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2. Về năng lực</w:t>
      </w:r>
    </w:p>
    <w:p w14:paraId="4B17BF10" w14:textId="77777777" w:rsidR="00FE572F" w:rsidRDefault="00FE572F" w:rsidP="009E2838">
      <w:pPr>
        <w:spacing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a) Năng lực chung</w:t>
      </w:r>
    </w:p>
    <w:p w14:paraId="6909AF76" w14:textId="77777777" w:rsidR="00FE572F" w:rsidRDefault="00FE572F" w:rsidP="009E2838">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Chủ động trao đổi ý kiến cá nhân với bạn trong hoạt động thảo luận về sự chuyển hoá giữa động năng và thế năng của các vật.</w:t>
      </w:r>
    </w:p>
    <w:p w14:paraId="339D3C3A" w14:textId="77777777" w:rsidR="00FE572F" w:rsidRDefault="00FE572F" w:rsidP="009E2838">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ỗ trợ thành viên trong nhóm thực hiện thí nghiệm tìm hiểu sự chuyển hoá năng lượng.</w:t>
      </w:r>
    </w:p>
    <w:p w14:paraId="321C484D" w14:textId="77777777" w:rsidR="00FE572F" w:rsidRDefault="00FE572F" w:rsidP="009E2838">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b) Năng lực KHTN</w:t>
      </w:r>
    </w:p>
    <w:p w14:paraId="020E738A" w14:textId="77777777" w:rsidR="00FE572F" w:rsidRDefault="00FE572F" w:rsidP="009E2838">
      <w:pPr>
        <w:widowControl w:val="0"/>
        <w:pBdr>
          <w:top w:val="nil"/>
          <w:left w:val="nil"/>
          <w:bottom w:val="nil"/>
          <w:right w:val="nil"/>
          <w:between w:val="nil"/>
        </w:pBdr>
        <w:tabs>
          <w:tab w:val="left" w:pos="349"/>
        </w:tabs>
        <w:spacing w:after="0"/>
        <w:ind w:left="105" w:right="9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êu được cơ năng là tổng động năng và thế năng của vật.</w:t>
      </w:r>
    </w:p>
    <w:p w14:paraId="7F732622" w14:textId="77777777" w:rsidR="00FE572F" w:rsidRDefault="00FE572F" w:rsidP="009E2838">
      <w:pPr>
        <w:widowControl w:val="0"/>
        <w:pBdr>
          <w:top w:val="nil"/>
          <w:left w:val="nil"/>
          <w:bottom w:val="nil"/>
          <w:right w:val="nil"/>
          <w:between w:val="nil"/>
        </w:pBdr>
        <w:tabs>
          <w:tab w:val="left" w:pos="349"/>
        </w:tabs>
        <w:spacing w:after="0"/>
        <w:ind w:left="105" w:right="9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Mô tả được sự chuyển hoá giữa động năng và thế năng của vật trong một số trường hợp đơn giản.</w:t>
      </w:r>
    </w:p>
    <w:p w14:paraId="7F8ADE9C" w14:textId="77777777" w:rsidR="00FE572F" w:rsidRDefault="00FE572F" w:rsidP="009E2838">
      <w:pPr>
        <w:widowControl w:val="0"/>
        <w:pBdr>
          <w:top w:val="nil"/>
          <w:left w:val="nil"/>
          <w:bottom w:val="nil"/>
          <w:right w:val="nil"/>
          <w:between w:val="nil"/>
        </w:pBdr>
        <w:tabs>
          <w:tab w:val="left" w:pos="349"/>
        </w:tabs>
        <w:spacing w:after="0"/>
        <w:ind w:left="105" w:right="9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Vận dụng khái niệm cơ năng phân tích được sự chuyển hoá năng lượng trong một số trường hợp đơn giản.</w:t>
      </w:r>
    </w:p>
    <w:p w14:paraId="0D8B0BF9" w14:textId="77777777" w:rsidR="00FE572F" w:rsidRDefault="00FE572F" w:rsidP="009E2838">
      <w:pPr>
        <w:spacing w:after="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3. Về phẩm chất</w:t>
      </w:r>
    </w:p>
    <w:p w14:paraId="2A570854"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Tham gia tích cực hoạt động nhóm phù hợp với khả năng của bản thân.</w:t>
      </w:r>
    </w:p>
    <w:p w14:paraId="67E7532F"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ẩn thận, trung thực và thực hiện các yêu cầu trong chủ để bài học.</w:t>
      </w:r>
    </w:p>
    <w:p w14:paraId="306F15A8"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ó niềm say mê, hứng thú với việc khám phá và học tập KHTN.</w:t>
      </w:r>
    </w:p>
    <w:p w14:paraId="309E90DE" w14:textId="77777777" w:rsidR="00FE572F" w:rsidRDefault="00FE572F" w:rsidP="009E2838">
      <w:pPr>
        <w:spacing w:after="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 xml:space="preserve"> II. THIẾT BỊ DẠY HỌC VÀ HỌC LIỆU</w:t>
      </w:r>
    </w:p>
    <w:p w14:paraId="4E286F63"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áy tính, máy chiếu. </w:t>
      </w:r>
    </w:p>
    <w:p w14:paraId="00460189"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File trình chiếu ppt hỗ trợ bài dạy. </w:t>
      </w:r>
    </w:p>
    <w:p w14:paraId="18B58CB6"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1 quả chanh, cam,… </w:t>
      </w:r>
    </w:p>
    <w:p w14:paraId="07E3CE7B" w14:textId="77777777" w:rsidR="00FE572F" w:rsidRDefault="00FE572F" w:rsidP="009E2838">
      <w:pPr>
        <w:spacing w:after="0" w:line="271"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Dụng cụ thí nghiệm: con lắc đơn (gồm vật nặng và sợi dây không dãn), giá thí nghiệm.</w:t>
      </w:r>
    </w:p>
    <w:p w14:paraId="4974F48B"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video hỗ trợ bài giảng.</w:t>
      </w:r>
    </w:p>
    <w:p w14:paraId="26D65CCF"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 (in trên giấy A1):</w:t>
      </w:r>
    </w:p>
    <w:tbl>
      <w:tblPr>
        <w:tblW w:w="10286" w:type="dxa"/>
        <w:tblInd w:w="-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86"/>
      </w:tblGrid>
      <w:tr w:rsidR="00FE572F" w14:paraId="5DFFB695" w14:textId="77777777">
        <w:tc>
          <w:tcPr>
            <w:tcW w:w="10286" w:type="dxa"/>
            <w:tcBorders>
              <w:top w:val="single" w:sz="6" w:space="0" w:color="000000"/>
              <w:left w:val="single" w:sz="6" w:space="0" w:color="000000"/>
              <w:bottom w:val="single" w:sz="6" w:space="0" w:color="000000"/>
              <w:right w:val="single" w:sz="6" w:space="0" w:color="000000"/>
            </w:tcBorders>
            <w:shd w:val="clear" w:color="auto" w:fill="FFC000"/>
          </w:tcPr>
          <w:p w14:paraId="08B334DD" w14:textId="77777777" w:rsidR="00FE572F" w:rsidRDefault="00FE572F" w:rsidP="009E2838">
            <w:pPr>
              <w:spacing w:after="0" w:line="256" w:lineRule="auto"/>
              <w:jc w:val="center"/>
              <w:rPr>
                <w:b/>
                <w:sz w:val="28"/>
                <w:szCs w:val="28"/>
              </w:rPr>
            </w:pPr>
            <w:r>
              <w:rPr>
                <w:b/>
                <w:sz w:val="28"/>
                <w:szCs w:val="28"/>
              </w:rPr>
              <w:t>PHIẾU HỌC TẬP SỐ 1</w:t>
            </w:r>
          </w:p>
        </w:tc>
      </w:tr>
      <w:tr w:rsidR="00FE572F" w14:paraId="6E12E2EE" w14:textId="77777777">
        <w:tc>
          <w:tcPr>
            <w:tcW w:w="10286" w:type="dxa"/>
            <w:tcBorders>
              <w:top w:val="nil"/>
              <w:left w:val="single" w:sz="6" w:space="0" w:color="000000"/>
              <w:bottom w:val="nil"/>
              <w:right w:val="single" w:sz="6" w:space="0" w:color="000000"/>
            </w:tcBorders>
          </w:tcPr>
          <w:p w14:paraId="360C6A17" w14:textId="77777777" w:rsidR="00FE572F" w:rsidRDefault="00FE572F" w:rsidP="009E2838">
            <w:pPr>
              <w:spacing w:after="0"/>
              <w:jc w:val="both"/>
              <w:rPr>
                <w:sz w:val="28"/>
                <w:szCs w:val="28"/>
              </w:rPr>
            </w:pPr>
            <w:r>
              <w:rPr>
                <w:b/>
                <w:sz w:val="28"/>
                <w:szCs w:val="28"/>
              </w:rPr>
              <w:t xml:space="preserve">Câu 1. </w:t>
            </w:r>
            <w:r>
              <w:rPr>
                <w:sz w:val="28"/>
                <w:szCs w:val="28"/>
              </w:rPr>
              <w:t>Cơ năng là gì?</w:t>
            </w:r>
          </w:p>
          <w:p w14:paraId="154EC6C8" w14:textId="77777777" w:rsidR="00FE572F" w:rsidRDefault="00FE572F" w:rsidP="009E2838">
            <w:pPr>
              <w:spacing w:after="0"/>
              <w:jc w:val="both"/>
              <w:rPr>
                <w:sz w:val="28"/>
                <w:szCs w:val="28"/>
              </w:rPr>
            </w:pPr>
            <w:r>
              <w:rPr>
                <w:sz w:val="28"/>
                <w:szCs w:val="28"/>
              </w:rPr>
              <w:t>..............................................................................................................................................</w:t>
            </w:r>
            <w:r>
              <w:rPr>
                <w:sz w:val="28"/>
                <w:szCs w:val="28"/>
              </w:rPr>
              <w:lastRenderedPageBreak/>
              <w:t>... ………………………………………………………………………………………………………………………………………………………………………………………………</w:t>
            </w:r>
          </w:p>
          <w:p w14:paraId="0A2C92A5" w14:textId="77777777" w:rsidR="00FE572F" w:rsidRDefault="00FE572F" w:rsidP="009E2838">
            <w:pPr>
              <w:spacing w:after="0"/>
              <w:jc w:val="both"/>
              <w:rPr>
                <w:sz w:val="28"/>
                <w:szCs w:val="28"/>
              </w:rPr>
            </w:pPr>
            <w:r>
              <w:rPr>
                <w:b/>
                <w:sz w:val="28"/>
                <w:szCs w:val="28"/>
              </w:rPr>
              <w:t xml:space="preserve">Câu 2. </w:t>
            </w:r>
            <w:r>
              <w:rPr>
                <w:sz w:val="28"/>
                <w:szCs w:val="28"/>
              </w:rPr>
              <w:t>Lấy 4 ví dụ về trường hợp vật vừa có động năng và thế năng. Mô tả sự chuyển hóa giữa động năng và thế năng của vật đó.</w:t>
            </w:r>
          </w:p>
          <w:p w14:paraId="6B0268F4" w14:textId="77777777" w:rsidR="00FE572F" w:rsidRDefault="00FE572F" w:rsidP="009E2838">
            <w:pPr>
              <w:spacing w:after="0"/>
              <w:jc w:val="both"/>
              <w:rPr>
                <w:sz w:val="28"/>
                <w:szCs w:val="28"/>
              </w:rPr>
            </w:pPr>
            <w:r>
              <w:rPr>
                <w:sz w:val="28"/>
                <w:szCs w:val="28"/>
              </w:rPr>
              <w:t xml:space="preserve">……………………………………………………………………………………………… </w:t>
            </w:r>
          </w:p>
          <w:p w14:paraId="56814E80" w14:textId="77777777" w:rsidR="00FE572F" w:rsidRDefault="00FE572F" w:rsidP="009E2838">
            <w:pPr>
              <w:spacing w:after="0"/>
              <w:jc w:val="both"/>
              <w:rPr>
                <w:sz w:val="28"/>
                <w:szCs w:val="28"/>
              </w:rPr>
            </w:pPr>
            <w:r>
              <w:rPr>
                <w:sz w:val="28"/>
                <w:szCs w:val="28"/>
              </w:rPr>
              <w:t xml:space="preserve">................................................................................................................................................. ……………………………………………………………………………………………………………………………………………………………………………………………………………………………………………………………………………………………… </w:t>
            </w:r>
          </w:p>
          <w:p w14:paraId="39AD7A10" w14:textId="77777777" w:rsidR="00FE572F" w:rsidRDefault="00FE572F" w:rsidP="009E2838">
            <w:pPr>
              <w:spacing w:after="0"/>
              <w:jc w:val="both"/>
              <w:rPr>
                <w:sz w:val="28"/>
                <w:szCs w:val="28"/>
              </w:rPr>
            </w:pPr>
            <w:r>
              <w:rPr>
                <w:sz w:val="28"/>
                <w:szCs w:val="28"/>
              </w:rPr>
              <w:t>................................................................................................................................................. ………………………………………………………………………………………………</w:t>
            </w:r>
            <w:r>
              <w:rPr>
                <w:b/>
                <w:sz w:val="28"/>
                <w:szCs w:val="28"/>
              </w:rPr>
              <w:t>Câu 3.</w:t>
            </w:r>
            <w:r>
              <w:rPr>
                <w:sz w:val="28"/>
                <w:szCs w:val="28"/>
              </w:rPr>
              <w:t xml:space="preserve"> Nêu biểu thức tính cơ năng.</w:t>
            </w:r>
          </w:p>
          <w:p w14:paraId="4F30916D" w14:textId="77777777" w:rsidR="00FE572F" w:rsidRDefault="00FE572F" w:rsidP="009E2838">
            <w:pPr>
              <w:spacing w:after="0"/>
              <w:jc w:val="both"/>
              <w:rPr>
                <w:sz w:val="28"/>
                <w:szCs w:val="28"/>
              </w:rPr>
            </w:pPr>
            <w:r>
              <w:rPr>
                <w:sz w:val="28"/>
                <w:szCs w:val="28"/>
              </w:rPr>
              <w:t xml:space="preserve">……………………………………………………………………………………………………………………………………………………………………………………………… </w:t>
            </w:r>
          </w:p>
          <w:p w14:paraId="1547E5BB" w14:textId="77777777" w:rsidR="00FE572F" w:rsidRDefault="00FE572F" w:rsidP="009E2838">
            <w:pPr>
              <w:spacing w:after="0"/>
              <w:jc w:val="both"/>
              <w:rPr>
                <w:sz w:val="28"/>
                <w:szCs w:val="28"/>
              </w:rPr>
            </w:pPr>
            <w:r>
              <w:rPr>
                <w:sz w:val="28"/>
                <w:szCs w:val="28"/>
              </w:rPr>
              <w:t>................................................................................................................................................. ………………………………………………………………………………………………</w:t>
            </w:r>
          </w:p>
          <w:p w14:paraId="0244F654" w14:textId="77777777" w:rsidR="00FE572F" w:rsidRDefault="00FE572F" w:rsidP="009E2838">
            <w:pPr>
              <w:spacing w:after="0"/>
              <w:jc w:val="both"/>
              <w:rPr>
                <w:sz w:val="28"/>
                <w:szCs w:val="28"/>
              </w:rPr>
            </w:pPr>
            <w:r>
              <w:rPr>
                <w:b/>
                <w:sz w:val="28"/>
                <w:szCs w:val="28"/>
              </w:rPr>
              <w:t xml:space="preserve">Câu 4. </w:t>
            </w:r>
            <w:r>
              <w:rPr>
                <w:sz w:val="28"/>
                <w:szCs w:val="28"/>
              </w:rPr>
              <w:t>Một vật có khối lượng m = 1,5 kg được thả rơi từ độ cao h = 4 m so với mặt đất. Chọn gốc thế năng ở mặt đất, tính tốc độ của vật ngay trước khi chạm đất. Biết toàn bộ thế năng của vật chuyển hoá thành động năng của vật.</w:t>
            </w:r>
          </w:p>
          <w:p w14:paraId="2AAA9B41" w14:textId="77777777" w:rsidR="00FE572F" w:rsidRDefault="00FE572F" w:rsidP="009E2838">
            <w:pPr>
              <w:spacing w:after="0"/>
              <w:jc w:val="both"/>
              <w:rPr>
                <w:sz w:val="28"/>
                <w:szCs w:val="28"/>
              </w:rPr>
            </w:pPr>
            <w:r>
              <w:rPr>
                <w:sz w:val="28"/>
                <w:szCs w:val="28"/>
              </w:rPr>
              <w:t xml:space="preserve">……………………………………………………………………………………………………………………………………………………………………………………………………………………………………………………………………………………………………………………………………………………………………………………………………………………………………………………………………………………………… </w:t>
            </w:r>
          </w:p>
        </w:tc>
      </w:tr>
      <w:tr w:rsidR="00FE572F" w14:paraId="2FE0298A" w14:textId="77777777">
        <w:tc>
          <w:tcPr>
            <w:tcW w:w="10286" w:type="dxa"/>
            <w:tcBorders>
              <w:top w:val="nil"/>
              <w:left w:val="single" w:sz="6" w:space="0" w:color="000000"/>
              <w:bottom w:val="single" w:sz="6" w:space="0" w:color="000000"/>
              <w:right w:val="single" w:sz="6" w:space="0" w:color="000000"/>
            </w:tcBorders>
          </w:tcPr>
          <w:p w14:paraId="6598BEE4" w14:textId="77777777" w:rsidR="00FE572F" w:rsidRDefault="00FE572F" w:rsidP="009E2838">
            <w:pPr>
              <w:spacing w:after="0" w:line="256" w:lineRule="auto"/>
              <w:rPr>
                <w:sz w:val="28"/>
                <w:szCs w:val="28"/>
              </w:rPr>
            </w:pPr>
          </w:p>
        </w:tc>
      </w:tr>
    </w:tbl>
    <w:p w14:paraId="45A65E83" w14:textId="77777777" w:rsidR="00FE572F" w:rsidRDefault="00FE572F" w:rsidP="009E2838">
      <w:pPr>
        <w:spacing w:after="0" w:line="276" w:lineRule="auto"/>
        <w:jc w:val="both"/>
        <w:rPr>
          <w:rFonts w:ascii="Times New Roman" w:eastAsia="Times New Roman" w:hAnsi="Times New Roman" w:cs="Times New Roman"/>
          <w:sz w:val="28"/>
          <w:szCs w:val="28"/>
        </w:rPr>
      </w:pPr>
    </w:p>
    <w:tbl>
      <w:tblPr>
        <w:tblW w:w="10286" w:type="dxa"/>
        <w:tblInd w:w="-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86"/>
      </w:tblGrid>
      <w:tr w:rsidR="00FE572F" w14:paraId="6BA51C7A" w14:textId="77777777">
        <w:tc>
          <w:tcPr>
            <w:tcW w:w="10286" w:type="dxa"/>
            <w:tcBorders>
              <w:top w:val="single" w:sz="6" w:space="0" w:color="000000"/>
              <w:left w:val="single" w:sz="6" w:space="0" w:color="000000"/>
              <w:bottom w:val="single" w:sz="6" w:space="0" w:color="000000"/>
              <w:right w:val="single" w:sz="6" w:space="0" w:color="000000"/>
            </w:tcBorders>
            <w:shd w:val="clear" w:color="auto" w:fill="92D050"/>
          </w:tcPr>
          <w:p w14:paraId="1A849717" w14:textId="77777777" w:rsidR="00FE572F" w:rsidRDefault="00FE572F" w:rsidP="009E2838">
            <w:pPr>
              <w:spacing w:after="0" w:line="256" w:lineRule="auto"/>
              <w:jc w:val="center"/>
              <w:rPr>
                <w:b/>
                <w:sz w:val="26"/>
                <w:szCs w:val="26"/>
              </w:rPr>
            </w:pPr>
            <w:r>
              <w:rPr>
                <w:b/>
                <w:sz w:val="26"/>
                <w:szCs w:val="26"/>
              </w:rPr>
              <w:t>PHIẾU HỌC TẬP SỐ 2</w:t>
            </w:r>
          </w:p>
        </w:tc>
      </w:tr>
      <w:tr w:rsidR="00FE572F" w14:paraId="6EAAB3AE" w14:textId="77777777">
        <w:tc>
          <w:tcPr>
            <w:tcW w:w="10286" w:type="dxa"/>
            <w:tcBorders>
              <w:top w:val="nil"/>
              <w:left w:val="single" w:sz="6" w:space="0" w:color="000000"/>
              <w:bottom w:val="single" w:sz="6" w:space="0" w:color="000000"/>
              <w:right w:val="single" w:sz="6" w:space="0" w:color="000000"/>
            </w:tcBorders>
          </w:tcPr>
          <w:p w14:paraId="38426D55" w14:textId="77777777" w:rsidR="00FE572F" w:rsidRDefault="00FE572F" w:rsidP="009E2838">
            <w:pPr>
              <w:spacing w:after="0"/>
              <w:jc w:val="both"/>
              <w:rPr>
                <w:b/>
                <w:sz w:val="28"/>
                <w:szCs w:val="28"/>
              </w:rPr>
            </w:pPr>
            <w:r>
              <w:rPr>
                <w:b/>
                <w:sz w:val="28"/>
                <w:szCs w:val="28"/>
              </w:rPr>
              <w:t>Đọc thông tin SGK-Mục II Thế năng và trả lời các câu hỏi sau:</w:t>
            </w:r>
          </w:p>
          <w:p w14:paraId="676916D7" w14:textId="77777777" w:rsidR="00FE572F" w:rsidRDefault="00FE572F" w:rsidP="009E2838">
            <w:pPr>
              <w:spacing w:after="0"/>
              <w:jc w:val="both"/>
              <w:rPr>
                <w:sz w:val="28"/>
                <w:szCs w:val="28"/>
              </w:rPr>
            </w:pPr>
            <w:r>
              <w:rPr>
                <w:b/>
                <w:sz w:val="28"/>
                <w:szCs w:val="28"/>
              </w:rPr>
              <w:t xml:space="preserve">Câu 1. </w:t>
            </w:r>
            <w:r>
              <w:rPr>
                <w:sz w:val="28"/>
                <w:szCs w:val="28"/>
              </w:rPr>
              <w:t>Thế năng là gì? Lấy 5 ví dụ về thế năng</w:t>
            </w:r>
          </w:p>
          <w:p w14:paraId="459E2274" w14:textId="77777777" w:rsidR="00FE572F" w:rsidRDefault="00FE572F" w:rsidP="009E2838">
            <w:pPr>
              <w:spacing w:after="0"/>
              <w:jc w:val="both"/>
              <w:rPr>
                <w:sz w:val="28"/>
                <w:szCs w:val="28"/>
              </w:rPr>
            </w:pPr>
            <w:r>
              <w:rPr>
                <w:sz w:val="28"/>
                <w:szCs w:val="28"/>
              </w:rPr>
              <w:t>................................................................................................................................................. …………………………………………………………………………………………………………………………………………</w:t>
            </w:r>
            <w:r>
              <w:rPr>
                <w:sz w:val="28"/>
                <w:szCs w:val="28"/>
              </w:rPr>
              <w:lastRenderedPageBreak/>
              <w:t xml:space="preserve">…………………………………………………………………………………………………………………………………………………… </w:t>
            </w:r>
          </w:p>
          <w:p w14:paraId="5E9C88A4" w14:textId="77777777" w:rsidR="00FE572F" w:rsidRDefault="00FE572F" w:rsidP="009E2838">
            <w:pPr>
              <w:spacing w:after="0"/>
              <w:jc w:val="both"/>
              <w:rPr>
                <w:sz w:val="28"/>
                <w:szCs w:val="28"/>
              </w:rPr>
            </w:pPr>
            <w:r>
              <w:rPr>
                <w:b/>
                <w:sz w:val="28"/>
                <w:szCs w:val="28"/>
              </w:rPr>
              <w:t xml:space="preserve">Câu 2. </w:t>
            </w:r>
            <w:r>
              <w:rPr>
                <w:sz w:val="28"/>
                <w:szCs w:val="28"/>
              </w:rPr>
              <w:t>So sánh thế năng trọng trường của hai vật ở cùng một độ cao so với gốc thế năng, biết khối lượng của vật thứ nhất gấp 3 lần khối lượng của vật thứ hai.</w:t>
            </w:r>
          </w:p>
          <w:p w14:paraId="3632E6E0" w14:textId="77777777" w:rsidR="00FE572F" w:rsidRDefault="00FE572F" w:rsidP="009E2838">
            <w:pPr>
              <w:spacing w:after="0"/>
              <w:jc w:val="both"/>
              <w:rPr>
                <w:sz w:val="28"/>
                <w:szCs w:val="28"/>
              </w:rPr>
            </w:pPr>
            <w:r>
              <w:rPr>
                <w:sz w:val="28"/>
                <w:szCs w:val="28"/>
              </w:rPr>
              <w:t>................................................................................................................................................. ………………………………………………………………………………………………………………………………………………………………………………………………………………………………………………………………………………………………</w:t>
            </w:r>
          </w:p>
          <w:p w14:paraId="59CFFD69" w14:textId="77777777" w:rsidR="00FE572F" w:rsidRDefault="00FE572F" w:rsidP="009E2838">
            <w:pPr>
              <w:spacing w:after="0"/>
              <w:jc w:val="both"/>
              <w:rPr>
                <w:sz w:val="28"/>
                <w:szCs w:val="28"/>
              </w:rPr>
            </w:pPr>
            <w:r>
              <w:rPr>
                <w:b/>
                <w:sz w:val="28"/>
                <w:szCs w:val="28"/>
              </w:rPr>
              <w:t>Câu 3.</w:t>
            </w:r>
            <w:r>
              <w:rPr>
                <w:sz w:val="28"/>
                <w:szCs w:val="28"/>
              </w:rPr>
              <w:t xml:space="preserve"> Một công nhân vác một bao xi măng có trọng lượng 500 N trên vai, đứng trên sân thượng toà nhà cao 20 m so với mặt đất. Độ cao của bao xi măng so với mặt sân thượng là 1,4 m. Tính thế năng trọng trường của bao xi măng trong hai trường hợp sau:</w:t>
            </w:r>
          </w:p>
          <w:p w14:paraId="1B397D6A" w14:textId="77777777" w:rsidR="00FE572F" w:rsidRDefault="00FE572F" w:rsidP="009E2838">
            <w:pPr>
              <w:spacing w:after="0"/>
              <w:jc w:val="both"/>
              <w:rPr>
                <w:sz w:val="28"/>
                <w:szCs w:val="28"/>
              </w:rPr>
            </w:pPr>
            <w:r>
              <w:rPr>
                <w:sz w:val="28"/>
                <w:szCs w:val="28"/>
              </w:rPr>
              <w:t>a) Chọn gốc thế năng tại mặt sân thượng toà nhà.</w:t>
            </w:r>
          </w:p>
          <w:p w14:paraId="078CFDF0" w14:textId="77777777" w:rsidR="00FE572F" w:rsidRDefault="00FE572F" w:rsidP="009E2838">
            <w:pPr>
              <w:spacing w:after="0"/>
              <w:jc w:val="both"/>
              <w:rPr>
                <w:sz w:val="28"/>
                <w:szCs w:val="28"/>
              </w:rPr>
            </w:pPr>
            <w:r>
              <w:rPr>
                <w:sz w:val="28"/>
                <w:szCs w:val="28"/>
              </w:rPr>
              <w:t>b) Chọn gốc thế năng tại mặt đất.</w:t>
            </w:r>
          </w:p>
          <w:p w14:paraId="46F69D07" w14:textId="77777777" w:rsidR="00FE572F" w:rsidRDefault="00FE572F" w:rsidP="009E2838">
            <w:pPr>
              <w:spacing w:after="0"/>
              <w:jc w:val="both"/>
              <w:rPr>
                <w:sz w:val="28"/>
                <w:szCs w:val="28"/>
              </w:rPr>
            </w:pPr>
            <w:r>
              <w:rPr>
                <w:sz w:val="28"/>
                <w:szCs w:val="28"/>
              </w:rPr>
              <w:t>………………………………………………………………………………………………………………………………………………………………………………………………………………………………………………………………………………………………………………………………………………………………………………………………………………………………………………………………………………………………………………………………………………………………………………………………</w:t>
            </w:r>
          </w:p>
          <w:p w14:paraId="7DF30243" w14:textId="77777777" w:rsidR="00FE572F" w:rsidRDefault="00FE572F" w:rsidP="009E2838">
            <w:pPr>
              <w:spacing w:after="0"/>
              <w:jc w:val="both"/>
              <w:rPr>
                <w:sz w:val="26"/>
                <w:szCs w:val="26"/>
              </w:rPr>
            </w:pPr>
          </w:p>
        </w:tc>
      </w:tr>
    </w:tbl>
    <w:p w14:paraId="25BC176B" w14:textId="77777777" w:rsidR="00FE572F" w:rsidRDefault="00FE572F" w:rsidP="009E2838">
      <w:pPr>
        <w:spacing w:after="0" w:line="276" w:lineRule="auto"/>
        <w:jc w:val="both"/>
        <w:rPr>
          <w:rFonts w:ascii="Times New Roman" w:eastAsia="Times New Roman" w:hAnsi="Times New Roman" w:cs="Times New Roman"/>
          <w:sz w:val="28"/>
          <w:szCs w:val="28"/>
        </w:rPr>
      </w:pPr>
    </w:p>
    <w:p w14:paraId="3BDB2B6E" w14:textId="77777777" w:rsidR="00FE572F" w:rsidRDefault="00FE572F" w:rsidP="009E2838">
      <w:pPr>
        <w:spacing w:after="0" w:line="276" w:lineRule="auto"/>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III. TIẾN TRÌNH DẠY HỌC</w:t>
      </w:r>
    </w:p>
    <w:p w14:paraId="621DE058" w14:textId="77777777" w:rsidR="00FE572F" w:rsidRDefault="00FE572F" w:rsidP="009E2838">
      <w:pPr>
        <w:spacing w:after="0" w:line="276" w:lineRule="auto"/>
        <w:jc w:val="both"/>
        <w:rPr>
          <w:rFonts w:ascii="Times New Roman" w:eastAsia="Times New Roman" w:hAnsi="Times New Roman" w:cs="Times New Roman"/>
          <w:b/>
          <w:color w:val="00B050"/>
          <w:sz w:val="28"/>
          <w:szCs w:val="28"/>
        </w:rPr>
      </w:pPr>
      <w:r>
        <w:rPr>
          <w:rFonts w:ascii="Times New Roman" w:eastAsia="Times New Roman" w:hAnsi="Times New Roman" w:cs="Times New Roman"/>
          <w:b/>
          <w:color w:val="00B050"/>
          <w:sz w:val="28"/>
          <w:szCs w:val="28"/>
        </w:rPr>
        <w:t xml:space="preserve"> PHƯƠNG PHÁP VÀ KĨ THUẬT DẠY HỌC</w:t>
      </w:r>
    </w:p>
    <w:p w14:paraId="2F347174"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Dạy học theo nhóm, nhóm cặp đôi.</w:t>
      </w:r>
    </w:p>
    <w:p w14:paraId="09F12EAF"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Động não, tư duy nhanh tại chổ.</w:t>
      </w:r>
    </w:p>
    <w:p w14:paraId="0498A441"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Kĩ thuật sử dụng phương tiện trực quan, động não, khăn trải bàn.</w:t>
      </w:r>
    </w:p>
    <w:p w14:paraId="6EE1F953" w14:textId="77777777" w:rsidR="00FE572F" w:rsidRDefault="00FE572F" w:rsidP="009E2838">
      <w:pPr>
        <w:spacing w:after="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sz w:val="28"/>
          <w:szCs w:val="28"/>
        </w:rPr>
        <w:t>-  Dạy học nêu và giải quyết vấn đề thông qua câu hỏi trong SGK.</w:t>
      </w:r>
    </w:p>
    <w:p w14:paraId="6E26C954" w14:textId="77777777" w:rsidR="00FE572F" w:rsidRDefault="00FE572F" w:rsidP="009E2838">
      <w:pPr>
        <w:spacing w:after="0" w:line="276" w:lineRule="auto"/>
        <w:rPr>
          <w:rFonts w:ascii="Times New Roman" w:eastAsia="Times New Roman" w:hAnsi="Times New Roman" w:cs="Times New Roman"/>
          <w:b/>
          <w:color w:val="00B050"/>
          <w:sz w:val="28"/>
          <w:szCs w:val="28"/>
        </w:rPr>
      </w:pPr>
      <w:r>
        <w:rPr>
          <w:rFonts w:ascii="Times New Roman" w:eastAsia="Times New Roman" w:hAnsi="Times New Roman" w:cs="Times New Roman"/>
          <w:b/>
          <w:color w:val="00B050"/>
          <w:sz w:val="28"/>
          <w:szCs w:val="28"/>
        </w:rPr>
        <w:t>1. KHỞI ĐỘNG BÀI HỌC</w:t>
      </w:r>
    </w:p>
    <w:p w14:paraId="6106962C" w14:textId="77777777" w:rsidR="00FE572F" w:rsidRDefault="00FE572F" w:rsidP="009E2838">
      <w:pPr>
        <w:spacing w:after="0" w:line="276" w:lineRule="auto"/>
        <w:rPr>
          <w:rFonts w:ascii="Times New Roman" w:eastAsia="Times New Roman" w:hAnsi="Times New Roman" w:cs="Times New Roman"/>
          <w:color w:val="7030A0"/>
          <w:sz w:val="28"/>
          <w:szCs w:val="28"/>
        </w:rPr>
      </w:pPr>
      <w:r>
        <w:rPr>
          <w:rFonts w:ascii="Times New Roman" w:eastAsia="Times New Roman" w:hAnsi="Times New Roman" w:cs="Times New Roman"/>
          <w:b/>
          <w:color w:val="7030A0"/>
          <w:sz w:val="28"/>
          <w:szCs w:val="28"/>
        </w:rPr>
        <w:t>Hoạt động 1:  Khởi động</w:t>
      </w:r>
    </w:p>
    <w:p w14:paraId="54BBFD29"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a) Mục tiêu:</w:t>
      </w:r>
      <w:r>
        <w:rPr>
          <w:rFonts w:ascii="Times New Roman" w:eastAsia="Times New Roman" w:hAnsi="Times New Roman" w:cs="Times New Roman"/>
          <w:sz w:val="28"/>
          <w:szCs w:val="28"/>
        </w:rPr>
        <w:t xml:space="preserve"> </w:t>
      </w:r>
    </w:p>
    <w:p w14:paraId="4AEBEC4E"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iúp HS nhớ lại các kiến thức đã học ở lớp dưới và xác định được vấn đề học tập của hôm nay, tạo tâm lí phấn khởi và bắt đầu học bài mới.</w:t>
      </w:r>
    </w:p>
    <w:p w14:paraId="57D54114"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b) Nội dung:</w:t>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 xml:space="preserve"> </w:t>
      </w:r>
    </w:p>
    <w:p w14:paraId="2B2E86D1" w14:textId="77777777" w:rsidR="00FE572F" w:rsidRDefault="00FE572F" w:rsidP="009E2838">
      <w:pPr>
        <w:widowControl w:val="0"/>
        <w:pBdr>
          <w:top w:val="nil"/>
          <w:left w:val="nil"/>
          <w:bottom w:val="nil"/>
          <w:right w:val="nil"/>
          <w:between w:val="nil"/>
        </w:pBdr>
        <w:spacing w:after="0" w:line="312"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tiến hành trò chơi “Bức tranh bí ẩn”</w:t>
      </w:r>
    </w:p>
    <w:p w14:paraId="32F6BEA4" w14:textId="77777777" w:rsidR="00FE572F" w:rsidRDefault="00FE572F" w:rsidP="009E2838">
      <w:pPr>
        <w:widowControl w:val="0"/>
        <w:pBdr>
          <w:top w:val="nil"/>
          <w:left w:val="nil"/>
          <w:bottom w:val="nil"/>
          <w:right w:val="nil"/>
          <w:between w:val="nil"/>
        </w:pBdr>
        <w:spacing w:after="0" w:line="312"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lastRenderedPageBreak/>
        <w:t>Luật chơi:</w:t>
      </w:r>
    </w:p>
    <w:p w14:paraId="3EFC74B1" w14:textId="77777777" w:rsidR="00FE572F" w:rsidRDefault="00FE572F" w:rsidP="001E1F36">
      <w:pPr>
        <w:numPr>
          <w:ilvl w:val="0"/>
          <w:numId w:val="20"/>
        </w:numPr>
        <w:pBdr>
          <w:top w:val="nil"/>
          <w:left w:val="nil"/>
          <w:bottom w:val="nil"/>
          <w:right w:val="nil"/>
          <w:between w:val="nil"/>
        </w:pBd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hia lớp thành 4 nhóm.</w:t>
      </w:r>
    </w:p>
    <w:p w14:paraId="76157F57" w14:textId="77777777" w:rsidR="00FE572F" w:rsidRDefault="00FE572F" w:rsidP="001E1F36">
      <w:pPr>
        <w:numPr>
          <w:ilvl w:val="0"/>
          <w:numId w:val="20"/>
        </w:numPr>
        <w:pBdr>
          <w:top w:val="nil"/>
          <w:left w:val="nil"/>
          <w:bottom w:val="nil"/>
          <w:right w:val="nil"/>
          <w:between w:val="nil"/>
        </w:pBd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Mỗi nhóm chọn mảnh ghép bất kì, hoàn thành câu hỏi sẽ mở ra được mảnh ghép, mảnh ghép được mở ra sẽ lộ ra bức tranh bí mật.</w:t>
      </w:r>
    </w:p>
    <w:p w14:paraId="31C33307" w14:textId="77777777" w:rsidR="00FE572F" w:rsidRDefault="00FE572F" w:rsidP="001E1F36">
      <w:pPr>
        <w:numPr>
          <w:ilvl w:val="0"/>
          <w:numId w:val="20"/>
        </w:numPr>
        <w:pBdr>
          <w:top w:val="nil"/>
          <w:left w:val="nil"/>
          <w:bottom w:val="nil"/>
          <w:right w:val="nil"/>
          <w:between w:val="nil"/>
        </w:pBd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Mỗi câu trả lời đúng được 5 điểm, câu sai không có điểm và nhường quyền cho bạn khác.</w:t>
      </w:r>
    </w:p>
    <w:p w14:paraId="2889684A" w14:textId="77777777" w:rsidR="00FE572F" w:rsidRDefault="00FE572F" w:rsidP="001E1F36">
      <w:pPr>
        <w:numPr>
          <w:ilvl w:val="0"/>
          <w:numId w:val="20"/>
        </w:numPr>
        <w:pBdr>
          <w:top w:val="nil"/>
          <w:left w:val="nil"/>
          <w:bottom w:val="nil"/>
          <w:right w:val="nil"/>
          <w:between w:val="nil"/>
        </w:pBd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âu hỏi ở bức tranh bí mật, các nhóm có 15s suy nghĩ.</w:t>
      </w:r>
    </w:p>
    <w:p w14:paraId="3A72A311" w14:textId="49F2EB75" w:rsidR="00FE572F" w:rsidRDefault="00FE572F" w:rsidP="001E1F36">
      <w:pPr>
        <w:numPr>
          <w:ilvl w:val="0"/>
          <w:numId w:val="20"/>
        </w:numPr>
        <w:pBdr>
          <w:top w:val="nil"/>
          <w:left w:val="nil"/>
          <w:bottom w:val="nil"/>
          <w:right w:val="nil"/>
          <w:between w:val="nil"/>
        </w:pBdr>
        <w:spacing w:after="0" w:line="276" w:lineRule="auto"/>
        <w:rPr>
          <w:rFonts w:ascii="Times New Roman" w:eastAsia="Times New Roman" w:hAnsi="Times New Roman" w:cs="Times New Roman"/>
          <w:b/>
          <w:i/>
          <w:color w:val="000000"/>
          <w:sz w:val="28"/>
          <w:szCs w:val="28"/>
        </w:rPr>
      </w:pPr>
      <w:r>
        <w:rPr>
          <w:rFonts w:ascii="Times New Roman" w:eastAsia="Times New Roman" w:hAnsi="Times New Roman" w:cs="Times New Roman"/>
          <w:b/>
          <w:i/>
          <w:color w:val="000000"/>
          <w:sz w:val="28"/>
          <w:szCs w:val="28"/>
        </w:rPr>
        <w:t xml:space="preserve">Link tham khảo, thiết kế trò chơi: </w:t>
      </w:r>
      <w:r>
        <w:rPr>
          <w:rFonts w:ascii="Times New Roman" w:eastAsia="Times New Roman" w:hAnsi="Times New Roman" w:cs="Times New Roman"/>
          <w:b/>
          <w:i/>
          <w:color w:val="0000FF"/>
          <w:sz w:val="28"/>
          <w:szCs w:val="28"/>
          <w:u w:val="single"/>
        </w:rPr>
        <w:t>https://www.youtube.com/watch?v=Q2r0PqCCn9k&amp;t=600s</w:t>
      </w:r>
    </w:p>
    <w:p w14:paraId="5AE6A841" w14:textId="77777777" w:rsidR="00FE572F" w:rsidRDefault="00FE572F" w:rsidP="009E2838">
      <w:pPr>
        <w:spacing w:after="0" w:line="276" w:lineRule="auto"/>
        <w:ind w:left="360"/>
        <w:rPr>
          <w:rFonts w:ascii="Times New Roman" w:eastAsia="Times New Roman" w:hAnsi="Times New Roman" w:cs="Times New Roman"/>
          <w:b/>
          <w:i/>
          <w:sz w:val="28"/>
          <w:szCs w:val="28"/>
        </w:rPr>
      </w:pPr>
      <w:r>
        <w:rPr>
          <w:noProof/>
          <w:lang w:val="en-US"/>
        </w:rPr>
        <w:drawing>
          <wp:inline distT="0" distB="0" distL="0" distR="0" wp14:anchorId="6F948AE2" wp14:editId="30A10134">
            <wp:extent cx="1586329" cy="1318415"/>
            <wp:effectExtent l="0" t="0" r="0" b="0"/>
            <wp:docPr id="1823145225" name="image22.png" descr="A qr code with wheat ear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2.png" descr="A qr code with wheat ears  Description automatically generated"/>
                    <pic:cNvPicPr preferRelativeResize="0"/>
                  </pic:nvPicPr>
                  <pic:blipFill>
                    <a:blip r:embed="rId15" cstate="print">
                      <a:extLst>
                        <a:ext uri="{28A0092B-C50C-407E-A947-70E740481C1C}">
                          <a14:useLocalDpi xmlns:a14="http://schemas.microsoft.com/office/drawing/2010/main"/>
                        </a:ext>
                      </a:extLst>
                    </a:blip>
                    <a:srcRect/>
                    <a:stretch>
                      <a:fillRect/>
                    </a:stretch>
                  </pic:blipFill>
                  <pic:spPr>
                    <a:xfrm>
                      <a:off x="0" y="0"/>
                      <a:ext cx="1586329" cy="1318415"/>
                    </a:xfrm>
                    <a:prstGeom prst="rect">
                      <a:avLst/>
                    </a:prstGeom>
                    <a:ln/>
                  </pic:spPr>
                </pic:pic>
              </a:graphicData>
            </a:graphic>
          </wp:inline>
        </w:drawing>
      </w:r>
    </w:p>
    <w:p w14:paraId="5DD1A0B9" w14:textId="77777777" w:rsidR="00FE572F" w:rsidRDefault="00FE572F" w:rsidP="009E2838">
      <w:pPr>
        <w:spacing w:after="0" w:line="312" w:lineRule="auto"/>
        <w:rPr>
          <w:rFonts w:ascii="Times New Roman" w:eastAsia="Times New Roman" w:hAnsi="Times New Roman" w:cs="Times New Roman"/>
          <w:i/>
          <w:sz w:val="28"/>
          <w:szCs w:val="28"/>
        </w:rPr>
      </w:pPr>
      <w:r>
        <w:rPr>
          <w:rFonts w:ascii="Times New Roman" w:eastAsia="Times New Roman" w:hAnsi="Times New Roman" w:cs="Times New Roman"/>
          <w:b/>
          <w:color w:val="C00000"/>
          <w:sz w:val="28"/>
          <w:szCs w:val="28"/>
        </w:rPr>
        <w:t>c) Sản phẩm:</w:t>
      </w:r>
      <w:r>
        <w:rPr>
          <w:rFonts w:ascii="Times New Roman" w:eastAsia="Times New Roman" w:hAnsi="Times New Roman" w:cs="Times New Roman"/>
          <w:sz w:val="28"/>
          <w:szCs w:val="28"/>
        </w:rPr>
        <w:t xml:space="preserve"> Đáp án của các câu hỏi như sau</w:t>
      </w:r>
    </w:p>
    <w:p w14:paraId="4E0FD49D"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Câu 1.</w:t>
      </w:r>
      <w:r>
        <w:rPr>
          <w:rFonts w:ascii="Times New Roman" w:eastAsia="Times New Roman" w:hAnsi="Times New Roman" w:cs="Times New Roman"/>
          <w:color w:val="000000"/>
          <w:sz w:val="28"/>
          <w:szCs w:val="28"/>
        </w:rPr>
        <w:t xml:space="preserve"> Năng lượng mà một vật có được do chuyển động được gọi là …</w:t>
      </w:r>
    </w:p>
    <w:p w14:paraId="505C6B18"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 thế năng</w:t>
      </w:r>
    </w:p>
    <w:p w14:paraId="04854C51"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FF0000"/>
          <w:sz w:val="28"/>
          <w:szCs w:val="28"/>
        </w:rPr>
      </w:pPr>
      <w:r>
        <w:rPr>
          <w:rFonts w:ascii="Times New Roman" w:eastAsia="Times New Roman" w:hAnsi="Times New Roman" w:cs="Times New Roman"/>
          <w:color w:val="FF0000"/>
          <w:sz w:val="28"/>
          <w:szCs w:val="28"/>
        </w:rPr>
        <w:t>B. động năng</w:t>
      </w:r>
    </w:p>
    <w:p w14:paraId="08CD75AD"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 nhiệt năng</w:t>
      </w:r>
    </w:p>
    <w:p w14:paraId="4D2834CE"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 cơ năng</w:t>
      </w:r>
    </w:p>
    <w:p w14:paraId="1A7E9D34"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Câu 2.</w:t>
      </w:r>
      <w:r>
        <w:rPr>
          <w:rFonts w:ascii="Times New Roman" w:eastAsia="Times New Roman" w:hAnsi="Times New Roman" w:cs="Times New Roman"/>
          <w:color w:val="000000"/>
          <w:sz w:val="28"/>
          <w:szCs w:val="28"/>
        </w:rPr>
        <w:t xml:space="preserve"> Vật ở trên cao so với mặt đất có năng lượng gọi là …</w:t>
      </w:r>
    </w:p>
    <w:p w14:paraId="0661899E"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 nhiệt năng</w:t>
      </w:r>
    </w:p>
    <w:p w14:paraId="66E92EF0"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 thế năng đàn hồi</w:t>
      </w:r>
    </w:p>
    <w:p w14:paraId="1ABAA467"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FF0000"/>
          <w:sz w:val="28"/>
          <w:szCs w:val="28"/>
        </w:rPr>
      </w:pPr>
      <w:r>
        <w:rPr>
          <w:rFonts w:ascii="Times New Roman" w:eastAsia="Times New Roman" w:hAnsi="Times New Roman" w:cs="Times New Roman"/>
          <w:color w:val="FF0000"/>
          <w:sz w:val="28"/>
          <w:szCs w:val="28"/>
        </w:rPr>
        <w:t>C. thế năng hấp dẫn</w:t>
      </w:r>
    </w:p>
    <w:p w14:paraId="0541B686"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 động năng</w:t>
      </w:r>
    </w:p>
    <w:p w14:paraId="4503E183"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Câu 3.</w:t>
      </w:r>
      <w:r>
        <w:rPr>
          <w:rFonts w:ascii="Times New Roman" w:eastAsia="Times New Roman" w:hAnsi="Times New Roman" w:cs="Times New Roman"/>
          <w:color w:val="000000"/>
          <w:sz w:val="28"/>
          <w:szCs w:val="28"/>
        </w:rPr>
        <w:t xml:space="preserve"> Cầu thủ đá quả bóng bay lên cao so với mặt đất. Hỏi tại độ cao bất kì quả bóng có những năng lượng nào?</w:t>
      </w:r>
    </w:p>
    <w:p w14:paraId="40EF2639"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 thế năng đàn hồi và động năng</w:t>
      </w:r>
    </w:p>
    <w:p w14:paraId="319A250F"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FF0000"/>
          <w:sz w:val="28"/>
          <w:szCs w:val="28"/>
        </w:rPr>
      </w:pPr>
      <w:r>
        <w:rPr>
          <w:rFonts w:ascii="Times New Roman" w:eastAsia="Times New Roman" w:hAnsi="Times New Roman" w:cs="Times New Roman"/>
          <w:color w:val="FF0000"/>
          <w:sz w:val="28"/>
          <w:szCs w:val="28"/>
        </w:rPr>
        <w:t>B. thế năng hấp dẫn và động năng</w:t>
      </w:r>
    </w:p>
    <w:p w14:paraId="018C8DD0"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 nhiệt năng và quang năng</w:t>
      </w:r>
    </w:p>
    <w:p w14:paraId="0829247B"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 năng lượng âm và hóa năng</w:t>
      </w:r>
    </w:p>
    <w:p w14:paraId="2D6933D7"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Câu 4.</w:t>
      </w:r>
      <w:r>
        <w:rPr>
          <w:rFonts w:ascii="Times New Roman" w:eastAsia="Times New Roman" w:hAnsi="Times New Roman" w:cs="Times New Roman"/>
          <w:color w:val="000000"/>
          <w:sz w:val="28"/>
          <w:szCs w:val="28"/>
        </w:rPr>
        <w:t xml:space="preserve"> Những dạng năng lượng nào xuất hiện trong quá trình quả bóng nảy lên cao rồi rơi xuống chạm đất có ma sát?</w:t>
      </w:r>
    </w:p>
    <w:p w14:paraId="37F68414"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FF0000"/>
          <w:sz w:val="28"/>
          <w:szCs w:val="28"/>
        </w:rPr>
      </w:pPr>
      <w:r>
        <w:rPr>
          <w:rFonts w:ascii="Times New Roman" w:eastAsia="Times New Roman" w:hAnsi="Times New Roman" w:cs="Times New Roman"/>
          <w:color w:val="FF0000"/>
          <w:sz w:val="28"/>
          <w:szCs w:val="28"/>
        </w:rPr>
        <w:t>A. Nhiệt năng, động năng và thế năng.</w:t>
      </w:r>
    </w:p>
    <w:p w14:paraId="0735C19B"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 Chỉ có nhiệt năng và động năng.</w:t>
      </w:r>
    </w:p>
    <w:p w14:paraId="34511A4C"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 Chỉ có động năng và thế năng.</w:t>
      </w:r>
    </w:p>
    <w:p w14:paraId="266A97EC"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 Chỉ có động năng</w:t>
      </w:r>
    </w:p>
    <w:p w14:paraId="6253090E"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Bức tranh bí ẩn:</w:t>
      </w:r>
    </w:p>
    <w:p w14:paraId="268F5380" w14:textId="77777777" w:rsidR="00FE572F" w:rsidRDefault="00FE572F" w:rsidP="009E2838">
      <w:pPr>
        <w:pBdr>
          <w:top w:val="nil"/>
          <w:left w:val="nil"/>
          <w:bottom w:val="nil"/>
          <w:right w:val="nil"/>
          <w:between w:val="nil"/>
        </w:pBdr>
        <w:spacing w:after="0" w:line="240" w:lineRule="auto"/>
        <w:rPr>
          <w:rFonts w:ascii="Times New Roman" w:eastAsia="Times New Roman" w:hAnsi="Times New Roman" w:cs="Times New Roman"/>
          <w:b/>
          <w:color w:val="000000"/>
          <w:sz w:val="28"/>
          <w:szCs w:val="28"/>
        </w:rPr>
      </w:pPr>
      <w:r>
        <w:rPr>
          <w:noProof/>
          <w:color w:val="000000"/>
          <w:lang w:val="en-US"/>
        </w:rPr>
        <w:lastRenderedPageBreak/>
        <w:drawing>
          <wp:inline distT="0" distB="0" distL="0" distR="0" wp14:anchorId="2BB80088" wp14:editId="4CF936AD">
            <wp:extent cx="2973747" cy="2099115"/>
            <wp:effectExtent l="0" t="0" r="0" b="0"/>
            <wp:docPr id="1823145227" name="image24.jpg" descr="23.835 ảnh về nhà máy thủy điện, những bức ảnh cận cảnh vô cùng hấp dẫn -  Mua bán hình ảnh shutterstock giá rẻ chỉ từ 3.000 đ trong 2 phút"/>
            <wp:cNvGraphicFramePr/>
            <a:graphic xmlns:a="http://schemas.openxmlformats.org/drawingml/2006/main">
              <a:graphicData uri="http://schemas.openxmlformats.org/drawingml/2006/picture">
                <pic:pic xmlns:pic="http://schemas.openxmlformats.org/drawingml/2006/picture">
                  <pic:nvPicPr>
                    <pic:cNvPr id="0" name="image24.jpg" descr="23.835 ảnh về nhà máy thủy điện, những bức ảnh cận cảnh vô cùng hấp dẫn -  Mua bán hình ảnh shutterstock giá rẻ chỉ từ 3.000 đ trong 2 phút"/>
                    <pic:cNvPicPr preferRelativeResize="0"/>
                  </pic:nvPicPr>
                  <pic:blipFill>
                    <a:blip r:embed="rId16"/>
                    <a:srcRect/>
                    <a:stretch>
                      <a:fillRect/>
                    </a:stretch>
                  </pic:blipFill>
                  <pic:spPr>
                    <a:xfrm>
                      <a:off x="0" y="0"/>
                      <a:ext cx="2973747" cy="2099115"/>
                    </a:xfrm>
                    <a:prstGeom prst="rect">
                      <a:avLst/>
                    </a:prstGeom>
                    <a:ln/>
                  </pic:spPr>
                </pic:pic>
              </a:graphicData>
            </a:graphic>
          </wp:inline>
        </w:drawing>
      </w:r>
    </w:p>
    <w:p w14:paraId="6383212D" w14:textId="77777777" w:rsidR="00FE572F" w:rsidRDefault="00FE572F" w:rsidP="009E2838">
      <w:pPr>
        <w:pBdr>
          <w:top w:val="nil"/>
          <w:left w:val="nil"/>
          <w:bottom w:val="nil"/>
          <w:right w:val="nil"/>
          <w:between w:val="nil"/>
        </w:pBdr>
        <w:spacing w:after="0" w:line="240" w:lineRule="auto"/>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rPr>
        <w:t>Ở các nhà máy thuỷ điện, người ta xây dựng hồ chứa nước ở trên cao và sử dụng dòng nước chảy trong ống dẫn từ trên cao xuống để làm quay tuabin của máy phát điện. Trong trường hợp này, điện năng được tạo ra từ những dạng năng lượng nào?</w:t>
      </w:r>
    </w:p>
    <w:p w14:paraId="389CA6B8" w14:textId="77777777" w:rsidR="00FE572F" w:rsidRDefault="00FE572F" w:rsidP="009E2838">
      <w:p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C00000"/>
          <w:sz w:val="28"/>
          <w:szCs w:val="28"/>
        </w:rPr>
        <w:t>c)</w:t>
      </w:r>
      <w:r>
        <w:rPr>
          <w:rFonts w:ascii="Times New Roman" w:eastAsia="Times New Roman" w:hAnsi="Times New Roman" w:cs="Times New Roman"/>
          <w:color w:val="C00000"/>
          <w:sz w:val="28"/>
          <w:szCs w:val="28"/>
        </w:rPr>
        <w:t xml:space="preserve"> </w:t>
      </w:r>
      <w:r>
        <w:rPr>
          <w:rFonts w:ascii="Times New Roman" w:eastAsia="Times New Roman" w:hAnsi="Times New Roman" w:cs="Times New Roman"/>
          <w:b/>
          <w:color w:val="C00000"/>
          <w:sz w:val="28"/>
          <w:szCs w:val="28"/>
        </w:rPr>
        <w:t>Sản phẩm:</w:t>
      </w:r>
      <w:r>
        <w:rPr>
          <w:rFonts w:ascii="Times New Roman" w:eastAsia="Times New Roman" w:hAnsi="Times New Roman" w:cs="Times New Roman"/>
          <w:b/>
          <w:color w:val="000000"/>
          <w:sz w:val="28"/>
          <w:szCs w:val="28"/>
        </w:rPr>
        <w:t xml:space="preserve"> </w:t>
      </w:r>
      <w:r>
        <w:rPr>
          <w:rFonts w:ascii="Times New Roman" w:eastAsia="Times New Roman" w:hAnsi="Times New Roman" w:cs="Times New Roman"/>
          <w:color w:val="000000"/>
          <w:sz w:val="28"/>
          <w:szCs w:val="28"/>
        </w:rPr>
        <w:t>Câu trả lời phỏng đoán dựa  trên kiến thức bản thân của HS</w:t>
      </w:r>
    </w:p>
    <w:p w14:paraId="6CB4C5D8" w14:textId="77777777" w:rsidR="00FE572F" w:rsidRDefault="00FE572F" w:rsidP="009E2838">
      <w:pPr>
        <w:spacing w:after="0" w:line="276" w:lineRule="auto"/>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d) Tổ chức thực hiện:</w:t>
      </w:r>
    </w:p>
    <w:tbl>
      <w:tblPr>
        <w:tblW w:w="10557" w:type="dxa"/>
        <w:tblInd w:w="-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775"/>
        <w:gridCol w:w="2782"/>
      </w:tblGrid>
      <w:tr w:rsidR="00FE572F" w14:paraId="2538272E" w14:textId="77777777">
        <w:trPr>
          <w:trHeight w:val="467"/>
        </w:trPr>
        <w:tc>
          <w:tcPr>
            <w:tcW w:w="7775" w:type="dxa"/>
            <w:shd w:val="clear" w:color="auto" w:fill="F2DCDC"/>
          </w:tcPr>
          <w:p w14:paraId="6E16E9F9" w14:textId="77777777" w:rsidR="00FE572F" w:rsidRDefault="00FE572F" w:rsidP="009E2838">
            <w:pPr>
              <w:spacing w:after="0" w:line="276" w:lineRule="auto"/>
              <w:jc w:val="center"/>
              <w:rPr>
                <w:b/>
                <w:sz w:val="28"/>
                <w:szCs w:val="28"/>
              </w:rPr>
            </w:pPr>
            <w:r>
              <w:rPr>
                <w:rFonts w:ascii="Times New Roman" w:eastAsia="Times New Roman" w:hAnsi="Times New Roman" w:cs="Times New Roman"/>
                <w:b/>
                <w:sz w:val="28"/>
                <w:szCs w:val="28"/>
              </w:rPr>
              <w:t>Hoạt động của GV</w:t>
            </w:r>
          </w:p>
        </w:tc>
        <w:tc>
          <w:tcPr>
            <w:tcW w:w="2782" w:type="dxa"/>
            <w:shd w:val="clear" w:color="auto" w:fill="F2DCDC"/>
          </w:tcPr>
          <w:p w14:paraId="001AF510" w14:textId="77777777" w:rsidR="00FE572F" w:rsidRDefault="00FE572F" w:rsidP="009E2838">
            <w:pPr>
              <w:spacing w:after="0" w:line="276" w:lineRule="auto"/>
              <w:jc w:val="center"/>
              <w:rPr>
                <w:b/>
                <w:sz w:val="28"/>
                <w:szCs w:val="28"/>
              </w:rPr>
            </w:pPr>
            <w:r>
              <w:rPr>
                <w:rFonts w:ascii="Times New Roman" w:eastAsia="Times New Roman" w:hAnsi="Times New Roman" w:cs="Times New Roman"/>
                <w:b/>
                <w:sz w:val="28"/>
                <w:szCs w:val="28"/>
              </w:rPr>
              <w:t>Hoạt động của HS</w:t>
            </w:r>
          </w:p>
        </w:tc>
      </w:tr>
      <w:tr w:rsidR="00FE572F" w14:paraId="66268857" w14:textId="77777777">
        <w:trPr>
          <w:trHeight w:val="1079"/>
        </w:trPr>
        <w:tc>
          <w:tcPr>
            <w:tcW w:w="7775" w:type="dxa"/>
          </w:tcPr>
          <w:p w14:paraId="7643C44F" w14:textId="77777777" w:rsidR="00FE572F" w:rsidRDefault="00FE572F" w:rsidP="009E2838">
            <w:pPr>
              <w:pBdr>
                <w:top w:val="nil"/>
                <w:left w:val="nil"/>
                <w:bottom w:val="nil"/>
                <w:right w:val="nil"/>
                <w:between w:val="nil"/>
              </w:pBdr>
              <w:tabs>
                <w:tab w:val="left" w:pos="2694"/>
              </w:tabs>
              <w:spacing w:after="0" w:line="360" w:lineRule="auto"/>
              <w:rPr>
                <w:b/>
                <w:color w:val="000000"/>
                <w:sz w:val="28"/>
                <w:szCs w:val="28"/>
              </w:rPr>
            </w:pPr>
            <w:r>
              <w:rPr>
                <w:rFonts w:ascii="Times New Roman" w:eastAsia="Times New Roman" w:hAnsi="Times New Roman" w:cs="Times New Roman"/>
                <w:b/>
                <w:color w:val="000000"/>
                <w:sz w:val="28"/>
                <w:szCs w:val="28"/>
              </w:rPr>
              <w:t>Chuyển giao nhiệm vụ</w:t>
            </w:r>
          </w:p>
          <w:p w14:paraId="20CF068F"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t>– Giúp HS nhớ lại các kiến thức đã học ở lớp dưới và xác định được vấn đề học tập của hôm nay, tạo tâm lí phấn khởi và bắt đầu học bài mới.</w:t>
            </w:r>
          </w:p>
          <w:p w14:paraId="413B592A" w14:textId="77777777" w:rsidR="00FE572F" w:rsidRDefault="00FE572F" w:rsidP="009E2838">
            <w:pPr>
              <w:spacing w:after="0" w:line="276" w:lineRule="auto"/>
              <w:rPr>
                <w:sz w:val="28"/>
                <w:szCs w:val="28"/>
              </w:rPr>
            </w:pPr>
            <w:r>
              <w:rPr>
                <w:rFonts w:ascii="Times New Roman" w:eastAsia="Times New Roman" w:hAnsi="Times New Roman" w:cs="Times New Roman"/>
                <w:b/>
                <w:color w:val="C00000"/>
                <w:sz w:val="28"/>
                <w:szCs w:val="28"/>
              </w:rPr>
              <w:t>b) Nội dung:</w:t>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 xml:space="preserve"> </w:t>
            </w:r>
          </w:p>
          <w:p w14:paraId="1CD88976" w14:textId="77777777" w:rsidR="00FE572F" w:rsidRDefault="00FE572F" w:rsidP="009E2838">
            <w:pPr>
              <w:widowControl w:val="0"/>
              <w:pBdr>
                <w:top w:val="nil"/>
                <w:left w:val="nil"/>
                <w:bottom w:val="nil"/>
                <w:right w:val="nil"/>
                <w:between w:val="nil"/>
              </w:pBdr>
              <w:spacing w:after="0" w:line="312" w:lineRule="auto"/>
              <w:jc w:val="both"/>
              <w:rPr>
                <w:color w:val="000000"/>
                <w:sz w:val="28"/>
                <w:szCs w:val="28"/>
              </w:rPr>
            </w:pPr>
            <w:r>
              <w:rPr>
                <w:rFonts w:ascii="Times New Roman" w:eastAsia="Times New Roman" w:hAnsi="Times New Roman" w:cs="Times New Roman"/>
                <w:color w:val="000000"/>
                <w:sz w:val="28"/>
                <w:szCs w:val="28"/>
              </w:rPr>
              <w:t>- GV tiến hành trò chơi “Bức tranh bí ẩn”</w:t>
            </w:r>
          </w:p>
          <w:p w14:paraId="3A1E283E" w14:textId="77777777" w:rsidR="00FE572F" w:rsidRDefault="00FE572F" w:rsidP="009E2838">
            <w:pPr>
              <w:widowControl w:val="0"/>
              <w:pBdr>
                <w:top w:val="nil"/>
                <w:left w:val="nil"/>
                <w:bottom w:val="nil"/>
                <w:right w:val="nil"/>
                <w:between w:val="nil"/>
              </w:pBdr>
              <w:spacing w:after="0" w:line="312" w:lineRule="auto"/>
              <w:jc w:val="both"/>
              <w:rPr>
                <w:b/>
                <w:color w:val="000000"/>
                <w:sz w:val="28"/>
                <w:szCs w:val="28"/>
              </w:rPr>
            </w:pPr>
            <w:r>
              <w:rPr>
                <w:rFonts w:ascii="Times New Roman" w:eastAsia="Times New Roman" w:hAnsi="Times New Roman" w:cs="Times New Roman"/>
                <w:b/>
                <w:color w:val="000000"/>
                <w:sz w:val="28"/>
                <w:szCs w:val="28"/>
              </w:rPr>
              <w:t>Luật chơi:</w:t>
            </w:r>
          </w:p>
          <w:p w14:paraId="31FAAB17" w14:textId="77777777" w:rsidR="00FE572F" w:rsidRDefault="00FE572F" w:rsidP="001E1F36">
            <w:pPr>
              <w:numPr>
                <w:ilvl w:val="0"/>
                <w:numId w:val="20"/>
              </w:numPr>
              <w:pBdr>
                <w:top w:val="nil"/>
                <w:left w:val="nil"/>
                <w:bottom w:val="nil"/>
                <w:right w:val="nil"/>
                <w:between w:val="nil"/>
              </w:pBdr>
              <w:spacing w:after="0" w:line="276" w:lineRule="auto"/>
              <w:rPr>
                <w:color w:val="000000"/>
                <w:sz w:val="28"/>
                <w:szCs w:val="28"/>
              </w:rPr>
            </w:pPr>
            <w:r>
              <w:rPr>
                <w:rFonts w:ascii="Times New Roman" w:eastAsia="Times New Roman" w:hAnsi="Times New Roman" w:cs="Times New Roman"/>
                <w:color w:val="000000"/>
                <w:sz w:val="28"/>
                <w:szCs w:val="28"/>
              </w:rPr>
              <w:t>Chia lớp thành 4 nhóm.</w:t>
            </w:r>
          </w:p>
          <w:p w14:paraId="78825FA7" w14:textId="77777777" w:rsidR="00FE572F" w:rsidRDefault="00FE572F" w:rsidP="001E1F36">
            <w:pPr>
              <w:numPr>
                <w:ilvl w:val="0"/>
                <w:numId w:val="20"/>
              </w:numPr>
              <w:pBdr>
                <w:top w:val="nil"/>
                <w:left w:val="nil"/>
                <w:bottom w:val="nil"/>
                <w:right w:val="nil"/>
                <w:between w:val="nil"/>
              </w:pBdr>
              <w:spacing w:after="0" w:line="276" w:lineRule="auto"/>
              <w:rPr>
                <w:color w:val="000000"/>
                <w:sz w:val="28"/>
                <w:szCs w:val="28"/>
              </w:rPr>
            </w:pPr>
            <w:r>
              <w:rPr>
                <w:rFonts w:ascii="Times New Roman" w:eastAsia="Times New Roman" w:hAnsi="Times New Roman" w:cs="Times New Roman"/>
                <w:color w:val="000000"/>
                <w:sz w:val="28"/>
                <w:szCs w:val="28"/>
              </w:rPr>
              <w:t>Mỗi nhóm chọn mảnh ghép bất kì, hoàn thành câu hỏi sẽ mở ra được mảnh ghép, mảnh ghép được mở ra sẽ lộ ra bức tranh bí mật.</w:t>
            </w:r>
          </w:p>
          <w:p w14:paraId="3C9C82C1" w14:textId="77777777" w:rsidR="00FE572F" w:rsidRDefault="00FE572F" w:rsidP="001E1F36">
            <w:pPr>
              <w:numPr>
                <w:ilvl w:val="0"/>
                <w:numId w:val="20"/>
              </w:numPr>
              <w:pBdr>
                <w:top w:val="nil"/>
                <w:left w:val="nil"/>
                <w:bottom w:val="nil"/>
                <w:right w:val="nil"/>
                <w:between w:val="nil"/>
              </w:pBdr>
              <w:spacing w:after="0" w:line="276" w:lineRule="auto"/>
              <w:rPr>
                <w:color w:val="000000"/>
                <w:sz w:val="28"/>
                <w:szCs w:val="28"/>
              </w:rPr>
            </w:pPr>
            <w:r>
              <w:rPr>
                <w:rFonts w:ascii="Times New Roman" w:eastAsia="Times New Roman" w:hAnsi="Times New Roman" w:cs="Times New Roman"/>
                <w:color w:val="000000"/>
                <w:sz w:val="28"/>
                <w:szCs w:val="28"/>
              </w:rPr>
              <w:t>Mỗi câu trả lời đúng được 5 điểm, câu sai không có điểm và nhường quyền cho bạn khác.</w:t>
            </w:r>
          </w:p>
          <w:p w14:paraId="5B50EDF8" w14:textId="77777777" w:rsidR="00FE572F" w:rsidRDefault="00FE572F" w:rsidP="001E1F36">
            <w:pPr>
              <w:numPr>
                <w:ilvl w:val="0"/>
                <w:numId w:val="20"/>
              </w:numPr>
              <w:pBdr>
                <w:top w:val="nil"/>
                <w:left w:val="nil"/>
                <w:bottom w:val="nil"/>
                <w:right w:val="nil"/>
                <w:between w:val="nil"/>
              </w:pBdr>
              <w:spacing w:after="0" w:line="276" w:lineRule="auto"/>
              <w:rPr>
                <w:color w:val="000000"/>
                <w:sz w:val="28"/>
                <w:szCs w:val="28"/>
              </w:rPr>
            </w:pPr>
            <w:r>
              <w:rPr>
                <w:rFonts w:ascii="Times New Roman" w:eastAsia="Times New Roman" w:hAnsi="Times New Roman" w:cs="Times New Roman"/>
                <w:color w:val="000000"/>
                <w:sz w:val="28"/>
                <w:szCs w:val="28"/>
              </w:rPr>
              <w:t>Câu hỏi ở bức tranh bí mật, các nhóm có 15s suy nghĩ.</w:t>
            </w:r>
          </w:p>
          <w:p w14:paraId="4AC6245A" w14:textId="259F9CFD" w:rsidR="00FE572F" w:rsidRDefault="00FE572F" w:rsidP="001E1F36">
            <w:pPr>
              <w:numPr>
                <w:ilvl w:val="0"/>
                <w:numId w:val="20"/>
              </w:numPr>
              <w:pBdr>
                <w:top w:val="nil"/>
                <w:left w:val="nil"/>
                <w:bottom w:val="nil"/>
                <w:right w:val="nil"/>
                <w:between w:val="nil"/>
              </w:pBdr>
              <w:spacing w:after="0" w:line="276" w:lineRule="auto"/>
              <w:rPr>
                <w:b/>
                <w:i/>
                <w:color w:val="000000"/>
                <w:sz w:val="28"/>
                <w:szCs w:val="28"/>
              </w:rPr>
            </w:pPr>
            <w:r>
              <w:rPr>
                <w:rFonts w:ascii="Times New Roman" w:eastAsia="Times New Roman" w:hAnsi="Times New Roman" w:cs="Times New Roman"/>
                <w:b/>
                <w:i/>
                <w:color w:val="000000"/>
                <w:sz w:val="28"/>
                <w:szCs w:val="28"/>
              </w:rPr>
              <w:t xml:space="preserve">Link tham khảo, thiết kế trò chơi: </w:t>
            </w:r>
            <w:r>
              <w:rPr>
                <w:rFonts w:ascii="Times New Roman" w:eastAsia="Times New Roman" w:hAnsi="Times New Roman" w:cs="Times New Roman"/>
                <w:b/>
                <w:i/>
                <w:color w:val="0000FF"/>
                <w:sz w:val="28"/>
                <w:szCs w:val="28"/>
                <w:u w:val="single"/>
              </w:rPr>
              <w:t>https://www.youtube.com/watch?v=Q2r0PqCCn9k&amp;t=600s</w:t>
            </w:r>
          </w:p>
          <w:p w14:paraId="2E6D61B2" w14:textId="77777777" w:rsidR="00FE572F" w:rsidRDefault="00FE572F" w:rsidP="009E2838">
            <w:pPr>
              <w:spacing w:after="0" w:line="276" w:lineRule="auto"/>
              <w:ind w:left="360"/>
              <w:rPr>
                <w:b/>
                <w:i/>
                <w:sz w:val="28"/>
                <w:szCs w:val="28"/>
              </w:rPr>
            </w:pPr>
            <w:r>
              <w:rPr>
                <w:noProof/>
                <w:lang w:val="en-US"/>
              </w:rPr>
              <w:lastRenderedPageBreak/>
              <w:drawing>
                <wp:inline distT="0" distB="0" distL="0" distR="0" wp14:anchorId="0FB35973" wp14:editId="6E7B5901">
                  <wp:extent cx="1586329" cy="1318415"/>
                  <wp:effectExtent l="0" t="0" r="0" b="0"/>
                  <wp:docPr id="1823145226" name="image22.png" descr="A qr code with wheat ear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2.png" descr="A qr code with wheat ears  Description automatically generated"/>
                          <pic:cNvPicPr preferRelativeResize="0"/>
                        </pic:nvPicPr>
                        <pic:blipFill>
                          <a:blip r:embed="rId15" cstate="print">
                            <a:extLst>
                              <a:ext uri="{28A0092B-C50C-407E-A947-70E740481C1C}">
                                <a14:useLocalDpi xmlns:a14="http://schemas.microsoft.com/office/drawing/2010/main"/>
                              </a:ext>
                            </a:extLst>
                          </a:blip>
                          <a:srcRect/>
                          <a:stretch>
                            <a:fillRect/>
                          </a:stretch>
                        </pic:blipFill>
                        <pic:spPr>
                          <a:xfrm>
                            <a:off x="0" y="0"/>
                            <a:ext cx="1586329" cy="1318415"/>
                          </a:xfrm>
                          <a:prstGeom prst="rect">
                            <a:avLst/>
                          </a:prstGeom>
                          <a:ln/>
                        </pic:spPr>
                      </pic:pic>
                    </a:graphicData>
                  </a:graphic>
                </wp:inline>
              </w:drawing>
            </w:r>
          </w:p>
        </w:tc>
        <w:tc>
          <w:tcPr>
            <w:tcW w:w="2782" w:type="dxa"/>
          </w:tcPr>
          <w:p w14:paraId="3549AAB4"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lastRenderedPageBreak/>
              <w:t>- HS nhận nhiệm vụ thông hiểu luật chơi.</w:t>
            </w:r>
          </w:p>
        </w:tc>
      </w:tr>
      <w:tr w:rsidR="00FE572F" w14:paraId="4A202A89" w14:textId="77777777">
        <w:trPr>
          <w:trHeight w:val="791"/>
        </w:trPr>
        <w:tc>
          <w:tcPr>
            <w:tcW w:w="7775" w:type="dxa"/>
          </w:tcPr>
          <w:p w14:paraId="6F496059" w14:textId="77777777" w:rsidR="00FE572F" w:rsidRDefault="00FE572F" w:rsidP="009E2838">
            <w:pPr>
              <w:spacing w:after="0" w:line="276" w:lineRule="auto"/>
              <w:jc w:val="both"/>
              <w:rPr>
                <w:b/>
                <w:sz w:val="28"/>
                <w:szCs w:val="28"/>
              </w:rPr>
            </w:pPr>
            <w:r>
              <w:rPr>
                <w:rFonts w:ascii="Times New Roman" w:eastAsia="Times New Roman" w:hAnsi="Times New Roman" w:cs="Times New Roman"/>
                <w:b/>
                <w:sz w:val="28"/>
                <w:szCs w:val="28"/>
              </w:rPr>
              <w:lastRenderedPageBreak/>
              <w:t>Hướng dẫn HS thực hiện nhiệm vụ</w:t>
            </w:r>
          </w:p>
          <w:p w14:paraId="6D022200"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t>- GV đặt câu hỏi xong quan sát HS, nếu các em chưa thể trả lời thì đặt thêm câu hỏi gợi mở, liên tưởng tác các kiến thức đã học ở lớp dưới.</w:t>
            </w:r>
          </w:p>
          <w:p w14:paraId="05DF5AF5"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t xml:space="preserve">+ Điện năng được tạo ra do máy phát điện quay. + Điện năng được tạo ra từ dòng nước. + Điện năng được tạo ra từ Mặt Trời vì nước biển bay hơi, ngưng tụ rơi xuống hồ chứa nước tạo nên dòng nước, …   </w:t>
            </w:r>
          </w:p>
          <w:p w14:paraId="64B10D58"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t>+ Nếu đập thuỷ điện càng cao thì năng lượng điện của nhà máy phát ra càng lớn hay càng nhỏ</w:t>
            </w:r>
          </w:p>
        </w:tc>
        <w:tc>
          <w:tcPr>
            <w:tcW w:w="2782" w:type="dxa"/>
          </w:tcPr>
          <w:p w14:paraId="7759C67A"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t>HS suy nghĩ và trả lời các câu hỏi.</w:t>
            </w:r>
          </w:p>
        </w:tc>
      </w:tr>
      <w:tr w:rsidR="00FE572F" w14:paraId="0C516587" w14:textId="77777777">
        <w:trPr>
          <w:trHeight w:val="510"/>
        </w:trPr>
        <w:tc>
          <w:tcPr>
            <w:tcW w:w="7775" w:type="dxa"/>
          </w:tcPr>
          <w:p w14:paraId="4F0C991E" w14:textId="77777777" w:rsidR="00FE572F" w:rsidRDefault="00FE572F" w:rsidP="009E2838">
            <w:pPr>
              <w:spacing w:after="0" w:line="276" w:lineRule="auto"/>
              <w:jc w:val="both"/>
              <w:rPr>
                <w:b/>
                <w:sz w:val="28"/>
                <w:szCs w:val="28"/>
              </w:rPr>
            </w:pPr>
            <w:r>
              <w:rPr>
                <w:rFonts w:ascii="Times New Roman" w:eastAsia="Times New Roman" w:hAnsi="Times New Roman" w:cs="Times New Roman"/>
                <w:b/>
                <w:sz w:val="28"/>
                <w:szCs w:val="28"/>
              </w:rPr>
              <w:t>Chốt lại và đặt vấn đề vào bài</w:t>
            </w:r>
          </w:p>
          <w:p w14:paraId="315AFB73" w14:textId="77777777" w:rsidR="00FE572F" w:rsidRDefault="00FE572F" w:rsidP="009E2838">
            <w:pPr>
              <w:spacing w:after="0" w:line="276" w:lineRule="auto"/>
              <w:jc w:val="both"/>
              <w:rPr>
                <w:sz w:val="28"/>
                <w:szCs w:val="28"/>
              </w:rPr>
            </w:pP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GV giải thích đáp án</w:t>
            </w:r>
          </w:p>
          <w:p w14:paraId="0A6D45AB"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t>- GV nhắc lại các kiến thức đã học liên quan đến bài ở các lớp dưới, dẫn dắt vào bài học mới.</w:t>
            </w:r>
          </w:p>
          <w:p w14:paraId="1D167143" w14:textId="77777777" w:rsidR="00FE572F" w:rsidRDefault="00FE572F" w:rsidP="009E2838">
            <w:pPr>
              <w:spacing w:after="0" w:line="276" w:lineRule="auto"/>
              <w:jc w:val="both"/>
              <w:rPr>
                <w:sz w:val="28"/>
                <w:szCs w:val="28"/>
              </w:rPr>
            </w:pPr>
          </w:p>
        </w:tc>
        <w:tc>
          <w:tcPr>
            <w:tcW w:w="2782" w:type="dxa"/>
          </w:tcPr>
          <w:p w14:paraId="0103DD67"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t>HS lắng nghe và chuẩn bị tinh thần học bài mới.</w:t>
            </w:r>
          </w:p>
        </w:tc>
      </w:tr>
    </w:tbl>
    <w:p w14:paraId="29B0ACDC" w14:textId="77777777" w:rsidR="00FE572F" w:rsidRDefault="00FE572F" w:rsidP="009E2838">
      <w:pPr>
        <w:spacing w:after="0" w:line="276" w:lineRule="auto"/>
        <w:rPr>
          <w:rFonts w:ascii="Times New Roman" w:eastAsia="Times New Roman" w:hAnsi="Times New Roman" w:cs="Times New Roman"/>
          <w:b/>
          <w:color w:val="00B050"/>
          <w:sz w:val="28"/>
          <w:szCs w:val="28"/>
        </w:rPr>
      </w:pPr>
    </w:p>
    <w:p w14:paraId="79E43777" w14:textId="77777777" w:rsidR="00FE572F" w:rsidRDefault="00FE572F" w:rsidP="009E2838">
      <w:pPr>
        <w:spacing w:after="0" w:line="276" w:lineRule="auto"/>
        <w:rPr>
          <w:rFonts w:ascii="Times New Roman" w:eastAsia="Times New Roman" w:hAnsi="Times New Roman" w:cs="Times New Roman"/>
          <w:b/>
          <w:color w:val="00B050"/>
          <w:sz w:val="28"/>
          <w:szCs w:val="28"/>
        </w:rPr>
      </w:pPr>
      <w:r>
        <w:rPr>
          <w:rFonts w:ascii="Times New Roman" w:eastAsia="Times New Roman" w:hAnsi="Times New Roman" w:cs="Times New Roman"/>
          <w:b/>
          <w:color w:val="00B050"/>
          <w:sz w:val="28"/>
          <w:szCs w:val="28"/>
        </w:rPr>
        <w:t>2. HÌNH THÀNH KIẾN THỨC MỚI</w:t>
      </w:r>
    </w:p>
    <w:p w14:paraId="4330D9FC" w14:textId="77777777" w:rsidR="00FE572F" w:rsidRDefault="00FE572F" w:rsidP="009E2838">
      <w:pPr>
        <w:spacing w:after="0" w:line="276" w:lineRule="auto"/>
        <w:rPr>
          <w:rFonts w:ascii="Times New Roman" w:eastAsia="Times New Roman" w:hAnsi="Times New Roman" w:cs="Times New Roman"/>
          <w:b/>
          <w:color w:val="7030A0"/>
          <w:sz w:val="28"/>
          <w:szCs w:val="28"/>
        </w:rPr>
      </w:pPr>
      <w:r>
        <w:rPr>
          <w:rFonts w:ascii="Times New Roman" w:eastAsia="Times New Roman" w:hAnsi="Times New Roman" w:cs="Times New Roman"/>
          <w:b/>
          <w:color w:val="7030A0"/>
          <w:sz w:val="28"/>
          <w:szCs w:val="28"/>
        </w:rPr>
        <w:t>Hoạt động 2.1: Cơ năng</w:t>
      </w:r>
    </w:p>
    <w:p w14:paraId="4427839F" w14:textId="77777777" w:rsidR="00FE572F" w:rsidRDefault="00FE572F" w:rsidP="001E1F36">
      <w:pPr>
        <w:numPr>
          <w:ilvl w:val="0"/>
          <w:numId w:val="21"/>
        </w:num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Mục tiêu:</w:t>
      </w:r>
      <w:r>
        <w:rPr>
          <w:rFonts w:ascii="Times New Roman" w:eastAsia="Times New Roman" w:hAnsi="Times New Roman" w:cs="Times New Roman"/>
          <w:sz w:val="28"/>
          <w:szCs w:val="28"/>
        </w:rPr>
        <w:t xml:space="preserve">  </w:t>
      </w:r>
    </w:p>
    <w:p w14:paraId="3AF133E4"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Nêu được định nghĩa cơ năng.</w:t>
      </w:r>
    </w:p>
    <w:p w14:paraId="52609675"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Nêu được công thức tính cơ năng.</w:t>
      </w:r>
    </w:p>
    <w:p w14:paraId="5E78DE2B"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Áp dụng công thức giải được một số bài tập đơn giản về cơ năng.</w:t>
      </w:r>
    </w:p>
    <w:p w14:paraId="5DF00564" w14:textId="77777777" w:rsidR="00FE572F" w:rsidRDefault="00FE572F" w:rsidP="001E1F36">
      <w:pPr>
        <w:numPr>
          <w:ilvl w:val="0"/>
          <w:numId w:val="21"/>
        </w:num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 xml:space="preserve">Nội dung: </w:t>
      </w:r>
    </w:p>
    <w:p w14:paraId="5C0BAB23" w14:textId="77777777" w:rsidR="00FE572F" w:rsidRDefault="00FE572F" w:rsidP="009E283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 xml:space="preserve">- GV tiến hành hoạt động “Cặp đôi hoàn hảo” </w:t>
      </w:r>
      <w:r>
        <w:rPr>
          <w:rFonts w:ascii="Times New Roman" w:eastAsia="Times New Roman" w:hAnsi="Times New Roman" w:cs="Times New Roman"/>
          <w:i/>
          <w:color w:val="000000"/>
          <w:sz w:val="28"/>
          <w:szCs w:val="28"/>
        </w:rPr>
        <w:t>(think – pair – share kết hợp biến tấu khăn trải bàn)</w:t>
      </w:r>
    </w:p>
    <w:p w14:paraId="46B14770" w14:textId="77777777" w:rsidR="00FE572F" w:rsidRDefault="00FE572F" w:rsidP="009E283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Cách thức:</w:t>
      </w:r>
    </w:p>
    <w:p w14:paraId="1A0E78D8" w14:textId="77777777" w:rsidR="00FE572F" w:rsidRDefault="00FE572F" w:rsidP="009E283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hoạt động theo cặp</w:t>
      </w:r>
    </w:p>
    <w:p w14:paraId="383EB230" w14:textId="77777777" w:rsidR="00FE572F" w:rsidRDefault="00FE572F" w:rsidP="009E283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Lượt 1: Mỗi cá nhân đọc thông tin SGK, tìm hiểu về khái niệm và công thức tính cơ năng, lấy ví dụ về trường hợp vật vừa có thế năng, vừa có động năng. </w:t>
      </w:r>
      <w:r>
        <w:rPr>
          <w:rFonts w:ascii="Times New Roman" w:eastAsia="Times New Roman" w:hAnsi="Times New Roman" w:cs="Times New Roman"/>
          <w:b/>
          <w:color w:val="000000"/>
          <w:sz w:val="28"/>
          <w:szCs w:val="28"/>
        </w:rPr>
        <w:t>(2 phút)</w:t>
      </w:r>
    </w:p>
    <w:p w14:paraId="5846AC5C" w14:textId="77777777" w:rsidR="00FE572F" w:rsidRDefault="00FE572F" w:rsidP="009E283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Lượt 2: Các bạn hoạt động theo cặp, cùng suy nghĩ và thảo luận hoàn thành phiếu học </w:t>
      </w:r>
      <w:r>
        <w:rPr>
          <w:rFonts w:ascii="Times New Roman" w:eastAsia="Times New Roman" w:hAnsi="Times New Roman" w:cs="Times New Roman"/>
          <w:color w:val="000000"/>
          <w:sz w:val="28"/>
          <w:szCs w:val="28"/>
        </w:rPr>
        <w:lastRenderedPageBreak/>
        <w:t xml:space="preserve">tập số 1. </w:t>
      </w:r>
      <w:r>
        <w:rPr>
          <w:rFonts w:ascii="Times New Roman" w:eastAsia="Times New Roman" w:hAnsi="Times New Roman" w:cs="Times New Roman"/>
          <w:b/>
          <w:color w:val="000000"/>
          <w:sz w:val="28"/>
          <w:szCs w:val="28"/>
        </w:rPr>
        <w:t>(5 phút)</w:t>
      </w:r>
    </w:p>
    <w:p w14:paraId="2A4F25DB" w14:textId="77777777" w:rsidR="00FE572F" w:rsidRDefault="00FE572F" w:rsidP="009E283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C00000"/>
          <w:sz w:val="28"/>
          <w:szCs w:val="28"/>
        </w:rPr>
        <w:t>c) Sản phẩm:</w:t>
      </w:r>
      <w:r>
        <w:rPr>
          <w:rFonts w:ascii="Times New Roman" w:eastAsia="Times New Roman" w:hAnsi="Times New Roman" w:cs="Times New Roman"/>
          <w:color w:val="000000"/>
          <w:sz w:val="28"/>
          <w:szCs w:val="28"/>
        </w:rPr>
        <w:t xml:space="preserve"> PHT đầy đủ đáp án như sau</w:t>
      </w:r>
    </w:p>
    <w:tbl>
      <w:tblPr>
        <w:tblW w:w="10286" w:type="dxa"/>
        <w:tblInd w:w="-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86"/>
      </w:tblGrid>
      <w:tr w:rsidR="00FE572F" w14:paraId="0239F5DD" w14:textId="77777777">
        <w:tc>
          <w:tcPr>
            <w:tcW w:w="10286" w:type="dxa"/>
            <w:tcBorders>
              <w:top w:val="single" w:sz="6" w:space="0" w:color="000000"/>
              <w:left w:val="single" w:sz="6" w:space="0" w:color="000000"/>
              <w:bottom w:val="single" w:sz="6" w:space="0" w:color="000000"/>
              <w:right w:val="single" w:sz="6" w:space="0" w:color="000000"/>
            </w:tcBorders>
            <w:shd w:val="clear" w:color="auto" w:fill="FFC000"/>
          </w:tcPr>
          <w:p w14:paraId="396C13A2" w14:textId="77777777" w:rsidR="00FE572F" w:rsidRDefault="00FE572F" w:rsidP="009E2838">
            <w:pPr>
              <w:spacing w:after="0" w:line="256" w:lineRule="auto"/>
              <w:jc w:val="center"/>
              <w:rPr>
                <w:b/>
                <w:sz w:val="28"/>
                <w:szCs w:val="28"/>
              </w:rPr>
            </w:pPr>
            <w:r>
              <w:rPr>
                <w:b/>
                <w:sz w:val="28"/>
                <w:szCs w:val="28"/>
              </w:rPr>
              <w:t>PHIẾU HỌC TẬP SỐ 1</w:t>
            </w:r>
          </w:p>
        </w:tc>
      </w:tr>
      <w:tr w:rsidR="00FE572F" w14:paraId="131AFA77" w14:textId="77777777">
        <w:tc>
          <w:tcPr>
            <w:tcW w:w="10286" w:type="dxa"/>
            <w:tcBorders>
              <w:top w:val="nil"/>
              <w:left w:val="single" w:sz="6" w:space="0" w:color="000000"/>
              <w:bottom w:val="nil"/>
              <w:right w:val="single" w:sz="6" w:space="0" w:color="000000"/>
            </w:tcBorders>
          </w:tcPr>
          <w:p w14:paraId="0499C1C2" w14:textId="77777777" w:rsidR="00FE572F" w:rsidRDefault="00FE572F" w:rsidP="009E2838">
            <w:pPr>
              <w:spacing w:after="0"/>
              <w:jc w:val="both"/>
              <w:rPr>
                <w:sz w:val="28"/>
                <w:szCs w:val="28"/>
              </w:rPr>
            </w:pPr>
            <w:r>
              <w:rPr>
                <w:b/>
                <w:sz w:val="28"/>
                <w:szCs w:val="28"/>
              </w:rPr>
              <w:t xml:space="preserve">Câu 1. </w:t>
            </w:r>
            <w:r>
              <w:rPr>
                <w:sz w:val="28"/>
                <w:szCs w:val="28"/>
              </w:rPr>
              <w:t>Cơ năng là gì?</w:t>
            </w:r>
          </w:p>
          <w:p w14:paraId="19AAD1E0" w14:textId="77777777" w:rsidR="00FE572F" w:rsidRDefault="00FE572F" w:rsidP="009E2838">
            <w:pPr>
              <w:spacing w:after="0"/>
              <w:jc w:val="center"/>
              <w:rPr>
                <w:b/>
                <w:sz w:val="28"/>
                <w:szCs w:val="28"/>
              </w:rPr>
            </w:pPr>
            <w:r>
              <w:rPr>
                <w:b/>
                <w:sz w:val="28"/>
                <w:szCs w:val="28"/>
              </w:rPr>
              <w:t>Trả lời</w:t>
            </w:r>
          </w:p>
          <w:p w14:paraId="494230CB" w14:textId="77777777" w:rsidR="00FE572F" w:rsidRDefault="00FE572F" w:rsidP="009E2838">
            <w:pPr>
              <w:widowControl w:val="0"/>
              <w:pBdr>
                <w:top w:val="nil"/>
                <w:left w:val="nil"/>
                <w:bottom w:val="nil"/>
                <w:right w:val="nil"/>
                <w:between w:val="nil"/>
              </w:pBdr>
              <w:tabs>
                <w:tab w:val="left" w:pos="327"/>
              </w:tabs>
              <w:spacing w:after="0"/>
              <w:ind w:right="94"/>
              <w:jc w:val="both"/>
              <w:rPr>
                <w:rFonts w:ascii="Calibri" w:eastAsia="Calibri" w:hAnsi="Calibri" w:cs="Calibri"/>
                <w:color w:val="000000"/>
                <w:sz w:val="28"/>
                <w:szCs w:val="28"/>
              </w:rPr>
            </w:pPr>
            <w:r>
              <w:rPr>
                <w:rFonts w:ascii="Calibri" w:eastAsia="Calibri" w:hAnsi="Calibri" w:cs="Calibri"/>
                <w:color w:val="000000"/>
                <w:sz w:val="28"/>
                <w:szCs w:val="28"/>
              </w:rPr>
              <w:t>Cơ năng của một vật là tổng động năng và thế năng:</w:t>
            </w:r>
          </w:p>
          <w:p w14:paraId="0B56AFB5" w14:textId="77777777" w:rsidR="00FE572F" w:rsidRDefault="00FE572F" w:rsidP="009E2838">
            <w:pPr>
              <w:spacing w:after="0"/>
              <w:jc w:val="both"/>
              <w:rPr>
                <w:sz w:val="28"/>
                <w:szCs w:val="28"/>
              </w:rPr>
            </w:pPr>
            <w:r>
              <w:rPr>
                <w:b/>
                <w:sz w:val="28"/>
                <w:szCs w:val="28"/>
              </w:rPr>
              <w:t xml:space="preserve">Câu 2. </w:t>
            </w:r>
            <w:r>
              <w:rPr>
                <w:sz w:val="28"/>
                <w:szCs w:val="28"/>
              </w:rPr>
              <w:t>Lấy 4 ví dụ về trường hợp vật vừa có động năng và thế năng. Mô tả sự chuyển hóa giữa động năng và thế năng của vật đó.</w:t>
            </w:r>
          </w:p>
          <w:p w14:paraId="179F675B" w14:textId="77777777" w:rsidR="00FE572F" w:rsidRDefault="00FE572F" w:rsidP="009E2838">
            <w:pPr>
              <w:spacing w:after="0"/>
              <w:jc w:val="center"/>
              <w:rPr>
                <w:b/>
                <w:sz w:val="28"/>
                <w:szCs w:val="28"/>
              </w:rPr>
            </w:pPr>
            <w:r>
              <w:rPr>
                <w:b/>
                <w:sz w:val="28"/>
                <w:szCs w:val="28"/>
              </w:rPr>
              <w:t>Trả lời</w:t>
            </w:r>
          </w:p>
          <w:p w14:paraId="594CD52A" w14:textId="77777777" w:rsidR="00FE572F" w:rsidRDefault="00FE572F" w:rsidP="009E2838">
            <w:pPr>
              <w:spacing w:after="0"/>
              <w:jc w:val="both"/>
              <w:rPr>
                <w:sz w:val="28"/>
                <w:szCs w:val="28"/>
              </w:rPr>
            </w:pPr>
            <w:r>
              <w:rPr>
                <w:b/>
                <w:sz w:val="28"/>
                <w:szCs w:val="28"/>
              </w:rPr>
              <w:t>- Viên bi lăng trên máng nghiêng:</w:t>
            </w:r>
            <w:r>
              <w:rPr>
                <w:sz w:val="28"/>
                <w:szCs w:val="28"/>
              </w:rPr>
              <w:t xml:space="preserve"> Khi viên bi lăn xuống, thế năng hấp dẫn chuyển hóa dần thành động năng. Tại điểm cao nhất, viên bi có thế năng lớn nhất. Khi viên bi lăn xuống, thế năng giảm và động năng tăng. Tại đáy máng, động năng đạt cực đại và thế năng là nhỏ nhất.</w:t>
            </w:r>
          </w:p>
          <w:p w14:paraId="739A948E" w14:textId="77777777" w:rsidR="00FE572F" w:rsidRDefault="00FE572F" w:rsidP="009E2838">
            <w:pPr>
              <w:spacing w:after="0"/>
              <w:jc w:val="both"/>
              <w:rPr>
                <w:sz w:val="28"/>
                <w:szCs w:val="28"/>
              </w:rPr>
            </w:pPr>
            <w:r>
              <w:rPr>
                <w:b/>
                <w:sz w:val="28"/>
                <w:szCs w:val="28"/>
              </w:rPr>
              <w:t>- Bắn cung:</w:t>
            </w:r>
            <w:r>
              <w:rPr>
                <w:sz w:val="28"/>
                <w:szCs w:val="28"/>
              </w:rPr>
              <w:t xml:space="preserve"> Khi dây cung được kéo căng, thế năng đàn hồi tăng lên. Khi dây cung được thả ra, thế năng đàn hồi chuyển hóa thành động năng của mũi tên. Khi mũi tên rời khỏi cung, nó có động năng cực đại và thế năng đàn hồi giảm xuống 0.</w:t>
            </w:r>
          </w:p>
          <w:p w14:paraId="0C4205CC" w14:textId="77777777" w:rsidR="00FE572F" w:rsidRDefault="00FE572F" w:rsidP="009E2838">
            <w:pPr>
              <w:spacing w:after="0"/>
              <w:jc w:val="both"/>
              <w:rPr>
                <w:sz w:val="28"/>
                <w:szCs w:val="28"/>
              </w:rPr>
            </w:pPr>
            <w:r>
              <w:rPr>
                <w:b/>
                <w:sz w:val="28"/>
                <w:szCs w:val="28"/>
              </w:rPr>
              <w:t>- Xích đu:</w:t>
            </w:r>
            <w:r>
              <w:rPr>
                <w:sz w:val="28"/>
                <w:szCs w:val="28"/>
              </w:rPr>
              <w:t xml:space="preserve"> Khi xích đu được kéo lên và thả ra, thế năng hấp dẫn chuyển hóa thành động năng. Ở vị trí cao nhất, toàn bộ năng lượng của xích đu là thế năng hấp dẫn. Khi xích đu hạ xuống, thế năng giảm và động năng tăng. Ở vị trí thấp nhất, động năng đạt cực đại và thế năng là nhỏ nhất.</w:t>
            </w:r>
          </w:p>
          <w:p w14:paraId="5BE52079" w14:textId="77777777" w:rsidR="00FE572F" w:rsidRDefault="00FE572F" w:rsidP="009E2838">
            <w:pPr>
              <w:spacing w:after="0"/>
              <w:jc w:val="both"/>
              <w:rPr>
                <w:sz w:val="28"/>
                <w:szCs w:val="28"/>
              </w:rPr>
            </w:pPr>
            <w:r>
              <w:rPr>
                <w:b/>
                <w:sz w:val="28"/>
                <w:szCs w:val="28"/>
              </w:rPr>
              <w:t>- Đập nước thủy điện:</w:t>
            </w:r>
            <w:r>
              <w:rPr>
                <w:sz w:val="28"/>
                <w:szCs w:val="28"/>
              </w:rPr>
              <w:t xml:space="preserve"> nước ở trên cao có thế năng hấp dẫn lớn. Khi nước chảy xuống qua tua-bin, thế năng chuyển hóa thành động năng của dòng nước. Động năng của nước làm quay tua-bin và được chuyển hóa thành điện năng</w:t>
            </w:r>
            <w:r>
              <w:t>.</w:t>
            </w:r>
          </w:p>
          <w:p w14:paraId="001BB919" w14:textId="77777777" w:rsidR="00FE572F" w:rsidRDefault="00FE572F" w:rsidP="009E2838">
            <w:pPr>
              <w:spacing w:after="0"/>
              <w:jc w:val="both"/>
              <w:rPr>
                <w:sz w:val="28"/>
                <w:szCs w:val="28"/>
              </w:rPr>
            </w:pPr>
            <w:r>
              <w:rPr>
                <w:b/>
                <w:sz w:val="28"/>
                <w:szCs w:val="28"/>
              </w:rPr>
              <w:t>Câu 3.</w:t>
            </w:r>
            <w:r>
              <w:rPr>
                <w:sz w:val="28"/>
                <w:szCs w:val="28"/>
              </w:rPr>
              <w:t xml:space="preserve"> Nêu biểu thức tính cơ năng.</w:t>
            </w:r>
          </w:p>
          <w:p w14:paraId="4298A037" w14:textId="77777777" w:rsidR="00FE572F" w:rsidRDefault="00FE572F" w:rsidP="009E2838">
            <w:pPr>
              <w:spacing w:after="0"/>
              <w:jc w:val="center"/>
              <w:rPr>
                <w:b/>
                <w:sz w:val="28"/>
                <w:szCs w:val="28"/>
              </w:rPr>
            </w:pPr>
            <w:r>
              <w:rPr>
                <w:b/>
                <w:sz w:val="28"/>
                <w:szCs w:val="28"/>
              </w:rPr>
              <w:t>Trả lời</w:t>
            </w:r>
          </w:p>
          <w:p w14:paraId="7447374B" w14:textId="77777777" w:rsidR="00FE572F" w:rsidRDefault="00FE572F" w:rsidP="009E2838">
            <w:pPr>
              <w:spacing w:after="0"/>
              <w:rPr>
                <w:sz w:val="28"/>
                <w:szCs w:val="28"/>
              </w:rPr>
            </w:pPr>
            <w:r>
              <w:rPr>
                <w:sz w:val="28"/>
                <w:szCs w:val="28"/>
              </w:rPr>
              <w:t>W</w:t>
            </w:r>
            <w:r>
              <w:rPr>
                <w:sz w:val="28"/>
                <w:szCs w:val="28"/>
                <w:vertAlign w:val="subscript"/>
              </w:rPr>
              <w:t>c</w:t>
            </w:r>
            <w:r>
              <w:rPr>
                <w:sz w:val="28"/>
                <w:szCs w:val="28"/>
              </w:rPr>
              <w:t xml:space="preserve"> = W</w:t>
            </w:r>
            <w:r>
              <w:rPr>
                <w:sz w:val="28"/>
                <w:szCs w:val="28"/>
                <w:vertAlign w:val="subscript"/>
              </w:rPr>
              <w:t>đ</w:t>
            </w:r>
            <w:r>
              <w:rPr>
                <w:sz w:val="28"/>
                <w:szCs w:val="28"/>
              </w:rPr>
              <w:t xml:space="preserve"> + W</w:t>
            </w:r>
            <w:r>
              <w:rPr>
                <w:sz w:val="28"/>
                <w:szCs w:val="28"/>
                <w:vertAlign w:val="subscript"/>
              </w:rPr>
              <w:t>t</w:t>
            </w:r>
            <w:r>
              <w:rPr>
                <w:sz w:val="28"/>
                <w:szCs w:val="28"/>
              </w:rPr>
              <w:t xml:space="preserve"> =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r>
                <w:rPr>
                  <w:rFonts w:ascii="Cambria Math" w:eastAsia="Cambria Math" w:hAnsi="Cambria Math" w:cs="Cambria Math"/>
                  <w:sz w:val="28"/>
                  <w:szCs w:val="28"/>
                </w:rPr>
                <m:t>m</m:t>
              </m:r>
            </m:oMath>
            <w:r>
              <w:rPr>
                <w:sz w:val="28"/>
                <w:szCs w:val="28"/>
              </w:rPr>
              <w:t>v</w:t>
            </w:r>
            <w:r>
              <w:rPr>
                <w:sz w:val="28"/>
                <w:szCs w:val="28"/>
                <w:vertAlign w:val="superscript"/>
              </w:rPr>
              <w:t xml:space="preserve">2 </w:t>
            </w:r>
            <w:r>
              <w:rPr>
                <w:sz w:val="28"/>
                <w:szCs w:val="28"/>
              </w:rPr>
              <w:t>+ Ph</w:t>
            </w:r>
          </w:p>
          <w:p w14:paraId="6B213440" w14:textId="77777777" w:rsidR="00FE572F" w:rsidRDefault="00FE572F" w:rsidP="009E2838">
            <w:pPr>
              <w:spacing w:after="0"/>
              <w:rPr>
                <w:b/>
                <w:sz w:val="28"/>
                <w:szCs w:val="28"/>
              </w:rPr>
            </w:pPr>
            <w:r>
              <w:rPr>
                <w:sz w:val="28"/>
                <w:szCs w:val="28"/>
              </w:rPr>
              <w:t>Trong đó: W</w:t>
            </w:r>
            <w:r>
              <w:rPr>
                <w:sz w:val="28"/>
                <w:szCs w:val="28"/>
                <w:vertAlign w:val="subscript"/>
              </w:rPr>
              <w:t>c</w:t>
            </w:r>
            <w:r>
              <w:rPr>
                <w:sz w:val="28"/>
                <w:szCs w:val="28"/>
              </w:rPr>
              <w:t xml:space="preserve"> là cơ năng có đơn vị là jun (J).</w:t>
            </w:r>
          </w:p>
          <w:p w14:paraId="73DE6CC3" w14:textId="77777777" w:rsidR="00FE572F" w:rsidRDefault="00FE572F" w:rsidP="009E2838">
            <w:pPr>
              <w:spacing w:after="0"/>
              <w:jc w:val="both"/>
              <w:rPr>
                <w:sz w:val="28"/>
                <w:szCs w:val="28"/>
              </w:rPr>
            </w:pPr>
            <w:r>
              <w:rPr>
                <w:b/>
                <w:sz w:val="28"/>
                <w:szCs w:val="28"/>
              </w:rPr>
              <w:t xml:space="preserve">Câu 4. </w:t>
            </w:r>
            <w:r>
              <w:rPr>
                <w:sz w:val="28"/>
                <w:szCs w:val="28"/>
              </w:rPr>
              <w:t>Một vật có khối lượng m = 1,5 kg được thả rơi từ độ cao h = 4 m so với mặt đất. Chọn gốc thế năng ở mặt đất, tính tốc độ của vật ngay trước khi chạm đất. Biết toàn bộ thế năng của vật chuyển hoá thành động năng của vật.</w:t>
            </w:r>
          </w:p>
          <w:p w14:paraId="36FF7C3C" w14:textId="77777777" w:rsidR="00FE572F" w:rsidRDefault="00FE572F" w:rsidP="009E2838">
            <w:pPr>
              <w:spacing w:after="0"/>
              <w:jc w:val="center"/>
              <w:rPr>
                <w:b/>
                <w:sz w:val="28"/>
                <w:szCs w:val="28"/>
              </w:rPr>
            </w:pPr>
            <w:r>
              <w:rPr>
                <w:b/>
                <w:sz w:val="28"/>
                <w:szCs w:val="28"/>
              </w:rPr>
              <w:t>Trả lời</w:t>
            </w:r>
          </w:p>
          <w:p w14:paraId="024DEC55" w14:textId="77777777" w:rsidR="00FE572F" w:rsidRDefault="00FE572F" w:rsidP="009E2838">
            <w:pPr>
              <w:shd w:val="clear" w:color="auto" w:fill="FFFFFF"/>
              <w:spacing w:after="0" w:line="240" w:lineRule="auto"/>
              <w:rPr>
                <w:color w:val="000000"/>
                <w:sz w:val="28"/>
                <w:szCs w:val="28"/>
              </w:rPr>
            </w:pPr>
            <w:r>
              <w:rPr>
                <w:color w:val="000000"/>
                <w:sz w:val="28"/>
                <w:szCs w:val="28"/>
              </w:rPr>
              <w:t>Ở độ cao h vật có thế năng là W</w:t>
            </w:r>
            <w:r>
              <w:rPr>
                <w:color w:val="000000"/>
                <w:sz w:val="28"/>
                <w:szCs w:val="28"/>
                <w:vertAlign w:val="subscript"/>
              </w:rPr>
              <w:t>t</w:t>
            </w:r>
            <w:r>
              <w:rPr>
                <w:color w:val="000000"/>
                <w:sz w:val="28"/>
                <w:szCs w:val="28"/>
              </w:rPr>
              <w:t> = m.g.h = 1,5.10.4 = 60 J</w:t>
            </w:r>
          </w:p>
          <w:p w14:paraId="027026E4" w14:textId="77777777" w:rsidR="00FE572F" w:rsidRDefault="00FE572F" w:rsidP="009E2838">
            <w:pPr>
              <w:shd w:val="clear" w:color="auto" w:fill="FFFFFF"/>
              <w:spacing w:after="0" w:line="240" w:lineRule="auto"/>
              <w:rPr>
                <w:color w:val="000000"/>
                <w:sz w:val="28"/>
                <w:szCs w:val="28"/>
              </w:rPr>
            </w:pPr>
            <w:r>
              <w:rPr>
                <w:color w:val="000000"/>
                <w:sz w:val="28"/>
                <w:szCs w:val="28"/>
              </w:rPr>
              <w:t xml:space="preserve">Ở tại vị trí vừa chạm mặt đất vật có động năng là </w:t>
            </w:r>
          </w:p>
          <w:p w14:paraId="23909A2D" w14:textId="77777777" w:rsidR="00FE572F" w:rsidRDefault="00FE572F" w:rsidP="009E2838">
            <w:pPr>
              <w:shd w:val="clear" w:color="auto" w:fill="FFFFFF"/>
              <w:spacing w:after="0" w:line="240" w:lineRule="auto"/>
              <w:rPr>
                <w:color w:val="000000"/>
                <w:sz w:val="28"/>
                <w:szCs w:val="28"/>
              </w:rPr>
            </w:pPr>
            <w:r>
              <w:rPr>
                <w:color w:val="000000"/>
                <w:sz w:val="28"/>
                <w:szCs w:val="28"/>
              </w:rPr>
              <w:lastRenderedPageBreak/>
              <w:t>W</w:t>
            </w:r>
            <w:r>
              <w:rPr>
                <w:color w:val="000000"/>
                <w:sz w:val="28"/>
                <w:szCs w:val="28"/>
                <w:vertAlign w:val="subscript"/>
              </w:rPr>
              <w:t>đ</w:t>
            </w:r>
            <w:r>
              <w:rPr>
                <w:color w:val="000000"/>
                <w:sz w:val="28"/>
                <w:szCs w:val="28"/>
              </w:rPr>
              <w:t> =</w:t>
            </w:r>
            <w:r>
              <w:rPr>
                <w:sz w:val="28"/>
                <w:szCs w:val="28"/>
              </w:rPr>
              <w:t xml:space="preserve">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r>
                <w:rPr>
                  <w:rFonts w:ascii="Cambria Math" w:eastAsia="Cambria Math" w:hAnsi="Cambria Math" w:cs="Cambria Math"/>
                  <w:sz w:val="28"/>
                  <w:szCs w:val="28"/>
                </w:rPr>
                <m:t>m</m:t>
              </m:r>
            </m:oMath>
            <w:r>
              <w:rPr>
                <w:sz w:val="28"/>
                <w:szCs w:val="28"/>
              </w:rPr>
              <w:t>v</w:t>
            </w:r>
            <w:r>
              <w:rPr>
                <w:sz w:val="28"/>
                <w:szCs w:val="28"/>
                <w:vertAlign w:val="superscript"/>
              </w:rPr>
              <w:t>2</w:t>
            </w:r>
            <w:r>
              <w:rPr>
                <w:sz w:val="28"/>
                <w:szCs w:val="28"/>
                <w:vertAlign w:val="subscript"/>
              </w:rPr>
              <w:t xml:space="preserve"> </w:t>
            </w:r>
            <w:r>
              <w:rPr>
                <w:sz w:val="28"/>
                <w:szCs w:val="28"/>
              </w:rPr>
              <w:t xml:space="preserve"> = 0,75v</w:t>
            </w:r>
            <w:r>
              <w:rPr>
                <w:sz w:val="28"/>
                <w:szCs w:val="28"/>
                <w:vertAlign w:val="superscript"/>
              </w:rPr>
              <w:t>2</w:t>
            </w:r>
          </w:p>
          <w:p w14:paraId="7D77744D" w14:textId="77777777" w:rsidR="00FE572F" w:rsidRDefault="00FE572F" w:rsidP="009E2838">
            <w:pPr>
              <w:shd w:val="clear" w:color="auto" w:fill="FFFFFF"/>
              <w:spacing w:after="0" w:line="240" w:lineRule="auto"/>
              <w:rPr>
                <w:color w:val="000000"/>
                <w:sz w:val="28"/>
                <w:szCs w:val="28"/>
              </w:rPr>
            </w:pPr>
            <w:r>
              <w:rPr>
                <w:color w:val="000000"/>
                <w:sz w:val="28"/>
                <w:szCs w:val="28"/>
              </w:rPr>
              <w:t>Do toàn bộ thế năng của vật chuyển hóa thành động năng của vật nên</w:t>
            </w:r>
          </w:p>
          <w:p w14:paraId="6AB59CDD" w14:textId="77777777" w:rsidR="00FE572F" w:rsidRDefault="00FE572F" w:rsidP="009E2838">
            <w:pPr>
              <w:shd w:val="clear" w:color="auto" w:fill="FFFFFF"/>
              <w:spacing w:after="0" w:line="240" w:lineRule="auto"/>
              <w:rPr>
                <w:color w:val="000000"/>
                <w:sz w:val="28"/>
                <w:szCs w:val="28"/>
              </w:rPr>
            </w:pPr>
            <w:r>
              <w:rPr>
                <w:color w:val="000000"/>
                <w:sz w:val="28"/>
                <w:szCs w:val="28"/>
              </w:rPr>
              <w:t>W</w:t>
            </w:r>
            <w:r>
              <w:rPr>
                <w:color w:val="000000"/>
                <w:sz w:val="28"/>
                <w:szCs w:val="28"/>
                <w:vertAlign w:val="subscript"/>
              </w:rPr>
              <w:t>t</w:t>
            </w:r>
            <w:r>
              <w:rPr>
                <w:color w:val="000000"/>
                <w:sz w:val="28"/>
                <w:szCs w:val="28"/>
              </w:rPr>
              <w:t> = W</w:t>
            </w:r>
            <w:r>
              <w:rPr>
                <w:color w:val="000000"/>
                <w:sz w:val="28"/>
                <w:szCs w:val="28"/>
                <w:vertAlign w:val="subscript"/>
              </w:rPr>
              <w:t>đ</w:t>
            </w:r>
            <w:r>
              <w:rPr>
                <w:color w:val="000000"/>
                <w:sz w:val="28"/>
                <w:szCs w:val="28"/>
              </w:rPr>
              <w:t> </w:t>
            </w:r>
            <w:r>
              <w:rPr>
                <w:rFonts w:ascii="Cambria Math" w:eastAsia="Cambria Math" w:hAnsi="Cambria Math" w:cs="Cambria Math"/>
                <w:color w:val="000000"/>
                <w:sz w:val="28"/>
                <w:szCs w:val="28"/>
              </w:rPr>
              <w:t xml:space="preserve">⇔ </w:t>
            </w:r>
            <w:r>
              <w:rPr>
                <w:color w:val="000000"/>
                <w:sz w:val="28"/>
                <w:szCs w:val="28"/>
              </w:rPr>
              <w:t>60 = 0,75v</w:t>
            </w:r>
            <w:r>
              <w:rPr>
                <w:color w:val="000000"/>
                <w:sz w:val="28"/>
                <w:szCs w:val="28"/>
                <w:vertAlign w:val="superscript"/>
              </w:rPr>
              <w:t>2</w:t>
            </w:r>
            <w:r>
              <w:rPr>
                <w:color w:val="000000"/>
                <w:sz w:val="28"/>
                <w:szCs w:val="28"/>
              </w:rPr>
              <w:t xml:space="preserve"> </w:t>
            </w:r>
            <w:r>
              <w:rPr>
                <w:rFonts w:ascii="Cambria Math" w:eastAsia="Cambria Math" w:hAnsi="Cambria Math" w:cs="Cambria Math"/>
                <w:color w:val="000000"/>
                <w:sz w:val="28"/>
                <w:szCs w:val="28"/>
              </w:rPr>
              <w:t xml:space="preserve">⇒ </w:t>
            </w:r>
            <w:r>
              <w:rPr>
                <w:color w:val="000000"/>
                <w:sz w:val="28"/>
                <w:szCs w:val="28"/>
              </w:rPr>
              <w:t>v = 4</w:t>
            </w:r>
            <m:oMath>
              <m:r>
                <w:rPr>
                  <w:rFonts w:ascii="Cambria Math" w:eastAsia="Cambria Math" w:hAnsi="Cambria Math" w:cs="Cambria Math"/>
                  <w:color w:val="000000"/>
                  <w:sz w:val="28"/>
                  <w:szCs w:val="28"/>
                </w:rPr>
                <m:t>√5</m:t>
              </m:r>
            </m:oMath>
            <w:r>
              <w:rPr>
                <w:color w:val="000000"/>
                <w:sz w:val="28"/>
                <w:szCs w:val="28"/>
              </w:rPr>
              <w:t>m/s</w:t>
            </w:r>
          </w:p>
          <w:p w14:paraId="544FC3E5" w14:textId="77777777" w:rsidR="00FE572F" w:rsidRDefault="00FE572F" w:rsidP="009E2838">
            <w:pPr>
              <w:spacing w:after="0"/>
              <w:rPr>
                <w:b/>
                <w:sz w:val="28"/>
                <w:szCs w:val="28"/>
              </w:rPr>
            </w:pPr>
          </w:p>
        </w:tc>
      </w:tr>
      <w:tr w:rsidR="00FE572F" w14:paraId="70B94632" w14:textId="77777777">
        <w:tc>
          <w:tcPr>
            <w:tcW w:w="10286" w:type="dxa"/>
            <w:tcBorders>
              <w:top w:val="nil"/>
              <w:left w:val="single" w:sz="6" w:space="0" w:color="000000"/>
              <w:bottom w:val="single" w:sz="6" w:space="0" w:color="000000"/>
              <w:right w:val="single" w:sz="6" w:space="0" w:color="000000"/>
            </w:tcBorders>
          </w:tcPr>
          <w:p w14:paraId="0D076BA5" w14:textId="77777777" w:rsidR="00FE572F" w:rsidRDefault="00FE572F" w:rsidP="009E2838">
            <w:pPr>
              <w:spacing w:after="0" w:line="256" w:lineRule="auto"/>
              <w:rPr>
                <w:sz w:val="28"/>
                <w:szCs w:val="28"/>
              </w:rPr>
            </w:pPr>
          </w:p>
        </w:tc>
      </w:tr>
    </w:tbl>
    <w:p w14:paraId="0EC6E148" w14:textId="77777777" w:rsidR="00FE572F" w:rsidRDefault="00FE572F" w:rsidP="009E2838">
      <w:pPr>
        <w:spacing w:after="0" w:line="276" w:lineRule="auto"/>
        <w:rPr>
          <w:rFonts w:ascii="Times New Roman" w:eastAsia="Times New Roman" w:hAnsi="Times New Roman" w:cs="Times New Roman"/>
          <w:b/>
          <w:color w:val="C00000"/>
          <w:sz w:val="28"/>
          <w:szCs w:val="28"/>
        </w:rPr>
      </w:pPr>
    </w:p>
    <w:p w14:paraId="7EBD3708" w14:textId="77777777" w:rsidR="00FE572F" w:rsidRDefault="00FE572F" w:rsidP="009E2838">
      <w:pPr>
        <w:spacing w:after="0" w:line="276" w:lineRule="auto"/>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03"/>
        <w:gridCol w:w="4435"/>
      </w:tblGrid>
      <w:tr w:rsidR="00FE572F" w14:paraId="72EAA6C5" w14:textId="77777777">
        <w:trPr>
          <w:trHeight w:val="274"/>
          <w:jc w:val="center"/>
        </w:trPr>
        <w:tc>
          <w:tcPr>
            <w:tcW w:w="5803" w:type="dxa"/>
            <w:shd w:val="clear" w:color="auto" w:fill="F2DCDC"/>
          </w:tcPr>
          <w:p w14:paraId="3BF530BB" w14:textId="77777777" w:rsidR="00FE572F" w:rsidRDefault="00FE572F" w:rsidP="009E2838">
            <w:pPr>
              <w:spacing w:after="0" w:line="276" w:lineRule="auto"/>
              <w:jc w:val="center"/>
              <w:rPr>
                <w:rFonts w:ascii="Times New Roman" w:eastAsia="Times New Roman" w:hAnsi="Times New Roman" w:cs="Times New Roman"/>
                <w:b/>
                <w:sz w:val="28"/>
                <w:szCs w:val="28"/>
                <w:highlight w:val="white"/>
              </w:rPr>
            </w:pPr>
            <w:r>
              <w:rPr>
                <w:rFonts w:ascii="Times New Roman" w:eastAsia="Times New Roman" w:hAnsi="Times New Roman" w:cs="Times New Roman"/>
                <w:b/>
                <w:sz w:val="28"/>
                <w:szCs w:val="28"/>
              </w:rPr>
              <w:t>Hoạt động của GV</w:t>
            </w:r>
          </w:p>
        </w:tc>
        <w:tc>
          <w:tcPr>
            <w:tcW w:w="4435" w:type="dxa"/>
            <w:shd w:val="clear" w:color="auto" w:fill="F2DCDC"/>
          </w:tcPr>
          <w:p w14:paraId="485B5578" w14:textId="77777777" w:rsidR="00FE572F" w:rsidRDefault="00FE572F" w:rsidP="009E2838">
            <w:pPr>
              <w:spacing w:after="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HS</w:t>
            </w:r>
          </w:p>
        </w:tc>
      </w:tr>
      <w:tr w:rsidR="00FE572F" w14:paraId="41B0A78F" w14:textId="77777777">
        <w:trPr>
          <w:trHeight w:val="274"/>
          <w:jc w:val="center"/>
        </w:trPr>
        <w:tc>
          <w:tcPr>
            <w:tcW w:w="5803" w:type="dxa"/>
            <w:shd w:val="clear" w:color="auto" w:fill="auto"/>
          </w:tcPr>
          <w:p w14:paraId="2F0CCD07"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Giao nhiệm vụ:</w:t>
            </w:r>
            <w:r>
              <w:rPr>
                <w:rFonts w:ascii="Times New Roman" w:eastAsia="Times New Roman" w:hAnsi="Times New Roman" w:cs="Times New Roman"/>
                <w:sz w:val="28"/>
                <w:szCs w:val="28"/>
              </w:rPr>
              <w:t xml:space="preserve"> </w:t>
            </w:r>
          </w:p>
          <w:p w14:paraId="192249F5" w14:textId="77777777" w:rsidR="00FE572F" w:rsidRDefault="00FE572F" w:rsidP="009E283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 xml:space="preserve">- GV tiến hành hoạt động “Cặp đôi hoàn hảo” </w:t>
            </w:r>
            <w:r>
              <w:rPr>
                <w:rFonts w:ascii="Times New Roman" w:eastAsia="Times New Roman" w:hAnsi="Times New Roman" w:cs="Times New Roman"/>
                <w:i/>
                <w:color w:val="000000"/>
                <w:sz w:val="28"/>
                <w:szCs w:val="28"/>
              </w:rPr>
              <w:t>(think – pair – share kết hợp biến tấu khăn trải bàn)</w:t>
            </w:r>
          </w:p>
          <w:p w14:paraId="537BE942" w14:textId="77777777" w:rsidR="00FE572F" w:rsidRDefault="00FE572F" w:rsidP="009E283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Phổ biến cách thức hoạt động cho HS.</w:t>
            </w:r>
          </w:p>
          <w:p w14:paraId="53B07E17" w14:textId="77777777" w:rsidR="00FE572F" w:rsidRDefault="00FE572F" w:rsidP="009E283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Cách thức:</w:t>
            </w:r>
          </w:p>
          <w:p w14:paraId="34E20E86" w14:textId="77777777" w:rsidR="00FE572F" w:rsidRDefault="00FE572F" w:rsidP="009E283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hoạt động theo cặp</w:t>
            </w:r>
          </w:p>
          <w:p w14:paraId="5F54002C" w14:textId="77777777" w:rsidR="00FE572F" w:rsidRDefault="00FE572F" w:rsidP="009E283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Lượt 1: Mỗi cá nhân đọc thông tin SGK, tìm hiểu về khái niệm và công thức tính cơ năng, lấy ví dụ về trường hợp vật vừa có thế năng, vừa có động năng. </w:t>
            </w:r>
            <w:r>
              <w:rPr>
                <w:rFonts w:ascii="Times New Roman" w:eastAsia="Times New Roman" w:hAnsi="Times New Roman" w:cs="Times New Roman"/>
                <w:b/>
                <w:color w:val="000000"/>
                <w:sz w:val="28"/>
                <w:szCs w:val="28"/>
              </w:rPr>
              <w:t>(2 phút)</w:t>
            </w:r>
          </w:p>
          <w:p w14:paraId="34977B7D" w14:textId="77777777" w:rsidR="00FE572F" w:rsidRDefault="00FE572F" w:rsidP="009E283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b/>
                <w:color w:val="000000"/>
                <w:sz w:val="28"/>
                <w:szCs w:val="28"/>
              </w:rPr>
            </w:pPr>
            <w:r>
              <w:rPr>
                <w:rFonts w:ascii="Times New Roman" w:eastAsia="Times New Roman" w:hAnsi="Times New Roman" w:cs="Times New Roman"/>
                <w:color w:val="000000"/>
                <w:sz w:val="28"/>
                <w:szCs w:val="28"/>
              </w:rPr>
              <w:t xml:space="preserve">- Lượt 2: Các bạn hoạt động theo cặp, cùng suy nghĩ và thảo luận hoàn thành phiếu học tập số 1. </w:t>
            </w:r>
            <w:r>
              <w:rPr>
                <w:rFonts w:ascii="Times New Roman" w:eastAsia="Times New Roman" w:hAnsi="Times New Roman" w:cs="Times New Roman"/>
                <w:b/>
                <w:color w:val="000000"/>
                <w:sz w:val="28"/>
                <w:szCs w:val="28"/>
              </w:rPr>
              <w:t>(5 phút).</w:t>
            </w:r>
          </w:p>
          <w:p w14:paraId="32694CA4" w14:textId="77777777" w:rsidR="00FE572F" w:rsidRDefault="00FE572F" w:rsidP="009E283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Chuyển giao phiếu học tập số 1 cho HS.</w:t>
            </w:r>
          </w:p>
        </w:tc>
        <w:tc>
          <w:tcPr>
            <w:tcW w:w="4435" w:type="dxa"/>
            <w:shd w:val="clear" w:color="auto" w:fill="auto"/>
          </w:tcPr>
          <w:p w14:paraId="0CAE0E71"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nhận nhiệm vụ.</w:t>
            </w:r>
          </w:p>
          <w:p w14:paraId="0C6CB6E2" w14:textId="77777777" w:rsidR="00FE572F" w:rsidRDefault="00FE572F" w:rsidP="009E2838">
            <w:pPr>
              <w:spacing w:after="0" w:line="276" w:lineRule="auto"/>
              <w:rPr>
                <w:rFonts w:ascii="Times New Roman" w:eastAsia="Times New Roman" w:hAnsi="Times New Roman" w:cs="Times New Roman"/>
                <w:sz w:val="28"/>
                <w:szCs w:val="28"/>
              </w:rPr>
            </w:pPr>
          </w:p>
        </w:tc>
      </w:tr>
      <w:tr w:rsidR="00FE572F" w14:paraId="5AF41D2C" w14:textId="77777777">
        <w:trPr>
          <w:trHeight w:val="1685"/>
          <w:jc w:val="center"/>
        </w:trPr>
        <w:tc>
          <w:tcPr>
            <w:tcW w:w="5803" w:type="dxa"/>
            <w:shd w:val="clear" w:color="auto" w:fill="auto"/>
          </w:tcPr>
          <w:p w14:paraId="31190047" w14:textId="77777777" w:rsidR="00FE572F" w:rsidRDefault="00FE572F" w:rsidP="009E2838">
            <w:pPr>
              <w:spacing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Hướng dẫn HS thực hiện nhiệm vụ</w:t>
            </w:r>
          </w:p>
          <w:p w14:paraId="272C69C7" w14:textId="77777777" w:rsidR="00FE572F" w:rsidRDefault="00FE572F" w:rsidP="009E2838">
            <w:pPr>
              <w:spacing w:after="0" w:line="276" w:lineRule="auto"/>
              <w:jc w:val="both"/>
              <w:rPr>
                <w:rFonts w:ascii="Times New Roman" w:eastAsia="Times New Roman" w:hAnsi="Times New Roman" w:cs="Times New Roman"/>
                <w:color w:val="0070C0"/>
                <w:sz w:val="28"/>
                <w:szCs w:val="28"/>
              </w:rPr>
            </w:pP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GV quan sát, hỗ trợ HS khi cần thiết.</w:t>
            </w:r>
          </w:p>
          <w:p w14:paraId="6DE2C3CB" w14:textId="77777777" w:rsidR="00FE572F" w:rsidRDefault="00FE572F" w:rsidP="009E2838">
            <w:pPr>
              <w:spacing w:after="0" w:line="276" w:lineRule="auto"/>
              <w:jc w:val="both"/>
              <w:rPr>
                <w:rFonts w:ascii="Times New Roman" w:eastAsia="Times New Roman" w:hAnsi="Times New Roman" w:cs="Times New Roman"/>
                <w:color w:val="0070C0"/>
                <w:sz w:val="28"/>
                <w:szCs w:val="28"/>
              </w:rPr>
            </w:pPr>
          </w:p>
        </w:tc>
        <w:tc>
          <w:tcPr>
            <w:tcW w:w="4435" w:type="dxa"/>
            <w:shd w:val="clear" w:color="auto" w:fill="auto"/>
          </w:tcPr>
          <w:p w14:paraId="2F7E2E0B"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làm việc cặp, thảo luận và hoàn thành phiếu học tập số 1.</w:t>
            </w:r>
          </w:p>
          <w:p w14:paraId="16B93A09" w14:textId="77777777" w:rsidR="00FE572F" w:rsidRDefault="00FE572F" w:rsidP="009E2838">
            <w:pPr>
              <w:spacing w:after="0" w:line="276" w:lineRule="auto"/>
              <w:rPr>
                <w:rFonts w:ascii="Times New Roman" w:eastAsia="Times New Roman" w:hAnsi="Times New Roman" w:cs="Times New Roman"/>
                <w:sz w:val="28"/>
                <w:szCs w:val="28"/>
              </w:rPr>
            </w:pPr>
          </w:p>
        </w:tc>
      </w:tr>
      <w:tr w:rsidR="00FE572F" w14:paraId="7B2C75A7" w14:textId="77777777">
        <w:trPr>
          <w:trHeight w:val="274"/>
          <w:jc w:val="center"/>
        </w:trPr>
        <w:tc>
          <w:tcPr>
            <w:tcW w:w="5803" w:type="dxa"/>
            <w:shd w:val="clear" w:color="auto" w:fill="auto"/>
          </w:tcPr>
          <w:p w14:paraId="620FF9C6"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Báo cáo kết quả:</w:t>
            </w:r>
            <w:r>
              <w:rPr>
                <w:rFonts w:ascii="Times New Roman" w:eastAsia="Times New Roman" w:hAnsi="Times New Roman" w:cs="Times New Roman"/>
                <w:sz w:val="28"/>
                <w:szCs w:val="28"/>
              </w:rPr>
              <w:t xml:space="preserve"> </w:t>
            </w:r>
          </w:p>
          <w:p w14:paraId="19EE0423"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ọi 1 nhóm đại diện trình bày kết quả. Các nhóm khác bổ sung</w:t>
            </w:r>
          </w:p>
          <w:p w14:paraId="5B217912"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kết luận về nội dung kiến thức mà các nhóm đã đưa ra.</w:t>
            </w:r>
          </w:p>
        </w:tc>
        <w:tc>
          <w:tcPr>
            <w:tcW w:w="4435" w:type="dxa"/>
            <w:shd w:val="clear" w:color="auto" w:fill="auto"/>
          </w:tcPr>
          <w:p w14:paraId="2E2E96E2"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GV gọi thì đứng tại chổ trình bày đáp án phiếu học tập.</w:t>
            </w:r>
          </w:p>
          <w:p w14:paraId="4C5F32CB"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Lắng nghe và nhận xét các bài làm của nhóm khác.</w:t>
            </w:r>
          </w:p>
        </w:tc>
      </w:tr>
      <w:tr w:rsidR="00FE572F" w14:paraId="3FDF5B16" w14:textId="77777777">
        <w:trPr>
          <w:trHeight w:val="1125"/>
          <w:jc w:val="center"/>
        </w:trPr>
        <w:tc>
          <w:tcPr>
            <w:tcW w:w="5803" w:type="dxa"/>
            <w:shd w:val="clear" w:color="auto" w:fill="auto"/>
          </w:tcPr>
          <w:p w14:paraId="73AA74B0" w14:textId="77777777" w:rsidR="00FE572F" w:rsidRDefault="00FE572F" w:rsidP="009E2838">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Tổng kết</w:t>
            </w:r>
          </w:p>
          <w:p w14:paraId="6D4B68DD"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ốt lại các ý kiến thức chính cho HS:</w:t>
            </w:r>
          </w:p>
          <w:p w14:paraId="0102D9E7" w14:textId="77777777" w:rsidR="00FE572F" w:rsidRDefault="00FE572F" w:rsidP="009E2838">
            <w:pPr>
              <w:spacing w:after="0"/>
              <w:rPr>
                <w:rFonts w:ascii="Times New Roman" w:eastAsia="Times New Roman" w:hAnsi="Times New Roman" w:cs="Times New Roman"/>
                <w:i/>
                <w:sz w:val="28"/>
                <w:szCs w:val="28"/>
              </w:rPr>
            </w:pPr>
            <w:r>
              <w:rPr>
                <w:rFonts w:ascii="Times New Roman" w:eastAsia="Times New Roman" w:hAnsi="Times New Roman" w:cs="Times New Roman"/>
                <w:i/>
                <w:sz w:val="28"/>
                <w:szCs w:val="28"/>
              </w:rPr>
              <w:t>- Động năng và thế năng có thể chuyển hoá qua lại lẫn nhau.</w:t>
            </w:r>
          </w:p>
          <w:p w14:paraId="656E30E2" w14:textId="77777777" w:rsidR="00FE572F" w:rsidRDefault="00FE572F" w:rsidP="009E2838">
            <w:pPr>
              <w:spacing w:after="0"/>
              <w:rPr>
                <w:rFonts w:ascii="Times New Roman" w:eastAsia="Times New Roman" w:hAnsi="Times New Roman" w:cs="Times New Roman"/>
                <w:i/>
                <w:sz w:val="28"/>
                <w:szCs w:val="28"/>
              </w:rPr>
            </w:pPr>
            <w:r>
              <w:rPr>
                <w:rFonts w:ascii="Times New Roman" w:eastAsia="Times New Roman" w:hAnsi="Times New Roman" w:cs="Times New Roman"/>
                <w:i/>
                <w:sz w:val="28"/>
                <w:szCs w:val="28"/>
              </w:rPr>
              <w:t>Cơ năng của một vật là tổng động năng và thế năng:</w:t>
            </w:r>
          </w:p>
          <w:p w14:paraId="4F563042" w14:textId="77777777" w:rsidR="00FE572F" w:rsidRDefault="00FE572F" w:rsidP="009E2838">
            <w:pPr>
              <w:spacing w:after="0"/>
              <w:rPr>
                <w:rFonts w:ascii="Times New Roman" w:eastAsia="Times New Roman" w:hAnsi="Times New Roman" w:cs="Times New Roman"/>
                <w:color w:val="FF0000"/>
                <w:sz w:val="28"/>
                <w:szCs w:val="28"/>
              </w:rPr>
            </w:pPr>
            <w:r>
              <w:rPr>
                <w:rFonts w:ascii="Times New Roman" w:eastAsia="Times New Roman" w:hAnsi="Times New Roman" w:cs="Times New Roman"/>
                <w:color w:val="FF0000"/>
                <w:sz w:val="28"/>
                <w:szCs w:val="28"/>
              </w:rPr>
              <w:t>W</w:t>
            </w:r>
            <w:r>
              <w:rPr>
                <w:rFonts w:ascii="Times New Roman" w:eastAsia="Times New Roman" w:hAnsi="Times New Roman" w:cs="Times New Roman"/>
                <w:color w:val="FF0000"/>
                <w:sz w:val="28"/>
                <w:szCs w:val="28"/>
                <w:vertAlign w:val="subscript"/>
              </w:rPr>
              <w:t>c</w:t>
            </w:r>
            <w:r>
              <w:rPr>
                <w:rFonts w:ascii="Times New Roman" w:eastAsia="Times New Roman" w:hAnsi="Times New Roman" w:cs="Times New Roman"/>
                <w:color w:val="FF0000"/>
                <w:sz w:val="28"/>
                <w:szCs w:val="28"/>
              </w:rPr>
              <w:t xml:space="preserve"> = W</w:t>
            </w:r>
            <w:r>
              <w:rPr>
                <w:rFonts w:ascii="Times New Roman" w:eastAsia="Times New Roman" w:hAnsi="Times New Roman" w:cs="Times New Roman"/>
                <w:color w:val="FF0000"/>
                <w:sz w:val="28"/>
                <w:szCs w:val="28"/>
                <w:vertAlign w:val="subscript"/>
              </w:rPr>
              <w:t>đ</w:t>
            </w:r>
            <w:r>
              <w:rPr>
                <w:rFonts w:ascii="Times New Roman" w:eastAsia="Times New Roman" w:hAnsi="Times New Roman" w:cs="Times New Roman"/>
                <w:color w:val="FF0000"/>
                <w:sz w:val="28"/>
                <w:szCs w:val="28"/>
              </w:rPr>
              <w:t xml:space="preserve"> + W</w:t>
            </w:r>
            <w:r>
              <w:rPr>
                <w:rFonts w:ascii="Times New Roman" w:eastAsia="Times New Roman" w:hAnsi="Times New Roman" w:cs="Times New Roman"/>
                <w:color w:val="FF0000"/>
                <w:sz w:val="28"/>
                <w:szCs w:val="28"/>
                <w:vertAlign w:val="subscript"/>
              </w:rPr>
              <w:t>t</w:t>
            </w:r>
            <w:r>
              <w:rPr>
                <w:rFonts w:ascii="Times New Roman" w:eastAsia="Times New Roman" w:hAnsi="Times New Roman" w:cs="Times New Roman"/>
                <w:color w:val="FF0000"/>
                <w:sz w:val="28"/>
                <w:szCs w:val="28"/>
              </w:rPr>
              <w:t xml:space="preserve"> = </w:t>
            </w:r>
            <m:oMath>
              <m:f>
                <m:fPr>
                  <m:ctrlPr>
                    <w:rPr>
                      <w:rFonts w:ascii="Cambria Math" w:eastAsia="Cambria Math" w:hAnsi="Cambria Math" w:cs="Cambria Math"/>
                      <w:color w:val="FF0000"/>
                      <w:sz w:val="28"/>
                      <w:szCs w:val="28"/>
                    </w:rPr>
                  </m:ctrlPr>
                </m:fPr>
                <m:num>
                  <m:r>
                    <w:rPr>
                      <w:rFonts w:ascii="Cambria Math" w:eastAsia="Cambria Math" w:hAnsi="Cambria Math" w:cs="Cambria Math"/>
                      <w:color w:val="FF0000"/>
                      <w:sz w:val="28"/>
                      <w:szCs w:val="28"/>
                    </w:rPr>
                    <m:t>1</m:t>
                  </m:r>
                </m:num>
                <m:den>
                  <m:r>
                    <w:rPr>
                      <w:rFonts w:ascii="Cambria Math" w:eastAsia="Cambria Math" w:hAnsi="Cambria Math" w:cs="Cambria Math"/>
                      <w:color w:val="FF0000"/>
                      <w:sz w:val="28"/>
                      <w:szCs w:val="28"/>
                    </w:rPr>
                    <m:t>2</m:t>
                  </m:r>
                </m:den>
              </m:f>
              <m:r>
                <w:rPr>
                  <w:rFonts w:ascii="Cambria Math" w:eastAsia="Cambria Math" w:hAnsi="Cambria Math" w:cs="Cambria Math"/>
                  <w:color w:val="FF0000"/>
                  <w:sz w:val="28"/>
                  <w:szCs w:val="28"/>
                </w:rPr>
                <m:t>m</m:t>
              </m:r>
            </m:oMath>
            <w:r>
              <w:rPr>
                <w:rFonts w:ascii="Times New Roman" w:eastAsia="Times New Roman" w:hAnsi="Times New Roman" w:cs="Times New Roman"/>
                <w:color w:val="FF0000"/>
                <w:sz w:val="28"/>
                <w:szCs w:val="28"/>
              </w:rPr>
              <w:t>v</w:t>
            </w:r>
            <w:r>
              <w:rPr>
                <w:rFonts w:ascii="Times New Roman" w:eastAsia="Times New Roman" w:hAnsi="Times New Roman" w:cs="Times New Roman"/>
                <w:color w:val="FF0000"/>
                <w:sz w:val="28"/>
                <w:szCs w:val="28"/>
                <w:vertAlign w:val="superscript"/>
              </w:rPr>
              <w:t xml:space="preserve">2 </w:t>
            </w:r>
            <w:r>
              <w:rPr>
                <w:rFonts w:ascii="Times New Roman" w:eastAsia="Times New Roman" w:hAnsi="Times New Roman" w:cs="Times New Roman"/>
                <w:color w:val="FF0000"/>
                <w:sz w:val="28"/>
                <w:szCs w:val="28"/>
              </w:rPr>
              <w:t>+ Ph</w:t>
            </w:r>
          </w:p>
          <w:p w14:paraId="38863755" w14:textId="77777777" w:rsidR="00FE572F" w:rsidRDefault="00FE572F" w:rsidP="009E2838">
            <w:pPr>
              <w:spacing w:after="0"/>
              <w:rPr>
                <w:rFonts w:ascii="Times New Roman" w:eastAsia="Times New Roman" w:hAnsi="Times New Roman" w:cs="Times New Roman"/>
                <w:sz w:val="28"/>
                <w:szCs w:val="28"/>
              </w:rPr>
            </w:pPr>
            <w:r>
              <w:rPr>
                <w:rFonts w:ascii="Times New Roman" w:eastAsia="Times New Roman" w:hAnsi="Times New Roman" w:cs="Times New Roman"/>
                <w:i/>
                <w:sz w:val="28"/>
                <w:szCs w:val="28"/>
              </w:rPr>
              <w:t>Trong đó: W</w:t>
            </w:r>
            <w:r>
              <w:rPr>
                <w:rFonts w:ascii="Times New Roman" w:eastAsia="Times New Roman" w:hAnsi="Times New Roman" w:cs="Times New Roman"/>
                <w:i/>
                <w:sz w:val="28"/>
                <w:szCs w:val="28"/>
                <w:vertAlign w:val="subscript"/>
              </w:rPr>
              <w:t>c</w:t>
            </w:r>
            <w:r>
              <w:rPr>
                <w:rFonts w:ascii="Times New Roman" w:eastAsia="Times New Roman" w:hAnsi="Times New Roman" w:cs="Times New Roman"/>
                <w:i/>
                <w:sz w:val="28"/>
                <w:szCs w:val="28"/>
              </w:rPr>
              <w:t xml:space="preserve"> là cơ năng có đơn vị là jun (J).</w:t>
            </w:r>
          </w:p>
        </w:tc>
        <w:tc>
          <w:tcPr>
            <w:tcW w:w="4435" w:type="dxa"/>
            <w:shd w:val="clear" w:color="auto" w:fill="auto"/>
          </w:tcPr>
          <w:p w14:paraId="10058C2D"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hi nhớ kiến thức</w:t>
            </w:r>
          </w:p>
        </w:tc>
      </w:tr>
    </w:tbl>
    <w:p w14:paraId="76B6326E" w14:textId="77777777" w:rsidR="00FE572F" w:rsidRDefault="00FE572F" w:rsidP="009E2838">
      <w:pPr>
        <w:spacing w:after="0" w:line="276" w:lineRule="auto"/>
        <w:rPr>
          <w:rFonts w:ascii="Times New Roman" w:eastAsia="Times New Roman" w:hAnsi="Times New Roman" w:cs="Times New Roman"/>
          <w:b/>
          <w:color w:val="7030A0"/>
          <w:sz w:val="28"/>
          <w:szCs w:val="28"/>
        </w:rPr>
      </w:pPr>
    </w:p>
    <w:p w14:paraId="46B9A530" w14:textId="77777777" w:rsidR="00FE572F" w:rsidRDefault="00FE572F" w:rsidP="009E2838">
      <w:pPr>
        <w:spacing w:after="0" w:line="276" w:lineRule="auto"/>
        <w:rPr>
          <w:rFonts w:ascii="Times New Roman" w:eastAsia="Times New Roman" w:hAnsi="Times New Roman" w:cs="Times New Roman"/>
          <w:b/>
          <w:color w:val="7030A0"/>
          <w:sz w:val="28"/>
          <w:szCs w:val="28"/>
        </w:rPr>
      </w:pPr>
      <w:r>
        <w:rPr>
          <w:rFonts w:ascii="Times New Roman" w:eastAsia="Times New Roman" w:hAnsi="Times New Roman" w:cs="Times New Roman"/>
          <w:b/>
          <w:color w:val="7030A0"/>
          <w:sz w:val="28"/>
          <w:szCs w:val="28"/>
        </w:rPr>
        <w:t>Hoạt động 2.2: Sự chuyển hóa năng lượng</w:t>
      </w:r>
    </w:p>
    <w:p w14:paraId="5B030CC2" w14:textId="77777777" w:rsidR="00FE572F" w:rsidRDefault="00FE572F" w:rsidP="001E1F36">
      <w:pPr>
        <w:numPr>
          <w:ilvl w:val="0"/>
          <w:numId w:val="12"/>
        </w:numPr>
        <w:spacing w:after="0" w:line="276" w:lineRule="auto"/>
        <w:ind w:left="0" w:firstLine="0"/>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Mục tiêu:</w:t>
      </w:r>
      <w:r>
        <w:rPr>
          <w:rFonts w:ascii="Times New Roman" w:eastAsia="Times New Roman" w:hAnsi="Times New Roman" w:cs="Times New Roman"/>
          <w:sz w:val="28"/>
          <w:szCs w:val="28"/>
        </w:rPr>
        <w:t xml:space="preserve">  </w:t>
      </w:r>
    </w:p>
    <w:p w14:paraId="1F0D6504"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Phân tích được sự chuyển hoá năng lượng trong một số trường hợp đơn giản. </w:t>
      </w:r>
    </w:p>
    <w:p w14:paraId="5FE90B90"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ỗ trợ thành viên trong nhóm thực hiện thí nghiệm tìm hiểu sự chuyển hoá năng lượng.</w:t>
      </w:r>
    </w:p>
    <w:p w14:paraId="0A6D8D99" w14:textId="77777777" w:rsidR="00FE572F" w:rsidRDefault="00FE572F" w:rsidP="001E1F36">
      <w:pPr>
        <w:numPr>
          <w:ilvl w:val="0"/>
          <w:numId w:val="12"/>
        </w:numPr>
        <w:spacing w:after="0" w:line="312" w:lineRule="auto"/>
        <w:ind w:left="0" w:firstLine="0"/>
        <w:jc w:val="both"/>
        <w:rPr>
          <w:rFonts w:ascii="Times New Roman" w:eastAsia="Times New Roman" w:hAnsi="Times New Roman" w:cs="Times New Roman"/>
          <w:b/>
          <w:sz w:val="28"/>
          <w:szCs w:val="28"/>
        </w:rPr>
      </w:pPr>
      <w:r>
        <w:rPr>
          <w:rFonts w:ascii="Times New Roman" w:eastAsia="Times New Roman" w:hAnsi="Times New Roman" w:cs="Times New Roman"/>
          <w:b/>
          <w:color w:val="C00000"/>
          <w:sz w:val="28"/>
          <w:szCs w:val="28"/>
        </w:rPr>
        <w:t>Nội dung</w:t>
      </w:r>
      <w:r>
        <w:rPr>
          <w:rFonts w:ascii="Times New Roman" w:eastAsia="Times New Roman" w:hAnsi="Times New Roman" w:cs="Times New Roman"/>
          <w:b/>
          <w:sz w:val="28"/>
          <w:szCs w:val="28"/>
        </w:rPr>
        <w:t>:</w:t>
      </w:r>
    </w:p>
    <w:p w14:paraId="27DDEAD8" w14:textId="77777777" w:rsidR="00FE572F" w:rsidRDefault="00FE572F" w:rsidP="009E2838">
      <w:pPr>
        <w:spacing w:after="0" w:line="276" w:lineRule="auto"/>
        <w:jc w:val="both"/>
        <w:rPr>
          <w:rFonts w:ascii="Times New Roman" w:eastAsia="Times New Roman" w:hAnsi="Times New Roman" w:cs="Times New Roman"/>
          <w:i/>
          <w:sz w:val="28"/>
          <w:szCs w:val="28"/>
        </w:rPr>
      </w:pPr>
      <w:r>
        <w:rPr>
          <w:rFonts w:ascii="Times New Roman" w:eastAsia="Times New Roman" w:hAnsi="Times New Roman" w:cs="Times New Roman"/>
          <w:sz w:val="28"/>
          <w:szCs w:val="28"/>
        </w:rPr>
        <w:t>- GV tiến hành hoạt động “Nhà Vật Lí”</w:t>
      </w:r>
    </w:p>
    <w:p w14:paraId="07872628" w14:textId="77777777" w:rsidR="00FE572F" w:rsidRDefault="00FE572F" w:rsidP="009E2838">
      <w:pPr>
        <w:spacing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Cách thức:</w:t>
      </w:r>
    </w:p>
    <w:p w14:paraId="66CF7D28" w14:textId="77777777" w:rsidR="00FE572F" w:rsidRDefault="00FE572F" w:rsidP="009E2838">
      <w:pPr>
        <w:spacing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Chi lớp thành 6 nhóm.</w:t>
      </w:r>
    </w:p>
    <w:p w14:paraId="41016350"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át bộ dụng cụ thí nghiệm cho các nhóm.</w:t>
      </w:r>
    </w:p>
    <w:p w14:paraId="6D4BD099"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nhóm thực hiện thí nghiệm theo hướng dẫn SGK và hoàn thành phiếu học tập số 2.</w:t>
      </w:r>
    </w:p>
    <w:p w14:paraId="108E63F0" w14:textId="77777777" w:rsidR="00FE572F" w:rsidRDefault="00FE572F" w:rsidP="001E1F36">
      <w:pPr>
        <w:numPr>
          <w:ilvl w:val="0"/>
          <w:numId w:val="12"/>
        </w:numPr>
        <w:spacing w:after="0" w:line="312" w:lineRule="auto"/>
        <w:ind w:left="0" w:firstLine="0"/>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Sản phẩm:</w:t>
      </w:r>
      <w:r>
        <w:rPr>
          <w:rFonts w:ascii="Times New Roman" w:eastAsia="Times New Roman" w:hAnsi="Times New Roman" w:cs="Times New Roman"/>
          <w:sz w:val="28"/>
          <w:szCs w:val="28"/>
        </w:rPr>
        <w:t xml:space="preserve"> Phiếu học tập đầy đủ đáp án như sau</w:t>
      </w:r>
    </w:p>
    <w:tbl>
      <w:tblPr>
        <w:tblW w:w="10286" w:type="dxa"/>
        <w:tblInd w:w="-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86"/>
      </w:tblGrid>
      <w:tr w:rsidR="00FE572F" w14:paraId="31AAC027" w14:textId="77777777">
        <w:tc>
          <w:tcPr>
            <w:tcW w:w="10286" w:type="dxa"/>
            <w:tcBorders>
              <w:top w:val="single" w:sz="6" w:space="0" w:color="000000"/>
              <w:left w:val="single" w:sz="6" w:space="0" w:color="000000"/>
              <w:bottom w:val="single" w:sz="6" w:space="0" w:color="000000"/>
              <w:right w:val="single" w:sz="6" w:space="0" w:color="000000"/>
            </w:tcBorders>
            <w:shd w:val="clear" w:color="auto" w:fill="92D050"/>
          </w:tcPr>
          <w:p w14:paraId="419CA675" w14:textId="77777777" w:rsidR="00FE572F" w:rsidRDefault="00FE572F" w:rsidP="009E2838">
            <w:pPr>
              <w:spacing w:after="0" w:line="256" w:lineRule="auto"/>
              <w:jc w:val="center"/>
              <w:rPr>
                <w:b/>
                <w:sz w:val="26"/>
                <w:szCs w:val="26"/>
              </w:rPr>
            </w:pPr>
            <w:r>
              <w:rPr>
                <w:b/>
                <w:sz w:val="26"/>
                <w:szCs w:val="26"/>
              </w:rPr>
              <w:t>PHIẾU HỌC TẬP SỐ 2</w:t>
            </w:r>
          </w:p>
        </w:tc>
      </w:tr>
      <w:tr w:rsidR="00FE572F" w14:paraId="31A50279" w14:textId="77777777">
        <w:tc>
          <w:tcPr>
            <w:tcW w:w="10286" w:type="dxa"/>
            <w:tcBorders>
              <w:top w:val="nil"/>
              <w:left w:val="single" w:sz="6" w:space="0" w:color="000000"/>
              <w:bottom w:val="single" w:sz="6" w:space="0" w:color="000000"/>
              <w:right w:val="single" w:sz="6" w:space="0" w:color="000000"/>
            </w:tcBorders>
          </w:tcPr>
          <w:p w14:paraId="7E9A7659" w14:textId="77777777" w:rsidR="00FE572F" w:rsidRDefault="00FE572F" w:rsidP="009E2838">
            <w:pPr>
              <w:spacing w:after="0"/>
              <w:jc w:val="both"/>
              <w:rPr>
                <w:b/>
                <w:sz w:val="28"/>
                <w:szCs w:val="28"/>
              </w:rPr>
            </w:pPr>
            <w:r>
              <w:rPr>
                <w:b/>
                <w:sz w:val="28"/>
                <w:szCs w:val="28"/>
              </w:rPr>
              <w:t>Đọc thông tin SGK-Mục II Thế năng và trả lời các câu hỏi sau:</w:t>
            </w:r>
          </w:p>
          <w:p w14:paraId="06BB40E7" w14:textId="77777777" w:rsidR="00FE572F" w:rsidRDefault="00FE572F" w:rsidP="009E2838">
            <w:pPr>
              <w:spacing w:after="0"/>
              <w:jc w:val="both"/>
              <w:rPr>
                <w:sz w:val="28"/>
                <w:szCs w:val="28"/>
              </w:rPr>
            </w:pPr>
            <w:r>
              <w:rPr>
                <w:b/>
                <w:sz w:val="28"/>
                <w:szCs w:val="28"/>
              </w:rPr>
              <w:t xml:space="preserve">Câu 1. </w:t>
            </w:r>
            <w:r>
              <w:rPr>
                <w:sz w:val="28"/>
                <w:szCs w:val="28"/>
              </w:rPr>
              <w:t>Thế năng là gì? Lấy 5 ví dụ có thế năng trong đời sống.</w:t>
            </w:r>
          </w:p>
          <w:p w14:paraId="58B5881A" w14:textId="77777777" w:rsidR="00FE572F" w:rsidRDefault="00FE572F" w:rsidP="009E2838">
            <w:pPr>
              <w:spacing w:after="0"/>
              <w:jc w:val="center"/>
              <w:rPr>
                <w:b/>
                <w:sz w:val="28"/>
                <w:szCs w:val="28"/>
              </w:rPr>
            </w:pPr>
            <w:r>
              <w:rPr>
                <w:b/>
                <w:sz w:val="28"/>
                <w:szCs w:val="28"/>
              </w:rPr>
              <w:t>Trả lời</w:t>
            </w:r>
          </w:p>
          <w:p w14:paraId="47333166" w14:textId="77777777" w:rsidR="00FE572F" w:rsidRDefault="00FE572F" w:rsidP="009E2838">
            <w:pPr>
              <w:spacing w:after="0" w:line="276" w:lineRule="auto"/>
              <w:jc w:val="both"/>
              <w:rPr>
                <w:sz w:val="28"/>
                <w:szCs w:val="28"/>
              </w:rPr>
            </w:pPr>
            <w:r>
              <w:rPr>
                <w:sz w:val="28"/>
                <w:szCs w:val="28"/>
              </w:rPr>
              <w:t>- Thế năng trọng trường (gọi tắt là thế năng) là năng lượng của một vật khi nó ở một độ cao nhất định so với mặt đất hoặc so với một vật được chọn làm gốc để tính độ cao.</w:t>
            </w:r>
          </w:p>
          <w:p w14:paraId="11FAFBBC" w14:textId="77777777" w:rsidR="00FE572F" w:rsidRDefault="00FE572F" w:rsidP="009E2838">
            <w:pPr>
              <w:spacing w:after="0"/>
              <w:rPr>
                <w:sz w:val="28"/>
                <w:szCs w:val="28"/>
              </w:rPr>
            </w:pPr>
            <w:r>
              <w:rPr>
                <w:sz w:val="28"/>
                <w:szCs w:val="28"/>
              </w:rPr>
              <w:t>- 5 ví dụ về thế năng: Thả quả bóng từ trên cao, bắn cung, Búa ở trên cao khi đóng đinh, nước chảy từ trên cao xuống, quả táo treo trên cây.</w:t>
            </w:r>
          </w:p>
          <w:p w14:paraId="6498216E" w14:textId="77777777" w:rsidR="00FE572F" w:rsidRDefault="00FE572F" w:rsidP="009E2838">
            <w:pPr>
              <w:spacing w:after="0"/>
              <w:jc w:val="both"/>
              <w:rPr>
                <w:sz w:val="28"/>
                <w:szCs w:val="28"/>
              </w:rPr>
            </w:pPr>
            <w:r>
              <w:rPr>
                <w:b/>
                <w:sz w:val="28"/>
                <w:szCs w:val="28"/>
              </w:rPr>
              <w:t xml:space="preserve">Câu 2. </w:t>
            </w:r>
            <w:r>
              <w:rPr>
                <w:sz w:val="28"/>
                <w:szCs w:val="28"/>
              </w:rPr>
              <w:t>So sánh thế năng trọng trường của hai vật ở cùng một độ cao so với gốc thế năng, biết khối lượng của vật thứ nhất gấp 3 lần khối lượng của vật thứ hai.</w:t>
            </w:r>
          </w:p>
          <w:p w14:paraId="3B475366" w14:textId="77777777" w:rsidR="00FE572F" w:rsidRDefault="00FE572F" w:rsidP="009E2838">
            <w:pPr>
              <w:spacing w:after="0"/>
              <w:jc w:val="center"/>
              <w:rPr>
                <w:b/>
                <w:sz w:val="28"/>
                <w:szCs w:val="28"/>
              </w:rPr>
            </w:pPr>
            <w:r>
              <w:rPr>
                <w:b/>
                <w:sz w:val="28"/>
                <w:szCs w:val="28"/>
              </w:rPr>
              <w:t>Trả lời</w:t>
            </w:r>
          </w:p>
          <w:p w14:paraId="3A57531C" w14:textId="77777777" w:rsidR="00FE572F" w:rsidRDefault="00FE572F" w:rsidP="009E2838">
            <w:pPr>
              <w:shd w:val="clear" w:color="auto" w:fill="FFFFFF"/>
              <w:spacing w:after="0" w:line="240" w:lineRule="auto"/>
              <w:jc w:val="both"/>
              <w:rPr>
                <w:color w:val="000000"/>
                <w:sz w:val="28"/>
                <w:szCs w:val="28"/>
              </w:rPr>
            </w:pPr>
            <w:r>
              <w:rPr>
                <w:color w:val="000000"/>
                <w:sz w:val="28"/>
                <w:szCs w:val="28"/>
              </w:rPr>
              <w:t>Thế năng trọng trường của vật thứ nhất là W</w:t>
            </w:r>
            <w:r>
              <w:rPr>
                <w:color w:val="000000"/>
                <w:sz w:val="28"/>
                <w:szCs w:val="28"/>
                <w:vertAlign w:val="subscript"/>
              </w:rPr>
              <w:t>t1</w:t>
            </w:r>
            <w:r>
              <w:rPr>
                <w:color w:val="000000"/>
                <w:sz w:val="28"/>
                <w:szCs w:val="28"/>
              </w:rPr>
              <w:t> = m</w:t>
            </w:r>
            <w:r>
              <w:rPr>
                <w:color w:val="000000"/>
                <w:sz w:val="28"/>
                <w:szCs w:val="28"/>
                <w:vertAlign w:val="subscript"/>
              </w:rPr>
              <w:t>1</w:t>
            </w:r>
            <w:r>
              <w:rPr>
                <w:color w:val="000000"/>
                <w:sz w:val="28"/>
                <w:szCs w:val="28"/>
              </w:rPr>
              <w:t>.g.h = 3.m</w:t>
            </w:r>
            <w:r>
              <w:rPr>
                <w:color w:val="000000"/>
                <w:sz w:val="28"/>
                <w:szCs w:val="28"/>
                <w:vertAlign w:val="subscript"/>
              </w:rPr>
              <w:t>2</w:t>
            </w:r>
            <w:r>
              <w:rPr>
                <w:color w:val="000000"/>
                <w:sz w:val="28"/>
                <w:szCs w:val="28"/>
              </w:rPr>
              <w:t>.g.h = 3W</w:t>
            </w:r>
            <w:r>
              <w:rPr>
                <w:color w:val="000000"/>
                <w:sz w:val="28"/>
                <w:szCs w:val="28"/>
                <w:vertAlign w:val="subscript"/>
              </w:rPr>
              <w:t>t2</w:t>
            </w:r>
          </w:p>
          <w:p w14:paraId="431C37F5" w14:textId="77777777" w:rsidR="00FE572F" w:rsidRDefault="00FE572F" w:rsidP="009E2838">
            <w:pPr>
              <w:shd w:val="clear" w:color="auto" w:fill="FFFFFF"/>
              <w:spacing w:after="0" w:line="240" w:lineRule="auto"/>
              <w:jc w:val="both"/>
              <w:rPr>
                <w:color w:val="000000"/>
                <w:sz w:val="28"/>
                <w:szCs w:val="28"/>
              </w:rPr>
            </w:pPr>
            <w:r>
              <w:rPr>
                <w:color w:val="000000"/>
                <w:sz w:val="28"/>
                <w:szCs w:val="28"/>
              </w:rPr>
              <w:t>Thế năng trọng trường của vật thứ hai là W</w:t>
            </w:r>
            <w:r>
              <w:rPr>
                <w:color w:val="000000"/>
                <w:sz w:val="28"/>
                <w:szCs w:val="28"/>
                <w:vertAlign w:val="subscript"/>
              </w:rPr>
              <w:t>t2</w:t>
            </w:r>
            <w:r>
              <w:rPr>
                <w:color w:val="000000"/>
                <w:sz w:val="28"/>
                <w:szCs w:val="28"/>
              </w:rPr>
              <w:t> = m</w:t>
            </w:r>
            <w:r>
              <w:rPr>
                <w:color w:val="000000"/>
                <w:sz w:val="28"/>
                <w:szCs w:val="28"/>
                <w:vertAlign w:val="subscript"/>
              </w:rPr>
              <w:t>2</w:t>
            </w:r>
            <w:r>
              <w:rPr>
                <w:color w:val="000000"/>
                <w:sz w:val="28"/>
                <w:szCs w:val="28"/>
              </w:rPr>
              <w:t>.g.h</w:t>
            </w:r>
          </w:p>
          <w:p w14:paraId="2C9B833A" w14:textId="77777777" w:rsidR="00FE572F" w:rsidRDefault="00FE572F" w:rsidP="009E2838">
            <w:pPr>
              <w:shd w:val="clear" w:color="auto" w:fill="FFFFFF"/>
              <w:spacing w:after="0" w:line="240" w:lineRule="auto"/>
              <w:jc w:val="both"/>
              <w:rPr>
                <w:color w:val="000000"/>
                <w:sz w:val="28"/>
                <w:szCs w:val="28"/>
              </w:rPr>
            </w:pPr>
            <w:r>
              <w:rPr>
                <w:color w:val="000000"/>
                <w:sz w:val="28"/>
                <w:szCs w:val="28"/>
              </w:rPr>
              <w:t xml:space="preserve">Vậy thế năng trọng trường của vật thứ nhất lớn gấp 3 lần thế năng trọng trường của vật </w:t>
            </w:r>
            <w:r>
              <w:rPr>
                <w:color w:val="000000"/>
                <w:sz w:val="28"/>
                <w:szCs w:val="28"/>
              </w:rPr>
              <w:lastRenderedPageBreak/>
              <w:t>thứ hai.</w:t>
            </w:r>
          </w:p>
          <w:p w14:paraId="65061E03" w14:textId="77777777" w:rsidR="00FE572F" w:rsidRDefault="00FE572F" w:rsidP="009E2838">
            <w:pPr>
              <w:spacing w:after="0"/>
              <w:jc w:val="both"/>
              <w:rPr>
                <w:sz w:val="28"/>
                <w:szCs w:val="28"/>
              </w:rPr>
            </w:pPr>
            <w:r>
              <w:rPr>
                <w:b/>
                <w:sz w:val="28"/>
                <w:szCs w:val="28"/>
              </w:rPr>
              <w:t>Câu 3.</w:t>
            </w:r>
            <w:r>
              <w:rPr>
                <w:sz w:val="28"/>
                <w:szCs w:val="28"/>
              </w:rPr>
              <w:t xml:space="preserve"> Một công nhân vác một bao xi măng có trọng lượng 500 N trên vai, đứng trên sân thượng toà nhà cao 20 m so với mặt đất. Độ cao của bao xi măng so với mặt sân thượng là 1,4 m. Tính thế năng trọng trường của bao xi măng trong hai trường hợp sau:</w:t>
            </w:r>
          </w:p>
          <w:p w14:paraId="36BA400B" w14:textId="77777777" w:rsidR="00FE572F" w:rsidRDefault="00FE572F" w:rsidP="009E2838">
            <w:pPr>
              <w:spacing w:after="0"/>
              <w:jc w:val="both"/>
              <w:rPr>
                <w:sz w:val="28"/>
                <w:szCs w:val="28"/>
              </w:rPr>
            </w:pPr>
            <w:r>
              <w:rPr>
                <w:sz w:val="28"/>
                <w:szCs w:val="28"/>
              </w:rPr>
              <w:t>a) Chọn gốc thế năng tại mặt sân thượng toà nhà.</w:t>
            </w:r>
          </w:p>
          <w:p w14:paraId="2237AF81" w14:textId="77777777" w:rsidR="00FE572F" w:rsidRDefault="00FE572F" w:rsidP="009E2838">
            <w:pPr>
              <w:spacing w:after="0"/>
              <w:jc w:val="both"/>
              <w:rPr>
                <w:sz w:val="28"/>
                <w:szCs w:val="28"/>
              </w:rPr>
            </w:pPr>
            <w:r>
              <w:rPr>
                <w:sz w:val="28"/>
                <w:szCs w:val="28"/>
              </w:rPr>
              <w:t>b) Chọn gốc thế năng tại mặt đất.</w:t>
            </w:r>
          </w:p>
          <w:p w14:paraId="4D54A29B" w14:textId="77777777" w:rsidR="00FE572F" w:rsidRDefault="00FE572F" w:rsidP="009E2838">
            <w:pPr>
              <w:spacing w:after="0"/>
              <w:jc w:val="center"/>
              <w:rPr>
                <w:b/>
                <w:sz w:val="28"/>
                <w:szCs w:val="28"/>
              </w:rPr>
            </w:pPr>
            <w:r>
              <w:rPr>
                <w:b/>
                <w:sz w:val="28"/>
                <w:szCs w:val="28"/>
              </w:rPr>
              <w:t>Trả lời</w:t>
            </w:r>
          </w:p>
          <w:p w14:paraId="42EEFDBC" w14:textId="77777777" w:rsidR="00FE572F" w:rsidRDefault="00FE572F" w:rsidP="009E2838">
            <w:pPr>
              <w:shd w:val="clear" w:color="auto" w:fill="FFFFFF"/>
              <w:spacing w:after="0" w:line="240" w:lineRule="auto"/>
              <w:jc w:val="both"/>
              <w:rPr>
                <w:color w:val="000000"/>
                <w:sz w:val="28"/>
                <w:szCs w:val="28"/>
              </w:rPr>
            </w:pPr>
            <w:r>
              <w:rPr>
                <w:color w:val="000000"/>
                <w:sz w:val="28"/>
                <w:szCs w:val="28"/>
              </w:rPr>
              <w:t>a. Thế năng trọng trường của bao xi măng khi chọn gốc thế năng tại mặt sân thượng tòa nhà là W</w:t>
            </w:r>
            <w:r>
              <w:rPr>
                <w:color w:val="000000"/>
                <w:sz w:val="28"/>
                <w:szCs w:val="28"/>
                <w:vertAlign w:val="subscript"/>
              </w:rPr>
              <w:t>t1</w:t>
            </w:r>
            <w:r>
              <w:rPr>
                <w:color w:val="000000"/>
                <w:sz w:val="28"/>
                <w:szCs w:val="28"/>
              </w:rPr>
              <w:t> = P . h</w:t>
            </w:r>
            <w:r>
              <w:rPr>
                <w:color w:val="000000"/>
                <w:sz w:val="28"/>
                <w:szCs w:val="28"/>
                <w:vertAlign w:val="subscript"/>
              </w:rPr>
              <w:t>1</w:t>
            </w:r>
            <w:r>
              <w:rPr>
                <w:color w:val="000000"/>
                <w:sz w:val="28"/>
                <w:szCs w:val="28"/>
              </w:rPr>
              <w:t> = 500 . 1,4 = 700 J</w:t>
            </w:r>
          </w:p>
          <w:p w14:paraId="6588DE93" w14:textId="77777777" w:rsidR="00FE572F" w:rsidRDefault="00FE572F" w:rsidP="009E2838">
            <w:pPr>
              <w:shd w:val="clear" w:color="auto" w:fill="FFFFFF"/>
              <w:spacing w:after="0" w:line="240" w:lineRule="auto"/>
              <w:jc w:val="both"/>
              <w:rPr>
                <w:color w:val="000000"/>
                <w:sz w:val="28"/>
                <w:szCs w:val="28"/>
              </w:rPr>
            </w:pPr>
            <w:r>
              <w:rPr>
                <w:color w:val="000000"/>
                <w:sz w:val="28"/>
                <w:szCs w:val="28"/>
              </w:rPr>
              <w:t>b. Thế năng trọng trường của bao xi măng khi chọn gốc thế năng tại mặt đất là</w:t>
            </w:r>
          </w:p>
          <w:p w14:paraId="4ECF9FF8" w14:textId="77777777" w:rsidR="00FE572F" w:rsidRDefault="00FE572F" w:rsidP="009E2838">
            <w:pPr>
              <w:shd w:val="clear" w:color="auto" w:fill="FFFFFF"/>
              <w:spacing w:after="0" w:line="240" w:lineRule="auto"/>
              <w:jc w:val="both"/>
              <w:rPr>
                <w:color w:val="000000"/>
                <w:sz w:val="28"/>
                <w:szCs w:val="28"/>
              </w:rPr>
            </w:pPr>
            <w:r>
              <w:rPr>
                <w:color w:val="000000"/>
                <w:sz w:val="28"/>
                <w:szCs w:val="28"/>
              </w:rPr>
              <w:t>W</w:t>
            </w:r>
            <w:r>
              <w:rPr>
                <w:color w:val="000000"/>
                <w:sz w:val="28"/>
                <w:szCs w:val="28"/>
                <w:vertAlign w:val="subscript"/>
              </w:rPr>
              <w:t>t2</w:t>
            </w:r>
            <w:r>
              <w:rPr>
                <w:color w:val="000000"/>
                <w:sz w:val="28"/>
                <w:szCs w:val="28"/>
              </w:rPr>
              <w:t> = P . h</w:t>
            </w:r>
            <w:r>
              <w:rPr>
                <w:color w:val="000000"/>
                <w:sz w:val="28"/>
                <w:szCs w:val="28"/>
                <w:vertAlign w:val="subscript"/>
              </w:rPr>
              <w:t>2</w:t>
            </w:r>
            <w:r>
              <w:rPr>
                <w:color w:val="000000"/>
                <w:sz w:val="28"/>
                <w:szCs w:val="28"/>
              </w:rPr>
              <w:t> = 500 . 21,4 = 10 700 J</w:t>
            </w:r>
          </w:p>
          <w:p w14:paraId="0E38BC85" w14:textId="77777777" w:rsidR="00FE572F" w:rsidRDefault="00FE572F" w:rsidP="009E2838">
            <w:pPr>
              <w:spacing w:after="0"/>
              <w:jc w:val="both"/>
              <w:rPr>
                <w:sz w:val="26"/>
                <w:szCs w:val="26"/>
              </w:rPr>
            </w:pPr>
          </w:p>
        </w:tc>
      </w:tr>
    </w:tbl>
    <w:p w14:paraId="225CB2BA" w14:textId="77777777" w:rsidR="00FE572F" w:rsidRDefault="00FE572F" w:rsidP="009E2838">
      <w:pPr>
        <w:tabs>
          <w:tab w:val="left" w:pos="425"/>
        </w:tabs>
        <w:spacing w:after="0" w:line="312" w:lineRule="auto"/>
        <w:rPr>
          <w:rFonts w:ascii="Times New Roman" w:eastAsia="Times New Roman" w:hAnsi="Times New Roman" w:cs="Times New Roman"/>
          <w:sz w:val="28"/>
          <w:szCs w:val="28"/>
        </w:rPr>
      </w:pPr>
    </w:p>
    <w:p w14:paraId="59414A15" w14:textId="77777777" w:rsidR="00FE572F" w:rsidRDefault="00FE572F" w:rsidP="001E1F36">
      <w:pPr>
        <w:numPr>
          <w:ilvl w:val="0"/>
          <w:numId w:val="12"/>
        </w:numPr>
        <w:spacing w:after="0" w:line="312" w:lineRule="auto"/>
        <w:ind w:left="0" w:firstLine="0"/>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Tổ chức thực hiện</w:t>
      </w:r>
    </w:p>
    <w:tbl>
      <w:tblPr>
        <w:tblW w:w="105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92"/>
        <w:gridCol w:w="3024"/>
      </w:tblGrid>
      <w:tr w:rsidR="00FE572F" w14:paraId="2AE7501E" w14:textId="77777777">
        <w:trPr>
          <w:jc w:val="center"/>
        </w:trPr>
        <w:tc>
          <w:tcPr>
            <w:tcW w:w="7493" w:type="dxa"/>
            <w:shd w:val="clear" w:color="auto" w:fill="FDEADA"/>
          </w:tcPr>
          <w:p w14:paraId="38C3F087" w14:textId="77777777" w:rsidR="00FE572F" w:rsidRDefault="00FE572F" w:rsidP="009E2838">
            <w:pPr>
              <w:spacing w:after="0" w:line="276" w:lineRule="auto"/>
              <w:rPr>
                <w:b/>
                <w:sz w:val="28"/>
                <w:szCs w:val="28"/>
              </w:rPr>
            </w:pPr>
            <w:r>
              <w:rPr>
                <w:rFonts w:ascii="Times New Roman" w:eastAsia="Times New Roman" w:hAnsi="Times New Roman" w:cs="Times New Roman"/>
                <w:b/>
                <w:sz w:val="28"/>
                <w:szCs w:val="28"/>
              </w:rPr>
              <w:t>Hoạt động của giáo viên</w:t>
            </w:r>
          </w:p>
        </w:tc>
        <w:tc>
          <w:tcPr>
            <w:tcW w:w="3024" w:type="dxa"/>
            <w:shd w:val="clear" w:color="auto" w:fill="FDEADA"/>
          </w:tcPr>
          <w:p w14:paraId="4FEF5045" w14:textId="77777777" w:rsidR="00FE572F" w:rsidRDefault="00FE572F" w:rsidP="009E2838">
            <w:pPr>
              <w:spacing w:after="0" w:line="276" w:lineRule="auto"/>
              <w:rPr>
                <w:b/>
                <w:sz w:val="28"/>
                <w:szCs w:val="28"/>
              </w:rPr>
            </w:pPr>
            <w:r>
              <w:rPr>
                <w:rFonts w:ascii="Times New Roman" w:eastAsia="Times New Roman" w:hAnsi="Times New Roman" w:cs="Times New Roman"/>
                <w:b/>
                <w:sz w:val="28"/>
                <w:szCs w:val="28"/>
              </w:rPr>
              <w:t>Hoạt động của học sinh</w:t>
            </w:r>
          </w:p>
        </w:tc>
      </w:tr>
      <w:tr w:rsidR="00FE572F" w14:paraId="02908F5E" w14:textId="77777777">
        <w:trPr>
          <w:jc w:val="center"/>
        </w:trPr>
        <w:tc>
          <w:tcPr>
            <w:tcW w:w="7493" w:type="dxa"/>
          </w:tcPr>
          <w:p w14:paraId="06F95BB4" w14:textId="77777777" w:rsidR="00FE572F" w:rsidRDefault="00FE572F" w:rsidP="009E2838">
            <w:pPr>
              <w:spacing w:after="0" w:line="276" w:lineRule="auto"/>
              <w:jc w:val="both"/>
              <w:rPr>
                <w:b/>
                <w:sz w:val="28"/>
                <w:szCs w:val="28"/>
              </w:rPr>
            </w:pPr>
            <w:r>
              <w:rPr>
                <w:rFonts w:ascii="Times New Roman" w:eastAsia="Times New Roman" w:hAnsi="Times New Roman" w:cs="Times New Roman"/>
                <w:b/>
                <w:i/>
                <w:sz w:val="28"/>
                <w:szCs w:val="28"/>
              </w:rPr>
              <w:t>Giao nhiệm vụ:</w:t>
            </w:r>
            <w:r>
              <w:rPr>
                <w:rFonts w:ascii="Times New Roman" w:eastAsia="Times New Roman" w:hAnsi="Times New Roman" w:cs="Times New Roman"/>
                <w:b/>
                <w:sz w:val="28"/>
                <w:szCs w:val="28"/>
              </w:rPr>
              <w:t xml:space="preserve">  </w:t>
            </w:r>
          </w:p>
          <w:p w14:paraId="273FC2D6" w14:textId="77777777" w:rsidR="00FE572F" w:rsidRDefault="00FE572F" w:rsidP="009E2838">
            <w:pPr>
              <w:spacing w:after="0" w:line="276" w:lineRule="auto"/>
              <w:jc w:val="both"/>
              <w:rPr>
                <w:i/>
                <w:sz w:val="28"/>
                <w:szCs w:val="28"/>
              </w:rPr>
            </w:pPr>
            <w:r>
              <w:rPr>
                <w:rFonts w:ascii="Times New Roman" w:eastAsia="Times New Roman" w:hAnsi="Times New Roman" w:cs="Times New Roman"/>
                <w:sz w:val="28"/>
                <w:szCs w:val="28"/>
              </w:rPr>
              <w:t xml:space="preserve">- GV tiến hành hoạt động “Bàn tròn tri thức” </w:t>
            </w:r>
            <w:r>
              <w:rPr>
                <w:rFonts w:ascii="Times New Roman" w:eastAsia="Times New Roman" w:hAnsi="Times New Roman" w:cs="Times New Roman"/>
                <w:i/>
                <w:sz w:val="28"/>
                <w:szCs w:val="28"/>
              </w:rPr>
              <w:t>(Hoạt động nhóm – Khăn trải bàn)</w:t>
            </w:r>
          </w:p>
          <w:p w14:paraId="5422594B" w14:textId="77777777" w:rsidR="00FE572F" w:rsidRDefault="00FE572F" w:rsidP="009E2838">
            <w:pPr>
              <w:spacing w:after="0" w:line="276" w:lineRule="auto"/>
              <w:jc w:val="both"/>
              <w:rPr>
                <w:b/>
                <w:sz w:val="28"/>
                <w:szCs w:val="28"/>
              </w:rPr>
            </w:pPr>
            <w:r>
              <w:rPr>
                <w:rFonts w:ascii="Times New Roman" w:eastAsia="Times New Roman" w:hAnsi="Times New Roman" w:cs="Times New Roman"/>
                <w:b/>
                <w:sz w:val="28"/>
                <w:szCs w:val="28"/>
              </w:rPr>
              <w:t>Cách thức:</w:t>
            </w:r>
          </w:p>
          <w:p w14:paraId="44C86C03" w14:textId="77777777" w:rsidR="00FE572F" w:rsidRDefault="00FE572F" w:rsidP="009E2838">
            <w:pPr>
              <w:spacing w:after="0" w:line="276" w:lineRule="auto"/>
              <w:jc w:val="both"/>
              <w:rPr>
                <w:b/>
                <w:sz w:val="28"/>
                <w:szCs w:val="28"/>
              </w:rPr>
            </w:pPr>
            <w:r>
              <w:rPr>
                <w:rFonts w:ascii="Times New Roman" w:eastAsia="Times New Roman" w:hAnsi="Times New Roman" w:cs="Times New Roman"/>
                <w:b/>
                <w:sz w:val="28"/>
                <w:szCs w:val="28"/>
              </w:rPr>
              <w:t>- Giữ nguyên nhóm đã chia ở hoạt động trên.</w:t>
            </w:r>
          </w:p>
          <w:p w14:paraId="57E479CB" w14:textId="77777777" w:rsidR="00FE572F" w:rsidRDefault="00FE572F" w:rsidP="009E2838">
            <w:pPr>
              <w:spacing w:after="0" w:line="276" w:lineRule="auto"/>
              <w:jc w:val="both"/>
              <w:rPr>
                <w:b/>
                <w:sz w:val="28"/>
                <w:szCs w:val="28"/>
              </w:rPr>
            </w:pPr>
            <w:r>
              <w:rPr>
                <w:rFonts w:ascii="Times New Roman" w:eastAsia="Times New Roman" w:hAnsi="Times New Roman" w:cs="Times New Roman"/>
                <w:b/>
                <w:sz w:val="28"/>
                <w:szCs w:val="28"/>
              </w:rPr>
              <w:t xml:space="preserve">- Lượt 1: </w:t>
            </w:r>
            <w:r>
              <w:rPr>
                <w:rFonts w:ascii="Times New Roman" w:eastAsia="Times New Roman" w:hAnsi="Times New Roman" w:cs="Times New Roman"/>
                <w:sz w:val="28"/>
                <w:szCs w:val="28"/>
              </w:rPr>
              <w:t>Các cá nhân sẽ đọc thông tin SGK, suy nghĩ và hiểu về thế năng, lấy ví dụ về thế năng trong đời sống và suy nghĩ hướng giải quyết các bài tập tính toán trong phiếu học tập số 2</w:t>
            </w:r>
            <w:r>
              <w:rPr>
                <w:rFonts w:ascii="Times New Roman" w:eastAsia="Times New Roman" w:hAnsi="Times New Roman" w:cs="Times New Roman"/>
                <w:b/>
                <w:sz w:val="28"/>
                <w:szCs w:val="28"/>
              </w:rPr>
              <w:t>. (3 phút).</w:t>
            </w:r>
          </w:p>
          <w:p w14:paraId="73213E41" w14:textId="77777777" w:rsidR="00FE572F" w:rsidRDefault="00FE572F" w:rsidP="009E2838">
            <w:pPr>
              <w:spacing w:after="0" w:line="276" w:lineRule="auto"/>
              <w:jc w:val="both"/>
              <w:rPr>
                <w:b/>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b/>
                <w:sz w:val="28"/>
                <w:szCs w:val="28"/>
              </w:rPr>
              <w:t>Lượt 2:</w:t>
            </w:r>
            <w:r>
              <w:rPr>
                <w:rFonts w:ascii="Times New Roman" w:eastAsia="Times New Roman" w:hAnsi="Times New Roman" w:cs="Times New Roman"/>
                <w:sz w:val="28"/>
                <w:szCs w:val="28"/>
              </w:rPr>
              <w:t xml:space="preserve"> Các nhóm sẽ cùng nhau làm việc, gom các ý kiến tối ưu nhất của các thành viên lại và hoàn thành phiếu học tập số 2. </w:t>
            </w:r>
            <w:r>
              <w:rPr>
                <w:rFonts w:ascii="Times New Roman" w:eastAsia="Times New Roman" w:hAnsi="Times New Roman" w:cs="Times New Roman"/>
                <w:b/>
                <w:sz w:val="28"/>
                <w:szCs w:val="28"/>
              </w:rPr>
              <w:t>(5 phút)</w:t>
            </w:r>
          </w:p>
        </w:tc>
        <w:tc>
          <w:tcPr>
            <w:tcW w:w="3024" w:type="dxa"/>
          </w:tcPr>
          <w:p w14:paraId="5D5E37D3"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HS nhận nhiệm vụ, thông hiểu cách thức hoạt động.</w:t>
            </w:r>
          </w:p>
        </w:tc>
      </w:tr>
      <w:tr w:rsidR="00FE572F" w14:paraId="7AA5B820" w14:textId="77777777">
        <w:trPr>
          <w:jc w:val="center"/>
        </w:trPr>
        <w:tc>
          <w:tcPr>
            <w:tcW w:w="7493" w:type="dxa"/>
          </w:tcPr>
          <w:p w14:paraId="7ED8CA55" w14:textId="77777777" w:rsidR="00FE572F" w:rsidRDefault="00FE572F" w:rsidP="009E2838">
            <w:pPr>
              <w:spacing w:after="0" w:line="276" w:lineRule="auto"/>
              <w:rPr>
                <w:sz w:val="28"/>
                <w:szCs w:val="28"/>
              </w:rPr>
            </w:pPr>
            <w:r>
              <w:rPr>
                <w:rFonts w:ascii="Times New Roman" w:eastAsia="Times New Roman" w:hAnsi="Times New Roman" w:cs="Times New Roman"/>
                <w:b/>
                <w:i/>
                <w:sz w:val="28"/>
                <w:szCs w:val="28"/>
              </w:rPr>
              <w:t>Hướng dẫn thực hiện nhiệm vụ:</w:t>
            </w:r>
            <w:r>
              <w:rPr>
                <w:rFonts w:ascii="Times New Roman" w:eastAsia="Times New Roman" w:hAnsi="Times New Roman" w:cs="Times New Roman"/>
                <w:sz w:val="28"/>
                <w:szCs w:val="28"/>
              </w:rPr>
              <w:t xml:space="preserve"> </w:t>
            </w:r>
          </w:p>
          <w:p w14:paraId="5DD72022"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 GV quan sát hỗ trợ khi cần thiết, đặt các câu hỏi gợi mở cho HS khi HS gặp khó.</w:t>
            </w:r>
          </w:p>
        </w:tc>
        <w:tc>
          <w:tcPr>
            <w:tcW w:w="3024" w:type="dxa"/>
          </w:tcPr>
          <w:p w14:paraId="20F88F7F"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HS thảo luận theo nhóm và hoàn thành phiếu học tập số 2.</w:t>
            </w:r>
          </w:p>
        </w:tc>
      </w:tr>
      <w:tr w:rsidR="00FE572F" w14:paraId="2F170CC0" w14:textId="77777777">
        <w:trPr>
          <w:jc w:val="center"/>
        </w:trPr>
        <w:tc>
          <w:tcPr>
            <w:tcW w:w="7493" w:type="dxa"/>
          </w:tcPr>
          <w:p w14:paraId="42959E48" w14:textId="77777777" w:rsidR="00FE572F" w:rsidRDefault="00FE572F" w:rsidP="009E2838">
            <w:pPr>
              <w:spacing w:after="0" w:line="276" w:lineRule="auto"/>
              <w:rPr>
                <w:sz w:val="28"/>
                <w:szCs w:val="28"/>
              </w:rPr>
            </w:pPr>
            <w:r>
              <w:rPr>
                <w:rFonts w:ascii="Times New Roman" w:eastAsia="Times New Roman" w:hAnsi="Times New Roman" w:cs="Times New Roman"/>
                <w:b/>
                <w:i/>
                <w:sz w:val="28"/>
                <w:szCs w:val="28"/>
              </w:rPr>
              <w:t>Báo cáo kết quả</w:t>
            </w:r>
            <w:r>
              <w:rPr>
                <w:rFonts w:ascii="Times New Roman" w:eastAsia="Times New Roman" w:hAnsi="Times New Roman" w:cs="Times New Roman"/>
                <w:i/>
                <w:sz w:val="28"/>
                <w:szCs w:val="28"/>
              </w:rPr>
              <w:t xml:space="preserve">:  </w:t>
            </w:r>
          </w:p>
          <w:p w14:paraId="00E61756"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 GV yêu cầu HS treo đáp án lên bảng.</w:t>
            </w:r>
          </w:p>
          <w:p w14:paraId="1619F64B"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 Cho HS nhận xét chéo cho nhau, góp ý chỉnh sửa.</w:t>
            </w:r>
          </w:p>
          <w:p w14:paraId="7D0A49A0"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 GV chỉnh sửa lại các đáp án cho HS (nếu có sai).</w:t>
            </w:r>
          </w:p>
        </w:tc>
        <w:tc>
          <w:tcPr>
            <w:tcW w:w="3024" w:type="dxa"/>
          </w:tcPr>
          <w:p w14:paraId="0EB7752E"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 HS quan sát các đáp án của nhóm khác, nhận xét, bổ sung.</w:t>
            </w:r>
          </w:p>
        </w:tc>
      </w:tr>
      <w:tr w:rsidR="00FE572F" w14:paraId="6D173683" w14:textId="77777777">
        <w:trPr>
          <w:jc w:val="center"/>
        </w:trPr>
        <w:tc>
          <w:tcPr>
            <w:tcW w:w="7493" w:type="dxa"/>
          </w:tcPr>
          <w:p w14:paraId="2250ED94" w14:textId="77777777" w:rsidR="00FE572F" w:rsidRDefault="00FE572F" w:rsidP="009E2838">
            <w:pPr>
              <w:spacing w:after="0" w:line="312" w:lineRule="auto"/>
              <w:jc w:val="both"/>
              <w:rPr>
                <w:b/>
                <w:sz w:val="28"/>
                <w:szCs w:val="28"/>
              </w:rPr>
            </w:pPr>
            <w:r>
              <w:rPr>
                <w:rFonts w:ascii="Times New Roman" w:eastAsia="Times New Roman" w:hAnsi="Times New Roman" w:cs="Times New Roman"/>
                <w:b/>
                <w:sz w:val="28"/>
                <w:szCs w:val="28"/>
              </w:rPr>
              <w:t>Tổng kết:</w:t>
            </w:r>
          </w:p>
          <w:p w14:paraId="15B719B7"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lastRenderedPageBreak/>
              <w:t>- GV chốt lại các kiến thức cho HS quan trọng cho HS:</w:t>
            </w:r>
          </w:p>
          <w:p w14:paraId="2C6237E1" w14:textId="77777777" w:rsidR="00FE572F" w:rsidRDefault="00FE572F" w:rsidP="009E2838">
            <w:pPr>
              <w:spacing w:after="0" w:line="276" w:lineRule="auto"/>
              <w:rPr>
                <w:i/>
                <w:sz w:val="28"/>
                <w:szCs w:val="28"/>
              </w:rPr>
            </w:pPr>
            <w:r>
              <w:rPr>
                <w:rFonts w:ascii="Times New Roman" w:eastAsia="Times New Roman" w:hAnsi="Times New Roman" w:cs="Times New Roman"/>
                <w:i/>
                <w:sz w:val="28"/>
                <w:szCs w:val="28"/>
              </w:rPr>
              <w:t>Biểu thức tính thế năng trọng trường của vật: W = Ph</w:t>
            </w:r>
          </w:p>
          <w:p w14:paraId="4F0687A2" w14:textId="77777777" w:rsidR="00FE572F" w:rsidRDefault="00FE572F" w:rsidP="009E2838">
            <w:pPr>
              <w:spacing w:after="0" w:line="276" w:lineRule="auto"/>
              <w:rPr>
                <w:i/>
                <w:sz w:val="28"/>
                <w:szCs w:val="28"/>
              </w:rPr>
            </w:pPr>
            <w:r>
              <w:rPr>
                <w:rFonts w:ascii="Times New Roman" w:eastAsia="Times New Roman" w:hAnsi="Times New Roman" w:cs="Times New Roman"/>
                <w:i/>
                <w:sz w:val="28"/>
                <w:szCs w:val="28"/>
              </w:rPr>
              <w:t>Trong đó: P là trọng lượng của vật, đơn vị đo là N.</w:t>
            </w:r>
          </w:p>
          <w:p w14:paraId="488E23F9" w14:textId="77777777" w:rsidR="00FE572F" w:rsidRDefault="00FE572F" w:rsidP="009E2838">
            <w:pPr>
              <w:spacing w:after="0" w:line="276" w:lineRule="auto"/>
              <w:rPr>
                <w:i/>
                <w:sz w:val="28"/>
                <w:szCs w:val="28"/>
              </w:rPr>
            </w:pPr>
            <w:r>
              <w:rPr>
                <w:rFonts w:ascii="Times New Roman" w:eastAsia="Times New Roman" w:hAnsi="Times New Roman" w:cs="Times New Roman"/>
                <w:i/>
                <w:sz w:val="28"/>
                <w:szCs w:val="28"/>
              </w:rPr>
              <w:t>h là độ cao của vật so với vị trí chọn làm gốc thế năng, đơn vị đo là m. W là thế năng trọng trường của vật, đơn vị đo là jun (J).</w:t>
            </w:r>
          </w:p>
          <w:p w14:paraId="1006E44C"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 GV trình chiếu các video mở rộng cho HS.</w:t>
            </w:r>
          </w:p>
          <w:p w14:paraId="7370ED1B" w14:textId="18F1949A" w:rsidR="00FE572F" w:rsidRDefault="00FE572F" w:rsidP="009E2838">
            <w:pPr>
              <w:spacing w:after="0" w:line="276" w:lineRule="auto"/>
              <w:rPr>
                <w:sz w:val="28"/>
                <w:szCs w:val="28"/>
              </w:rPr>
            </w:pPr>
            <w:r>
              <w:rPr>
                <w:rFonts w:ascii="Times New Roman" w:eastAsia="Times New Roman" w:hAnsi="Times New Roman" w:cs="Times New Roman"/>
                <w:color w:val="0000FF"/>
                <w:sz w:val="28"/>
                <w:szCs w:val="28"/>
                <w:u w:val="single"/>
              </w:rPr>
              <w:t>https://www.youtube.com/watch?v=M9b44Sdbz50</w:t>
            </w:r>
          </w:p>
          <w:p w14:paraId="4E45192C" w14:textId="77777777" w:rsidR="00FE572F" w:rsidRDefault="00FE572F" w:rsidP="009E2838">
            <w:pPr>
              <w:spacing w:after="0" w:line="276" w:lineRule="auto"/>
              <w:rPr>
                <w:sz w:val="28"/>
                <w:szCs w:val="28"/>
              </w:rPr>
            </w:pPr>
            <w:r>
              <w:rPr>
                <w:rFonts w:ascii="Times New Roman" w:eastAsia="Times New Roman" w:hAnsi="Times New Roman" w:cs="Times New Roman"/>
                <w:noProof/>
                <w:sz w:val="28"/>
                <w:szCs w:val="28"/>
                <w:lang w:val="en-US"/>
              </w:rPr>
              <w:drawing>
                <wp:inline distT="0" distB="0" distL="0" distR="0" wp14:anchorId="0D127F77" wp14:editId="19B0B4B3">
                  <wp:extent cx="2365400" cy="2323902"/>
                  <wp:effectExtent l="0" t="0" r="0" b="0"/>
                  <wp:docPr id="1823145228"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17"/>
                          <a:srcRect/>
                          <a:stretch>
                            <a:fillRect/>
                          </a:stretch>
                        </pic:blipFill>
                        <pic:spPr>
                          <a:xfrm>
                            <a:off x="0" y="0"/>
                            <a:ext cx="2365400" cy="2323902"/>
                          </a:xfrm>
                          <a:prstGeom prst="rect">
                            <a:avLst/>
                          </a:prstGeom>
                          <a:ln/>
                        </pic:spPr>
                      </pic:pic>
                    </a:graphicData>
                  </a:graphic>
                </wp:inline>
              </w:drawing>
            </w:r>
          </w:p>
        </w:tc>
        <w:tc>
          <w:tcPr>
            <w:tcW w:w="3024" w:type="dxa"/>
          </w:tcPr>
          <w:p w14:paraId="4BE38A45"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lastRenderedPageBreak/>
              <w:t xml:space="preserve">- HS lắng nghe, ghi chép </w:t>
            </w:r>
            <w:r>
              <w:rPr>
                <w:rFonts w:ascii="Times New Roman" w:eastAsia="Times New Roman" w:hAnsi="Times New Roman" w:cs="Times New Roman"/>
                <w:sz w:val="28"/>
                <w:szCs w:val="28"/>
              </w:rPr>
              <w:lastRenderedPageBreak/>
              <w:t>vào vở.</w:t>
            </w:r>
          </w:p>
          <w:p w14:paraId="733C585F"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 Xem các video mở rộng kiến thức do GV trình chiếu.</w:t>
            </w:r>
          </w:p>
        </w:tc>
      </w:tr>
    </w:tbl>
    <w:p w14:paraId="2E931F20" w14:textId="77777777" w:rsidR="00FE572F" w:rsidRDefault="00FE572F" w:rsidP="009E2838">
      <w:pPr>
        <w:spacing w:after="0" w:line="312"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7030A0"/>
          <w:sz w:val="28"/>
          <w:szCs w:val="28"/>
        </w:rPr>
        <w:lastRenderedPageBreak/>
        <w:t>3.Hoạt động 3: Luyện tập</w:t>
      </w:r>
    </w:p>
    <w:p w14:paraId="5D1DD8E1" w14:textId="77777777" w:rsidR="00FE572F" w:rsidRDefault="00FE572F" w:rsidP="001E1F36">
      <w:pPr>
        <w:numPr>
          <w:ilvl w:val="0"/>
          <w:numId w:val="14"/>
        </w:numPr>
        <w:spacing w:after="0" w:line="312"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Mục tiêu:</w:t>
      </w:r>
      <w:r>
        <w:rPr>
          <w:rFonts w:ascii="Times New Roman" w:eastAsia="Times New Roman" w:hAnsi="Times New Roman" w:cs="Times New Roman"/>
          <w:color w:val="C00000"/>
          <w:sz w:val="28"/>
          <w:szCs w:val="28"/>
        </w:rPr>
        <w:t xml:space="preserve"> </w:t>
      </w:r>
      <w:r>
        <w:rPr>
          <w:rFonts w:ascii="Times New Roman" w:eastAsia="Times New Roman" w:hAnsi="Times New Roman" w:cs="Times New Roman"/>
          <w:sz w:val="28"/>
          <w:szCs w:val="28"/>
        </w:rPr>
        <w:t xml:space="preserve"> Củng cố nội dụng toàn bộ bài học</w:t>
      </w:r>
    </w:p>
    <w:p w14:paraId="5D1609CD" w14:textId="77777777" w:rsidR="00FE572F" w:rsidRDefault="00FE572F" w:rsidP="009E2838">
      <w:pPr>
        <w:widowControl w:val="0"/>
        <w:pBdr>
          <w:top w:val="nil"/>
          <w:left w:val="nil"/>
          <w:bottom w:val="nil"/>
          <w:right w:val="nil"/>
          <w:between w:val="nil"/>
        </w:pBdr>
        <w:spacing w:after="0" w:line="312" w:lineRule="auto"/>
        <w:jc w:val="both"/>
        <w:rPr>
          <w:rFonts w:ascii="Times New Roman" w:eastAsia="Times New Roman" w:hAnsi="Times New Roman" w:cs="Times New Roman"/>
          <w:color w:val="000000"/>
          <w:sz w:val="28"/>
          <w:szCs w:val="28"/>
          <w:highlight w:val="white"/>
        </w:rPr>
      </w:pPr>
      <w:r>
        <w:rPr>
          <w:rFonts w:ascii="Times New Roman" w:eastAsia="Times New Roman" w:hAnsi="Times New Roman" w:cs="Times New Roman"/>
          <w:b/>
          <w:color w:val="C00000"/>
          <w:sz w:val="28"/>
          <w:szCs w:val="28"/>
        </w:rPr>
        <w:t>b) Nội dung</w:t>
      </w:r>
      <w:r>
        <w:rPr>
          <w:rFonts w:ascii="Times New Roman" w:eastAsia="Times New Roman" w:hAnsi="Times New Roman" w:cs="Times New Roman"/>
          <w:b/>
          <w:color w:val="000000"/>
          <w:sz w:val="28"/>
          <w:szCs w:val="28"/>
        </w:rPr>
        <w:t xml:space="preserve">: </w:t>
      </w:r>
    </w:p>
    <w:p w14:paraId="3182E40D" w14:textId="77777777" w:rsidR="00FE572F" w:rsidRDefault="00FE572F" w:rsidP="009E2838">
      <w:pPr>
        <w:widowControl w:val="0"/>
        <w:pBdr>
          <w:top w:val="nil"/>
          <w:left w:val="nil"/>
          <w:bottom w:val="nil"/>
          <w:right w:val="nil"/>
          <w:between w:val="nil"/>
        </w:pBdr>
        <w:spacing w:after="0" w:line="312"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giao bài tập cho HS, gọi ngẫu nhiên HS lên giải tại lớp, yêu cầu các bạn HS còn lại tự vào vào vở và nhận xét bài lại của bạn.</w:t>
      </w:r>
    </w:p>
    <w:p w14:paraId="057393C1" w14:textId="77777777" w:rsidR="00FE572F" w:rsidRDefault="00FE572F" w:rsidP="009E2838">
      <w:pPr>
        <w:spacing w:after="0" w:line="312" w:lineRule="auto"/>
        <w:rPr>
          <w:rFonts w:ascii="Times New Roman" w:eastAsia="Times New Roman" w:hAnsi="Times New Roman" w:cs="Times New Roman"/>
          <w:i/>
          <w:sz w:val="28"/>
          <w:szCs w:val="28"/>
        </w:rPr>
      </w:pPr>
      <w:r>
        <w:rPr>
          <w:rFonts w:ascii="Times New Roman" w:eastAsia="Times New Roman" w:hAnsi="Times New Roman" w:cs="Times New Roman"/>
          <w:b/>
          <w:color w:val="C00000"/>
          <w:sz w:val="28"/>
          <w:szCs w:val="28"/>
        </w:rPr>
        <w:t>c) Sản phẩm:</w:t>
      </w:r>
      <w:r>
        <w:rPr>
          <w:rFonts w:ascii="Times New Roman" w:eastAsia="Times New Roman" w:hAnsi="Times New Roman" w:cs="Times New Roman"/>
          <w:sz w:val="28"/>
          <w:szCs w:val="28"/>
        </w:rPr>
        <w:t xml:space="preserve"> Đáp án của các câu hỏi như sau </w:t>
      </w:r>
      <w:r>
        <w:rPr>
          <w:rFonts w:ascii="Times New Roman" w:eastAsia="Times New Roman" w:hAnsi="Times New Roman" w:cs="Times New Roman"/>
          <w:i/>
          <w:sz w:val="28"/>
          <w:szCs w:val="28"/>
        </w:rPr>
        <w:t>(nguồn tài liệu: Nhóm biên soạn Thầy Hoàng Oppa)</w:t>
      </w:r>
    </w:p>
    <w:p w14:paraId="3DF7FC19" w14:textId="77777777" w:rsidR="00FE572F" w:rsidRDefault="00FE572F" w:rsidP="009E2838">
      <w:pPr>
        <w:spacing w:after="0" w:line="312"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Phần I. Động năng</w:t>
      </w:r>
    </w:p>
    <w:p w14:paraId="6D8F32A1" w14:textId="77777777" w:rsidR="00FE572F" w:rsidRDefault="00FE572F" w:rsidP="009E2838">
      <w:pPr>
        <w:tabs>
          <w:tab w:val="left" w:pos="426"/>
          <w:tab w:val="left" w:pos="540"/>
        </w:tabs>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Câu 1:</w:t>
      </w:r>
      <w:r>
        <w:rPr>
          <w:rFonts w:ascii="Times New Roman" w:eastAsia="Times New Roman" w:hAnsi="Times New Roman" w:cs="Times New Roman"/>
          <w:b/>
          <w:color w:val="FF0000"/>
          <w:sz w:val="28"/>
          <w:szCs w:val="28"/>
        </w:rPr>
        <w:t xml:space="preserve"> </w:t>
      </w:r>
      <w:r>
        <w:rPr>
          <w:rFonts w:ascii="Times New Roman" w:eastAsia="Times New Roman" w:hAnsi="Times New Roman" w:cs="Times New Roman"/>
          <w:sz w:val="28"/>
          <w:szCs w:val="28"/>
        </w:rPr>
        <w:t xml:space="preserve">Một ô tô khối lượng </w:t>
      </w:r>
      <w:bookmarkStart w:id="1" w:name="bookmark=id.gjdgxs" w:colFirst="0" w:colLast="0"/>
      <w:bookmarkEnd w:id="1"/>
      <w:r>
        <w:rPr>
          <w:rFonts w:ascii="Times New Roman" w:eastAsia="Times New Roman" w:hAnsi="Times New Roman" w:cs="Times New Roman"/>
          <w:sz w:val="46"/>
          <w:szCs w:val="46"/>
          <w:vertAlign w:val="subscript"/>
        </w:rPr>
        <w:object w:dxaOrig="795" w:dyaOrig="315" w14:anchorId="1CD2F3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5pt;height:15.9pt" o:ole="">
            <v:imagedata r:id="rId18" o:title=""/>
          </v:shape>
          <o:OLEObject Type="Embed" ProgID="Equation.DSMT4" ShapeID="_x0000_i1025" DrawAspect="Content" ObjectID="_1784209711" r:id="rId19"/>
        </w:object>
      </w:r>
      <w:r>
        <w:rPr>
          <w:rFonts w:ascii="Times New Roman" w:eastAsia="Times New Roman" w:hAnsi="Times New Roman" w:cs="Times New Roman"/>
          <w:sz w:val="28"/>
          <w:szCs w:val="28"/>
        </w:rPr>
        <w:t xml:space="preserve"> chuyển động với vận tốc </w:t>
      </w:r>
      <w:r>
        <w:rPr>
          <w:rFonts w:ascii="Times New Roman" w:eastAsia="Times New Roman" w:hAnsi="Times New Roman" w:cs="Times New Roman"/>
          <w:sz w:val="46"/>
          <w:szCs w:val="46"/>
          <w:vertAlign w:val="subscript"/>
        </w:rPr>
        <w:object w:dxaOrig="840" w:dyaOrig="315" w14:anchorId="63C68D2F">
          <v:shape id="_x0000_i1026" type="#_x0000_t75" style="width:41.85pt;height:15.9pt" o:ole="">
            <v:imagedata r:id="rId20" o:title=""/>
          </v:shape>
          <o:OLEObject Type="Embed" ProgID="Equation.DSMT4" ShapeID="_x0000_i1026" DrawAspect="Content" ObjectID="_1784209712" r:id="rId21"/>
        </w:object>
      </w:r>
      <w:r>
        <w:rPr>
          <w:rFonts w:ascii="Times New Roman" w:eastAsia="Times New Roman" w:hAnsi="Times New Roman" w:cs="Times New Roman"/>
          <w:sz w:val="28"/>
          <w:szCs w:val="28"/>
        </w:rPr>
        <w:t xml:space="preserve"> Động năng của ô tô có giá trị bao nhiêu?</w:t>
      </w:r>
    </w:p>
    <w:p w14:paraId="29964BBE" w14:textId="77777777" w:rsidR="00FE572F" w:rsidRDefault="00FE572F" w:rsidP="009E2838">
      <w:pPr>
        <w:tabs>
          <w:tab w:val="left" w:pos="426"/>
          <w:tab w:val="left" w:pos="540"/>
        </w:tabs>
        <w:spacing w:after="0" w:line="276" w:lineRule="auto"/>
        <w:jc w:val="center"/>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Hướng dẫn giải</w:t>
      </w:r>
    </w:p>
    <w:p w14:paraId="05E4783E" w14:textId="77777777" w:rsidR="00FE572F" w:rsidRDefault="00FE572F" w:rsidP="009E2838">
      <w:pPr>
        <w:tabs>
          <w:tab w:val="left" w:pos="426"/>
          <w:tab w:val="left" w:pos="540"/>
        </w:tabs>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 Động năng của ô tô </w:t>
      </w:r>
      <w:r>
        <w:rPr>
          <w:rFonts w:ascii="Times New Roman" w:eastAsia="Times New Roman" w:hAnsi="Times New Roman" w:cs="Times New Roman"/>
          <w:sz w:val="46"/>
          <w:szCs w:val="46"/>
          <w:vertAlign w:val="subscript"/>
        </w:rPr>
        <w:object w:dxaOrig="4635" w:dyaOrig="660" w14:anchorId="53232D7F">
          <v:shape id="_x0000_i1027" type="#_x0000_t75" style="width:231.9pt;height:32.65pt" o:ole="">
            <v:imagedata r:id="rId22" o:title=""/>
          </v:shape>
          <o:OLEObject Type="Embed" ProgID="Equation.DSMT4" ShapeID="_x0000_i1027" DrawAspect="Content" ObjectID="_1784209713" r:id="rId23"/>
        </w:object>
      </w:r>
    </w:p>
    <w:p w14:paraId="28E58930" w14:textId="77777777" w:rsidR="00FE572F" w:rsidRDefault="00FE572F" w:rsidP="009E2838">
      <w:pPr>
        <w:tabs>
          <w:tab w:val="left" w:pos="426"/>
          <w:tab w:val="left" w:pos="540"/>
        </w:tabs>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ab/>
      </w:r>
      <w:r>
        <w:rPr>
          <w:rFonts w:ascii="Times New Roman" w:eastAsia="Times New Roman" w:hAnsi="Times New Roman" w:cs="Times New Roman"/>
          <w:b/>
          <w:color w:val="0000FF"/>
          <w:sz w:val="28"/>
          <w:szCs w:val="28"/>
        </w:rPr>
        <w:t>Câu 2:</w:t>
      </w:r>
      <w:r>
        <w:rPr>
          <w:rFonts w:ascii="Times New Roman" w:eastAsia="Times New Roman" w:hAnsi="Times New Roman" w:cs="Times New Roman"/>
          <w:b/>
          <w:color w:val="FF0000"/>
          <w:sz w:val="28"/>
          <w:szCs w:val="28"/>
        </w:rPr>
        <w:t xml:space="preserve"> </w:t>
      </w:r>
      <w:r>
        <w:rPr>
          <w:rFonts w:ascii="Times New Roman" w:eastAsia="Times New Roman" w:hAnsi="Times New Roman" w:cs="Times New Roman"/>
          <w:sz w:val="28"/>
          <w:szCs w:val="28"/>
        </w:rPr>
        <w:t xml:space="preserve">Một vật khối lượng </w:t>
      </w:r>
      <w:r>
        <w:rPr>
          <w:rFonts w:ascii="Times New Roman" w:eastAsia="Times New Roman" w:hAnsi="Times New Roman" w:cs="Times New Roman"/>
          <w:sz w:val="46"/>
          <w:szCs w:val="46"/>
          <w:vertAlign w:val="subscript"/>
        </w:rPr>
        <w:object w:dxaOrig="915" w:dyaOrig="315" w14:anchorId="079550C9">
          <v:shape id="_x0000_i1028" type="#_x0000_t75" style="width:46.05pt;height:15.9pt" o:ole="">
            <v:imagedata r:id="rId24" o:title=""/>
          </v:shape>
          <o:OLEObject Type="Embed" ProgID="Equation.DSMT4" ShapeID="_x0000_i1028" DrawAspect="Content" ObjectID="_1784209714" r:id="rId25"/>
        </w:object>
      </w:r>
      <w:r>
        <w:rPr>
          <w:rFonts w:ascii="Times New Roman" w:eastAsia="Times New Roman" w:hAnsi="Times New Roman" w:cs="Times New Roman"/>
          <w:sz w:val="28"/>
          <w:szCs w:val="28"/>
        </w:rPr>
        <w:t xml:space="preserve">có động năng là </w:t>
      </w:r>
      <w:r>
        <w:rPr>
          <w:rFonts w:ascii="Times New Roman" w:eastAsia="Times New Roman" w:hAnsi="Times New Roman" w:cs="Times New Roman"/>
          <w:sz w:val="46"/>
          <w:szCs w:val="46"/>
          <w:vertAlign w:val="subscript"/>
        </w:rPr>
        <w:object w:dxaOrig="465" w:dyaOrig="315" w14:anchorId="0648D4DD">
          <v:shape id="_x0000_i1029" type="#_x0000_t75" style="width:23.45pt;height:15.9pt" o:ole="">
            <v:imagedata r:id="rId26" o:title=""/>
          </v:shape>
          <o:OLEObject Type="Embed" ProgID="Equation.DSMT4" ShapeID="_x0000_i1029" DrawAspect="Content" ObjectID="_1784209715" r:id="rId27"/>
        </w:object>
      </w:r>
      <w:r>
        <w:rPr>
          <w:rFonts w:ascii="Times New Roman" w:eastAsia="Times New Roman" w:hAnsi="Times New Roman" w:cs="Times New Roman"/>
          <w:sz w:val="28"/>
          <w:szCs w:val="28"/>
        </w:rPr>
        <w:t xml:space="preserve"> Khi đó vận tốc của vật bằng bao nhiêu?</w:t>
      </w:r>
    </w:p>
    <w:p w14:paraId="08CCC5CA" w14:textId="77777777" w:rsidR="00FE572F" w:rsidRDefault="00FE572F" w:rsidP="009E2838">
      <w:pPr>
        <w:tabs>
          <w:tab w:val="left" w:pos="426"/>
          <w:tab w:val="left" w:pos="540"/>
        </w:tabs>
        <w:spacing w:after="0" w:line="276" w:lineRule="auto"/>
        <w:jc w:val="center"/>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Hướng dẫn giải</w:t>
      </w:r>
    </w:p>
    <w:p w14:paraId="32CC9792" w14:textId="77777777" w:rsidR="00FE572F" w:rsidRDefault="00FE572F" w:rsidP="009E2838">
      <w:pPr>
        <w:tabs>
          <w:tab w:val="left" w:pos="426"/>
          <w:tab w:val="left" w:pos="540"/>
        </w:tabs>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ab/>
        <w:t xml:space="preserve">- Vận tốc của vật </w:t>
      </w:r>
      <w:r>
        <w:rPr>
          <w:rFonts w:ascii="Times New Roman" w:eastAsia="Times New Roman" w:hAnsi="Times New Roman" w:cs="Times New Roman"/>
          <w:sz w:val="46"/>
          <w:szCs w:val="46"/>
          <w:vertAlign w:val="subscript"/>
        </w:rPr>
        <w:object w:dxaOrig="4395" w:dyaOrig="735" w14:anchorId="331ACB59">
          <v:shape id="_x0000_i1030" type="#_x0000_t75" style="width:219.35pt;height:36.85pt" o:ole="">
            <v:imagedata r:id="rId28" o:title=""/>
          </v:shape>
          <o:OLEObject Type="Embed" ProgID="Equation.DSMT4" ShapeID="_x0000_i1030" DrawAspect="Content" ObjectID="_1784209716" r:id="rId29"/>
        </w:object>
      </w:r>
    </w:p>
    <w:p w14:paraId="6DDF96ED" w14:textId="77777777" w:rsidR="00FE572F" w:rsidRDefault="00FE572F" w:rsidP="009E2838">
      <w:pPr>
        <w:tabs>
          <w:tab w:val="left" w:pos="426"/>
          <w:tab w:val="left" w:pos="540"/>
          <w:tab w:val="left" w:pos="567"/>
        </w:tabs>
        <w:spacing w:after="0" w:line="276" w:lineRule="auto"/>
        <w:jc w:val="both"/>
        <w:rPr>
          <w:rFonts w:ascii="Times New Roman" w:eastAsia="Times New Roman" w:hAnsi="Times New Roman" w:cs="Times New Roman"/>
          <w:b/>
          <w:color w:val="FF0000"/>
          <w:sz w:val="28"/>
          <w:szCs w:val="28"/>
        </w:rPr>
      </w:pPr>
      <w:r>
        <w:rPr>
          <w:rFonts w:ascii="Times New Roman" w:eastAsia="Times New Roman" w:hAnsi="Times New Roman" w:cs="Times New Roman"/>
          <w:b/>
          <w:sz w:val="28"/>
          <w:szCs w:val="28"/>
        </w:rPr>
        <w:tab/>
      </w:r>
      <w:r>
        <w:rPr>
          <w:rFonts w:ascii="Times New Roman" w:eastAsia="Times New Roman" w:hAnsi="Times New Roman" w:cs="Times New Roman"/>
          <w:b/>
          <w:color w:val="0000FF"/>
          <w:sz w:val="28"/>
          <w:szCs w:val="28"/>
        </w:rPr>
        <w:t>Câu 3:</w:t>
      </w:r>
      <w:r>
        <w:rPr>
          <w:rFonts w:ascii="Times New Roman" w:eastAsia="Times New Roman" w:hAnsi="Times New Roman" w:cs="Times New Roman"/>
          <w:b/>
          <w:color w:val="FF0000"/>
          <w:sz w:val="28"/>
          <w:szCs w:val="28"/>
        </w:rPr>
        <w:t xml:space="preserve"> </w:t>
      </w:r>
      <w:r>
        <w:rPr>
          <w:rFonts w:ascii="Times New Roman" w:eastAsia="Times New Roman" w:hAnsi="Times New Roman" w:cs="Times New Roman"/>
          <w:sz w:val="28"/>
          <w:szCs w:val="28"/>
        </w:rPr>
        <w:t>Một trung tâm bồi dưỡng kiến thức tổ chức một cuộc thi cho các học viên chạy. Có một học viên có trọng lượng 700 N chạy đều hết quãng đường 600 m trong 50 s. Tìm động năng của học viên đó.</w:t>
      </w:r>
    </w:p>
    <w:p w14:paraId="35ADE89A" w14:textId="77777777" w:rsidR="00FE572F" w:rsidRDefault="00FE572F" w:rsidP="009E2838">
      <w:pPr>
        <w:tabs>
          <w:tab w:val="left" w:pos="426"/>
          <w:tab w:val="left" w:pos="540"/>
        </w:tabs>
        <w:spacing w:after="0" w:line="276" w:lineRule="auto"/>
        <w:jc w:val="center"/>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Hướng dẫn giải</w:t>
      </w:r>
    </w:p>
    <w:p w14:paraId="6BC12200" w14:textId="77777777" w:rsidR="00FE572F" w:rsidRDefault="00FE572F" w:rsidP="009E2838">
      <w:pPr>
        <w:tabs>
          <w:tab w:val="left" w:pos="426"/>
          <w:tab w:val="left" w:pos="540"/>
        </w:tabs>
        <w:spacing w:after="0" w:line="276" w:lineRule="auto"/>
        <w:ind w:left="283"/>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 Vận tốc của học viên </w:t>
      </w:r>
      <w:r>
        <w:rPr>
          <w:rFonts w:ascii="Times New Roman" w:eastAsia="Times New Roman" w:hAnsi="Times New Roman" w:cs="Times New Roman"/>
          <w:sz w:val="46"/>
          <w:szCs w:val="46"/>
          <w:vertAlign w:val="subscript"/>
        </w:rPr>
        <w:object w:dxaOrig="2205" w:dyaOrig="615" w14:anchorId="25F7DD7D">
          <v:shape id="_x0000_i1031" type="#_x0000_t75" style="width:110.5pt;height:31pt" o:ole="">
            <v:imagedata r:id="rId30" o:title=""/>
          </v:shape>
          <o:OLEObject Type="Embed" ProgID="Equation.DSMT4" ShapeID="_x0000_i1031" DrawAspect="Content" ObjectID="_1784209717" r:id="rId31"/>
        </w:object>
      </w:r>
      <w:r>
        <w:rPr>
          <w:rFonts w:ascii="Times New Roman" w:eastAsia="Times New Roman" w:hAnsi="Times New Roman" w:cs="Times New Roman"/>
          <w:sz w:val="28"/>
          <w:szCs w:val="28"/>
        </w:rPr>
        <w:t xml:space="preserve"> </w:t>
      </w:r>
    </w:p>
    <w:p w14:paraId="6B4253D5" w14:textId="77777777" w:rsidR="00FE572F" w:rsidRDefault="00FE572F" w:rsidP="009E2838">
      <w:pPr>
        <w:tabs>
          <w:tab w:val="left" w:pos="426"/>
          <w:tab w:val="left" w:pos="540"/>
        </w:tabs>
        <w:spacing w:after="0" w:line="276" w:lineRule="auto"/>
        <w:ind w:left="283"/>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 Khối lượng của học viên </w:t>
      </w:r>
      <w:r>
        <w:rPr>
          <w:rFonts w:ascii="Times New Roman" w:eastAsia="Times New Roman" w:hAnsi="Times New Roman" w:cs="Times New Roman"/>
          <w:sz w:val="46"/>
          <w:szCs w:val="46"/>
          <w:vertAlign w:val="subscript"/>
        </w:rPr>
        <w:object w:dxaOrig="2145" w:dyaOrig="660" w14:anchorId="30F8DB2E">
          <v:shape id="_x0000_i1032" type="#_x0000_t75" style="width:107.15pt;height:32.65pt" o:ole="">
            <v:imagedata r:id="rId32" o:title=""/>
          </v:shape>
          <o:OLEObject Type="Embed" ProgID="Equation.DSMT4" ShapeID="_x0000_i1032" DrawAspect="Content" ObjectID="_1784209718" r:id="rId33"/>
        </w:object>
      </w:r>
      <w:r>
        <w:rPr>
          <w:rFonts w:ascii="Times New Roman" w:eastAsia="Times New Roman" w:hAnsi="Times New Roman" w:cs="Times New Roman"/>
          <w:sz w:val="28"/>
          <w:szCs w:val="28"/>
        </w:rPr>
        <w:t xml:space="preserve"> </w:t>
      </w:r>
    </w:p>
    <w:p w14:paraId="6A96F9B4" w14:textId="77777777" w:rsidR="00FE572F" w:rsidRDefault="00FE572F" w:rsidP="009E2838">
      <w:pPr>
        <w:tabs>
          <w:tab w:val="left" w:pos="426"/>
          <w:tab w:val="left" w:pos="540"/>
        </w:tabs>
        <w:spacing w:after="0" w:line="276" w:lineRule="auto"/>
        <w:ind w:left="283"/>
        <w:jc w:val="both"/>
        <w:rPr>
          <w:rFonts w:ascii="Times New Roman" w:eastAsia="Times New Roman" w:hAnsi="Times New Roman" w:cs="Times New Roman"/>
          <w:b/>
          <w:color w:val="E36C0A"/>
          <w:sz w:val="28"/>
          <w:szCs w:val="28"/>
        </w:rPr>
      </w:pPr>
      <w:r>
        <w:rPr>
          <w:rFonts w:ascii="Times New Roman" w:eastAsia="Times New Roman" w:hAnsi="Times New Roman" w:cs="Times New Roman"/>
          <w:sz w:val="28"/>
          <w:szCs w:val="28"/>
        </w:rPr>
        <w:tab/>
        <w:t xml:space="preserve">- Động năng của học viên </w:t>
      </w:r>
      <w:r>
        <w:rPr>
          <w:rFonts w:ascii="Times New Roman" w:eastAsia="Times New Roman" w:hAnsi="Times New Roman" w:cs="Times New Roman"/>
          <w:sz w:val="46"/>
          <w:szCs w:val="46"/>
          <w:vertAlign w:val="subscript"/>
        </w:rPr>
        <w:object w:dxaOrig="3300" w:dyaOrig="615" w14:anchorId="55FD3439">
          <v:shape id="_x0000_i1033" type="#_x0000_t75" style="width:164.95pt;height:31pt" o:ole="">
            <v:imagedata r:id="rId34" o:title=""/>
          </v:shape>
          <o:OLEObject Type="Embed" ProgID="Equation.DSMT4" ShapeID="_x0000_i1033" DrawAspect="Content" ObjectID="_1784209719" r:id="rId35"/>
        </w:object>
      </w:r>
      <w:r>
        <w:rPr>
          <w:rFonts w:ascii="Times New Roman" w:eastAsia="Times New Roman" w:hAnsi="Times New Roman" w:cs="Times New Roman"/>
          <w:sz w:val="28"/>
          <w:szCs w:val="28"/>
        </w:rPr>
        <w:t xml:space="preserve"> </w:t>
      </w:r>
    </w:p>
    <w:p w14:paraId="3CF65AD0" w14:textId="77777777" w:rsidR="00FE572F" w:rsidRDefault="00FE572F" w:rsidP="009E2838">
      <w:pPr>
        <w:tabs>
          <w:tab w:val="left" w:pos="426"/>
        </w:tabs>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ab/>
      </w:r>
      <w:r>
        <w:rPr>
          <w:rFonts w:ascii="Times New Roman" w:eastAsia="Times New Roman" w:hAnsi="Times New Roman" w:cs="Times New Roman"/>
          <w:b/>
          <w:color w:val="0000FF"/>
          <w:sz w:val="28"/>
          <w:szCs w:val="28"/>
        </w:rPr>
        <w:t>Câu 4:</w:t>
      </w:r>
      <w:r>
        <w:rPr>
          <w:rFonts w:ascii="Times New Roman" w:eastAsia="Times New Roman" w:hAnsi="Times New Roman" w:cs="Times New Roman"/>
          <w:b/>
          <w:color w:val="FF0000"/>
          <w:sz w:val="28"/>
          <w:szCs w:val="28"/>
        </w:rPr>
        <w:t xml:space="preserve"> </w:t>
      </w:r>
      <w:r>
        <w:rPr>
          <w:rFonts w:ascii="Times New Roman" w:eastAsia="Times New Roman" w:hAnsi="Times New Roman" w:cs="Times New Roman"/>
          <w:sz w:val="28"/>
          <w:szCs w:val="28"/>
        </w:rPr>
        <w:t>Một thiên thạch có khối lượng 2 tấn bay với tốc độ 100 km/s trong vũ trụ. Tính động năng của thiên thạch này.</w:t>
      </w:r>
    </w:p>
    <w:p w14:paraId="5206B108" w14:textId="77777777" w:rsidR="00FE572F" w:rsidRDefault="00FE572F" w:rsidP="009E2838">
      <w:pPr>
        <w:tabs>
          <w:tab w:val="left" w:pos="426"/>
        </w:tabs>
        <w:spacing w:after="0" w:line="276" w:lineRule="auto"/>
        <w:jc w:val="center"/>
        <w:rPr>
          <w:rFonts w:ascii="Times New Roman" w:eastAsia="Times New Roman" w:hAnsi="Times New Roman" w:cs="Times New Roman"/>
          <w:b/>
          <w:color w:val="FF0000"/>
          <w:sz w:val="46"/>
          <w:szCs w:val="46"/>
          <w:vertAlign w:val="subscript"/>
        </w:rPr>
      </w:pPr>
      <w:r>
        <w:rPr>
          <w:rFonts w:ascii="Times New Roman" w:eastAsia="Times New Roman" w:hAnsi="Times New Roman" w:cs="Times New Roman"/>
          <w:b/>
          <w:color w:val="FF0000"/>
          <w:sz w:val="46"/>
          <w:szCs w:val="46"/>
          <w:vertAlign w:val="subscript"/>
        </w:rPr>
        <w:t>Hướng dẫn giải</w:t>
      </w:r>
    </w:p>
    <w:p w14:paraId="65C26715" w14:textId="77777777" w:rsidR="00FE572F" w:rsidRDefault="00FE572F" w:rsidP="009E2838">
      <w:pPr>
        <w:tabs>
          <w:tab w:val="left" w:pos="426"/>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 Đổi 2 tấn </w:t>
      </w:r>
      <w:r>
        <w:rPr>
          <w:rFonts w:ascii="Times New Roman" w:eastAsia="Times New Roman" w:hAnsi="Times New Roman" w:cs="Times New Roman"/>
          <w:sz w:val="46"/>
          <w:szCs w:val="46"/>
          <w:vertAlign w:val="subscript"/>
        </w:rPr>
        <w:object w:dxaOrig="1125" w:dyaOrig="315" w14:anchorId="6DC9579B">
          <v:shape id="_x0000_i1034" type="#_x0000_t75" style="width:56.1pt;height:15.9pt" o:ole="">
            <v:imagedata r:id="rId36" o:title=""/>
          </v:shape>
          <o:OLEObject Type="Embed" ProgID="Equation.DSMT4" ShapeID="_x0000_i1034" DrawAspect="Content" ObjectID="_1784209720" r:id="rId37"/>
        </w:object>
      </w:r>
      <w:r>
        <w:rPr>
          <w:rFonts w:ascii="Times New Roman" w:eastAsia="Times New Roman" w:hAnsi="Times New Roman" w:cs="Times New Roman"/>
          <w:sz w:val="46"/>
          <w:szCs w:val="46"/>
          <w:vertAlign w:val="subscript"/>
        </w:rPr>
        <w:object w:dxaOrig="2385" w:dyaOrig="315" w14:anchorId="6032BA89">
          <v:shape id="_x0000_i1035" type="#_x0000_t75" style="width:118.9pt;height:15.9pt" o:ole="">
            <v:imagedata r:id="rId38" o:title=""/>
          </v:shape>
          <o:OLEObject Type="Embed" ProgID="Equation.DSMT4" ShapeID="_x0000_i1035" DrawAspect="Content" ObjectID="_1784209721" r:id="rId39"/>
        </w:object>
      </w:r>
    </w:p>
    <w:p w14:paraId="6DF96F09" w14:textId="77777777" w:rsidR="00FE572F" w:rsidRDefault="00FE572F" w:rsidP="009E2838">
      <w:pPr>
        <w:tabs>
          <w:tab w:val="left" w:pos="426"/>
        </w:tabs>
        <w:spacing w:after="0" w:line="276" w:lineRule="auto"/>
        <w:rPr>
          <w:rFonts w:ascii="Times New Roman" w:eastAsia="Times New Roman" w:hAnsi="Times New Roman" w:cs="Times New Roman"/>
          <w:sz w:val="46"/>
          <w:szCs w:val="46"/>
          <w:vertAlign w:val="subscript"/>
        </w:rPr>
      </w:pPr>
      <w:r>
        <w:rPr>
          <w:rFonts w:ascii="Times New Roman" w:eastAsia="Times New Roman" w:hAnsi="Times New Roman" w:cs="Times New Roman"/>
          <w:sz w:val="28"/>
          <w:szCs w:val="28"/>
        </w:rPr>
        <w:tab/>
        <w:t xml:space="preserve">- Động năng của thiên thạch </w:t>
      </w:r>
      <w:r>
        <w:rPr>
          <w:rFonts w:ascii="Times New Roman" w:eastAsia="Times New Roman" w:hAnsi="Times New Roman" w:cs="Times New Roman"/>
          <w:sz w:val="46"/>
          <w:szCs w:val="46"/>
          <w:vertAlign w:val="subscript"/>
        </w:rPr>
        <w:object w:dxaOrig="3885" w:dyaOrig="615" w14:anchorId="152B02E6">
          <v:shape id="_x0000_i1036" type="#_x0000_t75" style="width:194.25pt;height:31pt" o:ole="">
            <v:imagedata r:id="rId40" o:title=""/>
          </v:shape>
          <o:OLEObject Type="Embed" ProgID="Equation.DSMT4" ShapeID="_x0000_i1036" DrawAspect="Content" ObjectID="_1784209722" r:id="rId41"/>
        </w:object>
      </w:r>
    </w:p>
    <w:p w14:paraId="1525A761" w14:textId="77777777" w:rsidR="00FE572F" w:rsidRDefault="00FE572F" w:rsidP="009E2838">
      <w:pPr>
        <w:tabs>
          <w:tab w:val="left" w:pos="426"/>
        </w:tabs>
        <w:spacing w:after="0" w:line="276" w:lineRule="auto"/>
        <w:jc w:val="both"/>
        <w:rPr>
          <w:rFonts w:ascii="Times New Roman" w:eastAsia="Times New Roman" w:hAnsi="Times New Roman" w:cs="Times New Roman"/>
          <w:b/>
          <w:sz w:val="46"/>
          <w:szCs w:val="46"/>
          <w:vertAlign w:val="subscript"/>
        </w:rPr>
      </w:pPr>
      <w:r>
        <w:rPr>
          <w:rFonts w:ascii="Times New Roman" w:eastAsia="Times New Roman" w:hAnsi="Times New Roman" w:cs="Times New Roman"/>
          <w:b/>
          <w:sz w:val="28"/>
          <w:szCs w:val="28"/>
        </w:rPr>
        <w:tab/>
      </w:r>
      <w:r>
        <w:rPr>
          <w:rFonts w:ascii="Times New Roman" w:eastAsia="Times New Roman" w:hAnsi="Times New Roman" w:cs="Times New Roman"/>
          <w:b/>
          <w:color w:val="0000FF"/>
          <w:sz w:val="28"/>
          <w:szCs w:val="28"/>
        </w:rPr>
        <w:t>Câu 5:</w:t>
      </w:r>
      <w:r>
        <w:rPr>
          <w:rFonts w:ascii="Times New Roman" w:eastAsia="Times New Roman" w:hAnsi="Times New Roman" w:cs="Times New Roman"/>
          <w:b/>
          <w:color w:val="FF0000"/>
          <w:sz w:val="28"/>
          <w:szCs w:val="28"/>
        </w:rPr>
        <w:t xml:space="preserve"> </w:t>
      </w:r>
      <w:r>
        <w:rPr>
          <w:rFonts w:ascii="Times New Roman" w:eastAsia="Times New Roman" w:hAnsi="Times New Roman" w:cs="Times New Roman"/>
          <w:sz w:val="28"/>
          <w:szCs w:val="28"/>
        </w:rPr>
        <w:t>Một ô tô có khối lượng 1,5 tấn đang chuyển động thẳng đều, trong 2 giờ xe đi được quãng đường 72 km. Tính động năng của ô tô</w:t>
      </w:r>
    </w:p>
    <w:p w14:paraId="6092F87F" w14:textId="77777777" w:rsidR="00FE572F" w:rsidRDefault="00FE572F" w:rsidP="009E2838">
      <w:pPr>
        <w:tabs>
          <w:tab w:val="left" w:pos="426"/>
        </w:tabs>
        <w:spacing w:after="0" w:line="276" w:lineRule="auto"/>
        <w:jc w:val="center"/>
        <w:rPr>
          <w:rFonts w:ascii="Times New Roman" w:eastAsia="Times New Roman" w:hAnsi="Times New Roman" w:cs="Times New Roman"/>
          <w:b/>
          <w:color w:val="FF0000"/>
          <w:sz w:val="46"/>
          <w:szCs w:val="46"/>
          <w:vertAlign w:val="subscript"/>
        </w:rPr>
      </w:pPr>
      <w:r>
        <w:rPr>
          <w:rFonts w:ascii="Times New Roman" w:eastAsia="Times New Roman" w:hAnsi="Times New Roman" w:cs="Times New Roman"/>
          <w:b/>
          <w:color w:val="FF0000"/>
          <w:sz w:val="46"/>
          <w:szCs w:val="46"/>
          <w:vertAlign w:val="subscript"/>
        </w:rPr>
        <w:t>Hướng dẫn giải</w:t>
      </w:r>
    </w:p>
    <w:p w14:paraId="01540C30" w14:textId="77777777" w:rsidR="00FE572F" w:rsidRDefault="00FE572F" w:rsidP="009E2838">
      <w:pPr>
        <w:tabs>
          <w:tab w:val="left" w:pos="426"/>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 Đổi 1,5 tấn </w:t>
      </w:r>
      <w:r>
        <w:rPr>
          <w:rFonts w:ascii="Times New Roman" w:eastAsia="Times New Roman" w:hAnsi="Times New Roman" w:cs="Times New Roman"/>
          <w:sz w:val="46"/>
          <w:szCs w:val="46"/>
          <w:vertAlign w:val="subscript"/>
        </w:rPr>
        <w:object w:dxaOrig="1080" w:dyaOrig="315" w14:anchorId="2E1ADEF6">
          <v:shape id="_x0000_i1037" type="#_x0000_t75" style="width:54.4pt;height:15.9pt" o:ole="">
            <v:imagedata r:id="rId42" o:title=""/>
          </v:shape>
          <o:OLEObject Type="Embed" ProgID="Equation.DSMT4" ShapeID="_x0000_i1037" DrawAspect="Content" ObjectID="_1784209723" r:id="rId43"/>
        </w:object>
      </w:r>
    </w:p>
    <w:p w14:paraId="10643E12" w14:textId="77777777" w:rsidR="00FE572F" w:rsidRDefault="00FE572F" w:rsidP="009E2838">
      <w:pPr>
        <w:tabs>
          <w:tab w:val="left" w:pos="426"/>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 Tốc độ của ô tô </w:t>
      </w:r>
      <w:r>
        <w:rPr>
          <w:rFonts w:ascii="Times New Roman" w:eastAsia="Times New Roman" w:hAnsi="Times New Roman" w:cs="Times New Roman"/>
          <w:sz w:val="46"/>
          <w:szCs w:val="46"/>
          <w:vertAlign w:val="subscript"/>
        </w:rPr>
        <w:object w:dxaOrig="3045" w:dyaOrig="615" w14:anchorId="57E8600D">
          <v:shape id="_x0000_i1038" type="#_x0000_t75" style="width:152.35pt;height:31pt" o:ole="">
            <v:imagedata r:id="rId44" o:title=""/>
          </v:shape>
          <o:OLEObject Type="Embed" ProgID="Equation.DSMT4" ShapeID="_x0000_i1038" DrawAspect="Content" ObjectID="_1784209724" r:id="rId45"/>
        </w:object>
      </w:r>
    </w:p>
    <w:p w14:paraId="70ADE798" w14:textId="77777777" w:rsidR="00FE572F" w:rsidRDefault="00FE572F" w:rsidP="009E2838">
      <w:pPr>
        <w:tabs>
          <w:tab w:val="left" w:pos="426"/>
        </w:tabs>
        <w:spacing w:after="0" w:line="276" w:lineRule="auto"/>
        <w:rPr>
          <w:rFonts w:ascii="Times New Roman" w:eastAsia="Times New Roman" w:hAnsi="Times New Roman" w:cs="Times New Roman"/>
          <w:sz w:val="46"/>
          <w:szCs w:val="46"/>
          <w:vertAlign w:val="subscript"/>
        </w:rPr>
      </w:pPr>
      <w:r>
        <w:rPr>
          <w:rFonts w:ascii="Times New Roman" w:eastAsia="Times New Roman" w:hAnsi="Times New Roman" w:cs="Times New Roman"/>
          <w:sz w:val="28"/>
          <w:szCs w:val="28"/>
        </w:rPr>
        <w:tab/>
        <w:t>- Động năng của ô tô</w:t>
      </w:r>
      <w:r>
        <w:rPr>
          <w:rFonts w:ascii="Times New Roman" w:eastAsia="Times New Roman" w:hAnsi="Times New Roman" w:cs="Times New Roman"/>
          <w:sz w:val="46"/>
          <w:szCs w:val="46"/>
          <w:vertAlign w:val="subscript"/>
        </w:rPr>
        <w:object w:dxaOrig="3630" w:dyaOrig="615" w14:anchorId="08B9C704">
          <v:shape id="_x0000_i1039" type="#_x0000_t75" style="width:181.65pt;height:31pt" o:ole="">
            <v:imagedata r:id="rId46" o:title=""/>
          </v:shape>
          <o:OLEObject Type="Embed" ProgID="Equation.DSMT4" ShapeID="_x0000_i1039" DrawAspect="Content" ObjectID="_1784209725" r:id="rId47"/>
        </w:object>
      </w:r>
    </w:p>
    <w:p w14:paraId="5A9A9A41" w14:textId="77777777" w:rsidR="00FE572F" w:rsidRDefault="00FE572F" w:rsidP="009E2838">
      <w:pPr>
        <w:spacing w:after="0" w:line="312"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Phần II. Thế năng</w:t>
      </w:r>
    </w:p>
    <w:p w14:paraId="781CA4B9" w14:textId="77777777" w:rsidR="00FE572F" w:rsidRDefault="00FE572F" w:rsidP="009E2838">
      <w:pPr>
        <w:tabs>
          <w:tab w:val="left" w:pos="426"/>
        </w:tabs>
        <w:spacing w:after="0" w:line="276" w:lineRule="auto"/>
        <w:rPr>
          <w:rFonts w:ascii="Times New Roman" w:eastAsia="Times New Roman" w:hAnsi="Times New Roman" w:cs="Times New Roman"/>
          <w:sz w:val="46"/>
          <w:szCs w:val="46"/>
          <w:vertAlign w:val="subscript"/>
        </w:rPr>
      </w:pPr>
      <w:r>
        <w:rPr>
          <w:rFonts w:ascii="Times New Roman" w:eastAsia="Times New Roman" w:hAnsi="Times New Roman" w:cs="Times New Roman"/>
          <w:b/>
          <w:color w:val="0000FF"/>
          <w:sz w:val="28"/>
          <w:szCs w:val="28"/>
        </w:rPr>
        <w:t>Câu 1:</w:t>
      </w:r>
      <w:r>
        <w:rPr>
          <w:rFonts w:ascii="Times New Roman" w:eastAsia="Times New Roman" w:hAnsi="Times New Roman" w:cs="Times New Roman"/>
          <w:b/>
          <w:color w:val="FF0000"/>
          <w:sz w:val="28"/>
          <w:szCs w:val="28"/>
        </w:rPr>
        <w:t xml:space="preserve"> </w:t>
      </w:r>
      <w:r>
        <w:rPr>
          <w:rFonts w:ascii="Times New Roman" w:eastAsia="Times New Roman" w:hAnsi="Times New Roman" w:cs="Times New Roman"/>
          <w:sz w:val="28"/>
          <w:szCs w:val="28"/>
        </w:rPr>
        <w:t>Một chiếc cần cẩu nâng kiện hàng 1,2 tấn từ mặt đất lên độ cao h = 7,5 m. Tính thế năng của kiện hàng tại độ cao h.</w:t>
      </w:r>
    </w:p>
    <w:p w14:paraId="7DE849BC" w14:textId="77777777" w:rsidR="00FE572F" w:rsidRDefault="00FE572F" w:rsidP="009E2838">
      <w:pPr>
        <w:tabs>
          <w:tab w:val="left" w:pos="426"/>
        </w:tabs>
        <w:spacing w:after="0" w:line="276" w:lineRule="auto"/>
        <w:jc w:val="center"/>
        <w:rPr>
          <w:rFonts w:ascii="Times New Roman" w:eastAsia="Times New Roman" w:hAnsi="Times New Roman" w:cs="Times New Roman"/>
          <w:b/>
          <w:color w:val="FF0000"/>
          <w:sz w:val="46"/>
          <w:szCs w:val="46"/>
          <w:vertAlign w:val="subscript"/>
        </w:rPr>
      </w:pPr>
      <w:r>
        <w:rPr>
          <w:rFonts w:ascii="Times New Roman" w:eastAsia="Times New Roman" w:hAnsi="Times New Roman" w:cs="Times New Roman"/>
          <w:b/>
          <w:color w:val="FF0000"/>
          <w:sz w:val="46"/>
          <w:szCs w:val="46"/>
          <w:vertAlign w:val="subscript"/>
        </w:rPr>
        <w:t>Hướng dẫn giải</w:t>
      </w:r>
    </w:p>
    <w:p w14:paraId="5361AD4D" w14:textId="77777777" w:rsidR="00FE572F" w:rsidRDefault="00FE572F" w:rsidP="009E2838">
      <w:pPr>
        <w:tabs>
          <w:tab w:val="left" w:pos="426"/>
        </w:tabs>
        <w:spacing w:after="0" w:line="276" w:lineRule="auto"/>
        <w:rPr>
          <w:rFonts w:ascii="Times New Roman" w:eastAsia="Times New Roman" w:hAnsi="Times New Roman" w:cs="Times New Roman"/>
          <w:sz w:val="46"/>
          <w:szCs w:val="46"/>
          <w:vertAlign w:val="subscript"/>
        </w:rPr>
      </w:pPr>
      <w:r>
        <w:rPr>
          <w:rFonts w:ascii="Times New Roman" w:eastAsia="Times New Roman" w:hAnsi="Times New Roman" w:cs="Times New Roman"/>
          <w:sz w:val="46"/>
          <w:szCs w:val="46"/>
          <w:vertAlign w:val="subscript"/>
        </w:rPr>
        <w:tab/>
        <w:t>- Đổi 1,2 tấn = 1200 kg.</w:t>
      </w:r>
    </w:p>
    <w:p w14:paraId="6542547D" w14:textId="77777777" w:rsidR="00FE572F" w:rsidRDefault="00FE572F" w:rsidP="009E2838">
      <w:pPr>
        <w:tabs>
          <w:tab w:val="left" w:pos="426"/>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 Thế năng của kiện hàng tại độ cao h là </w:t>
      </w:r>
      <w:r>
        <w:rPr>
          <w:rFonts w:ascii="Times New Roman" w:eastAsia="Times New Roman" w:hAnsi="Times New Roman" w:cs="Times New Roman"/>
          <w:sz w:val="46"/>
          <w:szCs w:val="46"/>
          <w:vertAlign w:val="subscript"/>
        </w:rPr>
        <w:object w:dxaOrig="4065" w:dyaOrig="360" w14:anchorId="5A149455">
          <v:shape id="_x0000_i1040" type="#_x0000_t75" style="width:203.45pt;height:18.4pt" o:ole="">
            <v:imagedata r:id="rId48" o:title=""/>
          </v:shape>
          <o:OLEObject Type="Embed" ProgID="Equation.DSMT4" ShapeID="_x0000_i1040" DrawAspect="Content" ObjectID="_1784209726" r:id="rId49"/>
        </w:object>
      </w:r>
    </w:p>
    <w:p w14:paraId="3CB0205E" w14:textId="77777777" w:rsidR="00FE572F" w:rsidRDefault="00FE572F" w:rsidP="009E2838">
      <w:pPr>
        <w:tabs>
          <w:tab w:val="left" w:pos="426"/>
          <w:tab w:val="left" w:pos="540"/>
          <w:tab w:val="left" w:pos="567"/>
        </w:tabs>
        <w:spacing w:after="0" w:line="276" w:lineRule="auto"/>
        <w:rPr>
          <w:rFonts w:ascii="Times New Roman" w:eastAsia="Times New Roman" w:hAnsi="Times New Roman" w:cs="Times New Roman"/>
          <w:b/>
          <w:color w:val="FF0000"/>
          <w:sz w:val="28"/>
          <w:szCs w:val="28"/>
        </w:rPr>
      </w:pPr>
      <w:r>
        <w:rPr>
          <w:rFonts w:ascii="Times New Roman" w:eastAsia="Times New Roman" w:hAnsi="Times New Roman" w:cs="Times New Roman"/>
          <w:b/>
          <w:sz w:val="28"/>
          <w:szCs w:val="28"/>
        </w:rPr>
        <w:lastRenderedPageBreak/>
        <w:tab/>
      </w:r>
      <w:r>
        <w:rPr>
          <w:rFonts w:ascii="Times New Roman" w:eastAsia="Times New Roman" w:hAnsi="Times New Roman" w:cs="Times New Roman"/>
          <w:b/>
          <w:color w:val="0000FF"/>
          <w:sz w:val="28"/>
          <w:szCs w:val="28"/>
        </w:rPr>
        <w:t>Câu 2:</w:t>
      </w:r>
      <w:r>
        <w:rPr>
          <w:rFonts w:ascii="Times New Roman" w:eastAsia="Times New Roman" w:hAnsi="Times New Roman" w:cs="Times New Roman"/>
          <w:b/>
          <w:color w:val="FF0000"/>
          <w:sz w:val="28"/>
          <w:szCs w:val="28"/>
        </w:rPr>
        <w:t xml:space="preserve"> </w:t>
      </w:r>
      <w:r>
        <w:rPr>
          <w:rFonts w:ascii="Times New Roman" w:eastAsia="Times New Roman" w:hAnsi="Times New Roman" w:cs="Times New Roman"/>
          <w:sz w:val="28"/>
          <w:szCs w:val="28"/>
        </w:rPr>
        <w:t>Một vật có trọng lượng 20 N có thế năng 8 J đối với mặt đất. Khi đó vật ở độ cao bao nhiêu?</w:t>
      </w:r>
    </w:p>
    <w:p w14:paraId="4BD691A3" w14:textId="77777777" w:rsidR="00FE572F" w:rsidRDefault="00FE572F" w:rsidP="009E2838">
      <w:pPr>
        <w:tabs>
          <w:tab w:val="left" w:pos="426"/>
          <w:tab w:val="left" w:pos="540"/>
        </w:tabs>
        <w:spacing w:after="0" w:line="276" w:lineRule="auto"/>
        <w:jc w:val="center"/>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Hướng dẫn giải</w:t>
      </w:r>
    </w:p>
    <w:p w14:paraId="019DEBBE" w14:textId="77777777" w:rsidR="00FE572F" w:rsidRDefault="00FE572F" w:rsidP="009E2838">
      <w:pPr>
        <w:tabs>
          <w:tab w:val="left" w:pos="283"/>
          <w:tab w:val="left" w:pos="426"/>
          <w:tab w:val="left" w:pos="540"/>
          <w:tab w:val="left" w:pos="2835"/>
          <w:tab w:val="left" w:pos="5386"/>
          <w:tab w:val="left" w:pos="7937"/>
        </w:tabs>
        <w:spacing w:after="0" w:line="276" w:lineRule="auto"/>
        <w:ind w:firstLine="283"/>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 Độ cao của vật </w:t>
      </w:r>
      <w:r>
        <w:rPr>
          <w:rFonts w:ascii="Times New Roman" w:eastAsia="Times New Roman" w:hAnsi="Times New Roman" w:cs="Times New Roman"/>
          <w:sz w:val="46"/>
          <w:szCs w:val="46"/>
          <w:vertAlign w:val="subscript"/>
        </w:rPr>
        <w:object w:dxaOrig="3240" w:dyaOrig="315" w14:anchorId="628B5D57">
          <v:shape id="_x0000_i1041" type="#_x0000_t75" style="width:162.4pt;height:15.9pt" o:ole="">
            <v:imagedata r:id="rId50" o:title=""/>
          </v:shape>
          <o:OLEObject Type="Embed" ProgID="Equation.DSMT4" ShapeID="_x0000_i1041" DrawAspect="Content" ObjectID="_1784209727" r:id="rId51"/>
        </w:object>
      </w:r>
    </w:p>
    <w:p w14:paraId="22697D1D" w14:textId="77777777" w:rsidR="00FE572F" w:rsidRDefault="00FE572F" w:rsidP="009E2838">
      <w:pPr>
        <w:tabs>
          <w:tab w:val="left" w:pos="270"/>
          <w:tab w:val="left" w:pos="426"/>
          <w:tab w:val="left" w:pos="54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ab/>
      </w:r>
      <w:r>
        <w:rPr>
          <w:rFonts w:ascii="Times New Roman" w:eastAsia="Times New Roman" w:hAnsi="Times New Roman" w:cs="Times New Roman"/>
          <w:b/>
          <w:sz w:val="28"/>
          <w:szCs w:val="28"/>
        </w:rPr>
        <w:tab/>
      </w:r>
      <w:r>
        <w:rPr>
          <w:rFonts w:ascii="Times New Roman" w:eastAsia="Times New Roman" w:hAnsi="Times New Roman" w:cs="Times New Roman"/>
          <w:b/>
          <w:color w:val="0000FF"/>
          <w:sz w:val="28"/>
          <w:szCs w:val="28"/>
        </w:rPr>
        <w:t>Câu 3:</w:t>
      </w:r>
      <w:r>
        <w:rPr>
          <w:rFonts w:ascii="Times New Roman" w:eastAsia="Times New Roman" w:hAnsi="Times New Roman" w:cs="Times New Roman"/>
          <w:b/>
          <w:color w:val="FF0000"/>
          <w:sz w:val="28"/>
          <w:szCs w:val="28"/>
        </w:rPr>
        <w:t xml:space="preserve"> </w:t>
      </w:r>
      <w:r>
        <w:rPr>
          <w:rFonts w:ascii="Times New Roman" w:eastAsia="Times New Roman" w:hAnsi="Times New Roman" w:cs="Times New Roman"/>
          <w:sz w:val="28"/>
          <w:szCs w:val="28"/>
        </w:rPr>
        <w:t>Một vật có khối lượng 50 kg. Tính thế năng của vật biết nó đang ở độ cao 20 m so với mặt đất nếu:</w:t>
      </w:r>
    </w:p>
    <w:p w14:paraId="43F19801" w14:textId="77777777" w:rsidR="00FE572F" w:rsidRDefault="00FE572F" w:rsidP="009E2838">
      <w:pPr>
        <w:tabs>
          <w:tab w:val="left" w:pos="270"/>
          <w:tab w:val="left" w:pos="426"/>
          <w:tab w:val="left" w:pos="540"/>
        </w:tabs>
        <w:spacing w:after="0" w:line="276" w:lineRule="auto"/>
        <w:ind w:left="270"/>
        <w:rPr>
          <w:rFonts w:ascii="Times New Roman" w:eastAsia="Times New Roman" w:hAnsi="Times New Roman" w:cs="Times New Roman"/>
          <w:sz w:val="28"/>
          <w:szCs w:val="28"/>
        </w:rPr>
      </w:pPr>
      <w:r>
        <w:rPr>
          <w:rFonts w:ascii="Times New Roman" w:eastAsia="Times New Roman" w:hAnsi="Times New Roman" w:cs="Times New Roman"/>
          <w:sz w:val="28"/>
          <w:szCs w:val="28"/>
        </w:rPr>
        <w:tab/>
        <w:t>a. Chọn gốc thế năng ở mặt đất.</w:t>
      </w:r>
      <w:r>
        <w:rPr>
          <w:rFonts w:ascii="Times New Roman" w:eastAsia="Times New Roman" w:hAnsi="Times New Roman" w:cs="Times New Roman"/>
          <w:sz w:val="28"/>
          <w:szCs w:val="28"/>
        </w:rPr>
        <w:tab/>
      </w:r>
    </w:p>
    <w:p w14:paraId="266134DF" w14:textId="77777777" w:rsidR="00FE572F" w:rsidRDefault="00FE572F" w:rsidP="009E2838">
      <w:pPr>
        <w:tabs>
          <w:tab w:val="left" w:pos="270"/>
          <w:tab w:val="left" w:pos="426"/>
          <w:tab w:val="left" w:pos="540"/>
        </w:tabs>
        <w:spacing w:after="0" w:line="276" w:lineRule="auto"/>
        <w:ind w:left="270"/>
        <w:rPr>
          <w:rFonts w:ascii="Times New Roman" w:eastAsia="Times New Roman" w:hAnsi="Times New Roman" w:cs="Times New Roman"/>
          <w:sz w:val="28"/>
          <w:szCs w:val="28"/>
        </w:rPr>
      </w:pPr>
      <w:r>
        <w:rPr>
          <w:rFonts w:ascii="Times New Roman" w:eastAsia="Times New Roman" w:hAnsi="Times New Roman" w:cs="Times New Roman"/>
          <w:sz w:val="28"/>
          <w:szCs w:val="28"/>
        </w:rPr>
        <w:tab/>
        <w:t>b. Chọn gốc thế năng ở trần nhà cao 10 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p>
    <w:p w14:paraId="7A360A5A" w14:textId="77777777" w:rsidR="00FE572F" w:rsidRDefault="00FE572F" w:rsidP="009E2838">
      <w:pPr>
        <w:tabs>
          <w:tab w:val="left" w:pos="270"/>
          <w:tab w:val="left" w:pos="426"/>
          <w:tab w:val="left" w:pos="540"/>
        </w:tabs>
        <w:spacing w:after="0" w:line="276" w:lineRule="auto"/>
        <w:ind w:left="270"/>
        <w:rPr>
          <w:rFonts w:ascii="Times New Roman" w:eastAsia="Times New Roman" w:hAnsi="Times New Roman" w:cs="Times New Roman"/>
          <w:sz w:val="28"/>
          <w:szCs w:val="28"/>
        </w:rPr>
      </w:pPr>
      <w:r>
        <w:rPr>
          <w:rFonts w:ascii="Times New Roman" w:eastAsia="Times New Roman" w:hAnsi="Times New Roman" w:cs="Times New Roman"/>
          <w:sz w:val="28"/>
          <w:szCs w:val="28"/>
        </w:rPr>
        <w:tab/>
        <w:t>c. Chọn gốc thế năng ở đáy giếng sâu 10 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p>
    <w:p w14:paraId="06381982" w14:textId="77777777" w:rsidR="00FE572F" w:rsidRDefault="00FE572F" w:rsidP="009E2838">
      <w:pPr>
        <w:tabs>
          <w:tab w:val="left" w:pos="426"/>
          <w:tab w:val="left" w:pos="540"/>
        </w:tabs>
        <w:spacing w:after="0" w:line="276" w:lineRule="auto"/>
        <w:jc w:val="center"/>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Hướng dẫn giải</w:t>
      </w:r>
    </w:p>
    <w:p w14:paraId="3137389D" w14:textId="77777777" w:rsidR="00FE572F" w:rsidRDefault="00FE572F" w:rsidP="009E2838">
      <w:pPr>
        <w:tabs>
          <w:tab w:val="left" w:pos="270"/>
          <w:tab w:val="left" w:pos="426"/>
          <w:tab w:val="left" w:pos="540"/>
        </w:tabs>
        <w:spacing w:after="0" w:line="276" w:lineRule="auto"/>
        <w:ind w:left="288" w:right="288"/>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a. Chọn gốc thế năng ở mặt đất thì </w:t>
      </w:r>
      <w:r>
        <w:rPr>
          <w:rFonts w:ascii="Times New Roman" w:eastAsia="Times New Roman" w:hAnsi="Times New Roman" w:cs="Times New Roman"/>
          <w:sz w:val="46"/>
          <w:szCs w:val="46"/>
          <w:vertAlign w:val="subscript"/>
        </w:rPr>
        <w:object w:dxaOrig="3720" w:dyaOrig="360" w14:anchorId="1788B1FE">
          <v:shape id="_x0000_i1042" type="#_x0000_t75" style="width:185.85pt;height:18.4pt" o:ole="">
            <v:imagedata r:id="rId52" o:title=""/>
          </v:shape>
          <o:OLEObject Type="Embed" ProgID="Equation.DSMT4" ShapeID="_x0000_i1042" DrawAspect="Content" ObjectID="_1784209728" r:id="rId53"/>
        </w:object>
      </w:r>
      <w:r>
        <w:rPr>
          <w:rFonts w:ascii="Times New Roman" w:eastAsia="Times New Roman" w:hAnsi="Times New Roman" w:cs="Times New Roman"/>
          <w:sz w:val="28"/>
          <w:szCs w:val="28"/>
        </w:rPr>
        <w:tab/>
      </w:r>
    </w:p>
    <w:p w14:paraId="2E83B534" w14:textId="77777777" w:rsidR="00FE572F" w:rsidRDefault="00FE572F" w:rsidP="009E2838">
      <w:pPr>
        <w:tabs>
          <w:tab w:val="left" w:pos="270"/>
          <w:tab w:val="left" w:pos="426"/>
          <w:tab w:val="left" w:pos="540"/>
        </w:tabs>
        <w:spacing w:after="0" w:line="276" w:lineRule="auto"/>
        <w:ind w:left="288" w:right="288"/>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b. Chọn gốc thế năng ở trần nhà cao 10 m thì </w:t>
      </w:r>
      <w:r>
        <w:rPr>
          <w:rFonts w:ascii="Times New Roman" w:eastAsia="Times New Roman" w:hAnsi="Times New Roman" w:cs="Times New Roman"/>
          <w:sz w:val="46"/>
          <w:szCs w:val="46"/>
          <w:vertAlign w:val="subscript"/>
        </w:rPr>
        <w:object w:dxaOrig="3630" w:dyaOrig="360" w14:anchorId="72211983">
          <v:shape id="_x0000_i1043" type="#_x0000_t75" style="width:181.65pt;height:18.4pt" o:ole="">
            <v:imagedata r:id="rId54" o:title=""/>
          </v:shape>
          <o:OLEObject Type="Embed" ProgID="Equation.DSMT4" ShapeID="_x0000_i1043" DrawAspect="Content" ObjectID="_1784209729" r:id="rId55"/>
        </w:object>
      </w:r>
      <w:r>
        <w:rPr>
          <w:rFonts w:ascii="Times New Roman" w:eastAsia="Times New Roman" w:hAnsi="Times New Roman" w:cs="Times New Roman"/>
          <w:sz w:val="28"/>
          <w:szCs w:val="28"/>
        </w:rPr>
        <w:tab/>
      </w:r>
    </w:p>
    <w:p w14:paraId="0DCB6163" w14:textId="77777777" w:rsidR="00FE572F" w:rsidRDefault="00FE572F" w:rsidP="009E2838">
      <w:pPr>
        <w:tabs>
          <w:tab w:val="left" w:pos="270"/>
          <w:tab w:val="left" w:pos="426"/>
          <w:tab w:val="left" w:pos="540"/>
        </w:tabs>
        <w:spacing w:after="0" w:line="276" w:lineRule="auto"/>
        <w:ind w:left="288" w:right="288"/>
        <w:rPr>
          <w:rFonts w:ascii="Times New Roman" w:eastAsia="Times New Roman" w:hAnsi="Times New Roman" w:cs="Times New Roman"/>
          <w:sz w:val="28"/>
          <w:szCs w:val="28"/>
        </w:rPr>
      </w:pPr>
      <w:r>
        <w:rPr>
          <w:rFonts w:ascii="Times New Roman" w:eastAsia="Times New Roman" w:hAnsi="Times New Roman" w:cs="Times New Roman"/>
          <w:sz w:val="28"/>
          <w:szCs w:val="28"/>
        </w:rPr>
        <w:tab/>
        <w:t>c. Chọn gốc thế năng ở đáy giếng sâu 10 m thì</w:t>
      </w:r>
      <w:r>
        <w:rPr>
          <w:rFonts w:ascii="Times New Roman" w:eastAsia="Times New Roman" w:hAnsi="Times New Roman" w:cs="Times New Roman"/>
          <w:sz w:val="46"/>
          <w:szCs w:val="46"/>
          <w:vertAlign w:val="subscript"/>
        </w:rPr>
        <w:object w:dxaOrig="3720" w:dyaOrig="360" w14:anchorId="7ADCB84A">
          <v:shape id="_x0000_i1044" type="#_x0000_t75" style="width:185.85pt;height:18.4pt" o:ole="">
            <v:imagedata r:id="rId56" o:title=""/>
          </v:shape>
          <o:OLEObject Type="Embed" ProgID="Equation.DSMT4" ShapeID="_x0000_i1044" DrawAspect="Content" ObjectID="_1784209730" r:id="rId57"/>
        </w:object>
      </w:r>
      <w:r>
        <w:rPr>
          <w:rFonts w:ascii="Times New Roman" w:eastAsia="Times New Roman" w:hAnsi="Times New Roman" w:cs="Times New Roman"/>
          <w:sz w:val="28"/>
          <w:szCs w:val="28"/>
        </w:rPr>
        <w:tab/>
      </w:r>
    </w:p>
    <w:p w14:paraId="4E63D01B" w14:textId="77777777" w:rsidR="00FE572F" w:rsidRDefault="00FE572F" w:rsidP="009E2838">
      <w:pPr>
        <w:tabs>
          <w:tab w:val="left" w:pos="142"/>
          <w:tab w:val="left" w:pos="426"/>
          <w:tab w:val="left" w:pos="540"/>
        </w:tabs>
        <w:spacing w:after="0" w:line="276" w:lineRule="auto"/>
        <w:ind w:right="-8"/>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color w:val="0000FF"/>
          <w:sz w:val="28"/>
          <w:szCs w:val="28"/>
        </w:rPr>
        <w:t>Câu 4:</w:t>
      </w:r>
      <w:r>
        <w:rPr>
          <w:rFonts w:ascii="Times New Roman" w:eastAsia="Times New Roman" w:hAnsi="Times New Roman" w:cs="Times New Roman"/>
          <w:b/>
          <w:color w:val="FF0000"/>
          <w:sz w:val="28"/>
          <w:szCs w:val="28"/>
        </w:rPr>
        <w:t xml:space="preserve"> </w:t>
      </w:r>
      <w:r>
        <w:rPr>
          <w:rFonts w:ascii="Times New Roman" w:eastAsia="Times New Roman" w:hAnsi="Times New Roman" w:cs="Times New Roman"/>
          <w:sz w:val="28"/>
          <w:szCs w:val="28"/>
        </w:rPr>
        <w:t>Một kiện hàng có khối lượng 500 kg được đưa từ mặt đất lên xe có độ cao 1 m. Tính độ biến thiên thế năng của kiện hàng?</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p>
    <w:p w14:paraId="66337E0A" w14:textId="77777777" w:rsidR="00FE572F" w:rsidRDefault="00FE572F" w:rsidP="009E2838">
      <w:pPr>
        <w:tabs>
          <w:tab w:val="left" w:pos="426"/>
          <w:tab w:val="left" w:pos="540"/>
        </w:tabs>
        <w:spacing w:after="0" w:line="276" w:lineRule="auto"/>
        <w:jc w:val="center"/>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Hướng dẫn giải</w:t>
      </w:r>
    </w:p>
    <w:p w14:paraId="6077247E" w14:textId="77777777" w:rsidR="00FE572F" w:rsidRDefault="00FE572F" w:rsidP="009E2838">
      <w:pPr>
        <w:tabs>
          <w:tab w:val="left" w:pos="270"/>
          <w:tab w:val="left" w:pos="426"/>
          <w:tab w:val="left" w:pos="540"/>
        </w:tabs>
        <w:spacing w:after="0" w:line="276" w:lineRule="auto"/>
        <w:ind w:left="288" w:right="288"/>
        <w:rPr>
          <w:rFonts w:ascii="Times New Roman" w:eastAsia="Times New Roman" w:hAnsi="Times New Roman" w:cs="Times New Roman"/>
          <w:b/>
          <w:color w:val="FF0000"/>
          <w:sz w:val="28"/>
          <w:szCs w:val="28"/>
        </w:rPr>
      </w:pPr>
      <w:r>
        <w:rPr>
          <w:rFonts w:ascii="Times New Roman" w:eastAsia="Times New Roman" w:hAnsi="Times New Roman" w:cs="Times New Roman"/>
          <w:sz w:val="28"/>
          <w:szCs w:val="28"/>
        </w:rPr>
        <w:tab/>
        <w:t>- Chọn gốc thế năng ở mặt đất.</w:t>
      </w:r>
    </w:p>
    <w:p w14:paraId="55BFCDF7" w14:textId="77777777" w:rsidR="00FE572F" w:rsidRDefault="00FE572F" w:rsidP="009E2838">
      <w:pPr>
        <w:tabs>
          <w:tab w:val="left" w:pos="270"/>
          <w:tab w:val="left" w:pos="426"/>
          <w:tab w:val="left" w:pos="540"/>
        </w:tabs>
        <w:spacing w:after="0" w:line="276" w:lineRule="auto"/>
        <w:ind w:left="288" w:right="288"/>
        <w:rPr>
          <w:rFonts w:ascii="Times New Roman" w:eastAsia="Times New Roman" w:hAnsi="Times New Roman" w:cs="Times New Roman"/>
          <w:sz w:val="28"/>
          <w:szCs w:val="28"/>
        </w:rPr>
      </w:pPr>
      <w:r>
        <w:rPr>
          <w:rFonts w:ascii="Times New Roman" w:eastAsia="Times New Roman" w:hAnsi="Times New Roman" w:cs="Times New Roman"/>
          <w:sz w:val="28"/>
          <w:szCs w:val="28"/>
        </w:rPr>
        <w:tab/>
        <w:t>- Độ biến thiên thế năng kiện hàng</w:t>
      </w:r>
    </w:p>
    <w:p w14:paraId="3A4D4E8E" w14:textId="77777777" w:rsidR="00FE572F" w:rsidRDefault="00FE572F" w:rsidP="009E2838">
      <w:pPr>
        <w:tabs>
          <w:tab w:val="left" w:pos="270"/>
          <w:tab w:val="left" w:pos="426"/>
          <w:tab w:val="left" w:pos="540"/>
        </w:tabs>
        <w:spacing w:after="0" w:line="276" w:lineRule="auto"/>
        <w:ind w:left="288" w:right="288"/>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7635" w:dyaOrig="360" w14:anchorId="0096D8E9">
          <v:shape id="_x0000_i1045" type="#_x0000_t75" style="width:381.75pt;height:18.4pt" o:ole="">
            <v:imagedata r:id="rId58" o:title=""/>
          </v:shape>
          <o:OLEObject Type="Embed" ProgID="Equation.DSMT4" ShapeID="_x0000_i1045" DrawAspect="Content" ObjectID="_1784209731" r:id="rId59"/>
        </w:object>
      </w:r>
    </w:p>
    <w:p w14:paraId="42CB5E8D" w14:textId="77777777" w:rsidR="00FE572F" w:rsidRDefault="00FE572F" w:rsidP="009E2838">
      <w:pPr>
        <w:spacing w:after="0" w:line="312" w:lineRule="auto"/>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97"/>
        <w:gridCol w:w="2841"/>
      </w:tblGrid>
      <w:tr w:rsidR="00FE572F" w14:paraId="5D52B569" w14:textId="77777777">
        <w:trPr>
          <w:trHeight w:val="274"/>
          <w:jc w:val="center"/>
        </w:trPr>
        <w:tc>
          <w:tcPr>
            <w:tcW w:w="7397" w:type="dxa"/>
            <w:shd w:val="clear" w:color="auto" w:fill="FDEADA"/>
          </w:tcPr>
          <w:p w14:paraId="0EF70D36" w14:textId="77777777" w:rsidR="00FE572F" w:rsidRDefault="00FE572F" w:rsidP="009E2838">
            <w:pPr>
              <w:spacing w:after="0" w:line="312" w:lineRule="auto"/>
              <w:jc w:val="center"/>
              <w:rPr>
                <w:rFonts w:ascii="Times New Roman" w:eastAsia="Times New Roman" w:hAnsi="Times New Roman" w:cs="Times New Roman"/>
                <w:b/>
                <w:sz w:val="28"/>
                <w:szCs w:val="28"/>
                <w:highlight w:val="white"/>
              </w:rPr>
            </w:pPr>
            <w:r>
              <w:rPr>
                <w:rFonts w:ascii="Times New Roman" w:eastAsia="Times New Roman" w:hAnsi="Times New Roman" w:cs="Times New Roman"/>
                <w:b/>
                <w:sz w:val="28"/>
                <w:szCs w:val="28"/>
              </w:rPr>
              <w:t>Hoạt động của GV</w:t>
            </w:r>
          </w:p>
        </w:tc>
        <w:tc>
          <w:tcPr>
            <w:tcW w:w="2841" w:type="dxa"/>
            <w:shd w:val="clear" w:color="auto" w:fill="FDEADA"/>
          </w:tcPr>
          <w:p w14:paraId="36C276C2" w14:textId="77777777" w:rsidR="00FE572F" w:rsidRDefault="00FE572F" w:rsidP="009E2838">
            <w:pPr>
              <w:spacing w:after="0" w:line="312"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HS</w:t>
            </w:r>
          </w:p>
        </w:tc>
      </w:tr>
      <w:tr w:rsidR="00FE572F" w14:paraId="71A759E0" w14:textId="77777777">
        <w:trPr>
          <w:trHeight w:val="274"/>
          <w:jc w:val="center"/>
        </w:trPr>
        <w:tc>
          <w:tcPr>
            <w:tcW w:w="7397" w:type="dxa"/>
            <w:shd w:val="clear" w:color="auto" w:fill="auto"/>
          </w:tcPr>
          <w:p w14:paraId="49065B2E" w14:textId="77777777" w:rsidR="00FE572F" w:rsidRDefault="00FE572F" w:rsidP="009E2838">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14:paraId="13E4CBFB" w14:textId="77777777" w:rsidR="00FE572F" w:rsidRDefault="00FE572F" w:rsidP="009E2838">
            <w:pPr>
              <w:widowControl w:val="0"/>
              <w:pBdr>
                <w:top w:val="nil"/>
                <w:left w:val="nil"/>
                <w:bottom w:val="nil"/>
                <w:right w:val="nil"/>
                <w:between w:val="nil"/>
              </w:pBdr>
              <w:spacing w:after="0" w:line="312"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 </w:t>
            </w:r>
            <w:r>
              <w:rPr>
                <w:rFonts w:ascii="Times New Roman" w:eastAsia="Times New Roman" w:hAnsi="Times New Roman" w:cs="Times New Roman"/>
                <w:color w:val="000000"/>
                <w:sz w:val="28"/>
                <w:szCs w:val="28"/>
              </w:rPr>
              <w:t>- GV giao bài tập cho HS, gọi ngẫu nhiên HS lên giải tại lớp, yêu cầu các bạn HS còn lại tự vào vào vở và nhận xét bài lại của bạn.</w:t>
            </w:r>
          </w:p>
        </w:tc>
        <w:tc>
          <w:tcPr>
            <w:tcW w:w="2841" w:type="dxa"/>
            <w:shd w:val="clear" w:color="auto" w:fill="auto"/>
          </w:tcPr>
          <w:p w14:paraId="4B720E9C" w14:textId="77777777" w:rsidR="00FE572F" w:rsidRDefault="00FE572F" w:rsidP="009E2838">
            <w:pPr>
              <w:spacing w:after="0" w:line="240" w:lineRule="auto"/>
              <w:ind w:right="1"/>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HS nhận nhiệm vụ.</w:t>
            </w:r>
          </w:p>
        </w:tc>
      </w:tr>
      <w:tr w:rsidR="00FE572F" w14:paraId="000151AB" w14:textId="77777777">
        <w:trPr>
          <w:trHeight w:val="274"/>
          <w:jc w:val="center"/>
        </w:trPr>
        <w:tc>
          <w:tcPr>
            <w:tcW w:w="7397" w:type="dxa"/>
            <w:shd w:val="clear" w:color="auto" w:fill="auto"/>
          </w:tcPr>
          <w:p w14:paraId="3C2FD319" w14:textId="77777777" w:rsidR="00FE572F" w:rsidRDefault="00FE572F" w:rsidP="009E2838">
            <w:pPr>
              <w:spacing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HS thực hiện nhiệm vụ</w:t>
            </w:r>
          </w:p>
          <w:p w14:paraId="11C22F24" w14:textId="77777777" w:rsidR="00FE572F" w:rsidRDefault="00FE572F" w:rsidP="009E2838">
            <w:pPr>
              <w:spacing w:after="0" w:line="240" w:lineRule="auto"/>
              <w:jc w:val="both"/>
              <w:rPr>
                <w:rFonts w:ascii="Times New Roman" w:eastAsia="Times New Roman" w:hAnsi="Times New Roman" w:cs="Times New Roman"/>
                <w:color w:val="0070C0"/>
                <w:sz w:val="28"/>
                <w:szCs w:val="28"/>
              </w:rPr>
            </w:pPr>
            <w:r>
              <w:rPr>
                <w:rFonts w:ascii="Times New Roman" w:eastAsia="Times New Roman" w:hAnsi="Times New Roman" w:cs="Times New Roman"/>
                <w:sz w:val="28"/>
                <w:szCs w:val="28"/>
              </w:rPr>
              <w:t>- GV hỗ trợ HS ở các bài tập khó.</w:t>
            </w:r>
          </w:p>
        </w:tc>
        <w:tc>
          <w:tcPr>
            <w:tcW w:w="2841" w:type="dxa"/>
            <w:shd w:val="clear" w:color="auto" w:fill="auto"/>
          </w:tcPr>
          <w:p w14:paraId="61972F60"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tiến hành giải quyết các bài tập.</w:t>
            </w:r>
          </w:p>
        </w:tc>
      </w:tr>
      <w:tr w:rsidR="00FE572F" w14:paraId="05C476EB" w14:textId="77777777">
        <w:trPr>
          <w:trHeight w:val="1238"/>
          <w:jc w:val="center"/>
        </w:trPr>
        <w:tc>
          <w:tcPr>
            <w:tcW w:w="7397" w:type="dxa"/>
            <w:shd w:val="clear" w:color="auto" w:fill="auto"/>
          </w:tcPr>
          <w:p w14:paraId="4DA6ADCA"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Báo cáo kết quả:</w:t>
            </w:r>
            <w:r>
              <w:rPr>
                <w:rFonts w:ascii="Times New Roman" w:eastAsia="Times New Roman" w:hAnsi="Times New Roman" w:cs="Times New Roman"/>
                <w:sz w:val="28"/>
                <w:szCs w:val="28"/>
              </w:rPr>
              <w:t xml:space="preserve"> </w:t>
            </w:r>
          </w:p>
          <w:p w14:paraId="0E65FFB8"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ỗ trợ HS giải các câu hỏi khó.</w:t>
            </w:r>
          </w:p>
          <w:p w14:paraId="7A0FF54E"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kết luận về nội dung kiến thức.</w:t>
            </w:r>
          </w:p>
        </w:tc>
        <w:tc>
          <w:tcPr>
            <w:tcW w:w="2841" w:type="dxa"/>
            <w:shd w:val="clear" w:color="auto" w:fill="auto"/>
          </w:tcPr>
          <w:p w14:paraId="5142ABC5"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lắng nghe GV hỗ trợ giải các câu hỏi khó, và ghi chép lại.</w:t>
            </w:r>
          </w:p>
        </w:tc>
      </w:tr>
      <w:tr w:rsidR="00FE572F" w14:paraId="3BAD9F5B" w14:textId="77777777">
        <w:trPr>
          <w:trHeight w:val="274"/>
          <w:jc w:val="center"/>
        </w:trPr>
        <w:tc>
          <w:tcPr>
            <w:tcW w:w="7397" w:type="dxa"/>
            <w:shd w:val="clear" w:color="auto" w:fill="auto"/>
          </w:tcPr>
          <w:p w14:paraId="5D12BA62"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Tổng kết</w:t>
            </w:r>
          </w:p>
        </w:tc>
        <w:tc>
          <w:tcPr>
            <w:tcW w:w="2841" w:type="dxa"/>
            <w:shd w:val="clear" w:color="auto" w:fill="auto"/>
          </w:tcPr>
          <w:p w14:paraId="32853777"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hi nhớ kiến thức</w:t>
            </w:r>
          </w:p>
        </w:tc>
      </w:tr>
    </w:tbl>
    <w:p w14:paraId="0EC738B5" w14:textId="77777777" w:rsidR="00FE572F" w:rsidRDefault="00FE572F" w:rsidP="001E1F36">
      <w:pPr>
        <w:numPr>
          <w:ilvl w:val="0"/>
          <w:numId w:val="16"/>
        </w:numPr>
        <w:spacing w:after="0" w:line="276" w:lineRule="auto"/>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Hoạt động 4: Vận dụng</w:t>
      </w:r>
    </w:p>
    <w:p w14:paraId="0BD738A5"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a) Mục tiêu:</w:t>
      </w:r>
      <w:r>
        <w:rPr>
          <w:rFonts w:ascii="Times New Roman" w:eastAsia="Times New Roman" w:hAnsi="Times New Roman" w:cs="Times New Roman"/>
          <w:sz w:val="28"/>
          <w:szCs w:val="28"/>
        </w:rPr>
        <w:t xml:space="preserve"> Tổ chức hoạt động, sáng tạo và làm ra các động cơ dựa trên cơ sở lý thuyết của bài và vận dụng được kiến thức liên môn để làm ra được sản phẩm.</w:t>
      </w:r>
    </w:p>
    <w:p w14:paraId="5AA4D0F4"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lastRenderedPageBreak/>
        <w:t>b) Nội dung:</w:t>
      </w:r>
      <w:r>
        <w:rPr>
          <w:rFonts w:ascii="Times New Roman" w:eastAsia="Times New Roman" w:hAnsi="Times New Roman" w:cs="Times New Roman"/>
          <w:sz w:val="28"/>
          <w:szCs w:val="28"/>
        </w:rPr>
        <w:t xml:space="preserve"> Tổ chức dự án “Thiết kế ô tô dây cót bằng các dụng cụ tái chế”</w:t>
      </w:r>
    </w:p>
    <w:p w14:paraId="7FF117A0" w14:textId="77777777" w:rsidR="00FE572F" w:rsidRDefault="00FE572F" w:rsidP="009E2838">
      <w:pPr>
        <w:spacing w:after="0" w:line="276" w:lineRule="auto"/>
        <w:rPr>
          <w:rFonts w:ascii="Times New Roman" w:eastAsia="Times New Roman" w:hAnsi="Times New Roman" w:cs="Times New Roman"/>
          <w:sz w:val="28"/>
          <w:szCs w:val="28"/>
        </w:rPr>
      </w:pPr>
      <w:r>
        <w:rPr>
          <w:noProof/>
          <w:lang w:val="en-US"/>
        </w:rPr>
        <w:drawing>
          <wp:inline distT="0" distB="0" distL="0" distR="0" wp14:anchorId="2B1100E9" wp14:editId="465CA1DE">
            <wp:extent cx="3685049" cy="2402543"/>
            <wp:effectExtent l="0" t="0" r="0" b="0"/>
            <wp:docPr id="1823145223" name="image25.jpg" descr="Tự làm oto lên dây cót đơn giản - Trò Chơi Sáng Tạo"/>
            <wp:cNvGraphicFramePr/>
            <a:graphic xmlns:a="http://schemas.openxmlformats.org/drawingml/2006/main">
              <a:graphicData uri="http://schemas.openxmlformats.org/drawingml/2006/picture">
                <pic:pic xmlns:pic="http://schemas.openxmlformats.org/drawingml/2006/picture">
                  <pic:nvPicPr>
                    <pic:cNvPr id="0" name="image25.jpg" descr="Tự làm oto lên dây cót đơn giản - Trò Chơi Sáng Tạo"/>
                    <pic:cNvPicPr preferRelativeResize="0"/>
                  </pic:nvPicPr>
                  <pic:blipFill>
                    <a:blip r:embed="rId60" cstate="print">
                      <a:extLst>
                        <a:ext uri="{28A0092B-C50C-407E-A947-70E740481C1C}">
                          <a14:useLocalDpi xmlns:a14="http://schemas.microsoft.com/office/drawing/2010/main"/>
                        </a:ext>
                      </a:extLst>
                    </a:blip>
                    <a:srcRect/>
                    <a:stretch>
                      <a:fillRect/>
                    </a:stretch>
                  </pic:blipFill>
                  <pic:spPr>
                    <a:xfrm>
                      <a:off x="0" y="0"/>
                      <a:ext cx="3685049" cy="2402543"/>
                    </a:xfrm>
                    <a:prstGeom prst="rect">
                      <a:avLst/>
                    </a:prstGeom>
                    <a:ln/>
                  </pic:spPr>
                </pic:pic>
              </a:graphicData>
            </a:graphic>
          </wp:inline>
        </w:drawing>
      </w:r>
    </w:p>
    <w:p w14:paraId="5F24400C"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V hướng dẫn ngắn gọn, gợi ý hướng thực hiện sản phẩm cho HS </w:t>
      </w:r>
      <w:r>
        <w:rPr>
          <w:rFonts w:ascii="Times New Roman" w:eastAsia="Times New Roman" w:hAnsi="Times New Roman" w:cs="Times New Roman"/>
          <w:i/>
          <w:sz w:val="28"/>
          <w:szCs w:val="28"/>
        </w:rPr>
        <w:t>(đề cao tính tự học của các em)</w:t>
      </w:r>
    </w:p>
    <w:p w14:paraId="0CB9EDFF" w14:textId="77777777" w:rsidR="00FE572F" w:rsidRDefault="00FE572F" w:rsidP="009E2838">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Nguyên liệu:</w:t>
      </w:r>
    </w:p>
    <w:p w14:paraId="53EBF6C0" w14:textId="77777777" w:rsidR="00FE572F" w:rsidRDefault="00FE572F" w:rsidP="001E1F36">
      <w:pPr>
        <w:numPr>
          <w:ilvl w:val="0"/>
          <w:numId w:val="13"/>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Tấm ván gỗ hoặc nhựa (làm khung xe).</w:t>
      </w:r>
    </w:p>
    <w:p w14:paraId="1E65F68C" w14:textId="77777777" w:rsidR="00FE572F" w:rsidRDefault="00FE572F" w:rsidP="001E1F36">
      <w:pPr>
        <w:numPr>
          <w:ilvl w:val="0"/>
          <w:numId w:val="13"/>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Bánh xe nhựa hoặc gỗ.</w:t>
      </w:r>
    </w:p>
    <w:p w14:paraId="48B027AF" w14:textId="77777777" w:rsidR="00FE572F" w:rsidRDefault="00FE572F" w:rsidP="001E1F36">
      <w:pPr>
        <w:numPr>
          <w:ilvl w:val="0"/>
          <w:numId w:val="13"/>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Lò xo dây cót.</w:t>
      </w:r>
    </w:p>
    <w:p w14:paraId="28EF41B6" w14:textId="77777777" w:rsidR="00FE572F" w:rsidRDefault="00FE572F" w:rsidP="001E1F36">
      <w:pPr>
        <w:numPr>
          <w:ilvl w:val="0"/>
          <w:numId w:val="13"/>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Trục bánh xe (có thể làm từ kim loại hoặc nhựa).</w:t>
      </w:r>
    </w:p>
    <w:p w14:paraId="7DB8B47C" w14:textId="77777777" w:rsidR="00FE572F" w:rsidRDefault="00FE572F" w:rsidP="001E1F36">
      <w:pPr>
        <w:numPr>
          <w:ilvl w:val="0"/>
          <w:numId w:val="13"/>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Dây chun hoặc dây thun.</w:t>
      </w:r>
    </w:p>
    <w:p w14:paraId="31F1034A" w14:textId="77777777" w:rsidR="00FE572F" w:rsidRDefault="00FE572F" w:rsidP="001E1F36">
      <w:pPr>
        <w:numPr>
          <w:ilvl w:val="0"/>
          <w:numId w:val="13"/>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Chai nhựa, nam châm, dây dẫn (tùy chọn cho các tính năng nâng cao).</w:t>
      </w:r>
    </w:p>
    <w:p w14:paraId="06180CAC" w14:textId="77777777" w:rsidR="00FE572F" w:rsidRDefault="00FE572F" w:rsidP="009E2838">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Dụng cụ:</w:t>
      </w:r>
    </w:p>
    <w:p w14:paraId="63AACD57" w14:textId="77777777" w:rsidR="00FE572F" w:rsidRDefault="00FE572F" w:rsidP="001E1F36">
      <w:pPr>
        <w:numPr>
          <w:ilvl w:val="0"/>
          <w:numId w:val="15"/>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Kéo, dao cắt, keo dán.</w:t>
      </w:r>
    </w:p>
    <w:p w14:paraId="2A947EEA" w14:textId="77777777" w:rsidR="00FE572F" w:rsidRDefault="00FE572F" w:rsidP="001E1F36">
      <w:pPr>
        <w:numPr>
          <w:ilvl w:val="0"/>
          <w:numId w:val="15"/>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Thước đo, cân, đồng hồ bấm giờ.</w:t>
      </w:r>
    </w:p>
    <w:p w14:paraId="1DD59799" w14:textId="77777777" w:rsidR="00FE572F" w:rsidRDefault="00FE572F" w:rsidP="001E1F36">
      <w:pPr>
        <w:numPr>
          <w:ilvl w:val="0"/>
          <w:numId w:val="15"/>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Máy khoan hoặc dụng cụ khoan tay.</w:t>
      </w:r>
    </w:p>
    <w:p w14:paraId="26259217" w14:textId="77777777" w:rsidR="00FE572F" w:rsidRDefault="00FE572F" w:rsidP="009E2838">
      <w:pPr>
        <w:pStyle w:val="Heading4"/>
        <w:spacing w:before="0"/>
        <w:rPr>
          <w:rFonts w:ascii="Times New Roman" w:eastAsia="Times New Roman" w:hAnsi="Times New Roman" w:cs="Times New Roman"/>
          <w:sz w:val="28"/>
          <w:szCs w:val="28"/>
        </w:rPr>
      </w:pPr>
      <w:r>
        <w:rPr>
          <w:rFonts w:ascii="Times New Roman" w:eastAsia="Times New Roman" w:hAnsi="Times New Roman" w:cs="Times New Roman"/>
          <w:sz w:val="28"/>
          <w:szCs w:val="28"/>
        </w:rPr>
        <w:t>Quy trình thực hiện:</w:t>
      </w:r>
    </w:p>
    <w:p w14:paraId="0A62371A" w14:textId="77777777" w:rsidR="00FE572F" w:rsidRDefault="00FE572F" w:rsidP="001E1F36">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Thiết kế xe:</w:t>
      </w:r>
    </w:p>
    <w:p w14:paraId="74E8A381" w14:textId="77777777" w:rsidR="00FE572F" w:rsidRDefault="00FE572F" w:rsidP="001E1F36">
      <w:pPr>
        <w:numPr>
          <w:ilvl w:val="1"/>
          <w:numId w:val="17"/>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Khung xe:</w:t>
      </w:r>
      <w:r>
        <w:rPr>
          <w:rFonts w:ascii="Times New Roman" w:eastAsia="Times New Roman" w:hAnsi="Times New Roman" w:cs="Times New Roman"/>
          <w:sz w:val="28"/>
          <w:szCs w:val="28"/>
        </w:rPr>
        <w:t xml:space="preserve"> Cắt tấm ván gỗ hoặc nhựa thành hình chữ nhật để làm khung xe. Kích thước có thể thay đổi tùy theo mong muốn của học sinh.</w:t>
      </w:r>
    </w:p>
    <w:p w14:paraId="1BD57B82" w14:textId="77777777" w:rsidR="00FE572F" w:rsidRDefault="00FE572F" w:rsidP="001E1F36">
      <w:pPr>
        <w:numPr>
          <w:ilvl w:val="1"/>
          <w:numId w:val="17"/>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Bánh xe:</w:t>
      </w:r>
      <w:r>
        <w:rPr>
          <w:rFonts w:ascii="Times New Roman" w:eastAsia="Times New Roman" w:hAnsi="Times New Roman" w:cs="Times New Roman"/>
          <w:sz w:val="28"/>
          <w:szCs w:val="28"/>
        </w:rPr>
        <w:t xml:space="preserve"> Gắn bánh xe vào khung xe sao cho bánh xe có thể quay dễ dàng. Sử dụng trục xoay để cố định bánh xe vào khung.</w:t>
      </w:r>
    </w:p>
    <w:p w14:paraId="67EFF694" w14:textId="77777777" w:rsidR="00FE572F" w:rsidRDefault="00FE572F" w:rsidP="001E1F36">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Cơ chế tạo động năng từ thế năng:</w:t>
      </w:r>
    </w:p>
    <w:p w14:paraId="7BD3691F" w14:textId="77777777" w:rsidR="00FE572F" w:rsidRDefault="00FE572F" w:rsidP="001E1F36">
      <w:pPr>
        <w:numPr>
          <w:ilvl w:val="1"/>
          <w:numId w:val="17"/>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Lắp đặt lò xo dây cót:</w:t>
      </w:r>
      <w:r>
        <w:rPr>
          <w:rFonts w:ascii="Times New Roman" w:eastAsia="Times New Roman" w:hAnsi="Times New Roman" w:cs="Times New Roman"/>
          <w:sz w:val="28"/>
          <w:szCs w:val="28"/>
        </w:rPr>
        <w:t xml:space="preserve"> Gắn lò xo dây cót vào trục bánh xe sau. Khi quay trục bánh xe ngược chiều, lò xo sẽ bị nén lại và lưu trữ năng lượng thế năng.</w:t>
      </w:r>
    </w:p>
    <w:p w14:paraId="7874D6E6" w14:textId="77777777" w:rsidR="00FE572F" w:rsidRDefault="00FE572F" w:rsidP="001E1F36">
      <w:pPr>
        <w:numPr>
          <w:ilvl w:val="1"/>
          <w:numId w:val="17"/>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Kích hoạt động năng:</w:t>
      </w:r>
      <w:r>
        <w:rPr>
          <w:rFonts w:ascii="Times New Roman" w:eastAsia="Times New Roman" w:hAnsi="Times New Roman" w:cs="Times New Roman"/>
          <w:sz w:val="28"/>
          <w:szCs w:val="28"/>
        </w:rPr>
        <w:t xml:space="preserve"> Khi lò xo được thả, năng lượng thế năng sẽ chuyển hóa thành động năng, đẩy xe về phía trước.</w:t>
      </w:r>
    </w:p>
    <w:p w14:paraId="35653383" w14:textId="77777777" w:rsidR="00FE572F" w:rsidRDefault="00FE572F" w:rsidP="001E1F36">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Tạo hệ thống nạp năng lượng:</w:t>
      </w:r>
    </w:p>
    <w:p w14:paraId="0675E91B" w14:textId="77777777" w:rsidR="00FE572F" w:rsidRDefault="00FE572F" w:rsidP="001E1F36">
      <w:pPr>
        <w:numPr>
          <w:ilvl w:val="1"/>
          <w:numId w:val="17"/>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Quay lò xo:</w:t>
      </w:r>
      <w:r>
        <w:rPr>
          <w:rFonts w:ascii="Times New Roman" w:eastAsia="Times New Roman" w:hAnsi="Times New Roman" w:cs="Times New Roman"/>
          <w:sz w:val="28"/>
          <w:szCs w:val="28"/>
        </w:rPr>
        <w:t xml:space="preserve"> Sử dụng tay để quay trục bánh xe ngược chiều, nén lò xo dây cót và lưu trữ năng lượng thế năng.</w:t>
      </w:r>
    </w:p>
    <w:p w14:paraId="747C7358" w14:textId="77777777" w:rsidR="00FE572F" w:rsidRDefault="00FE572F" w:rsidP="001E1F36">
      <w:pPr>
        <w:numPr>
          <w:ilvl w:val="1"/>
          <w:numId w:val="17"/>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lastRenderedPageBreak/>
        <w:t>Cơ chế thả:</w:t>
      </w:r>
      <w:r>
        <w:rPr>
          <w:rFonts w:ascii="Times New Roman" w:eastAsia="Times New Roman" w:hAnsi="Times New Roman" w:cs="Times New Roman"/>
          <w:sz w:val="28"/>
          <w:szCs w:val="28"/>
        </w:rPr>
        <w:t xml:space="preserve"> Khi lò xo được thả, năng lượng thế năng sẽ chuyển hóa thành động năng, đẩy xe di chuyển.</w:t>
      </w:r>
    </w:p>
    <w:p w14:paraId="6561DC32" w14:textId="77777777" w:rsidR="00FE572F" w:rsidRDefault="00FE572F" w:rsidP="001E1F36">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Thử nghiệm và điều chỉnh:</w:t>
      </w:r>
    </w:p>
    <w:p w14:paraId="76495349" w14:textId="77777777" w:rsidR="00FE572F" w:rsidRDefault="00FE572F" w:rsidP="001E1F36">
      <w:pPr>
        <w:numPr>
          <w:ilvl w:val="1"/>
          <w:numId w:val="17"/>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Thử nghiệm:</w:t>
      </w:r>
      <w:r>
        <w:rPr>
          <w:rFonts w:ascii="Times New Roman" w:eastAsia="Times New Roman" w:hAnsi="Times New Roman" w:cs="Times New Roman"/>
          <w:sz w:val="28"/>
          <w:szCs w:val="28"/>
        </w:rPr>
        <w:t xml:space="preserve"> Thả xe trên một mặt phẳng và quan sát quá trình chuyển động. Đo khoảng cách và thời gian xe di chuyển.</w:t>
      </w:r>
    </w:p>
    <w:p w14:paraId="760D11A6" w14:textId="77777777" w:rsidR="00FE572F" w:rsidRDefault="00FE572F" w:rsidP="001E1F36">
      <w:pPr>
        <w:numPr>
          <w:ilvl w:val="1"/>
          <w:numId w:val="17"/>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Điều chỉnh:</w:t>
      </w:r>
      <w:r>
        <w:rPr>
          <w:rFonts w:ascii="Times New Roman" w:eastAsia="Times New Roman" w:hAnsi="Times New Roman" w:cs="Times New Roman"/>
          <w:sz w:val="28"/>
          <w:szCs w:val="28"/>
        </w:rPr>
        <w:t xml:space="preserve"> Nếu xe không di chuyển như mong muốn, điều chỉnh độ nén của lò xo dây cót để tối ưu hóa sự chuyển đổi năng lượng.</w:t>
      </w:r>
    </w:p>
    <w:p w14:paraId="6E6B1080" w14:textId="77777777" w:rsidR="00FE572F" w:rsidRDefault="00FE572F" w:rsidP="001E1F36">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Hoàn thiện sản phẩm:</w:t>
      </w:r>
    </w:p>
    <w:p w14:paraId="1C6500CE" w14:textId="77777777" w:rsidR="00FE572F" w:rsidRDefault="00FE572F" w:rsidP="001E1F36">
      <w:pPr>
        <w:numPr>
          <w:ilvl w:val="1"/>
          <w:numId w:val="17"/>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Trang trí:</w:t>
      </w:r>
      <w:r>
        <w:rPr>
          <w:rFonts w:ascii="Times New Roman" w:eastAsia="Times New Roman" w:hAnsi="Times New Roman" w:cs="Times New Roman"/>
          <w:sz w:val="28"/>
          <w:szCs w:val="28"/>
        </w:rPr>
        <w:t xml:space="preserve"> Sơn màu và trang trí xe theo ý thích.</w:t>
      </w:r>
    </w:p>
    <w:p w14:paraId="69DC8D84" w14:textId="77777777" w:rsidR="00FE572F" w:rsidRDefault="00FE572F" w:rsidP="001E1F36">
      <w:pPr>
        <w:numPr>
          <w:ilvl w:val="1"/>
          <w:numId w:val="17"/>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Kiểm tra cuối cùng:</w:t>
      </w:r>
      <w:r>
        <w:rPr>
          <w:rFonts w:ascii="Times New Roman" w:eastAsia="Times New Roman" w:hAnsi="Times New Roman" w:cs="Times New Roman"/>
          <w:sz w:val="28"/>
          <w:szCs w:val="28"/>
        </w:rPr>
        <w:t xml:space="preserve"> Thử nghiệm xe nhiều lần để đảm bảo hoạt động ổn định.</w:t>
      </w:r>
    </w:p>
    <w:p w14:paraId="4D2DE103" w14:textId="77777777" w:rsidR="00FE572F" w:rsidRDefault="00FE572F" w:rsidP="009E2838">
      <w:pPr>
        <w:pStyle w:val="Heading4"/>
        <w:spacing w:before="0"/>
        <w:rPr>
          <w:rFonts w:ascii="Times New Roman" w:eastAsia="Times New Roman" w:hAnsi="Times New Roman" w:cs="Times New Roman"/>
          <w:sz w:val="28"/>
          <w:szCs w:val="28"/>
        </w:rPr>
      </w:pPr>
      <w:r>
        <w:rPr>
          <w:rFonts w:ascii="Times New Roman" w:eastAsia="Times New Roman" w:hAnsi="Times New Roman" w:cs="Times New Roman"/>
          <w:sz w:val="28"/>
          <w:szCs w:val="28"/>
        </w:rPr>
        <w:t>Hoạt động mở rộng:</w:t>
      </w:r>
    </w:p>
    <w:p w14:paraId="741E04AE" w14:textId="77777777" w:rsidR="00FE572F" w:rsidRDefault="00FE572F" w:rsidP="001E1F36">
      <w:pPr>
        <w:numPr>
          <w:ilvl w:val="0"/>
          <w:numId w:val="18"/>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Nâng cao thiết kế:</w:t>
      </w:r>
      <w:r>
        <w:rPr>
          <w:rFonts w:ascii="Times New Roman" w:eastAsia="Times New Roman" w:hAnsi="Times New Roman" w:cs="Times New Roman"/>
          <w:sz w:val="28"/>
          <w:szCs w:val="28"/>
        </w:rPr>
        <w:t xml:space="preserve"> Thêm các cảm biến để xe có thể tránh vật cản hoặc tự động dừng lại khi gặp chướng ngại vật.</w:t>
      </w:r>
    </w:p>
    <w:p w14:paraId="3EA68A30" w14:textId="77777777" w:rsidR="00FE572F" w:rsidRDefault="00FE572F" w:rsidP="001E1F36">
      <w:pPr>
        <w:numPr>
          <w:ilvl w:val="0"/>
          <w:numId w:val="18"/>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Thuyết trình:</w:t>
      </w:r>
      <w:r>
        <w:rPr>
          <w:rFonts w:ascii="Times New Roman" w:eastAsia="Times New Roman" w:hAnsi="Times New Roman" w:cs="Times New Roman"/>
          <w:sz w:val="28"/>
          <w:szCs w:val="28"/>
        </w:rPr>
        <w:t xml:space="preserve"> Học sinh trình bày về quá trình thiết kế, chế tạo và nguyên lý hoạt động của sản phẩm.</w:t>
      </w:r>
    </w:p>
    <w:p w14:paraId="16101A66" w14:textId="77777777" w:rsidR="00FE572F" w:rsidRDefault="00FE572F" w:rsidP="009E2838">
      <w:pPr>
        <w:pStyle w:val="Heading4"/>
        <w:spacing w:before="0"/>
        <w:rPr>
          <w:rFonts w:ascii="Times New Roman" w:eastAsia="Times New Roman" w:hAnsi="Times New Roman" w:cs="Times New Roman"/>
          <w:sz w:val="28"/>
          <w:szCs w:val="28"/>
        </w:rPr>
      </w:pPr>
      <w:r>
        <w:rPr>
          <w:rFonts w:ascii="Times New Roman" w:eastAsia="Times New Roman" w:hAnsi="Times New Roman" w:cs="Times New Roman"/>
          <w:sz w:val="28"/>
          <w:szCs w:val="28"/>
        </w:rPr>
        <w:t>Đánh giá:</w:t>
      </w:r>
    </w:p>
    <w:p w14:paraId="02D16F0F" w14:textId="77777777" w:rsidR="00FE572F" w:rsidRDefault="00FE572F" w:rsidP="001E1F36">
      <w:pPr>
        <w:numPr>
          <w:ilvl w:val="0"/>
          <w:numId w:val="19"/>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Điểm nhóm:</w:t>
      </w:r>
      <w:r>
        <w:rPr>
          <w:rFonts w:ascii="Times New Roman" w:eastAsia="Times New Roman" w:hAnsi="Times New Roman" w:cs="Times New Roman"/>
          <w:sz w:val="28"/>
          <w:szCs w:val="28"/>
        </w:rPr>
        <w:t xml:space="preserve"> Dựa trên sự tham gia và đóng góp của từng thành viên trong nhóm.</w:t>
      </w:r>
    </w:p>
    <w:p w14:paraId="379E482C" w14:textId="77777777" w:rsidR="00FE572F" w:rsidRDefault="00FE572F" w:rsidP="001E1F36">
      <w:pPr>
        <w:numPr>
          <w:ilvl w:val="0"/>
          <w:numId w:val="19"/>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Điểm sản phẩm:</w:t>
      </w:r>
      <w:r>
        <w:rPr>
          <w:rFonts w:ascii="Times New Roman" w:eastAsia="Times New Roman" w:hAnsi="Times New Roman" w:cs="Times New Roman"/>
          <w:sz w:val="28"/>
          <w:szCs w:val="28"/>
        </w:rPr>
        <w:t xml:space="preserve"> Đánh giá dựa trên tính sáng tạo, khả năng vận hành và trình bày của sản phẩm.</w:t>
      </w:r>
    </w:p>
    <w:p w14:paraId="4E43A2E4" w14:textId="77777777" w:rsidR="00FE572F" w:rsidRDefault="00FE572F" w:rsidP="001E1F36">
      <w:pPr>
        <w:numPr>
          <w:ilvl w:val="0"/>
          <w:numId w:val="19"/>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Điểm cá nhân:</w:t>
      </w:r>
      <w:r>
        <w:rPr>
          <w:rFonts w:ascii="Times New Roman" w:eastAsia="Times New Roman" w:hAnsi="Times New Roman" w:cs="Times New Roman"/>
          <w:sz w:val="28"/>
          <w:szCs w:val="28"/>
        </w:rPr>
        <w:t xml:space="preserve"> Kiểm tra kiến thức về thế năng và động năng thông qua các câu hỏi lý thuyết và thực hành.</w:t>
      </w:r>
    </w:p>
    <w:p w14:paraId="13CCECAF" w14:textId="77777777" w:rsidR="00FE572F" w:rsidRDefault="00FE572F" w:rsidP="009E2838">
      <w:pPr>
        <w:spacing w:after="0" w:line="276" w:lineRule="auto"/>
        <w:rPr>
          <w:rFonts w:ascii="Times New Roman" w:eastAsia="Times New Roman" w:hAnsi="Times New Roman" w:cs="Times New Roman"/>
          <w:b/>
          <w:i/>
          <w:sz w:val="28"/>
          <w:szCs w:val="28"/>
        </w:rPr>
      </w:pPr>
      <w:r>
        <w:rPr>
          <w:rFonts w:ascii="Times New Roman" w:eastAsia="Times New Roman" w:hAnsi="Times New Roman" w:cs="Times New Roman"/>
          <w:b/>
          <w:i/>
          <w:sz w:val="28"/>
          <w:szCs w:val="28"/>
        </w:rPr>
        <w:t>Lưu ý: HS cập nhật tiến độ công việc của mình thông qua padlet hoặc các mạng xã hội như facebook, zalo, liên hệ với giáo viên để được hỗ trợ.</w:t>
      </w:r>
    </w:p>
    <w:p w14:paraId="37A09F9C" w14:textId="77777777" w:rsidR="00FE572F" w:rsidRDefault="00FE572F" w:rsidP="009E2838">
      <w:pPr>
        <w:spacing w:after="0" w:line="276" w:lineRule="auto"/>
        <w:rPr>
          <w:rFonts w:ascii="Times New Roman" w:eastAsia="Times New Roman" w:hAnsi="Times New Roman" w:cs="Times New Roman"/>
          <w:i/>
          <w:sz w:val="28"/>
          <w:szCs w:val="28"/>
        </w:rPr>
      </w:pPr>
      <w:r>
        <w:rPr>
          <w:rFonts w:ascii="Times New Roman" w:eastAsia="Times New Roman" w:hAnsi="Times New Roman" w:cs="Times New Roman"/>
          <w:sz w:val="28"/>
          <w:szCs w:val="28"/>
        </w:rPr>
        <w:t xml:space="preserve">- Giáo viên cung cấp kiến thức nền, các video, tài liệu internet hỗ trợ cho HS </w:t>
      </w:r>
      <w:r>
        <w:rPr>
          <w:rFonts w:ascii="Times New Roman" w:eastAsia="Times New Roman" w:hAnsi="Times New Roman" w:cs="Times New Roman"/>
          <w:i/>
          <w:sz w:val="28"/>
          <w:szCs w:val="28"/>
        </w:rPr>
        <w:t>(HS tự nghiên cứu và thực hiện, đề cao tính tự học và làm việc nhóm của HS)</w:t>
      </w:r>
    </w:p>
    <w:p w14:paraId="2817F9B1"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Tài liệu hỗ trợ:</w:t>
      </w:r>
    </w:p>
    <w:p w14:paraId="3AD2C2DC" w14:textId="10E70BBC"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color w:val="0000FF"/>
          <w:sz w:val="28"/>
          <w:szCs w:val="28"/>
          <w:u w:val="single"/>
        </w:rPr>
        <w:t>https://www.youtube.com/watch?v=T2dAVv0IP0s</w:t>
      </w:r>
    </w:p>
    <w:p w14:paraId="428A374E" w14:textId="695099AC"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color w:val="0000FF"/>
          <w:sz w:val="28"/>
          <w:szCs w:val="28"/>
          <w:u w:val="single"/>
        </w:rPr>
        <w:t>https://www.youtube.com/watch?v=e1tRmj0KmaU</w:t>
      </w:r>
    </w:p>
    <w:p w14:paraId="4B788CD1" w14:textId="4C1629C3"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color w:val="0000FF"/>
          <w:sz w:val="28"/>
          <w:szCs w:val="28"/>
          <w:u w:val="single"/>
        </w:rPr>
        <w:t>https://www.youtube.com/watch?v=6ghGqoj32a8</w:t>
      </w:r>
    </w:p>
    <w:p w14:paraId="6ABF13D3"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c) Sản phẩm:</w:t>
      </w:r>
      <w:r>
        <w:rPr>
          <w:rFonts w:ascii="Times New Roman" w:eastAsia="Times New Roman" w:hAnsi="Times New Roman" w:cs="Times New Roman"/>
          <w:sz w:val="28"/>
          <w:szCs w:val="28"/>
        </w:rPr>
        <w:t xml:space="preserve"> Động cơ đốt ngoài được làm từ vật liệu tái chế</w:t>
      </w:r>
    </w:p>
    <w:p w14:paraId="3F68870E" w14:textId="77777777" w:rsidR="00FE572F" w:rsidRDefault="00FE572F" w:rsidP="009E2838">
      <w:pPr>
        <w:spacing w:after="0" w:line="312" w:lineRule="auto"/>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d) Tổ chức thực hiện</w:t>
      </w:r>
    </w:p>
    <w:tbl>
      <w:tblPr>
        <w:tblW w:w="105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92"/>
        <w:gridCol w:w="3024"/>
      </w:tblGrid>
      <w:tr w:rsidR="00FE572F" w14:paraId="0810F420" w14:textId="77777777">
        <w:trPr>
          <w:jc w:val="center"/>
        </w:trPr>
        <w:tc>
          <w:tcPr>
            <w:tcW w:w="7493" w:type="dxa"/>
            <w:shd w:val="clear" w:color="auto" w:fill="FDEADA"/>
          </w:tcPr>
          <w:p w14:paraId="2811F22A" w14:textId="77777777" w:rsidR="00FE572F" w:rsidRDefault="00FE572F" w:rsidP="009E2838">
            <w:pPr>
              <w:spacing w:after="0" w:line="276" w:lineRule="auto"/>
              <w:jc w:val="center"/>
              <w:rPr>
                <w:b/>
                <w:sz w:val="28"/>
                <w:szCs w:val="28"/>
              </w:rPr>
            </w:pPr>
            <w:r>
              <w:rPr>
                <w:rFonts w:ascii="Times New Roman" w:eastAsia="Times New Roman" w:hAnsi="Times New Roman" w:cs="Times New Roman"/>
                <w:b/>
                <w:sz w:val="28"/>
                <w:szCs w:val="28"/>
              </w:rPr>
              <w:t>Hoạt động của giáo viên</w:t>
            </w:r>
          </w:p>
        </w:tc>
        <w:tc>
          <w:tcPr>
            <w:tcW w:w="3024" w:type="dxa"/>
            <w:shd w:val="clear" w:color="auto" w:fill="FDEADA"/>
          </w:tcPr>
          <w:p w14:paraId="5383F313" w14:textId="77777777" w:rsidR="00FE572F" w:rsidRDefault="00FE572F" w:rsidP="009E2838">
            <w:pPr>
              <w:spacing w:after="0" w:line="276" w:lineRule="auto"/>
              <w:jc w:val="center"/>
              <w:rPr>
                <w:b/>
                <w:sz w:val="28"/>
                <w:szCs w:val="28"/>
              </w:rPr>
            </w:pPr>
            <w:r>
              <w:rPr>
                <w:rFonts w:ascii="Times New Roman" w:eastAsia="Times New Roman" w:hAnsi="Times New Roman" w:cs="Times New Roman"/>
                <w:b/>
                <w:sz w:val="28"/>
                <w:szCs w:val="28"/>
              </w:rPr>
              <w:t>Hoạt động của học sinh</w:t>
            </w:r>
          </w:p>
        </w:tc>
      </w:tr>
      <w:tr w:rsidR="00FE572F" w14:paraId="4BE031A9" w14:textId="77777777">
        <w:trPr>
          <w:jc w:val="center"/>
        </w:trPr>
        <w:tc>
          <w:tcPr>
            <w:tcW w:w="7493" w:type="dxa"/>
          </w:tcPr>
          <w:p w14:paraId="0D722966" w14:textId="77777777" w:rsidR="00FE572F" w:rsidRDefault="00FE572F" w:rsidP="009E2838">
            <w:pPr>
              <w:spacing w:after="0" w:line="276" w:lineRule="auto"/>
              <w:rPr>
                <w:b/>
                <w:sz w:val="28"/>
                <w:szCs w:val="28"/>
              </w:rPr>
            </w:pPr>
            <w:r>
              <w:rPr>
                <w:rFonts w:ascii="Times New Roman" w:eastAsia="Times New Roman" w:hAnsi="Times New Roman" w:cs="Times New Roman"/>
                <w:b/>
                <w:i/>
                <w:sz w:val="28"/>
                <w:szCs w:val="28"/>
              </w:rPr>
              <w:t>Giao nhiệm vụ:</w:t>
            </w:r>
            <w:r>
              <w:rPr>
                <w:rFonts w:ascii="Times New Roman" w:eastAsia="Times New Roman" w:hAnsi="Times New Roman" w:cs="Times New Roman"/>
                <w:b/>
                <w:sz w:val="28"/>
                <w:szCs w:val="28"/>
              </w:rPr>
              <w:t xml:space="preserve"> </w:t>
            </w:r>
          </w:p>
          <w:p w14:paraId="6FAAE340"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Tổ chức dự án “Thiết kế động cơ nhiệt đốt ngoài bằng các nguyên liệu tái chế”</w:t>
            </w:r>
          </w:p>
          <w:p w14:paraId="09DD0D1B" w14:textId="77777777" w:rsidR="00FE572F" w:rsidRDefault="00FE572F" w:rsidP="009E2838">
            <w:pPr>
              <w:spacing w:after="0" w:line="276" w:lineRule="auto"/>
              <w:rPr>
                <w:sz w:val="28"/>
                <w:szCs w:val="28"/>
              </w:rPr>
            </w:pPr>
            <w:r>
              <w:rPr>
                <w:noProof/>
                <w:lang w:val="en-US"/>
              </w:rPr>
              <w:lastRenderedPageBreak/>
              <w:drawing>
                <wp:inline distT="0" distB="0" distL="0" distR="0" wp14:anchorId="6ABA9677" wp14:editId="132B44C0">
                  <wp:extent cx="3685049" cy="2402543"/>
                  <wp:effectExtent l="0" t="0" r="0" b="0"/>
                  <wp:docPr id="1823145224" name="image25.jpg" descr="Tự làm oto lên dây cót đơn giản - Trò Chơi Sáng Tạo"/>
                  <wp:cNvGraphicFramePr/>
                  <a:graphic xmlns:a="http://schemas.openxmlformats.org/drawingml/2006/main">
                    <a:graphicData uri="http://schemas.openxmlformats.org/drawingml/2006/picture">
                      <pic:pic xmlns:pic="http://schemas.openxmlformats.org/drawingml/2006/picture">
                        <pic:nvPicPr>
                          <pic:cNvPr id="0" name="image25.jpg" descr="Tự làm oto lên dây cót đơn giản - Trò Chơi Sáng Tạo"/>
                          <pic:cNvPicPr preferRelativeResize="0"/>
                        </pic:nvPicPr>
                        <pic:blipFill>
                          <a:blip r:embed="rId60" cstate="print">
                            <a:extLst>
                              <a:ext uri="{28A0092B-C50C-407E-A947-70E740481C1C}">
                                <a14:useLocalDpi xmlns:a14="http://schemas.microsoft.com/office/drawing/2010/main"/>
                              </a:ext>
                            </a:extLst>
                          </a:blip>
                          <a:srcRect/>
                          <a:stretch>
                            <a:fillRect/>
                          </a:stretch>
                        </pic:blipFill>
                        <pic:spPr>
                          <a:xfrm>
                            <a:off x="0" y="0"/>
                            <a:ext cx="3685049" cy="2402543"/>
                          </a:xfrm>
                          <a:prstGeom prst="rect">
                            <a:avLst/>
                          </a:prstGeom>
                          <a:ln/>
                        </pic:spPr>
                      </pic:pic>
                    </a:graphicData>
                  </a:graphic>
                </wp:inline>
              </w:drawing>
            </w:r>
          </w:p>
          <w:p w14:paraId="004C8C38"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 xml:space="preserve">- GV hướng dẫn ngắn gọn, gợi ý hướng thực hiện sản phẩm cho HS </w:t>
            </w:r>
            <w:r>
              <w:rPr>
                <w:rFonts w:ascii="Times New Roman" w:eastAsia="Times New Roman" w:hAnsi="Times New Roman" w:cs="Times New Roman"/>
                <w:i/>
                <w:sz w:val="28"/>
                <w:szCs w:val="28"/>
              </w:rPr>
              <w:t>(đề cao tính tự học của các em)</w:t>
            </w:r>
          </w:p>
          <w:p w14:paraId="13ABF7CB" w14:textId="77777777" w:rsidR="00FE572F" w:rsidRDefault="00FE572F" w:rsidP="009E2838">
            <w:pPr>
              <w:spacing w:after="0" w:line="240" w:lineRule="auto"/>
              <w:rPr>
                <w:sz w:val="28"/>
                <w:szCs w:val="28"/>
              </w:rPr>
            </w:pPr>
            <w:r>
              <w:rPr>
                <w:rFonts w:ascii="Times New Roman" w:eastAsia="Times New Roman" w:hAnsi="Times New Roman" w:cs="Times New Roman"/>
                <w:b/>
                <w:sz w:val="28"/>
                <w:szCs w:val="28"/>
              </w:rPr>
              <w:t>Nguyên liệu:</w:t>
            </w:r>
          </w:p>
          <w:p w14:paraId="474DEA1C" w14:textId="77777777" w:rsidR="00FE572F" w:rsidRDefault="00FE572F" w:rsidP="001E1F36">
            <w:pPr>
              <w:numPr>
                <w:ilvl w:val="0"/>
                <w:numId w:val="13"/>
              </w:numPr>
              <w:spacing w:after="0" w:line="240" w:lineRule="auto"/>
              <w:rPr>
                <w:sz w:val="28"/>
                <w:szCs w:val="28"/>
              </w:rPr>
            </w:pPr>
            <w:r>
              <w:rPr>
                <w:rFonts w:ascii="Times New Roman" w:eastAsia="Times New Roman" w:hAnsi="Times New Roman" w:cs="Times New Roman"/>
                <w:sz w:val="28"/>
                <w:szCs w:val="28"/>
              </w:rPr>
              <w:t>Tấm ván gỗ hoặc nhựa (làm khung xe).</w:t>
            </w:r>
          </w:p>
          <w:p w14:paraId="131B0155" w14:textId="77777777" w:rsidR="00FE572F" w:rsidRDefault="00FE572F" w:rsidP="001E1F36">
            <w:pPr>
              <w:numPr>
                <w:ilvl w:val="0"/>
                <w:numId w:val="13"/>
              </w:numPr>
              <w:spacing w:after="0" w:line="240" w:lineRule="auto"/>
              <w:rPr>
                <w:sz w:val="28"/>
                <w:szCs w:val="28"/>
              </w:rPr>
            </w:pPr>
            <w:r>
              <w:rPr>
                <w:rFonts w:ascii="Times New Roman" w:eastAsia="Times New Roman" w:hAnsi="Times New Roman" w:cs="Times New Roman"/>
                <w:sz w:val="28"/>
                <w:szCs w:val="28"/>
              </w:rPr>
              <w:t>Bánh xe nhựa hoặc gỗ.</w:t>
            </w:r>
          </w:p>
          <w:p w14:paraId="0E0ED8AC" w14:textId="77777777" w:rsidR="00FE572F" w:rsidRDefault="00FE572F" w:rsidP="001E1F36">
            <w:pPr>
              <w:numPr>
                <w:ilvl w:val="0"/>
                <w:numId w:val="13"/>
              </w:numPr>
              <w:spacing w:after="0" w:line="240" w:lineRule="auto"/>
              <w:rPr>
                <w:sz w:val="28"/>
                <w:szCs w:val="28"/>
              </w:rPr>
            </w:pPr>
            <w:r>
              <w:rPr>
                <w:rFonts w:ascii="Times New Roman" w:eastAsia="Times New Roman" w:hAnsi="Times New Roman" w:cs="Times New Roman"/>
                <w:sz w:val="28"/>
                <w:szCs w:val="28"/>
              </w:rPr>
              <w:t>Lò xo dây cót.</w:t>
            </w:r>
          </w:p>
          <w:p w14:paraId="6A9AFA33" w14:textId="77777777" w:rsidR="00FE572F" w:rsidRDefault="00FE572F" w:rsidP="001E1F36">
            <w:pPr>
              <w:numPr>
                <w:ilvl w:val="0"/>
                <w:numId w:val="13"/>
              </w:numPr>
              <w:spacing w:after="0" w:line="240" w:lineRule="auto"/>
              <w:rPr>
                <w:sz w:val="28"/>
                <w:szCs w:val="28"/>
              </w:rPr>
            </w:pPr>
            <w:r>
              <w:rPr>
                <w:rFonts w:ascii="Times New Roman" w:eastAsia="Times New Roman" w:hAnsi="Times New Roman" w:cs="Times New Roman"/>
                <w:sz w:val="28"/>
                <w:szCs w:val="28"/>
              </w:rPr>
              <w:t>Trục bánh xe (có thể làm từ kim loại hoặc nhựa).</w:t>
            </w:r>
          </w:p>
          <w:p w14:paraId="567D6DD0" w14:textId="77777777" w:rsidR="00FE572F" w:rsidRDefault="00FE572F" w:rsidP="001E1F36">
            <w:pPr>
              <w:numPr>
                <w:ilvl w:val="0"/>
                <w:numId w:val="13"/>
              </w:numPr>
              <w:spacing w:after="0" w:line="240" w:lineRule="auto"/>
              <w:rPr>
                <w:sz w:val="28"/>
                <w:szCs w:val="28"/>
              </w:rPr>
            </w:pPr>
            <w:r>
              <w:rPr>
                <w:rFonts w:ascii="Times New Roman" w:eastAsia="Times New Roman" w:hAnsi="Times New Roman" w:cs="Times New Roman"/>
                <w:sz w:val="28"/>
                <w:szCs w:val="28"/>
              </w:rPr>
              <w:t>Dây chun hoặc dây thun.</w:t>
            </w:r>
          </w:p>
          <w:p w14:paraId="24EAA4FF" w14:textId="77777777" w:rsidR="00FE572F" w:rsidRDefault="00FE572F" w:rsidP="001E1F36">
            <w:pPr>
              <w:numPr>
                <w:ilvl w:val="0"/>
                <w:numId w:val="13"/>
              </w:numPr>
              <w:spacing w:after="0" w:line="240" w:lineRule="auto"/>
              <w:rPr>
                <w:sz w:val="28"/>
                <w:szCs w:val="28"/>
              </w:rPr>
            </w:pPr>
            <w:r>
              <w:rPr>
                <w:rFonts w:ascii="Times New Roman" w:eastAsia="Times New Roman" w:hAnsi="Times New Roman" w:cs="Times New Roman"/>
                <w:sz w:val="28"/>
                <w:szCs w:val="28"/>
              </w:rPr>
              <w:t>Chai nhựa, nam châm, dây dẫn (tùy chọn cho các tính năng nâng cao).</w:t>
            </w:r>
          </w:p>
          <w:p w14:paraId="58C89BB5" w14:textId="77777777" w:rsidR="00FE572F" w:rsidRDefault="00FE572F" w:rsidP="009E2838">
            <w:pPr>
              <w:spacing w:after="0" w:line="240" w:lineRule="auto"/>
              <w:rPr>
                <w:sz w:val="28"/>
                <w:szCs w:val="28"/>
              </w:rPr>
            </w:pPr>
            <w:r>
              <w:rPr>
                <w:rFonts w:ascii="Times New Roman" w:eastAsia="Times New Roman" w:hAnsi="Times New Roman" w:cs="Times New Roman"/>
                <w:b/>
                <w:sz w:val="28"/>
                <w:szCs w:val="28"/>
              </w:rPr>
              <w:t>Dụng cụ:</w:t>
            </w:r>
          </w:p>
          <w:p w14:paraId="230A5D20" w14:textId="77777777" w:rsidR="00FE572F" w:rsidRDefault="00FE572F" w:rsidP="001E1F36">
            <w:pPr>
              <w:numPr>
                <w:ilvl w:val="0"/>
                <w:numId w:val="15"/>
              </w:numPr>
              <w:spacing w:after="0" w:line="240" w:lineRule="auto"/>
              <w:rPr>
                <w:sz w:val="28"/>
                <w:szCs w:val="28"/>
              </w:rPr>
            </w:pPr>
            <w:r>
              <w:rPr>
                <w:rFonts w:ascii="Times New Roman" w:eastAsia="Times New Roman" w:hAnsi="Times New Roman" w:cs="Times New Roman"/>
                <w:sz w:val="28"/>
                <w:szCs w:val="28"/>
              </w:rPr>
              <w:t>Kéo, dao cắt, keo dán.</w:t>
            </w:r>
          </w:p>
          <w:p w14:paraId="5FA35D74" w14:textId="77777777" w:rsidR="00FE572F" w:rsidRDefault="00FE572F" w:rsidP="001E1F36">
            <w:pPr>
              <w:numPr>
                <w:ilvl w:val="0"/>
                <w:numId w:val="15"/>
              </w:numPr>
              <w:spacing w:after="0" w:line="240" w:lineRule="auto"/>
              <w:rPr>
                <w:sz w:val="28"/>
                <w:szCs w:val="28"/>
              </w:rPr>
            </w:pPr>
            <w:r>
              <w:rPr>
                <w:rFonts w:ascii="Times New Roman" w:eastAsia="Times New Roman" w:hAnsi="Times New Roman" w:cs="Times New Roman"/>
                <w:sz w:val="28"/>
                <w:szCs w:val="28"/>
              </w:rPr>
              <w:t>Thước đo, cân, đồng hồ bấm giờ.</w:t>
            </w:r>
          </w:p>
          <w:p w14:paraId="19451A43" w14:textId="77777777" w:rsidR="00FE572F" w:rsidRDefault="00FE572F" w:rsidP="001E1F36">
            <w:pPr>
              <w:numPr>
                <w:ilvl w:val="0"/>
                <w:numId w:val="15"/>
              </w:numPr>
              <w:spacing w:after="0" w:line="240" w:lineRule="auto"/>
              <w:rPr>
                <w:sz w:val="28"/>
                <w:szCs w:val="28"/>
              </w:rPr>
            </w:pPr>
            <w:r>
              <w:rPr>
                <w:rFonts w:ascii="Times New Roman" w:eastAsia="Times New Roman" w:hAnsi="Times New Roman" w:cs="Times New Roman"/>
                <w:sz w:val="28"/>
                <w:szCs w:val="28"/>
              </w:rPr>
              <w:t>Máy khoan hoặc dụng cụ khoan tay.</w:t>
            </w:r>
          </w:p>
          <w:p w14:paraId="0B0D3E21" w14:textId="77777777" w:rsidR="00FE572F" w:rsidRDefault="00FE572F" w:rsidP="009E2838">
            <w:pPr>
              <w:pStyle w:val="Heading4"/>
              <w:spacing w:before="0"/>
              <w:rPr>
                <w:rFonts w:ascii="Times New Roman" w:eastAsia="Times New Roman" w:hAnsi="Times New Roman" w:cs="Times New Roman"/>
                <w:sz w:val="28"/>
                <w:szCs w:val="28"/>
              </w:rPr>
            </w:pPr>
            <w:r>
              <w:rPr>
                <w:rFonts w:ascii="Times New Roman" w:eastAsia="Times New Roman" w:hAnsi="Times New Roman" w:cs="Times New Roman"/>
                <w:sz w:val="28"/>
                <w:szCs w:val="28"/>
              </w:rPr>
              <w:t>Quy trình thực hiện:</w:t>
            </w:r>
          </w:p>
          <w:p w14:paraId="16153DE6" w14:textId="77777777" w:rsidR="00FE572F" w:rsidRDefault="00FE572F" w:rsidP="001E1F36">
            <w:pPr>
              <w:numPr>
                <w:ilvl w:val="0"/>
                <w:numId w:val="17"/>
              </w:numPr>
              <w:pBdr>
                <w:top w:val="nil"/>
                <w:left w:val="nil"/>
                <w:bottom w:val="nil"/>
                <w:right w:val="nil"/>
                <w:between w:val="nil"/>
              </w:pBdr>
              <w:spacing w:after="0" w:line="240" w:lineRule="auto"/>
              <w:rPr>
                <w:color w:val="000000"/>
                <w:sz w:val="28"/>
                <w:szCs w:val="28"/>
              </w:rPr>
            </w:pPr>
            <w:r>
              <w:rPr>
                <w:rFonts w:ascii="Times New Roman" w:eastAsia="Times New Roman" w:hAnsi="Times New Roman" w:cs="Times New Roman"/>
                <w:b/>
                <w:color w:val="000000"/>
                <w:sz w:val="28"/>
                <w:szCs w:val="28"/>
              </w:rPr>
              <w:t>Thiết kế xe:</w:t>
            </w:r>
          </w:p>
          <w:p w14:paraId="47F46617" w14:textId="77777777" w:rsidR="00FE572F" w:rsidRDefault="00FE572F" w:rsidP="001E1F36">
            <w:pPr>
              <w:numPr>
                <w:ilvl w:val="1"/>
                <w:numId w:val="17"/>
              </w:numPr>
              <w:spacing w:after="0" w:line="240" w:lineRule="auto"/>
              <w:rPr>
                <w:sz w:val="28"/>
                <w:szCs w:val="28"/>
              </w:rPr>
            </w:pPr>
            <w:r>
              <w:rPr>
                <w:rFonts w:ascii="Times New Roman" w:eastAsia="Times New Roman" w:hAnsi="Times New Roman" w:cs="Times New Roman"/>
                <w:b/>
                <w:sz w:val="28"/>
                <w:szCs w:val="28"/>
              </w:rPr>
              <w:t>Khung xe:</w:t>
            </w:r>
            <w:r>
              <w:rPr>
                <w:rFonts w:ascii="Times New Roman" w:eastAsia="Times New Roman" w:hAnsi="Times New Roman" w:cs="Times New Roman"/>
                <w:sz w:val="28"/>
                <w:szCs w:val="28"/>
              </w:rPr>
              <w:t xml:space="preserve"> Cắt tấm ván gỗ hoặc nhựa thành hình chữ nhật để làm khung xe. Kích thước có thể thay đổi tùy theo mong muốn của học sinh.</w:t>
            </w:r>
          </w:p>
          <w:p w14:paraId="05FD496A" w14:textId="77777777" w:rsidR="00FE572F" w:rsidRDefault="00FE572F" w:rsidP="001E1F36">
            <w:pPr>
              <w:numPr>
                <w:ilvl w:val="1"/>
                <w:numId w:val="17"/>
              </w:numPr>
              <w:spacing w:after="0" w:line="240" w:lineRule="auto"/>
              <w:rPr>
                <w:sz w:val="28"/>
                <w:szCs w:val="28"/>
              </w:rPr>
            </w:pPr>
            <w:r>
              <w:rPr>
                <w:rFonts w:ascii="Times New Roman" w:eastAsia="Times New Roman" w:hAnsi="Times New Roman" w:cs="Times New Roman"/>
                <w:b/>
                <w:sz w:val="28"/>
                <w:szCs w:val="28"/>
              </w:rPr>
              <w:t>Bánh xe:</w:t>
            </w:r>
            <w:r>
              <w:rPr>
                <w:rFonts w:ascii="Times New Roman" w:eastAsia="Times New Roman" w:hAnsi="Times New Roman" w:cs="Times New Roman"/>
                <w:sz w:val="28"/>
                <w:szCs w:val="28"/>
              </w:rPr>
              <w:t xml:space="preserve"> Gắn bánh xe vào khung xe sao cho bánh xe có thể quay dễ dàng. Sử dụng trục xoay để cố định bánh xe vào khung.</w:t>
            </w:r>
          </w:p>
          <w:p w14:paraId="60F61ECE" w14:textId="77777777" w:rsidR="00FE572F" w:rsidRDefault="00FE572F" w:rsidP="001E1F36">
            <w:pPr>
              <w:numPr>
                <w:ilvl w:val="0"/>
                <w:numId w:val="17"/>
              </w:numPr>
              <w:pBdr>
                <w:top w:val="nil"/>
                <w:left w:val="nil"/>
                <w:bottom w:val="nil"/>
                <w:right w:val="nil"/>
                <w:between w:val="nil"/>
              </w:pBdr>
              <w:spacing w:after="0" w:line="240" w:lineRule="auto"/>
              <w:rPr>
                <w:color w:val="000000"/>
                <w:sz w:val="28"/>
                <w:szCs w:val="28"/>
              </w:rPr>
            </w:pPr>
            <w:r>
              <w:rPr>
                <w:rFonts w:ascii="Times New Roman" w:eastAsia="Times New Roman" w:hAnsi="Times New Roman" w:cs="Times New Roman"/>
                <w:b/>
                <w:color w:val="000000"/>
                <w:sz w:val="28"/>
                <w:szCs w:val="28"/>
              </w:rPr>
              <w:t>Cơ chế tạo động năng từ thế năng:</w:t>
            </w:r>
          </w:p>
          <w:p w14:paraId="5D08A09F" w14:textId="77777777" w:rsidR="00FE572F" w:rsidRDefault="00FE572F" w:rsidP="001E1F36">
            <w:pPr>
              <w:numPr>
                <w:ilvl w:val="1"/>
                <w:numId w:val="17"/>
              </w:numPr>
              <w:spacing w:after="0" w:line="240" w:lineRule="auto"/>
              <w:rPr>
                <w:sz w:val="28"/>
                <w:szCs w:val="28"/>
              </w:rPr>
            </w:pPr>
            <w:r>
              <w:rPr>
                <w:rFonts w:ascii="Times New Roman" w:eastAsia="Times New Roman" w:hAnsi="Times New Roman" w:cs="Times New Roman"/>
                <w:b/>
                <w:sz w:val="28"/>
                <w:szCs w:val="28"/>
              </w:rPr>
              <w:t>Lắp đặt lò xo dây cót:</w:t>
            </w:r>
            <w:r>
              <w:rPr>
                <w:rFonts w:ascii="Times New Roman" w:eastAsia="Times New Roman" w:hAnsi="Times New Roman" w:cs="Times New Roman"/>
                <w:sz w:val="28"/>
                <w:szCs w:val="28"/>
              </w:rPr>
              <w:t xml:space="preserve"> Gắn lò xo dây cót vào trục bánh xe sau. Khi quay trục bánh xe ngược chiều, lò xo sẽ bị nén lại và lưu trữ năng lượng thế năng.</w:t>
            </w:r>
          </w:p>
          <w:p w14:paraId="2F06E129" w14:textId="77777777" w:rsidR="00FE572F" w:rsidRDefault="00FE572F" w:rsidP="001E1F36">
            <w:pPr>
              <w:numPr>
                <w:ilvl w:val="1"/>
                <w:numId w:val="17"/>
              </w:numPr>
              <w:spacing w:after="0" w:line="240" w:lineRule="auto"/>
              <w:rPr>
                <w:sz w:val="28"/>
                <w:szCs w:val="28"/>
              </w:rPr>
            </w:pPr>
            <w:r>
              <w:rPr>
                <w:rFonts w:ascii="Times New Roman" w:eastAsia="Times New Roman" w:hAnsi="Times New Roman" w:cs="Times New Roman"/>
                <w:b/>
                <w:sz w:val="28"/>
                <w:szCs w:val="28"/>
              </w:rPr>
              <w:t>Kích hoạt động năng:</w:t>
            </w:r>
            <w:r>
              <w:rPr>
                <w:rFonts w:ascii="Times New Roman" w:eastAsia="Times New Roman" w:hAnsi="Times New Roman" w:cs="Times New Roman"/>
                <w:sz w:val="28"/>
                <w:szCs w:val="28"/>
              </w:rPr>
              <w:t xml:space="preserve"> Khi lò xo được thả, năng lượng thế năng sẽ chuyển hóa thành động năng, đẩy xe về phía trước.</w:t>
            </w:r>
          </w:p>
          <w:p w14:paraId="35F89CDD" w14:textId="77777777" w:rsidR="00FE572F" w:rsidRDefault="00FE572F" w:rsidP="001E1F36">
            <w:pPr>
              <w:numPr>
                <w:ilvl w:val="0"/>
                <w:numId w:val="17"/>
              </w:numPr>
              <w:pBdr>
                <w:top w:val="nil"/>
                <w:left w:val="nil"/>
                <w:bottom w:val="nil"/>
                <w:right w:val="nil"/>
                <w:between w:val="nil"/>
              </w:pBdr>
              <w:spacing w:after="0" w:line="240" w:lineRule="auto"/>
              <w:rPr>
                <w:color w:val="000000"/>
                <w:sz w:val="28"/>
                <w:szCs w:val="28"/>
              </w:rPr>
            </w:pPr>
            <w:r>
              <w:rPr>
                <w:rFonts w:ascii="Times New Roman" w:eastAsia="Times New Roman" w:hAnsi="Times New Roman" w:cs="Times New Roman"/>
                <w:b/>
                <w:color w:val="000000"/>
                <w:sz w:val="28"/>
                <w:szCs w:val="28"/>
              </w:rPr>
              <w:lastRenderedPageBreak/>
              <w:t>Tạo hệ thống nạp năng lượng:</w:t>
            </w:r>
          </w:p>
          <w:p w14:paraId="1DA6A241" w14:textId="77777777" w:rsidR="00FE572F" w:rsidRDefault="00FE572F" w:rsidP="001E1F36">
            <w:pPr>
              <w:numPr>
                <w:ilvl w:val="1"/>
                <w:numId w:val="17"/>
              </w:numPr>
              <w:spacing w:after="0" w:line="240" w:lineRule="auto"/>
              <w:rPr>
                <w:sz w:val="28"/>
                <w:szCs w:val="28"/>
              </w:rPr>
            </w:pPr>
            <w:r>
              <w:rPr>
                <w:rFonts w:ascii="Times New Roman" w:eastAsia="Times New Roman" w:hAnsi="Times New Roman" w:cs="Times New Roman"/>
                <w:b/>
                <w:sz w:val="28"/>
                <w:szCs w:val="28"/>
              </w:rPr>
              <w:t>Quay lò xo:</w:t>
            </w:r>
            <w:r>
              <w:rPr>
                <w:rFonts w:ascii="Times New Roman" w:eastAsia="Times New Roman" w:hAnsi="Times New Roman" w:cs="Times New Roman"/>
                <w:sz w:val="28"/>
                <w:szCs w:val="28"/>
              </w:rPr>
              <w:t xml:space="preserve"> Sử dụng tay để quay trục bánh xe ngược chiều, nén lò xo dây cót và lưu trữ năng lượng thế năng.</w:t>
            </w:r>
          </w:p>
          <w:p w14:paraId="1CAB5488" w14:textId="77777777" w:rsidR="00FE572F" w:rsidRDefault="00FE572F" w:rsidP="001E1F36">
            <w:pPr>
              <w:numPr>
                <w:ilvl w:val="1"/>
                <w:numId w:val="17"/>
              </w:numPr>
              <w:spacing w:after="0" w:line="240" w:lineRule="auto"/>
              <w:rPr>
                <w:sz w:val="28"/>
                <w:szCs w:val="28"/>
              </w:rPr>
            </w:pPr>
            <w:r>
              <w:rPr>
                <w:rFonts w:ascii="Times New Roman" w:eastAsia="Times New Roman" w:hAnsi="Times New Roman" w:cs="Times New Roman"/>
                <w:b/>
                <w:sz w:val="28"/>
                <w:szCs w:val="28"/>
              </w:rPr>
              <w:t>Cơ chế thả:</w:t>
            </w:r>
            <w:r>
              <w:rPr>
                <w:rFonts w:ascii="Times New Roman" w:eastAsia="Times New Roman" w:hAnsi="Times New Roman" w:cs="Times New Roman"/>
                <w:sz w:val="28"/>
                <w:szCs w:val="28"/>
              </w:rPr>
              <w:t xml:space="preserve"> Khi lò xo được thả, năng lượng thế năng sẽ chuyển hóa thành động năng, đẩy xe di chuyển.</w:t>
            </w:r>
          </w:p>
          <w:p w14:paraId="73D6B2BB" w14:textId="77777777" w:rsidR="00FE572F" w:rsidRDefault="00FE572F" w:rsidP="001E1F36">
            <w:pPr>
              <w:numPr>
                <w:ilvl w:val="0"/>
                <w:numId w:val="17"/>
              </w:numPr>
              <w:pBdr>
                <w:top w:val="nil"/>
                <w:left w:val="nil"/>
                <w:bottom w:val="nil"/>
                <w:right w:val="nil"/>
                <w:between w:val="nil"/>
              </w:pBdr>
              <w:spacing w:after="0" w:line="240" w:lineRule="auto"/>
              <w:rPr>
                <w:color w:val="000000"/>
                <w:sz w:val="28"/>
                <w:szCs w:val="28"/>
              </w:rPr>
            </w:pPr>
            <w:r>
              <w:rPr>
                <w:rFonts w:ascii="Times New Roman" w:eastAsia="Times New Roman" w:hAnsi="Times New Roman" w:cs="Times New Roman"/>
                <w:b/>
                <w:color w:val="000000"/>
                <w:sz w:val="28"/>
                <w:szCs w:val="28"/>
              </w:rPr>
              <w:t>Thử nghiệm và điều chỉnh:</w:t>
            </w:r>
          </w:p>
          <w:p w14:paraId="0E939B29" w14:textId="77777777" w:rsidR="00FE572F" w:rsidRDefault="00FE572F" w:rsidP="001E1F36">
            <w:pPr>
              <w:numPr>
                <w:ilvl w:val="1"/>
                <w:numId w:val="17"/>
              </w:numPr>
              <w:spacing w:after="0" w:line="240" w:lineRule="auto"/>
              <w:rPr>
                <w:sz w:val="28"/>
                <w:szCs w:val="28"/>
              </w:rPr>
            </w:pPr>
            <w:r>
              <w:rPr>
                <w:rFonts w:ascii="Times New Roman" w:eastAsia="Times New Roman" w:hAnsi="Times New Roman" w:cs="Times New Roman"/>
                <w:b/>
                <w:sz w:val="28"/>
                <w:szCs w:val="28"/>
              </w:rPr>
              <w:t>Thử nghiệm:</w:t>
            </w:r>
            <w:r>
              <w:rPr>
                <w:rFonts w:ascii="Times New Roman" w:eastAsia="Times New Roman" w:hAnsi="Times New Roman" w:cs="Times New Roman"/>
                <w:sz w:val="28"/>
                <w:szCs w:val="28"/>
              </w:rPr>
              <w:t xml:space="preserve"> Thả xe trên một mặt phẳng và quan sát quá trình chuyển động. Đo khoảng cách và thời gian xe di chuyển.</w:t>
            </w:r>
          </w:p>
          <w:p w14:paraId="4FB424AC" w14:textId="77777777" w:rsidR="00FE572F" w:rsidRDefault="00FE572F" w:rsidP="001E1F36">
            <w:pPr>
              <w:numPr>
                <w:ilvl w:val="1"/>
                <w:numId w:val="17"/>
              </w:numPr>
              <w:spacing w:after="0" w:line="240" w:lineRule="auto"/>
              <w:rPr>
                <w:sz w:val="28"/>
                <w:szCs w:val="28"/>
              </w:rPr>
            </w:pPr>
            <w:r>
              <w:rPr>
                <w:rFonts w:ascii="Times New Roman" w:eastAsia="Times New Roman" w:hAnsi="Times New Roman" w:cs="Times New Roman"/>
                <w:b/>
                <w:sz w:val="28"/>
                <w:szCs w:val="28"/>
              </w:rPr>
              <w:t>Điều chỉnh:</w:t>
            </w:r>
            <w:r>
              <w:rPr>
                <w:rFonts w:ascii="Times New Roman" w:eastAsia="Times New Roman" w:hAnsi="Times New Roman" w:cs="Times New Roman"/>
                <w:sz w:val="28"/>
                <w:szCs w:val="28"/>
              </w:rPr>
              <w:t xml:space="preserve"> Nếu xe không di chuyển như mong muốn, điều chỉnh độ nén của lò xo dây cót để tối ưu hóa sự chuyển đổi năng lượng.</w:t>
            </w:r>
          </w:p>
          <w:p w14:paraId="4CEFBDD7" w14:textId="77777777" w:rsidR="00FE572F" w:rsidRDefault="00FE572F" w:rsidP="001E1F36">
            <w:pPr>
              <w:numPr>
                <w:ilvl w:val="0"/>
                <w:numId w:val="17"/>
              </w:numPr>
              <w:pBdr>
                <w:top w:val="nil"/>
                <w:left w:val="nil"/>
                <w:bottom w:val="nil"/>
                <w:right w:val="nil"/>
                <w:between w:val="nil"/>
              </w:pBdr>
              <w:spacing w:after="0" w:line="240" w:lineRule="auto"/>
              <w:rPr>
                <w:color w:val="000000"/>
                <w:sz w:val="28"/>
                <w:szCs w:val="28"/>
              </w:rPr>
            </w:pPr>
            <w:r>
              <w:rPr>
                <w:rFonts w:ascii="Times New Roman" w:eastAsia="Times New Roman" w:hAnsi="Times New Roman" w:cs="Times New Roman"/>
                <w:b/>
                <w:color w:val="000000"/>
                <w:sz w:val="28"/>
                <w:szCs w:val="28"/>
              </w:rPr>
              <w:t>Hoàn thiện sản phẩm:</w:t>
            </w:r>
          </w:p>
          <w:p w14:paraId="2452B567" w14:textId="77777777" w:rsidR="00FE572F" w:rsidRDefault="00FE572F" w:rsidP="001E1F36">
            <w:pPr>
              <w:numPr>
                <w:ilvl w:val="1"/>
                <w:numId w:val="17"/>
              </w:numPr>
              <w:spacing w:after="0" w:line="240" w:lineRule="auto"/>
              <w:rPr>
                <w:sz w:val="28"/>
                <w:szCs w:val="28"/>
              </w:rPr>
            </w:pPr>
            <w:r>
              <w:rPr>
                <w:rFonts w:ascii="Times New Roman" w:eastAsia="Times New Roman" w:hAnsi="Times New Roman" w:cs="Times New Roman"/>
                <w:b/>
                <w:sz w:val="28"/>
                <w:szCs w:val="28"/>
              </w:rPr>
              <w:t>Trang trí:</w:t>
            </w:r>
            <w:r>
              <w:rPr>
                <w:rFonts w:ascii="Times New Roman" w:eastAsia="Times New Roman" w:hAnsi="Times New Roman" w:cs="Times New Roman"/>
                <w:sz w:val="28"/>
                <w:szCs w:val="28"/>
              </w:rPr>
              <w:t xml:space="preserve"> Sơn màu và trang trí xe theo ý thích.</w:t>
            </w:r>
          </w:p>
          <w:p w14:paraId="1405F129" w14:textId="77777777" w:rsidR="00FE572F" w:rsidRDefault="00FE572F" w:rsidP="001E1F36">
            <w:pPr>
              <w:numPr>
                <w:ilvl w:val="1"/>
                <w:numId w:val="17"/>
              </w:numPr>
              <w:spacing w:after="0" w:line="240" w:lineRule="auto"/>
              <w:rPr>
                <w:sz w:val="28"/>
                <w:szCs w:val="28"/>
              </w:rPr>
            </w:pPr>
            <w:r>
              <w:rPr>
                <w:rFonts w:ascii="Times New Roman" w:eastAsia="Times New Roman" w:hAnsi="Times New Roman" w:cs="Times New Roman"/>
                <w:b/>
                <w:sz w:val="28"/>
                <w:szCs w:val="28"/>
              </w:rPr>
              <w:t>Kiểm tra cuối cùng:</w:t>
            </w:r>
            <w:r>
              <w:rPr>
                <w:rFonts w:ascii="Times New Roman" w:eastAsia="Times New Roman" w:hAnsi="Times New Roman" w:cs="Times New Roman"/>
                <w:sz w:val="28"/>
                <w:szCs w:val="28"/>
              </w:rPr>
              <w:t xml:space="preserve"> Thử nghiệm xe nhiều lần để đảm bảo hoạt động ổn định.</w:t>
            </w:r>
          </w:p>
          <w:p w14:paraId="430162F9" w14:textId="77777777" w:rsidR="00FE572F" w:rsidRDefault="00FE572F" w:rsidP="009E2838">
            <w:pPr>
              <w:spacing w:after="0" w:line="276" w:lineRule="auto"/>
              <w:rPr>
                <w:b/>
                <w:i/>
                <w:sz w:val="28"/>
                <w:szCs w:val="28"/>
              </w:rPr>
            </w:pPr>
            <w:r>
              <w:rPr>
                <w:rFonts w:ascii="Times New Roman" w:eastAsia="Times New Roman" w:hAnsi="Times New Roman" w:cs="Times New Roman"/>
                <w:b/>
                <w:i/>
                <w:sz w:val="28"/>
                <w:szCs w:val="28"/>
              </w:rPr>
              <w:t>Lưu ý: HS cập nhật tiến độ công việc của mình thông qua padlet hoặc các mạng xã hội như facebook, zalo, liên hệ với giáo viên để được hỗ trợ.</w:t>
            </w:r>
          </w:p>
          <w:p w14:paraId="273EC353" w14:textId="77777777" w:rsidR="00FE572F" w:rsidRDefault="00FE572F" w:rsidP="009E2838">
            <w:pPr>
              <w:spacing w:after="0" w:line="276" w:lineRule="auto"/>
              <w:rPr>
                <w:i/>
                <w:sz w:val="28"/>
                <w:szCs w:val="28"/>
              </w:rPr>
            </w:pPr>
            <w:r>
              <w:rPr>
                <w:rFonts w:ascii="Times New Roman" w:eastAsia="Times New Roman" w:hAnsi="Times New Roman" w:cs="Times New Roman"/>
                <w:sz w:val="28"/>
                <w:szCs w:val="28"/>
              </w:rPr>
              <w:t xml:space="preserve">- Giáo viên cung cấp kiến thức nền, các video, tài liệu internet hỗ trợ cho HS </w:t>
            </w:r>
            <w:r>
              <w:rPr>
                <w:rFonts w:ascii="Times New Roman" w:eastAsia="Times New Roman" w:hAnsi="Times New Roman" w:cs="Times New Roman"/>
                <w:i/>
                <w:sz w:val="28"/>
                <w:szCs w:val="28"/>
              </w:rPr>
              <w:t>(HS tự nghiên cứu và thực hiện, đề cao tính tự học và làm việc nhóm của HS)</w:t>
            </w:r>
          </w:p>
          <w:p w14:paraId="2DD80AF7"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Tài liệu hỗ trợ:</w:t>
            </w:r>
          </w:p>
          <w:p w14:paraId="542967F7" w14:textId="1CA3980D" w:rsidR="00FE572F" w:rsidRDefault="00FE572F" w:rsidP="009E2838">
            <w:pPr>
              <w:spacing w:after="0" w:line="276" w:lineRule="auto"/>
              <w:rPr>
                <w:sz w:val="28"/>
                <w:szCs w:val="28"/>
              </w:rPr>
            </w:pPr>
            <w:r>
              <w:rPr>
                <w:rFonts w:ascii="Times New Roman" w:eastAsia="Times New Roman" w:hAnsi="Times New Roman" w:cs="Times New Roman"/>
                <w:color w:val="0000FF"/>
                <w:sz w:val="28"/>
                <w:szCs w:val="28"/>
                <w:u w:val="single"/>
              </w:rPr>
              <w:t>https://www.youtube.com/watch?v=T2dAVv0IP0s</w:t>
            </w:r>
          </w:p>
          <w:p w14:paraId="53865E73" w14:textId="18910083" w:rsidR="00FE572F" w:rsidRDefault="00FE572F" w:rsidP="009E2838">
            <w:pPr>
              <w:spacing w:after="0" w:line="276" w:lineRule="auto"/>
              <w:rPr>
                <w:sz w:val="28"/>
                <w:szCs w:val="28"/>
              </w:rPr>
            </w:pPr>
            <w:r>
              <w:rPr>
                <w:rFonts w:ascii="Times New Roman" w:eastAsia="Times New Roman" w:hAnsi="Times New Roman" w:cs="Times New Roman"/>
                <w:color w:val="0000FF"/>
                <w:sz w:val="28"/>
                <w:szCs w:val="28"/>
                <w:u w:val="single"/>
              </w:rPr>
              <w:t>https://www.youtube.com/watch?v=e1tRmj0KmaU</w:t>
            </w:r>
          </w:p>
          <w:p w14:paraId="64E234F2" w14:textId="0066540B" w:rsidR="00FE572F" w:rsidRDefault="00FE572F" w:rsidP="009E2838">
            <w:pPr>
              <w:spacing w:after="0" w:line="276" w:lineRule="auto"/>
              <w:rPr>
                <w:sz w:val="28"/>
                <w:szCs w:val="28"/>
              </w:rPr>
            </w:pPr>
            <w:r>
              <w:rPr>
                <w:rFonts w:ascii="Times New Roman" w:eastAsia="Times New Roman" w:hAnsi="Times New Roman" w:cs="Times New Roman"/>
                <w:color w:val="0000FF"/>
                <w:sz w:val="28"/>
                <w:szCs w:val="28"/>
                <w:u w:val="single"/>
              </w:rPr>
              <w:t>https://www.youtube.com/watch?v=6ghGqoj32a8</w:t>
            </w:r>
          </w:p>
        </w:tc>
        <w:tc>
          <w:tcPr>
            <w:tcW w:w="3024" w:type="dxa"/>
          </w:tcPr>
          <w:p w14:paraId="55161994"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lastRenderedPageBreak/>
              <w:t>HS nhận nhiệm vụ</w:t>
            </w:r>
          </w:p>
        </w:tc>
      </w:tr>
      <w:tr w:rsidR="00FE572F" w14:paraId="2CDA4F44" w14:textId="77777777">
        <w:trPr>
          <w:jc w:val="center"/>
        </w:trPr>
        <w:tc>
          <w:tcPr>
            <w:tcW w:w="7493" w:type="dxa"/>
          </w:tcPr>
          <w:p w14:paraId="72DDF3A3" w14:textId="77777777" w:rsidR="00FE572F" w:rsidRDefault="00FE572F" w:rsidP="009E2838">
            <w:pPr>
              <w:spacing w:after="0" w:line="276" w:lineRule="auto"/>
              <w:rPr>
                <w:sz w:val="28"/>
                <w:szCs w:val="28"/>
              </w:rPr>
            </w:pPr>
            <w:r>
              <w:rPr>
                <w:rFonts w:ascii="Times New Roman" w:eastAsia="Times New Roman" w:hAnsi="Times New Roman" w:cs="Times New Roman"/>
                <w:b/>
                <w:i/>
                <w:sz w:val="28"/>
                <w:szCs w:val="28"/>
              </w:rPr>
              <w:lastRenderedPageBreak/>
              <w:t>Hướng dẫn thực hiện nhiệm vụ</w:t>
            </w:r>
            <w:r>
              <w:rPr>
                <w:rFonts w:ascii="Times New Roman" w:eastAsia="Times New Roman" w:hAnsi="Times New Roman" w:cs="Times New Roman"/>
                <w:i/>
                <w:sz w:val="28"/>
                <w:szCs w:val="28"/>
              </w:rPr>
              <w:t>:</w:t>
            </w:r>
            <w:r>
              <w:rPr>
                <w:rFonts w:ascii="Times New Roman" w:eastAsia="Times New Roman" w:hAnsi="Times New Roman" w:cs="Times New Roman"/>
                <w:sz w:val="28"/>
                <w:szCs w:val="28"/>
              </w:rPr>
              <w:t xml:space="preserve"> </w:t>
            </w:r>
          </w:p>
          <w:p w14:paraId="47D8ACD9"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 GV hỗ trợ HS trong quá trình làm việc và yêu cầu HS cập nhật tiến độ qua các mạng xã hội, nhóm facebook, zalo, telegram,..</w:t>
            </w:r>
          </w:p>
          <w:p w14:paraId="5E6BEBC1"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 Giải đáp thắc mắc cho HS.</w:t>
            </w:r>
          </w:p>
        </w:tc>
        <w:tc>
          <w:tcPr>
            <w:tcW w:w="3024" w:type="dxa"/>
          </w:tcPr>
          <w:p w14:paraId="6D402CAB"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 Thực hiện nhiệm vụ ở nhà.</w:t>
            </w:r>
          </w:p>
          <w:p w14:paraId="51FE88FE"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 Cập nhật tiến độ hằng ngày cho HS.</w:t>
            </w:r>
          </w:p>
        </w:tc>
      </w:tr>
      <w:tr w:rsidR="00FE572F" w14:paraId="5C2480EE" w14:textId="77777777">
        <w:trPr>
          <w:jc w:val="center"/>
        </w:trPr>
        <w:tc>
          <w:tcPr>
            <w:tcW w:w="7493" w:type="dxa"/>
          </w:tcPr>
          <w:p w14:paraId="4E1FB91F" w14:textId="77777777" w:rsidR="00FE572F" w:rsidRDefault="00FE572F" w:rsidP="009E2838">
            <w:pPr>
              <w:spacing w:after="0" w:line="276" w:lineRule="auto"/>
              <w:rPr>
                <w:sz w:val="28"/>
                <w:szCs w:val="28"/>
              </w:rPr>
            </w:pPr>
            <w:r>
              <w:rPr>
                <w:rFonts w:ascii="Times New Roman" w:eastAsia="Times New Roman" w:hAnsi="Times New Roman" w:cs="Times New Roman"/>
                <w:i/>
                <w:sz w:val="28"/>
                <w:szCs w:val="28"/>
              </w:rPr>
              <w:t xml:space="preserve">Báo cáo kết quả:  </w:t>
            </w:r>
          </w:p>
          <w:p w14:paraId="320DB6CD"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 GV chấm điểm dựa trên tính thẩm mỹ và hiệu quả của sản phẩm.</w:t>
            </w:r>
          </w:p>
          <w:p w14:paraId="532A9676" w14:textId="77777777" w:rsidR="00FE572F" w:rsidRDefault="00FE572F" w:rsidP="009E2838">
            <w:pPr>
              <w:pStyle w:val="Heading4"/>
              <w:spacing w:before="0"/>
              <w:rPr>
                <w:rFonts w:ascii="Times New Roman" w:eastAsia="Times New Roman" w:hAnsi="Times New Roman" w:cs="Times New Roman"/>
                <w:sz w:val="28"/>
                <w:szCs w:val="28"/>
              </w:rPr>
            </w:pPr>
            <w:r>
              <w:rPr>
                <w:rFonts w:ascii="Times New Roman" w:eastAsia="Times New Roman" w:hAnsi="Times New Roman" w:cs="Times New Roman"/>
                <w:sz w:val="28"/>
                <w:szCs w:val="28"/>
              </w:rPr>
              <w:t>Hoạt động mở rộng:</w:t>
            </w:r>
          </w:p>
          <w:p w14:paraId="23DB0B5B" w14:textId="77777777" w:rsidR="00FE572F" w:rsidRDefault="00FE572F" w:rsidP="001E1F36">
            <w:pPr>
              <w:numPr>
                <w:ilvl w:val="0"/>
                <w:numId w:val="18"/>
              </w:numPr>
              <w:spacing w:after="0" w:line="240" w:lineRule="auto"/>
              <w:rPr>
                <w:sz w:val="28"/>
                <w:szCs w:val="28"/>
              </w:rPr>
            </w:pPr>
            <w:r>
              <w:rPr>
                <w:rFonts w:ascii="Times New Roman" w:eastAsia="Times New Roman" w:hAnsi="Times New Roman" w:cs="Times New Roman"/>
                <w:b/>
                <w:sz w:val="28"/>
                <w:szCs w:val="28"/>
              </w:rPr>
              <w:t>Nâng cao thiết kế:</w:t>
            </w:r>
            <w:r>
              <w:rPr>
                <w:rFonts w:ascii="Times New Roman" w:eastAsia="Times New Roman" w:hAnsi="Times New Roman" w:cs="Times New Roman"/>
                <w:sz w:val="28"/>
                <w:szCs w:val="28"/>
              </w:rPr>
              <w:t xml:space="preserve"> Thêm các cảm biến để xe có thể tránh vật cản hoặc tự động dừng lại khi gặp chướng ngại vật.</w:t>
            </w:r>
          </w:p>
          <w:p w14:paraId="254F5769" w14:textId="77777777" w:rsidR="00FE572F" w:rsidRDefault="00FE572F" w:rsidP="001E1F36">
            <w:pPr>
              <w:numPr>
                <w:ilvl w:val="0"/>
                <w:numId w:val="18"/>
              </w:numPr>
              <w:spacing w:after="0" w:line="240" w:lineRule="auto"/>
              <w:rPr>
                <w:sz w:val="28"/>
                <w:szCs w:val="28"/>
              </w:rPr>
            </w:pPr>
            <w:r>
              <w:rPr>
                <w:rFonts w:ascii="Times New Roman" w:eastAsia="Times New Roman" w:hAnsi="Times New Roman" w:cs="Times New Roman"/>
                <w:b/>
                <w:sz w:val="28"/>
                <w:szCs w:val="28"/>
              </w:rPr>
              <w:lastRenderedPageBreak/>
              <w:t>Thuyết trình:</w:t>
            </w:r>
            <w:r>
              <w:rPr>
                <w:rFonts w:ascii="Times New Roman" w:eastAsia="Times New Roman" w:hAnsi="Times New Roman" w:cs="Times New Roman"/>
                <w:sz w:val="28"/>
                <w:szCs w:val="28"/>
              </w:rPr>
              <w:t xml:space="preserve"> Học sinh trình bày về quá trình thiết kế, chế tạo và nguyên lý hoạt động của sản phẩm.</w:t>
            </w:r>
          </w:p>
          <w:p w14:paraId="6FD91735" w14:textId="77777777" w:rsidR="00FE572F" w:rsidRDefault="00FE572F" w:rsidP="009E2838">
            <w:pPr>
              <w:pStyle w:val="Heading4"/>
              <w:spacing w:before="0"/>
              <w:rPr>
                <w:rFonts w:ascii="Times New Roman" w:eastAsia="Times New Roman" w:hAnsi="Times New Roman" w:cs="Times New Roman"/>
                <w:sz w:val="28"/>
                <w:szCs w:val="28"/>
              </w:rPr>
            </w:pPr>
            <w:r>
              <w:rPr>
                <w:rFonts w:ascii="Times New Roman" w:eastAsia="Times New Roman" w:hAnsi="Times New Roman" w:cs="Times New Roman"/>
                <w:sz w:val="28"/>
                <w:szCs w:val="28"/>
              </w:rPr>
              <w:t>Đánh giá:</w:t>
            </w:r>
          </w:p>
          <w:p w14:paraId="765C31B4" w14:textId="77777777" w:rsidR="00FE572F" w:rsidRDefault="00FE572F" w:rsidP="001E1F36">
            <w:pPr>
              <w:numPr>
                <w:ilvl w:val="0"/>
                <w:numId w:val="19"/>
              </w:numPr>
              <w:spacing w:after="0" w:line="240" w:lineRule="auto"/>
              <w:rPr>
                <w:sz w:val="28"/>
                <w:szCs w:val="28"/>
              </w:rPr>
            </w:pPr>
            <w:r>
              <w:rPr>
                <w:rFonts w:ascii="Times New Roman" w:eastAsia="Times New Roman" w:hAnsi="Times New Roman" w:cs="Times New Roman"/>
                <w:b/>
                <w:sz w:val="28"/>
                <w:szCs w:val="28"/>
              </w:rPr>
              <w:t>Điểm nhóm:</w:t>
            </w:r>
            <w:r>
              <w:rPr>
                <w:rFonts w:ascii="Times New Roman" w:eastAsia="Times New Roman" w:hAnsi="Times New Roman" w:cs="Times New Roman"/>
                <w:sz w:val="28"/>
                <w:szCs w:val="28"/>
              </w:rPr>
              <w:t xml:space="preserve"> Dựa trên sự tham gia và đóng góp của từng thành viên trong nhóm.</w:t>
            </w:r>
          </w:p>
          <w:p w14:paraId="49EBC47F" w14:textId="77777777" w:rsidR="00FE572F" w:rsidRDefault="00FE572F" w:rsidP="001E1F36">
            <w:pPr>
              <w:numPr>
                <w:ilvl w:val="0"/>
                <w:numId w:val="19"/>
              </w:numPr>
              <w:spacing w:after="0" w:line="240" w:lineRule="auto"/>
              <w:rPr>
                <w:sz w:val="28"/>
                <w:szCs w:val="28"/>
              </w:rPr>
            </w:pPr>
            <w:r>
              <w:rPr>
                <w:rFonts w:ascii="Times New Roman" w:eastAsia="Times New Roman" w:hAnsi="Times New Roman" w:cs="Times New Roman"/>
                <w:b/>
                <w:sz w:val="28"/>
                <w:szCs w:val="28"/>
              </w:rPr>
              <w:t>Điểm sản phẩm:</w:t>
            </w:r>
            <w:r>
              <w:rPr>
                <w:rFonts w:ascii="Times New Roman" w:eastAsia="Times New Roman" w:hAnsi="Times New Roman" w:cs="Times New Roman"/>
                <w:sz w:val="28"/>
                <w:szCs w:val="28"/>
              </w:rPr>
              <w:t xml:space="preserve"> Đánh giá dựa trên tính sáng tạo, khả năng vận hành và trình bày của sản phẩm.</w:t>
            </w:r>
          </w:p>
          <w:p w14:paraId="74DE0A95" w14:textId="77777777" w:rsidR="00FE572F" w:rsidRDefault="00FE572F" w:rsidP="001E1F36">
            <w:pPr>
              <w:numPr>
                <w:ilvl w:val="0"/>
                <w:numId w:val="19"/>
              </w:numPr>
              <w:spacing w:after="0" w:line="240" w:lineRule="auto"/>
              <w:rPr>
                <w:sz w:val="28"/>
                <w:szCs w:val="28"/>
              </w:rPr>
            </w:pPr>
            <w:r>
              <w:rPr>
                <w:rFonts w:ascii="Times New Roman" w:eastAsia="Times New Roman" w:hAnsi="Times New Roman" w:cs="Times New Roman"/>
                <w:b/>
                <w:sz w:val="28"/>
                <w:szCs w:val="28"/>
              </w:rPr>
              <w:t>Điểm cá nhân:</w:t>
            </w:r>
            <w:r>
              <w:rPr>
                <w:rFonts w:ascii="Times New Roman" w:eastAsia="Times New Roman" w:hAnsi="Times New Roman" w:cs="Times New Roman"/>
                <w:sz w:val="28"/>
                <w:szCs w:val="28"/>
              </w:rPr>
              <w:t xml:space="preserve"> Kiểm tra kiến thức về thế năng và động năng thông qua các câu hỏi lý thuyết và thực hành.</w:t>
            </w:r>
          </w:p>
        </w:tc>
        <w:tc>
          <w:tcPr>
            <w:tcW w:w="3024" w:type="dxa"/>
          </w:tcPr>
          <w:p w14:paraId="0548FD27"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lastRenderedPageBreak/>
              <w:t>- HS trình bày sản phẩm hoàn thiện sau 1 tuần làm việc tại nhà.</w:t>
            </w:r>
          </w:p>
        </w:tc>
      </w:tr>
    </w:tbl>
    <w:p w14:paraId="7F731A66" w14:textId="77777777" w:rsidR="00FE572F" w:rsidRDefault="00FE572F" w:rsidP="009E2838">
      <w:pPr>
        <w:spacing w:after="0" w:line="276" w:lineRule="auto"/>
        <w:rPr>
          <w:rFonts w:ascii="Times New Roman" w:eastAsia="Times New Roman" w:hAnsi="Times New Roman" w:cs="Times New Roman"/>
          <w:b/>
          <w:color w:val="7030A0"/>
          <w:sz w:val="28"/>
          <w:szCs w:val="28"/>
        </w:rPr>
      </w:pPr>
    </w:p>
    <w:p w14:paraId="7DC8C97D" w14:textId="77777777" w:rsidR="00FE572F" w:rsidRDefault="00FE572F" w:rsidP="009E2838">
      <w:pPr>
        <w:spacing w:after="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IV. PHỤ LỤC</w:t>
      </w:r>
    </w:p>
    <w:p w14:paraId="1AE6CC27" w14:textId="77777777" w:rsidR="00FE572F" w:rsidRDefault="00FE572F" w:rsidP="009E2838">
      <w:pPr>
        <w:spacing w:after="0" w:line="24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PHIẾU ĐÁNH GIÁ HOẠT ĐỘNG NHÓM CỦA HỌC SINH</w:t>
      </w:r>
    </w:p>
    <w:tbl>
      <w:tblPr>
        <w:tblW w:w="10472" w:type="dxa"/>
        <w:jc w:val="center"/>
        <w:tblLayout w:type="fixed"/>
        <w:tblLook w:val="0400" w:firstRow="0" w:lastRow="0" w:firstColumn="0" w:lastColumn="0" w:noHBand="0" w:noVBand="1"/>
      </w:tblPr>
      <w:tblGrid>
        <w:gridCol w:w="3044"/>
        <w:gridCol w:w="2383"/>
        <w:gridCol w:w="2210"/>
        <w:gridCol w:w="2027"/>
        <w:gridCol w:w="808"/>
      </w:tblGrid>
      <w:tr w:rsidR="00FE572F" w14:paraId="61D2B1A5" w14:textId="77777777">
        <w:trPr>
          <w:jc w:val="center"/>
        </w:trPr>
        <w:tc>
          <w:tcPr>
            <w:tcW w:w="3044"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tcPr>
          <w:p w14:paraId="2332C4DE" w14:textId="77777777" w:rsidR="00FE572F" w:rsidRDefault="00FE572F" w:rsidP="009E2838">
            <w:pPr>
              <w:spacing w:after="0" w:line="240"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              Mức độ</w:t>
            </w:r>
            <w:r>
              <w:rPr>
                <w:rFonts w:ascii="Times New Roman" w:eastAsia="Times New Roman" w:hAnsi="Times New Roman" w:cs="Times New Roman"/>
                <w:b/>
                <w:color w:val="000000"/>
                <w:sz w:val="26"/>
                <w:szCs w:val="26"/>
              </w:rPr>
              <w:tab/>
            </w:r>
          </w:p>
          <w:p w14:paraId="6DB7442C"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Mức độ</w:t>
            </w:r>
          </w:p>
          <w:p w14:paraId="2ABF4FC9"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Tiêu chí</w:t>
            </w:r>
          </w:p>
        </w:tc>
        <w:tc>
          <w:tcPr>
            <w:tcW w:w="2383"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086498FB"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Mức độ 1</w:t>
            </w:r>
          </w:p>
          <w:p w14:paraId="164D8930"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0.5 đ)</w:t>
            </w:r>
          </w:p>
        </w:tc>
        <w:tc>
          <w:tcPr>
            <w:tcW w:w="2210"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3794AC29"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Mức độ 2</w:t>
            </w:r>
          </w:p>
          <w:p w14:paraId="5D9D83CC"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1.0 đ)</w:t>
            </w:r>
          </w:p>
        </w:tc>
        <w:tc>
          <w:tcPr>
            <w:tcW w:w="2027"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7ED62051"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Mức độ 3</w:t>
            </w:r>
          </w:p>
          <w:p w14:paraId="77A2C340"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2.0 đ)</w:t>
            </w:r>
          </w:p>
        </w:tc>
        <w:tc>
          <w:tcPr>
            <w:tcW w:w="808"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3A2969F5"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Điểm</w:t>
            </w:r>
          </w:p>
        </w:tc>
      </w:tr>
      <w:tr w:rsidR="00FE572F" w14:paraId="0B66FBC9" w14:textId="77777777">
        <w:trPr>
          <w:jc w:val="center"/>
        </w:trPr>
        <w:tc>
          <w:tcPr>
            <w:tcW w:w="30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AF5F861"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iêu chí 1. Các học sinh trong nhóm đều tham gia hoạt động</w:t>
            </w:r>
          </w:p>
        </w:tc>
        <w:tc>
          <w:tcPr>
            <w:tcW w:w="23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946A196"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Dưới 50% HS trong nhóm tham gia hoạt động</w:t>
            </w:r>
          </w:p>
        </w:tc>
        <w:tc>
          <w:tcPr>
            <w:tcW w:w="22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5B1FD8A"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ừ 50% - 90% HS trong nhóm tham gia hoạt động</w:t>
            </w:r>
          </w:p>
        </w:tc>
        <w:tc>
          <w:tcPr>
            <w:tcW w:w="20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8586F53"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100% HS trong nhóm tham gia hoạt động</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3B394FA" w14:textId="77777777" w:rsidR="00FE572F" w:rsidRDefault="00FE572F" w:rsidP="009E2838">
            <w:pPr>
              <w:spacing w:after="0" w:line="240" w:lineRule="auto"/>
              <w:rPr>
                <w:rFonts w:ascii="Times New Roman" w:eastAsia="Times New Roman" w:hAnsi="Times New Roman" w:cs="Times New Roman"/>
                <w:sz w:val="24"/>
                <w:szCs w:val="24"/>
              </w:rPr>
            </w:pPr>
          </w:p>
        </w:tc>
      </w:tr>
      <w:tr w:rsidR="00FE572F" w14:paraId="52912978" w14:textId="77777777">
        <w:trPr>
          <w:jc w:val="center"/>
        </w:trPr>
        <w:tc>
          <w:tcPr>
            <w:tcW w:w="30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8D61402"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iêu chí 2. Thảo luận sôi nổi</w:t>
            </w:r>
          </w:p>
        </w:tc>
        <w:tc>
          <w:tcPr>
            <w:tcW w:w="23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7CA36DE"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Ít thảo luận, trao đổi với nhau.</w:t>
            </w:r>
          </w:p>
        </w:tc>
        <w:tc>
          <w:tcPr>
            <w:tcW w:w="22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3A7A795"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hảo luận sôi nổi nhưng ít tranh luận.</w:t>
            </w:r>
          </w:p>
        </w:tc>
        <w:tc>
          <w:tcPr>
            <w:tcW w:w="20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1D4DD2B"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hảo luận và tranh luận sôi nổi với nhau.</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E356C86" w14:textId="77777777" w:rsidR="00FE572F" w:rsidRDefault="00FE572F" w:rsidP="009E2838">
            <w:pPr>
              <w:spacing w:after="0" w:line="240" w:lineRule="auto"/>
              <w:rPr>
                <w:rFonts w:ascii="Times New Roman" w:eastAsia="Times New Roman" w:hAnsi="Times New Roman" w:cs="Times New Roman"/>
                <w:sz w:val="24"/>
                <w:szCs w:val="24"/>
              </w:rPr>
            </w:pPr>
          </w:p>
        </w:tc>
      </w:tr>
      <w:tr w:rsidR="00FE572F" w14:paraId="06859CF2" w14:textId="77777777">
        <w:trPr>
          <w:jc w:val="center"/>
        </w:trPr>
        <w:tc>
          <w:tcPr>
            <w:tcW w:w="30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5F0C3CD"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iêu chí 3. Báo cáo kết quả thảo luận</w:t>
            </w:r>
          </w:p>
        </w:tc>
        <w:tc>
          <w:tcPr>
            <w:tcW w:w="23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09455D5"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Báo cáo chưa rõ ràng, còn lộn xộn.</w:t>
            </w:r>
          </w:p>
        </w:tc>
        <w:tc>
          <w:tcPr>
            <w:tcW w:w="22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5AD955B"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Báo cáo rõ ràng nhưng còn lúng túng</w:t>
            </w:r>
          </w:p>
        </w:tc>
        <w:tc>
          <w:tcPr>
            <w:tcW w:w="20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F47C11E"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Báo cáo rõ ràng và mạch lạc, tự tin</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EC85585" w14:textId="77777777" w:rsidR="00FE572F" w:rsidRDefault="00FE572F" w:rsidP="009E2838">
            <w:pPr>
              <w:spacing w:after="0" w:line="240" w:lineRule="auto"/>
              <w:rPr>
                <w:rFonts w:ascii="Times New Roman" w:eastAsia="Times New Roman" w:hAnsi="Times New Roman" w:cs="Times New Roman"/>
                <w:sz w:val="24"/>
                <w:szCs w:val="24"/>
              </w:rPr>
            </w:pPr>
          </w:p>
        </w:tc>
      </w:tr>
      <w:tr w:rsidR="00FE572F" w14:paraId="4BE2B40D" w14:textId="77777777">
        <w:trPr>
          <w:jc w:val="center"/>
        </w:trPr>
        <w:tc>
          <w:tcPr>
            <w:tcW w:w="30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EE2AA48"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iêu chí 4. Nội dung kết quả thảo luận</w:t>
            </w:r>
          </w:p>
        </w:tc>
        <w:tc>
          <w:tcPr>
            <w:tcW w:w="23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8AB791A"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Báo cáo được 75% trở xuống nội dung yêu cầu thảo luận</w:t>
            </w:r>
          </w:p>
        </w:tc>
        <w:tc>
          <w:tcPr>
            <w:tcW w:w="22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551B855"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Báo cáo từ 75% - 90% nội dung yêu cầu thảo luận.</w:t>
            </w:r>
          </w:p>
        </w:tc>
        <w:tc>
          <w:tcPr>
            <w:tcW w:w="20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B195F34"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Báo cáo trên 90% nội dung yêu cầu thảo luận.</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766554A" w14:textId="77777777" w:rsidR="00FE572F" w:rsidRDefault="00FE572F" w:rsidP="009E2838">
            <w:pPr>
              <w:spacing w:after="0" w:line="240" w:lineRule="auto"/>
              <w:rPr>
                <w:rFonts w:ascii="Times New Roman" w:eastAsia="Times New Roman" w:hAnsi="Times New Roman" w:cs="Times New Roman"/>
                <w:sz w:val="24"/>
                <w:szCs w:val="24"/>
              </w:rPr>
            </w:pPr>
          </w:p>
        </w:tc>
      </w:tr>
      <w:tr w:rsidR="00FE572F" w14:paraId="5C667605" w14:textId="77777777">
        <w:trPr>
          <w:jc w:val="center"/>
        </w:trPr>
        <w:tc>
          <w:tcPr>
            <w:tcW w:w="30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3222B17"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iêu chí 5. Phản biện ý kiến của bạn.</w:t>
            </w:r>
          </w:p>
        </w:tc>
        <w:tc>
          <w:tcPr>
            <w:tcW w:w="23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0DBFF6C"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Chỉ có 1 – 2 ý kiến phản biện.</w:t>
            </w:r>
          </w:p>
        </w:tc>
        <w:tc>
          <w:tcPr>
            <w:tcW w:w="22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2E2CBEA"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Có từ 3 – 4 ý kiến phản biện</w:t>
            </w:r>
          </w:p>
        </w:tc>
        <w:tc>
          <w:tcPr>
            <w:tcW w:w="20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1B5CF9D"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Có từ 5 ý kiến phản biện trở lên.</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6EA7A66" w14:textId="77777777" w:rsidR="00FE572F" w:rsidRDefault="00FE572F" w:rsidP="009E2838">
            <w:pPr>
              <w:spacing w:after="0" w:line="240" w:lineRule="auto"/>
              <w:rPr>
                <w:rFonts w:ascii="Times New Roman" w:eastAsia="Times New Roman" w:hAnsi="Times New Roman" w:cs="Times New Roman"/>
                <w:sz w:val="24"/>
                <w:szCs w:val="24"/>
              </w:rPr>
            </w:pPr>
          </w:p>
        </w:tc>
      </w:tr>
    </w:tbl>
    <w:p w14:paraId="61CA7BED" w14:textId="77777777" w:rsidR="00FE572F" w:rsidRDefault="00FE572F" w:rsidP="009E2838">
      <w:pPr>
        <w:spacing w:after="0" w:line="276" w:lineRule="auto"/>
        <w:rPr>
          <w:rFonts w:ascii="Times New Roman" w:eastAsia="Times New Roman" w:hAnsi="Times New Roman" w:cs="Times New Roman"/>
          <w:b/>
          <w:color w:val="7030A0"/>
          <w:sz w:val="28"/>
          <w:szCs w:val="28"/>
        </w:rPr>
      </w:pPr>
    </w:p>
    <w:p w14:paraId="30011255" w14:textId="77777777" w:rsidR="00FE572F" w:rsidRDefault="00FE572F" w:rsidP="009E2838">
      <w:pPr>
        <w:spacing w:after="0" w:line="276" w:lineRule="auto"/>
        <w:jc w:val="center"/>
        <w:rPr>
          <w:rFonts w:ascii="Times New Roman" w:eastAsia="Times New Roman" w:hAnsi="Times New Roman" w:cs="Times New Roman"/>
          <w:b/>
          <w:i/>
          <w:color w:val="7030A0"/>
          <w:sz w:val="48"/>
          <w:szCs w:val="48"/>
        </w:rPr>
      </w:pPr>
      <w:r>
        <w:rPr>
          <w:rFonts w:ascii="Times New Roman" w:eastAsia="Times New Roman" w:hAnsi="Times New Roman" w:cs="Times New Roman"/>
          <w:b/>
          <w:i/>
          <w:color w:val="7030A0"/>
          <w:sz w:val="48"/>
          <w:szCs w:val="48"/>
        </w:rPr>
        <w:t>-----------------------------Hết-----------------------------</w:t>
      </w:r>
    </w:p>
    <w:p w14:paraId="5A630AD9" w14:textId="77777777" w:rsidR="00FE572F" w:rsidRDefault="00FE572F" w:rsidP="009E2838">
      <w:pPr>
        <w:spacing w:after="0" w:line="240" w:lineRule="auto"/>
        <w:jc w:val="center"/>
        <w:rPr>
          <w:rFonts w:ascii="Times New Roman" w:eastAsia="Times New Roman" w:hAnsi="Times New Roman" w:cs="Times New Roman"/>
          <w:sz w:val="28"/>
          <w:szCs w:val="28"/>
        </w:rPr>
      </w:pPr>
    </w:p>
    <w:tbl>
      <w:tblPr>
        <w:tblW w:w="9902" w:type="dxa"/>
        <w:tblBorders>
          <w:top w:val="nil"/>
          <w:left w:val="nil"/>
          <w:bottom w:val="nil"/>
          <w:right w:val="nil"/>
          <w:insideH w:val="nil"/>
          <w:insideV w:val="nil"/>
        </w:tblBorders>
        <w:tblLayout w:type="fixed"/>
        <w:tblLook w:val="0400" w:firstRow="0" w:lastRow="0" w:firstColumn="0" w:lastColumn="0" w:noHBand="0" w:noVBand="1"/>
      </w:tblPr>
      <w:tblGrid>
        <w:gridCol w:w="4715"/>
        <w:gridCol w:w="5187"/>
      </w:tblGrid>
      <w:tr w:rsidR="00FE572F" w14:paraId="13E41219" w14:textId="77777777">
        <w:trPr>
          <w:trHeight w:val="696"/>
        </w:trPr>
        <w:tc>
          <w:tcPr>
            <w:tcW w:w="4715" w:type="dxa"/>
          </w:tcPr>
          <w:p w14:paraId="24A41F65" w14:textId="77777777" w:rsidR="00FE572F" w:rsidRDefault="00FE572F" w:rsidP="009E2838">
            <w:pPr>
              <w:spacing w:after="0" w:line="240" w:lineRule="auto"/>
              <w:jc w:val="both"/>
              <w:rPr>
                <w:b/>
                <w:sz w:val="28"/>
                <w:szCs w:val="28"/>
              </w:rPr>
            </w:pPr>
            <w:r>
              <w:rPr>
                <w:b/>
                <w:sz w:val="28"/>
                <w:szCs w:val="28"/>
              </w:rPr>
              <w:t xml:space="preserve">Trường: </w:t>
            </w:r>
            <w:r>
              <w:rPr>
                <w:sz w:val="28"/>
                <w:szCs w:val="28"/>
              </w:rPr>
              <w:t>...........................</w:t>
            </w:r>
          </w:p>
          <w:p w14:paraId="47552322" w14:textId="77777777" w:rsidR="00FE572F" w:rsidRDefault="00FE572F" w:rsidP="009E2838">
            <w:pPr>
              <w:spacing w:after="0" w:line="240" w:lineRule="auto"/>
              <w:jc w:val="both"/>
              <w:rPr>
                <w:b/>
                <w:sz w:val="28"/>
                <w:szCs w:val="28"/>
              </w:rPr>
            </w:pPr>
            <w:r>
              <w:rPr>
                <w:b/>
                <w:sz w:val="28"/>
                <w:szCs w:val="28"/>
              </w:rPr>
              <w:t xml:space="preserve">Tổ: </w:t>
            </w:r>
            <w:r>
              <w:rPr>
                <w:sz w:val="28"/>
                <w:szCs w:val="28"/>
              </w:rPr>
              <w:t>................................</w:t>
            </w:r>
          </w:p>
        </w:tc>
        <w:tc>
          <w:tcPr>
            <w:tcW w:w="5187" w:type="dxa"/>
          </w:tcPr>
          <w:p w14:paraId="2831A718" w14:textId="77777777" w:rsidR="00FE572F" w:rsidRDefault="00FE572F" w:rsidP="009E2838">
            <w:pPr>
              <w:spacing w:after="0" w:line="240" w:lineRule="auto"/>
              <w:jc w:val="center"/>
              <w:rPr>
                <w:sz w:val="28"/>
                <w:szCs w:val="28"/>
              </w:rPr>
            </w:pPr>
            <w:r>
              <w:rPr>
                <w:sz w:val="28"/>
                <w:szCs w:val="28"/>
              </w:rPr>
              <w:t>Họ và tên giáo viên:............................</w:t>
            </w:r>
          </w:p>
        </w:tc>
      </w:tr>
    </w:tbl>
    <w:p w14:paraId="2F96FC69" w14:textId="77777777" w:rsidR="00FE572F" w:rsidRDefault="00FE572F" w:rsidP="009E2838">
      <w:pPr>
        <w:pStyle w:val="Heading1"/>
        <w:spacing w:before="0" w:after="0" w:line="276" w:lineRule="auto"/>
        <w:ind w:right="-846"/>
        <w:jc w:val="center"/>
        <w:rPr>
          <w:rFonts w:ascii="Times New Roman" w:eastAsia="Times New Roman" w:hAnsi="Times New Roman" w:cs="Times New Roman"/>
          <w:b/>
          <w:color w:val="7030A0"/>
          <w:sz w:val="28"/>
          <w:szCs w:val="28"/>
          <w:shd w:val="clear" w:color="auto" w:fill="F8F8F8"/>
        </w:rPr>
      </w:pPr>
      <w:r>
        <w:rPr>
          <w:noProof/>
        </w:rPr>
        <mc:AlternateContent>
          <mc:Choice Requires="wps">
            <w:drawing>
              <wp:anchor distT="0" distB="0" distL="114300" distR="114300" simplePos="0" relativeHeight="251665408" behindDoc="0" locked="0" layoutInCell="1" hidden="0" allowOverlap="1" wp14:anchorId="103EF5EF" wp14:editId="5A6D7B7C">
                <wp:simplePos x="0" y="0"/>
                <wp:positionH relativeFrom="column">
                  <wp:posOffset>-25399</wp:posOffset>
                </wp:positionH>
                <wp:positionV relativeFrom="paragraph">
                  <wp:posOffset>152400</wp:posOffset>
                </wp:positionV>
                <wp:extent cx="6619875" cy="1419225"/>
                <wp:effectExtent l="0" t="0" r="0" b="0"/>
                <wp:wrapNone/>
                <wp:docPr id="39" name="Rectangle 39"/>
                <wp:cNvGraphicFramePr/>
                <a:graphic xmlns:a="http://schemas.openxmlformats.org/drawingml/2006/main">
                  <a:graphicData uri="http://schemas.microsoft.com/office/word/2010/wordprocessingShape">
                    <wps:wsp>
                      <wps:cNvSpPr/>
                      <wps:spPr>
                        <a:xfrm>
                          <a:off x="2074163" y="3108488"/>
                          <a:ext cx="6543675" cy="1343025"/>
                        </a:xfrm>
                        <a:prstGeom prst="rect">
                          <a:avLst/>
                        </a:prstGeom>
                        <a:noFill/>
                        <a:ln w="76200" cap="flat" cmpd="dbl">
                          <a:solidFill>
                            <a:srgbClr val="FF0000"/>
                          </a:solidFill>
                          <a:prstDash val="solid"/>
                          <a:round/>
                          <a:headEnd type="none" w="sm" len="sm"/>
                          <a:tailEnd type="none" w="sm" len="sm"/>
                        </a:ln>
                      </wps:spPr>
                      <wps:txbx>
                        <w:txbxContent>
                          <w:p w14:paraId="317C4CA5" w14:textId="77777777" w:rsidR="00FE572F" w:rsidRDefault="00FE572F">
                            <w:pPr>
                              <w:spacing w:after="0" w:line="240" w:lineRule="auto"/>
                              <w:textDirection w:val="btLr"/>
                            </w:pPr>
                          </w:p>
                        </w:txbxContent>
                      </wps:txbx>
                      <wps:bodyPr spcFirstLastPara="1" wrap="square" lIns="91425" tIns="91425" rIns="91425" bIns="91425" anchor="ctr" anchorCtr="0">
                        <a:noAutofit/>
                      </wps:bodyPr>
                    </wps:wsp>
                  </a:graphicData>
                </a:graphic>
              </wp:anchor>
            </w:drawing>
          </mc:Choice>
          <mc:Fallback>
            <w:pict>
              <v:rect id="Rectangle 39" o:spid="_x0000_s1027" style="position:absolute;left:0;text-align:left;margin-left:-2pt;margin-top:12pt;width:521.25pt;height:111.7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JUa8LgIAAEgEAAAOAAAAZHJzL2Uyb0RvYy54bWysVNuO0zAQfUfiHyy/0yS9bTdqukJbipBW bMXCB0wcp7HkG7bbpH/P2CnbAg9IiDw4HvvkzMyZmawfBiXJiTsvjK5oMckp4ZqZRuhDRb993b1b UeID6Aak0byiZ+7pw+btm3VvSz41nZENdwRJtC97W9EuBFtmmWcdV+AnxnKNl61xCgKa7pA1Dnpk VzKb5vky641rrDOMe4+n2/GSbhJ/23IWntvW80BkRTG2kFaX1jqu2WYN5cGB7QS7hAH/EIUCodHp K9UWApCjE39QKcGc8aYNE2ZUZtpWMJ5ywGyK/LdsXjqwPOWC4nj7KpP/f7Ts82nviGgqOrunRIPC Gn1B1UAfJCd4hgL11peIe7F7d7E8bmO2Q+tUfGMeZKjoNL+bF8sZJWekK/LVfLUaBeZDIAwBy8V8 trxbUMIQUczms3y6iIjsSmWdDx+5USRuKuowliQsnJ58GKE/IdGzNjshJZ5DKTXpK3q3xLZAB4DN 1EoIuFUW02tqmXi8kaKJ38RPvDvUj9KRE2B77HY5PpdwfoFFh1vw3YhLV2Nezhx1k5x3HJoPuiHh bFFBjb1OYzReUSI5TgZuEi6AkH/HoR5SoyxR+VHruAtDPaRSFZErntSmOWP5vGU7gTE+gQ97cNjA BXrHpka/34/gMBb5SWPX3BdzFJyEW8PdGvWtAZp1BmeFBUfJaDyGNDuj8u+PwbQiFeUazCVqbNdU 1stoxXm4tRPq+gPY/AAAAP//AwBQSwMEFAAGAAgAAAAhAJ5kncXhAAAACgEAAA8AAABkcnMvZG93 bnJldi54bWxMj0FvgkAQhe9N/A+badJLo4tUlFAW0zQxaQ+NkXrxtrIjkLKzhF0R/n2Xk54mM+/l zffS7aAb1mNna0MClosAGFJhVE2lgOPvbh4Ds06Sko0hFDCihW02e0plosyNDtjnrmQ+hGwiBVTO tQnntqhQS7swLZLXLqbT0vm1K7nq5M2H64aHQbDmWtbkP1Syxc8Ki7/8qgVEq+/T+BXuT0farcfX /eaS/8S9EC/Pw8c7MIeDu5thwvfokHmms7mSsqwRMF/5Kk5AOM1JD97iCNh5umwi4FnKHytk/wAA AP//AwBQSwECLQAUAAYACAAAACEAtoM4kv4AAADhAQAAEwAAAAAAAAAAAAAAAAAAAAAAW0NvbnRl bnRfVHlwZXNdLnhtbFBLAQItABQABgAIAAAAIQA4/SH/1gAAAJQBAAALAAAAAAAAAAAAAAAAAC8B AABfcmVscy8ucmVsc1BLAQItABQABgAIAAAAIQAxJUa8LgIAAEgEAAAOAAAAAAAAAAAAAAAAAC4C AABkcnMvZTJvRG9jLnhtbFBLAQItABQABgAIAAAAIQCeZJ3F4QAAAAoBAAAPAAAAAAAAAAAAAAAA AIgEAABkcnMvZG93bnJldi54bWxQSwUGAAAAAAQABADzAAAAlgUAAAAA " filled="f" strokecolor="red" strokeweight="6pt">
                <v:stroke startarrowwidth="narrow" startarrowlength="short" endarrowwidth="narrow" endarrowlength="short" linestyle="thinThin" joinstyle="round"/>
                <v:textbox inset="2.53958mm,2.53958mm,2.53958mm,2.53958mm">
                  <w:txbxContent>
                    <w:p w14:paraId="317C4CA5" w14:textId="77777777" w:rsidR="00FE572F" w:rsidRDefault="00FE572F">
                      <w:pPr>
                        <w:spacing w:after="0" w:line="240" w:lineRule="auto"/>
                        <w:textDirection w:val="btLr"/>
                      </w:pPr>
                    </w:p>
                  </w:txbxContent>
                </v:textbox>
              </v:rect>
            </w:pict>
          </mc:Fallback>
        </mc:AlternateContent>
      </w:r>
    </w:p>
    <w:p w14:paraId="4E5E0BE1" w14:textId="77777777" w:rsidR="00FE572F" w:rsidRDefault="00FE572F" w:rsidP="009E2838">
      <w:pPr>
        <w:spacing w:after="0"/>
        <w:jc w:val="center"/>
        <w:rPr>
          <w:rFonts w:ascii="Times New Roman" w:eastAsia="Times New Roman" w:hAnsi="Times New Roman" w:cs="Times New Roman"/>
          <w:b/>
          <w:color w:val="FF0000"/>
          <w:sz w:val="40"/>
          <w:szCs w:val="40"/>
        </w:rPr>
      </w:pPr>
      <w:r>
        <w:rPr>
          <w:rFonts w:ascii="Times New Roman" w:eastAsia="Times New Roman" w:hAnsi="Times New Roman" w:cs="Times New Roman"/>
          <w:b/>
          <w:color w:val="FF0000"/>
          <w:sz w:val="40"/>
          <w:szCs w:val="40"/>
        </w:rPr>
        <w:t>CHỦ ĐỀ 1:  NĂNG LƯỢNG CƠ HỌC</w:t>
      </w:r>
    </w:p>
    <w:p w14:paraId="08FA9860" w14:textId="77777777" w:rsidR="00FE572F" w:rsidRDefault="00FE572F" w:rsidP="009E2838">
      <w:pPr>
        <w:spacing w:after="0"/>
        <w:jc w:val="center"/>
        <w:rPr>
          <w:rFonts w:ascii="Times New Roman" w:eastAsia="Times New Roman" w:hAnsi="Times New Roman" w:cs="Times New Roman"/>
          <w:b/>
          <w:color w:val="0000FF"/>
          <w:sz w:val="44"/>
          <w:szCs w:val="44"/>
        </w:rPr>
      </w:pPr>
      <w:r>
        <w:rPr>
          <w:rFonts w:ascii="Times New Roman" w:eastAsia="Times New Roman" w:hAnsi="Times New Roman" w:cs="Times New Roman"/>
          <w:b/>
          <w:color w:val="0000FF"/>
          <w:sz w:val="44"/>
          <w:szCs w:val="44"/>
        </w:rPr>
        <w:t>BÀI 3. CÔNG VÀ CÔNG SUẤT</w:t>
      </w:r>
    </w:p>
    <w:p w14:paraId="10B441FE" w14:textId="77777777" w:rsidR="00FE572F" w:rsidRDefault="00FE572F" w:rsidP="009E2838">
      <w:pPr>
        <w:spacing w:after="0"/>
        <w:jc w:val="center"/>
        <w:rPr>
          <w:rFonts w:ascii="Times New Roman" w:eastAsia="Times New Roman" w:hAnsi="Times New Roman" w:cs="Times New Roman"/>
          <w:b/>
          <w:i/>
          <w:color w:val="000000"/>
          <w:sz w:val="40"/>
          <w:szCs w:val="40"/>
        </w:rPr>
      </w:pPr>
      <w:r>
        <w:rPr>
          <w:rFonts w:ascii="Times New Roman" w:eastAsia="Times New Roman" w:hAnsi="Times New Roman" w:cs="Times New Roman"/>
          <w:b/>
          <w:i/>
          <w:color w:val="000000"/>
          <w:sz w:val="40"/>
          <w:szCs w:val="40"/>
        </w:rPr>
        <w:lastRenderedPageBreak/>
        <w:t>Thời lượng: 2 tiết</w:t>
      </w:r>
    </w:p>
    <w:p w14:paraId="6E5459B4" w14:textId="77777777" w:rsidR="00FE572F" w:rsidRDefault="00FE572F" w:rsidP="009E2838">
      <w:pPr>
        <w:spacing w:after="0" w:line="276" w:lineRule="auto"/>
        <w:rPr>
          <w:rFonts w:ascii="Times New Roman" w:eastAsia="Times New Roman" w:hAnsi="Times New Roman" w:cs="Times New Roman"/>
          <w:b/>
          <w:color w:val="0070C0"/>
          <w:sz w:val="28"/>
          <w:szCs w:val="28"/>
        </w:rPr>
      </w:pPr>
    </w:p>
    <w:p w14:paraId="35024394" w14:textId="77777777" w:rsidR="00FE572F" w:rsidRDefault="00FE572F" w:rsidP="009E2838">
      <w:pPr>
        <w:spacing w:after="0" w:line="276" w:lineRule="auto"/>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I. MỤC TIÊU</w:t>
      </w:r>
    </w:p>
    <w:p w14:paraId="32E761E7" w14:textId="77777777" w:rsidR="00FE572F" w:rsidRDefault="00FE572F" w:rsidP="009E2838">
      <w:pPr>
        <w:spacing w:after="0" w:line="276" w:lineRule="auto"/>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1. Về kiến thức</w:t>
      </w:r>
    </w:p>
    <w:p w14:paraId="71A3AC4A"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ân tích ví dụ cụ thể để rút ra được: công có giá trị bằng lực nhân với quãng đường dịch chuyển theo hưởng của lực, công suất là tốc độ thực hiện công.</w:t>
      </w:r>
    </w:p>
    <w:p w14:paraId="2F1576C3"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iệt kê được một số đơn vị thường dùng đo công và công suất</w:t>
      </w:r>
    </w:p>
    <w:p w14:paraId="6579F59F"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Tính được công và công suất trong một số trường hợp đơn giản.</w:t>
      </w:r>
    </w:p>
    <w:p w14:paraId="12D0CC5A" w14:textId="77777777" w:rsidR="00FE572F" w:rsidRDefault="00FE572F" w:rsidP="009E2838">
      <w:pPr>
        <w:spacing w:after="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2. Về năng lực</w:t>
      </w:r>
    </w:p>
    <w:p w14:paraId="6F3C4846" w14:textId="77777777" w:rsidR="00FE572F" w:rsidRDefault="00FE572F" w:rsidP="009E2838">
      <w:pPr>
        <w:spacing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a) Năng lực chung</w:t>
      </w:r>
    </w:p>
    <w:p w14:paraId="76AD8C61" w14:textId="77777777" w:rsidR="00FE572F" w:rsidRDefault="00FE572F" w:rsidP="009E2838">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Chủ động nêu ý kiến cá nhân trong hoạt động thảo luận để tìm ví dụ thực hiện công trong đời sống.</w:t>
      </w:r>
    </w:p>
    <w:p w14:paraId="7AEF5541" w14:textId="77777777" w:rsidR="00FE572F" w:rsidRDefault="00FE572F" w:rsidP="009E2838">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b) Năng lực KHTN</w:t>
      </w:r>
    </w:p>
    <w:p w14:paraId="4AA68DBB" w14:textId="77777777" w:rsidR="00FE572F" w:rsidRDefault="00FE572F" w:rsidP="009E2838">
      <w:pPr>
        <w:widowControl w:val="0"/>
        <w:pBdr>
          <w:top w:val="nil"/>
          <w:left w:val="nil"/>
          <w:bottom w:val="nil"/>
          <w:right w:val="nil"/>
          <w:between w:val="nil"/>
        </w:pBdr>
        <w:tabs>
          <w:tab w:val="left" w:pos="327"/>
        </w:tabs>
        <w:spacing w:after="0"/>
        <w:ind w:right="94"/>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Chủ động tìm hiểu về các công thức tính công, công suất, vận dụng các kiến thức và liên hệ với thực tế.</w:t>
      </w:r>
    </w:p>
    <w:p w14:paraId="72982728" w14:textId="77777777" w:rsidR="00FE572F" w:rsidRDefault="00FE572F" w:rsidP="009E2838">
      <w:pPr>
        <w:spacing w:after="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3. Về phẩm chất</w:t>
      </w:r>
    </w:p>
    <w:p w14:paraId="52231CC5"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Tham gia tích cực hoạt động nhóm phù hợp với khả năng của bản thân.</w:t>
      </w:r>
    </w:p>
    <w:p w14:paraId="2813997E"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ẩn thận, trung thực và thực hiện các yêu cầu trong chủ để bài học.</w:t>
      </w:r>
    </w:p>
    <w:p w14:paraId="12F44E25"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ó niềm say mê, hứng thú với việc khám phá và học tập KHTN.</w:t>
      </w:r>
    </w:p>
    <w:p w14:paraId="41668CFA" w14:textId="77777777" w:rsidR="00FE572F" w:rsidRDefault="00FE572F" w:rsidP="009E2838">
      <w:pPr>
        <w:spacing w:after="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 xml:space="preserve"> II. THIẾT BỊ DẠY HỌC VÀ HỌC LIỆU</w:t>
      </w:r>
    </w:p>
    <w:p w14:paraId="163B1AC1"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áy tính, máy chiếu. </w:t>
      </w:r>
    </w:p>
    <w:p w14:paraId="747E1FF9"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File trình chiếu ppt hỗ trợ bài dạy. </w:t>
      </w:r>
    </w:p>
    <w:p w14:paraId="259D86B3"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video hỗ trợ bài giảng.</w:t>
      </w:r>
    </w:p>
    <w:p w14:paraId="27454297"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 (in trên giấy A1):</w:t>
      </w: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FE572F" w14:paraId="6FE2C69A" w14:textId="77777777">
        <w:tc>
          <w:tcPr>
            <w:tcW w:w="10240" w:type="dxa"/>
            <w:tcBorders>
              <w:top w:val="single" w:sz="6" w:space="0" w:color="000000"/>
              <w:left w:val="single" w:sz="6" w:space="0" w:color="000000"/>
              <w:bottom w:val="single" w:sz="6" w:space="0" w:color="000000"/>
              <w:right w:val="single" w:sz="6" w:space="0" w:color="000000"/>
            </w:tcBorders>
            <w:shd w:val="clear" w:color="auto" w:fill="FFC000"/>
          </w:tcPr>
          <w:p w14:paraId="27187239" w14:textId="77777777" w:rsidR="00FE572F" w:rsidRDefault="00FE572F" w:rsidP="009E2838">
            <w:pPr>
              <w:spacing w:after="0" w:line="256" w:lineRule="auto"/>
              <w:jc w:val="center"/>
              <w:rPr>
                <w:b/>
                <w:sz w:val="28"/>
                <w:szCs w:val="28"/>
              </w:rPr>
            </w:pPr>
            <w:r>
              <w:rPr>
                <w:b/>
                <w:sz w:val="28"/>
                <w:szCs w:val="28"/>
              </w:rPr>
              <w:t>PHIẾU HỌC TẬP 1</w:t>
            </w:r>
          </w:p>
        </w:tc>
      </w:tr>
      <w:tr w:rsidR="00FE572F" w14:paraId="4EB23C63" w14:textId="77777777">
        <w:tc>
          <w:tcPr>
            <w:tcW w:w="10240" w:type="dxa"/>
            <w:tcBorders>
              <w:top w:val="nil"/>
              <w:left w:val="single" w:sz="6" w:space="0" w:color="000000"/>
              <w:bottom w:val="nil"/>
              <w:right w:val="single" w:sz="6" w:space="0" w:color="000000"/>
            </w:tcBorders>
          </w:tcPr>
          <w:p w14:paraId="69E9F03D" w14:textId="77777777" w:rsidR="00FE572F" w:rsidRDefault="00FE572F" w:rsidP="009E2838">
            <w:pPr>
              <w:spacing w:after="0"/>
              <w:jc w:val="both"/>
              <w:rPr>
                <w:b/>
                <w:sz w:val="28"/>
                <w:szCs w:val="28"/>
              </w:rPr>
            </w:pPr>
            <w:r>
              <w:rPr>
                <w:b/>
                <w:sz w:val="28"/>
                <w:szCs w:val="28"/>
              </w:rPr>
              <w:t xml:space="preserve">Câu 1. </w:t>
            </w:r>
            <w:r>
              <w:rPr>
                <w:sz w:val="28"/>
                <w:szCs w:val="28"/>
              </w:rPr>
              <w:t>Có bao nhiêu hình thức truyền năng lượng phổ biến ? Đó là những hình thức nào ?</w:t>
            </w:r>
          </w:p>
        </w:tc>
      </w:tr>
      <w:tr w:rsidR="00FE572F" w14:paraId="0EB586BC" w14:textId="77777777">
        <w:tc>
          <w:tcPr>
            <w:tcW w:w="10240" w:type="dxa"/>
            <w:tcBorders>
              <w:top w:val="nil"/>
              <w:left w:val="single" w:sz="6" w:space="0" w:color="000000"/>
              <w:bottom w:val="single" w:sz="6" w:space="0" w:color="000000"/>
              <w:right w:val="single" w:sz="6" w:space="0" w:color="000000"/>
            </w:tcBorders>
          </w:tcPr>
          <w:p w14:paraId="26C36ED8" w14:textId="77777777" w:rsidR="00FE572F" w:rsidRDefault="00FE572F" w:rsidP="009E2838">
            <w:pPr>
              <w:spacing w:after="0"/>
              <w:jc w:val="both"/>
              <w:rPr>
                <w:sz w:val="28"/>
                <w:szCs w:val="28"/>
              </w:rPr>
            </w:pPr>
            <w:r>
              <w:rPr>
                <w:sz w:val="28"/>
                <w:szCs w:val="28"/>
              </w:rPr>
              <w:t>………………………………………………………………………………………………………………………………………………………………………………………………………………………………………………………………………………………………………………………………………………………………………………………………</w:t>
            </w:r>
          </w:p>
          <w:p w14:paraId="328015E2" w14:textId="77777777" w:rsidR="00FE572F" w:rsidRDefault="00FE572F" w:rsidP="009E2838">
            <w:pPr>
              <w:tabs>
                <w:tab w:val="left" w:pos="10035"/>
              </w:tabs>
              <w:spacing w:after="0"/>
              <w:ind w:right="166"/>
              <w:jc w:val="both"/>
              <w:rPr>
                <w:sz w:val="28"/>
                <w:szCs w:val="28"/>
              </w:rPr>
            </w:pPr>
            <w:r>
              <w:rPr>
                <w:b/>
                <w:sz w:val="28"/>
                <w:szCs w:val="28"/>
              </w:rPr>
              <w:t xml:space="preserve">Câu 2. </w:t>
            </w:r>
            <w:r>
              <w:rPr>
                <w:sz w:val="28"/>
                <w:szCs w:val="28"/>
              </w:rPr>
              <w:t>Công là gì? Nêu biểu thức tính công?</w:t>
            </w:r>
          </w:p>
          <w:p w14:paraId="76D44887" w14:textId="77777777" w:rsidR="00FE572F" w:rsidRDefault="00FE572F" w:rsidP="009E2838">
            <w:pPr>
              <w:spacing w:after="0"/>
              <w:jc w:val="both"/>
              <w:rPr>
                <w:sz w:val="28"/>
                <w:szCs w:val="28"/>
              </w:rPr>
            </w:pPr>
            <w:r>
              <w:rPr>
                <w:sz w:val="28"/>
                <w:szCs w:val="28"/>
              </w:rPr>
              <w:t>………………………………………………………………………………………………………………………………………………………………………………………………………………………………………………………………………………………………………………………………………………………………………………………………………………………</w:t>
            </w:r>
            <w:r>
              <w:rPr>
                <w:sz w:val="28"/>
                <w:szCs w:val="28"/>
              </w:rPr>
              <w:lastRenderedPageBreak/>
              <w:t>………………………………………………………………………</w:t>
            </w:r>
          </w:p>
          <w:p w14:paraId="48EF638B" w14:textId="77777777" w:rsidR="00FE572F" w:rsidRDefault="00FE572F" w:rsidP="009E2838">
            <w:pPr>
              <w:spacing w:after="0"/>
              <w:jc w:val="both"/>
              <w:rPr>
                <w:sz w:val="28"/>
                <w:szCs w:val="28"/>
              </w:rPr>
            </w:pPr>
            <w:r>
              <w:rPr>
                <w:b/>
                <w:sz w:val="28"/>
                <w:szCs w:val="28"/>
              </w:rPr>
              <w:t xml:space="preserve">Câu 3. </w:t>
            </w:r>
            <w:r>
              <w:rPr>
                <w:sz w:val="28"/>
                <w:szCs w:val="28"/>
              </w:rPr>
              <w:t>Nếu lực tác dụng lên vật có phương vuông góc với hướng dịch chuyển của vật thì công thực hiện bởi lực đó bằng bao nhiêu?</w:t>
            </w:r>
          </w:p>
          <w:p w14:paraId="22CAB91E" w14:textId="77777777" w:rsidR="00FE572F" w:rsidRDefault="00FE572F" w:rsidP="009E2838">
            <w:pPr>
              <w:spacing w:after="0"/>
              <w:jc w:val="both"/>
              <w:rPr>
                <w:sz w:val="28"/>
                <w:szCs w:val="28"/>
              </w:rPr>
            </w:pPr>
            <w:r>
              <w:rPr>
                <w:sz w:val="28"/>
                <w:szCs w:val="28"/>
              </w:rPr>
              <w:t>………………………………………………………………………………………………………………………………………………………………………………………………………………………………………………………………………………………………………………………………………………………………………………………………………………………………………………………………………………………………</w:t>
            </w:r>
          </w:p>
          <w:p w14:paraId="562C83C5" w14:textId="77777777" w:rsidR="00FE572F" w:rsidRDefault="00FE572F" w:rsidP="009E2838">
            <w:pPr>
              <w:spacing w:after="0"/>
              <w:jc w:val="both"/>
              <w:rPr>
                <w:sz w:val="28"/>
                <w:szCs w:val="28"/>
              </w:rPr>
            </w:pPr>
            <w:r>
              <w:rPr>
                <w:b/>
                <w:sz w:val="28"/>
                <w:szCs w:val="28"/>
              </w:rPr>
              <w:t>Câu 4.</w:t>
            </w:r>
            <w:r>
              <w:rPr>
                <w:sz w:val="28"/>
                <w:szCs w:val="28"/>
              </w:rPr>
              <w:t xml:space="preserve"> Một xe năng tác dụng một lực hướng lên, có độ lớn 2000 N đề nâng kiện hàng từ mặt đất lên độ cao 1,4 m. Tính công của lực nâng</w:t>
            </w:r>
            <w:r>
              <w:rPr>
                <w:noProof/>
              </w:rPr>
              <w:drawing>
                <wp:anchor distT="0" distB="0" distL="114300" distR="114300" simplePos="0" relativeHeight="251666432" behindDoc="0" locked="0" layoutInCell="1" hidden="0" allowOverlap="1" wp14:anchorId="35271D96" wp14:editId="38A6DFA8">
                  <wp:simplePos x="0" y="0"/>
                  <wp:positionH relativeFrom="column">
                    <wp:posOffset>17781</wp:posOffset>
                  </wp:positionH>
                  <wp:positionV relativeFrom="paragraph">
                    <wp:posOffset>454660</wp:posOffset>
                  </wp:positionV>
                  <wp:extent cx="1886096" cy="1952625"/>
                  <wp:effectExtent l="0" t="0" r="0" b="0"/>
                  <wp:wrapNone/>
                  <wp:docPr id="40"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61"/>
                          <a:srcRect/>
                          <a:stretch>
                            <a:fillRect/>
                          </a:stretch>
                        </pic:blipFill>
                        <pic:spPr>
                          <a:xfrm>
                            <a:off x="0" y="0"/>
                            <a:ext cx="1886096" cy="1952625"/>
                          </a:xfrm>
                          <a:prstGeom prst="rect">
                            <a:avLst/>
                          </a:prstGeom>
                          <a:ln/>
                        </pic:spPr>
                      </pic:pic>
                    </a:graphicData>
                  </a:graphic>
                </wp:anchor>
              </w:drawing>
            </w:r>
          </w:p>
          <w:p w14:paraId="04C80E89" w14:textId="77777777" w:rsidR="00FE572F" w:rsidRDefault="00FE572F" w:rsidP="009E2838">
            <w:pPr>
              <w:spacing w:after="0"/>
              <w:jc w:val="both"/>
              <w:rPr>
                <w:sz w:val="28"/>
                <w:szCs w:val="28"/>
              </w:rPr>
            </w:pPr>
            <w:r>
              <w:rPr>
                <w:sz w:val="28"/>
                <w:szCs w:val="28"/>
              </w:rPr>
              <w:t>……………………………………………………………………………………………….</w:t>
            </w:r>
          </w:p>
          <w:p w14:paraId="09E25BD0" w14:textId="77777777" w:rsidR="00FE572F" w:rsidRDefault="00FE572F" w:rsidP="009E2838">
            <w:pPr>
              <w:spacing w:after="0"/>
              <w:jc w:val="both"/>
              <w:rPr>
                <w:sz w:val="28"/>
                <w:szCs w:val="28"/>
              </w:rPr>
            </w:pPr>
            <w:r>
              <w:rPr>
                <w:sz w:val="28"/>
                <w:szCs w:val="28"/>
              </w:rPr>
              <w:t>……………………………………………………………………………………………….</w:t>
            </w:r>
          </w:p>
          <w:p w14:paraId="4BE8FD53" w14:textId="77777777" w:rsidR="00FE572F" w:rsidRDefault="00FE572F" w:rsidP="009E2838">
            <w:pPr>
              <w:spacing w:after="0"/>
              <w:jc w:val="both"/>
              <w:rPr>
                <w:sz w:val="28"/>
                <w:szCs w:val="28"/>
              </w:rPr>
            </w:pPr>
            <w:r>
              <w:rPr>
                <w:sz w:val="28"/>
                <w:szCs w:val="28"/>
              </w:rPr>
              <w:t>……………………………………………………………………………………………….</w:t>
            </w:r>
          </w:p>
          <w:p w14:paraId="444B2CEC" w14:textId="77777777" w:rsidR="00FE572F" w:rsidRDefault="00FE572F" w:rsidP="009E2838">
            <w:pPr>
              <w:spacing w:after="0"/>
              <w:jc w:val="both"/>
              <w:rPr>
                <w:sz w:val="28"/>
                <w:szCs w:val="28"/>
              </w:rPr>
            </w:pPr>
            <w:r>
              <w:rPr>
                <w:sz w:val="28"/>
                <w:szCs w:val="28"/>
              </w:rPr>
              <w:t>……………………………… ……………………………………………………………….</w:t>
            </w:r>
          </w:p>
          <w:p w14:paraId="1307366C" w14:textId="77777777" w:rsidR="00FE572F" w:rsidRDefault="00FE572F" w:rsidP="009E2838">
            <w:pPr>
              <w:spacing w:after="0"/>
              <w:jc w:val="both"/>
              <w:rPr>
                <w:sz w:val="28"/>
                <w:szCs w:val="28"/>
              </w:rPr>
            </w:pPr>
            <w:r>
              <w:rPr>
                <w:sz w:val="28"/>
                <w:szCs w:val="28"/>
              </w:rPr>
              <w:t>……………………………………………………………………………………………….</w:t>
            </w:r>
          </w:p>
          <w:p w14:paraId="16BF9B2A" w14:textId="77777777" w:rsidR="00FE572F" w:rsidRDefault="00FE572F" w:rsidP="009E2838">
            <w:pPr>
              <w:spacing w:after="0"/>
              <w:jc w:val="both"/>
              <w:rPr>
                <w:sz w:val="28"/>
                <w:szCs w:val="28"/>
              </w:rPr>
            </w:pPr>
            <w:r>
              <w:rPr>
                <w:sz w:val="28"/>
                <w:szCs w:val="28"/>
              </w:rPr>
              <w:t>……………………………………………………………………………………………….</w:t>
            </w:r>
          </w:p>
          <w:p w14:paraId="4FB04A23" w14:textId="77777777" w:rsidR="00FE572F" w:rsidRDefault="00FE572F" w:rsidP="009E2838">
            <w:pPr>
              <w:spacing w:after="0"/>
              <w:jc w:val="both"/>
              <w:rPr>
                <w:sz w:val="28"/>
                <w:szCs w:val="28"/>
              </w:rPr>
            </w:pPr>
            <w:r>
              <w:rPr>
                <w:sz w:val="28"/>
                <w:szCs w:val="28"/>
              </w:rPr>
              <w:t>……………………………………………………………………………………………….</w:t>
            </w:r>
          </w:p>
          <w:p w14:paraId="3918FD2D" w14:textId="77777777" w:rsidR="00FE572F" w:rsidRDefault="00FE572F" w:rsidP="009E2838">
            <w:pPr>
              <w:spacing w:after="0"/>
              <w:jc w:val="both"/>
              <w:rPr>
                <w:sz w:val="28"/>
                <w:szCs w:val="28"/>
              </w:rPr>
            </w:pPr>
            <w:r>
              <w:rPr>
                <w:sz w:val="28"/>
                <w:szCs w:val="28"/>
              </w:rPr>
              <w:t>……………………………………………………………………………………………….</w:t>
            </w:r>
          </w:p>
        </w:tc>
      </w:tr>
    </w:tbl>
    <w:p w14:paraId="64FE968A" w14:textId="77777777" w:rsidR="00FE572F" w:rsidRDefault="00FE572F" w:rsidP="009E2838">
      <w:pPr>
        <w:spacing w:after="0" w:line="276" w:lineRule="auto"/>
        <w:jc w:val="both"/>
        <w:rPr>
          <w:rFonts w:ascii="Times New Roman" w:eastAsia="Times New Roman" w:hAnsi="Times New Roman" w:cs="Times New Roman"/>
          <w:sz w:val="28"/>
          <w:szCs w:val="28"/>
        </w:rPr>
      </w:pP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FE572F" w14:paraId="1B45708B" w14:textId="77777777">
        <w:tc>
          <w:tcPr>
            <w:tcW w:w="10240" w:type="dxa"/>
            <w:tcBorders>
              <w:top w:val="single" w:sz="6" w:space="0" w:color="000000"/>
              <w:left w:val="single" w:sz="6" w:space="0" w:color="000000"/>
              <w:bottom w:val="single" w:sz="6" w:space="0" w:color="000000"/>
              <w:right w:val="single" w:sz="6" w:space="0" w:color="000000"/>
            </w:tcBorders>
            <w:shd w:val="clear" w:color="auto" w:fill="92D050"/>
          </w:tcPr>
          <w:p w14:paraId="15E20779" w14:textId="77777777" w:rsidR="00FE572F" w:rsidRDefault="00FE572F" w:rsidP="009E2838">
            <w:pPr>
              <w:spacing w:after="0" w:line="256" w:lineRule="auto"/>
              <w:jc w:val="center"/>
              <w:rPr>
                <w:b/>
                <w:sz w:val="26"/>
                <w:szCs w:val="26"/>
              </w:rPr>
            </w:pPr>
            <w:r>
              <w:rPr>
                <w:b/>
                <w:sz w:val="26"/>
                <w:szCs w:val="26"/>
              </w:rPr>
              <w:t>PHIẾU HỌC TẬP SỐ 2</w:t>
            </w:r>
          </w:p>
        </w:tc>
      </w:tr>
      <w:tr w:rsidR="00FE572F" w14:paraId="200C044C" w14:textId="77777777">
        <w:tc>
          <w:tcPr>
            <w:tcW w:w="10240" w:type="dxa"/>
            <w:tcBorders>
              <w:top w:val="nil"/>
              <w:left w:val="single" w:sz="6" w:space="0" w:color="000000"/>
              <w:bottom w:val="single" w:sz="6" w:space="0" w:color="000000"/>
              <w:right w:val="single" w:sz="6" w:space="0" w:color="000000"/>
            </w:tcBorders>
          </w:tcPr>
          <w:p w14:paraId="51FB5831" w14:textId="77777777" w:rsidR="00FE572F" w:rsidRDefault="00FE572F" w:rsidP="009E2838">
            <w:pPr>
              <w:spacing w:after="0"/>
              <w:jc w:val="both"/>
              <w:rPr>
                <w:sz w:val="28"/>
                <w:szCs w:val="28"/>
              </w:rPr>
            </w:pPr>
            <w:r>
              <w:rPr>
                <w:b/>
                <w:sz w:val="28"/>
                <w:szCs w:val="28"/>
              </w:rPr>
              <w:t xml:space="preserve"> Câu 1. </w:t>
            </w:r>
            <w:r>
              <w:rPr>
                <w:sz w:val="28"/>
                <w:szCs w:val="28"/>
              </w:rPr>
              <w:t xml:space="preserve">Công suất là gì? Nêu biểu thức tính công suất? </w:t>
            </w:r>
          </w:p>
          <w:p w14:paraId="32732585" w14:textId="77777777" w:rsidR="00FE572F" w:rsidRDefault="00FE572F" w:rsidP="009E2838">
            <w:pPr>
              <w:spacing w:after="0"/>
              <w:jc w:val="both"/>
              <w:rPr>
                <w:sz w:val="28"/>
                <w:szCs w:val="28"/>
              </w:rPr>
            </w:pPr>
            <w:r>
              <w:rPr>
                <w:sz w:val="28"/>
                <w:szCs w:val="28"/>
              </w:rPr>
              <w:t>................................................................................................................................................ ………………………………………………………………………………………………………………………………………………………………………………………………………………………………………………………………………………………………................................................................................................................................................. ………………………………………………………………………………………………………………………………………………………………………………………………………………………………………………………………………………………………</w:t>
            </w:r>
          </w:p>
          <w:p w14:paraId="0673315E" w14:textId="77777777" w:rsidR="00FE572F" w:rsidRDefault="00FE572F" w:rsidP="009E2838">
            <w:pPr>
              <w:spacing w:after="0"/>
              <w:jc w:val="both"/>
              <w:rPr>
                <w:sz w:val="28"/>
                <w:szCs w:val="28"/>
              </w:rPr>
            </w:pPr>
            <w:r>
              <w:rPr>
                <w:b/>
                <w:sz w:val="28"/>
                <w:szCs w:val="28"/>
              </w:rPr>
              <w:t>Câu 2.</w:t>
            </w:r>
            <w:r>
              <w:t xml:space="preserve"> </w:t>
            </w:r>
            <w:r>
              <w:rPr>
                <w:sz w:val="28"/>
                <w:szCs w:val="28"/>
              </w:rPr>
              <w:t>Trong tình huống đã nêu, nếu xét trong một phút thì máy cày nào thực hiện được công lớn hơn?</w:t>
            </w:r>
          </w:p>
          <w:p w14:paraId="0C3992A8" w14:textId="77777777" w:rsidR="00FE572F" w:rsidRDefault="00FE572F" w:rsidP="009E2838">
            <w:pPr>
              <w:spacing w:after="0"/>
              <w:jc w:val="both"/>
              <w:rPr>
                <w:sz w:val="28"/>
                <w:szCs w:val="28"/>
              </w:rPr>
            </w:pPr>
            <w:r>
              <w:rPr>
                <w:sz w:val="28"/>
                <w:szCs w:val="28"/>
              </w:rPr>
              <w:t>………………………………………………………………………………………………………………………………………</w:t>
            </w:r>
            <w:r>
              <w:rPr>
                <w:sz w:val="28"/>
                <w:szCs w:val="28"/>
              </w:rPr>
              <w:lastRenderedPageBreak/>
              <w:t>………………………………………………………………………………………………………………………………………………………………………………………………………………………………………………………………………………………………………………………………………………………</w:t>
            </w:r>
            <w:r>
              <w:rPr>
                <w:b/>
                <w:sz w:val="28"/>
                <w:szCs w:val="28"/>
              </w:rPr>
              <w:t xml:space="preserve">Câu 3. </w:t>
            </w:r>
            <w:r>
              <w:rPr>
                <w:sz w:val="28"/>
                <w:szCs w:val="28"/>
              </w:rPr>
              <w:t>Cần cầu A nắng được kiện hàng 2 tấn lên cao 5 m trong 1 phút. Cần cầu B năng được kiện hàng 1,5 tấn lên cao 8 m trong 40 s. Xem lực nâng bằng với trọng lượng của kiện hàng. So sánh công suất của hai cần cấu.</w:t>
            </w:r>
          </w:p>
          <w:p w14:paraId="17BBF0A7" w14:textId="77777777" w:rsidR="00FE572F" w:rsidRDefault="00FE572F" w:rsidP="009E2838">
            <w:pPr>
              <w:spacing w:after="0"/>
              <w:jc w:val="both"/>
              <w:rPr>
                <w:sz w:val="28"/>
                <w:szCs w:val="28"/>
              </w:rPr>
            </w:pPr>
            <w:r>
              <w:rPr>
                <w:sz w:val="28"/>
                <w:szCs w:val="28"/>
              </w:rPr>
              <w:t>………………………………………………………………………………………………………………………………………………………………………………………………………………………………………………………………………………………………………………………………………………………………………………………………………………………………………………………………………………………………</w:t>
            </w:r>
          </w:p>
        </w:tc>
      </w:tr>
    </w:tbl>
    <w:p w14:paraId="080D91FB" w14:textId="77777777" w:rsidR="00FE572F" w:rsidRDefault="00FE572F" w:rsidP="009E2838">
      <w:pPr>
        <w:spacing w:after="0" w:line="276" w:lineRule="auto"/>
        <w:jc w:val="both"/>
        <w:rPr>
          <w:rFonts w:ascii="Times New Roman" w:eastAsia="Times New Roman" w:hAnsi="Times New Roman" w:cs="Times New Roman"/>
          <w:sz w:val="28"/>
          <w:szCs w:val="28"/>
        </w:rPr>
      </w:pP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FE572F" w14:paraId="7CDE0D16" w14:textId="77777777">
        <w:tc>
          <w:tcPr>
            <w:tcW w:w="10240" w:type="dxa"/>
            <w:tcBorders>
              <w:top w:val="single" w:sz="6" w:space="0" w:color="000000"/>
              <w:left w:val="single" w:sz="6" w:space="0" w:color="000000"/>
              <w:bottom w:val="single" w:sz="6" w:space="0" w:color="000000"/>
              <w:right w:val="single" w:sz="6" w:space="0" w:color="000000"/>
            </w:tcBorders>
            <w:shd w:val="clear" w:color="auto" w:fill="548DD4"/>
          </w:tcPr>
          <w:p w14:paraId="0BA610C5" w14:textId="77777777" w:rsidR="00FE572F" w:rsidRDefault="00FE572F" w:rsidP="009E2838">
            <w:pPr>
              <w:spacing w:after="0" w:line="256" w:lineRule="auto"/>
              <w:jc w:val="center"/>
              <w:rPr>
                <w:b/>
                <w:sz w:val="26"/>
                <w:szCs w:val="26"/>
              </w:rPr>
            </w:pPr>
            <w:r>
              <w:rPr>
                <w:b/>
                <w:sz w:val="26"/>
                <w:szCs w:val="26"/>
              </w:rPr>
              <w:t>LUYỆN TẬP</w:t>
            </w:r>
          </w:p>
        </w:tc>
      </w:tr>
      <w:tr w:rsidR="00FE572F" w14:paraId="2D6CF33B" w14:textId="77777777">
        <w:tc>
          <w:tcPr>
            <w:tcW w:w="10240" w:type="dxa"/>
            <w:tcBorders>
              <w:top w:val="nil"/>
              <w:left w:val="single" w:sz="6" w:space="0" w:color="000000"/>
              <w:bottom w:val="nil"/>
              <w:right w:val="single" w:sz="6" w:space="0" w:color="000000"/>
            </w:tcBorders>
          </w:tcPr>
          <w:p w14:paraId="6DA8F5AF" w14:textId="77777777" w:rsidR="00FE572F" w:rsidRDefault="00FE572F" w:rsidP="009E2838">
            <w:pPr>
              <w:spacing w:after="0"/>
              <w:jc w:val="both"/>
              <w:rPr>
                <w:color w:val="000000"/>
                <w:sz w:val="28"/>
                <w:szCs w:val="28"/>
                <w:highlight w:val="white"/>
              </w:rPr>
            </w:pPr>
            <w:r>
              <w:rPr>
                <w:b/>
                <w:color w:val="000000"/>
                <w:sz w:val="28"/>
                <w:szCs w:val="28"/>
              </w:rPr>
              <w:t xml:space="preserve"> Câu 1. </w:t>
            </w:r>
            <w:r>
              <w:rPr>
                <w:color w:val="000000"/>
                <w:sz w:val="28"/>
                <w:szCs w:val="28"/>
                <w:highlight w:val="white"/>
              </w:rPr>
              <w:t>Phát biểu nào sau đây là đúng?</w:t>
            </w:r>
          </w:p>
          <w:p w14:paraId="05E61B9C" w14:textId="77777777" w:rsidR="00FE572F" w:rsidRDefault="00FE572F" w:rsidP="009E2838">
            <w:pPr>
              <w:spacing w:after="0"/>
              <w:jc w:val="both"/>
              <w:rPr>
                <w:color w:val="000000"/>
                <w:sz w:val="28"/>
                <w:szCs w:val="28"/>
                <w:highlight w:val="white"/>
              </w:rPr>
            </w:pPr>
            <w:r>
              <w:rPr>
                <w:color w:val="000000"/>
                <w:sz w:val="28"/>
                <w:szCs w:val="28"/>
                <w:highlight w:val="white"/>
              </w:rPr>
              <w:t>A. Máy có công suất lớn thì hiệu suất của máy đó nhất định cao.</w:t>
            </w:r>
          </w:p>
          <w:p w14:paraId="67BDEBD6" w14:textId="77777777" w:rsidR="00FE572F" w:rsidRDefault="00FE572F" w:rsidP="009E2838">
            <w:pPr>
              <w:spacing w:after="0"/>
              <w:jc w:val="both"/>
              <w:rPr>
                <w:color w:val="000000"/>
                <w:sz w:val="28"/>
                <w:szCs w:val="28"/>
                <w:highlight w:val="white"/>
              </w:rPr>
            </w:pPr>
            <w:r>
              <w:rPr>
                <w:color w:val="000000"/>
                <w:sz w:val="28"/>
                <w:szCs w:val="28"/>
                <w:highlight w:val="white"/>
              </w:rPr>
              <w:t>B. Hiệu suất của một máy có thể lớn hơn 1.</w:t>
            </w:r>
          </w:p>
          <w:p w14:paraId="7C0D6B79" w14:textId="77777777" w:rsidR="00FE572F" w:rsidRDefault="00FE572F" w:rsidP="009E2838">
            <w:pPr>
              <w:spacing w:after="0"/>
              <w:jc w:val="both"/>
              <w:rPr>
                <w:color w:val="000000"/>
                <w:sz w:val="28"/>
                <w:szCs w:val="28"/>
                <w:highlight w:val="white"/>
              </w:rPr>
            </w:pPr>
            <w:r>
              <w:rPr>
                <w:color w:val="000000"/>
                <w:sz w:val="28"/>
                <w:szCs w:val="28"/>
                <w:highlight w:val="white"/>
              </w:rPr>
              <w:t>C. Máy có hiệu suất cao thì công suất của máy nhất định lớn.</w:t>
            </w:r>
          </w:p>
          <w:p w14:paraId="29E0EF07" w14:textId="77777777" w:rsidR="00FE572F" w:rsidRDefault="00FE572F" w:rsidP="009E2838">
            <w:pPr>
              <w:spacing w:after="0"/>
              <w:jc w:val="both"/>
              <w:rPr>
                <w:color w:val="000000"/>
                <w:sz w:val="28"/>
                <w:szCs w:val="28"/>
                <w:highlight w:val="white"/>
              </w:rPr>
            </w:pPr>
            <w:r>
              <w:rPr>
                <w:color w:val="000000"/>
                <w:sz w:val="28"/>
                <w:szCs w:val="28"/>
                <w:highlight w:val="white"/>
              </w:rPr>
              <w:t>D. Máy có công suất lớn thì thời gian sinh công sẽ nhanh.</w:t>
            </w:r>
          </w:p>
          <w:p w14:paraId="353EB2F0" w14:textId="77777777" w:rsidR="00FE572F" w:rsidRDefault="00FE572F" w:rsidP="009E2838">
            <w:pPr>
              <w:spacing w:after="0"/>
              <w:jc w:val="both"/>
              <w:rPr>
                <w:color w:val="000000"/>
                <w:sz w:val="28"/>
                <w:szCs w:val="28"/>
                <w:highlight w:val="white"/>
              </w:rPr>
            </w:pPr>
            <w:r>
              <w:rPr>
                <w:b/>
                <w:color w:val="000000"/>
                <w:sz w:val="28"/>
                <w:szCs w:val="28"/>
              </w:rPr>
              <w:t>Câu 2.</w:t>
            </w:r>
            <w:r>
              <w:rPr>
                <w:color w:val="000000"/>
              </w:rPr>
              <w:t xml:space="preserve">  </w:t>
            </w:r>
            <w:r>
              <w:rPr>
                <w:color w:val="000000"/>
                <w:sz w:val="28"/>
                <w:szCs w:val="28"/>
                <w:highlight w:val="white"/>
              </w:rPr>
              <w:t>Thả rơi một hòn sỏi khối lượng 50 g từ độ cao 1,2 m xuống một giếng sâu 3 m. Công của trọng lực khi vật rơi chạm đáy giếng là (Lấy g = 10 m/s</w:t>
            </w:r>
            <w:r>
              <w:rPr>
                <w:color w:val="000000"/>
                <w:sz w:val="28"/>
                <w:szCs w:val="28"/>
                <w:highlight w:val="white"/>
                <w:vertAlign w:val="superscript"/>
              </w:rPr>
              <w:t>2</w:t>
            </w:r>
            <w:r>
              <w:rPr>
                <w:color w:val="000000"/>
                <w:sz w:val="28"/>
                <w:szCs w:val="28"/>
                <w:highlight w:val="white"/>
              </w:rPr>
              <w:t>)</w:t>
            </w:r>
          </w:p>
          <w:p w14:paraId="41638165" w14:textId="77777777" w:rsidR="00FE572F" w:rsidRDefault="00FE572F" w:rsidP="009E2838">
            <w:pPr>
              <w:spacing w:after="0"/>
              <w:jc w:val="both"/>
              <w:rPr>
                <w:color w:val="000000"/>
                <w:sz w:val="28"/>
                <w:szCs w:val="28"/>
                <w:highlight w:val="white"/>
              </w:rPr>
            </w:pPr>
            <w:r>
              <w:rPr>
                <w:color w:val="000000"/>
                <w:sz w:val="28"/>
                <w:szCs w:val="28"/>
                <w:highlight w:val="white"/>
              </w:rPr>
              <w:t>A. 60 J.                               B. 1,5 J.</w:t>
            </w:r>
          </w:p>
          <w:p w14:paraId="2167E239" w14:textId="77777777" w:rsidR="00FE572F" w:rsidRDefault="00FE572F" w:rsidP="009E2838">
            <w:pPr>
              <w:spacing w:after="0"/>
              <w:jc w:val="both"/>
              <w:rPr>
                <w:color w:val="000000"/>
                <w:sz w:val="28"/>
                <w:szCs w:val="28"/>
                <w:highlight w:val="white"/>
              </w:rPr>
            </w:pPr>
            <w:r>
              <w:rPr>
                <w:color w:val="000000"/>
                <w:sz w:val="28"/>
                <w:szCs w:val="28"/>
                <w:highlight w:val="white"/>
              </w:rPr>
              <w:t>C. 210 J.                             D. 2,1 J.</w:t>
            </w:r>
          </w:p>
          <w:p w14:paraId="295E7914" w14:textId="77777777" w:rsidR="00FE572F" w:rsidRDefault="00FE572F" w:rsidP="009E2838">
            <w:pPr>
              <w:spacing w:after="0"/>
              <w:jc w:val="both"/>
              <w:rPr>
                <w:color w:val="000000"/>
                <w:sz w:val="28"/>
                <w:szCs w:val="28"/>
                <w:highlight w:val="white"/>
              </w:rPr>
            </w:pPr>
            <w:r>
              <w:rPr>
                <w:b/>
                <w:color w:val="000000"/>
                <w:sz w:val="28"/>
                <w:szCs w:val="28"/>
              </w:rPr>
              <w:t>Câu 3.</w:t>
            </w:r>
            <w:r>
              <w:rPr>
                <w:color w:val="000000"/>
                <w:sz w:val="28"/>
                <w:szCs w:val="28"/>
              </w:rPr>
              <w:t xml:space="preserve"> </w:t>
            </w:r>
            <w:r>
              <w:rPr>
                <w:color w:val="000000"/>
                <w:sz w:val="28"/>
                <w:szCs w:val="28"/>
                <w:highlight w:val="white"/>
              </w:rPr>
              <w:t>Ki – lô – oát giờ là đơn vị của</w:t>
            </w:r>
          </w:p>
          <w:p w14:paraId="2857BBF9" w14:textId="77777777" w:rsidR="00FE572F" w:rsidRDefault="00FE572F" w:rsidP="009E2838">
            <w:pPr>
              <w:spacing w:after="0"/>
              <w:jc w:val="both"/>
              <w:rPr>
                <w:color w:val="000000"/>
                <w:sz w:val="28"/>
                <w:szCs w:val="28"/>
                <w:highlight w:val="white"/>
              </w:rPr>
            </w:pPr>
            <w:r>
              <w:rPr>
                <w:color w:val="000000"/>
                <w:sz w:val="28"/>
                <w:szCs w:val="28"/>
                <w:highlight w:val="white"/>
              </w:rPr>
              <w:t>A. Hiệu suất.                      B. Công suất.</w:t>
            </w:r>
          </w:p>
          <w:p w14:paraId="48D312C7" w14:textId="77777777" w:rsidR="00FE572F" w:rsidRDefault="00FE572F" w:rsidP="009E2838">
            <w:pPr>
              <w:spacing w:after="0"/>
              <w:jc w:val="both"/>
              <w:rPr>
                <w:color w:val="000000"/>
                <w:sz w:val="28"/>
                <w:szCs w:val="28"/>
                <w:highlight w:val="white"/>
              </w:rPr>
            </w:pPr>
            <w:r>
              <w:rPr>
                <w:color w:val="000000"/>
                <w:sz w:val="28"/>
                <w:szCs w:val="28"/>
                <w:highlight w:val="white"/>
              </w:rPr>
              <w:t>C. Động lượng.                  D. Công.</w:t>
            </w:r>
          </w:p>
          <w:p w14:paraId="64843588" w14:textId="77777777" w:rsidR="00FE572F" w:rsidRDefault="00FE572F" w:rsidP="009E2838">
            <w:pPr>
              <w:spacing w:after="0"/>
              <w:jc w:val="both"/>
              <w:rPr>
                <w:color w:val="000000"/>
                <w:sz w:val="28"/>
                <w:szCs w:val="28"/>
                <w:highlight w:val="white"/>
              </w:rPr>
            </w:pPr>
            <w:r>
              <w:rPr>
                <w:b/>
                <w:color w:val="000000"/>
                <w:sz w:val="28"/>
                <w:szCs w:val="28"/>
              </w:rPr>
              <w:t>Câu 4.</w:t>
            </w:r>
            <w:r>
              <w:rPr>
                <w:color w:val="000000"/>
                <w:sz w:val="28"/>
                <w:szCs w:val="28"/>
              </w:rPr>
              <w:t xml:space="preserve"> </w:t>
            </w:r>
            <w:r>
              <w:rPr>
                <w:color w:val="000000"/>
                <w:sz w:val="28"/>
                <w:szCs w:val="28"/>
                <w:highlight w:val="white"/>
              </w:rPr>
              <w:t>Trên một máy bơm có ghi (mã lực:  ). Giá trị này cho biết</w:t>
            </w:r>
          </w:p>
          <w:p w14:paraId="3F06890F" w14:textId="77777777" w:rsidR="00FE572F" w:rsidRDefault="00FE572F" w:rsidP="009E2838">
            <w:pPr>
              <w:spacing w:after="0"/>
              <w:jc w:val="both"/>
              <w:rPr>
                <w:color w:val="000000"/>
                <w:sz w:val="28"/>
                <w:szCs w:val="28"/>
                <w:highlight w:val="white"/>
              </w:rPr>
            </w:pPr>
            <w:r>
              <w:rPr>
                <w:color w:val="000000"/>
                <w:sz w:val="28"/>
                <w:szCs w:val="28"/>
                <w:highlight w:val="white"/>
              </w:rPr>
              <w:t xml:space="preserve">A. công suất của máy bơm.             </w:t>
            </w:r>
          </w:p>
          <w:p w14:paraId="78C4D871" w14:textId="77777777" w:rsidR="00FE572F" w:rsidRDefault="00FE572F" w:rsidP="009E2838">
            <w:pPr>
              <w:spacing w:after="0"/>
              <w:jc w:val="both"/>
              <w:rPr>
                <w:color w:val="000000"/>
                <w:sz w:val="28"/>
                <w:szCs w:val="28"/>
                <w:highlight w:val="white"/>
              </w:rPr>
            </w:pPr>
            <w:r>
              <w:rPr>
                <w:color w:val="000000"/>
                <w:sz w:val="28"/>
                <w:szCs w:val="28"/>
                <w:highlight w:val="white"/>
              </w:rPr>
              <w:t>B. công của máy bơm</w:t>
            </w:r>
          </w:p>
          <w:p w14:paraId="32B058A5" w14:textId="77777777" w:rsidR="00FE572F" w:rsidRDefault="00FE572F" w:rsidP="009E2838">
            <w:pPr>
              <w:spacing w:after="0"/>
              <w:jc w:val="both"/>
              <w:rPr>
                <w:color w:val="000000"/>
                <w:sz w:val="28"/>
                <w:szCs w:val="28"/>
                <w:highlight w:val="white"/>
              </w:rPr>
            </w:pPr>
            <w:r>
              <w:rPr>
                <w:color w:val="000000"/>
                <w:sz w:val="28"/>
                <w:szCs w:val="28"/>
                <w:highlight w:val="white"/>
              </w:rPr>
              <w:t>C. nhãn hiệu của nhà sản xuất.</w:t>
            </w:r>
          </w:p>
          <w:p w14:paraId="32457381" w14:textId="77777777" w:rsidR="00FE572F" w:rsidRDefault="00FE572F" w:rsidP="009E2838">
            <w:pPr>
              <w:spacing w:after="0"/>
              <w:jc w:val="both"/>
              <w:rPr>
                <w:color w:val="000000"/>
                <w:sz w:val="28"/>
                <w:szCs w:val="28"/>
                <w:highlight w:val="white"/>
              </w:rPr>
            </w:pPr>
            <w:r>
              <w:rPr>
                <w:color w:val="000000"/>
                <w:sz w:val="28"/>
                <w:szCs w:val="28"/>
                <w:highlight w:val="white"/>
              </w:rPr>
              <w:t>D. hiệu suất của máy bơm.</w:t>
            </w:r>
          </w:p>
        </w:tc>
      </w:tr>
      <w:tr w:rsidR="00FE572F" w14:paraId="5BF081BA" w14:textId="77777777">
        <w:tc>
          <w:tcPr>
            <w:tcW w:w="10240" w:type="dxa"/>
            <w:tcBorders>
              <w:top w:val="nil"/>
              <w:left w:val="single" w:sz="6" w:space="0" w:color="000000"/>
              <w:bottom w:val="single" w:sz="6" w:space="0" w:color="000000"/>
              <w:right w:val="single" w:sz="6" w:space="0" w:color="000000"/>
            </w:tcBorders>
          </w:tcPr>
          <w:p w14:paraId="47BBF054" w14:textId="77777777" w:rsidR="00FE572F" w:rsidRDefault="00FE572F" w:rsidP="009E2838">
            <w:pPr>
              <w:spacing w:after="0"/>
              <w:jc w:val="both"/>
              <w:rPr>
                <w:color w:val="000000"/>
                <w:sz w:val="28"/>
                <w:szCs w:val="28"/>
              </w:rPr>
            </w:pPr>
            <w:r>
              <w:rPr>
                <w:b/>
                <w:color w:val="000000"/>
                <w:sz w:val="28"/>
                <w:szCs w:val="28"/>
              </w:rPr>
              <w:t xml:space="preserve">Câu 5. </w:t>
            </w:r>
            <w:r>
              <w:rPr>
                <w:color w:val="000000"/>
                <w:sz w:val="28"/>
                <w:szCs w:val="28"/>
              </w:rPr>
              <w:t>Vật nào sau đây không có khả năng sinh công? </w:t>
            </w:r>
          </w:p>
          <w:p w14:paraId="0FFFB4D0" w14:textId="77777777" w:rsidR="00FE572F" w:rsidRDefault="00FE572F" w:rsidP="009E2838">
            <w:pPr>
              <w:spacing w:after="0"/>
              <w:jc w:val="both"/>
              <w:rPr>
                <w:color w:val="000000"/>
                <w:sz w:val="28"/>
                <w:szCs w:val="28"/>
              </w:rPr>
            </w:pPr>
            <w:r>
              <w:rPr>
                <w:color w:val="000000"/>
                <w:sz w:val="28"/>
                <w:szCs w:val="28"/>
              </w:rPr>
              <w:t>A. Dòng nước lũ đang chảy mạnh </w:t>
            </w:r>
          </w:p>
          <w:p w14:paraId="5FC8516C" w14:textId="77777777" w:rsidR="00FE572F" w:rsidRDefault="00FE572F" w:rsidP="009E2838">
            <w:pPr>
              <w:spacing w:after="0"/>
              <w:jc w:val="both"/>
              <w:rPr>
                <w:color w:val="000000"/>
                <w:sz w:val="28"/>
                <w:szCs w:val="28"/>
              </w:rPr>
            </w:pPr>
            <w:r>
              <w:rPr>
                <w:color w:val="000000"/>
                <w:sz w:val="28"/>
                <w:szCs w:val="28"/>
              </w:rPr>
              <w:t>B. Viên đạn đang bay </w:t>
            </w:r>
          </w:p>
          <w:p w14:paraId="22E88F7A" w14:textId="77777777" w:rsidR="00FE572F" w:rsidRDefault="00FE572F" w:rsidP="009E2838">
            <w:pPr>
              <w:spacing w:after="0"/>
              <w:jc w:val="both"/>
              <w:rPr>
                <w:color w:val="000000"/>
                <w:sz w:val="28"/>
                <w:szCs w:val="28"/>
              </w:rPr>
            </w:pPr>
            <w:r>
              <w:rPr>
                <w:color w:val="000000"/>
                <w:sz w:val="28"/>
                <w:szCs w:val="28"/>
              </w:rPr>
              <w:lastRenderedPageBreak/>
              <w:t>C. Búa máy đang rơi </w:t>
            </w:r>
          </w:p>
          <w:p w14:paraId="4ED4FCBB" w14:textId="77777777" w:rsidR="00FE572F" w:rsidRDefault="00FE572F" w:rsidP="009E2838">
            <w:pPr>
              <w:spacing w:after="0"/>
              <w:jc w:val="both"/>
              <w:rPr>
                <w:color w:val="000000"/>
                <w:sz w:val="28"/>
                <w:szCs w:val="28"/>
              </w:rPr>
            </w:pPr>
            <w:r>
              <w:rPr>
                <w:color w:val="000000"/>
                <w:sz w:val="28"/>
                <w:szCs w:val="28"/>
              </w:rPr>
              <w:t>D. Hòn đá đang nằm trên mặt đất </w:t>
            </w:r>
          </w:p>
        </w:tc>
      </w:tr>
    </w:tbl>
    <w:p w14:paraId="34AD96B6" w14:textId="77777777" w:rsidR="00FE572F" w:rsidRDefault="00FE572F" w:rsidP="009E2838">
      <w:pPr>
        <w:spacing w:after="0" w:line="276" w:lineRule="auto"/>
        <w:jc w:val="both"/>
        <w:rPr>
          <w:rFonts w:ascii="Times New Roman" w:eastAsia="Times New Roman" w:hAnsi="Times New Roman" w:cs="Times New Roman"/>
          <w:sz w:val="28"/>
          <w:szCs w:val="28"/>
        </w:rPr>
      </w:pPr>
    </w:p>
    <w:p w14:paraId="027B8B4E" w14:textId="77777777" w:rsidR="00FE572F" w:rsidRDefault="00FE572F" w:rsidP="009E2838">
      <w:pPr>
        <w:spacing w:after="0" w:line="276" w:lineRule="auto"/>
        <w:jc w:val="both"/>
        <w:rPr>
          <w:rFonts w:ascii="Times New Roman" w:eastAsia="Times New Roman" w:hAnsi="Times New Roman" w:cs="Times New Roman"/>
          <w:sz w:val="28"/>
          <w:szCs w:val="28"/>
        </w:rPr>
      </w:pPr>
    </w:p>
    <w:p w14:paraId="589BD1E0" w14:textId="77777777" w:rsidR="00FE572F" w:rsidRDefault="00FE572F" w:rsidP="009E2838">
      <w:pPr>
        <w:spacing w:after="0" w:line="276" w:lineRule="auto"/>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III. TIẾN TRÌNH DẠY HỌC</w:t>
      </w:r>
    </w:p>
    <w:p w14:paraId="6CCF7476" w14:textId="77777777" w:rsidR="00FE572F" w:rsidRDefault="00FE572F" w:rsidP="009E2838">
      <w:pPr>
        <w:spacing w:after="0" w:line="276" w:lineRule="auto"/>
        <w:jc w:val="both"/>
        <w:rPr>
          <w:rFonts w:ascii="Times New Roman" w:eastAsia="Times New Roman" w:hAnsi="Times New Roman" w:cs="Times New Roman"/>
          <w:b/>
          <w:color w:val="00B050"/>
          <w:sz w:val="28"/>
          <w:szCs w:val="28"/>
        </w:rPr>
      </w:pPr>
      <w:r>
        <w:rPr>
          <w:rFonts w:ascii="Times New Roman" w:eastAsia="Times New Roman" w:hAnsi="Times New Roman" w:cs="Times New Roman"/>
          <w:b/>
          <w:color w:val="00B050"/>
          <w:sz w:val="28"/>
          <w:szCs w:val="28"/>
        </w:rPr>
        <w:t xml:space="preserve"> A. PHƯƠNG PHÁP VÀ KĨ THUẬT DẠY HỌC</w:t>
      </w:r>
    </w:p>
    <w:p w14:paraId="6DB3CDE6"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Dạy học theo nhóm, nhóm cặp đôi.</w:t>
      </w:r>
    </w:p>
    <w:p w14:paraId="25EED449"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Động não, tư duy nhanh tại chổ.</w:t>
      </w:r>
    </w:p>
    <w:p w14:paraId="5652C55E"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Kĩ thuật sử dụng phương tiện trực quan, động não, khăn trải bàn.</w:t>
      </w:r>
    </w:p>
    <w:p w14:paraId="406A809D" w14:textId="77777777" w:rsidR="00FE572F" w:rsidRDefault="00FE572F" w:rsidP="009E2838">
      <w:pPr>
        <w:spacing w:after="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sz w:val="28"/>
          <w:szCs w:val="28"/>
        </w:rPr>
        <w:t>-  Dạy học nêu và giải quyết vấn đề thông qua câu hỏi trong SGK.</w:t>
      </w:r>
    </w:p>
    <w:p w14:paraId="50D4DC3A" w14:textId="77777777" w:rsidR="00FE572F" w:rsidRDefault="00FE572F" w:rsidP="009E2838">
      <w:pPr>
        <w:spacing w:after="0" w:line="276" w:lineRule="auto"/>
        <w:rPr>
          <w:rFonts w:ascii="Times New Roman" w:eastAsia="Times New Roman" w:hAnsi="Times New Roman" w:cs="Times New Roman"/>
          <w:b/>
          <w:color w:val="00B050"/>
          <w:sz w:val="28"/>
          <w:szCs w:val="28"/>
        </w:rPr>
      </w:pPr>
      <w:r>
        <w:rPr>
          <w:rFonts w:ascii="Times New Roman" w:eastAsia="Times New Roman" w:hAnsi="Times New Roman" w:cs="Times New Roman"/>
          <w:b/>
          <w:color w:val="00B050"/>
          <w:sz w:val="28"/>
          <w:szCs w:val="28"/>
        </w:rPr>
        <w:t>B. CÁC HOẠT ĐỌNG DẠY HỌC</w:t>
      </w:r>
    </w:p>
    <w:p w14:paraId="11118B11" w14:textId="77777777" w:rsidR="00FE572F" w:rsidRDefault="00FE572F" w:rsidP="009E2838">
      <w:pPr>
        <w:spacing w:after="0" w:line="276" w:lineRule="auto"/>
        <w:rPr>
          <w:rFonts w:ascii="Times New Roman" w:eastAsia="Times New Roman" w:hAnsi="Times New Roman" w:cs="Times New Roman"/>
          <w:color w:val="7030A0"/>
          <w:sz w:val="28"/>
          <w:szCs w:val="28"/>
        </w:rPr>
      </w:pPr>
      <w:r>
        <w:rPr>
          <w:rFonts w:ascii="Times New Roman" w:eastAsia="Times New Roman" w:hAnsi="Times New Roman" w:cs="Times New Roman"/>
          <w:b/>
          <w:color w:val="7030A0"/>
          <w:sz w:val="28"/>
          <w:szCs w:val="28"/>
        </w:rPr>
        <w:t>1. Hoạt động 1:  Khởi động</w:t>
      </w:r>
    </w:p>
    <w:p w14:paraId="6910D787"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a) Mục tiêu:</w:t>
      </w:r>
      <w:r>
        <w:rPr>
          <w:rFonts w:ascii="Times New Roman" w:eastAsia="Times New Roman" w:hAnsi="Times New Roman" w:cs="Times New Roman"/>
          <w:sz w:val="28"/>
          <w:szCs w:val="28"/>
        </w:rPr>
        <w:t xml:space="preserve"> </w:t>
      </w:r>
    </w:p>
    <w:p w14:paraId="46293367"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iúp HS xác định được vấn đề của bài học, chuẩn bị tâm thế phấn khởi học bài mới.</w:t>
      </w:r>
    </w:p>
    <w:p w14:paraId="35A5DCB2"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b) Nội dung:</w:t>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 xml:space="preserve"> </w:t>
      </w:r>
    </w:p>
    <w:p w14:paraId="3710702E"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trình chiếu video cho HS xem và trả lời câu hỏi.</w:t>
      </w:r>
    </w:p>
    <w:p w14:paraId="0CAC748C" w14:textId="4B61ED95"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FF"/>
          <w:sz w:val="28"/>
          <w:szCs w:val="28"/>
          <w:u w:val="single"/>
        </w:rPr>
        <w:t>https://www.youtube.com/watch?v=wklvDrfwXOo</w:t>
      </w:r>
    </w:p>
    <w:p w14:paraId="4EFFDE8C"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74DEF38A" wp14:editId="2831E839">
            <wp:extent cx="1781730" cy="1667882"/>
            <wp:effectExtent l="0" t="0" r="0" b="0"/>
            <wp:docPr id="42"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62"/>
                    <a:srcRect/>
                    <a:stretch>
                      <a:fillRect/>
                    </a:stretch>
                  </pic:blipFill>
                  <pic:spPr>
                    <a:xfrm>
                      <a:off x="0" y="0"/>
                      <a:ext cx="1781730" cy="1667882"/>
                    </a:xfrm>
                    <a:prstGeom prst="rect">
                      <a:avLst/>
                    </a:prstGeom>
                    <a:ln/>
                  </pic:spPr>
                </pic:pic>
              </a:graphicData>
            </a:graphic>
          </wp:inline>
        </w:drawing>
      </w:r>
    </w:p>
    <w:p w14:paraId="490989D5"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rong video vừa xem, người ta nói “thay vì mất </w:t>
      </w:r>
      <w:r>
        <w:rPr>
          <w:rFonts w:ascii="Times New Roman" w:eastAsia="Times New Roman" w:hAnsi="Times New Roman" w:cs="Times New Roman"/>
          <w:b/>
          <w:sz w:val="28"/>
          <w:szCs w:val="28"/>
        </w:rPr>
        <w:t>công</w:t>
      </w:r>
      <w:r>
        <w:rPr>
          <w:rFonts w:ascii="Times New Roman" w:eastAsia="Times New Roman" w:hAnsi="Times New Roman" w:cs="Times New Roman"/>
          <w:sz w:val="28"/>
          <w:szCs w:val="28"/>
        </w:rPr>
        <w:t xml:space="preserve"> làm thế này thì họ quyết định làm thế kia cho đỡ tốn </w:t>
      </w:r>
      <w:r>
        <w:rPr>
          <w:rFonts w:ascii="Times New Roman" w:eastAsia="Times New Roman" w:hAnsi="Times New Roman" w:cs="Times New Roman"/>
          <w:b/>
          <w:sz w:val="28"/>
          <w:szCs w:val="28"/>
        </w:rPr>
        <w:t>công</w:t>
      </w:r>
      <w:r>
        <w:rPr>
          <w:rFonts w:ascii="Times New Roman" w:eastAsia="Times New Roman" w:hAnsi="Times New Roman" w:cs="Times New Roman"/>
          <w:sz w:val="28"/>
          <w:szCs w:val="28"/>
        </w:rPr>
        <w:t>”. Vậy công ở đây là gì? Công được xác định như thế nào?</w:t>
      </w:r>
    </w:p>
    <w:p w14:paraId="0DF99C94"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c)</w:t>
      </w:r>
      <w:r>
        <w:rPr>
          <w:rFonts w:ascii="Times New Roman" w:eastAsia="Times New Roman" w:hAnsi="Times New Roman" w:cs="Times New Roman"/>
          <w:color w:val="C00000"/>
          <w:sz w:val="28"/>
          <w:szCs w:val="28"/>
        </w:rPr>
        <w:t xml:space="preserve"> </w:t>
      </w:r>
      <w:r>
        <w:rPr>
          <w:rFonts w:ascii="Times New Roman" w:eastAsia="Times New Roman" w:hAnsi="Times New Roman" w:cs="Times New Roman"/>
          <w:b/>
          <w:color w:val="C00000"/>
          <w:sz w:val="28"/>
          <w:szCs w:val="28"/>
        </w:rPr>
        <w:t>Sản phẩm:</w:t>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Câu trả lời phỏng đoán dựa trên kiến thức bản thân của HS</w:t>
      </w:r>
    </w:p>
    <w:p w14:paraId="3BF89855" w14:textId="77777777" w:rsidR="00FE572F" w:rsidRDefault="00FE572F" w:rsidP="009E2838">
      <w:pPr>
        <w:spacing w:after="0" w:line="276" w:lineRule="auto"/>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d) Tổ chức thực hiện:</w:t>
      </w:r>
    </w:p>
    <w:tbl>
      <w:tblPr>
        <w:tblW w:w="10557" w:type="dxa"/>
        <w:tblInd w:w="-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775"/>
        <w:gridCol w:w="2782"/>
      </w:tblGrid>
      <w:tr w:rsidR="00FE572F" w14:paraId="6A98CBD1" w14:textId="77777777">
        <w:trPr>
          <w:trHeight w:val="467"/>
        </w:trPr>
        <w:tc>
          <w:tcPr>
            <w:tcW w:w="7775" w:type="dxa"/>
            <w:shd w:val="clear" w:color="auto" w:fill="F2DCDC"/>
          </w:tcPr>
          <w:p w14:paraId="4AF8C20E" w14:textId="77777777" w:rsidR="00FE572F" w:rsidRDefault="00FE572F" w:rsidP="009E2838">
            <w:pPr>
              <w:spacing w:after="0" w:line="276" w:lineRule="auto"/>
              <w:jc w:val="center"/>
              <w:rPr>
                <w:b/>
                <w:sz w:val="28"/>
                <w:szCs w:val="28"/>
              </w:rPr>
            </w:pPr>
            <w:r>
              <w:rPr>
                <w:b/>
                <w:sz w:val="28"/>
                <w:szCs w:val="28"/>
              </w:rPr>
              <w:t>Hoạt động của GV</w:t>
            </w:r>
          </w:p>
        </w:tc>
        <w:tc>
          <w:tcPr>
            <w:tcW w:w="2782" w:type="dxa"/>
            <w:shd w:val="clear" w:color="auto" w:fill="F2DCDC"/>
          </w:tcPr>
          <w:p w14:paraId="4439705F" w14:textId="77777777" w:rsidR="00FE572F" w:rsidRDefault="00FE572F" w:rsidP="009E2838">
            <w:pPr>
              <w:spacing w:after="0" w:line="276" w:lineRule="auto"/>
              <w:jc w:val="center"/>
              <w:rPr>
                <w:b/>
                <w:sz w:val="28"/>
                <w:szCs w:val="28"/>
              </w:rPr>
            </w:pPr>
            <w:r>
              <w:rPr>
                <w:b/>
                <w:sz w:val="28"/>
                <w:szCs w:val="28"/>
              </w:rPr>
              <w:t>Hoạt động của HS</w:t>
            </w:r>
          </w:p>
        </w:tc>
      </w:tr>
      <w:tr w:rsidR="00FE572F" w14:paraId="25300E74" w14:textId="77777777">
        <w:trPr>
          <w:trHeight w:val="1079"/>
        </w:trPr>
        <w:tc>
          <w:tcPr>
            <w:tcW w:w="7775" w:type="dxa"/>
          </w:tcPr>
          <w:p w14:paraId="02D012EE" w14:textId="77777777" w:rsidR="00FE572F" w:rsidRDefault="00FE572F" w:rsidP="009E2838">
            <w:pPr>
              <w:pBdr>
                <w:top w:val="nil"/>
                <w:left w:val="nil"/>
                <w:bottom w:val="nil"/>
                <w:right w:val="nil"/>
                <w:between w:val="nil"/>
              </w:pBdr>
              <w:tabs>
                <w:tab w:val="left" w:pos="2694"/>
              </w:tabs>
              <w:spacing w:after="0" w:line="360" w:lineRule="auto"/>
              <w:rPr>
                <w:b/>
                <w:color w:val="000000"/>
                <w:sz w:val="28"/>
                <w:szCs w:val="28"/>
              </w:rPr>
            </w:pPr>
            <w:r>
              <w:rPr>
                <w:b/>
                <w:color w:val="000000"/>
                <w:sz w:val="28"/>
                <w:szCs w:val="28"/>
              </w:rPr>
              <w:t>Chuyển giao nhiệm vụ</w:t>
            </w:r>
          </w:p>
          <w:p w14:paraId="0372ED8F" w14:textId="77777777" w:rsidR="00FE572F" w:rsidRDefault="00FE572F" w:rsidP="009E2838">
            <w:pPr>
              <w:spacing w:after="0" w:line="276" w:lineRule="auto"/>
              <w:jc w:val="both"/>
              <w:rPr>
                <w:sz w:val="28"/>
                <w:szCs w:val="28"/>
              </w:rPr>
            </w:pPr>
            <w:r>
              <w:rPr>
                <w:sz w:val="28"/>
                <w:szCs w:val="28"/>
              </w:rPr>
              <w:t>- GV trình chiếu video cho HS xem và trả lời câu hỏi.</w:t>
            </w:r>
          </w:p>
          <w:p w14:paraId="6B104A29" w14:textId="2FF70DBB" w:rsidR="00FE572F" w:rsidRDefault="00FE572F" w:rsidP="009E2838">
            <w:pPr>
              <w:spacing w:after="0" w:line="276" w:lineRule="auto"/>
              <w:jc w:val="both"/>
              <w:rPr>
                <w:sz w:val="28"/>
                <w:szCs w:val="28"/>
              </w:rPr>
            </w:pPr>
            <w:r>
              <w:rPr>
                <w:color w:val="0000FF"/>
                <w:sz w:val="28"/>
                <w:szCs w:val="28"/>
                <w:u w:val="single"/>
              </w:rPr>
              <w:t>https://www.youtube.com/watch?v=wklvDrfwXOo</w:t>
            </w:r>
          </w:p>
          <w:p w14:paraId="6AF9F51A" w14:textId="77777777" w:rsidR="00FE572F" w:rsidRDefault="00FE572F" w:rsidP="009E2838">
            <w:pPr>
              <w:spacing w:after="0" w:line="276" w:lineRule="auto"/>
              <w:jc w:val="both"/>
              <w:rPr>
                <w:sz w:val="28"/>
                <w:szCs w:val="28"/>
              </w:rPr>
            </w:pPr>
            <w:r>
              <w:rPr>
                <w:noProof/>
                <w:sz w:val="28"/>
                <w:szCs w:val="28"/>
              </w:rPr>
              <w:lastRenderedPageBreak/>
              <w:drawing>
                <wp:inline distT="0" distB="0" distL="0" distR="0" wp14:anchorId="1DA6AC8C" wp14:editId="1E364889">
                  <wp:extent cx="1781730" cy="1667882"/>
                  <wp:effectExtent l="0" t="0" r="0" b="0"/>
                  <wp:docPr id="4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62"/>
                          <a:srcRect/>
                          <a:stretch>
                            <a:fillRect/>
                          </a:stretch>
                        </pic:blipFill>
                        <pic:spPr>
                          <a:xfrm>
                            <a:off x="0" y="0"/>
                            <a:ext cx="1781730" cy="1667882"/>
                          </a:xfrm>
                          <a:prstGeom prst="rect">
                            <a:avLst/>
                          </a:prstGeom>
                          <a:ln/>
                        </pic:spPr>
                      </pic:pic>
                    </a:graphicData>
                  </a:graphic>
                </wp:inline>
              </w:drawing>
            </w:r>
          </w:p>
          <w:p w14:paraId="123CDEDC" w14:textId="77777777" w:rsidR="00FE572F" w:rsidRDefault="00FE572F" w:rsidP="009E2838">
            <w:pPr>
              <w:spacing w:after="0" w:line="276" w:lineRule="auto"/>
              <w:jc w:val="both"/>
              <w:rPr>
                <w:sz w:val="28"/>
                <w:szCs w:val="28"/>
              </w:rPr>
            </w:pPr>
            <w:r>
              <w:rPr>
                <w:sz w:val="28"/>
                <w:szCs w:val="28"/>
              </w:rPr>
              <w:t xml:space="preserve">– Trong video vừa xem, người ta nói “thay vì mất </w:t>
            </w:r>
            <w:r>
              <w:rPr>
                <w:b/>
                <w:sz w:val="28"/>
                <w:szCs w:val="28"/>
              </w:rPr>
              <w:t>công</w:t>
            </w:r>
            <w:r>
              <w:rPr>
                <w:sz w:val="28"/>
                <w:szCs w:val="28"/>
              </w:rPr>
              <w:t xml:space="preserve"> làm thế này thì họ quyết định làm thế kia cho đỡ tốn </w:t>
            </w:r>
            <w:r>
              <w:rPr>
                <w:b/>
                <w:sz w:val="28"/>
                <w:szCs w:val="28"/>
              </w:rPr>
              <w:t>công</w:t>
            </w:r>
            <w:r>
              <w:rPr>
                <w:sz w:val="28"/>
                <w:szCs w:val="28"/>
              </w:rPr>
              <w:t>”. Vậy công ở đây là gì? Công được xác định như thế nào?</w:t>
            </w:r>
          </w:p>
        </w:tc>
        <w:tc>
          <w:tcPr>
            <w:tcW w:w="2782" w:type="dxa"/>
          </w:tcPr>
          <w:p w14:paraId="443E4D80" w14:textId="77777777" w:rsidR="00FE572F" w:rsidRDefault="00FE572F" w:rsidP="009E2838">
            <w:pPr>
              <w:spacing w:after="0" w:line="276" w:lineRule="auto"/>
              <w:jc w:val="both"/>
              <w:rPr>
                <w:sz w:val="28"/>
                <w:szCs w:val="28"/>
              </w:rPr>
            </w:pPr>
            <w:r>
              <w:rPr>
                <w:sz w:val="28"/>
                <w:szCs w:val="28"/>
              </w:rPr>
              <w:lastRenderedPageBreak/>
              <w:t>- HS nhận nhiệm vụ, cùng xem video.</w:t>
            </w:r>
          </w:p>
        </w:tc>
      </w:tr>
      <w:tr w:rsidR="00FE572F" w14:paraId="5362A14C" w14:textId="77777777">
        <w:trPr>
          <w:trHeight w:val="791"/>
        </w:trPr>
        <w:tc>
          <w:tcPr>
            <w:tcW w:w="7775" w:type="dxa"/>
          </w:tcPr>
          <w:p w14:paraId="3FA741A5" w14:textId="77777777" w:rsidR="00FE572F" w:rsidRDefault="00FE572F" w:rsidP="009E2838">
            <w:pPr>
              <w:spacing w:after="0" w:line="276" w:lineRule="auto"/>
              <w:jc w:val="both"/>
              <w:rPr>
                <w:b/>
                <w:sz w:val="28"/>
                <w:szCs w:val="28"/>
              </w:rPr>
            </w:pPr>
            <w:r>
              <w:rPr>
                <w:b/>
                <w:sz w:val="28"/>
                <w:szCs w:val="28"/>
              </w:rPr>
              <w:lastRenderedPageBreak/>
              <w:t>Hướng dẫn HS thực hiện nhiệm vụ</w:t>
            </w:r>
          </w:p>
          <w:p w14:paraId="0E8E380D" w14:textId="77777777" w:rsidR="00FE572F" w:rsidRDefault="00FE572F" w:rsidP="009E2838">
            <w:pPr>
              <w:spacing w:after="0" w:line="276" w:lineRule="auto"/>
              <w:jc w:val="both"/>
              <w:rPr>
                <w:sz w:val="28"/>
                <w:szCs w:val="28"/>
              </w:rPr>
            </w:pPr>
            <w:r>
              <w:rPr>
                <w:sz w:val="28"/>
                <w:szCs w:val="28"/>
              </w:rPr>
              <w:t>- GV đặt câu hỏi xong quan sát HS, nếu các em chưa thể trả lời thì đặt thêm câu hỏi gợi mở, liên tưởng tác các kiến thức đã học ở lớp dưới.</w:t>
            </w:r>
          </w:p>
        </w:tc>
        <w:tc>
          <w:tcPr>
            <w:tcW w:w="2782" w:type="dxa"/>
          </w:tcPr>
          <w:p w14:paraId="01090DCA" w14:textId="77777777" w:rsidR="00FE572F" w:rsidRDefault="00FE572F" w:rsidP="009E2838">
            <w:pPr>
              <w:spacing w:after="0" w:line="276" w:lineRule="auto"/>
              <w:jc w:val="both"/>
              <w:rPr>
                <w:sz w:val="28"/>
                <w:szCs w:val="28"/>
              </w:rPr>
            </w:pPr>
            <w:r>
              <w:rPr>
                <w:sz w:val="28"/>
                <w:szCs w:val="28"/>
              </w:rPr>
              <w:t>HS suy nghĩ và trả lời các câu hỏi.</w:t>
            </w:r>
          </w:p>
        </w:tc>
      </w:tr>
      <w:tr w:rsidR="00FE572F" w14:paraId="42345A60" w14:textId="77777777">
        <w:trPr>
          <w:trHeight w:val="510"/>
        </w:trPr>
        <w:tc>
          <w:tcPr>
            <w:tcW w:w="7775" w:type="dxa"/>
          </w:tcPr>
          <w:p w14:paraId="09D2D32E" w14:textId="77777777" w:rsidR="00FE572F" w:rsidRDefault="00FE572F" w:rsidP="009E2838">
            <w:pPr>
              <w:spacing w:after="0" w:line="276" w:lineRule="auto"/>
              <w:jc w:val="both"/>
              <w:rPr>
                <w:b/>
                <w:sz w:val="28"/>
                <w:szCs w:val="28"/>
              </w:rPr>
            </w:pPr>
            <w:r>
              <w:rPr>
                <w:b/>
                <w:sz w:val="28"/>
                <w:szCs w:val="28"/>
              </w:rPr>
              <w:t>Chốt lại và đặt vấn đề vào bài</w:t>
            </w:r>
          </w:p>
          <w:p w14:paraId="77FC403C" w14:textId="77777777" w:rsidR="00FE572F" w:rsidRDefault="00FE572F" w:rsidP="009E2838">
            <w:pPr>
              <w:spacing w:after="0" w:line="276" w:lineRule="auto"/>
              <w:jc w:val="both"/>
              <w:rPr>
                <w:sz w:val="28"/>
                <w:szCs w:val="28"/>
              </w:rPr>
            </w:pPr>
            <w:r>
              <w:rPr>
                <w:sz w:val="28"/>
                <w:szCs w:val="28"/>
              </w:rPr>
              <w:t>- GV nhắc lại các kiến thức đã học liên quan đến bài ở các lớp dưới, dẫn dắt vào bài học mới.</w:t>
            </w:r>
          </w:p>
          <w:p w14:paraId="2339244D" w14:textId="77777777" w:rsidR="00FE572F" w:rsidRDefault="00FE572F" w:rsidP="009E2838">
            <w:pPr>
              <w:spacing w:after="0" w:line="276" w:lineRule="auto"/>
              <w:jc w:val="both"/>
              <w:rPr>
                <w:i/>
                <w:sz w:val="28"/>
                <w:szCs w:val="28"/>
              </w:rPr>
            </w:pPr>
            <w:r>
              <w:rPr>
                <w:i/>
                <w:sz w:val="28"/>
                <w:szCs w:val="28"/>
              </w:rPr>
              <w:t xml:space="preserve">Trong video vừa xem, người ta nói “thay vì mất </w:t>
            </w:r>
            <w:r>
              <w:rPr>
                <w:b/>
                <w:i/>
                <w:sz w:val="28"/>
                <w:szCs w:val="28"/>
              </w:rPr>
              <w:t>công</w:t>
            </w:r>
            <w:r>
              <w:rPr>
                <w:i/>
                <w:sz w:val="28"/>
                <w:szCs w:val="28"/>
              </w:rPr>
              <w:t xml:space="preserve"> làm thế này thì họ quyết định làm thế kia cho đỡ tốn </w:t>
            </w:r>
            <w:r>
              <w:rPr>
                <w:b/>
                <w:i/>
                <w:sz w:val="28"/>
                <w:szCs w:val="28"/>
              </w:rPr>
              <w:t>công</w:t>
            </w:r>
            <w:r>
              <w:rPr>
                <w:i/>
                <w:sz w:val="28"/>
                <w:szCs w:val="28"/>
              </w:rPr>
              <w:t>”. Vậy công ở đây là gì? Công được xác định như thế nào?</w:t>
            </w:r>
          </w:p>
        </w:tc>
        <w:tc>
          <w:tcPr>
            <w:tcW w:w="2782" w:type="dxa"/>
          </w:tcPr>
          <w:p w14:paraId="62326407" w14:textId="77777777" w:rsidR="00FE572F" w:rsidRDefault="00FE572F" w:rsidP="009E2838">
            <w:pPr>
              <w:spacing w:after="0" w:line="276" w:lineRule="auto"/>
              <w:jc w:val="both"/>
              <w:rPr>
                <w:sz w:val="28"/>
                <w:szCs w:val="28"/>
              </w:rPr>
            </w:pPr>
            <w:r>
              <w:rPr>
                <w:sz w:val="28"/>
                <w:szCs w:val="28"/>
              </w:rPr>
              <w:t>HS lắng nghe và chuẩn bị tinh thần học bài mới.</w:t>
            </w:r>
          </w:p>
        </w:tc>
      </w:tr>
    </w:tbl>
    <w:p w14:paraId="6D7BFC0C" w14:textId="77777777" w:rsidR="00FE572F" w:rsidRDefault="00FE572F" w:rsidP="009E2838">
      <w:pPr>
        <w:spacing w:after="0" w:line="276" w:lineRule="auto"/>
        <w:rPr>
          <w:rFonts w:ascii="Times New Roman" w:eastAsia="Times New Roman" w:hAnsi="Times New Roman" w:cs="Times New Roman"/>
          <w:b/>
          <w:color w:val="7030A0"/>
          <w:sz w:val="28"/>
          <w:szCs w:val="28"/>
        </w:rPr>
      </w:pPr>
      <w:r>
        <w:rPr>
          <w:rFonts w:ascii="Times New Roman" w:eastAsia="Times New Roman" w:hAnsi="Times New Roman" w:cs="Times New Roman"/>
          <w:b/>
          <w:color w:val="7030A0"/>
          <w:sz w:val="28"/>
          <w:szCs w:val="28"/>
        </w:rPr>
        <w:t>2. Hoạt động 2: Hình thành kiến thức</w:t>
      </w:r>
    </w:p>
    <w:p w14:paraId="48815D22" w14:textId="77777777" w:rsidR="00FE572F" w:rsidRDefault="00FE572F" w:rsidP="009E2838">
      <w:pPr>
        <w:spacing w:after="0" w:line="276" w:lineRule="auto"/>
        <w:rPr>
          <w:rFonts w:ascii="Times New Roman" w:eastAsia="Times New Roman" w:hAnsi="Times New Roman" w:cs="Times New Roman"/>
          <w:b/>
          <w:color w:val="00B0F0"/>
          <w:sz w:val="28"/>
          <w:szCs w:val="28"/>
        </w:rPr>
      </w:pPr>
      <w:r>
        <w:rPr>
          <w:rFonts w:ascii="Times New Roman" w:eastAsia="Times New Roman" w:hAnsi="Times New Roman" w:cs="Times New Roman"/>
          <w:b/>
          <w:color w:val="00B0F0"/>
          <w:sz w:val="28"/>
          <w:szCs w:val="28"/>
        </w:rPr>
        <w:t>Hoạt động 2.1: Công</w:t>
      </w:r>
    </w:p>
    <w:p w14:paraId="25DEB619" w14:textId="77777777" w:rsidR="00FE572F" w:rsidRDefault="00FE572F" w:rsidP="001E1F36">
      <w:pPr>
        <w:numPr>
          <w:ilvl w:val="0"/>
          <w:numId w:val="24"/>
        </w:num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Mục tiêu:</w:t>
      </w:r>
      <w:r>
        <w:rPr>
          <w:rFonts w:ascii="Times New Roman" w:eastAsia="Times New Roman" w:hAnsi="Times New Roman" w:cs="Times New Roman"/>
          <w:sz w:val="28"/>
          <w:szCs w:val="28"/>
        </w:rPr>
        <w:t xml:space="preserve">  </w:t>
      </w:r>
    </w:p>
    <w:p w14:paraId="6BFCA144"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Nhận biết được thực hiện công trong các tình huống thực tiễn.</w:t>
      </w:r>
    </w:p>
    <w:p w14:paraId="55C392C8"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Phân tích ví dụ cụ thể để rút ra được: công có giá trị bằng lực nhân với quãng đường dịch chuyển theo hướng của lực.</w:t>
      </w:r>
    </w:p>
    <w:p w14:paraId="4AE2DDD8"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Liệt kê được một số đơn vị đo công thường dùng.</w:t>
      </w:r>
    </w:p>
    <w:p w14:paraId="7C65837A"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Chủ động nêu ý kiến cá nhân trong hoạt động thảo luận để tìm ví dụ thực hiện công trong đời sống.</w:t>
      </w:r>
    </w:p>
    <w:p w14:paraId="5D71E19F" w14:textId="77777777" w:rsidR="00FE572F" w:rsidRDefault="00FE572F" w:rsidP="001E1F36">
      <w:pPr>
        <w:numPr>
          <w:ilvl w:val="0"/>
          <w:numId w:val="24"/>
        </w:num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 xml:space="preserve">Nội dung: </w:t>
      </w:r>
    </w:p>
    <w:p w14:paraId="74E965CD"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Tiến hành cho HS hoạt động theo cặp (think – pair – share), thảo luận và suy nghĩ trong vòng 5 phút hoàn thành phiếu học tập số 1.</w:t>
      </w:r>
    </w:p>
    <w:p w14:paraId="38F36FE5" w14:textId="77777777" w:rsidR="00FE572F" w:rsidRDefault="00FE572F" w:rsidP="009E283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C00000"/>
          <w:sz w:val="28"/>
          <w:szCs w:val="28"/>
        </w:rPr>
        <w:t>c) Sản phẩm:</w:t>
      </w:r>
      <w:r>
        <w:rPr>
          <w:rFonts w:ascii="Times New Roman" w:eastAsia="Times New Roman" w:hAnsi="Times New Roman" w:cs="Times New Roman"/>
          <w:color w:val="000000"/>
          <w:sz w:val="28"/>
          <w:szCs w:val="28"/>
        </w:rPr>
        <w:t xml:space="preserve"> PHT đầy đủ đáp án như sau</w:t>
      </w: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FE572F" w14:paraId="3BE4535F" w14:textId="77777777">
        <w:tc>
          <w:tcPr>
            <w:tcW w:w="10240" w:type="dxa"/>
            <w:tcBorders>
              <w:top w:val="single" w:sz="6" w:space="0" w:color="000000"/>
              <w:left w:val="single" w:sz="6" w:space="0" w:color="000000"/>
              <w:bottom w:val="single" w:sz="6" w:space="0" w:color="000000"/>
              <w:right w:val="single" w:sz="6" w:space="0" w:color="000000"/>
            </w:tcBorders>
            <w:shd w:val="clear" w:color="auto" w:fill="FFC000"/>
          </w:tcPr>
          <w:p w14:paraId="6E1878EF" w14:textId="77777777" w:rsidR="00FE572F" w:rsidRDefault="00FE572F" w:rsidP="009E2838">
            <w:pPr>
              <w:spacing w:after="0" w:line="256" w:lineRule="auto"/>
              <w:jc w:val="center"/>
              <w:rPr>
                <w:b/>
                <w:sz w:val="28"/>
                <w:szCs w:val="28"/>
              </w:rPr>
            </w:pPr>
            <w:r>
              <w:rPr>
                <w:b/>
                <w:sz w:val="28"/>
                <w:szCs w:val="28"/>
              </w:rPr>
              <w:t>PHIẾU HỌC TẬP 1</w:t>
            </w:r>
          </w:p>
        </w:tc>
      </w:tr>
      <w:tr w:rsidR="00FE572F" w14:paraId="7F7663B5" w14:textId="77777777">
        <w:tc>
          <w:tcPr>
            <w:tcW w:w="10240" w:type="dxa"/>
            <w:tcBorders>
              <w:top w:val="nil"/>
              <w:left w:val="single" w:sz="6" w:space="0" w:color="000000"/>
              <w:bottom w:val="nil"/>
              <w:right w:val="single" w:sz="6" w:space="0" w:color="000000"/>
            </w:tcBorders>
          </w:tcPr>
          <w:p w14:paraId="415F48BD" w14:textId="77777777" w:rsidR="00FE572F" w:rsidRDefault="00FE572F" w:rsidP="009E2838">
            <w:pPr>
              <w:spacing w:after="0"/>
              <w:jc w:val="both"/>
              <w:rPr>
                <w:b/>
                <w:sz w:val="28"/>
                <w:szCs w:val="28"/>
              </w:rPr>
            </w:pPr>
            <w:r>
              <w:rPr>
                <w:b/>
                <w:sz w:val="28"/>
                <w:szCs w:val="28"/>
              </w:rPr>
              <w:t xml:space="preserve">Câu 1. </w:t>
            </w:r>
            <w:r>
              <w:rPr>
                <w:sz w:val="28"/>
                <w:szCs w:val="28"/>
              </w:rPr>
              <w:t xml:space="preserve">Có bao nhiêu hình thức truyền năng lượng phổ biến ? Đó là những hình thức </w:t>
            </w:r>
            <w:r>
              <w:rPr>
                <w:sz w:val="28"/>
                <w:szCs w:val="28"/>
              </w:rPr>
              <w:lastRenderedPageBreak/>
              <w:t>nào ?</w:t>
            </w:r>
          </w:p>
        </w:tc>
      </w:tr>
      <w:tr w:rsidR="00FE572F" w14:paraId="5CB31B42" w14:textId="77777777">
        <w:tc>
          <w:tcPr>
            <w:tcW w:w="10240" w:type="dxa"/>
            <w:tcBorders>
              <w:top w:val="nil"/>
              <w:left w:val="single" w:sz="6" w:space="0" w:color="000000"/>
              <w:bottom w:val="single" w:sz="6" w:space="0" w:color="000000"/>
              <w:right w:val="single" w:sz="6" w:space="0" w:color="000000"/>
            </w:tcBorders>
          </w:tcPr>
          <w:p w14:paraId="7BDC09EA" w14:textId="77777777" w:rsidR="00FE572F" w:rsidRDefault="00FE572F" w:rsidP="009E2838">
            <w:pPr>
              <w:spacing w:after="0"/>
              <w:jc w:val="center"/>
              <w:rPr>
                <w:b/>
                <w:sz w:val="28"/>
                <w:szCs w:val="28"/>
              </w:rPr>
            </w:pPr>
            <w:r>
              <w:rPr>
                <w:b/>
                <w:sz w:val="28"/>
                <w:szCs w:val="28"/>
              </w:rPr>
              <w:lastRenderedPageBreak/>
              <w:t>Trả lời</w:t>
            </w:r>
          </w:p>
          <w:p w14:paraId="43755D41" w14:textId="77777777" w:rsidR="00FE572F" w:rsidRDefault="00FE572F" w:rsidP="009E2838">
            <w:pPr>
              <w:spacing w:after="0"/>
              <w:rPr>
                <w:sz w:val="28"/>
                <w:szCs w:val="28"/>
              </w:rPr>
            </w:pPr>
            <w:r>
              <w:rPr>
                <w:sz w:val="28"/>
                <w:szCs w:val="28"/>
              </w:rPr>
              <w:t>- Có hai hình thức truyền nhiệt phổ biến đó là truyền nhiệt và thực hiện công.</w:t>
            </w:r>
          </w:p>
          <w:p w14:paraId="08875B36" w14:textId="77777777" w:rsidR="00FE572F" w:rsidRDefault="00FE572F" w:rsidP="009E2838">
            <w:pPr>
              <w:tabs>
                <w:tab w:val="left" w:pos="10035"/>
              </w:tabs>
              <w:spacing w:after="0"/>
              <w:ind w:right="166"/>
              <w:jc w:val="both"/>
              <w:rPr>
                <w:sz w:val="28"/>
                <w:szCs w:val="28"/>
              </w:rPr>
            </w:pPr>
            <w:r>
              <w:rPr>
                <w:b/>
                <w:sz w:val="28"/>
                <w:szCs w:val="28"/>
              </w:rPr>
              <w:t xml:space="preserve">Câu 2. </w:t>
            </w:r>
            <w:r>
              <w:rPr>
                <w:sz w:val="28"/>
                <w:szCs w:val="28"/>
              </w:rPr>
              <w:t>Công là gì? Nêu biểu thức tính công?</w:t>
            </w:r>
          </w:p>
          <w:p w14:paraId="4BC2DCDD" w14:textId="77777777" w:rsidR="00FE572F" w:rsidRDefault="00FE572F" w:rsidP="009E2838">
            <w:pPr>
              <w:tabs>
                <w:tab w:val="left" w:pos="10035"/>
              </w:tabs>
              <w:spacing w:after="0"/>
              <w:ind w:right="166"/>
              <w:jc w:val="center"/>
              <w:rPr>
                <w:b/>
                <w:sz w:val="28"/>
                <w:szCs w:val="28"/>
              </w:rPr>
            </w:pPr>
            <w:r>
              <w:rPr>
                <w:b/>
                <w:sz w:val="28"/>
                <w:szCs w:val="28"/>
              </w:rPr>
              <w:t>Trả lời</w:t>
            </w:r>
          </w:p>
          <w:p w14:paraId="0D9FF79C" w14:textId="77777777" w:rsidR="00FE572F" w:rsidRDefault="00FE572F" w:rsidP="009E2838">
            <w:pPr>
              <w:tabs>
                <w:tab w:val="left" w:pos="10035"/>
              </w:tabs>
              <w:spacing w:after="0"/>
              <w:ind w:right="166"/>
              <w:jc w:val="both"/>
              <w:rPr>
                <w:sz w:val="28"/>
                <w:szCs w:val="28"/>
              </w:rPr>
            </w:pPr>
            <w:r>
              <w:rPr>
                <w:sz w:val="28"/>
                <w:szCs w:val="28"/>
              </w:rPr>
              <w:t xml:space="preserve">- Công cơ học thường được gọi tắt là công, đó là số do phần năng lượng được truyền từ vật này qua vật khác trong tương tác giữa các vật. </w:t>
            </w:r>
          </w:p>
          <w:p w14:paraId="4CEACFAC" w14:textId="77777777" w:rsidR="00FE572F" w:rsidRDefault="00FE572F" w:rsidP="009E2838">
            <w:pPr>
              <w:spacing w:after="0" w:line="256" w:lineRule="auto"/>
              <w:rPr>
                <w:sz w:val="28"/>
                <w:szCs w:val="28"/>
              </w:rPr>
            </w:pPr>
            <w:r>
              <w:rPr>
                <w:sz w:val="28"/>
                <w:szCs w:val="28"/>
              </w:rPr>
              <w:t>- Công thức tính công:  A = F.s trong đó: F (N) là lực tác dụng; s (m) là quãng đường dịch chuyển theo hướng của lực; A là công cơ học.</w:t>
            </w:r>
          </w:p>
          <w:p w14:paraId="672DD592" w14:textId="77777777" w:rsidR="00FE572F" w:rsidRDefault="00FE572F" w:rsidP="009E2838">
            <w:pPr>
              <w:spacing w:after="0" w:line="276" w:lineRule="auto"/>
              <w:jc w:val="both"/>
              <w:rPr>
                <w:sz w:val="28"/>
                <w:szCs w:val="28"/>
              </w:rPr>
            </w:pPr>
            <w:r>
              <w:rPr>
                <w:sz w:val="28"/>
                <w:szCs w:val="28"/>
              </w:rPr>
              <w:t>- Đơn vị đo công: jun  (kí  hiệu:  J); kilôjun (kí hiệu: kJ), calo (kí hiệu: cal).</w:t>
            </w:r>
          </w:p>
          <w:p w14:paraId="646724F1" w14:textId="77777777" w:rsidR="00FE572F" w:rsidRDefault="00FE572F" w:rsidP="009E2838">
            <w:pPr>
              <w:spacing w:after="0" w:line="256" w:lineRule="auto"/>
              <w:jc w:val="both"/>
              <w:rPr>
                <w:sz w:val="28"/>
                <w:szCs w:val="28"/>
              </w:rPr>
            </w:pPr>
            <w:r>
              <w:rPr>
                <w:sz w:val="28"/>
                <w:szCs w:val="28"/>
              </w:rPr>
              <w:t>1 kJ = 10</w:t>
            </w:r>
            <w:r>
              <w:rPr>
                <w:sz w:val="28"/>
                <w:szCs w:val="28"/>
                <w:vertAlign w:val="superscript"/>
              </w:rPr>
              <w:t>3</w:t>
            </w:r>
            <w:r>
              <w:rPr>
                <w:sz w:val="28"/>
                <w:szCs w:val="28"/>
              </w:rPr>
              <w:t xml:space="preserve"> J; </w:t>
            </w:r>
          </w:p>
          <w:p w14:paraId="640128C3" w14:textId="77777777" w:rsidR="00FE572F" w:rsidRDefault="00FE572F" w:rsidP="009E2838">
            <w:pPr>
              <w:spacing w:after="0" w:line="256" w:lineRule="auto"/>
              <w:jc w:val="both"/>
              <w:rPr>
                <w:sz w:val="28"/>
                <w:szCs w:val="28"/>
              </w:rPr>
            </w:pPr>
            <w:r>
              <w:rPr>
                <w:sz w:val="28"/>
                <w:szCs w:val="28"/>
              </w:rPr>
              <w:t>1 cal = 4,186 J</w:t>
            </w:r>
          </w:p>
          <w:p w14:paraId="1B859A4F" w14:textId="77777777" w:rsidR="00FE572F" w:rsidRDefault="00FE572F" w:rsidP="009E2838">
            <w:pPr>
              <w:spacing w:after="0"/>
              <w:jc w:val="both"/>
              <w:rPr>
                <w:sz w:val="28"/>
                <w:szCs w:val="28"/>
              </w:rPr>
            </w:pPr>
            <w:r>
              <w:rPr>
                <w:b/>
                <w:sz w:val="28"/>
                <w:szCs w:val="28"/>
              </w:rPr>
              <w:t xml:space="preserve">Câu 3. </w:t>
            </w:r>
            <w:r>
              <w:rPr>
                <w:sz w:val="28"/>
                <w:szCs w:val="28"/>
              </w:rPr>
              <w:t>Nếu lực tác dụng lên vật có phương vuông góc với hướng dịch chuyển của vật thì công thực hiện bởi lực đó bằng bao nhiêu?</w:t>
            </w:r>
          </w:p>
          <w:p w14:paraId="6F7D7787" w14:textId="77777777" w:rsidR="00FE572F" w:rsidRDefault="00FE572F" w:rsidP="009E2838">
            <w:pPr>
              <w:spacing w:after="0"/>
              <w:jc w:val="center"/>
              <w:rPr>
                <w:b/>
                <w:sz w:val="28"/>
                <w:szCs w:val="28"/>
              </w:rPr>
            </w:pPr>
            <w:r>
              <w:rPr>
                <w:b/>
                <w:sz w:val="28"/>
                <w:szCs w:val="28"/>
              </w:rPr>
              <w:t>Trả lời</w:t>
            </w:r>
          </w:p>
          <w:p w14:paraId="3B5F640A" w14:textId="77777777" w:rsidR="00FE572F" w:rsidRDefault="00FE572F" w:rsidP="009E2838">
            <w:pPr>
              <w:spacing w:after="0"/>
              <w:jc w:val="both"/>
              <w:rPr>
                <w:sz w:val="28"/>
                <w:szCs w:val="28"/>
              </w:rPr>
            </w:pPr>
            <w:r>
              <w:rPr>
                <w:sz w:val="28"/>
                <w:szCs w:val="28"/>
              </w:rPr>
              <w:t>- Nếu lực tác dụng lên vật có phương vuông góc với hướng dịch chuyển của vật thì công thực hiện bởi lực đó bằng không.</w:t>
            </w:r>
          </w:p>
          <w:p w14:paraId="558D9FFC" w14:textId="77777777" w:rsidR="00FE572F" w:rsidRDefault="00FE572F" w:rsidP="009E2838">
            <w:pPr>
              <w:spacing w:after="0"/>
              <w:jc w:val="both"/>
              <w:rPr>
                <w:sz w:val="28"/>
                <w:szCs w:val="28"/>
              </w:rPr>
            </w:pPr>
            <w:r>
              <w:rPr>
                <w:b/>
                <w:sz w:val="28"/>
                <w:szCs w:val="28"/>
              </w:rPr>
              <w:t>Câu 4.</w:t>
            </w:r>
            <w:r>
              <w:rPr>
                <w:sz w:val="28"/>
                <w:szCs w:val="28"/>
              </w:rPr>
              <w:t xml:space="preserve"> Một xe năng tác dụng một lực hướng lên, có độ lớn 2000 N đề nâng kiện hàng từ mặt đất lên độ cao 1,4 m. Tính công của lực nâng</w:t>
            </w:r>
            <w:r>
              <w:rPr>
                <w:noProof/>
              </w:rPr>
              <w:drawing>
                <wp:anchor distT="0" distB="0" distL="114300" distR="114300" simplePos="0" relativeHeight="251667456" behindDoc="0" locked="0" layoutInCell="1" hidden="0" allowOverlap="1" wp14:anchorId="238962CC" wp14:editId="689FFA55">
                  <wp:simplePos x="0" y="0"/>
                  <wp:positionH relativeFrom="column">
                    <wp:posOffset>17781</wp:posOffset>
                  </wp:positionH>
                  <wp:positionV relativeFrom="paragraph">
                    <wp:posOffset>454660</wp:posOffset>
                  </wp:positionV>
                  <wp:extent cx="1886096" cy="1952625"/>
                  <wp:effectExtent l="0" t="0" r="0" b="0"/>
                  <wp:wrapNone/>
                  <wp:docPr id="43"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61"/>
                          <a:srcRect/>
                          <a:stretch>
                            <a:fillRect/>
                          </a:stretch>
                        </pic:blipFill>
                        <pic:spPr>
                          <a:xfrm>
                            <a:off x="0" y="0"/>
                            <a:ext cx="1886096" cy="1952625"/>
                          </a:xfrm>
                          <a:prstGeom prst="rect">
                            <a:avLst/>
                          </a:prstGeom>
                          <a:ln/>
                        </pic:spPr>
                      </pic:pic>
                    </a:graphicData>
                  </a:graphic>
                </wp:anchor>
              </w:drawing>
            </w:r>
          </w:p>
          <w:p w14:paraId="353F63E9" w14:textId="77777777" w:rsidR="00FE572F" w:rsidRDefault="00FE572F" w:rsidP="009E2838">
            <w:pPr>
              <w:spacing w:after="0"/>
              <w:jc w:val="both"/>
              <w:rPr>
                <w:sz w:val="28"/>
                <w:szCs w:val="28"/>
              </w:rPr>
            </w:pPr>
          </w:p>
          <w:p w14:paraId="5BE8A18F" w14:textId="77777777" w:rsidR="00FE572F" w:rsidRDefault="00FE572F" w:rsidP="009E2838">
            <w:pPr>
              <w:spacing w:after="0"/>
              <w:jc w:val="center"/>
              <w:rPr>
                <w:b/>
                <w:sz w:val="28"/>
                <w:szCs w:val="28"/>
              </w:rPr>
            </w:pPr>
            <w:r>
              <w:rPr>
                <w:b/>
                <w:sz w:val="28"/>
                <w:szCs w:val="28"/>
              </w:rPr>
              <w:t>Trả lời</w:t>
            </w:r>
          </w:p>
          <w:p w14:paraId="068AC278" w14:textId="77777777" w:rsidR="00FE572F" w:rsidRDefault="00FE572F" w:rsidP="009E2838">
            <w:pPr>
              <w:spacing w:after="0"/>
              <w:jc w:val="center"/>
              <w:rPr>
                <w:b/>
                <w:sz w:val="28"/>
                <w:szCs w:val="28"/>
              </w:rPr>
            </w:pPr>
            <w:r>
              <w:rPr>
                <w:rFonts w:ascii="Roboto" w:eastAsia="Roboto" w:hAnsi="Roboto" w:cs="Roboto"/>
                <w:color w:val="000000"/>
                <w:sz w:val="27"/>
                <w:szCs w:val="27"/>
                <w:highlight w:val="white"/>
              </w:rPr>
              <w:t xml:space="preserve">                       Công của lực nâng là A = F.s = 2000 . 1,4 = 2 800 J</w:t>
            </w:r>
          </w:p>
          <w:p w14:paraId="14532F11" w14:textId="77777777" w:rsidR="00FE572F" w:rsidRDefault="00FE572F" w:rsidP="009E2838">
            <w:pPr>
              <w:spacing w:after="0"/>
              <w:jc w:val="center"/>
              <w:rPr>
                <w:b/>
                <w:sz w:val="28"/>
                <w:szCs w:val="28"/>
              </w:rPr>
            </w:pPr>
          </w:p>
          <w:p w14:paraId="56415EDD" w14:textId="77777777" w:rsidR="00FE572F" w:rsidRDefault="00FE572F" w:rsidP="009E2838">
            <w:pPr>
              <w:spacing w:after="0"/>
              <w:jc w:val="center"/>
              <w:rPr>
                <w:b/>
                <w:sz w:val="28"/>
                <w:szCs w:val="28"/>
              </w:rPr>
            </w:pPr>
          </w:p>
          <w:p w14:paraId="24E12D43" w14:textId="77777777" w:rsidR="00FE572F" w:rsidRDefault="00FE572F" w:rsidP="009E2838">
            <w:pPr>
              <w:spacing w:after="0"/>
              <w:jc w:val="center"/>
              <w:rPr>
                <w:b/>
                <w:sz w:val="28"/>
                <w:szCs w:val="28"/>
              </w:rPr>
            </w:pPr>
          </w:p>
          <w:p w14:paraId="6D92292C" w14:textId="77777777" w:rsidR="00FE572F" w:rsidRDefault="00FE572F" w:rsidP="009E2838">
            <w:pPr>
              <w:spacing w:after="0"/>
              <w:jc w:val="center"/>
              <w:rPr>
                <w:b/>
                <w:sz w:val="28"/>
                <w:szCs w:val="28"/>
              </w:rPr>
            </w:pPr>
          </w:p>
          <w:p w14:paraId="1B4261EA" w14:textId="77777777" w:rsidR="00FE572F" w:rsidRDefault="00FE572F" w:rsidP="009E2838">
            <w:pPr>
              <w:spacing w:after="0"/>
              <w:jc w:val="center"/>
              <w:rPr>
                <w:b/>
                <w:sz w:val="28"/>
                <w:szCs w:val="28"/>
              </w:rPr>
            </w:pPr>
          </w:p>
        </w:tc>
      </w:tr>
    </w:tbl>
    <w:p w14:paraId="5E29973B" w14:textId="77777777" w:rsidR="00FE572F" w:rsidRDefault="00FE572F" w:rsidP="009E2838">
      <w:pPr>
        <w:spacing w:after="0" w:line="276" w:lineRule="auto"/>
        <w:rPr>
          <w:rFonts w:ascii="Times New Roman" w:eastAsia="Times New Roman" w:hAnsi="Times New Roman" w:cs="Times New Roman"/>
          <w:b/>
          <w:color w:val="C00000"/>
          <w:sz w:val="28"/>
          <w:szCs w:val="28"/>
        </w:rPr>
      </w:pPr>
    </w:p>
    <w:p w14:paraId="7C9B8D9E" w14:textId="77777777" w:rsidR="00FE572F" w:rsidRDefault="00FE572F" w:rsidP="009E2838">
      <w:pPr>
        <w:spacing w:after="0" w:line="276" w:lineRule="auto"/>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03"/>
        <w:gridCol w:w="4435"/>
      </w:tblGrid>
      <w:tr w:rsidR="00FE572F" w14:paraId="6BDD4CB1" w14:textId="77777777">
        <w:trPr>
          <w:trHeight w:val="274"/>
          <w:jc w:val="center"/>
        </w:trPr>
        <w:tc>
          <w:tcPr>
            <w:tcW w:w="5803" w:type="dxa"/>
            <w:shd w:val="clear" w:color="auto" w:fill="F2DCDC"/>
          </w:tcPr>
          <w:p w14:paraId="7694E8C5" w14:textId="77777777" w:rsidR="00FE572F" w:rsidRDefault="00FE572F" w:rsidP="009E2838">
            <w:pPr>
              <w:spacing w:after="0" w:line="276" w:lineRule="auto"/>
              <w:jc w:val="center"/>
              <w:rPr>
                <w:b/>
                <w:sz w:val="28"/>
                <w:szCs w:val="28"/>
                <w:highlight w:val="white"/>
              </w:rPr>
            </w:pPr>
            <w:r>
              <w:rPr>
                <w:rFonts w:ascii="Times New Roman" w:eastAsia="Times New Roman" w:hAnsi="Times New Roman" w:cs="Times New Roman"/>
                <w:b/>
                <w:sz w:val="28"/>
                <w:szCs w:val="28"/>
              </w:rPr>
              <w:t>Hoạt động của GV</w:t>
            </w:r>
          </w:p>
        </w:tc>
        <w:tc>
          <w:tcPr>
            <w:tcW w:w="4435" w:type="dxa"/>
            <w:shd w:val="clear" w:color="auto" w:fill="F2DCDC"/>
          </w:tcPr>
          <w:p w14:paraId="49B2CFDE" w14:textId="77777777" w:rsidR="00FE572F" w:rsidRDefault="00FE572F" w:rsidP="009E2838">
            <w:pPr>
              <w:spacing w:after="0" w:line="276" w:lineRule="auto"/>
              <w:jc w:val="center"/>
              <w:rPr>
                <w:b/>
                <w:sz w:val="28"/>
                <w:szCs w:val="28"/>
              </w:rPr>
            </w:pPr>
            <w:r>
              <w:rPr>
                <w:rFonts w:ascii="Times New Roman" w:eastAsia="Times New Roman" w:hAnsi="Times New Roman" w:cs="Times New Roman"/>
                <w:b/>
                <w:sz w:val="28"/>
                <w:szCs w:val="28"/>
              </w:rPr>
              <w:t>Hoạt động của HS</w:t>
            </w:r>
          </w:p>
        </w:tc>
      </w:tr>
      <w:tr w:rsidR="00FE572F" w14:paraId="40A8324E" w14:textId="77777777">
        <w:trPr>
          <w:trHeight w:val="274"/>
          <w:jc w:val="center"/>
        </w:trPr>
        <w:tc>
          <w:tcPr>
            <w:tcW w:w="5803" w:type="dxa"/>
            <w:shd w:val="clear" w:color="auto" w:fill="auto"/>
          </w:tcPr>
          <w:p w14:paraId="23D4025C" w14:textId="77777777" w:rsidR="00FE572F" w:rsidRDefault="00FE572F" w:rsidP="009E2838">
            <w:pPr>
              <w:spacing w:after="0" w:line="276" w:lineRule="auto"/>
              <w:jc w:val="both"/>
              <w:rPr>
                <w:sz w:val="28"/>
                <w:szCs w:val="28"/>
              </w:rPr>
            </w:pPr>
            <w:r>
              <w:rPr>
                <w:rFonts w:ascii="Times New Roman" w:eastAsia="Times New Roman" w:hAnsi="Times New Roman" w:cs="Times New Roman"/>
                <w:b/>
                <w:sz w:val="28"/>
                <w:szCs w:val="28"/>
              </w:rPr>
              <w:t>Giao nhiệm vụ:</w:t>
            </w:r>
            <w:r>
              <w:rPr>
                <w:rFonts w:ascii="Times New Roman" w:eastAsia="Times New Roman" w:hAnsi="Times New Roman" w:cs="Times New Roman"/>
                <w:sz w:val="28"/>
                <w:szCs w:val="28"/>
              </w:rPr>
              <w:t xml:space="preserve"> </w:t>
            </w:r>
          </w:p>
          <w:p w14:paraId="176B582B"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 xml:space="preserve">- Tiến hành cho HS hoạt động theo cặp (think – pair – share), thảo luận và suy nghĩ trong vòng 5 </w:t>
            </w:r>
            <w:r>
              <w:rPr>
                <w:rFonts w:ascii="Times New Roman" w:eastAsia="Times New Roman" w:hAnsi="Times New Roman" w:cs="Times New Roman"/>
                <w:sz w:val="28"/>
                <w:szCs w:val="28"/>
              </w:rPr>
              <w:lastRenderedPageBreak/>
              <w:t>phút hoàn thành phiếu học tập số 1.</w:t>
            </w:r>
          </w:p>
          <w:p w14:paraId="0C222DCF" w14:textId="77777777" w:rsidR="00FE572F" w:rsidRDefault="00FE572F" w:rsidP="009E2838">
            <w:pPr>
              <w:spacing w:after="0" w:line="276" w:lineRule="auto"/>
              <w:jc w:val="both"/>
              <w:rPr>
                <w:sz w:val="28"/>
                <w:szCs w:val="28"/>
              </w:rPr>
            </w:pPr>
          </w:p>
        </w:tc>
        <w:tc>
          <w:tcPr>
            <w:tcW w:w="4435" w:type="dxa"/>
            <w:shd w:val="clear" w:color="auto" w:fill="auto"/>
          </w:tcPr>
          <w:p w14:paraId="16441CEB"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lastRenderedPageBreak/>
              <w:t>- HS nhận nhiệm vụ.</w:t>
            </w:r>
          </w:p>
          <w:p w14:paraId="4E16181F" w14:textId="77777777" w:rsidR="00FE572F" w:rsidRDefault="00FE572F" w:rsidP="009E2838">
            <w:pPr>
              <w:spacing w:after="0" w:line="276" w:lineRule="auto"/>
              <w:rPr>
                <w:sz w:val="28"/>
                <w:szCs w:val="28"/>
              </w:rPr>
            </w:pPr>
          </w:p>
        </w:tc>
      </w:tr>
      <w:tr w:rsidR="00FE572F" w14:paraId="3C577FE6" w14:textId="77777777">
        <w:trPr>
          <w:trHeight w:val="1685"/>
          <w:jc w:val="center"/>
        </w:trPr>
        <w:tc>
          <w:tcPr>
            <w:tcW w:w="5803" w:type="dxa"/>
            <w:shd w:val="clear" w:color="auto" w:fill="auto"/>
          </w:tcPr>
          <w:p w14:paraId="0F9EBA66" w14:textId="77777777" w:rsidR="00FE572F" w:rsidRDefault="00FE572F" w:rsidP="009E2838">
            <w:pPr>
              <w:spacing w:after="0" w:line="276" w:lineRule="auto"/>
              <w:jc w:val="both"/>
              <w:rPr>
                <w:b/>
                <w:sz w:val="28"/>
                <w:szCs w:val="28"/>
              </w:rPr>
            </w:pPr>
            <w:r>
              <w:rPr>
                <w:rFonts w:ascii="Times New Roman" w:eastAsia="Times New Roman" w:hAnsi="Times New Roman" w:cs="Times New Roman"/>
                <w:b/>
                <w:sz w:val="28"/>
                <w:szCs w:val="28"/>
              </w:rPr>
              <w:lastRenderedPageBreak/>
              <w:t>Hướng dẫn HS thực hiện nhiệm vụ</w:t>
            </w:r>
          </w:p>
          <w:p w14:paraId="57618949" w14:textId="77777777" w:rsidR="00FE572F" w:rsidRDefault="00FE572F" w:rsidP="009E2838">
            <w:pPr>
              <w:spacing w:after="0" w:line="276" w:lineRule="auto"/>
              <w:jc w:val="both"/>
              <w:rPr>
                <w:color w:val="0070C0"/>
                <w:sz w:val="28"/>
                <w:szCs w:val="28"/>
              </w:rPr>
            </w:pP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GV quan sát, hỗ trợ HS khi cần thiết.</w:t>
            </w:r>
          </w:p>
          <w:p w14:paraId="53DC9221" w14:textId="77777777" w:rsidR="00FE572F" w:rsidRDefault="00FE572F" w:rsidP="009E2838">
            <w:pPr>
              <w:spacing w:after="0" w:line="276" w:lineRule="auto"/>
              <w:jc w:val="both"/>
              <w:rPr>
                <w:color w:val="0070C0"/>
                <w:sz w:val="28"/>
                <w:szCs w:val="28"/>
              </w:rPr>
            </w:pPr>
          </w:p>
        </w:tc>
        <w:tc>
          <w:tcPr>
            <w:tcW w:w="4435" w:type="dxa"/>
            <w:shd w:val="clear" w:color="auto" w:fill="auto"/>
          </w:tcPr>
          <w:p w14:paraId="4FDEE94F"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 HS làm việc theo nhóm, thảo luận và hoàn thành phiếu học tập 1.</w:t>
            </w:r>
          </w:p>
          <w:p w14:paraId="35A95610" w14:textId="77777777" w:rsidR="00FE572F" w:rsidRDefault="00FE572F" w:rsidP="009E2838">
            <w:pPr>
              <w:spacing w:after="0" w:line="276" w:lineRule="auto"/>
              <w:rPr>
                <w:sz w:val="28"/>
                <w:szCs w:val="28"/>
              </w:rPr>
            </w:pPr>
          </w:p>
        </w:tc>
      </w:tr>
      <w:tr w:rsidR="00FE572F" w14:paraId="7607A089" w14:textId="77777777">
        <w:trPr>
          <w:trHeight w:val="274"/>
          <w:jc w:val="center"/>
        </w:trPr>
        <w:tc>
          <w:tcPr>
            <w:tcW w:w="5803" w:type="dxa"/>
            <w:shd w:val="clear" w:color="auto" w:fill="auto"/>
          </w:tcPr>
          <w:p w14:paraId="03D27D77" w14:textId="77777777" w:rsidR="00FE572F" w:rsidRDefault="00FE572F" w:rsidP="009E2838">
            <w:pPr>
              <w:spacing w:after="0" w:line="276" w:lineRule="auto"/>
              <w:jc w:val="both"/>
              <w:rPr>
                <w:sz w:val="28"/>
                <w:szCs w:val="28"/>
              </w:rPr>
            </w:pPr>
            <w:r>
              <w:rPr>
                <w:rFonts w:ascii="Times New Roman" w:eastAsia="Times New Roman" w:hAnsi="Times New Roman" w:cs="Times New Roman"/>
                <w:b/>
                <w:sz w:val="28"/>
                <w:szCs w:val="28"/>
              </w:rPr>
              <w:t>Báo cáo kết quả:</w:t>
            </w:r>
            <w:r>
              <w:rPr>
                <w:rFonts w:ascii="Times New Roman" w:eastAsia="Times New Roman" w:hAnsi="Times New Roman" w:cs="Times New Roman"/>
                <w:sz w:val="28"/>
                <w:szCs w:val="28"/>
              </w:rPr>
              <w:t xml:space="preserve"> </w:t>
            </w:r>
          </w:p>
          <w:p w14:paraId="3D23E8B7"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t>- Gọi 1 nhóm đại diện trình bày kết quả. Các nhóm khác bổ sung</w:t>
            </w:r>
          </w:p>
          <w:p w14:paraId="25A38DF2"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t>- GV kết luận về nội dung kiến thức mà các nhóm đã đưa ra.</w:t>
            </w:r>
          </w:p>
          <w:p w14:paraId="0E89521C"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t>- Chấm điểm cho các nhóm.</w:t>
            </w:r>
          </w:p>
          <w:p w14:paraId="451FC3CE"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t>- Giới thiệu công thức tính công trong trường hợp tổng quát mục “Em có biết – SGK/tr22”</w:t>
            </w:r>
          </w:p>
        </w:tc>
        <w:tc>
          <w:tcPr>
            <w:tcW w:w="4435" w:type="dxa"/>
            <w:shd w:val="clear" w:color="auto" w:fill="auto"/>
          </w:tcPr>
          <w:p w14:paraId="6EA7822F"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 GV gọi thì đứng tại chổ trình bày đáp án phiếu học tập.</w:t>
            </w:r>
          </w:p>
          <w:p w14:paraId="2B3A48CD"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 Lắng nghe và nhận xét các bài làm của nhóm khác.</w:t>
            </w:r>
          </w:p>
        </w:tc>
      </w:tr>
      <w:tr w:rsidR="00FE572F" w14:paraId="48FECDEF" w14:textId="77777777">
        <w:trPr>
          <w:trHeight w:val="1125"/>
          <w:jc w:val="center"/>
        </w:trPr>
        <w:tc>
          <w:tcPr>
            <w:tcW w:w="5803" w:type="dxa"/>
            <w:shd w:val="clear" w:color="auto" w:fill="auto"/>
          </w:tcPr>
          <w:p w14:paraId="1DA68D3A" w14:textId="77777777" w:rsidR="00FE572F" w:rsidRDefault="00FE572F" w:rsidP="009E2838">
            <w:pPr>
              <w:spacing w:after="0" w:line="240" w:lineRule="auto"/>
              <w:jc w:val="both"/>
              <w:rPr>
                <w:b/>
                <w:sz w:val="28"/>
                <w:szCs w:val="28"/>
              </w:rPr>
            </w:pPr>
            <w:r>
              <w:rPr>
                <w:rFonts w:ascii="Times New Roman" w:eastAsia="Times New Roman" w:hAnsi="Times New Roman" w:cs="Times New Roman"/>
                <w:b/>
                <w:sz w:val="28"/>
                <w:szCs w:val="28"/>
              </w:rPr>
              <w:t>Tổng kết</w:t>
            </w:r>
          </w:p>
          <w:p w14:paraId="19849B73"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t>- GV chốt lại các ý kiến thức chính cho HS:</w:t>
            </w:r>
          </w:p>
          <w:p w14:paraId="0F4C5928" w14:textId="77777777" w:rsidR="00FE572F" w:rsidRDefault="00FE572F" w:rsidP="001E1F36">
            <w:pPr>
              <w:numPr>
                <w:ilvl w:val="0"/>
                <w:numId w:val="25"/>
              </w:numPr>
              <w:spacing w:after="0" w:line="256" w:lineRule="auto"/>
              <w:rPr>
                <w:i/>
                <w:sz w:val="28"/>
                <w:szCs w:val="28"/>
              </w:rPr>
            </w:pPr>
            <w:r>
              <w:rPr>
                <w:rFonts w:ascii="Times New Roman" w:eastAsia="Times New Roman" w:hAnsi="Times New Roman" w:cs="Times New Roman"/>
                <w:i/>
                <w:sz w:val="28"/>
                <w:szCs w:val="28"/>
              </w:rPr>
              <w:t xml:space="preserve">Công thức tính công: </w:t>
            </w:r>
          </w:p>
          <w:p w14:paraId="7F0506DB" w14:textId="77777777" w:rsidR="00FE572F" w:rsidRDefault="00FE572F" w:rsidP="009E2838">
            <w:pPr>
              <w:spacing w:after="0" w:line="283" w:lineRule="auto"/>
              <w:ind w:right="55" w:firstLine="773"/>
              <w:rPr>
                <w:i/>
                <w:sz w:val="28"/>
                <w:szCs w:val="28"/>
              </w:rPr>
            </w:pPr>
            <w:r>
              <w:rPr>
                <w:rFonts w:ascii="Times New Roman" w:eastAsia="Times New Roman" w:hAnsi="Times New Roman" w:cs="Times New Roman"/>
                <w:i/>
                <w:sz w:val="28"/>
                <w:szCs w:val="28"/>
              </w:rPr>
              <w:t>A = F.s trong đó: F (N) là lực tác dụng; s (m) là quãng đường dịch chuyển theo hướng của lực; A là công cơ học.</w:t>
            </w:r>
          </w:p>
          <w:p w14:paraId="7EE4E9A7" w14:textId="77777777" w:rsidR="00FE572F" w:rsidRDefault="00FE572F" w:rsidP="001E1F36">
            <w:pPr>
              <w:numPr>
                <w:ilvl w:val="0"/>
                <w:numId w:val="25"/>
              </w:numPr>
              <w:spacing w:after="0" w:line="276" w:lineRule="auto"/>
              <w:rPr>
                <w:i/>
                <w:sz w:val="28"/>
                <w:szCs w:val="28"/>
              </w:rPr>
            </w:pPr>
            <w:r>
              <w:rPr>
                <w:rFonts w:ascii="Times New Roman" w:eastAsia="Times New Roman" w:hAnsi="Times New Roman" w:cs="Times New Roman"/>
                <w:i/>
                <w:sz w:val="28"/>
                <w:szCs w:val="28"/>
              </w:rPr>
              <w:t>Đơn vị đo công: jun  (kí  hiệu: J); kilôjun (kí hiệu: kJ), calo (kí hiệu: cal).</w:t>
            </w:r>
          </w:p>
          <w:p w14:paraId="2EE4B3AA" w14:textId="77777777" w:rsidR="00FE572F" w:rsidRDefault="00FE572F" w:rsidP="009E2838">
            <w:pPr>
              <w:spacing w:after="0" w:line="256" w:lineRule="auto"/>
              <w:rPr>
                <w:i/>
                <w:sz w:val="28"/>
                <w:szCs w:val="28"/>
              </w:rPr>
            </w:pPr>
            <w:r>
              <w:rPr>
                <w:rFonts w:ascii="Times New Roman" w:eastAsia="Times New Roman" w:hAnsi="Times New Roman" w:cs="Times New Roman"/>
                <w:i/>
                <w:sz w:val="28"/>
                <w:szCs w:val="28"/>
              </w:rPr>
              <w:t>1 kJ = 10</w:t>
            </w:r>
            <w:r>
              <w:rPr>
                <w:rFonts w:ascii="Times New Roman" w:eastAsia="Times New Roman" w:hAnsi="Times New Roman" w:cs="Times New Roman"/>
                <w:i/>
                <w:sz w:val="28"/>
                <w:szCs w:val="28"/>
                <w:vertAlign w:val="superscript"/>
              </w:rPr>
              <w:t>3</w:t>
            </w:r>
            <w:r>
              <w:rPr>
                <w:rFonts w:ascii="Times New Roman" w:eastAsia="Times New Roman" w:hAnsi="Times New Roman" w:cs="Times New Roman"/>
                <w:i/>
                <w:sz w:val="28"/>
                <w:szCs w:val="28"/>
              </w:rPr>
              <w:t xml:space="preserve"> J; </w:t>
            </w:r>
          </w:p>
          <w:p w14:paraId="16CD4E50" w14:textId="77777777" w:rsidR="00FE572F" w:rsidRDefault="00FE572F" w:rsidP="009E2838">
            <w:pPr>
              <w:spacing w:after="0" w:line="256" w:lineRule="auto"/>
              <w:rPr>
                <w:i/>
                <w:sz w:val="28"/>
                <w:szCs w:val="28"/>
              </w:rPr>
            </w:pPr>
            <w:r>
              <w:rPr>
                <w:rFonts w:ascii="Times New Roman" w:eastAsia="Times New Roman" w:hAnsi="Times New Roman" w:cs="Times New Roman"/>
                <w:i/>
                <w:sz w:val="28"/>
                <w:szCs w:val="28"/>
              </w:rPr>
              <w:t>1 cal = 4,186 J</w:t>
            </w:r>
          </w:p>
        </w:tc>
        <w:tc>
          <w:tcPr>
            <w:tcW w:w="4435" w:type="dxa"/>
            <w:shd w:val="clear" w:color="auto" w:fill="auto"/>
          </w:tcPr>
          <w:p w14:paraId="5D420676"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t xml:space="preserve">Ghi nhớ kiến thức </w:t>
            </w:r>
          </w:p>
        </w:tc>
      </w:tr>
    </w:tbl>
    <w:p w14:paraId="722F2755" w14:textId="77777777" w:rsidR="00FE572F" w:rsidRDefault="00FE572F" w:rsidP="009E2838">
      <w:pPr>
        <w:spacing w:after="0" w:line="276" w:lineRule="auto"/>
        <w:jc w:val="both"/>
        <w:rPr>
          <w:rFonts w:ascii="Times New Roman" w:eastAsia="Times New Roman" w:hAnsi="Times New Roman" w:cs="Times New Roman"/>
          <w:b/>
          <w:color w:val="C00000"/>
          <w:sz w:val="28"/>
          <w:szCs w:val="28"/>
        </w:rPr>
      </w:pPr>
    </w:p>
    <w:p w14:paraId="1604DC18" w14:textId="77777777" w:rsidR="00FE572F" w:rsidRDefault="00FE572F" w:rsidP="009E2838">
      <w:pPr>
        <w:spacing w:after="0" w:line="276" w:lineRule="auto"/>
        <w:rPr>
          <w:rFonts w:ascii="Times New Roman" w:eastAsia="Times New Roman" w:hAnsi="Times New Roman" w:cs="Times New Roman"/>
          <w:b/>
          <w:color w:val="00B0F0"/>
          <w:sz w:val="28"/>
          <w:szCs w:val="28"/>
        </w:rPr>
      </w:pPr>
      <w:r>
        <w:rPr>
          <w:rFonts w:ascii="Times New Roman" w:eastAsia="Times New Roman" w:hAnsi="Times New Roman" w:cs="Times New Roman"/>
          <w:b/>
          <w:color w:val="00B0F0"/>
          <w:sz w:val="28"/>
          <w:szCs w:val="28"/>
        </w:rPr>
        <w:t>Hoạt động 2.2: Công suất</w:t>
      </w:r>
    </w:p>
    <w:p w14:paraId="537C5411" w14:textId="77777777" w:rsidR="00FE572F" w:rsidRDefault="00FE572F" w:rsidP="001E1F36">
      <w:pPr>
        <w:numPr>
          <w:ilvl w:val="0"/>
          <w:numId w:val="26"/>
        </w:numPr>
        <w:spacing w:after="0" w:line="276" w:lineRule="auto"/>
        <w:ind w:left="0" w:firstLine="0"/>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Mục tiêu:</w:t>
      </w:r>
      <w:r>
        <w:rPr>
          <w:rFonts w:ascii="Times New Roman" w:eastAsia="Times New Roman" w:hAnsi="Times New Roman" w:cs="Times New Roman"/>
          <w:sz w:val="28"/>
          <w:szCs w:val="28"/>
        </w:rPr>
        <w:t xml:space="preserve">  </w:t>
      </w:r>
    </w:p>
    <w:p w14:paraId="63B1F7BA"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ân tích ví dụ cụ thể để rút ra được công suất là tốc độ thực hiện công.</w:t>
      </w:r>
    </w:p>
    <w:p w14:paraId="3D797575"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iệt kê được một số đơn vị thường dùng đo công suất.</w:t>
      </w:r>
    </w:p>
    <w:p w14:paraId="779BF001"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Áp dụng công thức giải được một số bài tập cơ bản về công suất.</w:t>
      </w:r>
    </w:p>
    <w:p w14:paraId="345342C9" w14:textId="77777777" w:rsidR="00FE572F" w:rsidRDefault="00FE572F" w:rsidP="001E1F36">
      <w:pPr>
        <w:numPr>
          <w:ilvl w:val="0"/>
          <w:numId w:val="26"/>
        </w:numPr>
        <w:spacing w:after="0" w:line="312" w:lineRule="auto"/>
        <w:ind w:left="0" w:firstLine="0"/>
        <w:jc w:val="both"/>
        <w:rPr>
          <w:rFonts w:ascii="Times New Roman" w:eastAsia="Times New Roman" w:hAnsi="Times New Roman" w:cs="Times New Roman"/>
          <w:b/>
          <w:sz w:val="28"/>
          <w:szCs w:val="28"/>
        </w:rPr>
      </w:pPr>
      <w:r>
        <w:rPr>
          <w:rFonts w:ascii="Times New Roman" w:eastAsia="Times New Roman" w:hAnsi="Times New Roman" w:cs="Times New Roman"/>
          <w:b/>
          <w:color w:val="C00000"/>
          <w:sz w:val="28"/>
          <w:szCs w:val="28"/>
        </w:rPr>
        <w:t>Nội dung</w:t>
      </w:r>
      <w:r>
        <w:rPr>
          <w:rFonts w:ascii="Times New Roman" w:eastAsia="Times New Roman" w:hAnsi="Times New Roman" w:cs="Times New Roman"/>
          <w:b/>
          <w:sz w:val="28"/>
          <w:szCs w:val="28"/>
        </w:rPr>
        <w:t>:</w:t>
      </w:r>
    </w:p>
    <w:p w14:paraId="7935EC90"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ia lớp thành 6 nhóm nhỏ.</w:t>
      </w:r>
    </w:p>
    <w:p w14:paraId="24C13E76"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át phiếu học tập số 2 yêu cầu các nhóm làm việc thảo luận trong 10 phút.</w:t>
      </w:r>
      <w:r>
        <w:rPr>
          <w:rFonts w:ascii="Times New Roman" w:eastAsia="Times New Roman" w:hAnsi="Times New Roman" w:cs="Times New Roman"/>
          <w:sz w:val="28"/>
          <w:szCs w:val="28"/>
        </w:rPr>
        <w:tab/>
      </w:r>
    </w:p>
    <w:p w14:paraId="2485E8F2" w14:textId="77777777" w:rsidR="00FE572F" w:rsidRDefault="00FE572F" w:rsidP="001E1F36">
      <w:pPr>
        <w:numPr>
          <w:ilvl w:val="0"/>
          <w:numId w:val="26"/>
        </w:numPr>
        <w:spacing w:after="0" w:line="312" w:lineRule="auto"/>
        <w:ind w:left="0" w:firstLine="0"/>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Sản phẩm:</w:t>
      </w:r>
      <w:r>
        <w:rPr>
          <w:rFonts w:ascii="Times New Roman" w:eastAsia="Times New Roman" w:hAnsi="Times New Roman" w:cs="Times New Roman"/>
          <w:sz w:val="28"/>
          <w:szCs w:val="28"/>
        </w:rPr>
        <w:t xml:space="preserve"> Phiếu học tập đầy đủ đáp án như sau</w:t>
      </w: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FE572F" w14:paraId="635C4117" w14:textId="77777777">
        <w:tc>
          <w:tcPr>
            <w:tcW w:w="10240" w:type="dxa"/>
            <w:tcBorders>
              <w:top w:val="single" w:sz="6" w:space="0" w:color="000000"/>
              <w:left w:val="single" w:sz="6" w:space="0" w:color="000000"/>
              <w:bottom w:val="single" w:sz="6" w:space="0" w:color="000000"/>
              <w:right w:val="single" w:sz="6" w:space="0" w:color="000000"/>
            </w:tcBorders>
            <w:shd w:val="clear" w:color="auto" w:fill="92D050"/>
          </w:tcPr>
          <w:p w14:paraId="4046489B" w14:textId="77777777" w:rsidR="00FE572F" w:rsidRDefault="00FE572F" w:rsidP="009E2838">
            <w:pPr>
              <w:spacing w:after="0" w:line="256" w:lineRule="auto"/>
              <w:jc w:val="center"/>
              <w:rPr>
                <w:b/>
                <w:sz w:val="26"/>
                <w:szCs w:val="26"/>
              </w:rPr>
            </w:pPr>
            <w:r>
              <w:rPr>
                <w:b/>
                <w:sz w:val="26"/>
                <w:szCs w:val="26"/>
              </w:rPr>
              <w:t>PHIẾU HỌC TẬP SỐ 2</w:t>
            </w:r>
          </w:p>
        </w:tc>
      </w:tr>
      <w:tr w:rsidR="00FE572F" w14:paraId="0B19ADC1" w14:textId="77777777">
        <w:tc>
          <w:tcPr>
            <w:tcW w:w="10240" w:type="dxa"/>
            <w:tcBorders>
              <w:top w:val="nil"/>
              <w:left w:val="single" w:sz="6" w:space="0" w:color="000000"/>
              <w:bottom w:val="single" w:sz="6" w:space="0" w:color="000000"/>
              <w:right w:val="single" w:sz="6" w:space="0" w:color="000000"/>
            </w:tcBorders>
          </w:tcPr>
          <w:p w14:paraId="653A06F0" w14:textId="77777777" w:rsidR="00FE572F" w:rsidRDefault="00FE572F" w:rsidP="009E2838">
            <w:pPr>
              <w:spacing w:after="0"/>
              <w:jc w:val="both"/>
              <w:rPr>
                <w:sz w:val="28"/>
                <w:szCs w:val="28"/>
              </w:rPr>
            </w:pPr>
            <w:r>
              <w:rPr>
                <w:b/>
                <w:sz w:val="28"/>
                <w:szCs w:val="28"/>
              </w:rPr>
              <w:lastRenderedPageBreak/>
              <w:t xml:space="preserve"> Câu 1. </w:t>
            </w:r>
            <w:r>
              <w:rPr>
                <w:sz w:val="28"/>
                <w:szCs w:val="28"/>
              </w:rPr>
              <w:t xml:space="preserve">Công suất là gì? Nêu biểu thức tính công suất? </w:t>
            </w:r>
          </w:p>
          <w:p w14:paraId="7E29217D" w14:textId="77777777" w:rsidR="00FE572F" w:rsidRDefault="00FE572F" w:rsidP="009E2838">
            <w:pPr>
              <w:spacing w:after="0"/>
              <w:jc w:val="center"/>
              <w:rPr>
                <w:b/>
                <w:sz w:val="28"/>
                <w:szCs w:val="28"/>
              </w:rPr>
            </w:pPr>
            <w:r>
              <w:rPr>
                <w:b/>
                <w:sz w:val="28"/>
                <w:szCs w:val="28"/>
              </w:rPr>
              <w:t>Trả lời</w:t>
            </w:r>
          </w:p>
          <w:p w14:paraId="0AF6C5BA" w14:textId="77777777" w:rsidR="00FE572F" w:rsidRDefault="00FE572F" w:rsidP="001E1F36">
            <w:pPr>
              <w:numPr>
                <w:ilvl w:val="0"/>
                <w:numId w:val="27"/>
              </w:numPr>
              <w:spacing w:after="0" w:line="266" w:lineRule="auto"/>
              <w:jc w:val="both"/>
              <w:rPr>
                <w:sz w:val="28"/>
                <w:szCs w:val="28"/>
              </w:rPr>
            </w:pPr>
            <w:r>
              <w:rPr>
                <w:sz w:val="28"/>
                <w:szCs w:val="28"/>
              </w:rPr>
              <w:t>Định nghĩa công suất: công suất là tốc độ thực hiện công.</w:t>
            </w:r>
          </w:p>
          <w:p w14:paraId="380C3A3A" w14:textId="77777777" w:rsidR="00FE572F" w:rsidRDefault="00FE572F" w:rsidP="001E1F36">
            <w:pPr>
              <w:numPr>
                <w:ilvl w:val="0"/>
                <w:numId w:val="27"/>
              </w:numPr>
              <w:spacing w:after="0" w:line="256" w:lineRule="auto"/>
              <w:jc w:val="both"/>
              <w:rPr>
                <w:sz w:val="28"/>
                <w:szCs w:val="28"/>
              </w:rPr>
            </w:pPr>
            <w:r>
              <w:rPr>
                <w:sz w:val="28"/>
                <w:szCs w:val="28"/>
              </w:rPr>
              <w:t xml:space="preserve">Công thức tính công suất: P =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A</m:t>
                  </m:r>
                </m:num>
                <m:den>
                  <m:r>
                    <w:rPr>
                      <w:rFonts w:ascii="Cambria Math" w:eastAsia="Cambria Math" w:hAnsi="Cambria Math" w:cs="Cambria Math"/>
                      <w:sz w:val="28"/>
                      <w:szCs w:val="28"/>
                    </w:rPr>
                    <m:t>t</m:t>
                  </m:r>
                </m:den>
              </m:f>
            </m:oMath>
          </w:p>
          <w:p w14:paraId="48228BC0" w14:textId="77777777" w:rsidR="00FE572F" w:rsidRDefault="00FE572F" w:rsidP="009E2838">
            <w:pPr>
              <w:spacing w:after="0" w:line="266" w:lineRule="auto"/>
              <w:rPr>
                <w:sz w:val="28"/>
                <w:szCs w:val="28"/>
              </w:rPr>
            </w:pPr>
            <w:r>
              <w:rPr>
                <w:sz w:val="28"/>
                <w:szCs w:val="28"/>
              </w:rPr>
              <w:t xml:space="preserve">trong đó: t (s) là thời gian thực hiện công; A (J) là công. </w:t>
            </w:r>
          </w:p>
          <w:p w14:paraId="705825EE" w14:textId="77777777" w:rsidR="00FE572F" w:rsidRDefault="00FE572F" w:rsidP="001E1F36">
            <w:pPr>
              <w:numPr>
                <w:ilvl w:val="0"/>
                <w:numId w:val="27"/>
              </w:numPr>
              <w:spacing w:after="0" w:line="266" w:lineRule="auto"/>
              <w:jc w:val="both"/>
              <w:rPr>
                <w:sz w:val="28"/>
                <w:szCs w:val="28"/>
              </w:rPr>
            </w:pPr>
            <w:r>
              <w:rPr>
                <w:sz w:val="28"/>
                <w:szCs w:val="28"/>
              </w:rPr>
              <w:t>Đơn vị đo công suất: oát (kí hiệu: W); kilôoát (kí hiệu: kW); mêgaoát (kí hiệu: MW); gigaoát (kí hiệu: GW)</w:t>
            </w:r>
          </w:p>
          <w:p w14:paraId="00B40BDC" w14:textId="77777777" w:rsidR="00FE572F" w:rsidRDefault="00FE572F" w:rsidP="009E2838">
            <w:pPr>
              <w:spacing w:after="0" w:line="256" w:lineRule="auto"/>
              <w:rPr>
                <w:sz w:val="28"/>
                <w:szCs w:val="28"/>
              </w:rPr>
            </w:pPr>
            <w:r>
              <w:rPr>
                <w:sz w:val="28"/>
                <w:szCs w:val="28"/>
              </w:rPr>
              <w:t>1 kW = 10</w:t>
            </w:r>
            <w:r>
              <w:rPr>
                <w:sz w:val="28"/>
                <w:szCs w:val="28"/>
                <w:vertAlign w:val="superscript"/>
              </w:rPr>
              <w:t>3</w:t>
            </w:r>
            <w:r>
              <w:rPr>
                <w:sz w:val="28"/>
                <w:szCs w:val="28"/>
              </w:rPr>
              <w:t xml:space="preserve"> W; 1 MW = 10</w:t>
            </w:r>
            <w:r>
              <w:rPr>
                <w:sz w:val="28"/>
                <w:szCs w:val="28"/>
                <w:vertAlign w:val="superscript"/>
              </w:rPr>
              <w:t>6</w:t>
            </w:r>
            <w:r>
              <w:rPr>
                <w:sz w:val="28"/>
                <w:szCs w:val="28"/>
              </w:rPr>
              <w:t xml:space="preserve"> W; </w:t>
            </w:r>
          </w:p>
          <w:p w14:paraId="163795B8" w14:textId="77777777" w:rsidR="00FE572F" w:rsidRDefault="00FE572F" w:rsidP="009E2838">
            <w:pPr>
              <w:spacing w:after="0"/>
              <w:rPr>
                <w:b/>
                <w:sz w:val="28"/>
                <w:szCs w:val="28"/>
              </w:rPr>
            </w:pPr>
            <w:r>
              <w:rPr>
                <w:sz w:val="28"/>
                <w:szCs w:val="28"/>
              </w:rPr>
              <w:t>1 GW = 10</w:t>
            </w:r>
            <w:r>
              <w:rPr>
                <w:sz w:val="28"/>
                <w:szCs w:val="28"/>
                <w:vertAlign w:val="superscript"/>
              </w:rPr>
              <w:t>9</w:t>
            </w:r>
            <w:r>
              <w:rPr>
                <w:sz w:val="28"/>
                <w:szCs w:val="28"/>
              </w:rPr>
              <w:t xml:space="preserve"> W</w:t>
            </w:r>
          </w:p>
          <w:p w14:paraId="6D77806B" w14:textId="77777777" w:rsidR="00FE572F" w:rsidRDefault="00FE572F" w:rsidP="009E2838">
            <w:pPr>
              <w:spacing w:after="0"/>
              <w:jc w:val="both"/>
              <w:rPr>
                <w:sz w:val="28"/>
                <w:szCs w:val="28"/>
              </w:rPr>
            </w:pPr>
            <w:r>
              <w:rPr>
                <w:b/>
                <w:sz w:val="28"/>
                <w:szCs w:val="28"/>
              </w:rPr>
              <w:t>Câu 2.</w:t>
            </w:r>
            <w:r>
              <w:t xml:space="preserve"> </w:t>
            </w:r>
            <w:r>
              <w:rPr>
                <w:sz w:val="28"/>
                <w:szCs w:val="28"/>
              </w:rPr>
              <w:t>Trong tình huống đã nêu, nếu xét trong một phút thì máy cày nào thực hiện được công lớn hơn?</w:t>
            </w:r>
          </w:p>
          <w:p w14:paraId="1C8686A4" w14:textId="77777777" w:rsidR="00FE572F" w:rsidRDefault="00FE572F" w:rsidP="009E2838">
            <w:pPr>
              <w:spacing w:after="0"/>
              <w:jc w:val="center"/>
              <w:rPr>
                <w:b/>
                <w:sz w:val="28"/>
                <w:szCs w:val="28"/>
              </w:rPr>
            </w:pPr>
            <w:r>
              <w:rPr>
                <w:b/>
                <w:sz w:val="28"/>
                <w:szCs w:val="28"/>
              </w:rPr>
              <w:t>Trả lời</w:t>
            </w:r>
          </w:p>
          <w:p w14:paraId="6FE803E3" w14:textId="77777777" w:rsidR="00FE572F" w:rsidRDefault="00FE572F" w:rsidP="009E2838">
            <w:pPr>
              <w:spacing w:after="0"/>
              <w:jc w:val="both"/>
              <w:rPr>
                <w:sz w:val="28"/>
                <w:szCs w:val="28"/>
              </w:rPr>
            </w:pPr>
            <w:r>
              <w:rPr>
                <w:sz w:val="28"/>
                <w:szCs w:val="28"/>
              </w:rPr>
              <w:t>Máy cày A cày 2 mẫu đất mất 30 phút.</w:t>
            </w:r>
          </w:p>
          <w:p w14:paraId="32EA1227" w14:textId="77777777" w:rsidR="00FE572F" w:rsidRDefault="00FE572F" w:rsidP="009E2838">
            <w:pPr>
              <w:spacing w:after="0"/>
              <w:jc w:val="both"/>
              <w:rPr>
                <w:sz w:val="28"/>
                <w:szCs w:val="28"/>
              </w:rPr>
            </w:pPr>
            <w:r>
              <w:rPr>
                <w:sz w:val="28"/>
                <w:szCs w:val="28"/>
              </w:rPr>
              <w:t xml:space="preserve">Trong 1 phút máy cày A cày được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1.2</m:t>
                  </m:r>
                </m:num>
                <m:den>
                  <m:r>
                    <w:rPr>
                      <w:rFonts w:ascii="Cambria Math" w:eastAsia="Cambria Math" w:hAnsi="Cambria Math" w:cs="Cambria Math"/>
                      <w:sz w:val="28"/>
                      <w:szCs w:val="28"/>
                    </w:rPr>
                    <m:t>30</m:t>
                  </m:r>
                </m:den>
              </m:f>
            </m:oMath>
            <w:r>
              <w:rPr>
                <w:sz w:val="28"/>
                <w:szCs w:val="28"/>
              </w:rPr>
              <w:t>  =</w:t>
            </w:r>
            <m:oMath>
              <m:r>
                <w:rPr>
                  <w:rFonts w:ascii="Cambria Math" w:eastAsia="Cambria Math" w:hAnsi="Cambria Math" w:cs="Cambria Math"/>
                  <w:sz w:val="28"/>
                  <w:szCs w:val="28"/>
                </w:rPr>
                <m:t xml:space="preserve"> </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15</m:t>
                  </m:r>
                </m:den>
              </m:f>
            </m:oMath>
            <w:r>
              <w:rPr>
                <w:sz w:val="28"/>
                <w:szCs w:val="28"/>
              </w:rPr>
              <w:t> mẫu đất</w:t>
            </w:r>
          </w:p>
          <w:p w14:paraId="58C73137" w14:textId="77777777" w:rsidR="00FE572F" w:rsidRDefault="00FE572F" w:rsidP="009E2838">
            <w:pPr>
              <w:spacing w:after="0"/>
              <w:jc w:val="both"/>
              <w:rPr>
                <w:sz w:val="28"/>
                <w:szCs w:val="28"/>
              </w:rPr>
            </w:pPr>
            <w:r>
              <w:rPr>
                <w:sz w:val="28"/>
                <w:szCs w:val="28"/>
              </w:rPr>
              <w:t>Máy cày B cày 1 mẫu đất mất 10 phút.</w:t>
            </w:r>
          </w:p>
          <w:p w14:paraId="6CB7FD05" w14:textId="77777777" w:rsidR="00FE572F" w:rsidRDefault="00FE572F" w:rsidP="009E2838">
            <w:pPr>
              <w:spacing w:after="0"/>
              <w:jc w:val="both"/>
              <w:rPr>
                <w:sz w:val="28"/>
                <w:szCs w:val="28"/>
              </w:rPr>
            </w:pPr>
            <w:r>
              <w:rPr>
                <w:sz w:val="28"/>
                <w:szCs w:val="28"/>
              </w:rPr>
              <w:t>Trong 1 phút máy cày B cày được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1.1</m:t>
                  </m:r>
                </m:num>
                <m:den>
                  <m:r>
                    <w:rPr>
                      <w:rFonts w:ascii="Cambria Math" w:eastAsia="Cambria Math" w:hAnsi="Cambria Math" w:cs="Cambria Math"/>
                      <w:sz w:val="28"/>
                      <w:szCs w:val="28"/>
                    </w:rPr>
                    <m:t>10</m:t>
                  </m:r>
                </m:den>
              </m:f>
            </m:oMath>
            <w:r>
              <w:rPr>
                <w:sz w:val="28"/>
                <w:szCs w:val="28"/>
              </w:rPr>
              <w:t xml:space="preserve"> =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10</m:t>
                  </m:r>
                </m:den>
              </m:f>
            </m:oMath>
            <w:r>
              <w:rPr>
                <w:sz w:val="28"/>
                <w:szCs w:val="28"/>
              </w:rPr>
              <w:t xml:space="preserve"> mẫu đất</w:t>
            </w:r>
          </w:p>
          <w:p w14:paraId="69729430" w14:textId="77777777" w:rsidR="00FE572F" w:rsidRDefault="00FE572F" w:rsidP="009E2838">
            <w:pPr>
              <w:spacing w:after="0"/>
              <w:jc w:val="both"/>
              <w:rPr>
                <w:sz w:val="28"/>
                <w:szCs w:val="28"/>
              </w:rPr>
            </w:pPr>
            <w:r>
              <w:rPr>
                <w:sz w:val="28"/>
                <w:szCs w:val="28"/>
              </w:rPr>
              <w:t>Vậy máy cày B thực hiện được công lớn hơn máy cày A.</w:t>
            </w:r>
          </w:p>
          <w:p w14:paraId="6BABDA83" w14:textId="77777777" w:rsidR="00FE572F" w:rsidRDefault="00FE572F" w:rsidP="009E2838">
            <w:pPr>
              <w:spacing w:after="0"/>
              <w:rPr>
                <w:b/>
                <w:sz w:val="28"/>
                <w:szCs w:val="28"/>
              </w:rPr>
            </w:pPr>
          </w:p>
          <w:p w14:paraId="3AEAD511" w14:textId="77777777" w:rsidR="00FE572F" w:rsidRDefault="00FE572F" w:rsidP="009E2838">
            <w:pPr>
              <w:spacing w:after="0"/>
              <w:jc w:val="both"/>
              <w:rPr>
                <w:sz w:val="28"/>
                <w:szCs w:val="28"/>
              </w:rPr>
            </w:pPr>
            <w:r>
              <w:rPr>
                <w:b/>
                <w:sz w:val="28"/>
                <w:szCs w:val="28"/>
              </w:rPr>
              <w:t xml:space="preserve">Câu 3. </w:t>
            </w:r>
            <w:r>
              <w:rPr>
                <w:sz w:val="28"/>
                <w:szCs w:val="28"/>
              </w:rPr>
              <w:t>Cần cầu A nắng được kiện hàng 2 tấn lên cao 5 m trong 1 phút. Cần cầu B năng được kiện hàng 1,5 tấn lên cao 8 m trong 40 s. Xem lực nâng bằng với trọng lượng của kiện hàng. So sánh công suất của hai cần cấu.</w:t>
            </w:r>
          </w:p>
          <w:p w14:paraId="5DFCC238" w14:textId="77777777" w:rsidR="00FE572F" w:rsidRDefault="00FE572F" w:rsidP="009E2838">
            <w:pPr>
              <w:spacing w:after="0"/>
              <w:jc w:val="center"/>
              <w:rPr>
                <w:b/>
                <w:sz w:val="28"/>
                <w:szCs w:val="28"/>
              </w:rPr>
            </w:pPr>
            <w:r>
              <w:rPr>
                <w:b/>
                <w:sz w:val="28"/>
                <w:szCs w:val="28"/>
              </w:rPr>
              <w:t>Trả lời</w:t>
            </w:r>
          </w:p>
          <w:p w14:paraId="44B3BE67" w14:textId="77777777" w:rsidR="00FE572F" w:rsidRDefault="00FE572F" w:rsidP="009E2838">
            <w:pPr>
              <w:spacing w:after="0"/>
              <w:jc w:val="both"/>
              <w:rPr>
                <w:sz w:val="28"/>
                <w:szCs w:val="28"/>
              </w:rPr>
            </w:pPr>
            <w:r>
              <w:rPr>
                <w:sz w:val="28"/>
                <w:szCs w:val="28"/>
              </w:rPr>
              <w:t>Công suất của cần cẩu A là</w:t>
            </w:r>
          </w:p>
          <w:p w14:paraId="3E9C4A03" w14:textId="77777777" w:rsidR="00FE572F" w:rsidRDefault="00FE572F" w:rsidP="009E2838">
            <w:pPr>
              <w:spacing w:after="0"/>
              <w:jc w:val="both"/>
              <w:rPr>
                <w:sz w:val="28"/>
                <w:szCs w:val="28"/>
              </w:rPr>
            </w:pPr>
            <w:r>
              <w:rPr>
                <w:sz w:val="28"/>
                <w:szCs w:val="28"/>
              </w:rPr>
              <w:t>P</w:t>
            </w:r>
            <w:r>
              <w:rPr>
                <w:sz w:val="28"/>
                <w:szCs w:val="28"/>
                <w:vertAlign w:val="subscript"/>
              </w:rPr>
              <w:t>A</w:t>
            </w:r>
            <w:r>
              <w:rPr>
                <w:sz w:val="28"/>
                <w:szCs w:val="28"/>
              </w:rPr>
              <w:t xml:space="preserve"> =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A</m:t>
                  </m:r>
                </m:num>
                <m:den>
                  <m:r>
                    <w:rPr>
                      <w:rFonts w:ascii="Cambria Math" w:eastAsia="Cambria Math" w:hAnsi="Cambria Math" w:cs="Cambria Math"/>
                      <w:sz w:val="28"/>
                      <w:szCs w:val="28"/>
                    </w:rPr>
                    <m:t>t</m:t>
                  </m:r>
                </m:den>
              </m:f>
            </m:oMath>
            <w:r>
              <w:rPr>
                <w:sz w:val="28"/>
                <w:szCs w:val="28"/>
              </w:rPr>
              <w:t xml:space="preserve"> =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F.s.cosα</m:t>
                  </m:r>
                </m:num>
                <m:den>
                  <m:r>
                    <w:rPr>
                      <w:rFonts w:ascii="Cambria Math" w:eastAsia="Cambria Math" w:hAnsi="Cambria Math" w:cs="Cambria Math"/>
                      <w:sz w:val="28"/>
                      <w:szCs w:val="28"/>
                    </w:rPr>
                    <m:t>t</m:t>
                  </m:r>
                </m:den>
              </m:f>
            </m:oMath>
            <w:r>
              <w:rPr>
                <w:sz w:val="28"/>
                <w:szCs w:val="28"/>
              </w:rPr>
              <w:t xml:space="preserve"> =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2000.10.5</m:t>
                  </m:r>
                </m:num>
                <m:den>
                  <m:r>
                    <w:rPr>
                      <w:rFonts w:ascii="Cambria Math" w:eastAsia="Cambria Math" w:hAnsi="Cambria Math" w:cs="Cambria Math"/>
                      <w:sz w:val="28"/>
                      <w:szCs w:val="28"/>
                    </w:rPr>
                    <m:t>60</m:t>
                  </m:r>
                </m:den>
              </m:f>
            </m:oMath>
            <w:r>
              <w:rPr>
                <w:sz w:val="28"/>
                <w:szCs w:val="28"/>
              </w:rPr>
              <w:t xml:space="preserve"> = 1,6666 W</w:t>
            </w:r>
          </w:p>
          <w:p w14:paraId="0CD031B4" w14:textId="77777777" w:rsidR="00FE572F" w:rsidRDefault="00FE572F" w:rsidP="009E2838">
            <w:pPr>
              <w:spacing w:after="0"/>
              <w:jc w:val="both"/>
              <w:rPr>
                <w:sz w:val="28"/>
                <w:szCs w:val="28"/>
              </w:rPr>
            </w:pPr>
            <w:r>
              <w:rPr>
                <w:sz w:val="28"/>
                <w:szCs w:val="28"/>
              </w:rPr>
              <w:t>P</w:t>
            </w:r>
            <w:r>
              <w:rPr>
                <w:sz w:val="28"/>
                <w:szCs w:val="28"/>
                <w:vertAlign w:val="subscript"/>
              </w:rPr>
              <w:t>B</w:t>
            </w:r>
            <w:r>
              <w:rPr>
                <w:sz w:val="28"/>
                <w:szCs w:val="28"/>
              </w:rPr>
              <w:t xml:space="preserve"> =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A</m:t>
                  </m:r>
                </m:num>
                <m:den>
                  <m:r>
                    <w:rPr>
                      <w:rFonts w:ascii="Cambria Math" w:eastAsia="Cambria Math" w:hAnsi="Cambria Math" w:cs="Cambria Math"/>
                      <w:sz w:val="28"/>
                      <w:szCs w:val="28"/>
                    </w:rPr>
                    <m:t>t</m:t>
                  </m:r>
                </m:den>
              </m:f>
            </m:oMath>
            <w:r>
              <w:rPr>
                <w:sz w:val="28"/>
                <w:szCs w:val="28"/>
              </w:rPr>
              <w:t xml:space="preserve"> =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F.s.cosα</m:t>
                  </m:r>
                </m:num>
                <m:den>
                  <m:r>
                    <w:rPr>
                      <w:rFonts w:ascii="Cambria Math" w:eastAsia="Cambria Math" w:hAnsi="Cambria Math" w:cs="Cambria Math"/>
                      <w:sz w:val="28"/>
                      <w:szCs w:val="28"/>
                    </w:rPr>
                    <m:t>t</m:t>
                  </m:r>
                </m:den>
              </m:f>
            </m:oMath>
            <w:r>
              <w:rPr>
                <w:sz w:val="28"/>
                <w:szCs w:val="28"/>
              </w:rPr>
              <w:t xml:space="preserve"> =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1500.10.8</m:t>
                  </m:r>
                </m:num>
                <m:den>
                  <m:r>
                    <w:rPr>
                      <w:rFonts w:ascii="Cambria Math" w:eastAsia="Cambria Math" w:hAnsi="Cambria Math" w:cs="Cambria Math"/>
                      <w:sz w:val="28"/>
                      <w:szCs w:val="28"/>
                    </w:rPr>
                    <m:t>40</m:t>
                  </m:r>
                </m:den>
              </m:f>
            </m:oMath>
            <w:r>
              <w:rPr>
                <w:sz w:val="28"/>
                <w:szCs w:val="28"/>
              </w:rPr>
              <w:t xml:space="preserve"> = 3000 W</w:t>
            </w:r>
          </w:p>
          <w:p w14:paraId="2A0F8D59" w14:textId="77777777" w:rsidR="00FE572F" w:rsidRDefault="00FE572F" w:rsidP="009E2838">
            <w:pPr>
              <w:spacing w:after="0"/>
              <w:jc w:val="both"/>
              <w:rPr>
                <w:sz w:val="28"/>
                <w:szCs w:val="28"/>
              </w:rPr>
            </w:pPr>
            <w:r>
              <w:rPr>
                <w:sz w:val="28"/>
                <w:szCs w:val="28"/>
              </w:rPr>
              <w:t>Công suất của cần cẩu B lớn hơn cần cẩu A</w:t>
            </w:r>
          </w:p>
          <w:p w14:paraId="31AE69B2" w14:textId="77777777" w:rsidR="00FE572F" w:rsidRDefault="00FE572F" w:rsidP="009E2838">
            <w:pPr>
              <w:spacing w:after="0"/>
              <w:jc w:val="both"/>
              <w:rPr>
                <w:sz w:val="28"/>
                <w:szCs w:val="28"/>
              </w:rPr>
            </w:pPr>
          </w:p>
        </w:tc>
      </w:tr>
    </w:tbl>
    <w:p w14:paraId="732B81A7" w14:textId="77777777" w:rsidR="00FE572F" w:rsidRDefault="00FE572F" w:rsidP="001E1F36">
      <w:pPr>
        <w:numPr>
          <w:ilvl w:val="0"/>
          <w:numId w:val="26"/>
        </w:numPr>
        <w:spacing w:after="0" w:line="312" w:lineRule="auto"/>
        <w:ind w:left="0" w:firstLine="0"/>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Tổ chức thực hiện</w:t>
      </w:r>
    </w:p>
    <w:tbl>
      <w:tblPr>
        <w:tblW w:w="105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92"/>
        <w:gridCol w:w="3024"/>
      </w:tblGrid>
      <w:tr w:rsidR="00FE572F" w14:paraId="13C656F5" w14:textId="77777777">
        <w:trPr>
          <w:jc w:val="center"/>
        </w:trPr>
        <w:tc>
          <w:tcPr>
            <w:tcW w:w="7492" w:type="dxa"/>
            <w:shd w:val="clear" w:color="auto" w:fill="FDEADA"/>
          </w:tcPr>
          <w:p w14:paraId="6719DAE0" w14:textId="77777777" w:rsidR="00FE572F" w:rsidRDefault="00FE572F" w:rsidP="009E2838">
            <w:pPr>
              <w:spacing w:after="0" w:line="276" w:lineRule="auto"/>
              <w:rPr>
                <w:b/>
                <w:sz w:val="28"/>
                <w:szCs w:val="28"/>
              </w:rPr>
            </w:pPr>
            <w:r>
              <w:rPr>
                <w:b/>
                <w:sz w:val="28"/>
                <w:szCs w:val="28"/>
              </w:rPr>
              <w:t>Hoạt động của giáo viên</w:t>
            </w:r>
          </w:p>
        </w:tc>
        <w:tc>
          <w:tcPr>
            <w:tcW w:w="3024" w:type="dxa"/>
            <w:shd w:val="clear" w:color="auto" w:fill="FDEADA"/>
          </w:tcPr>
          <w:p w14:paraId="65EEC347" w14:textId="77777777" w:rsidR="00FE572F" w:rsidRDefault="00FE572F" w:rsidP="009E2838">
            <w:pPr>
              <w:spacing w:after="0" w:line="276" w:lineRule="auto"/>
              <w:rPr>
                <w:b/>
                <w:sz w:val="28"/>
                <w:szCs w:val="28"/>
              </w:rPr>
            </w:pPr>
            <w:r>
              <w:rPr>
                <w:b/>
                <w:sz w:val="28"/>
                <w:szCs w:val="28"/>
              </w:rPr>
              <w:t>Hoạt động của học sinh</w:t>
            </w:r>
          </w:p>
        </w:tc>
      </w:tr>
      <w:tr w:rsidR="00FE572F" w14:paraId="24EB7AB1" w14:textId="77777777">
        <w:trPr>
          <w:jc w:val="center"/>
        </w:trPr>
        <w:tc>
          <w:tcPr>
            <w:tcW w:w="7492" w:type="dxa"/>
          </w:tcPr>
          <w:p w14:paraId="3B02B884" w14:textId="77777777" w:rsidR="00FE572F" w:rsidRDefault="00FE572F" w:rsidP="009E2838">
            <w:pPr>
              <w:spacing w:after="0" w:line="276" w:lineRule="auto"/>
              <w:jc w:val="both"/>
              <w:rPr>
                <w:b/>
                <w:sz w:val="28"/>
                <w:szCs w:val="28"/>
              </w:rPr>
            </w:pPr>
            <w:r>
              <w:rPr>
                <w:b/>
                <w:i/>
                <w:sz w:val="28"/>
                <w:szCs w:val="28"/>
              </w:rPr>
              <w:t>Giao nhiệm vụ:</w:t>
            </w:r>
            <w:r>
              <w:rPr>
                <w:b/>
                <w:sz w:val="28"/>
                <w:szCs w:val="28"/>
              </w:rPr>
              <w:t xml:space="preserve">  </w:t>
            </w:r>
          </w:p>
          <w:p w14:paraId="726D6CAD" w14:textId="77777777" w:rsidR="00FE572F" w:rsidRDefault="00FE572F" w:rsidP="009E2838">
            <w:pPr>
              <w:spacing w:after="0" w:line="276" w:lineRule="auto"/>
              <w:jc w:val="both"/>
              <w:rPr>
                <w:sz w:val="28"/>
                <w:szCs w:val="28"/>
              </w:rPr>
            </w:pPr>
            <w:r>
              <w:rPr>
                <w:sz w:val="28"/>
                <w:szCs w:val="28"/>
              </w:rPr>
              <w:t>- GV chia lớp thành 6 nhóm nhỏ.</w:t>
            </w:r>
          </w:p>
          <w:p w14:paraId="6AEF290C" w14:textId="77777777" w:rsidR="00FE572F" w:rsidRDefault="00FE572F" w:rsidP="009E2838">
            <w:pPr>
              <w:spacing w:after="0" w:line="276" w:lineRule="auto"/>
              <w:jc w:val="both"/>
              <w:rPr>
                <w:sz w:val="28"/>
                <w:szCs w:val="28"/>
              </w:rPr>
            </w:pPr>
            <w:r>
              <w:rPr>
                <w:sz w:val="28"/>
                <w:szCs w:val="28"/>
              </w:rPr>
              <w:lastRenderedPageBreak/>
              <w:t>- Phát phiếu học tập số 2 yêu cầu các nhóm làm việc thảo luận trong 10 phút.</w:t>
            </w:r>
            <w:r>
              <w:rPr>
                <w:sz w:val="28"/>
                <w:szCs w:val="28"/>
              </w:rPr>
              <w:tab/>
            </w:r>
            <w:r>
              <w:rPr>
                <w:sz w:val="28"/>
                <w:szCs w:val="28"/>
              </w:rPr>
              <w:tab/>
            </w:r>
          </w:p>
        </w:tc>
        <w:tc>
          <w:tcPr>
            <w:tcW w:w="3024" w:type="dxa"/>
          </w:tcPr>
          <w:p w14:paraId="7406A977" w14:textId="77777777" w:rsidR="00FE572F" w:rsidRDefault="00FE572F" w:rsidP="009E2838">
            <w:pPr>
              <w:spacing w:after="0" w:line="276" w:lineRule="auto"/>
              <w:rPr>
                <w:sz w:val="28"/>
                <w:szCs w:val="28"/>
              </w:rPr>
            </w:pPr>
            <w:r>
              <w:rPr>
                <w:sz w:val="28"/>
                <w:szCs w:val="28"/>
              </w:rPr>
              <w:lastRenderedPageBreak/>
              <w:t>- HS nhận nhiệm vụ.</w:t>
            </w:r>
          </w:p>
          <w:p w14:paraId="3EA04107" w14:textId="77777777" w:rsidR="00FE572F" w:rsidRDefault="00FE572F" w:rsidP="009E2838">
            <w:pPr>
              <w:spacing w:after="0" w:line="276" w:lineRule="auto"/>
              <w:rPr>
                <w:sz w:val="28"/>
                <w:szCs w:val="28"/>
              </w:rPr>
            </w:pPr>
            <w:r>
              <w:rPr>
                <w:sz w:val="28"/>
                <w:szCs w:val="28"/>
              </w:rPr>
              <w:t xml:space="preserve">- Tập trung nhóm theo </w:t>
            </w:r>
            <w:r>
              <w:rPr>
                <w:sz w:val="28"/>
                <w:szCs w:val="28"/>
              </w:rPr>
              <w:lastRenderedPageBreak/>
              <w:t>hướn dẫn của giáo viên và nhận bộ dụng cụ thí nghiệm.</w:t>
            </w:r>
          </w:p>
        </w:tc>
      </w:tr>
      <w:tr w:rsidR="00FE572F" w14:paraId="52D848C6" w14:textId="77777777">
        <w:trPr>
          <w:jc w:val="center"/>
        </w:trPr>
        <w:tc>
          <w:tcPr>
            <w:tcW w:w="7492" w:type="dxa"/>
          </w:tcPr>
          <w:p w14:paraId="78CEA746" w14:textId="77777777" w:rsidR="00FE572F" w:rsidRDefault="00FE572F" w:rsidP="009E2838">
            <w:pPr>
              <w:spacing w:after="0" w:line="276" w:lineRule="auto"/>
              <w:rPr>
                <w:sz w:val="28"/>
                <w:szCs w:val="28"/>
              </w:rPr>
            </w:pPr>
            <w:r>
              <w:rPr>
                <w:b/>
                <w:i/>
                <w:sz w:val="28"/>
                <w:szCs w:val="28"/>
              </w:rPr>
              <w:lastRenderedPageBreak/>
              <w:t>Hướng dẫn thực hiện nhiệm vụ:</w:t>
            </w:r>
            <w:r>
              <w:rPr>
                <w:sz w:val="28"/>
                <w:szCs w:val="28"/>
              </w:rPr>
              <w:t xml:space="preserve"> </w:t>
            </w:r>
          </w:p>
          <w:p w14:paraId="2AF41381" w14:textId="77777777" w:rsidR="00FE572F" w:rsidRDefault="00FE572F" w:rsidP="009E2838">
            <w:pPr>
              <w:spacing w:after="0" w:line="276" w:lineRule="auto"/>
              <w:rPr>
                <w:sz w:val="28"/>
                <w:szCs w:val="28"/>
              </w:rPr>
            </w:pPr>
            <w:r>
              <w:rPr>
                <w:sz w:val="28"/>
                <w:szCs w:val="28"/>
              </w:rPr>
              <w:t>- GV quan sát hỗ trợ khi cần thiết, đặt các câu hỏi gợi mở cho HS khi HS gặp khó.</w:t>
            </w:r>
          </w:p>
        </w:tc>
        <w:tc>
          <w:tcPr>
            <w:tcW w:w="3024" w:type="dxa"/>
          </w:tcPr>
          <w:p w14:paraId="709D0511" w14:textId="77777777" w:rsidR="00FE572F" w:rsidRDefault="00FE572F" w:rsidP="009E2838">
            <w:pPr>
              <w:spacing w:after="0" w:line="276" w:lineRule="auto"/>
              <w:rPr>
                <w:sz w:val="28"/>
                <w:szCs w:val="28"/>
              </w:rPr>
            </w:pPr>
            <w:r>
              <w:rPr>
                <w:sz w:val="28"/>
                <w:szCs w:val="28"/>
              </w:rPr>
              <w:t>HS thảo luận theo nhóm và trả lời các câu hỏi trong phiếu học tập số 2.</w:t>
            </w:r>
          </w:p>
        </w:tc>
      </w:tr>
      <w:tr w:rsidR="00FE572F" w14:paraId="022A0383" w14:textId="77777777">
        <w:trPr>
          <w:jc w:val="center"/>
        </w:trPr>
        <w:tc>
          <w:tcPr>
            <w:tcW w:w="7492" w:type="dxa"/>
          </w:tcPr>
          <w:p w14:paraId="4E6CA779" w14:textId="77777777" w:rsidR="00FE572F" w:rsidRDefault="00FE572F" w:rsidP="009E2838">
            <w:pPr>
              <w:spacing w:after="0" w:line="276" w:lineRule="auto"/>
              <w:rPr>
                <w:sz w:val="28"/>
                <w:szCs w:val="28"/>
              </w:rPr>
            </w:pPr>
            <w:r>
              <w:rPr>
                <w:b/>
                <w:i/>
                <w:sz w:val="28"/>
                <w:szCs w:val="28"/>
              </w:rPr>
              <w:t>Báo cáo kết quả</w:t>
            </w:r>
            <w:r>
              <w:rPr>
                <w:i/>
                <w:sz w:val="28"/>
                <w:szCs w:val="28"/>
              </w:rPr>
              <w:t xml:space="preserve">:  </w:t>
            </w:r>
          </w:p>
          <w:p w14:paraId="3961BB1A" w14:textId="77777777" w:rsidR="00FE572F" w:rsidRDefault="00FE572F" w:rsidP="009E2838">
            <w:pPr>
              <w:spacing w:after="0" w:line="276" w:lineRule="auto"/>
              <w:rPr>
                <w:sz w:val="28"/>
                <w:szCs w:val="28"/>
              </w:rPr>
            </w:pPr>
            <w:r>
              <w:rPr>
                <w:sz w:val="28"/>
                <w:szCs w:val="28"/>
              </w:rPr>
              <w:t>- GV yêu cầu HS treo đáp án lên bảng.</w:t>
            </w:r>
          </w:p>
          <w:p w14:paraId="7553AEBB" w14:textId="77777777" w:rsidR="00FE572F" w:rsidRDefault="00FE572F" w:rsidP="009E2838">
            <w:pPr>
              <w:spacing w:after="0" w:line="276" w:lineRule="auto"/>
              <w:rPr>
                <w:sz w:val="28"/>
                <w:szCs w:val="28"/>
              </w:rPr>
            </w:pPr>
            <w:r>
              <w:rPr>
                <w:sz w:val="28"/>
                <w:szCs w:val="28"/>
              </w:rPr>
              <w:t>- Cho HS nhận xét chéo cho nhau, góp ý chỉnh sửa.</w:t>
            </w:r>
          </w:p>
          <w:p w14:paraId="2663376B" w14:textId="77777777" w:rsidR="00FE572F" w:rsidRDefault="00FE572F" w:rsidP="009E2838">
            <w:pPr>
              <w:spacing w:after="0" w:line="276" w:lineRule="auto"/>
              <w:rPr>
                <w:sz w:val="28"/>
                <w:szCs w:val="28"/>
              </w:rPr>
            </w:pPr>
            <w:r>
              <w:rPr>
                <w:sz w:val="28"/>
                <w:szCs w:val="28"/>
              </w:rPr>
              <w:t>- GV chỉnh sửa lại các đáp án cho HS (nếu có sai).</w:t>
            </w:r>
          </w:p>
          <w:p w14:paraId="4751C489" w14:textId="77777777" w:rsidR="00FE572F" w:rsidRDefault="00FE572F" w:rsidP="009E2838">
            <w:pPr>
              <w:spacing w:after="0" w:line="276" w:lineRule="auto"/>
              <w:rPr>
                <w:sz w:val="28"/>
                <w:szCs w:val="28"/>
              </w:rPr>
            </w:pPr>
            <w:r>
              <w:rPr>
                <w:sz w:val="28"/>
                <w:szCs w:val="28"/>
              </w:rPr>
              <w:t>- Chấm điểm cho các nhóm.</w:t>
            </w:r>
          </w:p>
        </w:tc>
        <w:tc>
          <w:tcPr>
            <w:tcW w:w="3024" w:type="dxa"/>
          </w:tcPr>
          <w:p w14:paraId="26ED8C3F" w14:textId="77777777" w:rsidR="00FE572F" w:rsidRDefault="00FE572F" w:rsidP="009E2838">
            <w:pPr>
              <w:spacing w:after="0" w:line="276" w:lineRule="auto"/>
              <w:rPr>
                <w:sz w:val="28"/>
                <w:szCs w:val="28"/>
              </w:rPr>
            </w:pPr>
            <w:r>
              <w:rPr>
                <w:sz w:val="28"/>
                <w:szCs w:val="28"/>
              </w:rPr>
              <w:t>- HS quan sát các đáp án của nhóm khác, nhận xét, bổ sung.</w:t>
            </w:r>
          </w:p>
        </w:tc>
      </w:tr>
      <w:tr w:rsidR="00FE572F" w14:paraId="1345B342" w14:textId="77777777">
        <w:trPr>
          <w:jc w:val="center"/>
        </w:trPr>
        <w:tc>
          <w:tcPr>
            <w:tcW w:w="7492" w:type="dxa"/>
          </w:tcPr>
          <w:p w14:paraId="20D57C07" w14:textId="77777777" w:rsidR="00FE572F" w:rsidRDefault="00FE572F" w:rsidP="009E2838">
            <w:pPr>
              <w:spacing w:after="0" w:line="312" w:lineRule="auto"/>
              <w:jc w:val="both"/>
              <w:rPr>
                <w:b/>
                <w:sz w:val="28"/>
                <w:szCs w:val="28"/>
              </w:rPr>
            </w:pPr>
            <w:r>
              <w:rPr>
                <w:b/>
                <w:sz w:val="28"/>
                <w:szCs w:val="28"/>
              </w:rPr>
              <w:t>Tổng kết:</w:t>
            </w:r>
          </w:p>
          <w:p w14:paraId="3903DE4E" w14:textId="77777777" w:rsidR="00FE572F" w:rsidRDefault="00FE572F" w:rsidP="009E2838">
            <w:pPr>
              <w:spacing w:after="0" w:line="276" w:lineRule="auto"/>
              <w:rPr>
                <w:sz w:val="28"/>
                <w:szCs w:val="28"/>
              </w:rPr>
            </w:pPr>
            <w:r>
              <w:rPr>
                <w:sz w:val="28"/>
                <w:szCs w:val="28"/>
              </w:rPr>
              <w:t>- GV chốt lại các kiến thức cho HS quan trọng cho HS:</w:t>
            </w:r>
          </w:p>
          <w:p w14:paraId="647424EF" w14:textId="77777777" w:rsidR="00FE572F" w:rsidRDefault="00FE572F" w:rsidP="001E1F36">
            <w:pPr>
              <w:numPr>
                <w:ilvl w:val="0"/>
                <w:numId w:val="27"/>
              </w:numPr>
              <w:spacing w:after="0" w:line="266" w:lineRule="auto"/>
              <w:jc w:val="both"/>
              <w:rPr>
                <w:i/>
                <w:sz w:val="28"/>
                <w:szCs w:val="28"/>
              </w:rPr>
            </w:pPr>
            <w:r>
              <w:rPr>
                <w:i/>
                <w:sz w:val="28"/>
                <w:szCs w:val="28"/>
              </w:rPr>
              <w:t>Định nghĩa công suất: công suất là tốc độ thực hiện công.</w:t>
            </w:r>
          </w:p>
          <w:p w14:paraId="56B9D36B" w14:textId="77777777" w:rsidR="00FE572F" w:rsidRDefault="00FE572F" w:rsidP="001E1F36">
            <w:pPr>
              <w:numPr>
                <w:ilvl w:val="0"/>
                <w:numId w:val="27"/>
              </w:numPr>
              <w:spacing w:after="0" w:line="256" w:lineRule="auto"/>
              <w:jc w:val="both"/>
              <w:rPr>
                <w:i/>
                <w:sz w:val="28"/>
                <w:szCs w:val="28"/>
              </w:rPr>
            </w:pPr>
            <w:r>
              <w:rPr>
                <w:i/>
                <w:sz w:val="28"/>
                <w:szCs w:val="28"/>
              </w:rPr>
              <w:t xml:space="preserve">Công thức tính công suất: P =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A</m:t>
                  </m:r>
                </m:num>
                <m:den>
                  <m:r>
                    <w:rPr>
                      <w:rFonts w:ascii="Cambria Math" w:eastAsia="Cambria Math" w:hAnsi="Cambria Math" w:cs="Cambria Math"/>
                      <w:sz w:val="28"/>
                      <w:szCs w:val="28"/>
                    </w:rPr>
                    <m:t>t</m:t>
                  </m:r>
                </m:den>
              </m:f>
            </m:oMath>
          </w:p>
          <w:p w14:paraId="31F08D9C" w14:textId="77777777" w:rsidR="00FE572F" w:rsidRDefault="00FE572F" w:rsidP="009E2838">
            <w:pPr>
              <w:spacing w:after="0" w:line="266" w:lineRule="auto"/>
              <w:rPr>
                <w:i/>
                <w:sz w:val="28"/>
                <w:szCs w:val="28"/>
              </w:rPr>
            </w:pPr>
            <w:r>
              <w:rPr>
                <w:i/>
                <w:sz w:val="28"/>
                <w:szCs w:val="28"/>
              </w:rPr>
              <w:t xml:space="preserve">trong đó: t (s) là thời gian thực hiện công; A (J) là công. </w:t>
            </w:r>
          </w:p>
          <w:p w14:paraId="74755610" w14:textId="77777777" w:rsidR="00FE572F" w:rsidRDefault="00FE572F" w:rsidP="001E1F36">
            <w:pPr>
              <w:numPr>
                <w:ilvl w:val="0"/>
                <w:numId w:val="27"/>
              </w:numPr>
              <w:spacing w:after="0" w:line="266" w:lineRule="auto"/>
              <w:jc w:val="both"/>
              <w:rPr>
                <w:i/>
                <w:sz w:val="28"/>
                <w:szCs w:val="28"/>
              </w:rPr>
            </w:pPr>
            <w:r>
              <w:rPr>
                <w:i/>
                <w:sz w:val="28"/>
                <w:szCs w:val="28"/>
              </w:rPr>
              <w:t>Đơn vị đo công suất: oát (kí hiệu: W); kilôoát (kí hiệu: kW); mêgaoát (kí hiệu: MW); gigaoát (kí hiệu: GW)</w:t>
            </w:r>
          </w:p>
          <w:p w14:paraId="54738D16" w14:textId="77777777" w:rsidR="00FE572F" w:rsidRDefault="00FE572F" w:rsidP="009E2838">
            <w:pPr>
              <w:spacing w:after="0" w:line="256" w:lineRule="auto"/>
              <w:rPr>
                <w:i/>
                <w:sz w:val="28"/>
                <w:szCs w:val="28"/>
              </w:rPr>
            </w:pPr>
            <w:r>
              <w:rPr>
                <w:i/>
                <w:sz w:val="28"/>
                <w:szCs w:val="28"/>
              </w:rPr>
              <w:t>1 kW = 10</w:t>
            </w:r>
            <w:r>
              <w:rPr>
                <w:i/>
                <w:sz w:val="28"/>
                <w:szCs w:val="28"/>
                <w:vertAlign w:val="superscript"/>
              </w:rPr>
              <w:t>3</w:t>
            </w:r>
            <w:r>
              <w:rPr>
                <w:i/>
                <w:sz w:val="28"/>
                <w:szCs w:val="28"/>
              </w:rPr>
              <w:t xml:space="preserve"> W; 1 MW = 10</w:t>
            </w:r>
            <w:r>
              <w:rPr>
                <w:i/>
                <w:sz w:val="28"/>
                <w:szCs w:val="28"/>
                <w:vertAlign w:val="superscript"/>
              </w:rPr>
              <w:t>6</w:t>
            </w:r>
            <w:r>
              <w:rPr>
                <w:i/>
                <w:sz w:val="28"/>
                <w:szCs w:val="28"/>
              </w:rPr>
              <w:t xml:space="preserve"> W; </w:t>
            </w:r>
          </w:p>
          <w:p w14:paraId="6FF866C5" w14:textId="77777777" w:rsidR="00FE572F" w:rsidRDefault="00FE572F" w:rsidP="009E2838">
            <w:pPr>
              <w:spacing w:after="0"/>
              <w:rPr>
                <w:b/>
                <w:i/>
                <w:sz w:val="28"/>
                <w:szCs w:val="28"/>
              </w:rPr>
            </w:pPr>
            <w:r>
              <w:rPr>
                <w:i/>
                <w:sz w:val="28"/>
                <w:szCs w:val="28"/>
              </w:rPr>
              <w:t>1 GW = 10</w:t>
            </w:r>
            <w:r>
              <w:rPr>
                <w:i/>
                <w:sz w:val="28"/>
                <w:szCs w:val="28"/>
                <w:vertAlign w:val="superscript"/>
              </w:rPr>
              <w:t>9</w:t>
            </w:r>
            <w:r>
              <w:rPr>
                <w:i/>
                <w:sz w:val="28"/>
                <w:szCs w:val="28"/>
              </w:rPr>
              <w:t xml:space="preserve"> W</w:t>
            </w:r>
          </w:p>
          <w:p w14:paraId="278B9558" w14:textId="77777777" w:rsidR="00FE572F" w:rsidRDefault="00FE572F" w:rsidP="009E2838">
            <w:pPr>
              <w:spacing w:after="0" w:line="276" w:lineRule="auto"/>
              <w:rPr>
                <w:sz w:val="28"/>
                <w:szCs w:val="28"/>
              </w:rPr>
            </w:pPr>
          </w:p>
        </w:tc>
        <w:tc>
          <w:tcPr>
            <w:tcW w:w="3024" w:type="dxa"/>
          </w:tcPr>
          <w:p w14:paraId="30ED1B86" w14:textId="77777777" w:rsidR="00FE572F" w:rsidRDefault="00FE572F" w:rsidP="009E2838">
            <w:pPr>
              <w:spacing w:after="0" w:line="276" w:lineRule="auto"/>
              <w:rPr>
                <w:sz w:val="28"/>
                <w:szCs w:val="28"/>
              </w:rPr>
            </w:pPr>
            <w:r>
              <w:rPr>
                <w:sz w:val="28"/>
                <w:szCs w:val="28"/>
              </w:rPr>
              <w:t>- HS lắng nghe, ghi chép vào vở.</w:t>
            </w:r>
          </w:p>
        </w:tc>
      </w:tr>
    </w:tbl>
    <w:p w14:paraId="73FA9AB4" w14:textId="77777777" w:rsidR="00FE572F" w:rsidRDefault="00FE572F" w:rsidP="009E2838">
      <w:pPr>
        <w:spacing w:after="0" w:line="312" w:lineRule="auto"/>
        <w:jc w:val="both"/>
        <w:rPr>
          <w:rFonts w:ascii="Times New Roman" w:eastAsia="Times New Roman" w:hAnsi="Times New Roman" w:cs="Times New Roman"/>
          <w:b/>
          <w:color w:val="7030A0"/>
          <w:sz w:val="28"/>
          <w:szCs w:val="28"/>
        </w:rPr>
      </w:pPr>
    </w:p>
    <w:p w14:paraId="700DE047" w14:textId="77777777" w:rsidR="00FE572F" w:rsidRDefault="00FE572F" w:rsidP="009E2838">
      <w:pPr>
        <w:spacing w:after="0" w:line="312"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7030A0"/>
          <w:sz w:val="28"/>
          <w:szCs w:val="28"/>
        </w:rPr>
        <w:t>3.Hoạt động 3: Luyện tập</w:t>
      </w:r>
    </w:p>
    <w:p w14:paraId="5F61EB6B" w14:textId="77777777" w:rsidR="00FE572F" w:rsidRDefault="00FE572F" w:rsidP="001E1F36">
      <w:pPr>
        <w:numPr>
          <w:ilvl w:val="0"/>
          <w:numId w:val="22"/>
        </w:numPr>
        <w:spacing w:after="0" w:line="312"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Mục tiêu:</w:t>
      </w:r>
      <w:r>
        <w:rPr>
          <w:rFonts w:ascii="Times New Roman" w:eastAsia="Times New Roman" w:hAnsi="Times New Roman" w:cs="Times New Roman"/>
          <w:color w:val="C00000"/>
          <w:sz w:val="28"/>
          <w:szCs w:val="28"/>
        </w:rPr>
        <w:t xml:space="preserve"> </w:t>
      </w:r>
      <w:r>
        <w:rPr>
          <w:rFonts w:ascii="Times New Roman" w:eastAsia="Times New Roman" w:hAnsi="Times New Roman" w:cs="Times New Roman"/>
          <w:sz w:val="28"/>
          <w:szCs w:val="28"/>
        </w:rPr>
        <w:t xml:space="preserve"> Củng cố nội dụng bài học.</w:t>
      </w:r>
    </w:p>
    <w:p w14:paraId="4A9149CD" w14:textId="77777777" w:rsidR="00FE572F" w:rsidRDefault="00FE572F" w:rsidP="009E2838">
      <w:pPr>
        <w:widowControl w:val="0"/>
        <w:pBdr>
          <w:top w:val="nil"/>
          <w:left w:val="nil"/>
          <w:bottom w:val="nil"/>
          <w:right w:val="nil"/>
          <w:between w:val="nil"/>
        </w:pBdr>
        <w:spacing w:after="0" w:line="312" w:lineRule="auto"/>
        <w:jc w:val="both"/>
        <w:rPr>
          <w:rFonts w:ascii="Times New Roman" w:eastAsia="Times New Roman" w:hAnsi="Times New Roman" w:cs="Times New Roman"/>
          <w:color w:val="000000"/>
          <w:sz w:val="28"/>
          <w:szCs w:val="28"/>
          <w:highlight w:val="white"/>
        </w:rPr>
      </w:pPr>
      <w:r>
        <w:rPr>
          <w:rFonts w:ascii="Times New Roman" w:eastAsia="Times New Roman" w:hAnsi="Times New Roman" w:cs="Times New Roman"/>
          <w:b/>
          <w:color w:val="C00000"/>
          <w:sz w:val="28"/>
          <w:szCs w:val="28"/>
        </w:rPr>
        <w:t>b) Nội dung</w:t>
      </w:r>
      <w:r>
        <w:rPr>
          <w:rFonts w:ascii="Times New Roman" w:eastAsia="Times New Roman" w:hAnsi="Times New Roman" w:cs="Times New Roman"/>
          <w:b/>
          <w:color w:val="000000"/>
          <w:sz w:val="28"/>
          <w:szCs w:val="28"/>
        </w:rPr>
        <w:t xml:space="preserve">: </w:t>
      </w:r>
    </w:p>
    <w:p w14:paraId="42C926D2"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o HS hoạt động độc lập.</w:t>
      </w:r>
    </w:p>
    <w:p w14:paraId="39E32EF7"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át PHT cá nhân cho HS luyện tập hoặc làm bài tập qua quizizz.</w:t>
      </w:r>
    </w:p>
    <w:p w14:paraId="5B8D8A0D"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àm bài tập trong vòng 5 phút.</w:t>
      </w:r>
    </w:p>
    <w:p w14:paraId="5FF60A22" w14:textId="77777777" w:rsidR="00FE572F" w:rsidRDefault="00FE572F" w:rsidP="009E2838">
      <w:pPr>
        <w:spacing w:after="0" w:line="312" w:lineRule="auto"/>
        <w:rPr>
          <w:rFonts w:ascii="Times New Roman" w:eastAsia="Times New Roman" w:hAnsi="Times New Roman" w:cs="Times New Roman"/>
          <w:i/>
          <w:sz w:val="28"/>
          <w:szCs w:val="28"/>
        </w:rPr>
      </w:pPr>
      <w:r>
        <w:rPr>
          <w:rFonts w:ascii="Times New Roman" w:eastAsia="Times New Roman" w:hAnsi="Times New Roman" w:cs="Times New Roman"/>
          <w:b/>
          <w:color w:val="C00000"/>
          <w:sz w:val="28"/>
          <w:szCs w:val="28"/>
        </w:rPr>
        <w:t>c) Sản phẩm:</w:t>
      </w:r>
      <w:r>
        <w:rPr>
          <w:rFonts w:ascii="Times New Roman" w:eastAsia="Times New Roman" w:hAnsi="Times New Roman" w:cs="Times New Roman"/>
          <w:sz w:val="28"/>
          <w:szCs w:val="28"/>
        </w:rPr>
        <w:t xml:space="preserve"> Đáp án</w:t>
      </w: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FE572F" w14:paraId="11B563B4" w14:textId="77777777">
        <w:tc>
          <w:tcPr>
            <w:tcW w:w="10240" w:type="dxa"/>
            <w:tcBorders>
              <w:top w:val="single" w:sz="6" w:space="0" w:color="000000"/>
              <w:left w:val="single" w:sz="6" w:space="0" w:color="000000"/>
              <w:bottom w:val="single" w:sz="6" w:space="0" w:color="000000"/>
              <w:right w:val="single" w:sz="6" w:space="0" w:color="000000"/>
            </w:tcBorders>
            <w:shd w:val="clear" w:color="auto" w:fill="548DD4"/>
          </w:tcPr>
          <w:p w14:paraId="7CEFAC64" w14:textId="77777777" w:rsidR="00FE572F" w:rsidRDefault="00FE572F" w:rsidP="009E2838">
            <w:pPr>
              <w:spacing w:after="0" w:line="256" w:lineRule="auto"/>
              <w:jc w:val="center"/>
              <w:rPr>
                <w:b/>
                <w:sz w:val="26"/>
                <w:szCs w:val="26"/>
              </w:rPr>
            </w:pPr>
            <w:r>
              <w:rPr>
                <w:b/>
                <w:sz w:val="26"/>
                <w:szCs w:val="26"/>
              </w:rPr>
              <w:t>LUYỆN TẬP</w:t>
            </w:r>
          </w:p>
        </w:tc>
      </w:tr>
      <w:tr w:rsidR="00FE572F" w14:paraId="55A45525" w14:textId="77777777">
        <w:tc>
          <w:tcPr>
            <w:tcW w:w="10240" w:type="dxa"/>
            <w:tcBorders>
              <w:top w:val="nil"/>
              <w:left w:val="single" w:sz="6" w:space="0" w:color="000000"/>
              <w:bottom w:val="nil"/>
              <w:right w:val="single" w:sz="6" w:space="0" w:color="000000"/>
            </w:tcBorders>
          </w:tcPr>
          <w:p w14:paraId="76BEAF1A" w14:textId="77777777" w:rsidR="00FE572F" w:rsidRDefault="00FE572F" w:rsidP="009E2838">
            <w:pPr>
              <w:spacing w:after="0"/>
              <w:jc w:val="both"/>
              <w:rPr>
                <w:color w:val="000000"/>
                <w:sz w:val="28"/>
                <w:szCs w:val="28"/>
                <w:highlight w:val="white"/>
              </w:rPr>
            </w:pPr>
            <w:r>
              <w:rPr>
                <w:b/>
                <w:sz w:val="28"/>
                <w:szCs w:val="28"/>
              </w:rPr>
              <w:t xml:space="preserve"> </w:t>
            </w:r>
            <w:r>
              <w:rPr>
                <w:b/>
                <w:color w:val="000000"/>
                <w:sz w:val="28"/>
                <w:szCs w:val="28"/>
              </w:rPr>
              <w:t>Câu 1.</w:t>
            </w:r>
            <w:r>
              <w:rPr>
                <w:b/>
                <w:color w:val="008000"/>
                <w:sz w:val="28"/>
                <w:szCs w:val="28"/>
              </w:rPr>
              <w:t> </w:t>
            </w:r>
            <w:r>
              <w:rPr>
                <w:color w:val="000000"/>
                <w:sz w:val="28"/>
                <w:szCs w:val="28"/>
                <w:highlight w:val="white"/>
              </w:rPr>
              <w:t>Phát biểu nào sau đây là đúng?</w:t>
            </w:r>
          </w:p>
          <w:p w14:paraId="0C5079ED" w14:textId="77777777" w:rsidR="00FE572F" w:rsidRDefault="00FE572F" w:rsidP="009E2838">
            <w:pPr>
              <w:spacing w:after="0"/>
              <w:jc w:val="both"/>
              <w:rPr>
                <w:color w:val="000000"/>
                <w:sz w:val="28"/>
                <w:szCs w:val="28"/>
                <w:highlight w:val="white"/>
              </w:rPr>
            </w:pPr>
            <w:r>
              <w:rPr>
                <w:color w:val="000000"/>
                <w:sz w:val="28"/>
                <w:szCs w:val="28"/>
                <w:highlight w:val="white"/>
              </w:rPr>
              <w:t>A. Máy có công suất lớn thì hiệu suất của máy đó nhất định cao.</w:t>
            </w:r>
          </w:p>
          <w:p w14:paraId="066227C8" w14:textId="77777777" w:rsidR="00FE572F" w:rsidRDefault="00FE572F" w:rsidP="009E2838">
            <w:pPr>
              <w:spacing w:after="0"/>
              <w:jc w:val="both"/>
              <w:rPr>
                <w:color w:val="000000"/>
                <w:sz w:val="28"/>
                <w:szCs w:val="28"/>
                <w:highlight w:val="white"/>
              </w:rPr>
            </w:pPr>
            <w:r>
              <w:rPr>
                <w:color w:val="000000"/>
                <w:sz w:val="28"/>
                <w:szCs w:val="28"/>
                <w:highlight w:val="white"/>
              </w:rPr>
              <w:lastRenderedPageBreak/>
              <w:t>B. Hiệu suất của một máy có thể lớn hơn 1.</w:t>
            </w:r>
          </w:p>
          <w:p w14:paraId="7E9CDD59" w14:textId="77777777" w:rsidR="00FE572F" w:rsidRDefault="00FE572F" w:rsidP="009E2838">
            <w:pPr>
              <w:spacing w:after="0"/>
              <w:jc w:val="both"/>
              <w:rPr>
                <w:color w:val="FF0000"/>
                <w:sz w:val="28"/>
                <w:szCs w:val="28"/>
                <w:highlight w:val="white"/>
              </w:rPr>
            </w:pPr>
            <w:r>
              <w:rPr>
                <w:color w:val="FF0000"/>
                <w:sz w:val="28"/>
                <w:szCs w:val="28"/>
                <w:highlight w:val="white"/>
              </w:rPr>
              <w:t>C. Máy có hiệu suất cao thì công suất của máy nhất định lớn.</w:t>
            </w:r>
          </w:p>
          <w:p w14:paraId="62E49A4A" w14:textId="77777777" w:rsidR="00FE572F" w:rsidRDefault="00FE572F" w:rsidP="009E2838">
            <w:pPr>
              <w:spacing w:after="0"/>
              <w:jc w:val="both"/>
              <w:rPr>
                <w:color w:val="000000"/>
                <w:sz w:val="28"/>
                <w:szCs w:val="28"/>
                <w:highlight w:val="white"/>
              </w:rPr>
            </w:pPr>
            <w:r>
              <w:rPr>
                <w:color w:val="000000"/>
                <w:sz w:val="28"/>
                <w:szCs w:val="28"/>
                <w:highlight w:val="white"/>
              </w:rPr>
              <w:t>D. Máy có công suất lớn thì thời gian sinh công sẽ nhanh.</w:t>
            </w:r>
          </w:p>
          <w:p w14:paraId="76FFE591" w14:textId="77777777" w:rsidR="00FE572F" w:rsidRDefault="00FE572F" w:rsidP="009E2838">
            <w:pPr>
              <w:spacing w:after="0"/>
              <w:jc w:val="both"/>
              <w:rPr>
                <w:color w:val="000000"/>
                <w:sz w:val="28"/>
                <w:szCs w:val="28"/>
                <w:highlight w:val="white"/>
              </w:rPr>
            </w:pPr>
            <w:bookmarkStart w:id="2" w:name="_heading=h.30j0zll" w:colFirst="0" w:colLast="0"/>
            <w:bookmarkEnd w:id="2"/>
            <w:r>
              <w:rPr>
                <w:b/>
                <w:sz w:val="28"/>
                <w:szCs w:val="28"/>
              </w:rPr>
              <w:t>Câu 2.</w:t>
            </w:r>
            <w:r>
              <w:t xml:space="preserve">  </w:t>
            </w:r>
            <w:r>
              <w:rPr>
                <w:color w:val="000000"/>
                <w:sz w:val="28"/>
                <w:szCs w:val="28"/>
                <w:highlight w:val="white"/>
              </w:rPr>
              <w:t>Thả rơi một hòn sỏi khối lượng 50 g từ độ cao 1,2 m xuống một giếng sâu 3 m. Công của trọng lực khi vật rơi chạm đáy giếng là</w:t>
            </w:r>
          </w:p>
          <w:p w14:paraId="5216DFF7" w14:textId="77777777" w:rsidR="00FE572F" w:rsidRDefault="00FE572F" w:rsidP="009E2838">
            <w:pPr>
              <w:spacing w:after="0"/>
              <w:jc w:val="both"/>
              <w:rPr>
                <w:color w:val="000000"/>
                <w:sz w:val="28"/>
                <w:szCs w:val="28"/>
                <w:highlight w:val="white"/>
              </w:rPr>
            </w:pPr>
            <w:r>
              <w:rPr>
                <w:color w:val="000000"/>
                <w:sz w:val="28"/>
                <w:szCs w:val="28"/>
                <w:highlight w:val="white"/>
              </w:rPr>
              <w:t>A. 60 J.                               B. 1,5 J.</w:t>
            </w:r>
          </w:p>
          <w:p w14:paraId="529ADCF9" w14:textId="77777777" w:rsidR="00FE572F" w:rsidRDefault="00FE572F" w:rsidP="009E2838">
            <w:pPr>
              <w:spacing w:after="0"/>
              <w:jc w:val="both"/>
              <w:rPr>
                <w:color w:val="FF0000"/>
                <w:sz w:val="28"/>
                <w:szCs w:val="28"/>
                <w:highlight w:val="white"/>
              </w:rPr>
            </w:pPr>
            <w:r>
              <w:rPr>
                <w:color w:val="000000"/>
                <w:sz w:val="28"/>
                <w:szCs w:val="28"/>
                <w:highlight w:val="white"/>
              </w:rPr>
              <w:t xml:space="preserve">C. 210 J.                             </w:t>
            </w:r>
            <w:r>
              <w:rPr>
                <w:color w:val="FF0000"/>
                <w:sz w:val="28"/>
                <w:szCs w:val="28"/>
                <w:highlight w:val="white"/>
              </w:rPr>
              <w:t>D. 2,1 J.</w:t>
            </w:r>
          </w:p>
          <w:p w14:paraId="1A1C18EC" w14:textId="77777777" w:rsidR="00FE572F" w:rsidRDefault="00FE572F" w:rsidP="009E2838">
            <w:pPr>
              <w:spacing w:after="0"/>
              <w:jc w:val="both"/>
              <w:rPr>
                <w:color w:val="000000"/>
                <w:sz w:val="28"/>
                <w:szCs w:val="28"/>
                <w:highlight w:val="white"/>
              </w:rPr>
            </w:pPr>
            <w:r>
              <w:rPr>
                <w:b/>
                <w:sz w:val="28"/>
                <w:szCs w:val="28"/>
              </w:rPr>
              <w:t>Câu 3.</w:t>
            </w:r>
            <w:r>
              <w:rPr>
                <w:sz w:val="28"/>
                <w:szCs w:val="28"/>
              </w:rPr>
              <w:t xml:space="preserve"> </w:t>
            </w:r>
            <w:r>
              <w:rPr>
                <w:color w:val="000000"/>
                <w:sz w:val="28"/>
                <w:szCs w:val="28"/>
                <w:highlight w:val="white"/>
              </w:rPr>
              <w:t>Ki – lô – oát giờ là đơn vị của</w:t>
            </w:r>
          </w:p>
          <w:p w14:paraId="42F4CEC1" w14:textId="77777777" w:rsidR="00FE572F" w:rsidRDefault="00FE572F" w:rsidP="009E2838">
            <w:pPr>
              <w:spacing w:after="0"/>
              <w:jc w:val="both"/>
              <w:rPr>
                <w:color w:val="000000"/>
                <w:sz w:val="28"/>
                <w:szCs w:val="28"/>
                <w:highlight w:val="white"/>
              </w:rPr>
            </w:pPr>
            <w:r>
              <w:rPr>
                <w:color w:val="000000"/>
                <w:sz w:val="28"/>
                <w:szCs w:val="28"/>
                <w:highlight w:val="white"/>
              </w:rPr>
              <w:t>A. Hiệu suất.                      B. Công suất.</w:t>
            </w:r>
          </w:p>
          <w:p w14:paraId="44ACA4B8" w14:textId="77777777" w:rsidR="00FE572F" w:rsidRDefault="00FE572F" w:rsidP="009E2838">
            <w:pPr>
              <w:spacing w:after="0"/>
              <w:jc w:val="both"/>
              <w:rPr>
                <w:color w:val="FF0000"/>
                <w:sz w:val="28"/>
                <w:szCs w:val="28"/>
                <w:highlight w:val="white"/>
              </w:rPr>
            </w:pPr>
            <w:r>
              <w:rPr>
                <w:color w:val="000000"/>
                <w:sz w:val="28"/>
                <w:szCs w:val="28"/>
                <w:highlight w:val="white"/>
              </w:rPr>
              <w:t xml:space="preserve">C. Động lượng.                  </w:t>
            </w:r>
            <w:r>
              <w:rPr>
                <w:color w:val="FF0000"/>
                <w:sz w:val="28"/>
                <w:szCs w:val="28"/>
                <w:highlight w:val="white"/>
              </w:rPr>
              <w:t>D. Công.</w:t>
            </w:r>
          </w:p>
          <w:p w14:paraId="2E38022F" w14:textId="77777777" w:rsidR="00FE572F" w:rsidRDefault="00FE572F" w:rsidP="009E2838">
            <w:pPr>
              <w:spacing w:after="0"/>
              <w:jc w:val="both"/>
              <w:rPr>
                <w:color w:val="000000"/>
                <w:sz w:val="28"/>
                <w:szCs w:val="28"/>
                <w:highlight w:val="white"/>
              </w:rPr>
            </w:pPr>
            <w:r>
              <w:rPr>
                <w:b/>
                <w:sz w:val="28"/>
                <w:szCs w:val="28"/>
              </w:rPr>
              <w:t>Câu 4.</w:t>
            </w:r>
            <w:r>
              <w:rPr>
                <w:sz w:val="28"/>
                <w:szCs w:val="28"/>
              </w:rPr>
              <w:t xml:space="preserve"> </w:t>
            </w:r>
            <w:r>
              <w:rPr>
                <w:color w:val="000000"/>
                <w:sz w:val="28"/>
                <w:szCs w:val="28"/>
                <w:highlight w:val="white"/>
              </w:rPr>
              <w:t>Trên một máy bơm có ghi (mã lực:  ). Giá trị này cho biết</w:t>
            </w:r>
          </w:p>
          <w:p w14:paraId="35B888A9" w14:textId="77777777" w:rsidR="00FE572F" w:rsidRDefault="00FE572F" w:rsidP="009E2838">
            <w:pPr>
              <w:spacing w:after="0"/>
              <w:jc w:val="both"/>
              <w:rPr>
                <w:color w:val="FF0000"/>
                <w:sz w:val="28"/>
                <w:szCs w:val="28"/>
                <w:highlight w:val="white"/>
              </w:rPr>
            </w:pPr>
            <w:r>
              <w:rPr>
                <w:color w:val="FF0000"/>
                <w:sz w:val="28"/>
                <w:szCs w:val="28"/>
                <w:highlight w:val="white"/>
              </w:rPr>
              <w:t xml:space="preserve">A. công suất của máy bơm.             </w:t>
            </w:r>
          </w:p>
          <w:p w14:paraId="035F8F18" w14:textId="77777777" w:rsidR="00FE572F" w:rsidRDefault="00FE572F" w:rsidP="009E2838">
            <w:pPr>
              <w:spacing w:after="0"/>
              <w:jc w:val="both"/>
              <w:rPr>
                <w:color w:val="000000"/>
                <w:sz w:val="28"/>
                <w:szCs w:val="28"/>
                <w:highlight w:val="white"/>
              </w:rPr>
            </w:pPr>
            <w:r>
              <w:rPr>
                <w:color w:val="000000"/>
                <w:sz w:val="28"/>
                <w:szCs w:val="28"/>
                <w:highlight w:val="white"/>
              </w:rPr>
              <w:t>B. công của máy bơm</w:t>
            </w:r>
          </w:p>
          <w:p w14:paraId="04013B14" w14:textId="77777777" w:rsidR="00FE572F" w:rsidRDefault="00FE572F" w:rsidP="009E2838">
            <w:pPr>
              <w:spacing w:after="0"/>
              <w:jc w:val="both"/>
              <w:rPr>
                <w:color w:val="000000"/>
                <w:sz w:val="28"/>
                <w:szCs w:val="28"/>
                <w:highlight w:val="white"/>
              </w:rPr>
            </w:pPr>
            <w:r>
              <w:rPr>
                <w:color w:val="000000"/>
                <w:sz w:val="28"/>
                <w:szCs w:val="28"/>
                <w:highlight w:val="white"/>
              </w:rPr>
              <w:t>C. nhãn hiệu của nhà sản xuất.</w:t>
            </w:r>
          </w:p>
          <w:p w14:paraId="3E4419F3" w14:textId="77777777" w:rsidR="00FE572F" w:rsidRDefault="00FE572F" w:rsidP="009E2838">
            <w:pPr>
              <w:spacing w:after="0"/>
              <w:jc w:val="both"/>
              <w:rPr>
                <w:color w:val="000000"/>
                <w:sz w:val="28"/>
                <w:szCs w:val="28"/>
                <w:highlight w:val="white"/>
              </w:rPr>
            </w:pPr>
            <w:r>
              <w:rPr>
                <w:color w:val="000000"/>
                <w:sz w:val="28"/>
                <w:szCs w:val="28"/>
                <w:highlight w:val="white"/>
              </w:rPr>
              <w:t>D. hiệu suất của máy bơm.</w:t>
            </w:r>
          </w:p>
        </w:tc>
      </w:tr>
      <w:tr w:rsidR="00FE572F" w14:paraId="4A9253FD" w14:textId="77777777">
        <w:tc>
          <w:tcPr>
            <w:tcW w:w="10240" w:type="dxa"/>
            <w:tcBorders>
              <w:top w:val="nil"/>
              <w:left w:val="single" w:sz="6" w:space="0" w:color="000000"/>
              <w:bottom w:val="single" w:sz="6" w:space="0" w:color="000000"/>
              <w:right w:val="single" w:sz="6" w:space="0" w:color="000000"/>
            </w:tcBorders>
          </w:tcPr>
          <w:p w14:paraId="1C634C6D" w14:textId="77777777" w:rsidR="00FE572F" w:rsidRDefault="00FE572F" w:rsidP="009E2838">
            <w:pPr>
              <w:spacing w:after="0"/>
              <w:jc w:val="both"/>
              <w:rPr>
                <w:sz w:val="28"/>
                <w:szCs w:val="28"/>
              </w:rPr>
            </w:pPr>
            <w:r>
              <w:rPr>
                <w:b/>
                <w:sz w:val="28"/>
                <w:szCs w:val="28"/>
              </w:rPr>
              <w:lastRenderedPageBreak/>
              <w:t xml:space="preserve">Câu 5. </w:t>
            </w:r>
            <w:r>
              <w:rPr>
                <w:sz w:val="28"/>
                <w:szCs w:val="28"/>
              </w:rPr>
              <w:t>Vật nào sau đây không có khả năng sinh công? </w:t>
            </w:r>
          </w:p>
          <w:p w14:paraId="2877BF3A" w14:textId="77777777" w:rsidR="00FE572F" w:rsidRDefault="00FE572F" w:rsidP="009E2838">
            <w:pPr>
              <w:spacing w:after="0"/>
              <w:jc w:val="both"/>
              <w:rPr>
                <w:sz w:val="28"/>
                <w:szCs w:val="28"/>
              </w:rPr>
            </w:pPr>
            <w:r>
              <w:rPr>
                <w:sz w:val="28"/>
                <w:szCs w:val="28"/>
              </w:rPr>
              <w:t>A. Dòng nước lũ đang chảy mạnh </w:t>
            </w:r>
          </w:p>
          <w:p w14:paraId="14EFCE71" w14:textId="77777777" w:rsidR="00FE572F" w:rsidRDefault="00FE572F" w:rsidP="009E2838">
            <w:pPr>
              <w:spacing w:after="0"/>
              <w:jc w:val="both"/>
              <w:rPr>
                <w:sz w:val="28"/>
                <w:szCs w:val="28"/>
              </w:rPr>
            </w:pPr>
            <w:r>
              <w:rPr>
                <w:sz w:val="28"/>
                <w:szCs w:val="28"/>
              </w:rPr>
              <w:t>B. Viên đạn đang bay </w:t>
            </w:r>
          </w:p>
          <w:p w14:paraId="4ECF8BA2" w14:textId="77777777" w:rsidR="00FE572F" w:rsidRDefault="00FE572F" w:rsidP="009E2838">
            <w:pPr>
              <w:spacing w:after="0"/>
              <w:jc w:val="both"/>
              <w:rPr>
                <w:sz w:val="28"/>
                <w:szCs w:val="28"/>
              </w:rPr>
            </w:pPr>
            <w:r>
              <w:rPr>
                <w:sz w:val="28"/>
                <w:szCs w:val="28"/>
              </w:rPr>
              <w:t>C. Búa máy đang rơi </w:t>
            </w:r>
          </w:p>
          <w:p w14:paraId="0B2CA3BE" w14:textId="77777777" w:rsidR="00FE572F" w:rsidRDefault="00FE572F" w:rsidP="009E2838">
            <w:pPr>
              <w:spacing w:after="0"/>
              <w:jc w:val="both"/>
              <w:rPr>
                <w:color w:val="FF0000"/>
                <w:sz w:val="28"/>
                <w:szCs w:val="28"/>
              </w:rPr>
            </w:pPr>
            <w:r>
              <w:rPr>
                <w:color w:val="FF0000"/>
                <w:sz w:val="28"/>
                <w:szCs w:val="28"/>
              </w:rPr>
              <w:t>D. Hòn đá đang nằm trên mặt đất </w:t>
            </w:r>
          </w:p>
        </w:tc>
      </w:tr>
    </w:tbl>
    <w:p w14:paraId="6AACF1F1" w14:textId="77777777" w:rsidR="00FE572F" w:rsidRDefault="00FE572F" w:rsidP="009E2838">
      <w:pPr>
        <w:spacing w:after="0" w:line="312" w:lineRule="auto"/>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 xml:space="preserve"> 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97"/>
        <w:gridCol w:w="2841"/>
      </w:tblGrid>
      <w:tr w:rsidR="00FE572F" w14:paraId="3BD1E4D1" w14:textId="77777777">
        <w:trPr>
          <w:trHeight w:val="274"/>
          <w:jc w:val="center"/>
        </w:trPr>
        <w:tc>
          <w:tcPr>
            <w:tcW w:w="7397" w:type="dxa"/>
            <w:shd w:val="clear" w:color="auto" w:fill="FDEADA"/>
          </w:tcPr>
          <w:p w14:paraId="07CA8D03" w14:textId="77777777" w:rsidR="00FE572F" w:rsidRDefault="00FE572F" w:rsidP="009E2838">
            <w:pPr>
              <w:spacing w:after="0" w:line="312" w:lineRule="auto"/>
              <w:jc w:val="center"/>
              <w:rPr>
                <w:b/>
                <w:sz w:val="28"/>
                <w:szCs w:val="28"/>
                <w:highlight w:val="white"/>
              </w:rPr>
            </w:pPr>
            <w:r>
              <w:rPr>
                <w:rFonts w:ascii="Times New Roman" w:eastAsia="Times New Roman" w:hAnsi="Times New Roman" w:cs="Times New Roman"/>
                <w:b/>
                <w:sz w:val="28"/>
                <w:szCs w:val="28"/>
              </w:rPr>
              <w:t>Hoạt động của GV</w:t>
            </w:r>
          </w:p>
        </w:tc>
        <w:tc>
          <w:tcPr>
            <w:tcW w:w="2841" w:type="dxa"/>
            <w:shd w:val="clear" w:color="auto" w:fill="FDEADA"/>
          </w:tcPr>
          <w:p w14:paraId="00905322" w14:textId="77777777" w:rsidR="00FE572F" w:rsidRDefault="00FE572F" w:rsidP="009E2838">
            <w:pPr>
              <w:spacing w:after="0" w:line="312" w:lineRule="auto"/>
              <w:jc w:val="center"/>
              <w:rPr>
                <w:b/>
                <w:sz w:val="28"/>
                <w:szCs w:val="28"/>
              </w:rPr>
            </w:pPr>
            <w:r>
              <w:rPr>
                <w:rFonts w:ascii="Times New Roman" w:eastAsia="Times New Roman" w:hAnsi="Times New Roman" w:cs="Times New Roman"/>
                <w:b/>
                <w:sz w:val="28"/>
                <w:szCs w:val="28"/>
              </w:rPr>
              <w:t>Hoạt động của HS</w:t>
            </w:r>
          </w:p>
        </w:tc>
      </w:tr>
      <w:tr w:rsidR="00FE572F" w14:paraId="4208A9B9" w14:textId="77777777">
        <w:trPr>
          <w:trHeight w:val="274"/>
          <w:jc w:val="center"/>
        </w:trPr>
        <w:tc>
          <w:tcPr>
            <w:tcW w:w="7397" w:type="dxa"/>
            <w:shd w:val="clear" w:color="auto" w:fill="auto"/>
          </w:tcPr>
          <w:p w14:paraId="7E43F8DE" w14:textId="77777777" w:rsidR="00FE572F" w:rsidRDefault="00FE572F" w:rsidP="009E2838">
            <w:pPr>
              <w:spacing w:after="0" w:line="240" w:lineRule="auto"/>
              <w:rPr>
                <w:b/>
                <w:sz w:val="28"/>
                <w:szCs w:val="28"/>
              </w:rPr>
            </w:pPr>
            <w:r>
              <w:rPr>
                <w:rFonts w:ascii="Times New Roman" w:eastAsia="Times New Roman" w:hAnsi="Times New Roman" w:cs="Times New Roman"/>
                <w:b/>
                <w:sz w:val="28"/>
                <w:szCs w:val="28"/>
              </w:rPr>
              <w:t>Giao nhiệm vụ:</w:t>
            </w:r>
          </w:p>
          <w:p w14:paraId="10AF6B3D"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t xml:space="preserve"> - GV cho HS hoạt động độc lập.</w:t>
            </w:r>
          </w:p>
          <w:p w14:paraId="34B1D01D"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t>- Phát PHT cá nhân cho HS luyện tập hoặc làm bài tập qua quizizz.</w:t>
            </w:r>
          </w:p>
          <w:p w14:paraId="2489B0EB"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t>- Làm bài tập trong vòng 5 phút.</w:t>
            </w:r>
          </w:p>
        </w:tc>
        <w:tc>
          <w:tcPr>
            <w:tcW w:w="2841" w:type="dxa"/>
            <w:shd w:val="clear" w:color="auto" w:fill="auto"/>
          </w:tcPr>
          <w:p w14:paraId="5154ECAE" w14:textId="77777777" w:rsidR="00FE572F" w:rsidRDefault="00FE572F" w:rsidP="009E2838">
            <w:pPr>
              <w:spacing w:after="0" w:line="240" w:lineRule="auto"/>
              <w:ind w:right="1"/>
              <w:jc w:val="center"/>
              <w:rPr>
                <w:sz w:val="28"/>
                <w:szCs w:val="28"/>
              </w:rPr>
            </w:pPr>
            <w:r>
              <w:rPr>
                <w:rFonts w:ascii="Times New Roman" w:eastAsia="Times New Roman" w:hAnsi="Times New Roman" w:cs="Times New Roman"/>
                <w:sz w:val="28"/>
                <w:szCs w:val="28"/>
              </w:rPr>
              <w:t>- HS nhận nhiệm vụ.</w:t>
            </w:r>
          </w:p>
        </w:tc>
      </w:tr>
      <w:tr w:rsidR="00FE572F" w14:paraId="21321FA2" w14:textId="77777777">
        <w:trPr>
          <w:trHeight w:val="274"/>
          <w:jc w:val="center"/>
        </w:trPr>
        <w:tc>
          <w:tcPr>
            <w:tcW w:w="7397" w:type="dxa"/>
            <w:shd w:val="clear" w:color="auto" w:fill="auto"/>
          </w:tcPr>
          <w:p w14:paraId="6164083B" w14:textId="77777777" w:rsidR="00FE572F" w:rsidRDefault="00FE572F" w:rsidP="009E2838">
            <w:pPr>
              <w:spacing w:after="0" w:line="276" w:lineRule="auto"/>
              <w:jc w:val="both"/>
              <w:rPr>
                <w:b/>
                <w:sz w:val="28"/>
                <w:szCs w:val="28"/>
              </w:rPr>
            </w:pPr>
            <w:r>
              <w:rPr>
                <w:rFonts w:ascii="Times New Roman" w:eastAsia="Times New Roman" w:hAnsi="Times New Roman" w:cs="Times New Roman"/>
                <w:b/>
                <w:sz w:val="28"/>
                <w:szCs w:val="28"/>
              </w:rPr>
              <w:t>HS thực hiện nhiệm vụ</w:t>
            </w:r>
          </w:p>
          <w:p w14:paraId="559C9A19" w14:textId="77777777" w:rsidR="00FE572F" w:rsidRDefault="00FE572F" w:rsidP="009E2838">
            <w:pPr>
              <w:spacing w:after="0" w:line="240" w:lineRule="auto"/>
              <w:jc w:val="both"/>
              <w:rPr>
                <w:color w:val="0070C0"/>
                <w:sz w:val="28"/>
                <w:szCs w:val="28"/>
              </w:rPr>
            </w:pPr>
            <w:r>
              <w:rPr>
                <w:rFonts w:ascii="Times New Roman" w:eastAsia="Times New Roman" w:hAnsi="Times New Roman" w:cs="Times New Roman"/>
                <w:sz w:val="28"/>
                <w:szCs w:val="28"/>
              </w:rPr>
              <w:t>- GV hỗ trợ HS ở các bài tập khó.</w:t>
            </w:r>
          </w:p>
        </w:tc>
        <w:tc>
          <w:tcPr>
            <w:tcW w:w="2841" w:type="dxa"/>
            <w:shd w:val="clear" w:color="auto" w:fill="auto"/>
          </w:tcPr>
          <w:p w14:paraId="73D082AD"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 HS tiến hành giải quyết các bài tập.</w:t>
            </w:r>
          </w:p>
        </w:tc>
      </w:tr>
      <w:tr w:rsidR="00FE572F" w14:paraId="45C1C84D" w14:textId="77777777">
        <w:trPr>
          <w:trHeight w:val="1238"/>
          <w:jc w:val="center"/>
        </w:trPr>
        <w:tc>
          <w:tcPr>
            <w:tcW w:w="7397" w:type="dxa"/>
            <w:shd w:val="clear" w:color="auto" w:fill="auto"/>
          </w:tcPr>
          <w:p w14:paraId="1AF45C33" w14:textId="77777777" w:rsidR="00FE572F" w:rsidRDefault="00FE572F" w:rsidP="009E2838">
            <w:pPr>
              <w:spacing w:after="0" w:line="276" w:lineRule="auto"/>
              <w:jc w:val="both"/>
              <w:rPr>
                <w:sz w:val="28"/>
                <w:szCs w:val="28"/>
              </w:rPr>
            </w:pPr>
            <w:r>
              <w:rPr>
                <w:rFonts w:ascii="Times New Roman" w:eastAsia="Times New Roman" w:hAnsi="Times New Roman" w:cs="Times New Roman"/>
                <w:b/>
                <w:sz w:val="28"/>
                <w:szCs w:val="28"/>
              </w:rPr>
              <w:t>Báo cáo kết quả:</w:t>
            </w:r>
            <w:r>
              <w:rPr>
                <w:rFonts w:ascii="Times New Roman" w:eastAsia="Times New Roman" w:hAnsi="Times New Roman" w:cs="Times New Roman"/>
                <w:sz w:val="28"/>
                <w:szCs w:val="28"/>
              </w:rPr>
              <w:t xml:space="preserve"> </w:t>
            </w:r>
          </w:p>
          <w:p w14:paraId="2B81DBE8"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t>- Hỗ trợ HS giải các câu hỏi khó.</w:t>
            </w:r>
          </w:p>
          <w:p w14:paraId="2FDE22C8"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t>- GV kết luận về nội dung kiến thức.</w:t>
            </w:r>
          </w:p>
        </w:tc>
        <w:tc>
          <w:tcPr>
            <w:tcW w:w="2841" w:type="dxa"/>
            <w:shd w:val="clear" w:color="auto" w:fill="auto"/>
          </w:tcPr>
          <w:p w14:paraId="77E921C7" w14:textId="77777777" w:rsidR="00FE572F" w:rsidRDefault="00FE572F" w:rsidP="009E2838">
            <w:pPr>
              <w:spacing w:after="0" w:line="276" w:lineRule="auto"/>
              <w:rPr>
                <w:sz w:val="28"/>
                <w:szCs w:val="28"/>
              </w:rPr>
            </w:pPr>
            <w:r>
              <w:rPr>
                <w:rFonts w:ascii="Times New Roman" w:eastAsia="Times New Roman" w:hAnsi="Times New Roman" w:cs="Times New Roman"/>
                <w:sz w:val="28"/>
                <w:szCs w:val="28"/>
              </w:rPr>
              <w:t>- HS lắng nghe GV hỗ trợ giải các câu hỏi khó, và ghi chép lại.</w:t>
            </w:r>
          </w:p>
        </w:tc>
      </w:tr>
      <w:tr w:rsidR="00FE572F" w14:paraId="4866D781" w14:textId="77777777">
        <w:trPr>
          <w:trHeight w:val="274"/>
          <w:jc w:val="center"/>
        </w:trPr>
        <w:tc>
          <w:tcPr>
            <w:tcW w:w="7397" w:type="dxa"/>
            <w:shd w:val="clear" w:color="auto" w:fill="auto"/>
          </w:tcPr>
          <w:p w14:paraId="362E194D" w14:textId="77777777" w:rsidR="00FE572F" w:rsidRDefault="00FE572F" w:rsidP="009E2838">
            <w:pPr>
              <w:spacing w:after="0" w:line="276" w:lineRule="auto"/>
              <w:jc w:val="both"/>
              <w:rPr>
                <w:sz w:val="28"/>
                <w:szCs w:val="28"/>
              </w:rPr>
            </w:pPr>
            <w:r>
              <w:rPr>
                <w:rFonts w:ascii="Times New Roman" w:eastAsia="Times New Roman" w:hAnsi="Times New Roman" w:cs="Times New Roman"/>
                <w:b/>
                <w:sz w:val="28"/>
                <w:szCs w:val="28"/>
              </w:rPr>
              <w:t>Tổng kết</w:t>
            </w:r>
          </w:p>
        </w:tc>
        <w:tc>
          <w:tcPr>
            <w:tcW w:w="2841" w:type="dxa"/>
            <w:shd w:val="clear" w:color="auto" w:fill="auto"/>
          </w:tcPr>
          <w:p w14:paraId="218D64F5" w14:textId="77777777" w:rsidR="00FE572F" w:rsidRDefault="00FE572F" w:rsidP="009E2838">
            <w:pPr>
              <w:spacing w:after="0" w:line="276" w:lineRule="auto"/>
              <w:jc w:val="both"/>
              <w:rPr>
                <w:sz w:val="28"/>
                <w:szCs w:val="28"/>
              </w:rPr>
            </w:pPr>
            <w:r>
              <w:rPr>
                <w:rFonts w:ascii="Times New Roman" w:eastAsia="Times New Roman" w:hAnsi="Times New Roman" w:cs="Times New Roman"/>
                <w:sz w:val="28"/>
                <w:szCs w:val="28"/>
              </w:rPr>
              <w:t>Ghi nhớ kiến thức</w:t>
            </w:r>
          </w:p>
        </w:tc>
      </w:tr>
    </w:tbl>
    <w:p w14:paraId="2C665B2A" w14:textId="77777777" w:rsidR="00FE572F" w:rsidRDefault="00FE572F" w:rsidP="001E1F36">
      <w:pPr>
        <w:numPr>
          <w:ilvl w:val="0"/>
          <w:numId w:val="23"/>
        </w:numPr>
        <w:spacing w:after="0" w:line="276" w:lineRule="auto"/>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lastRenderedPageBreak/>
        <w:t>Hoạt động 4: Vận dụng</w:t>
      </w:r>
    </w:p>
    <w:p w14:paraId="6DC411ED"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a) Mục tiêu:</w:t>
      </w:r>
      <w:r>
        <w:rPr>
          <w:rFonts w:ascii="Times New Roman" w:eastAsia="Times New Roman" w:hAnsi="Times New Roman" w:cs="Times New Roman"/>
          <w:sz w:val="28"/>
          <w:szCs w:val="28"/>
        </w:rPr>
        <w:t xml:space="preserve"> Vận dụng được kiến thức đã học để giải quyết các bài tập liên quan đến thực tế.</w:t>
      </w:r>
    </w:p>
    <w:p w14:paraId="15F0AFBB"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b) Nội dung:</w:t>
      </w:r>
      <w:r>
        <w:rPr>
          <w:rFonts w:ascii="Times New Roman" w:eastAsia="Times New Roman" w:hAnsi="Times New Roman" w:cs="Times New Roman"/>
          <w:sz w:val="28"/>
          <w:szCs w:val="28"/>
        </w:rPr>
        <w:t xml:space="preserve"> </w:t>
      </w:r>
    </w:p>
    <w:p w14:paraId="4D924B82"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đặt câu hỏi, HS vận dụng các kiến thức đã học và kiến thức bản thân để trả lời các câu hỏi sau.</w:t>
      </w:r>
    </w:p>
    <w:p w14:paraId="0067AB5F"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Câu 1. </w:t>
      </w:r>
      <w:r>
        <w:rPr>
          <w:rFonts w:ascii="Times New Roman" w:eastAsia="Times New Roman" w:hAnsi="Times New Roman" w:cs="Times New Roman"/>
          <w:sz w:val="28"/>
          <w:szCs w:val="28"/>
        </w:rPr>
        <w:t>Cứ mỗi lần đập, tim người thực hiện một công khoảng 1 J. Em hãy đề xuất cách đo công suất của tim bằng cách sử dụng một đồng hồ bấm giây.</w:t>
      </w:r>
    </w:p>
    <w:p w14:paraId="242619A1"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Câu 2. </w:t>
      </w:r>
      <w:r>
        <w:rPr>
          <w:rFonts w:ascii="Times New Roman" w:eastAsia="Times New Roman" w:hAnsi="Times New Roman" w:cs="Times New Roman"/>
          <w:sz w:val="28"/>
          <w:szCs w:val="28"/>
        </w:rPr>
        <w:t>Mỗi lần Nam nâng tạ lên cao, bạn thực hiện một công khoảng 5 J. Em hãy đề xuất cách đo công suất của Nam khi nâng tạ bằng cách sử dụng một đồng hồ bấm giây.</w:t>
      </w:r>
    </w:p>
    <w:p w14:paraId="64B1FF38" w14:textId="77777777" w:rsidR="00FE572F" w:rsidRDefault="00FE572F" w:rsidP="009E2838">
      <w:pPr>
        <w:spacing w:after="0" w:line="276" w:lineRule="auto"/>
        <w:jc w:val="both"/>
        <w:rPr>
          <w:rFonts w:ascii="Times New Roman" w:eastAsia="Times New Roman" w:hAnsi="Times New Roman" w:cs="Times New Roman"/>
          <w:sz w:val="28"/>
          <w:szCs w:val="28"/>
        </w:rPr>
      </w:pPr>
    </w:p>
    <w:p w14:paraId="1B98E562"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c) Sản phẩm:</w:t>
      </w:r>
      <w:r>
        <w:rPr>
          <w:rFonts w:ascii="Times New Roman" w:eastAsia="Times New Roman" w:hAnsi="Times New Roman" w:cs="Times New Roman"/>
          <w:sz w:val="28"/>
          <w:szCs w:val="28"/>
        </w:rPr>
        <w:t xml:space="preserve"> Đáp án của các câu hỏi như sau</w:t>
      </w:r>
    </w:p>
    <w:p w14:paraId="53A49281" w14:textId="77777777" w:rsidR="00FE572F" w:rsidRDefault="00FE572F" w:rsidP="009E2838">
      <w:pPr>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Câu 1:</w:t>
      </w:r>
    </w:p>
    <w:p w14:paraId="6B9537A7" w14:textId="77777777" w:rsidR="00FE572F" w:rsidRDefault="00FE572F" w:rsidP="009E2838">
      <w:pPr>
        <w:shd w:val="clear" w:color="auto" w:fill="FFFFFF"/>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Đề xuất cách đo công suất của tim bằng cách sử dụng một đồng hồ bấm giây.</w:t>
      </w:r>
    </w:p>
    <w:p w14:paraId="5684E4DF" w14:textId="77777777" w:rsidR="00FE572F" w:rsidRDefault="00FE572F" w:rsidP="009E2838">
      <w:pPr>
        <w:shd w:val="clear" w:color="auto" w:fill="FFFFFF"/>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Bước 1: Bấm nút RESET để đồng hồ bấm giây về 0.</w:t>
      </w:r>
    </w:p>
    <w:p w14:paraId="434D2BBC" w14:textId="77777777" w:rsidR="00FE572F" w:rsidRDefault="00FE572F" w:rsidP="009E2838">
      <w:pPr>
        <w:shd w:val="clear" w:color="auto" w:fill="FFFFFF"/>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Bước 2: Bấm nút ON/OFF để bắt đầu đo</w:t>
      </w:r>
    </w:p>
    <w:p w14:paraId="02939448" w14:textId="77777777" w:rsidR="00FE572F" w:rsidRDefault="00FE572F" w:rsidP="009E2838">
      <w:pPr>
        <w:shd w:val="clear" w:color="auto" w:fill="FFFFFF"/>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Bước 3: Đếm số nhịp đập của tim trong thời gian 1 phút.</w:t>
      </w:r>
    </w:p>
    <w:p w14:paraId="72AC3E7B" w14:textId="77777777" w:rsidR="00FE572F" w:rsidRDefault="00FE572F" w:rsidP="009E2838">
      <w:pPr>
        <w:shd w:val="clear" w:color="auto" w:fill="FFFFFF"/>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Bước 4: Bấm nút ON/OFF để dừng đo khi đủ 1 phút.</w:t>
      </w:r>
    </w:p>
    <w:p w14:paraId="54E5FAF5" w14:textId="77777777" w:rsidR="00FE572F" w:rsidRDefault="00FE572F" w:rsidP="009E2838">
      <w:pPr>
        <w:shd w:val="clear" w:color="auto" w:fill="FFFFFF"/>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Bước 5: Sử dụng công thức:</w:t>
      </w:r>
    </w:p>
    <w:p w14:paraId="15D966BE" w14:textId="77777777" w:rsidR="00FE572F" w:rsidRDefault="00FE572F" w:rsidP="009E2838">
      <w:pPr>
        <w:shd w:val="clear" w:color="auto" w:fill="FFFFFF"/>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Công thức hiện của n lần tim đập là n (J).</w:t>
      </w:r>
    </w:p>
    <w:p w14:paraId="5047436A" w14:textId="77777777" w:rsidR="00FE572F" w:rsidRDefault="00FE572F" w:rsidP="009E2838">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Công suất của tim là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n</m:t>
            </m:r>
          </m:num>
          <m:den>
            <m:r>
              <w:rPr>
                <w:rFonts w:ascii="Cambria Math" w:eastAsia="Cambria Math" w:hAnsi="Cambria Math" w:cs="Cambria Math"/>
                <w:sz w:val="28"/>
                <w:szCs w:val="28"/>
              </w:rPr>
              <m:t>60</m:t>
            </m:r>
          </m:den>
        </m:f>
      </m:oMath>
      <w:r>
        <w:rPr>
          <w:rFonts w:ascii="Times New Roman" w:eastAsia="Times New Roman" w:hAnsi="Times New Roman" w:cs="Times New Roman"/>
          <w:color w:val="000000"/>
          <w:sz w:val="28"/>
          <w:szCs w:val="28"/>
        </w:rPr>
        <w:t xml:space="preserve"> (J/s)</w:t>
      </w:r>
    </w:p>
    <w:p w14:paraId="58F222C8" w14:textId="77777777" w:rsidR="00FE572F" w:rsidRDefault="00FE572F" w:rsidP="009E2838">
      <w:pPr>
        <w:spacing w:after="0"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Câu 2:</w:t>
      </w:r>
    </w:p>
    <w:p w14:paraId="5C2D345D" w14:textId="77777777" w:rsidR="00FE572F" w:rsidRDefault="00FE572F" w:rsidP="009E2838">
      <w:pPr>
        <w:shd w:val="clear" w:color="auto" w:fill="FFFFFF"/>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Đề xuất cách đo công suất của Nam khi nâng tạ bằng cách sử dụng một đồng hồ bấm giây.</w:t>
      </w:r>
    </w:p>
    <w:p w14:paraId="4D3EA83B" w14:textId="77777777" w:rsidR="00FE572F" w:rsidRDefault="00FE572F" w:rsidP="009E2838">
      <w:pPr>
        <w:shd w:val="clear" w:color="auto" w:fill="FFFFFF"/>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Bước 1: Bấm nút RESET để đồng hồ bấm giây về 0.</w:t>
      </w:r>
    </w:p>
    <w:p w14:paraId="77C8AE1B" w14:textId="77777777" w:rsidR="00FE572F" w:rsidRDefault="00FE572F" w:rsidP="009E2838">
      <w:pPr>
        <w:shd w:val="clear" w:color="auto" w:fill="FFFFFF"/>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Bước 2: Bấm nút ON/OFF để bắt đầu đo</w:t>
      </w:r>
    </w:p>
    <w:p w14:paraId="68CC375E" w14:textId="77777777" w:rsidR="00FE572F" w:rsidRDefault="00FE572F" w:rsidP="009E2838">
      <w:pPr>
        <w:shd w:val="clear" w:color="auto" w:fill="FFFFFF"/>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Bước 3: Đếm số lần Nam nâng tạ lên cao trong thời gian 1 phút.</w:t>
      </w:r>
    </w:p>
    <w:p w14:paraId="7D751133" w14:textId="77777777" w:rsidR="00FE572F" w:rsidRDefault="00FE572F" w:rsidP="009E2838">
      <w:pPr>
        <w:shd w:val="clear" w:color="auto" w:fill="FFFFFF"/>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Bước 4: Bấm nút ON/OFF để dừng đo khi đủ 1 phút.</w:t>
      </w:r>
    </w:p>
    <w:p w14:paraId="0F21BBA1" w14:textId="77777777" w:rsidR="00FE572F" w:rsidRDefault="00FE572F" w:rsidP="009E2838">
      <w:pPr>
        <w:shd w:val="clear" w:color="auto" w:fill="FFFFFF"/>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Bước 5: Sử dụng công thức:</w:t>
      </w:r>
    </w:p>
    <w:p w14:paraId="1C27CAC2" w14:textId="77777777" w:rsidR="00FE572F" w:rsidRDefault="00FE572F" w:rsidP="009E2838">
      <w:pPr>
        <w:shd w:val="clear" w:color="auto" w:fill="FFFFFF"/>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Công thức hiện trong phút: n.5J</w:t>
      </w:r>
    </w:p>
    <w:p w14:paraId="3D9A41F4" w14:textId="77777777" w:rsidR="00FE572F" w:rsidRDefault="00FE572F" w:rsidP="009E2838">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Công suất Nam  là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5n</m:t>
            </m:r>
          </m:num>
          <m:den>
            <m:r>
              <w:rPr>
                <w:rFonts w:ascii="Cambria Math" w:eastAsia="Cambria Math" w:hAnsi="Cambria Math" w:cs="Cambria Math"/>
                <w:sz w:val="28"/>
                <w:szCs w:val="28"/>
              </w:rPr>
              <m:t>60</m:t>
            </m:r>
          </m:den>
        </m:f>
      </m:oMath>
      <w:r>
        <w:rPr>
          <w:rFonts w:ascii="Times New Roman" w:eastAsia="Times New Roman" w:hAnsi="Times New Roman" w:cs="Times New Roman"/>
          <w:color w:val="000000"/>
          <w:sz w:val="28"/>
          <w:szCs w:val="28"/>
        </w:rPr>
        <w:t xml:space="preserve"> (J/s)</w:t>
      </w:r>
    </w:p>
    <w:p w14:paraId="61E1006F" w14:textId="77777777" w:rsidR="00FE572F" w:rsidRDefault="00FE572F" w:rsidP="009E2838">
      <w:pPr>
        <w:spacing w:after="0" w:line="276" w:lineRule="auto"/>
        <w:rPr>
          <w:rFonts w:ascii="Times New Roman" w:eastAsia="Times New Roman" w:hAnsi="Times New Roman" w:cs="Times New Roman"/>
          <w:color w:val="000000"/>
          <w:sz w:val="28"/>
          <w:szCs w:val="28"/>
        </w:rPr>
      </w:pPr>
    </w:p>
    <w:p w14:paraId="0FDA9784" w14:textId="77777777" w:rsidR="00FE572F" w:rsidRDefault="00FE572F" w:rsidP="009E2838">
      <w:pPr>
        <w:spacing w:after="0" w:line="312" w:lineRule="auto"/>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d) Tổ chức thực hiện</w:t>
      </w:r>
    </w:p>
    <w:tbl>
      <w:tblPr>
        <w:tblW w:w="105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92"/>
        <w:gridCol w:w="3024"/>
      </w:tblGrid>
      <w:tr w:rsidR="00FE572F" w14:paraId="58DED26E" w14:textId="77777777">
        <w:trPr>
          <w:jc w:val="center"/>
        </w:trPr>
        <w:tc>
          <w:tcPr>
            <w:tcW w:w="7492" w:type="dxa"/>
            <w:shd w:val="clear" w:color="auto" w:fill="FDEADA"/>
          </w:tcPr>
          <w:p w14:paraId="4FF359BA" w14:textId="77777777" w:rsidR="00FE572F" w:rsidRDefault="00FE572F" w:rsidP="009E2838">
            <w:pPr>
              <w:spacing w:after="0" w:line="276" w:lineRule="auto"/>
              <w:jc w:val="center"/>
              <w:rPr>
                <w:b/>
                <w:sz w:val="28"/>
                <w:szCs w:val="28"/>
              </w:rPr>
            </w:pPr>
            <w:r>
              <w:rPr>
                <w:b/>
                <w:sz w:val="28"/>
                <w:szCs w:val="28"/>
              </w:rPr>
              <w:t>Hoạt động của giáo viên</w:t>
            </w:r>
          </w:p>
        </w:tc>
        <w:tc>
          <w:tcPr>
            <w:tcW w:w="3024" w:type="dxa"/>
            <w:shd w:val="clear" w:color="auto" w:fill="FDEADA"/>
          </w:tcPr>
          <w:p w14:paraId="45C605F1" w14:textId="77777777" w:rsidR="00FE572F" w:rsidRDefault="00FE572F" w:rsidP="009E2838">
            <w:pPr>
              <w:spacing w:after="0" w:line="276" w:lineRule="auto"/>
              <w:jc w:val="center"/>
              <w:rPr>
                <w:b/>
                <w:sz w:val="28"/>
                <w:szCs w:val="28"/>
              </w:rPr>
            </w:pPr>
            <w:r>
              <w:rPr>
                <w:b/>
                <w:sz w:val="28"/>
                <w:szCs w:val="28"/>
              </w:rPr>
              <w:t>Hoạt động của học sinh</w:t>
            </w:r>
          </w:p>
        </w:tc>
      </w:tr>
      <w:tr w:rsidR="00FE572F" w14:paraId="1882BEEA" w14:textId="77777777">
        <w:trPr>
          <w:jc w:val="center"/>
        </w:trPr>
        <w:tc>
          <w:tcPr>
            <w:tcW w:w="7492" w:type="dxa"/>
          </w:tcPr>
          <w:p w14:paraId="773BA4AB" w14:textId="77777777" w:rsidR="00FE572F" w:rsidRDefault="00FE572F" w:rsidP="009E2838">
            <w:pPr>
              <w:spacing w:after="0" w:line="276" w:lineRule="auto"/>
              <w:rPr>
                <w:b/>
                <w:sz w:val="28"/>
                <w:szCs w:val="28"/>
              </w:rPr>
            </w:pPr>
            <w:r>
              <w:rPr>
                <w:b/>
                <w:i/>
                <w:sz w:val="28"/>
                <w:szCs w:val="28"/>
              </w:rPr>
              <w:t>Giao nhiệm vụ:</w:t>
            </w:r>
            <w:r>
              <w:rPr>
                <w:b/>
                <w:sz w:val="28"/>
                <w:szCs w:val="28"/>
              </w:rPr>
              <w:t xml:space="preserve"> </w:t>
            </w:r>
          </w:p>
          <w:p w14:paraId="462924BD" w14:textId="77777777" w:rsidR="00FE572F" w:rsidRDefault="00FE572F" w:rsidP="009E2838">
            <w:pPr>
              <w:spacing w:after="0" w:line="276" w:lineRule="auto"/>
              <w:jc w:val="both"/>
              <w:rPr>
                <w:sz w:val="28"/>
                <w:szCs w:val="28"/>
              </w:rPr>
            </w:pPr>
            <w:r>
              <w:rPr>
                <w:sz w:val="28"/>
                <w:szCs w:val="28"/>
              </w:rPr>
              <w:t>- GV đặt câu hỏi, HS vận dụng các kiến thức đã học và kiến thức bản thân để trả lời các câu hỏi sau.</w:t>
            </w:r>
          </w:p>
          <w:p w14:paraId="337340CD" w14:textId="77777777" w:rsidR="00FE572F" w:rsidRDefault="00FE572F" w:rsidP="009E2838">
            <w:pPr>
              <w:spacing w:after="0"/>
              <w:jc w:val="both"/>
              <w:rPr>
                <w:sz w:val="28"/>
                <w:szCs w:val="28"/>
              </w:rPr>
            </w:pPr>
            <w:r>
              <w:rPr>
                <w:b/>
                <w:sz w:val="28"/>
                <w:szCs w:val="28"/>
              </w:rPr>
              <w:lastRenderedPageBreak/>
              <w:t xml:space="preserve">Câu 1. </w:t>
            </w:r>
            <w:r>
              <w:rPr>
                <w:sz w:val="28"/>
                <w:szCs w:val="28"/>
              </w:rPr>
              <w:t>Cứ mỗi lần đập, tim người thực hiện một công khoảng 1 J. Em hãy đề xuất cách đo công suất của tim bằng cách sử dụng một đồng hồ bấm giây.</w:t>
            </w:r>
          </w:p>
          <w:p w14:paraId="6789BFA7" w14:textId="77777777" w:rsidR="00FE572F" w:rsidRDefault="00FE572F" w:rsidP="009E2838">
            <w:pPr>
              <w:spacing w:after="0" w:line="276" w:lineRule="auto"/>
              <w:jc w:val="both"/>
              <w:rPr>
                <w:sz w:val="28"/>
                <w:szCs w:val="28"/>
              </w:rPr>
            </w:pPr>
            <w:r>
              <w:rPr>
                <w:b/>
                <w:sz w:val="28"/>
                <w:szCs w:val="28"/>
              </w:rPr>
              <w:t xml:space="preserve">Câu 2. </w:t>
            </w:r>
            <w:r>
              <w:rPr>
                <w:sz w:val="28"/>
                <w:szCs w:val="28"/>
              </w:rPr>
              <w:t>Mỗi lần Nam nâng tạ lên cao, bạn thực hiện một công khoảng 5 J. Em hãy đề xuất cách đo công suất của Nam khi nâng tạ bằng cách sử dụng một đồng hồ bấm giây.</w:t>
            </w:r>
          </w:p>
        </w:tc>
        <w:tc>
          <w:tcPr>
            <w:tcW w:w="3024" w:type="dxa"/>
          </w:tcPr>
          <w:p w14:paraId="2A8A58F0" w14:textId="77777777" w:rsidR="00FE572F" w:rsidRDefault="00FE572F" w:rsidP="009E2838">
            <w:pPr>
              <w:spacing w:after="0" w:line="276" w:lineRule="auto"/>
              <w:rPr>
                <w:sz w:val="28"/>
                <w:szCs w:val="28"/>
              </w:rPr>
            </w:pPr>
            <w:r>
              <w:rPr>
                <w:sz w:val="28"/>
                <w:szCs w:val="28"/>
              </w:rPr>
              <w:lastRenderedPageBreak/>
              <w:t>HS nhận nhiệm vụ</w:t>
            </w:r>
          </w:p>
        </w:tc>
      </w:tr>
      <w:tr w:rsidR="00FE572F" w14:paraId="3272BFE6" w14:textId="77777777">
        <w:trPr>
          <w:jc w:val="center"/>
        </w:trPr>
        <w:tc>
          <w:tcPr>
            <w:tcW w:w="7492" w:type="dxa"/>
          </w:tcPr>
          <w:p w14:paraId="6AE2D4AC" w14:textId="77777777" w:rsidR="00FE572F" w:rsidRDefault="00FE572F" w:rsidP="009E2838">
            <w:pPr>
              <w:spacing w:after="0" w:line="276" w:lineRule="auto"/>
              <w:rPr>
                <w:sz w:val="28"/>
                <w:szCs w:val="28"/>
              </w:rPr>
            </w:pPr>
            <w:r>
              <w:rPr>
                <w:b/>
                <w:i/>
                <w:sz w:val="28"/>
                <w:szCs w:val="28"/>
              </w:rPr>
              <w:lastRenderedPageBreak/>
              <w:t>Hướng dẫn thực hiện nhiệm vụ</w:t>
            </w:r>
            <w:r>
              <w:rPr>
                <w:i/>
                <w:sz w:val="28"/>
                <w:szCs w:val="28"/>
              </w:rPr>
              <w:t>:</w:t>
            </w:r>
            <w:r>
              <w:rPr>
                <w:sz w:val="28"/>
                <w:szCs w:val="28"/>
              </w:rPr>
              <w:t xml:space="preserve"> </w:t>
            </w:r>
          </w:p>
          <w:p w14:paraId="1B05B722" w14:textId="77777777" w:rsidR="00FE572F" w:rsidRDefault="00FE572F" w:rsidP="009E2838">
            <w:pPr>
              <w:spacing w:after="0" w:line="276" w:lineRule="auto"/>
              <w:rPr>
                <w:sz w:val="28"/>
                <w:szCs w:val="28"/>
              </w:rPr>
            </w:pPr>
            <w:r>
              <w:rPr>
                <w:sz w:val="28"/>
                <w:szCs w:val="28"/>
              </w:rPr>
              <w:t>- GV quan sát hỗ trợ HS khi cần thiết.</w:t>
            </w:r>
          </w:p>
        </w:tc>
        <w:tc>
          <w:tcPr>
            <w:tcW w:w="3024" w:type="dxa"/>
          </w:tcPr>
          <w:p w14:paraId="454F5583" w14:textId="77777777" w:rsidR="00FE572F" w:rsidRDefault="00FE572F" w:rsidP="009E2838">
            <w:pPr>
              <w:spacing w:after="0" w:line="276" w:lineRule="auto"/>
              <w:rPr>
                <w:sz w:val="28"/>
                <w:szCs w:val="28"/>
              </w:rPr>
            </w:pPr>
            <w:r>
              <w:rPr>
                <w:sz w:val="28"/>
                <w:szCs w:val="28"/>
              </w:rPr>
              <w:t xml:space="preserve">- HS trả lời các câu hỏi </w:t>
            </w:r>
          </w:p>
          <w:p w14:paraId="0F906B58" w14:textId="77777777" w:rsidR="00FE572F" w:rsidRDefault="00FE572F" w:rsidP="009E2838">
            <w:pPr>
              <w:spacing w:after="0" w:line="276" w:lineRule="auto"/>
              <w:rPr>
                <w:sz w:val="28"/>
                <w:szCs w:val="28"/>
              </w:rPr>
            </w:pPr>
          </w:p>
        </w:tc>
      </w:tr>
      <w:tr w:rsidR="00FE572F" w14:paraId="3DE48E7B" w14:textId="77777777">
        <w:trPr>
          <w:jc w:val="center"/>
        </w:trPr>
        <w:tc>
          <w:tcPr>
            <w:tcW w:w="7492" w:type="dxa"/>
          </w:tcPr>
          <w:p w14:paraId="7738A57B" w14:textId="77777777" w:rsidR="00FE572F" w:rsidRDefault="00FE572F" w:rsidP="009E2838">
            <w:pPr>
              <w:spacing w:after="0" w:line="276" w:lineRule="auto"/>
              <w:rPr>
                <w:i/>
                <w:sz w:val="28"/>
                <w:szCs w:val="28"/>
              </w:rPr>
            </w:pPr>
            <w:r>
              <w:rPr>
                <w:i/>
                <w:sz w:val="28"/>
                <w:szCs w:val="28"/>
              </w:rPr>
              <w:t xml:space="preserve">Báo cáo kết quả: </w:t>
            </w:r>
          </w:p>
          <w:p w14:paraId="53315219" w14:textId="77777777" w:rsidR="00FE572F" w:rsidRDefault="00FE572F" w:rsidP="009E2838">
            <w:pPr>
              <w:spacing w:after="0" w:line="276" w:lineRule="auto"/>
              <w:rPr>
                <w:sz w:val="28"/>
                <w:szCs w:val="28"/>
              </w:rPr>
            </w:pPr>
            <w:r>
              <w:rPr>
                <w:sz w:val="28"/>
                <w:szCs w:val="28"/>
              </w:rPr>
              <w:t xml:space="preserve">- GV nhận xét các câu trả lời của HS. </w:t>
            </w:r>
          </w:p>
          <w:p w14:paraId="26277102" w14:textId="77777777" w:rsidR="00FE572F" w:rsidRDefault="00FE572F" w:rsidP="009E2838">
            <w:pPr>
              <w:spacing w:after="0" w:line="276" w:lineRule="auto"/>
              <w:rPr>
                <w:sz w:val="28"/>
                <w:szCs w:val="28"/>
              </w:rPr>
            </w:pPr>
            <w:r>
              <w:rPr>
                <w:sz w:val="28"/>
                <w:szCs w:val="28"/>
              </w:rPr>
              <w:t>- Tổng kết điểm cho HS và trao thưởng.</w:t>
            </w:r>
          </w:p>
          <w:p w14:paraId="52273118" w14:textId="77777777" w:rsidR="00FE572F" w:rsidRDefault="00FE572F" w:rsidP="009E2838">
            <w:pPr>
              <w:spacing w:after="0" w:line="276" w:lineRule="auto"/>
              <w:rPr>
                <w:sz w:val="28"/>
                <w:szCs w:val="28"/>
              </w:rPr>
            </w:pPr>
            <w:r>
              <w:rPr>
                <w:sz w:val="28"/>
                <w:szCs w:val="28"/>
              </w:rPr>
              <w:t>- Dặn dò về nhà.</w:t>
            </w:r>
          </w:p>
          <w:p w14:paraId="4493379E" w14:textId="77777777" w:rsidR="00FE572F" w:rsidRDefault="00FE572F" w:rsidP="009E2838">
            <w:pPr>
              <w:spacing w:after="0" w:line="276" w:lineRule="auto"/>
              <w:rPr>
                <w:sz w:val="28"/>
                <w:szCs w:val="28"/>
              </w:rPr>
            </w:pPr>
            <w:r>
              <w:rPr>
                <w:sz w:val="28"/>
                <w:szCs w:val="28"/>
              </w:rPr>
              <w:t>- Kết thúc buổi học</w:t>
            </w:r>
          </w:p>
          <w:p w14:paraId="5EC97054" w14:textId="77777777" w:rsidR="00FE572F" w:rsidRDefault="00FE572F" w:rsidP="009E2838">
            <w:pPr>
              <w:spacing w:after="0" w:line="240" w:lineRule="auto"/>
              <w:rPr>
                <w:sz w:val="28"/>
                <w:szCs w:val="28"/>
              </w:rPr>
            </w:pPr>
          </w:p>
        </w:tc>
        <w:tc>
          <w:tcPr>
            <w:tcW w:w="3024" w:type="dxa"/>
          </w:tcPr>
          <w:p w14:paraId="70E72EBD" w14:textId="77777777" w:rsidR="00FE572F" w:rsidRDefault="00FE572F" w:rsidP="009E2838">
            <w:pPr>
              <w:spacing w:after="0" w:line="276" w:lineRule="auto"/>
              <w:rPr>
                <w:sz w:val="28"/>
                <w:szCs w:val="28"/>
              </w:rPr>
            </w:pPr>
            <w:r>
              <w:rPr>
                <w:sz w:val="28"/>
                <w:szCs w:val="28"/>
              </w:rPr>
              <w:t>- HS lắng nghe.</w:t>
            </w:r>
          </w:p>
          <w:p w14:paraId="6FF8FBE6" w14:textId="77777777" w:rsidR="00FE572F" w:rsidRDefault="00FE572F" w:rsidP="009E2838">
            <w:pPr>
              <w:spacing w:after="0" w:line="276" w:lineRule="auto"/>
              <w:rPr>
                <w:sz w:val="28"/>
                <w:szCs w:val="28"/>
              </w:rPr>
            </w:pPr>
            <w:r>
              <w:rPr>
                <w:sz w:val="28"/>
                <w:szCs w:val="28"/>
              </w:rPr>
              <w:t>- Ghi nhớ các nhiệm vụ về nhà.</w:t>
            </w:r>
          </w:p>
        </w:tc>
      </w:tr>
    </w:tbl>
    <w:p w14:paraId="043ADC21" w14:textId="77777777" w:rsidR="00FE572F" w:rsidRDefault="00FE572F" w:rsidP="009E2838">
      <w:pPr>
        <w:spacing w:after="0" w:line="276" w:lineRule="auto"/>
        <w:jc w:val="both"/>
        <w:rPr>
          <w:rFonts w:ascii="Times New Roman" w:eastAsia="Times New Roman" w:hAnsi="Times New Roman" w:cs="Times New Roman"/>
          <w:b/>
          <w:color w:val="0070C0"/>
          <w:sz w:val="28"/>
          <w:szCs w:val="28"/>
        </w:rPr>
      </w:pPr>
      <w:bookmarkStart w:id="3" w:name="_heading=h.1fob9te" w:colFirst="0" w:colLast="0"/>
      <w:bookmarkEnd w:id="3"/>
      <w:r>
        <w:rPr>
          <w:rFonts w:ascii="Times New Roman" w:eastAsia="Times New Roman" w:hAnsi="Times New Roman" w:cs="Times New Roman"/>
          <w:b/>
          <w:color w:val="0070C0"/>
          <w:sz w:val="28"/>
          <w:szCs w:val="28"/>
        </w:rPr>
        <w:t>IV. PHỤ LỤC</w:t>
      </w:r>
    </w:p>
    <w:p w14:paraId="611B907D" w14:textId="77777777" w:rsidR="00FE572F" w:rsidRDefault="00FE572F" w:rsidP="009E2838">
      <w:pPr>
        <w:spacing w:after="0" w:line="24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PHIẾU ĐÁNH GIÁ HOẠT ĐỘNG NHÓM CỦA HỌC SINH</w:t>
      </w:r>
    </w:p>
    <w:tbl>
      <w:tblPr>
        <w:tblW w:w="10246" w:type="dxa"/>
        <w:jc w:val="center"/>
        <w:tblLayout w:type="fixed"/>
        <w:tblLook w:val="0400" w:firstRow="0" w:lastRow="0" w:firstColumn="0" w:lastColumn="0" w:noHBand="0" w:noVBand="1"/>
      </w:tblPr>
      <w:tblGrid>
        <w:gridCol w:w="2987"/>
        <w:gridCol w:w="2320"/>
        <w:gridCol w:w="2154"/>
        <w:gridCol w:w="1977"/>
        <w:gridCol w:w="808"/>
      </w:tblGrid>
      <w:tr w:rsidR="00FE572F" w14:paraId="32A8F481" w14:textId="77777777">
        <w:trPr>
          <w:jc w:val="center"/>
        </w:trPr>
        <w:tc>
          <w:tcPr>
            <w:tcW w:w="2987"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tcPr>
          <w:p w14:paraId="7982F595" w14:textId="77777777" w:rsidR="00FE572F" w:rsidRDefault="00FE572F" w:rsidP="009E2838">
            <w:pPr>
              <w:spacing w:after="0" w:line="240"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              Mức độ</w:t>
            </w:r>
            <w:r>
              <w:rPr>
                <w:rFonts w:ascii="Times New Roman" w:eastAsia="Times New Roman" w:hAnsi="Times New Roman" w:cs="Times New Roman"/>
                <w:b/>
                <w:color w:val="000000"/>
                <w:sz w:val="26"/>
                <w:szCs w:val="26"/>
              </w:rPr>
              <w:tab/>
            </w:r>
          </w:p>
          <w:p w14:paraId="30143DBB"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Mức độ</w:t>
            </w:r>
          </w:p>
          <w:p w14:paraId="1390F84B"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Tiêu chí</w:t>
            </w:r>
          </w:p>
        </w:tc>
        <w:tc>
          <w:tcPr>
            <w:tcW w:w="2320"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3B92020E"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Mức độ 1</w:t>
            </w:r>
          </w:p>
          <w:p w14:paraId="6B659E63"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0.5 đ)</w:t>
            </w:r>
          </w:p>
        </w:tc>
        <w:tc>
          <w:tcPr>
            <w:tcW w:w="2154"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347A2ADC"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Mức độ 2</w:t>
            </w:r>
          </w:p>
          <w:p w14:paraId="4DCB0D2B"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1.0 đ)</w:t>
            </w:r>
          </w:p>
        </w:tc>
        <w:tc>
          <w:tcPr>
            <w:tcW w:w="1977"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01C4FCE5"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Mức độ 3</w:t>
            </w:r>
          </w:p>
          <w:p w14:paraId="7D26A199"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2.0 đ)</w:t>
            </w:r>
          </w:p>
        </w:tc>
        <w:tc>
          <w:tcPr>
            <w:tcW w:w="808"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4E126491"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Điểm</w:t>
            </w:r>
          </w:p>
        </w:tc>
      </w:tr>
      <w:tr w:rsidR="00FE572F" w14:paraId="44C915D9"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B8CCF0"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iêu chí 1. Các học sinh trong nhóm đều tham gia hoạt động</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A9ABF05"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Dưới 50% HS trong nhóm tham gia hoạt động</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D9F069F"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ừ 50% - 90% HS trong nhóm tham gia hoạt động</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8CDD981"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100% HS trong nhóm tham gia hoạt động</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C1DF83E" w14:textId="77777777" w:rsidR="00FE572F" w:rsidRDefault="00FE572F" w:rsidP="009E2838">
            <w:pPr>
              <w:spacing w:after="0" w:line="240" w:lineRule="auto"/>
              <w:rPr>
                <w:rFonts w:ascii="Times New Roman" w:eastAsia="Times New Roman" w:hAnsi="Times New Roman" w:cs="Times New Roman"/>
                <w:sz w:val="24"/>
                <w:szCs w:val="24"/>
              </w:rPr>
            </w:pPr>
          </w:p>
        </w:tc>
      </w:tr>
      <w:tr w:rsidR="00FE572F" w14:paraId="4078FE24"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1580FEE"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iêu chí 2. Thảo luận sôi nổi</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A67FF17"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Ít thảo luận, trao đổi với nhau.</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2B20945"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hảo luận sôi nổi nhưng ít tranh luận.</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31A75D4"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hảo luận và tranh luận sôi nổi với nhau.</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9273716" w14:textId="77777777" w:rsidR="00FE572F" w:rsidRDefault="00FE572F" w:rsidP="009E2838">
            <w:pPr>
              <w:spacing w:after="0" w:line="240" w:lineRule="auto"/>
              <w:rPr>
                <w:rFonts w:ascii="Times New Roman" w:eastAsia="Times New Roman" w:hAnsi="Times New Roman" w:cs="Times New Roman"/>
                <w:sz w:val="24"/>
                <w:szCs w:val="24"/>
              </w:rPr>
            </w:pPr>
          </w:p>
        </w:tc>
      </w:tr>
      <w:tr w:rsidR="00FE572F" w14:paraId="190E6604"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BA78ED"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iêu chí 3. Báo cáo kết quả thảo luận</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8BE11BD"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Báo cáo chưa rõ ràng, còn lộn xộn.</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EBB3A07"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Báo cáo rõ ràng nhưng còn lúng túng</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FAE0B7C"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Báo cáo rõ ràng và mạch lạc, tự tin</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2FB984B" w14:textId="77777777" w:rsidR="00FE572F" w:rsidRDefault="00FE572F" w:rsidP="009E2838">
            <w:pPr>
              <w:spacing w:after="0" w:line="240" w:lineRule="auto"/>
              <w:rPr>
                <w:rFonts w:ascii="Times New Roman" w:eastAsia="Times New Roman" w:hAnsi="Times New Roman" w:cs="Times New Roman"/>
                <w:sz w:val="24"/>
                <w:szCs w:val="24"/>
              </w:rPr>
            </w:pPr>
          </w:p>
        </w:tc>
      </w:tr>
      <w:tr w:rsidR="00FE572F" w14:paraId="7BB650A8"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86C6917"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iêu chí 4. Nội dung kết quả thảo luận</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20875B0"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Báo cáo được 75% trở xuống nội dung yêu cầu thảo luận</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997D514"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Báo cáo từ 75% - 90% nội dung yêu cầu thảo luận.</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0D62892"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Báo cáo trên 90% nội dung yêu cầu thảo luận.</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2DF4DBD" w14:textId="77777777" w:rsidR="00FE572F" w:rsidRDefault="00FE572F" w:rsidP="009E2838">
            <w:pPr>
              <w:spacing w:after="0" w:line="240" w:lineRule="auto"/>
              <w:rPr>
                <w:rFonts w:ascii="Times New Roman" w:eastAsia="Times New Roman" w:hAnsi="Times New Roman" w:cs="Times New Roman"/>
                <w:sz w:val="24"/>
                <w:szCs w:val="24"/>
              </w:rPr>
            </w:pPr>
          </w:p>
        </w:tc>
      </w:tr>
      <w:tr w:rsidR="00FE572F" w14:paraId="784C24FC"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C4126C2"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iêu chí 5. Phản biện ý kiến của bạn.</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A789F58"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Chỉ có 1 – 2 ý kiến phản biện.</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085B5A7"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Có từ 3 – 4 ý kiến phản biện</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496BAD5"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Có từ 5 ý kiến phản biện trở lên.</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58A5E30" w14:textId="77777777" w:rsidR="00FE572F" w:rsidRDefault="00FE572F" w:rsidP="009E2838">
            <w:pPr>
              <w:spacing w:after="0" w:line="240" w:lineRule="auto"/>
              <w:rPr>
                <w:rFonts w:ascii="Times New Roman" w:eastAsia="Times New Roman" w:hAnsi="Times New Roman" w:cs="Times New Roman"/>
                <w:sz w:val="24"/>
                <w:szCs w:val="24"/>
              </w:rPr>
            </w:pPr>
          </w:p>
        </w:tc>
      </w:tr>
    </w:tbl>
    <w:p w14:paraId="1C33D7AD" w14:textId="77777777" w:rsidR="00FE572F" w:rsidRDefault="00FE572F" w:rsidP="009E2838">
      <w:pPr>
        <w:spacing w:after="0" w:line="276" w:lineRule="auto"/>
        <w:jc w:val="center"/>
        <w:rPr>
          <w:rFonts w:ascii="Times New Roman" w:eastAsia="Times New Roman" w:hAnsi="Times New Roman" w:cs="Times New Roman"/>
          <w:b/>
          <w:i/>
          <w:color w:val="7030A0"/>
          <w:sz w:val="48"/>
          <w:szCs w:val="48"/>
        </w:rPr>
      </w:pPr>
    </w:p>
    <w:p w14:paraId="0BE5D2B4" w14:textId="77777777" w:rsidR="00FE572F" w:rsidRDefault="00FE572F" w:rsidP="009E2838">
      <w:pPr>
        <w:spacing w:after="0" w:line="276" w:lineRule="auto"/>
        <w:jc w:val="center"/>
        <w:rPr>
          <w:rFonts w:ascii="Times New Roman" w:eastAsia="Times New Roman" w:hAnsi="Times New Roman" w:cs="Times New Roman"/>
          <w:b/>
          <w:i/>
          <w:color w:val="7030A0"/>
          <w:sz w:val="48"/>
          <w:szCs w:val="48"/>
        </w:rPr>
      </w:pPr>
      <w:r>
        <w:rPr>
          <w:rFonts w:ascii="Times New Roman" w:eastAsia="Times New Roman" w:hAnsi="Times New Roman" w:cs="Times New Roman"/>
          <w:b/>
          <w:i/>
          <w:color w:val="7030A0"/>
          <w:sz w:val="48"/>
          <w:szCs w:val="48"/>
        </w:rPr>
        <w:t>-----------------------------Hết-----------------------------</w:t>
      </w:r>
    </w:p>
    <w:p w14:paraId="0AD1087A" w14:textId="77777777" w:rsidR="00FE572F" w:rsidRDefault="00FE572F" w:rsidP="009E2838">
      <w:pPr>
        <w:spacing w:after="0" w:line="276" w:lineRule="auto"/>
        <w:rPr>
          <w:rFonts w:ascii="Times New Roman" w:eastAsia="Times New Roman" w:hAnsi="Times New Roman" w:cs="Times New Roman"/>
          <w:b/>
          <w:color w:val="7030A0"/>
          <w:sz w:val="28"/>
          <w:szCs w:val="28"/>
        </w:rPr>
      </w:pPr>
    </w:p>
    <w:p w14:paraId="2FA9D8E8" w14:textId="77777777" w:rsidR="00FE572F" w:rsidRPr="007D38BA" w:rsidRDefault="00FE572F" w:rsidP="009E2838">
      <w:pPr>
        <w:spacing w:after="0" w:line="240" w:lineRule="auto"/>
        <w:jc w:val="center"/>
        <w:rPr>
          <w:rStyle w:val="awspan"/>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FE572F" w14:paraId="18ED1ADF" w14:textId="77777777">
        <w:trPr>
          <w:trHeight w:val="696"/>
        </w:trPr>
        <w:tc>
          <w:tcPr>
            <w:tcW w:w="4715" w:type="dxa"/>
          </w:tcPr>
          <w:p w14:paraId="21F30796"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14:paraId="0376CE07"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14:paraId="7FCA8F6C" w14:textId="77777777" w:rsidR="00FE572F" w:rsidRDefault="00FE572F" w:rsidP="009E2838">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14:paraId="5B2CA192" w14:textId="77777777" w:rsidR="00FE572F" w:rsidRDefault="00FE572F" w:rsidP="009E2838">
      <w:pPr>
        <w:pStyle w:val="Heading1"/>
        <w:spacing w:before="0" w:after="0" w:line="276" w:lineRule="auto"/>
        <w:ind w:right="-846"/>
        <w:jc w:val="center"/>
        <w:rPr>
          <w:rFonts w:ascii="Times New Roman" w:eastAsia="SimSun" w:hAnsi="Times New Roman" w:cs="Times New Roman"/>
          <w:b/>
          <w:bCs/>
          <w:color w:val="7030A0"/>
          <w:sz w:val="28"/>
          <w:szCs w:val="28"/>
          <w:shd w:val="clear" w:color="auto" w:fill="F8F8F8"/>
        </w:rPr>
      </w:pPr>
      <w:r>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671552" behindDoc="0" locked="0" layoutInCell="1" allowOverlap="1" wp14:anchorId="2E193AEF" wp14:editId="18F6AF54">
                <wp:simplePos x="0" y="0"/>
                <wp:positionH relativeFrom="page">
                  <wp:posOffset>647700</wp:posOffset>
                </wp:positionH>
                <wp:positionV relativeFrom="paragraph">
                  <wp:posOffset>156845</wp:posOffset>
                </wp:positionV>
                <wp:extent cx="6467475" cy="1266825"/>
                <wp:effectExtent l="38100" t="38100" r="47625" b="47625"/>
                <wp:wrapNone/>
                <wp:docPr id="3" name="Rectangle 3"/>
                <wp:cNvGraphicFramePr/>
                <a:graphic xmlns:a="http://schemas.openxmlformats.org/drawingml/2006/main">
                  <a:graphicData uri="http://schemas.microsoft.com/office/word/2010/wordprocessingShape">
                    <wps:wsp>
                      <wps:cNvSpPr/>
                      <wps:spPr>
                        <a:xfrm>
                          <a:off x="0" y="0"/>
                          <a:ext cx="6467475" cy="1266825"/>
                        </a:xfrm>
                        <a:prstGeom prst="rect">
                          <a:avLst/>
                        </a:prstGeom>
                        <a:noFill/>
                        <a:ln w="76200" cmpd="dbl">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51pt;margin-top:12.35pt;width:509.25pt;height:99.75pt;z-index:251671552;visibility:visible;mso-wrap-style:square;mso-wrap-distance-left:9pt;mso-wrap-distance-top:0;mso-wrap-distance-right:9pt;mso-wrap-distance-bottom:0;mso-position-horizontal:absolute;mso-position-horizontal-relative:page;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2laSpQIAAJsFAAAOAAAAZHJzL2Uyb0RvYy54bWysVE1v2zAMvQ/YfxB0X52k+eiMOkXQIsOA og3aDj0rshwbkERNUuJkv36UZLtBV+wwzAdZEslH8onk9c1RSXIQ1jWgCzq+GFEiNIey0buC/nhZ f7mixHmmSyZBi4KehKM3y8+frluTiwnUIEthCYJol7emoLX3Js8yx2uhmLsAIzQKK7CKeTzaXVZa 1iK6ktlkNJpnLdjSWODCOby9S0K6jPhVJbh/rConPJEFxdh8XG1ct2HNltcs31lm6oZ3YbB/iEKx RqPTAeqOeUb2tvkDSjXcgoPKX3BQGVRVw0XMAbMZj95l81wzI2IuSI4zA03u/8Hyh8PGkqYs6CUl mil8oickjemdFOQy0NMal6PWs9nY7uRwG3I9VlaFP2ZBjpHS00CpOHrC8XI+nS+mixklHGXjyXx+ NZkF1OzN3FjnvwlQJGwKatF9pJId7p1Pqr1K8KZh3UiJ9yyXmrQFXcyxENCBMphFuZXR2IFsyqAY 9JzdbW+lJQeGVbBej/DrYjhTw4ikxsBCvinDuPMnKZKvJ1EhUZjTJHkIJSoGWMa50H6cRDUrRfI2 O3fWW8T0pUbAgFxhlAN2B9BrJpAeO5HR6QdTESt8MB79LbBkPFhEz6D9YKwaDfYjAIlZdZ6Tfk9S oiawtIXyhGVkIfWXM3zd4GPeM+c3zGJD4fvgkPCPuFQS8NGg21FSg/310X3QxzpHKSUtNmhB3c89 s4IS+V1jB3wdT6eho+NhOltM8GDPJdtzid6rW8DXH+M4Mjxug76X/bayoF5xlqyCVxQxzdF3Qbm3 /eHWp8GB04iL1SqqYRcb5u/1s+EBPLAaivXl+Mqs6SraYzM8QN/MLH9X2Ek3WGpY7T1UTaz6N147 vnECxMLpplUYMefnqPU2U5e/AQAA//8DAFBLAwQUAAYACAAAACEAnEdKi98AAAALAQAADwAAAGRy cy9kb3ducmV2LnhtbEyPzU7DMBCE70i8g7VI3Khd0/IT4lRQCQ45VLTlATbJEkfE6xC7bXh73BMc Z3Y0+02+mlwvjjSGzrOB+UyBIK5903Fr4GP/evMAIkTkBnvPZOCHAqyKy4scs8afeEvHXWxFKuGQ oQEb45BJGWpLDsPMD8Tp9ulHhzHJsZXNiKdU7nqplbqTDjtOHywOtLZUf+0OzkBll1v/hm4oy/Xt 47v/fik3+8mY66vp+QlEpCn+heGMn9ChSEyVP3ATRJ+00mlLNKAX9yDOgblWSxBVcvRCgyxy+X9D 8QsAAP//AwBQSwECLQAUAAYACAAAACEAtoM4kv4AAADhAQAAEwAAAAAAAAAAAAAAAAAAAAAAW0Nv bnRlbnRfVHlwZXNdLnhtbFBLAQItABQABgAIAAAAIQA4/SH/1gAAAJQBAAALAAAAAAAAAAAAAAAA AC8BAABfcmVscy8ucmVsc1BLAQItABQABgAIAAAAIQBy2laSpQIAAJsFAAAOAAAAAAAAAAAAAAAA AC4CAABkcnMvZTJvRG9jLnhtbFBLAQItABQABgAIAAAAIQCcR0qL3wAAAAsBAAAPAAAAAAAAAAAA AAAAAP8EAABkcnMvZG93bnJldi54bWxQSwUGAAAAAAQABADzAAAACwYAAAAA " filled="f" strokecolor="red" strokeweight="6pt">
                <v:stroke linestyle="thinThin"/>
                <w10:wrap anchorx="page"/>
              </v:rect>
            </w:pict>
          </mc:Fallback>
        </mc:AlternateContent>
      </w:r>
    </w:p>
    <w:p w14:paraId="5A3F3F98" w14:textId="77777777" w:rsidR="00FE572F" w:rsidRPr="007D38BA" w:rsidRDefault="00FE572F" w:rsidP="009E2838">
      <w:pPr>
        <w:spacing w:after="0"/>
        <w:jc w:val="center"/>
        <w:rPr>
          <w:rFonts w:ascii="Times New Roman" w:hAnsi="Times New Roman" w:cs="Times New Roman"/>
          <w:b/>
          <w:bCs/>
          <w:color w:val="FF0000"/>
          <w:sz w:val="40"/>
          <w:szCs w:val="36"/>
        </w:rPr>
      </w:pPr>
      <w:r>
        <w:rPr>
          <w:rFonts w:ascii="Times New Roman" w:hAnsi="Times New Roman" w:cs="Times New Roman"/>
          <w:b/>
          <w:bCs/>
          <w:color w:val="FF0000"/>
          <w:sz w:val="40"/>
          <w:szCs w:val="36"/>
          <w:lang w:val="en-US"/>
        </w:rPr>
        <w:t>CHỦ ĐỀ 2</w:t>
      </w:r>
      <w:r w:rsidRPr="007D38BA">
        <w:rPr>
          <w:rFonts w:ascii="Times New Roman" w:hAnsi="Times New Roman" w:cs="Times New Roman"/>
          <w:b/>
          <w:bCs/>
          <w:color w:val="FF0000"/>
          <w:sz w:val="40"/>
          <w:szCs w:val="36"/>
        </w:rPr>
        <w:t>:</w:t>
      </w:r>
      <w:r w:rsidRPr="00BD650D">
        <w:rPr>
          <w:rFonts w:ascii="Times New Roman" w:hAnsi="Times New Roman" w:cs="Times New Roman"/>
          <w:b/>
          <w:bCs/>
          <w:color w:val="FF0000"/>
          <w:sz w:val="40"/>
          <w:szCs w:val="36"/>
        </w:rPr>
        <w:t xml:space="preserve"> </w:t>
      </w:r>
      <w:r w:rsidRPr="007D38BA">
        <w:rPr>
          <w:rFonts w:ascii="Times New Roman" w:hAnsi="Times New Roman" w:cs="Times New Roman"/>
          <w:b/>
          <w:bCs/>
          <w:color w:val="FF0000"/>
          <w:sz w:val="40"/>
          <w:szCs w:val="36"/>
        </w:rPr>
        <w:t>ÁNH SÁNG</w:t>
      </w:r>
    </w:p>
    <w:p w14:paraId="47779717" w14:textId="77777777" w:rsidR="00FE572F" w:rsidRPr="007D38BA" w:rsidRDefault="00FE572F" w:rsidP="009E2838">
      <w:pPr>
        <w:spacing w:after="0"/>
        <w:jc w:val="center"/>
        <w:rPr>
          <w:rFonts w:ascii="Times New Roman" w:hAnsi="Times New Roman" w:cs="Times New Roman"/>
          <w:b/>
          <w:bCs/>
          <w:color w:val="0000FF"/>
          <w:sz w:val="44"/>
          <w:szCs w:val="40"/>
        </w:rPr>
      </w:pPr>
      <w:r w:rsidRPr="00BD650D">
        <w:rPr>
          <w:rFonts w:ascii="Times New Roman" w:hAnsi="Times New Roman" w:cs="Times New Roman"/>
          <w:b/>
          <w:bCs/>
          <w:color w:val="0000FF"/>
          <w:sz w:val="44"/>
          <w:szCs w:val="40"/>
        </w:rPr>
        <w:t xml:space="preserve">BÀI </w:t>
      </w:r>
      <w:r>
        <w:rPr>
          <w:rFonts w:ascii="Times New Roman" w:hAnsi="Times New Roman" w:cs="Times New Roman"/>
          <w:b/>
          <w:bCs/>
          <w:color w:val="0000FF"/>
          <w:sz w:val="44"/>
          <w:szCs w:val="40"/>
        </w:rPr>
        <w:t>4</w:t>
      </w:r>
      <w:r w:rsidRPr="00BD650D">
        <w:rPr>
          <w:rFonts w:ascii="Times New Roman" w:hAnsi="Times New Roman" w:cs="Times New Roman"/>
          <w:b/>
          <w:bCs/>
          <w:color w:val="0000FF"/>
          <w:sz w:val="44"/>
          <w:szCs w:val="40"/>
        </w:rPr>
        <w:t xml:space="preserve">. </w:t>
      </w:r>
      <w:r w:rsidRPr="007D38BA">
        <w:rPr>
          <w:rFonts w:ascii="Times New Roman" w:hAnsi="Times New Roman" w:cs="Times New Roman"/>
          <w:b/>
          <w:bCs/>
          <w:color w:val="0000FF"/>
          <w:sz w:val="44"/>
          <w:szCs w:val="40"/>
        </w:rPr>
        <w:t>KHÚC XẠ ÁNH SÁNG</w:t>
      </w:r>
    </w:p>
    <w:p w14:paraId="51EC2446" w14:textId="77777777" w:rsidR="00FE572F" w:rsidRPr="00BD650D" w:rsidRDefault="00FE572F" w:rsidP="009E2838">
      <w:pPr>
        <w:spacing w:after="0"/>
        <w:jc w:val="center"/>
        <w:rPr>
          <w:rFonts w:ascii="Times New Roman" w:hAnsi="Times New Roman" w:cs="Times New Roman"/>
          <w:b/>
          <w:bCs/>
          <w:i/>
          <w:iCs/>
          <w:color w:val="000000" w:themeColor="text1"/>
          <w:sz w:val="40"/>
          <w:szCs w:val="36"/>
        </w:rPr>
      </w:pPr>
      <w:r w:rsidRPr="00BD650D">
        <w:rPr>
          <w:rFonts w:ascii="Times New Roman" w:hAnsi="Times New Roman" w:cs="Times New Roman"/>
          <w:b/>
          <w:bCs/>
          <w:i/>
          <w:iCs/>
          <w:color w:val="000000" w:themeColor="text1"/>
          <w:sz w:val="40"/>
          <w:szCs w:val="36"/>
        </w:rPr>
        <w:t xml:space="preserve">Thời lượng: </w:t>
      </w:r>
      <w:r>
        <w:rPr>
          <w:rFonts w:ascii="Times New Roman" w:hAnsi="Times New Roman" w:cs="Times New Roman"/>
          <w:b/>
          <w:bCs/>
          <w:i/>
          <w:iCs/>
          <w:color w:val="000000" w:themeColor="text1"/>
          <w:sz w:val="40"/>
          <w:szCs w:val="36"/>
          <w:lang w:val="en-US"/>
        </w:rPr>
        <w:t>3</w:t>
      </w:r>
      <w:r w:rsidRPr="00BD650D">
        <w:rPr>
          <w:rFonts w:ascii="Times New Roman" w:hAnsi="Times New Roman" w:cs="Times New Roman"/>
          <w:b/>
          <w:bCs/>
          <w:i/>
          <w:iCs/>
          <w:color w:val="000000" w:themeColor="text1"/>
          <w:sz w:val="40"/>
          <w:szCs w:val="36"/>
        </w:rPr>
        <w:t xml:space="preserve"> tiết</w:t>
      </w:r>
    </w:p>
    <w:p w14:paraId="6B385FE1" w14:textId="77777777" w:rsidR="00FE572F" w:rsidRDefault="00FE572F" w:rsidP="009E2838">
      <w:pPr>
        <w:spacing w:after="0" w:line="276" w:lineRule="auto"/>
        <w:rPr>
          <w:rFonts w:ascii="Times New Roman" w:hAnsi="Times New Roman" w:cs="Times New Roman"/>
          <w:b/>
          <w:color w:val="0070C0"/>
          <w:sz w:val="28"/>
          <w:szCs w:val="28"/>
        </w:rPr>
      </w:pPr>
    </w:p>
    <w:p w14:paraId="6CC31B65"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 MỤC TIÊU</w:t>
      </w:r>
    </w:p>
    <w:p w14:paraId="13FED7D2"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1. Về kiến thức</w:t>
      </w:r>
    </w:p>
    <w:p w14:paraId="32AA5CF2" w14:textId="77777777" w:rsidR="00FE572F" w:rsidRPr="007D38BA" w:rsidRDefault="00FE572F" w:rsidP="001E1F36">
      <w:pPr>
        <w:numPr>
          <w:ilvl w:val="2"/>
          <w:numId w:val="28"/>
        </w:numPr>
        <w:spacing w:after="0" w:line="271" w:lineRule="auto"/>
        <w:ind w:right="57" w:hanging="187"/>
        <w:jc w:val="both"/>
        <w:rPr>
          <w:rFonts w:ascii="Times New Roman" w:hAnsi="Times New Roman" w:cs="Times New Roman"/>
          <w:sz w:val="28"/>
          <w:szCs w:val="28"/>
        </w:rPr>
      </w:pPr>
      <w:r w:rsidRPr="007D38BA">
        <w:rPr>
          <w:rFonts w:ascii="Times New Roman" w:hAnsi="Times New Roman" w:cs="Times New Roman"/>
          <w:sz w:val="28"/>
          <w:szCs w:val="28"/>
        </w:rPr>
        <w:t>Hiện tượng khúc xạ ánh sáng: hiện tượng tia sáng bị gãy khúc (lệch khỏi phương truyền) tại mặt phân cách khi truyền từ môi trường trong suốt này sang môi trường trong suốt khác.</w:t>
      </w:r>
    </w:p>
    <w:p w14:paraId="4CBC7898" w14:textId="77777777" w:rsidR="00FE572F" w:rsidRPr="007D38BA" w:rsidRDefault="00FE572F" w:rsidP="001E1F36">
      <w:pPr>
        <w:numPr>
          <w:ilvl w:val="2"/>
          <w:numId w:val="28"/>
        </w:numPr>
        <w:spacing w:after="0" w:line="271" w:lineRule="auto"/>
        <w:ind w:right="57" w:hanging="187"/>
        <w:jc w:val="both"/>
        <w:rPr>
          <w:rFonts w:ascii="Times New Roman" w:hAnsi="Times New Roman" w:cs="Times New Roman"/>
          <w:sz w:val="28"/>
          <w:szCs w:val="28"/>
        </w:rPr>
      </w:pPr>
      <w:r w:rsidRPr="007D38BA">
        <w:rPr>
          <w:rFonts w:ascii="Times New Roman" w:hAnsi="Times New Roman" w:cs="Times New Roman"/>
          <w:sz w:val="28"/>
          <w:szCs w:val="28"/>
        </w:rPr>
        <w:t>Định luật khúc xạ ánh sáng:</w:t>
      </w:r>
    </w:p>
    <w:p w14:paraId="756B4066" w14:textId="77777777" w:rsidR="00FE572F" w:rsidRDefault="00FE572F" w:rsidP="009E2838">
      <w:pPr>
        <w:spacing w:after="0"/>
        <w:ind w:left="278" w:right="115"/>
        <w:rPr>
          <w:rFonts w:ascii="Times New Roman" w:hAnsi="Times New Roman" w:cs="Times New Roman"/>
          <w:sz w:val="28"/>
          <w:szCs w:val="28"/>
        </w:rPr>
      </w:pPr>
      <w:r w:rsidRPr="007D38BA">
        <w:rPr>
          <w:rFonts w:ascii="Times New Roman" w:hAnsi="Times New Roman" w:cs="Times New Roman"/>
          <w:sz w:val="28"/>
          <w:szCs w:val="28"/>
        </w:rPr>
        <w:t xml:space="preserve">+ Tia khúc xạ nằm trong mặt phẳng tới và ở phía bên kia pháp tuyến so với tia tới. </w:t>
      </w:r>
    </w:p>
    <w:p w14:paraId="2E927973" w14:textId="77777777" w:rsidR="00FE572F" w:rsidRPr="007D38BA" w:rsidRDefault="00FE572F" w:rsidP="009E2838">
      <w:pPr>
        <w:spacing w:after="0"/>
        <w:ind w:left="278" w:right="115"/>
        <w:rPr>
          <w:rFonts w:ascii="Times New Roman" w:hAnsi="Times New Roman" w:cs="Times New Roman"/>
          <w:sz w:val="28"/>
          <w:szCs w:val="28"/>
        </w:rPr>
      </w:pPr>
      <w:r w:rsidRPr="007D38BA">
        <w:rPr>
          <w:rFonts w:ascii="Times New Roman" w:hAnsi="Times New Roman" w:cs="Times New Roman"/>
          <w:sz w:val="28"/>
          <w:szCs w:val="28"/>
        </w:rPr>
        <w:t>+ Với hai môi trường trong suốt nhất định, tỉ số giữa sin của góc tới (</w:t>
      </w:r>
      <w:r w:rsidRPr="007D38BA">
        <w:rPr>
          <w:rFonts w:ascii="Times New Roman" w:hAnsi="Times New Roman" w:cs="Times New Roman"/>
          <w:i/>
          <w:sz w:val="28"/>
          <w:szCs w:val="28"/>
        </w:rPr>
        <w:t>sini</w:t>
      </w:r>
      <w:r w:rsidRPr="007D38BA">
        <w:rPr>
          <w:rFonts w:ascii="Times New Roman" w:hAnsi="Times New Roman" w:cs="Times New Roman"/>
          <w:sz w:val="28"/>
          <w:szCs w:val="28"/>
        </w:rPr>
        <w:t>) và sin của góc khúc xạ (</w:t>
      </w:r>
      <w:r w:rsidRPr="007D38BA">
        <w:rPr>
          <w:rFonts w:ascii="Times New Roman" w:hAnsi="Times New Roman" w:cs="Times New Roman"/>
          <w:i/>
          <w:sz w:val="28"/>
          <w:szCs w:val="28"/>
        </w:rPr>
        <w:t>sinr</w:t>
      </w:r>
      <w:r w:rsidRPr="007D38BA">
        <w:rPr>
          <w:rFonts w:ascii="Times New Roman" w:hAnsi="Times New Roman" w:cs="Times New Roman"/>
          <w:sz w:val="28"/>
          <w:szCs w:val="28"/>
        </w:rPr>
        <w:t xml:space="preserve">) luôn không đổi: </w:t>
      </w:r>
      <w:r w:rsidRPr="007D38BA">
        <w:rPr>
          <w:rFonts w:ascii="Times New Roman" w:hAnsi="Times New Roman" w:cs="Times New Roman"/>
          <w:noProof/>
          <w:sz w:val="28"/>
          <w:szCs w:val="28"/>
          <w:lang w:val="en-US" w:eastAsia="en-US"/>
        </w:rPr>
        <w:drawing>
          <wp:inline distT="0" distB="0" distL="0" distR="0" wp14:anchorId="4AB0EE73" wp14:editId="00B88FD1">
            <wp:extent cx="268224" cy="320040"/>
            <wp:effectExtent l="0" t="0" r="0" b="0"/>
            <wp:docPr id="566572" name="Picture 566572" descr="A black background with white text  Description automatically generated"/>
            <wp:cNvGraphicFramePr/>
            <a:graphic xmlns:a="http://schemas.openxmlformats.org/drawingml/2006/main">
              <a:graphicData uri="http://schemas.openxmlformats.org/drawingml/2006/picture">
                <pic:pic xmlns:pic="http://schemas.openxmlformats.org/drawingml/2006/picture">
                  <pic:nvPicPr>
                    <pic:cNvPr id="566572" name="Picture 566572" descr="A black background with white text  Description automatically generated"/>
                    <pic:cNvPicPr/>
                  </pic:nvPicPr>
                  <pic:blipFill>
                    <a:blip r:embed="rId63" cstate="print">
                      <a:extLst>
                        <a:ext uri="{28A0092B-C50C-407E-A947-70E740481C1C}">
                          <a14:useLocalDpi xmlns:a14="http://schemas.microsoft.com/office/drawing/2010/main"/>
                        </a:ext>
                      </a:extLst>
                    </a:blip>
                    <a:stretch>
                      <a:fillRect/>
                    </a:stretch>
                  </pic:blipFill>
                  <pic:spPr>
                    <a:xfrm>
                      <a:off x="0" y="0"/>
                      <a:ext cx="268224" cy="320040"/>
                    </a:xfrm>
                    <a:prstGeom prst="rect">
                      <a:avLst/>
                    </a:prstGeom>
                  </pic:spPr>
                </pic:pic>
              </a:graphicData>
            </a:graphic>
          </wp:inline>
        </w:drawing>
      </w:r>
      <w:r w:rsidRPr="007D38BA">
        <w:rPr>
          <w:rFonts w:ascii="Times New Roman" w:hAnsi="Times New Roman" w:cs="Times New Roman"/>
          <w:sz w:val="28"/>
          <w:szCs w:val="28"/>
        </w:rPr>
        <w:t>= hằng số.</w:t>
      </w:r>
    </w:p>
    <w:p w14:paraId="4449F5F0" w14:textId="77777777" w:rsidR="00FE572F" w:rsidRPr="007D38BA" w:rsidRDefault="00FE572F" w:rsidP="001E1F36">
      <w:pPr>
        <w:numPr>
          <w:ilvl w:val="2"/>
          <w:numId w:val="28"/>
        </w:numPr>
        <w:spacing w:after="0" w:line="271" w:lineRule="auto"/>
        <w:ind w:right="57" w:hanging="187"/>
        <w:jc w:val="both"/>
        <w:rPr>
          <w:rFonts w:ascii="Times New Roman" w:hAnsi="Times New Roman" w:cs="Times New Roman"/>
          <w:sz w:val="28"/>
          <w:szCs w:val="28"/>
        </w:rPr>
      </w:pPr>
      <w:r w:rsidRPr="007D38BA">
        <w:rPr>
          <w:rFonts w:ascii="Times New Roman" w:hAnsi="Times New Roman" w:cs="Times New Roman"/>
          <w:sz w:val="28"/>
          <w:szCs w:val="28"/>
        </w:rPr>
        <w:t xml:space="preserve">Chiết suất tỉ đối: </w:t>
      </w:r>
      <w:r w:rsidRPr="007D38BA">
        <w:rPr>
          <w:rFonts w:ascii="Times New Roman" w:hAnsi="Times New Roman" w:cs="Times New Roman"/>
          <w:color w:val="1A1915"/>
          <w:sz w:val="28"/>
          <w:szCs w:val="28"/>
        </w:rPr>
        <w:t>n</w:t>
      </w:r>
      <w:r w:rsidRPr="007D38BA">
        <w:rPr>
          <w:rFonts w:ascii="Times New Roman" w:hAnsi="Times New Roman" w:cs="Times New Roman"/>
          <w:color w:val="1A1915"/>
          <w:sz w:val="28"/>
          <w:szCs w:val="28"/>
          <w:vertAlign w:val="subscript"/>
        </w:rPr>
        <w:t xml:space="preserve">21 </w:t>
      </w:r>
      <w:r w:rsidRPr="007D38BA">
        <w:rPr>
          <w:rFonts w:ascii="Times New Roman" w:eastAsia="Segoe UI Symbol" w:hAnsi="Times New Roman" w:cs="Times New Roman"/>
          <w:color w:val="1A1915"/>
          <w:sz w:val="28"/>
          <w:szCs w:val="28"/>
        </w:rPr>
        <w:t xml:space="preserve">= </w:t>
      </w:r>
      <m:oMath>
        <m:f>
          <m:fPr>
            <m:ctrlPr>
              <w:rPr>
                <w:rFonts w:ascii="Cambria Math" w:eastAsia="Segoe UI Symbol" w:hAnsi="Cambria Math" w:cs="Times New Roman"/>
                <w:i/>
                <w:color w:val="1A1915"/>
                <w:sz w:val="28"/>
                <w:szCs w:val="28"/>
              </w:rPr>
            </m:ctrlPr>
          </m:fPr>
          <m:num>
            <m:sSub>
              <m:sSubPr>
                <m:ctrlPr>
                  <w:rPr>
                    <w:rFonts w:ascii="Cambria Math" w:eastAsia="Segoe UI Symbol" w:hAnsi="Cambria Math" w:cs="Times New Roman"/>
                    <w:i/>
                    <w:color w:val="1A1915"/>
                    <w:sz w:val="28"/>
                    <w:szCs w:val="28"/>
                  </w:rPr>
                </m:ctrlPr>
              </m:sSubPr>
              <m:e>
                <m:r>
                  <w:rPr>
                    <w:rFonts w:ascii="Cambria Math" w:eastAsia="Segoe UI Symbol" w:hAnsi="Cambria Math" w:cs="Times New Roman"/>
                    <w:color w:val="1A1915"/>
                    <w:sz w:val="28"/>
                    <w:szCs w:val="28"/>
                  </w:rPr>
                  <m:t>n</m:t>
                </m:r>
              </m:e>
              <m:sub>
                <m:r>
                  <w:rPr>
                    <w:rFonts w:ascii="Cambria Math" w:eastAsia="Segoe UI Symbol" w:hAnsi="Cambria Math" w:cs="Times New Roman"/>
                    <w:color w:val="1A1915"/>
                    <w:sz w:val="28"/>
                    <w:szCs w:val="28"/>
                  </w:rPr>
                  <m:t>2</m:t>
                </m:r>
              </m:sub>
            </m:sSub>
          </m:num>
          <m:den>
            <m:sSub>
              <m:sSubPr>
                <m:ctrlPr>
                  <w:rPr>
                    <w:rFonts w:ascii="Cambria Math" w:eastAsia="Segoe UI Symbol" w:hAnsi="Cambria Math" w:cs="Times New Roman"/>
                    <w:i/>
                    <w:color w:val="1A1915"/>
                    <w:sz w:val="28"/>
                    <w:szCs w:val="28"/>
                  </w:rPr>
                </m:ctrlPr>
              </m:sSubPr>
              <m:e>
                <m:r>
                  <w:rPr>
                    <w:rFonts w:ascii="Cambria Math" w:eastAsia="Segoe UI Symbol" w:hAnsi="Cambria Math" w:cs="Times New Roman"/>
                    <w:color w:val="1A1915"/>
                    <w:sz w:val="28"/>
                    <w:szCs w:val="28"/>
                  </w:rPr>
                  <m:t>n</m:t>
                </m:r>
              </m:e>
              <m:sub>
                <m:r>
                  <w:rPr>
                    <w:rFonts w:ascii="Cambria Math" w:eastAsia="Segoe UI Symbol" w:hAnsi="Cambria Math" w:cs="Times New Roman"/>
                    <w:color w:val="1A1915"/>
                    <w:sz w:val="28"/>
                    <w:szCs w:val="28"/>
                  </w:rPr>
                  <m:t>1</m:t>
                </m:r>
              </m:sub>
            </m:sSub>
          </m:den>
        </m:f>
      </m:oMath>
    </w:p>
    <w:p w14:paraId="646CC4C3" w14:textId="77777777" w:rsidR="00FE572F" w:rsidRPr="007D38BA" w:rsidRDefault="00FE572F" w:rsidP="001E1F36">
      <w:pPr>
        <w:numPr>
          <w:ilvl w:val="2"/>
          <w:numId w:val="28"/>
        </w:numPr>
        <w:spacing w:after="0" w:line="271" w:lineRule="auto"/>
        <w:ind w:right="57" w:hanging="187"/>
        <w:jc w:val="both"/>
        <w:rPr>
          <w:rFonts w:ascii="Times New Roman" w:hAnsi="Times New Roman" w:cs="Times New Roman"/>
          <w:sz w:val="28"/>
          <w:szCs w:val="28"/>
        </w:rPr>
      </w:pPr>
      <w:r w:rsidRPr="007D38BA">
        <w:rPr>
          <w:rFonts w:ascii="Times New Roman" w:hAnsi="Times New Roman" w:cs="Times New Roman"/>
          <w:sz w:val="28"/>
          <w:szCs w:val="28"/>
        </w:rPr>
        <w:t xml:space="preserve">Chiết suất tuyệt đối (n) có giá trị bằng tỉ số có giá trị bằng tỉ số tốc độ ánh sáng trong </w:t>
      </w:r>
    </w:p>
    <w:p w14:paraId="3BC55F1B" w14:textId="77777777" w:rsidR="00FE572F" w:rsidRPr="007D38BA" w:rsidRDefault="00FE572F" w:rsidP="009E2838">
      <w:pPr>
        <w:spacing w:after="0" w:line="216" w:lineRule="auto"/>
        <w:ind w:left="6456" w:right="2076" w:hanging="6188"/>
      </w:pPr>
      <w:r w:rsidRPr="007D38BA">
        <w:rPr>
          <w:rFonts w:ascii="Times New Roman" w:hAnsi="Times New Roman" w:cs="Times New Roman"/>
          <w:sz w:val="28"/>
          <w:szCs w:val="28"/>
        </w:rPr>
        <w:t xml:space="preserve">chân không (c) với tốc độ ánh sáng trong môi trường (v): </w:t>
      </w:r>
      <w:r w:rsidRPr="007D38BA">
        <w:rPr>
          <w:rFonts w:ascii="Times New Roman" w:hAnsi="Times New Roman" w:cs="Times New Roman"/>
          <w:color w:val="1A1915"/>
          <w:sz w:val="28"/>
          <w:szCs w:val="28"/>
        </w:rPr>
        <w:t xml:space="preserve">n </w:t>
      </w:r>
      <w:r w:rsidRPr="007D38BA">
        <w:rPr>
          <w:rFonts w:ascii="Times New Roman" w:eastAsia="Segoe UI Symbol" w:hAnsi="Times New Roman" w:cs="Times New Roman"/>
          <w:color w:val="1A1915"/>
          <w:sz w:val="28"/>
          <w:szCs w:val="28"/>
        </w:rPr>
        <w:t xml:space="preserve">= </w:t>
      </w:r>
      <m:oMath>
        <m:f>
          <m:fPr>
            <m:ctrlPr>
              <w:rPr>
                <w:rFonts w:ascii="Cambria Math" w:eastAsia="Segoe UI Symbol" w:hAnsi="Cambria Math" w:cs="Times New Roman"/>
                <w:i/>
                <w:color w:val="1A1915"/>
                <w:sz w:val="28"/>
                <w:szCs w:val="28"/>
              </w:rPr>
            </m:ctrlPr>
          </m:fPr>
          <m:num>
            <m:r>
              <w:rPr>
                <w:rFonts w:ascii="Cambria Math" w:eastAsia="Segoe UI Symbol" w:hAnsi="Cambria Math" w:cs="Times New Roman"/>
                <w:color w:val="1A1915"/>
                <w:sz w:val="28"/>
                <w:szCs w:val="28"/>
              </w:rPr>
              <m:t>c</m:t>
            </m:r>
          </m:num>
          <m:den>
            <m:r>
              <w:rPr>
                <w:rFonts w:ascii="Cambria Math" w:eastAsia="Segoe UI Symbol" w:hAnsi="Cambria Math" w:cs="Times New Roman"/>
                <w:color w:val="1A1915"/>
                <w:sz w:val="28"/>
                <w:szCs w:val="28"/>
              </w:rPr>
              <m:t>v</m:t>
            </m:r>
          </m:den>
        </m:f>
      </m:oMath>
    </w:p>
    <w:p w14:paraId="1DDE68BA" w14:textId="77777777" w:rsidR="00FE572F" w:rsidRDefault="00FE572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2. Về năng lực</w:t>
      </w:r>
    </w:p>
    <w:p w14:paraId="786459D8" w14:textId="77777777" w:rsidR="00FE572F" w:rsidRDefault="00FE572F" w:rsidP="009E2838">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14:paraId="3CD7AF1A" w14:textId="77777777" w:rsidR="00FE572F" w:rsidRPr="007D38BA" w:rsidRDefault="00FE572F" w:rsidP="001E1F36">
      <w:pPr>
        <w:numPr>
          <w:ilvl w:val="2"/>
          <w:numId w:val="29"/>
        </w:numPr>
        <w:spacing w:after="0" w:line="271" w:lineRule="auto"/>
        <w:ind w:hanging="177"/>
        <w:jc w:val="both"/>
        <w:rPr>
          <w:rFonts w:ascii="Times New Roman" w:hAnsi="Times New Roman" w:cs="Times New Roman"/>
          <w:sz w:val="28"/>
          <w:szCs w:val="28"/>
        </w:rPr>
      </w:pPr>
      <w:r w:rsidRPr="007D38BA">
        <w:rPr>
          <w:rFonts w:ascii="Times New Roman" w:hAnsi="Times New Roman" w:cs="Times New Roman"/>
          <w:sz w:val="28"/>
          <w:szCs w:val="28"/>
        </w:rPr>
        <w:t>Chủ động trong việc tiến hành các thí nghiệm tìm hiểu hiện tượng khúc xạ ánh sáng.</w:t>
      </w:r>
    </w:p>
    <w:p w14:paraId="39654732" w14:textId="77777777" w:rsidR="00FE572F" w:rsidRPr="007D38BA" w:rsidRDefault="00FE572F" w:rsidP="001E1F36">
      <w:pPr>
        <w:numPr>
          <w:ilvl w:val="2"/>
          <w:numId w:val="29"/>
        </w:numPr>
        <w:spacing w:after="0" w:line="271" w:lineRule="auto"/>
        <w:ind w:hanging="177"/>
        <w:jc w:val="both"/>
        <w:rPr>
          <w:rFonts w:ascii="Times New Roman" w:hAnsi="Times New Roman" w:cs="Times New Roman"/>
          <w:sz w:val="28"/>
          <w:szCs w:val="28"/>
        </w:rPr>
      </w:pPr>
      <w:r w:rsidRPr="007D38BA">
        <w:rPr>
          <w:rFonts w:ascii="Times New Roman" w:hAnsi="Times New Roman" w:cs="Times New Roman"/>
          <w:sz w:val="28"/>
          <w:szCs w:val="28"/>
        </w:rPr>
        <w:t>Tích cực trao đổi với các thành viên trong nhóm để thực hiện nhiệm vụ tìm hiểu định luật khúc xạ ánh sáng.</w:t>
      </w:r>
    </w:p>
    <w:p w14:paraId="7D691F54" w14:textId="77777777" w:rsidR="00FE572F" w:rsidRPr="00A36539" w:rsidRDefault="00FE572F" w:rsidP="009E2838">
      <w:pPr>
        <w:pStyle w:val="TableParagraph"/>
        <w:tabs>
          <w:tab w:val="left" w:pos="327"/>
        </w:tabs>
        <w:ind w:left="105" w:right="94"/>
        <w:jc w:val="both"/>
        <w:rPr>
          <w:rFonts w:ascii="Times New Roman" w:hAnsi="Times New Roman" w:cs="Times New Roman"/>
          <w:b/>
          <w:sz w:val="28"/>
          <w:szCs w:val="28"/>
        </w:rPr>
      </w:pPr>
      <w:r>
        <w:rPr>
          <w:rFonts w:ascii="Times New Roman" w:hAnsi="Times New Roman" w:cs="Times New Roman"/>
          <w:b/>
          <w:sz w:val="28"/>
          <w:szCs w:val="28"/>
        </w:rPr>
        <w:t xml:space="preserve">b) Năng lực </w:t>
      </w:r>
      <w:r w:rsidRPr="00A36539">
        <w:rPr>
          <w:rFonts w:ascii="Times New Roman" w:hAnsi="Times New Roman" w:cs="Times New Roman"/>
          <w:b/>
          <w:sz w:val="28"/>
          <w:szCs w:val="28"/>
        </w:rPr>
        <w:t>KHTN</w:t>
      </w:r>
    </w:p>
    <w:p w14:paraId="44E3D55F" w14:textId="77777777" w:rsidR="00FE572F" w:rsidRPr="007D38BA" w:rsidRDefault="00FE572F" w:rsidP="001E1F36">
      <w:pPr>
        <w:numPr>
          <w:ilvl w:val="2"/>
          <w:numId w:val="29"/>
        </w:numPr>
        <w:spacing w:after="0" w:line="271" w:lineRule="auto"/>
        <w:ind w:hanging="177"/>
        <w:jc w:val="both"/>
        <w:rPr>
          <w:rFonts w:ascii="Times New Roman" w:hAnsi="Times New Roman" w:cs="Times New Roman"/>
          <w:sz w:val="28"/>
          <w:szCs w:val="28"/>
        </w:rPr>
      </w:pPr>
      <w:r w:rsidRPr="007D38BA">
        <w:rPr>
          <w:rFonts w:ascii="Times New Roman" w:hAnsi="Times New Roman" w:cs="Times New Roman"/>
          <w:sz w:val="28"/>
          <w:szCs w:val="28"/>
        </w:rPr>
        <w:t>Thực hiện thí nghiệm chứng tỏ được khi truyền từ môi trường này sang môi trường khác, tia sáng có thể bị khúc xạ (bị lệch khỏi phương truyền ban đầu).</w:t>
      </w:r>
    </w:p>
    <w:p w14:paraId="737D8117" w14:textId="77777777" w:rsidR="00FE572F" w:rsidRPr="007D38BA" w:rsidRDefault="00FE572F" w:rsidP="001E1F36">
      <w:pPr>
        <w:numPr>
          <w:ilvl w:val="2"/>
          <w:numId w:val="29"/>
        </w:numPr>
        <w:spacing w:after="0" w:line="271" w:lineRule="auto"/>
        <w:ind w:hanging="177"/>
        <w:jc w:val="both"/>
        <w:rPr>
          <w:rFonts w:ascii="Times New Roman" w:hAnsi="Times New Roman" w:cs="Times New Roman"/>
          <w:sz w:val="28"/>
          <w:szCs w:val="28"/>
        </w:rPr>
      </w:pPr>
      <w:r w:rsidRPr="007D38BA">
        <w:rPr>
          <w:rFonts w:ascii="Times New Roman" w:hAnsi="Times New Roman" w:cs="Times New Roman"/>
          <w:sz w:val="28"/>
          <w:szCs w:val="28"/>
        </w:rPr>
        <w:t>Nêu được chiết suất có giá trị bằng tỉ số tốc độ ánh sáng trong không khí (hoặc chân không) với tốc độ ánh sáng trong môi trường.</w:t>
      </w:r>
    </w:p>
    <w:p w14:paraId="30CE388E" w14:textId="77777777" w:rsidR="00FE572F" w:rsidRPr="007D38BA" w:rsidRDefault="00FE572F" w:rsidP="001E1F36">
      <w:pPr>
        <w:numPr>
          <w:ilvl w:val="2"/>
          <w:numId w:val="29"/>
        </w:numPr>
        <w:spacing w:after="0" w:line="271" w:lineRule="auto"/>
        <w:ind w:hanging="177"/>
        <w:jc w:val="both"/>
        <w:rPr>
          <w:rFonts w:ascii="Times New Roman" w:hAnsi="Times New Roman" w:cs="Times New Roman"/>
          <w:sz w:val="28"/>
          <w:szCs w:val="28"/>
        </w:rPr>
      </w:pPr>
      <w:r w:rsidRPr="007D38BA">
        <w:rPr>
          <w:rFonts w:ascii="Times New Roman" w:hAnsi="Times New Roman" w:cs="Times New Roman"/>
          <w:sz w:val="28"/>
          <w:szCs w:val="28"/>
        </w:rPr>
        <w:t xml:space="preserve">Thực hiện được thí nghiệm để rút ra và phát biểu được định luật khúc xạ ánh sáng.– Vận dụng được biểu thức </w:t>
      </w:r>
    </w:p>
    <w:p w14:paraId="725C7A52" w14:textId="77777777" w:rsidR="00FE572F" w:rsidRPr="007D38BA" w:rsidRDefault="00FE572F" w:rsidP="009E2838">
      <w:pPr>
        <w:spacing w:after="0" w:line="271" w:lineRule="auto"/>
        <w:ind w:left="268"/>
        <w:jc w:val="both"/>
        <w:rPr>
          <w:rFonts w:ascii="Times New Roman" w:hAnsi="Times New Roman" w:cs="Times New Roman"/>
          <w:sz w:val="28"/>
          <w:szCs w:val="28"/>
        </w:rPr>
      </w:pPr>
      <w:r w:rsidRPr="007D38BA">
        <w:rPr>
          <w:rFonts w:ascii="Times New Roman" w:hAnsi="Times New Roman" w:cs="Times New Roman"/>
          <w:sz w:val="28"/>
          <w:szCs w:val="28"/>
        </w:rPr>
        <w:lastRenderedPageBreak/>
        <w:t xml:space="preserve">n = </w:t>
      </w:r>
      <w:r w:rsidRPr="007D38BA">
        <w:rPr>
          <w:rFonts w:ascii="Times New Roman" w:hAnsi="Times New Roman" w:cs="Times New Roman"/>
          <w:noProof/>
          <w:sz w:val="28"/>
          <w:szCs w:val="28"/>
          <w:lang w:val="en-US" w:eastAsia="en-US"/>
        </w:rPr>
        <w:drawing>
          <wp:inline distT="0" distB="0" distL="0" distR="0" wp14:anchorId="4371F6D4" wp14:editId="0616FBD0">
            <wp:extent cx="268224" cy="320040"/>
            <wp:effectExtent l="0" t="0" r="0" b="0"/>
            <wp:docPr id="566573" name="Picture 566573" descr="A black background with white text  Description automatically generated"/>
            <wp:cNvGraphicFramePr/>
            <a:graphic xmlns:a="http://schemas.openxmlformats.org/drawingml/2006/main">
              <a:graphicData uri="http://schemas.openxmlformats.org/drawingml/2006/picture">
                <pic:pic xmlns:pic="http://schemas.openxmlformats.org/drawingml/2006/picture">
                  <pic:nvPicPr>
                    <pic:cNvPr id="566573" name="Picture 566573" descr="A black background with white text  Description automatically generated"/>
                    <pic:cNvPicPr/>
                  </pic:nvPicPr>
                  <pic:blipFill>
                    <a:blip r:embed="rId64" cstate="print">
                      <a:extLst>
                        <a:ext uri="{28A0092B-C50C-407E-A947-70E740481C1C}">
                          <a14:useLocalDpi xmlns:a14="http://schemas.microsoft.com/office/drawing/2010/main"/>
                        </a:ext>
                      </a:extLst>
                    </a:blip>
                    <a:stretch>
                      <a:fillRect/>
                    </a:stretch>
                  </pic:blipFill>
                  <pic:spPr>
                    <a:xfrm>
                      <a:off x="0" y="0"/>
                      <a:ext cx="268224" cy="320040"/>
                    </a:xfrm>
                    <a:prstGeom prst="rect">
                      <a:avLst/>
                    </a:prstGeom>
                  </pic:spPr>
                </pic:pic>
              </a:graphicData>
            </a:graphic>
          </wp:inline>
        </w:drawing>
      </w:r>
      <w:r w:rsidRPr="007D38BA">
        <w:rPr>
          <w:rFonts w:ascii="Times New Roman" w:hAnsi="Times New Roman" w:cs="Times New Roman"/>
          <w:sz w:val="28"/>
          <w:szCs w:val="28"/>
        </w:rPr>
        <w:t xml:space="preserve"> trong một số trường hợp đơn giản.</w:t>
      </w:r>
    </w:p>
    <w:p w14:paraId="60CD9AB7" w14:textId="77777777" w:rsidR="00FE572F" w:rsidRPr="007D38BA" w:rsidRDefault="00FE572F" w:rsidP="001E1F36">
      <w:pPr>
        <w:numPr>
          <w:ilvl w:val="2"/>
          <w:numId w:val="29"/>
        </w:numPr>
        <w:spacing w:after="0" w:line="271" w:lineRule="auto"/>
        <w:ind w:hanging="177"/>
        <w:jc w:val="both"/>
        <w:rPr>
          <w:rFonts w:ascii="Times New Roman" w:hAnsi="Times New Roman" w:cs="Times New Roman"/>
          <w:sz w:val="28"/>
          <w:szCs w:val="28"/>
        </w:rPr>
      </w:pPr>
      <w:r w:rsidRPr="007D38BA">
        <w:rPr>
          <w:rFonts w:ascii="Times New Roman" w:hAnsi="Times New Roman" w:cs="Times New Roman"/>
          <w:sz w:val="28"/>
          <w:szCs w:val="28"/>
        </w:rPr>
        <w:t>Vận dụng kiến thức về sự khúc xạ ánh sáng để giải quyết một số hiện tượng đơn giản thường gặp trong thực tế.</w:t>
      </w:r>
    </w:p>
    <w:p w14:paraId="4AB5534B" w14:textId="77777777" w:rsidR="00FE572F" w:rsidRDefault="00FE572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3. Về phẩm chất</w:t>
      </w:r>
    </w:p>
    <w:p w14:paraId="294944E8"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Tham gia tích cực hoạt động nhóm phù hợp với khả năng của bản thân.</w:t>
      </w:r>
    </w:p>
    <w:p w14:paraId="7AE537E4"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Cẩn thận, trung thực và thực hiện các yêu cầu trong chủ để bài học.</w:t>
      </w:r>
    </w:p>
    <w:p w14:paraId="469E2E33"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xml:space="preserve">- Có niềm say mê, hứng thú với việc khám phá và học tập </w:t>
      </w:r>
      <w:r w:rsidRPr="008D7DD5">
        <w:rPr>
          <w:rFonts w:ascii="Times New Roman" w:hAnsi="Times New Roman"/>
          <w:sz w:val="28"/>
          <w:szCs w:val="28"/>
        </w:rPr>
        <w:t>KHTN</w:t>
      </w:r>
      <w:r>
        <w:rPr>
          <w:rFonts w:ascii="Times New Roman" w:hAnsi="Times New Roman"/>
          <w:sz w:val="28"/>
          <w:szCs w:val="28"/>
        </w:rPr>
        <w:t>.</w:t>
      </w:r>
    </w:p>
    <w:p w14:paraId="3D5F247B"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II. THIẾT BỊ DẠY HỌC VÀ HỌC LIỆU</w:t>
      </w:r>
    </w:p>
    <w:p w14:paraId="0607673E"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áy tính, máy chiếu. </w:t>
      </w:r>
    </w:p>
    <w:p w14:paraId="65105FDB" w14:textId="77777777" w:rsidR="00FE572F" w:rsidRPr="007D38BA"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File trình chiếu ppt hỗ trợ bài dạy. </w:t>
      </w:r>
    </w:p>
    <w:p w14:paraId="403A4673"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video hỗ trợ bài giảng.</w:t>
      </w:r>
    </w:p>
    <w:p w14:paraId="16AD8737" w14:textId="77777777" w:rsidR="00FE572F" w:rsidRPr="007D38BA" w:rsidRDefault="00FE572F" w:rsidP="009E2838">
      <w:pPr>
        <w:spacing w:after="0" w:line="336" w:lineRule="auto"/>
        <w:ind w:right="4699"/>
        <w:rPr>
          <w:rFonts w:ascii="Times New Roman" w:hAnsi="Times New Roman" w:cs="Times New Roman"/>
          <w:sz w:val="28"/>
          <w:szCs w:val="28"/>
        </w:rPr>
      </w:pPr>
      <w:r>
        <w:rPr>
          <w:rFonts w:ascii="Times New Roman" w:eastAsia="Times New Roman" w:hAnsi="Times New Roman" w:cs="Times New Roman"/>
          <w:sz w:val="28"/>
          <w:szCs w:val="28"/>
        </w:rPr>
        <w:t>–</w:t>
      </w:r>
      <w:r w:rsidRPr="007D38BA">
        <w:rPr>
          <w:rFonts w:ascii="Times New Roman" w:eastAsia="Times New Roman" w:hAnsi="Times New Roman" w:cs="Times New Roman"/>
          <w:sz w:val="28"/>
          <w:szCs w:val="28"/>
        </w:rPr>
        <w:t xml:space="preserve"> </w:t>
      </w:r>
      <w:r w:rsidRPr="007D38BA">
        <w:rPr>
          <w:rFonts w:ascii="Times New Roman" w:hAnsi="Times New Roman" w:cs="Times New Roman"/>
          <w:sz w:val="28"/>
          <w:szCs w:val="28"/>
        </w:rPr>
        <w:t xml:space="preserve">Bộ thí nghiệm cho mỗi nhóm HS: </w:t>
      </w:r>
    </w:p>
    <w:p w14:paraId="1A290FDE" w14:textId="77777777" w:rsidR="00FE572F" w:rsidRPr="007D38BA" w:rsidRDefault="00FE572F" w:rsidP="009E2838">
      <w:pPr>
        <w:spacing w:after="0"/>
        <w:ind w:left="407"/>
        <w:rPr>
          <w:rFonts w:ascii="Times New Roman" w:hAnsi="Times New Roman" w:cs="Times New Roman"/>
          <w:sz w:val="28"/>
          <w:szCs w:val="28"/>
        </w:rPr>
      </w:pPr>
      <w:r w:rsidRPr="007D38BA">
        <w:rPr>
          <w:rFonts w:ascii="Times New Roman" w:hAnsi="Times New Roman" w:cs="Times New Roman"/>
          <w:sz w:val="28"/>
          <w:szCs w:val="28"/>
        </w:rPr>
        <w:t xml:space="preserve">+ Bộ (1): 01 </w:t>
      </w:r>
      <w:r>
        <w:rPr>
          <w:rFonts w:ascii="Times New Roman" w:hAnsi="Times New Roman" w:cs="Times New Roman"/>
          <w:sz w:val="28"/>
          <w:szCs w:val="28"/>
          <w:lang w:val="en-US"/>
        </w:rPr>
        <w:t>cây bút chì</w:t>
      </w:r>
      <w:r w:rsidRPr="007D38BA">
        <w:rPr>
          <w:rFonts w:ascii="Times New Roman" w:hAnsi="Times New Roman" w:cs="Times New Roman"/>
          <w:sz w:val="28"/>
          <w:szCs w:val="28"/>
        </w:rPr>
        <w:t xml:space="preserve">, 01 </w:t>
      </w:r>
      <w:r>
        <w:rPr>
          <w:rFonts w:ascii="Times New Roman" w:hAnsi="Times New Roman" w:cs="Times New Roman"/>
          <w:sz w:val="28"/>
          <w:szCs w:val="28"/>
          <w:lang w:val="en-US"/>
        </w:rPr>
        <w:t>cốc nước (ly nước, chai nước,…)</w:t>
      </w:r>
      <w:r w:rsidRPr="007D38BA">
        <w:rPr>
          <w:rFonts w:ascii="Times New Roman" w:hAnsi="Times New Roman" w:cs="Times New Roman"/>
          <w:sz w:val="28"/>
          <w:szCs w:val="28"/>
        </w:rPr>
        <w:t xml:space="preserve"> (khoảng 250 ml).</w:t>
      </w:r>
    </w:p>
    <w:p w14:paraId="345264AE" w14:textId="77777777" w:rsidR="00FE572F" w:rsidRPr="00DD42B0" w:rsidRDefault="00FE572F" w:rsidP="009E2838">
      <w:pPr>
        <w:spacing w:after="0"/>
        <w:ind w:left="407"/>
        <w:rPr>
          <w:rFonts w:ascii="Times New Roman" w:hAnsi="Times New Roman" w:cs="Times New Roman"/>
          <w:sz w:val="28"/>
          <w:szCs w:val="28"/>
          <w:lang w:val="en-US"/>
        </w:rPr>
      </w:pPr>
      <w:r w:rsidRPr="007D38BA">
        <w:rPr>
          <w:rFonts w:ascii="Times New Roman" w:hAnsi="Times New Roman" w:cs="Times New Roman"/>
          <w:sz w:val="28"/>
          <w:szCs w:val="28"/>
        </w:rPr>
        <w:t xml:space="preserve">+ Bộ (2): 01 </w:t>
      </w:r>
      <w:r>
        <w:rPr>
          <w:rFonts w:ascii="Times New Roman" w:hAnsi="Times New Roman" w:cs="Times New Roman"/>
          <w:sz w:val="28"/>
          <w:szCs w:val="28"/>
          <w:lang w:val="en-US"/>
        </w:rPr>
        <w:t>hộp nhựa chứa nước, nguồn sáng laser, tấm nhựa.</w:t>
      </w:r>
    </w:p>
    <w:p w14:paraId="57ED476B" w14:textId="77777777" w:rsidR="00FE572F" w:rsidRDefault="00FE572F" w:rsidP="009E2838">
      <w:pPr>
        <w:spacing w:after="0"/>
        <w:ind w:left="407"/>
        <w:rPr>
          <w:rFonts w:ascii="Times New Roman" w:hAnsi="Times New Roman" w:cs="Times New Roman"/>
          <w:sz w:val="28"/>
          <w:szCs w:val="28"/>
        </w:rPr>
      </w:pPr>
      <w:r w:rsidRPr="007D38BA">
        <w:rPr>
          <w:rFonts w:ascii="Times New Roman" w:hAnsi="Times New Roman" w:cs="Times New Roman"/>
          <w:sz w:val="28"/>
          <w:szCs w:val="28"/>
        </w:rPr>
        <w:t xml:space="preserve">+ Bộ (3): </w:t>
      </w:r>
      <w:r>
        <w:rPr>
          <w:rFonts w:ascii="Times New Roman" w:hAnsi="Times New Roman" w:cs="Times New Roman"/>
          <w:sz w:val="28"/>
          <w:szCs w:val="28"/>
          <w:lang w:val="en-US"/>
        </w:rPr>
        <w:t>Hộp nhựa chứa nước, nguồn sáng laser, tấm nhựa có in vòng tròn chia độ</w:t>
      </w:r>
      <w:r w:rsidRPr="007D38BA">
        <w:rPr>
          <w:rFonts w:ascii="Times New Roman" w:hAnsi="Times New Roman" w:cs="Times New Roman"/>
          <w:sz w:val="28"/>
          <w:szCs w:val="28"/>
        </w:rPr>
        <w:t xml:space="preserve"> </w:t>
      </w:r>
    </w:p>
    <w:p w14:paraId="44D9B667" w14:textId="77777777" w:rsidR="00FE572F" w:rsidRPr="007D38BA" w:rsidRDefault="00FE572F" w:rsidP="009E2838">
      <w:pPr>
        <w:spacing w:after="0"/>
        <w:ind w:left="407"/>
        <w:rPr>
          <w:rFonts w:ascii="Times New Roman" w:hAnsi="Times New Roman" w:cs="Times New Roman"/>
          <w:sz w:val="28"/>
          <w:szCs w:val="28"/>
        </w:rPr>
      </w:pPr>
      <w:r w:rsidRPr="007D38BA">
        <w:rPr>
          <w:rFonts w:ascii="Times New Roman" w:hAnsi="Times New Roman" w:cs="Times New Roman"/>
          <w:sz w:val="28"/>
          <w:szCs w:val="28"/>
        </w:rPr>
        <w:t>– Phiếu học tập (in trên giấy A0).</w:t>
      </w:r>
    </w:p>
    <w:p w14:paraId="6F3761C9"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r w:rsidRPr="007D38B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71BA27BF" w14:textId="77777777" w:rsidTr="00A967CB">
        <w:trPr>
          <w:trHeight w:val="328"/>
        </w:trPr>
        <w:tc>
          <w:tcPr>
            <w:tcW w:w="8963" w:type="dxa"/>
            <w:tcBorders>
              <w:top w:val="outset" w:sz="6" w:space="0" w:color="auto"/>
              <w:left w:val="outset" w:sz="6" w:space="0" w:color="auto"/>
              <w:bottom w:val="outset" w:sz="6" w:space="0" w:color="auto"/>
              <w:right w:val="outset" w:sz="6" w:space="0" w:color="auto"/>
            </w:tcBorders>
            <w:shd w:val="clear" w:color="auto" w:fill="FFC000"/>
          </w:tcPr>
          <w:p w14:paraId="3AAF4A17" w14:textId="77777777" w:rsidR="00FE572F" w:rsidRPr="00E0309E" w:rsidRDefault="00FE572F" w:rsidP="009E2838">
            <w:pPr>
              <w:spacing w:beforeAutospacing="1" w:after="0" w:afterAutospacing="1" w:line="256" w:lineRule="auto"/>
              <w:jc w:val="center"/>
              <w:rPr>
                <w:rFonts w:eastAsia="Calibri"/>
                <w:b/>
                <w:sz w:val="28"/>
                <w:szCs w:val="28"/>
                <w:lang w:val="en-US"/>
              </w:rPr>
            </w:pPr>
            <w:r>
              <w:rPr>
                <w:rFonts w:eastAsia="Calibri"/>
                <w:b/>
                <w:sz w:val="28"/>
                <w:szCs w:val="28"/>
                <w:lang w:val="en-US"/>
              </w:rPr>
              <w:t>ĐỊNH LUẬT KHÚC XẠ ÁNH SÁNG</w:t>
            </w:r>
          </w:p>
        </w:tc>
      </w:tr>
      <w:tr w:rsidR="00FE572F" w14:paraId="0CCBEE88" w14:textId="77777777" w:rsidTr="00A967CB">
        <w:trPr>
          <w:trHeight w:val="3340"/>
        </w:trPr>
        <w:tc>
          <w:tcPr>
            <w:tcW w:w="8963" w:type="dxa"/>
            <w:tcBorders>
              <w:top w:val="nil"/>
              <w:left w:val="outset" w:sz="6" w:space="0" w:color="auto"/>
              <w:bottom w:val="nil"/>
              <w:right w:val="outset" w:sz="6" w:space="0" w:color="auto"/>
            </w:tcBorders>
          </w:tcPr>
          <w:p w14:paraId="0D93D0F6" w14:textId="77777777" w:rsidR="00FE572F" w:rsidRPr="00D16E11" w:rsidRDefault="00FE572F" w:rsidP="009E2838">
            <w:pPr>
              <w:spacing w:after="0"/>
              <w:jc w:val="center"/>
              <w:rPr>
                <w:b/>
                <w:iCs/>
                <w:color w:val="FF0000"/>
                <w:sz w:val="28"/>
                <w:szCs w:val="28"/>
                <w:lang w:val="en-US"/>
              </w:rPr>
            </w:pPr>
            <w:r w:rsidRPr="00D16E11">
              <w:rPr>
                <w:b/>
                <w:iCs/>
                <w:color w:val="FF0000"/>
                <w:sz w:val="28"/>
                <w:szCs w:val="28"/>
                <w:lang w:val="en-US"/>
              </w:rPr>
              <w:t>TRẠM 1</w:t>
            </w:r>
          </w:p>
          <w:p w14:paraId="7AC42988" w14:textId="77777777" w:rsidR="00FE572F" w:rsidRDefault="00FE572F" w:rsidP="009E2838">
            <w:pPr>
              <w:spacing w:after="0"/>
              <w:jc w:val="both"/>
              <w:rPr>
                <w:i/>
                <w:iCs/>
                <w:sz w:val="28"/>
                <w:szCs w:val="28"/>
              </w:rPr>
            </w:pPr>
            <w:r w:rsidRPr="00841204">
              <w:rPr>
                <w:i/>
                <w:iCs/>
                <w:sz w:val="28"/>
                <w:szCs w:val="28"/>
              </w:rPr>
              <w:t>Tiến hành thí nghiệm</w:t>
            </w:r>
            <w:r>
              <w:rPr>
                <w:i/>
                <w:iCs/>
                <w:sz w:val="28"/>
                <w:szCs w:val="28"/>
              </w:rPr>
              <w:t xml:space="preserve"> 4.3</w:t>
            </w:r>
            <w:r w:rsidRPr="00841204">
              <w:rPr>
                <w:i/>
                <w:iCs/>
                <w:sz w:val="28"/>
                <w:szCs w:val="28"/>
              </w:rPr>
              <w:t xml:space="preserve"> theo hướng dẫn trong phần Hoạt động-SGK/tr.</w:t>
            </w:r>
            <w:r>
              <w:rPr>
                <w:i/>
                <w:iCs/>
                <w:sz w:val="28"/>
                <w:szCs w:val="28"/>
              </w:rPr>
              <w:t>19</w:t>
            </w:r>
            <w:r w:rsidRPr="00841204">
              <w:rPr>
                <w:i/>
                <w:iCs/>
                <w:sz w:val="28"/>
                <w:szCs w:val="28"/>
              </w:rPr>
              <w:t xml:space="preserve"> và thực hiện các yêu cầu sau:</w:t>
            </w:r>
          </w:p>
          <w:p w14:paraId="527A4123" w14:textId="77777777" w:rsidR="00FE572F" w:rsidRDefault="00FE572F" w:rsidP="009E2838">
            <w:pPr>
              <w:spacing w:after="0"/>
              <w:jc w:val="both"/>
              <w:rPr>
                <w:b/>
                <w:bCs/>
                <w:sz w:val="28"/>
                <w:szCs w:val="28"/>
                <w:lang w:val="en-US"/>
              </w:rPr>
            </w:pPr>
            <w:r w:rsidRPr="00A967CB">
              <w:rPr>
                <w:b/>
                <w:bCs/>
                <w:sz w:val="28"/>
                <w:szCs w:val="28"/>
                <w:lang w:val="en-US"/>
              </w:rPr>
              <w:t>Cho biết tia khúc xạ và tia tới nằm cùng một bên hay khác bên của pháp tuyến</w:t>
            </w:r>
          </w:p>
          <w:p w14:paraId="3721C9EF" w14:textId="77777777" w:rsidR="00FE572F" w:rsidRPr="00A967CB" w:rsidRDefault="00FE572F" w:rsidP="009E2838">
            <w:pPr>
              <w:spacing w:after="0"/>
              <w:jc w:val="both"/>
              <w:rPr>
                <w:b/>
                <w:bCs/>
                <w:sz w:val="28"/>
                <w:szCs w:val="28"/>
                <w:lang w:val="en-US"/>
              </w:rPr>
            </w:pPr>
            <w:r>
              <w:rPr>
                <w:b/>
                <w:bCs/>
                <w:sz w:val="28"/>
                <w:szCs w:val="28"/>
                <w:lang w:val="en-US"/>
              </w:rPr>
              <w:t>………………………………………………………………………………………………………………………………………………………………………………………………</w:t>
            </w:r>
          </w:p>
          <w:p w14:paraId="264CB715" w14:textId="77777777" w:rsidR="00FE572F" w:rsidRDefault="00FE572F" w:rsidP="009E2838">
            <w:pPr>
              <w:spacing w:after="0"/>
              <w:jc w:val="both"/>
              <w:rPr>
                <w:b/>
                <w:bCs/>
                <w:sz w:val="28"/>
                <w:szCs w:val="28"/>
                <w:lang w:val="en-US"/>
              </w:rPr>
            </w:pPr>
            <w:r>
              <w:rPr>
                <w:b/>
                <w:bCs/>
                <w:sz w:val="28"/>
                <w:szCs w:val="28"/>
                <w:lang w:val="en-US"/>
              </w:rPr>
              <w:t>Hoàn thành b</w:t>
            </w:r>
            <w:r w:rsidRPr="00E871AD">
              <w:rPr>
                <w:b/>
                <w:bCs/>
                <w:sz w:val="28"/>
                <w:szCs w:val="28"/>
                <w:lang w:val="en-US"/>
              </w:rPr>
              <w:t>ảng kết quả thí nghiệm</w:t>
            </w:r>
          </w:p>
          <w:p w14:paraId="681871A0" w14:textId="77777777" w:rsidR="00FE572F" w:rsidRPr="00E871AD" w:rsidRDefault="00FE572F" w:rsidP="009E2838">
            <w:pPr>
              <w:spacing w:after="0"/>
              <w:jc w:val="both"/>
              <w:rPr>
                <w:b/>
                <w:bCs/>
                <w:sz w:val="28"/>
                <w:szCs w:val="28"/>
                <w:lang w:val="en-US"/>
              </w:rPr>
            </w:pPr>
          </w:p>
        </w:tc>
      </w:tr>
      <w:tr w:rsidR="00FE572F" w14:paraId="242772EB" w14:textId="77777777" w:rsidTr="00A967CB">
        <w:trPr>
          <w:trHeight w:val="428"/>
        </w:trPr>
        <w:tc>
          <w:tcPr>
            <w:tcW w:w="8963" w:type="dxa"/>
            <w:tcBorders>
              <w:top w:val="nil"/>
              <w:left w:val="outset" w:sz="6" w:space="0" w:color="auto"/>
              <w:bottom w:val="outset" w:sz="6" w:space="0" w:color="auto"/>
              <w:right w:val="outset" w:sz="6" w:space="0" w:color="auto"/>
            </w:tcBorders>
          </w:tcPr>
          <w:tbl>
            <w:tblPr>
              <w:tblStyle w:val="TableGrid"/>
              <w:tblW w:w="0" w:type="auto"/>
              <w:tblLook w:val="04A0" w:firstRow="1" w:lastRow="0" w:firstColumn="1" w:lastColumn="0" w:noHBand="0" w:noVBand="1"/>
            </w:tblPr>
            <w:tblGrid>
              <w:gridCol w:w="2007"/>
              <w:gridCol w:w="2007"/>
              <w:gridCol w:w="2007"/>
              <w:gridCol w:w="2007"/>
              <w:gridCol w:w="2007"/>
            </w:tblGrid>
            <w:tr w:rsidR="00FE572F" w:rsidRPr="00A967CB" w14:paraId="4C838C53" w14:textId="77777777" w:rsidTr="00B035D8">
              <w:trPr>
                <w:trHeight w:val="756"/>
              </w:trPr>
              <w:tc>
                <w:tcPr>
                  <w:tcW w:w="2007" w:type="dxa"/>
                  <w:shd w:val="clear" w:color="auto" w:fill="D6E3BC" w:themeFill="accent3" w:themeFillTint="66"/>
                </w:tcPr>
                <w:p w14:paraId="068A7E00" w14:textId="77777777" w:rsidR="00FE572F" w:rsidRPr="00A967CB" w:rsidRDefault="00FE572F" w:rsidP="009E2838">
                  <w:pPr>
                    <w:spacing w:after="0"/>
                    <w:jc w:val="both"/>
                    <w:rPr>
                      <w:rFonts w:ascii="Times New Roman" w:hAnsi="Times New Roman" w:cs="Times New Roman"/>
                      <w:b/>
                      <w:bCs/>
                      <w:sz w:val="28"/>
                      <w:szCs w:val="28"/>
                      <w:lang w:val="en-US"/>
                    </w:rPr>
                  </w:pPr>
                  <w:r w:rsidRPr="00A967CB">
                    <w:rPr>
                      <w:rFonts w:ascii="Times New Roman" w:hAnsi="Times New Roman" w:cs="Times New Roman"/>
                      <w:b/>
                      <w:bCs/>
                      <w:sz w:val="28"/>
                      <w:szCs w:val="28"/>
                      <w:lang w:val="en-US"/>
                    </w:rPr>
                    <w:t>Góc tới i</w:t>
                  </w:r>
                </w:p>
              </w:tc>
              <w:tc>
                <w:tcPr>
                  <w:tcW w:w="2007" w:type="dxa"/>
                </w:tcPr>
                <w:p w14:paraId="0A106805"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60</w:t>
                  </w:r>
                  <w:r>
                    <w:rPr>
                      <w:rFonts w:ascii="Times New Roman" w:hAnsi="Times New Roman" w:cs="Times New Roman"/>
                      <w:b/>
                      <w:bCs/>
                      <w:sz w:val="28"/>
                      <w:szCs w:val="28"/>
                      <w:vertAlign w:val="superscript"/>
                      <w:lang w:val="en-US"/>
                    </w:rPr>
                    <w:t xml:space="preserve"> o</w:t>
                  </w:r>
                </w:p>
              </w:tc>
              <w:tc>
                <w:tcPr>
                  <w:tcW w:w="2007" w:type="dxa"/>
                </w:tcPr>
                <w:p w14:paraId="32734D20"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45</w:t>
                  </w:r>
                  <w:r>
                    <w:rPr>
                      <w:rFonts w:ascii="Times New Roman" w:hAnsi="Times New Roman" w:cs="Times New Roman"/>
                      <w:b/>
                      <w:bCs/>
                      <w:sz w:val="28"/>
                      <w:szCs w:val="28"/>
                      <w:vertAlign w:val="superscript"/>
                      <w:lang w:val="en-US"/>
                    </w:rPr>
                    <w:t xml:space="preserve"> o</w:t>
                  </w:r>
                </w:p>
              </w:tc>
              <w:tc>
                <w:tcPr>
                  <w:tcW w:w="2007" w:type="dxa"/>
                </w:tcPr>
                <w:p w14:paraId="0C629F24"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30</w:t>
                  </w:r>
                  <w:r>
                    <w:rPr>
                      <w:rFonts w:ascii="Times New Roman" w:hAnsi="Times New Roman" w:cs="Times New Roman"/>
                      <w:b/>
                      <w:bCs/>
                      <w:sz w:val="28"/>
                      <w:szCs w:val="28"/>
                      <w:vertAlign w:val="superscript"/>
                      <w:lang w:val="en-US"/>
                    </w:rPr>
                    <w:t xml:space="preserve"> o</w:t>
                  </w:r>
                </w:p>
              </w:tc>
              <w:tc>
                <w:tcPr>
                  <w:tcW w:w="2007" w:type="dxa"/>
                </w:tcPr>
                <w:p w14:paraId="3E7FEBBD"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20</w:t>
                  </w:r>
                  <w:r>
                    <w:rPr>
                      <w:rFonts w:ascii="Times New Roman" w:hAnsi="Times New Roman" w:cs="Times New Roman"/>
                      <w:b/>
                      <w:bCs/>
                      <w:sz w:val="28"/>
                      <w:szCs w:val="28"/>
                      <w:vertAlign w:val="superscript"/>
                      <w:lang w:val="en-US"/>
                    </w:rPr>
                    <w:t xml:space="preserve"> o</w:t>
                  </w:r>
                </w:p>
              </w:tc>
            </w:tr>
            <w:tr w:rsidR="00FE572F" w:rsidRPr="00A967CB" w14:paraId="4967E985" w14:textId="77777777" w:rsidTr="00B035D8">
              <w:trPr>
                <w:trHeight w:val="816"/>
              </w:trPr>
              <w:tc>
                <w:tcPr>
                  <w:tcW w:w="2007" w:type="dxa"/>
                  <w:shd w:val="clear" w:color="auto" w:fill="D6E3BC" w:themeFill="accent3" w:themeFillTint="66"/>
                </w:tcPr>
                <w:p w14:paraId="6DAB1DBF" w14:textId="77777777" w:rsidR="00FE572F" w:rsidRPr="00A967CB" w:rsidRDefault="00FE572F" w:rsidP="009E2838">
                  <w:pPr>
                    <w:spacing w:after="0"/>
                    <w:jc w:val="both"/>
                    <w:rPr>
                      <w:rFonts w:ascii="Times New Roman" w:hAnsi="Times New Roman" w:cs="Times New Roman"/>
                      <w:b/>
                      <w:bCs/>
                      <w:sz w:val="28"/>
                      <w:szCs w:val="28"/>
                      <w:lang w:val="en-US"/>
                    </w:rPr>
                  </w:pPr>
                  <w:r w:rsidRPr="00A967CB">
                    <w:rPr>
                      <w:rFonts w:ascii="Times New Roman" w:hAnsi="Times New Roman" w:cs="Times New Roman"/>
                      <w:b/>
                      <w:bCs/>
                      <w:sz w:val="28"/>
                      <w:szCs w:val="28"/>
                      <w:lang w:val="en-US"/>
                    </w:rPr>
                    <w:t>Gói khúc xạ r</w:t>
                  </w:r>
                </w:p>
              </w:tc>
              <w:tc>
                <w:tcPr>
                  <w:tcW w:w="2007" w:type="dxa"/>
                </w:tcPr>
                <w:p w14:paraId="58A1212C"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40</w:t>
                  </w:r>
                  <w:r>
                    <w:rPr>
                      <w:rFonts w:ascii="Times New Roman" w:hAnsi="Times New Roman" w:cs="Times New Roman"/>
                      <w:b/>
                      <w:bCs/>
                      <w:sz w:val="28"/>
                      <w:szCs w:val="28"/>
                      <w:vertAlign w:val="superscript"/>
                      <w:lang w:val="en-US"/>
                    </w:rPr>
                    <w:t xml:space="preserve"> o</w:t>
                  </w:r>
                </w:p>
              </w:tc>
              <w:tc>
                <w:tcPr>
                  <w:tcW w:w="2007" w:type="dxa"/>
                </w:tcPr>
                <w:p w14:paraId="38826755"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32</w:t>
                  </w:r>
                  <w:r>
                    <w:rPr>
                      <w:rFonts w:ascii="Times New Roman" w:hAnsi="Times New Roman" w:cs="Times New Roman"/>
                      <w:b/>
                      <w:bCs/>
                      <w:sz w:val="28"/>
                      <w:szCs w:val="28"/>
                      <w:vertAlign w:val="superscript"/>
                      <w:lang w:val="en-US"/>
                    </w:rPr>
                    <w:t xml:space="preserve"> o</w:t>
                  </w:r>
                </w:p>
              </w:tc>
              <w:tc>
                <w:tcPr>
                  <w:tcW w:w="2007" w:type="dxa"/>
                </w:tcPr>
                <w:p w14:paraId="7DC2F341"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22</w:t>
                  </w:r>
                  <w:r>
                    <w:rPr>
                      <w:rFonts w:ascii="Times New Roman" w:hAnsi="Times New Roman" w:cs="Times New Roman"/>
                      <w:b/>
                      <w:bCs/>
                      <w:sz w:val="28"/>
                      <w:szCs w:val="28"/>
                      <w:vertAlign w:val="superscript"/>
                      <w:lang w:val="en-US"/>
                    </w:rPr>
                    <w:t xml:space="preserve"> o</w:t>
                  </w:r>
                </w:p>
              </w:tc>
              <w:tc>
                <w:tcPr>
                  <w:tcW w:w="2007" w:type="dxa"/>
                </w:tcPr>
                <w:p w14:paraId="3AFAFA7A"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15</w:t>
                  </w:r>
                  <w:r>
                    <w:rPr>
                      <w:rFonts w:ascii="Times New Roman" w:hAnsi="Times New Roman" w:cs="Times New Roman"/>
                      <w:b/>
                      <w:bCs/>
                      <w:sz w:val="28"/>
                      <w:szCs w:val="28"/>
                      <w:vertAlign w:val="superscript"/>
                      <w:lang w:val="en-US"/>
                    </w:rPr>
                    <w:t xml:space="preserve"> o</w:t>
                  </w:r>
                </w:p>
              </w:tc>
            </w:tr>
            <w:tr w:rsidR="00FE572F" w:rsidRPr="00A967CB" w14:paraId="0D259A52" w14:textId="77777777" w:rsidTr="00B035D8">
              <w:trPr>
                <w:trHeight w:val="1391"/>
              </w:trPr>
              <w:tc>
                <w:tcPr>
                  <w:tcW w:w="2007" w:type="dxa"/>
                  <w:shd w:val="clear" w:color="auto" w:fill="D6E3BC" w:themeFill="accent3" w:themeFillTint="66"/>
                </w:tcPr>
                <w:p w14:paraId="32766CEF" w14:textId="77777777" w:rsidR="00FE572F" w:rsidRPr="00A967CB" w:rsidRDefault="00FE572F" w:rsidP="009E2838">
                  <w:pPr>
                    <w:spacing w:after="0"/>
                    <w:jc w:val="both"/>
                    <w:rPr>
                      <w:rFonts w:ascii="Times New Roman" w:hAnsi="Times New Roman" w:cs="Times New Roman"/>
                      <w:b/>
                      <w:bCs/>
                      <w:sz w:val="28"/>
                      <w:szCs w:val="28"/>
                      <w:lang w:val="en-US"/>
                    </w:rPr>
                  </w:pPr>
                  <m:oMathPara>
                    <m:oMath>
                      <m:f>
                        <m:fPr>
                          <m:ctrlPr>
                            <w:rPr>
                              <w:rFonts w:ascii="Cambria Math" w:hAnsi="Cambria Math" w:cs="Times New Roman"/>
                              <w:b/>
                              <w:bCs/>
                              <w:i/>
                              <w:sz w:val="28"/>
                              <w:szCs w:val="28"/>
                              <w:lang w:val="en-US"/>
                            </w:rPr>
                          </m:ctrlPr>
                        </m:fPr>
                        <m:num>
                          <m:r>
                            <m:rPr>
                              <m:sty m:val="bi"/>
                            </m:rPr>
                            <w:rPr>
                              <w:rFonts w:ascii="Cambria Math" w:hAnsi="Cambria Math" w:cs="Times New Roman"/>
                              <w:sz w:val="28"/>
                              <w:szCs w:val="28"/>
                              <w:lang w:val="en-US"/>
                            </w:rPr>
                            <m:t>sini</m:t>
                          </m:r>
                        </m:num>
                        <m:den>
                          <m:r>
                            <m:rPr>
                              <m:sty m:val="bi"/>
                            </m:rPr>
                            <w:rPr>
                              <w:rFonts w:ascii="Cambria Math" w:hAnsi="Cambria Math" w:cs="Times New Roman"/>
                              <w:sz w:val="28"/>
                              <w:szCs w:val="28"/>
                              <w:lang w:val="en-US"/>
                            </w:rPr>
                            <m:t>sinr</m:t>
                          </m:r>
                        </m:den>
                      </m:f>
                    </m:oMath>
                  </m:oMathPara>
                </w:p>
              </w:tc>
              <w:tc>
                <w:tcPr>
                  <w:tcW w:w="2007" w:type="dxa"/>
                </w:tcPr>
                <w:p w14:paraId="043DC998" w14:textId="77777777" w:rsidR="00FE572F" w:rsidRPr="00A967CB" w:rsidRDefault="00FE572F" w:rsidP="009E2838">
                  <w:pPr>
                    <w:spacing w:after="0"/>
                    <w:jc w:val="both"/>
                    <w:rPr>
                      <w:rFonts w:ascii="Times New Roman" w:hAnsi="Times New Roman" w:cs="Times New Roman"/>
                      <w:b/>
                      <w:bCs/>
                      <w:sz w:val="28"/>
                      <w:szCs w:val="28"/>
                      <w:lang w:val="en-US"/>
                    </w:rPr>
                  </w:pPr>
                </w:p>
              </w:tc>
              <w:tc>
                <w:tcPr>
                  <w:tcW w:w="2007" w:type="dxa"/>
                </w:tcPr>
                <w:p w14:paraId="516B8B9B" w14:textId="77777777" w:rsidR="00FE572F" w:rsidRPr="00A967CB" w:rsidRDefault="00FE572F" w:rsidP="009E2838">
                  <w:pPr>
                    <w:spacing w:after="0"/>
                    <w:jc w:val="both"/>
                    <w:rPr>
                      <w:rFonts w:ascii="Times New Roman" w:hAnsi="Times New Roman" w:cs="Times New Roman"/>
                      <w:b/>
                      <w:bCs/>
                      <w:sz w:val="28"/>
                      <w:szCs w:val="28"/>
                      <w:lang w:val="en-US"/>
                    </w:rPr>
                  </w:pPr>
                </w:p>
              </w:tc>
              <w:tc>
                <w:tcPr>
                  <w:tcW w:w="2007" w:type="dxa"/>
                </w:tcPr>
                <w:p w14:paraId="25D7ACC6" w14:textId="77777777" w:rsidR="00FE572F" w:rsidRPr="00A967CB" w:rsidRDefault="00FE572F" w:rsidP="009E2838">
                  <w:pPr>
                    <w:spacing w:after="0"/>
                    <w:jc w:val="both"/>
                    <w:rPr>
                      <w:rFonts w:ascii="Times New Roman" w:hAnsi="Times New Roman" w:cs="Times New Roman"/>
                      <w:b/>
                      <w:bCs/>
                      <w:sz w:val="28"/>
                      <w:szCs w:val="28"/>
                      <w:lang w:val="en-US"/>
                    </w:rPr>
                  </w:pPr>
                </w:p>
              </w:tc>
              <w:tc>
                <w:tcPr>
                  <w:tcW w:w="2007" w:type="dxa"/>
                </w:tcPr>
                <w:p w14:paraId="5E0BFE3F" w14:textId="77777777" w:rsidR="00FE572F" w:rsidRPr="00A967CB" w:rsidRDefault="00FE572F" w:rsidP="009E2838">
                  <w:pPr>
                    <w:spacing w:after="0"/>
                    <w:jc w:val="both"/>
                    <w:rPr>
                      <w:rFonts w:ascii="Times New Roman" w:hAnsi="Times New Roman" w:cs="Times New Roman"/>
                      <w:b/>
                      <w:bCs/>
                      <w:sz w:val="28"/>
                      <w:szCs w:val="28"/>
                      <w:lang w:val="en-US"/>
                    </w:rPr>
                  </w:pPr>
                </w:p>
              </w:tc>
            </w:tr>
          </w:tbl>
          <w:p w14:paraId="769DF0AF" w14:textId="77777777" w:rsidR="00FE572F" w:rsidRPr="00D16E11" w:rsidRDefault="00FE572F" w:rsidP="009E2838">
            <w:pPr>
              <w:spacing w:after="0" w:line="259" w:lineRule="auto"/>
              <w:rPr>
                <w:b/>
                <w:iCs/>
                <w:color w:val="FF0000"/>
                <w:sz w:val="28"/>
                <w:szCs w:val="28"/>
                <w:lang w:val="en-US"/>
              </w:rPr>
            </w:pPr>
          </w:p>
        </w:tc>
      </w:tr>
    </w:tbl>
    <w:p w14:paraId="18707944" w14:textId="77777777" w:rsidR="00FE572F" w:rsidRDefault="00FE572F" w:rsidP="009E2838">
      <w:pPr>
        <w:spacing w:after="0" w:line="276" w:lineRule="auto"/>
        <w:jc w:val="both"/>
        <w:rPr>
          <w:rFonts w:ascii="Times New Roman" w:hAnsi="Times New Roman"/>
          <w:bCs/>
          <w:iCs/>
          <w:sz w:val="28"/>
          <w:szCs w:val="28"/>
          <w:lang w:val="en-US"/>
        </w:rPr>
      </w:pPr>
    </w:p>
    <w:p w14:paraId="2DE8DBA7"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II. TIẾN TRÌNH DẠY HỌC</w:t>
      </w:r>
    </w:p>
    <w:p w14:paraId="593F671D" w14:textId="77777777" w:rsidR="00FE572F" w:rsidRDefault="00FE572F" w:rsidP="009E2838">
      <w:pPr>
        <w:spacing w:after="0" w:line="276" w:lineRule="auto"/>
        <w:jc w:val="both"/>
        <w:rPr>
          <w:rFonts w:ascii="Times New Roman" w:hAnsi="Times New Roman" w:cs="Times New Roman"/>
          <w:b/>
          <w:bCs/>
          <w:color w:val="00B050"/>
          <w:sz w:val="28"/>
          <w:szCs w:val="28"/>
        </w:rPr>
      </w:pPr>
      <w:r>
        <w:rPr>
          <w:rFonts w:ascii="Times New Roman" w:hAnsi="Times New Roman" w:cs="Times New Roman"/>
          <w:b/>
          <w:bCs/>
          <w:color w:val="00B050"/>
          <w:sz w:val="28"/>
          <w:szCs w:val="28"/>
        </w:rPr>
        <w:t xml:space="preserve"> </w:t>
      </w:r>
      <w:r w:rsidRPr="007D38BA">
        <w:rPr>
          <w:rFonts w:ascii="Times New Roman" w:hAnsi="Times New Roman" w:cs="Times New Roman"/>
          <w:b/>
          <w:bCs/>
          <w:color w:val="00B050"/>
          <w:sz w:val="28"/>
          <w:szCs w:val="28"/>
        </w:rPr>
        <w:t xml:space="preserve">A. </w:t>
      </w:r>
      <w:r>
        <w:rPr>
          <w:rFonts w:ascii="Times New Roman" w:hAnsi="Times New Roman" w:cs="Times New Roman"/>
          <w:b/>
          <w:bCs/>
          <w:color w:val="00B050"/>
          <w:sz w:val="28"/>
          <w:szCs w:val="28"/>
        </w:rPr>
        <w:t>PHƯƠNG PHÁP VÀ KĨ THUẬT DẠY HỌC</w:t>
      </w:r>
    </w:p>
    <w:p w14:paraId="7063AE61"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Dạy học theo nhóm, nhóm cặp đôi.</w:t>
      </w:r>
    </w:p>
    <w:p w14:paraId="3B25C031"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Động não, tư duy nhanh tại chổ.</w:t>
      </w:r>
    </w:p>
    <w:p w14:paraId="324AE281" w14:textId="77777777" w:rsidR="00FE572F" w:rsidRPr="007D38BA"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Kĩ thuật sử dụng phương tiện trực quan, động não, khăn trải bàn, </w:t>
      </w:r>
      <w:r w:rsidRPr="007D38BA">
        <w:rPr>
          <w:rFonts w:ascii="Times New Roman" w:hAnsi="Times New Roman" w:cs="Times New Roman"/>
          <w:sz w:val="28"/>
          <w:szCs w:val="28"/>
        </w:rPr>
        <w:t>trạm.</w:t>
      </w:r>
    </w:p>
    <w:p w14:paraId="7DE04C5F"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sz w:val="28"/>
          <w:szCs w:val="28"/>
        </w:rPr>
        <w:t>-  Dạy học nêu và giải quyết vấn đề thông qua câu hỏi trong SGK.</w:t>
      </w:r>
    </w:p>
    <w:p w14:paraId="20DECCBA" w14:textId="77777777" w:rsidR="00FE572F" w:rsidRDefault="00FE572F" w:rsidP="009E2838">
      <w:pPr>
        <w:spacing w:after="0" w:line="276" w:lineRule="auto"/>
        <w:rPr>
          <w:rFonts w:ascii="Times New Roman" w:hAnsi="Times New Roman" w:cs="Times New Roman"/>
          <w:b/>
          <w:color w:val="00B050"/>
          <w:spacing w:val="2"/>
          <w:position w:val="-2"/>
          <w:sz w:val="28"/>
          <w:szCs w:val="28"/>
          <w:lang w:val="nl-NL"/>
        </w:rPr>
      </w:pPr>
      <w:r w:rsidRPr="007D38BA">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CÁC HOẠT ĐỘNG DẠY HỌC</w:t>
      </w:r>
    </w:p>
    <w:p w14:paraId="1E60CAEC" w14:textId="77777777" w:rsidR="00FE572F" w:rsidRDefault="00FE572F" w:rsidP="009E2838">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Hoạt động 1:  Khởi động</w:t>
      </w:r>
    </w:p>
    <w:p w14:paraId="025580ED" w14:textId="77777777" w:rsidR="00FE572F" w:rsidRPr="007D38BA"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rPr>
        <w:t>a) Mục tiêu</w:t>
      </w:r>
      <w:r>
        <w:rPr>
          <w:rFonts w:ascii="Times New Roman" w:hAnsi="Times New Roman" w:cs="Times New Roman"/>
          <w:b/>
          <w:color w:val="C00000"/>
          <w:sz w:val="28"/>
          <w:szCs w:val="28"/>
        </w:rPr>
        <w:t>:</w:t>
      </w:r>
      <w:r>
        <w:rPr>
          <w:rFonts w:ascii="Times New Roman" w:hAnsi="Times New Roman" w:cs="Times New Roman"/>
          <w:sz w:val="28"/>
          <w:szCs w:val="28"/>
        </w:rPr>
        <w:t xml:space="preserve"> </w:t>
      </w:r>
    </w:p>
    <w:p w14:paraId="253FB8A0" w14:textId="77777777" w:rsidR="00FE572F" w:rsidRPr="007D38BA"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r w:rsidRPr="007D38BA">
        <w:rPr>
          <w:rFonts w:ascii="Times New Roman" w:hAnsi="Times New Roman" w:cs="Times New Roman"/>
          <w:sz w:val="28"/>
          <w:szCs w:val="28"/>
        </w:rPr>
        <w:t xml:space="preserve"> Nhận biết được hiện tượng khúc xạ ánh sáng trong thực tiễn, từ đó xác định được vấn đề của bài học.</w:t>
      </w:r>
    </w:p>
    <w:p w14:paraId="189A9245" w14:textId="77777777" w:rsidR="00FE572F" w:rsidRDefault="00FE572F" w:rsidP="009E2838">
      <w:pPr>
        <w:spacing w:after="0" w:line="276" w:lineRule="auto"/>
        <w:jc w:val="both"/>
        <w:rPr>
          <w:rFonts w:ascii="Times New Roman" w:hAnsi="Times New Roman" w:cs="Times New Roman"/>
          <w:bCs/>
          <w:sz w:val="28"/>
          <w:szCs w:val="28"/>
          <w:lang w:val="en-US"/>
        </w:rPr>
      </w:pPr>
      <w:r>
        <w:rPr>
          <w:rFonts w:ascii="Times New Roman" w:hAnsi="Times New Roman" w:cs="Times New Roman"/>
          <w:b/>
          <w:bCs/>
          <w:color w:val="C00000"/>
          <w:sz w:val="28"/>
          <w:szCs w:val="28"/>
        </w:rPr>
        <w:t>b) Nội dung:</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14:paraId="7CEA17C3" w14:textId="77777777" w:rsidR="00FE572F" w:rsidRDefault="00FE572F" w:rsidP="009E2838">
      <w:pPr>
        <w:spacing w:after="0" w:line="276" w:lineRule="auto"/>
        <w:jc w:val="both"/>
        <w:rPr>
          <w:rFonts w:ascii="Times New Roman" w:hAnsi="Times New Roman" w:cs="Times New Roman"/>
          <w:bCs/>
          <w:sz w:val="28"/>
          <w:szCs w:val="28"/>
          <w:lang w:val="en-US"/>
        </w:rPr>
      </w:pPr>
      <w:r w:rsidRPr="007D38BA">
        <w:rPr>
          <w:rFonts w:ascii="Times New Roman" w:hAnsi="Times New Roman" w:cs="Times New Roman"/>
          <w:bCs/>
          <w:sz w:val="28"/>
          <w:szCs w:val="28"/>
          <w:lang w:val="en-US"/>
        </w:rPr>
        <w:t>- GV gọi 1 bạn HS lên và</w:t>
      </w:r>
      <w:r>
        <w:rPr>
          <w:rFonts w:ascii="Times New Roman" w:hAnsi="Times New Roman" w:cs="Times New Roman"/>
          <w:bCs/>
          <w:sz w:val="28"/>
          <w:szCs w:val="28"/>
          <w:lang w:val="en-US"/>
        </w:rPr>
        <w:t xml:space="preserve"> tiến hành thí nghiệm đầu bài cho cả lớp cùng xem, và đặt câu hỏi</w:t>
      </w:r>
    </w:p>
    <w:p w14:paraId="3B9E849C" w14:textId="77777777" w:rsidR="00FE572F" w:rsidRDefault="00FE572F" w:rsidP="009E2838">
      <w:pPr>
        <w:spacing w:after="0" w:line="276" w:lineRule="auto"/>
        <w:jc w:val="both"/>
        <w:rPr>
          <w:rFonts w:ascii="Times New Roman" w:hAnsi="Times New Roman" w:cs="Times New Roman"/>
          <w:bCs/>
          <w:i/>
          <w:iCs/>
          <w:sz w:val="28"/>
          <w:szCs w:val="28"/>
          <w:lang w:val="en-US"/>
        </w:rPr>
      </w:pPr>
      <w:r>
        <w:rPr>
          <w:rFonts w:ascii="Times New Roman" w:hAnsi="Times New Roman" w:cs="Times New Roman"/>
          <w:bCs/>
          <w:i/>
          <w:iCs/>
          <w:sz w:val="28"/>
          <w:szCs w:val="28"/>
          <w:lang w:val="en-US"/>
        </w:rPr>
        <w:t>Đặt cây bút chì vào một cốc nước như hình. Vì sao ta thấy cây bút chì bị gãy tại mặt nước?</w:t>
      </w:r>
    </w:p>
    <w:p w14:paraId="4B521662" w14:textId="77777777" w:rsidR="00FE572F" w:rsidRPr="007D38BA" w:rsidRDefault="00FE572F" w:rsidP="009E2838">
      <w:pPr>
        <w:spacing w:after="0" w:line="276" w:lineRule="auto"/>
        <w:jc w:val="both"/>
        <w:rPr>
          <w:rFonts w:ascii="Times New Roman" w:hAnsi="Times New Roman" w:cs="Times New Roman"/>
          <w:bCs/>
          <w:i/>
          <w:iCs/>
          <w:sz w:val="28"/>
          <w:szCs w:val="28"/>
          <w:lang w:val="en-US"/>
        </w:rPr>
      </w:pPr>
      <w:r>
        <w:rPr>
          <w:noProof/>
          <w:lang w:val="en-US" w:eastAsia="en-US"/>
        </w:rPr>
        <w:drawing>
          <wp:inline distT="0" distB="0" distL="0" distR="0" wp14:anchorId="3AC6FC81" wp14:editId="7ED1C590">
            <wp:extent cx="5695950" cy="3562350"/>
            <wp:effectExtent l="0" t="0" r="0" b="0"/>
            <wp:docPr id="6" name="Picture 6" descr="Khái niệm và công thức Khúc xạ ánh sáng - Vật lý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ái niệm và công thức Khúc xạ ánh sáng - Vật lý 12"/>
                    <pic:cNvPicPr>
                      <a:picLocks noChangeAspect="1" noChangeArrowheads="1"/>
                    </pic:cNvPicPr>
                  </pic:nvPicPr>
                  <pic:blipFill>
                    <a:blip r:embed="rId65">
                      <a:extLst>
                        <a:ext uri="{28A0092B-C50C-407E-A947-70E740481C1C}">
                          <a14:useLocalDpi xmlns:a14="http://schemas.microsoft.com/office/drawing/2010/main"/>
                        </a:ext>
                      </a:extLst>
                    </a:blip>
                    <a:srcRect/>
                    <a:stretch>
                      <a:fillRect/>
                    </a:stretch>
                  </pic:blipFill>
                  <pic:spPr bwMode="auto">
                    <a:xfrm>
                      <a:off x="0" y="0"/>
                      <a:ext cx="5695950" cy="3562350"/>
                    </a:xfrm>
                    <a:prstGeom prst="rect">
                      <a:avLst/>
                    </a:prstGeom>
                    <a:noFill/>
                    <a:ln>
                      <a:noFill/>
                    </a:ln>
                  </pic:spPr>
                </pic:pic>
              </a:graphicData>
            </a:graphic>
          </wp:inline>
        </w:drawing>
      </w:r>
    </w:p>
    <w:p w14:paraId="273192E8"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7775"/>
        <w:gridCol w:w="2782"/>
      </w:tblGrid>
      <w:tr w:rsidR="00FE572F" w14:paraId="32B417D5" w14:textId="77777777">
        <w:trPr>
          <w:trHeight w:val="467"/>
        </w:trPr>
        <w:tc>
          <w:tcPr>
            <w:tcW w:w="7775" w:type="dxa"/>
            <w:shd w:val="clear" w:color="auto" w:fill="F2DCDC" w:themeFill="accent2" w:themeFillTint="32"/>
          </w:tcPr>
          <w:p w14:paraId="33DD97F0"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oạt động của GV</w:t>
            </w:r>
          </w:p>
        </w:tc>
        <w:tc>
          <w:tcPr>
            <w:tcW w:w="2782" w:type="dxa"/>
            <w:shd w:val="clear" w:color="auto" w:fill="F2DCDC" w:themeFill="accent2" w:themeFillTint="32"/>
          </w:tcPr>
          <w:p w14:paraId="571A9ADE"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37B0C397" w14:textId="77777777">
        <w:trPr>
          <w:trHeight w:val="1079"/>
        </w:trPr>
        <w:tc>
          <w:tcPr>
            <w:tcW w:w="7775" w:type="dxa"/>
          </w:tcPr>
          <w:p w14:paraId="42031069" w14:textId="77777777" w:rsidR="00FE572F" w:rsidRDefault="00FE572F" w:rsidP="009E2838">
            <w:pPr>
              <w:pStyle w:val="ListParagraph"/>
              <w:tabs>
                <w:tab w:val="left" w:pos="2694"/>
              </w:tabs>
              <w:spacing w:after="0" w:line="360" w:lineRule="auto"/>
              <w:ind w:left="0"/>
              <w:textAlignment w:val="baseline"/>
              <w:rPr>
                <w:rFonts w:ascii="Times New Roman" w:hAnsi="Times New Roman" w:cs="Times New Roman"/>
                <w:b/>
                <w:kern w:val="24"/>
                <w:sz w:val="28"/>
                <w:szCs w:val="28"/>
              </w:rPr>
            </w:pPr>
            <w:r>
              <w:rPr>
                <w:rFonts w:ascii="Times New Roman" w:hAnsi="Times New Roman" w:cs="Times New Roman"/>
                <w:b/>
                <w:kern w:val="24"/>
                <w:sz w:val="28"/>
                <w:szCs w:val="28"/>
              </w:rPr>
              <w:t>Chuyển giao nhiệm vụ</w:t>
            </w:r>
          </w:p>
          <w:p w14:paraId="0A99514F" w14:textId="77777777" w:rsidR="00FE572F" w:rsidRPr="007D38BA" w:rsidRDefault="00FE572F" w:rsidP="009E2838">
            <w:pPr>
              <w:spacing w:after="0" w:line="276" w:lineRule="auto"/>
              <w:jc w:val="both"/>
              <w:rPr>
                <w:rFonts w:ascii="Times New Roman" w:hAnsi="Times New Roman" w:cs="Times New Roman"/>
                <w:bCs/>
                <w:sz w:val="28"/>
                <w:szCs w:val="28"/>
              </w:rPr>
            </w:pPr>
            <w:r w:rsidRPr="007D38BA">
              <w:rPr>
                <w:rFonts w:ascii="Times New Roman" w:hAnsi="Times New Roman" w:cs="Times New Roman"/>
                <w:bCs/>
                <w:sz w:val="28"/>
                <w:szCs w:val="28"/>
              </w:rPr>
              <w:t>- GV gọi 1 bạn HS lên và tiến hành thí nghiệm đầu bài cho cả lớp cùng xem, và đặt câu hỏi</w:t>
            </w:r>
          </w:p>
          <w:p w14:paraId="36D0E9EA" w14:textId="77777777" w:rsidR="00FE572F" w:rsidRDefault="00FE572F" w:rsidP="009E2838">
            <w:pPr>
              <w:spacing w:after="0" w:line="276" w:lineRule="auto"/>
              <w:jc w:val="both"/>
              <w:rPr>
                <w:rFonts w:ascii="Times New Roman" w:hAnsi="Times New Roman" w:cs="Times New Roman"/>
                <w:bCs/>
                <w:i/>
                <w:iCs/>
                <w:sz w:val="28"/>
                <w:szCs w:val="28"/>
                <w:lang w:val="en-US"/>
              </w:rPr>
            </w:pPr>
            <w:r>
              <w:rPr>
                <w:rFonts w:ascii="Times New Roman" w:hAnsi="Times New Roman" w:cs="Times New Roman"/>
                <w:bCs/>
                <w:i/>
                <w:iCs/>
                <w:sz w:val="28"/>
                <w:szCs w:val="28"/>
                <w:lang w:val="en-US"/>
              </w:rPr>
              <w:t>Đặt cây bút chì vào một cốc nước như hình. Vì sao ta thấy cây bút chì bị gãy tại mặt nước?</w:t>
            </w:r>
          </w:p>
          <w:p w14:paraId="07AA81EA" w14:textId="77777777" w:rsidR="00FE572F" w:rsidRPr="00841204" w:rsidRDefault="00FE572F" w:rsidP="009E2838">
            <w:pPr>
              <w:spacing w:after="0" w:line="276" w:lineRule="auto"/>
              <w:rPr>
                <w:rFonts w:ascii="Times New Roman" w:hAnsi="Times New Roman" w:cs="Times New Roman"/>
                <w:bCs/>
                <w:i/>
                <w:iCs/>
                <w:sz w:val="28"/>
                <w:szCs w:val="28"/>
                <w:lang w:val="en-US"/>
              </w:rPr>
            </w:pPr>
            <w:r>
              <w:rPr>
                <w:noProof/>
                <w:lang w:val="en-US" w:eastAsia="en-US"/>
              </w:rPr>
              <w:drawing>
                <wp:inline distT="0" distB="0" distL="0" distR="0" wp14:anchorId="50952A4F" wp14:editId="0585026D">
                  <wp:extent cx="4486275" cy="2805797"/>
                  <wp:effectExtent l="0" t="0" r="0" b="0"/>
                  <wp:docPr id="9" name="Picture 9" descr="Khái niệm và công thức Khúc xạ ánh sáng - Vật lý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ái niệm và công thức Khúc xạ ánh sáng - Vật lý 12"/>
                          <pic:cNvPicPr>
                            <a:picLocks noChangeAspect="1" noChangeArrowheads="1"/>
                          </pic:cNvPicPr>
                        </pic:nvPicPr>
                        <pic:blipFill>
                          <a:blip r:embed="rId65">
                            <a:extLst>
                              <a:ext uri="{28A0092B-C50C-407E-A947-70E740481C1C}">
                                <a14:useLocalDpi xmlns:a14="http://schemas.microsoft.com/office/drawing/2010/main"/>
                              </a:ext>
                            </a:extLst>
                          </a:blip>
                          <a:srcRect/>
                          <a:stretch>
                            <a:fillRect/>
                          </a:stretch>
                        </pic:blipFill>
                        <pic:spPr bwMode="auto">
                          <a:xfrm>
                            <a:off x="0" y="0"/>
                            <a:ext cx="4502962" cy="2816233"/>
                          </a:xfrm>
                          <a:prstGeom prst="rect">
                            <a:avLst/>
                          </a:prstGeom>
                          <a:noFill/>
                          <a:ln>
                            <a:noFill/>
                          </a:ln>
                        </pic:spPr>
                      </pic:pic>
                    </a:graphicData>
                  </a:graphic>
                </wp:inline>
              </w:drawing>
            </w:r>
          </w:p>
        </w:tc>
        <w:tc>
          <w:tcPr>
            <w:tcW w:w="2782" w:type="dxa"/>
          </w:tcPr>
          <w:p w14:paraId="3346A18F" w14:textId="77777777" w:rsidR="00FE572F" w:rsidRPr="00C26BE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HS nhận nhiệm vụ. </w:t>
            </w:r>
          </w:p>
        </w:tc>
      </w:tr>
      <w:tr w:rsidR="00FE572F" w14:paraId="3B04C7B5" w14:textId="77777777">
        <w:trPr>
          <w:trHeight w:val="791"/>
        </w:trPr>
        <w:tc>
          <w:tcPr>
            <w:tcW w:w="7775" w:type="dxa"/>
          </w:tcPr>
          <w:p w14:paraId="134C4D20"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71379339"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AC41D4">
              <w:rPr>
                <w:rFonts w:ascii="Times New Roman" w:hAnsi="Times New Roman" w:cs="Times New Roman"/>
                <w:sz w:val="28"/>
                <w:szCs w:val="28"/>
              </w:rPr>
              <w:t xml:space="preserve">GV đặt câu hỏi xong quan sát HS, nếu các em chưa thể trả lời thì </w:t>
            </w:r>
            <w:r>
              <w:rPr>
                <w:rFonts w:ascii="Times New Roman" w:hAnsi="Times New Roman" w:cs="Times New Roman"/>
                <w:sz w:val="28"/>
                <w:szCs w:val="28"/>
              </w:rPr>
              <w:t>đ</w:t>
            </w:r>
            <w:r w:rsidRPr="00AC41D4">
              <w:rPr>
                <w:rFonts w:ascii="Times New Roman" w:hAnsi="Times New Roman" w:cs="Times New Roman"/>
                <w:sz w:val="28"/>
                <w:szCs w:val="28"/>
              </w:rPr>
              <w:t>ặt thêm câu hỏi g</w:t>
            </w:r>
            <w:r>
              <w:rPr>
                <w:rFonts w:ascii="Times New Roman" w:hAnsi="Times New Roman" w:cs="Times New Roman"/>
                <w:sz w:val="28"/>
                <w:szCs w:val="28"/>
              </w:rPr>
              <w:t>ợi</w:t>
            </w:r>
            <w:r w:rsidRPr="00AC41D4">
              <w:rPr>
                <w:rFonts w:ascii="Times New Roman" w:hAnsi="Times New Roman" w:cs="Times New Roman"/>
                <w:sz w:val="28"/>
                <w:szCs w:val="28"/>
              </w:rPr>
              <w:t xml:space="preserve"> mở, li</w:t>
            </w:r>
            <w:r>
              <w:rPr>
                <w:rFonts w:ascii="Times New Roman" w:hAnsi="Times New Roman" w:cs="Times New Roman"/>
                <w:sz w:val="28"/>
                <w:szCs w:val="28"/>
              </w:rPr>
              <w:t>ên</w:t>
            </w:r>
            <w:r w:rsidRPr="00AC41D4">
              <w:rPr>
                <w:rFonts w:ascii="Times New Roman" w:hAnsi="Times New Roman" w:cs="Times New Roman"/>
                <w:sz w:val="28"/>
                <w:szCs w:val="28"/>
              </w:rPr>
              <w:t xml:space="preserve"> tưởng tác các kiến thức </w:t>
            </w:r>
            <w:r>
              <w:rPr>
                <w:rFonts w:ascii="Times New Roman" w:hAnsi="Times New Roman" w:cs="Times New Roman"/>
                <w:sz w:val="28"/>
                <w:szCs w:val="28"/>
              </w:rPr>
              <w:t>đã</w:t>
            </w:r>
            <w:r w:rsidRPr="00AC41D4">
              <w:rPr>
                <w:rFonts w:ascii="Times New Roman" w:hAnsi="Times New Roman" w:cs="Times New Roman"/>
                <w:sz w:val="28"/>
                <w:szCs w:val="28"/>
              </w:rPr>
              <w:t xml:space="preserve"> học ở lớp dưới</w:t>
            </w:r>
            <w:r>
              <w:rPr>
                <w:rFonts w:ascii="Times New Roman" w:hAnsi="Times New Roman" w:cs="Times New Roman"/>
                <w:sz w:val="28"/>
                <w:szCs w:val="28"/>
              </w:rPr>
              <w:t>.</w:t>
            </w:r>
          </w:p>
        </w:tc>
        <w:tc>
          <w:tcPr>
            <w:tcW w:w="2782" w:type="dxa"/>
          </w:tcPr>
          <w:p w14:paraId="7C17E04C" w14:textId="77777777" w:rsidR="00FE572F" w:rsidRPr="007D38BA" w:rsidRDefault="00FE572F" w:rsidP="009E2838">
            <w:pPr>
              <w:spacing w:after="0" w:line="276" w:lineRule="auto"/>
              <w:jc w:val="both"/>
              <w:rPr>
                <w:rFonts w:ascii="Times New Roman" w:hAnsi="Times New Roman" w:cs="Times New Roman"/>
                <w:sz w:val="28"/>
                <w:szCs w:val="28"/>
              </w:rPr>
            </w:pPr>
            <w:r w:rsidRPr="00AC41D4">
              <w:rPr>
                <w:rFonts w:ascii="Times New Roman" w:hAnsi="Times New Roman" w:cs="Times New Roman"/>
                <w:sz w:val="28"/>
                <w:szCs w:val="28"/>
              </w:rPr>
              <w:t xml:space="preserve">HS </w:t>
            </w:r>
            <w:r w:rsidRPr="007D38BA">
              <w:rPr>
                <w:rFonts w:ascii="Times New Roman" w:hAnsi="Times New Roman" w:cs="Times New Roman"/>
                <w:sz w:val="28"/>
                <w:szCs w:val="28"/>
              </w:rPr>
              <w:t>tiến hành thí nghiệm và suy nghĩ trả lời câu hỏi.</w:t>
            </w:r>
          </w:p>
        </w:tc>
      </w:tr>
      <w:tr w:rsidR="00FE572F" w14:paraId="77F8EAE6" w14:textId="77777777">
        <w:trPr>
          <w:trHeight w:val="510"/>
        </w:trPr>
        <w:tc>
          <w:tcPr>
            <w:tcW w:w="7775" w:type="dxa"/>
          </w:tcPr>
          <w:p w14:paraId="416E4D96" w14:textId="77777777" w:rsidR="00FE572F" w:rsidRPr="007D38BA"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Chốt lại và đặt vấn đề vào bài</w:t>
            </w:r>
          </w:p>
          <w:p w14:paraId="3FA33D5F" w14:textId="77777777" w:rsidR="00FE572F" w:rsidRPr="00C26BEF" w:rsidRDefault="00FE572F" w:rsidP="009E2838">
            <w:pPr>
              <w:spacing w:after="0" w:line="276" w:lineRule="auto"/>
              <w:jc w:val="both"/>
              <w:rPr>
                <w:rFonts w:ascii="Times New Roman" w:eastAsia="Times New Roman" w:hAnsi="Times New Roman" w:cs="Times New Roman"/>
                <w:i/>
                <w:sz w:val="28"/>
                <w:szCs w:val="28"/>
              </w:rPr>
            </w:pPr>
            <w:r>
              <w:t xml:space="preserve">– </w:t>
            </w:r>
            <w:r w:rsidRPr="007D38BA">
              <w:rPr>
                <w:rFonts w:ascii="Times New Roman" w:hAnsi="Times New Roman" w:cs="Times New Roman"/>
                <w:sz w:val="28"/>
                <w:szCs w:val="28"/>
              </w:rPr>
              <w:t xml:space="preserve">GV dựa vào giải thích của HS để dẫn dắt vào bài mới. </w:t>
            </w:r>
            <w:r w:rsidRPr="00DD42B0">
              <w:rPr>
                <w:rFonts w:ascii="Times New Roman" w:hAnsi="Times New Roman" w:cs="Times New Roman"/>
                <w:i/>
                <w:sz w:val="28"/>
                <w:szCs w:val="28"/>
              </w:rPr>
              <w:t xml:space="preserve">Trong trường hợp HS không đưa được ra lời giải thích, GV có thể dẫn dắt: Hình ảnh </w:t>
            </w:r>
            <w:r w:rsidRPr="00DD42B0">
              <w:rPr>
                <w:rFonts w:ascii="Times New Roman" w:hAnsi="Times New Roman" w:cs="Times New Roman"/>
                <w:i/>
                <w:sz w:val="28"/>
                <w:szCs w:val="28"/>
                <w:lang w:val="en-US"/>
              </w:rPr>
              <w:t>cây bút chì bị gãy tại mặt nước</w:t>
            </w:r>
            <w:r w:rsidRPr="00DD42B0">
              <w:rPr>
                <w:rFonts w:ascii="Times New Roman" w:hAnsi="Times New Roman" w:cs="Times New Roman"/>
                <w:i/>
                <w:sz w:val="28"/>
                <w:szCs w:val="28"/>
              </w:rPr>
              <w:t xml:space="preserve"> mà ta quan sát thấy được tạo ra từ một hiện tượng quang học gọi là hiện tượng khúc xạ ánh sáng. Để có thể đưa ra lời giải thích chính xác, chúng ta cùng tìm hiểu bài học ngày hôm nay.</w:t>
            </w:r>
          </w:p>
        </w:tc>
        <w:tc>
          <w:tcPr>
            <w:tcW w:w="2782" w:type="dxa"/>
          </w:tcPr>
          <w:p w14:paraId="74764318"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HS lắng nghe và chuẩn bị tinh thần học bài mới.</w:t>
            </w:r>
          </w:p>
        </w:tc>
      </w:tr>
    </w:tbl>
    <w:p w14:paraId="23586B13" w14:textId="77777777" w:rsidR="00FE572F" w:rsidRPr="00915BBA" w:rsidRDefault="00FE572F" w:rsidP="009E2838">
      <w:pPr>
        <w:spacing w:after="0" w:line="276" w:lineRule="auto"/>
        <w:rPr>
          <w:rFonts w:ascii="Times New Roman" w:hAnsi="Times New Roman" w:cs="Times New Roman"/>
          <w:b/>
          <w:color w:val="7030A0"/>
          <w:sz w:val="28"/>
          <w:szCs w:val="28"/>
        </w:rPr>
      </w:pPr>
      <w:r w:rsidRPr="00915BBA">
        <w:rPr>
          <w:rFonts w:ascii="Times New Roman" w:hAnsi="Times New Roman" w:cs="Times New Roman"/>
          <w:b/>
          <w:color w:val="7030A0"/>
          <w:sz w:val="28"/>
          <w:szCs w:val="28"/>
        </w:rPr>
        <w:t>2. Hoạt động 2: Hình thành kiến thức</w:t>
      </w:r>
    </w:p>
    <w:p w14:paraId="12107293" w14:textId="77777777" w:rsidR="00FE572F" w:rsidRPr="00915BBA" w:rsidRDefault="00FE572F" w:rsidP="009E2838">
      <w:pPr>
        <w:spacing w:after="0" w:line="276" w:lineRule="auto"/>
        <w:rPr>
          <w:rFonts w:ascii="Times New Roman" w:hAnsi="Times New Roman" w:cs="Times New Roman"/>
          <w:b/>
          <w:color w:val="00B0F0"/>
          <w:sz w:val="28"/>
          <w:szCs w:val="28"/>
          <w:lang w:val="nl-NL"/>
        </w:rPr>
      </w:pPr>
      <w:r w:rsidRPr="00915BBA">
        <w:rPr>
          <w:rFonts w:ascii="Times New Roman" w:hAnsi="Times New Roman" w:cs="Times New Roman"/>
          <w:b/>
          <w:color w:val="00B0F0"/>
          <w:sz w:val="28"/>
          <w:szCs w:val="28"/>
          <w:lang w:val="nl-NL"/>
        </w:rPr>
        <w:t xml:space="preserve">Hoạt động </w:t>
      </w:r>
      <w:r w:rsidRPr="00915BBA">
        <w:rPr>
          <w:rFonts w:ascii="Times New Roman" w:hAnsi="Times New Roman" w:cs="Times New Roman"/>
          <w:b/>
          <w:color w:val="00B0F0"/>
          <w:sz w:val="28"/>
          <w:szCs w:val="28"/>
        </w:rPr>
        <w:t>2.</w:t>
      </w:r>
      <w:r w:rsidRPr="00915BBA">
        <w:rPr>
          <w:rFonts w:ascii="Times New Roman" w:hAnsi="Times New Roman" w:cs="Times New Roman"/>
          <w:b/>
          <w:color w:val="00B0F0"/>
          <w:sz w:val="28"/>
          <w:szCs w:val="28"/>
          <w:lang w:val="nl-NL"/>
        </w:rPr>
        <w:t>1: Hiện tượng khúc xạ ánh sáng</w:t>
      </w:r>
    </w:p>
    <w:p w14:paraId="1C082D7F" w14:textId="77777777" w:rsidR="00FE572F" w:rsidRDefault="00FE572F" w:rsidP="009E2838">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00C62E8B" w14:textId="77777777" w:rsidR="00FE572F" w:rsidRPr="007D38BA" w:rsidRDefault="00FE572F" w:rsidP="009E2838">
      <w:pPr>
        <w:spacing w:after="0" w:line="276" w:lineRule="auto"/>
        <w:jc w:val="both"/>
        <w:rPr>
          <w:rFonts w:ascii="Times New Roman" w:eastAsia="Times New Roman" w:hAnsi="Times New Roman" w:cs="Times New Roman"/>
          <w:sz w:val="28"/>
          <w:szCs w:val="28"/>
          <w:lang w:val="en-US"/>
        </w:rPr>
      </w:pPr>
      <w:r w:rsidRPr="00841204">
        <w:rPr>
          <w:rFonts w:ascii="Times New Roman" w:eastAsia="Times New Roman" w:hAnsi="Times New Roman" w:cs="Times New Roman"/>
          <w:sz w:val="28"/>
          <w:szCs w:val="28"/>
          <w:lang w:val="en-US"/>
        </w:rPr>
        <w:t xml:space="preserve">– </w:t>
      </w:r>
      <w:r w:rsidRPr="007D38BA">
        <w:rPr>
          <w:rFonts w:ascii="Times New Roman" w:eastAsia="Times New Roman" w:hAnsi="Times New Roman" w:cs="Times New Roman"/>
          <w:sz w:val="28"/>
          <w:szCs w:val="28"/>
          <w:lang w:val="en-US"/>
        </w:rPr>
        <w:t>Thực hiện thí nghiệm chứng tỏ được khi truyền từ môi trường này sang môi trường khác, tia sáng có thể bị khúc xạ (bị lệch khỏi phương truyền ban đầu).</w:t>
      </w:r>
    </w:p>
    <w:p w14:paraId="4DF42FF6" w14:textId="77777777" w:rsidR="00FE572F" w:rsidRPr="007D38BA" w:rsidRDefault="00FE572F" w:rsidP="009E2838">
      <w:pPr>
        <w:spacing w:after="0" w:line="276" w:lineRule="auto"/>
        <w:jc w:val="both"/>
        <w:rPr>
          <w:rFonts w:ascii="Times New Roman" w:eastAsia="Times New Roman" w:hAnsi="Times New Roman" w:cs="Times New Roman"/>
          <w:sz w:val="28"/>
          <w:szCs w:val="28"/>
        </w:rPr>
      </w:pPr>
      <w:r w:rsidRPr="007D38BA">
        <w:rPr>
          <w:rFonts w:ascii="Times New Roman" w:eastAsia="Times New Roman" w:hAnsi="Times New Roman" w:cs="Times New Roman"/>
          <w:sz w:val="28"/>
          <w:szCs w:val="28"/>
        </w:rPr>
        <w:t>– Chủ động trong việc tiến hành các thí nghiệm tìm hiểu hiện tượng khúc xạ ánh sáng.</w:t>
      </w:r>
    </w:p>
    <w:p w14:paraId="2BE0C351" w14:textId="77777777" w:rsidR="00FE572F" w:rsidRPr="007D38BA" w:rsidRDefault="00FE572F" w:rsidP="009E2838">
      <w:pPr>
        <w:spacing w:after="0" w:line="276" w:lineRule="auto"/>
        <w:jc w:val="both"/>
        <w:rPr>
          <w:rFonts w:ascii="Times New Roman" w:eastAsia="Times New Roman" w:hAnsi="Times New Roman" w:cs="Times New Roman"/>
          <w:sz w:val="28"/>
          <w:szCs w:val="28"/>
        </w:rPr>
      </w:pPr>
      <w:r w:rsidRPr="007D38BA">
        <w:rPr>
          <w:rFonts w:ascii="Times New Roman" w:eastAsia="Times New Roman" w:hAnsi="Times New Roman" w:cs="Times New Roman"/>
          <w:sz w:val="28"/>
          <w:szCs w:val="28"/>
        </w:rPr>
        <w:lastRenderedPageBreak/>
        <w:t xml:space="preserve"> </w:t>
      </w:r>
      <w:r>
        <w:rPr>
          <w:rFonts w:ascii="Times New Roman" w:hAnsi="Times New Roman" w:cs="Times New Roman"/>
          <w:b/>
          <w:bCs/>
          <w:color w:val="C00000"/>
          <w:sz w:val="28"/>
          <w:szCs w:val="28"/>
          <w:lang w:val="en-US"/>
        </w:rPr>
        <w:t xml:space="preserve">b) </w:t>
      </w:r>
      <w:r>
        <w:rPr>
          <w:rFonts w:ascii="Times New Roman" w:hAnsi="Times New Roman" w:cs="Times New Roman"/>
          <w:b/>
          <w:bCs/>
          <w:color w:val="C00000"/>
          <w:sz w:val="28"/>
          <w:szCs w:val="28"/>
        </w:rPr>
        <w:t xml:space="preserve">Nội dung: </w:t>
      </w:r>
    </w:p>
    <w:p w14:paraId="68B1BC49" w14:textId="77777777" w:rsidR="00FE572F" w:rsidRPr="00841204" w:rsidRDefault="00FE572F" w:rsidP="009E2838">
      <w:pPr>
        <w:spacing w:after="0" w:line="276" w:lineRule="auto"/>
        <w:jc w:val="both"/>
        <w:rPr>
          <w:rFonts w:ascii="Times New Roman" w:eastAsia="Times New Roman" w:hAnsi="Times New Roman" w:cs="Times New Roman"/>
          <w:sz w:val="28"/>
          <w:szCs w:val="28"/>
          <w:lang w:val="en-US"/>
        </w:rPr>
      </w:pPr>
      <w:r w:rsidRPr="00841204">
        <w:rPr>
          <w:rFonts w:ascii="Times New Roman" w:eastAsia="Times New Roman" w:hAnsi="Times New Roman" w:cs="Times New Roman"/>
          <w:sz w:val="28"/>
          <w:szCs w:val="28"/>
          <w:lang w:val="en-US"/>
        </w:rPr>
        <w:t>– GV thực hiện:</w:t>
      </w:r>
    </w:p>
    <w:p w14:paraId="05912FC3" w14:textId="77777777" w:rsidR="00FE572F" w:rsidRPr="00841204" w:rsidRDefault="00FE572F" w:rsidP="009E2838">
      <w:pPr>
        <w:spacing w:after="0" w:line="276" w:lineRule="auto"/>
        <w:jc w:val="both"/>
        <w:rPr>
          <w:rFonts w:ascii="Times New Roman" w:eastAsia="Times New Roman" w:hAnsi="Times New Roman" w:cs="Times New Roman"/>
          <w:sz w:val="28"/>
          <w:szCs w:val="28"/>
          <w:lang w:val="en-US"/>
        </w:rPr>
      </w:pPr>
      <w:r w:rsidRPr="00841204">
        <w:rPr>
          <w:rFonts w:ascii="Times New Roman" w:eastAsia="Times New Roman" w:hAnsi="Times New Roman" w:cs="Times New Roman"/>
          <w:sz w:val="28"/>
          <w:szCs w:val="28"/>
          <w:lang w:val="en-US"/>
        </w:rPr>
        <w:t>+ Chia nhóm HS:  chia lớp thành 6 nhóm.</w:t>
      </w:r>
    </w:p>
    <w:p w14:paraId="2DE20D41" w14:textId="77777777" w:rsidR="00FE572F" w:rsidRPr="00841204" w:rsidRDefault="00FE572F" w:rsidP="009E2838">
      <w:pPr>
        <w:spacing w:after="0" w:line="276" w:lineRule="auto"/>
        <w:jc w:val="both"/>
        <w:rPr>
          <w:rFonts w:ascii="Times New Roman" w:eastAsia="Times New Roman" w:hAnsi="Times New Roman" w:cs="Times New Roman"/>
          <w:sz w:val="28"/>
          <w:szCs w:val="28"/>
          <w:lang w:val="en-US"/>
        </w:rPr>
      </w:pPr>
      <w:r w:rsidRPr="00841204">
        <w:rPr>
          <w:rFonts w:ascii="Times New Roman" w:eastAsia="Times New Roman" w:hAnsi="Times New Roman" w:cs="Times New Roman"/>
          <w:sz w:val="28"/>
          <w:szCs w:val="28"/>
          <w:lang w:val="en-US"/>
        </w:rPr>
        <w:t xml:space="preserve">+ Phát dụng cụ thí nghiệm </w:t>
      </w:r>
      <w:r>
        <w:rPr>
          <w:rFonts w:ascii="Times New Roman" w:eastAsia="Times New Roman" w:hAnsi="Times New Roman" w:cs="Times New Roman"/>
          <w:sz w:val="28"/>
          <w:szCs w:val="28"/>
          <w:lang w:val="en-US"/>
        </w:rPr>
        <w:t>(2) cho mỗi nhóm</w:t>
      </w:r>
    </w:p>
    <w:p w14:paraId="5423400B" w14:textId="77777777" w:rsidR="00FE572F" w:rsidRDefault="00FE572F" w:rsidP="009E2838">
      <w:pPr>
        <w:spacing w:after="0" w:line="276" w:lineRule="auto"/>
        <w:jc w:val="both"/>
        <w:rPr>
          <w:rFonts w:ascii="Times New Roman" w:eastAsia="Times New Roman" w:hAnsi="Times New Roman" w:cs="Times New Roman"/>
          <w:sz w:val="28"/>
          <w:szCs w:val="28"/>
        </w:rPr>
      </w:pPr>
      <w:r w:rsidRPr="007D38BA">
        <w:rPr>
          <w:rFonts w:ascii="Times New Roman" w:eastAsia="Times New Roman" w:hAnsi="Times New Roman" w:cs="Times New Roman"/>
          <w:sz w:val="28"/>
          <w:szCs w:val="28"/>
        </w:rPr>
        <w:t>+ Yêu cầu HS tiến hành thí nghiệm theo hướng dẫn trong phần Thí nghiệm 1 – SGK/</w:t>
      </w:r>
      <w:r>
        <w:rPr>
          <w:rFonts w:ascii="Times New Roman" w:eastAsia="Times New Roman" w:hAnsi="Times New Roman" w:cs="Times New Roman"/>
          <w:sz w:val="28"/>
          <w:szCs w:val="28"/>
          <w:lang w:val="en-US"/>
        </w:rPr>
        <w:t>18</w:t>
      </w:r>
      <w:r w:rsidRPr="007D38BA">
        <w:rPr>
          <w:rFonts w:ascii="Times New Roman" w:eastAsia="Times New Roman" w:hAnsi="Times New Roman" w:cs="Times New Roman"/>
          <w:sz w:val="28"/>
          <w:szCs w:val="28"/>
        </w:rPr>
        <w:t>; quan sát đường truyền của tia sáng và nêu nhận xét. Từ đó nêu khái niệm về hiện tượng khúc xạ ánh sáng.</w:t>
      </w:r>
    </w:p>
    <w:p w14:paraId="675CC022" w14:textId="77777777" w:rsidR="00FE572F" w:rsidRPr="00A967CB"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Trả lời câu hỏi: </w:t>
      </w:r>
      <w:r w:rsidRPr="00A967CB">
        <w:rPr>
          <w:rFonts w:ascii="Times New Roman" w:eastAsia="Times New Roman" w:hAnsi="Times New Roman" w:cs="Times New Roman"/>
          <w:sz w:val="28"/>
          <w:szCs w:val="28"/>
          <w:lang w:val="en-US"/>
        </w:rPr>
        <w:t>Hiện tượng nào sau đây liên quan đến sự khúc xạ ánh sáng?</w:t>
      </w:r>
    </w:p>
    <w:p w14:paraId="6C43C5E5" w14:textId="77777777" w:rsidR="00FE572F" w:rsidRPr="00A967CB" w:rsidRDefault="00FE572F" w:rsidP="009E2838">
      <w:pPr>
        <w:spacing w:after="0" w:line="276" w:lineRule="auto"/>
        <w:jc w:val="both"/>
        <w:rPr>
          <w:rFonts w:ascii="Times New Roman" w:eastAsia="Times New Roman" w:hAnsi="Times New Roman" w:cs="Times New Roman"/>
          <w:i/>
          <w:sz w:val="28"/>
          <w:szCs w:val="28"/>
          <w:lang w:val="en-US"/>
        </w:rPr>
      </w:pPr>
      <w:r w:rsidRPr="00A967CB">
        <w:rPr>
          <w:rFonts w:ascii="Times New Roman" w:eastAsia="Times New Roman" w:hAnsi="Times New Roman" w:cs="Times New Roman"/>
          <w:i/>
          <w:sz w:val="28"/>
          <w:szCs w:val="28"/>
          <w:lang w:val="en-US"/>
        </w:rPr>
        <w:t>- Tia sáng mặt trời bị hắt trở lại môi trường cũ khi gặp mặt nước.</w:t>
      </w:r>
    </w:p>
    <w:p w14:paraId="7F0BD175" w14:textId="77777777" w:rsidR="00FE572F" w:rsidRPr="00A967CB" w:rsidRDefault="00FE572F" w:rsidP="009E2838">
      <w:pPr>
        <w:spacing w:after="0" w:line="276" w:lineRule="auto"/>
        <w:jc w:val="both"/>
        <w:rPr>
          <w:rFonts w:ascii="Times New Roman" w:eastAsia="Times New Roman" w:hAnsi="Times New Roman" w:cs="Times New Roman"/>
          <w:i/>
          <w:sz w:val="28"/>
          <w:szCs w:val="28"/>
          <w:lang w:val="en-US"/>
        </w:rPr>
      </w:pPr>
      <w:r w:rsidRPr="00A967CB">
        <w:rPr>
          <w:rFonts w:ascii="Times New Roman" w:eastAsia="Times New Roman" w:hAnsi="Times New Roman" w:cs="Times New Roman"/>
          <w:i/>
          <w:sz w:val="28"/>
          <w:szCs w:val="28"/>
          <w:lang w:val="en-US"/>
        </w:rPr>
        <w:t>- Tia sáng mặt trời bị lệch khỏi phương truyền ban đầu khi đi từ không khí vào nước.</w:t>
      </w:r>
    </w:p>
    <w:p w14:paraId="036F6BAB" w14:textId="77777777" w:rsidR="00FE572F" w:rsidRPr="007D38BA"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en-US" w:eastAsia="en-US"/>
        </w:rPr>
        <mc:AlternateContent>
          <mc:Choice Requires="wps">
            <w:drawing>
              <wp:anchor distT="0" distB="0" distL="114300" distR="114300" simplePos="0" relativeHeight="251672576" behindDoc="0" locked="0" layoutInCell="1" allowOverlap="1" wp14:anchorId="5ABACE63" wp14:editId="4B8C8E0C">
                <wp:simplePos x="0" y="0"/>
                <wp:positionH relativeFrom="column">
                  <wp:posOffset>1261110</wp:posOffset>
                </wp:positionH>
                <wp:positionV relativeFrom="paragraph">
                  <wp:posOffset>22225</wp:posOffset>
                </wp:positionV>
                <wp:extent cx="1581150" cy="810148"/>
                <wp:effectExtent l="0" t="0" r="0" b="9525"/>
                <wp:wrapNone/>
                <wp:docPr id="5" name="Rectangle 5"/>
                <wp:cNvGraphicFramePr/>
                <a:graphic xmlns:a="http://schemas.openxmlformats.org/drawingml/2006/main">
                  <a:graphicData uri="http://schemas.microsoft.com/office/word/2010/wordprocessingShape">
                    <wps:wsp>
                      <wps:cNvSpPr/>
                      <wps:spPr>
                        <a:xfrm>
                          <a:off x="0" y="0"/>
                          <a:ext cx="1581150" cy="810148"/>
                        </a:xfrm>
                        <a:prstGeom prst="rect">
                          <a:avLst/>
                        </a:prstGeom>
                        <a:solidFill>
                          <a:schemeClr val="bg1">
                            <a:lumMod val="5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 o:spid="_x0000_s1026" style="position:absolute;margin-left:99.3pt;margin-top:1.75pt;width:124.5pt;height:63.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BFF3mQIAAKgFAAAOAAAAZHJzL2Uyb0RvYy54bWysVE1v2zAMvQ/YfxB0X20HyZYFdYqgRYcB XVu0HXpWZCk2IImapMTJfv0oyXE/VmzAsBwUUSQfyWeSp2d7rchOON+BqWl1UlIiDIemM5uafn+4 /DCnxAdmGqbAiJoehKdny/fvTnu7EBNoQTXCEQQxftHbmrYh2EVReN4KzfwJWGFQKcFpFlB0m6Jx rEd0rYpJWX4senCNdcCF9/h6kZV0mfClFDzcSOlFIKqmmFtIp0vnOp7F8pQtNo7ZtuNDGuwfstCs Mxh0hLpggZGt636D0h134EGGEw66ACk7LlINWE1VvqrmvmVWpFqQHG9Hmvz/g+XXu1tHuqamM0oM 0/iJ7pA0ZjZKkFmkp7d+gVb39tYNksdrrHUvnY7/WAXZJ0oPI6ViHwjHx2o2r6oZMs9RN6/KajqP oMWTt3U+fBGgSbzU1GH0xCTbXfmQTY8mMZgH1TWXnVJJiG0izpUjO4YfeL2pkqva6m/Q5LdZib8h ZOqqaJ4SeIGkTMQzEJFz0PhSxOJzuekWDkpEO2XuhETWsMBJijgi56CMc2FCTsa3rBF/yyUBRmSJ 8UfsAeBlkUfsnOVgH11FavfRufxTYtl59EiRwYTRWXcG3FsACqsaImf7I0mZmsjSGpoD9pSDPGze 8ssOP+0V8+GWOZwu7AbcGOEGD6mgrykMN0pacD/feo/22PSopaTHaa2p/7FlTlCivhoch8/VdBrH OwnT2acJCu65Zv1cY7b6HLBfKtxNlqdrtA/qeJUO9CMullWMiipmOMauKQ/uKJyHvEVwNXGxWiUz HGnLwpW5tzyCR1Zj6z7sH5mzQ38HnIxrOE42W7xq82wbPQ2stgFkl2bgideBb1wHqYmH1RX3zXM5 WT0t2OUvAAAA//8DAFBLAwQUAAYACAAAACEATmIZrdwAAAAJAQAADwAAAGRycy9kb3ducmV2Lnht bEyPQU7DMBBF90jcwRokdtQJDaVJ41QIqYgFi1I4gBtPk5R4HNlOE27PsILl0//686bczrYXF/Sh c6QgXSQgkGpnOmoUfH7s7tYgQtRkdO8IFXxjgG11fVXqwriJ3vFyiI3gEQqFVtDGOBRShrpFq8PC DUicnZy3OjL6RhqvJx63vbxPkpW0uiO+0OoBn1usvw6jVTA0b6PfxTHPT+lL5vf+9Swnp9Ttzfy0 ARFxjn9l+NVndajY6ehGMkH0zPl6xVUFywcQnGfZI/ORg2WagqxK+f+D6gcAAP//AwBQSwECLQAU AAYACAAAACEAtoM4kv4AAADhAQAAEwAAAAAAAAAAAAAAAAAAAAAAW0NvbnRlbnRfVHlwZXNdLnht bFBLAQItABQABgAIAAAAIQA4/SH/1gAAAJQBAAALAAAAAAAAAAAAAAAAAC8BAABfcmVscy8ucmVs c1BLAQItABQABgAIAAAAIQBjBFF3mQIAAKgFAAAOAAAAAAAAAAAAAAAAAC4CAABkcnMvZTJvRG9j LnhtbFBLAQItABQABgAIAAAAIQBOYhmt3AAAAAkBAAAPAAAAAAAAAAAAAAAAAPMEAABkcnMvZG93 bnJldi54bWxQSwUGAAAAAAQABADzAAAA/AUAAAAA " fillcolor="#7f7f7f [1612]" stroked="f" strokeweight="1.25pt"/>
            </w:pict>
          </mc:Fallback>
        </mc:AlternateContent>
      </w:r>
      <w:r w:rsidRPr="00DD42B0">
        <w:rPr>
          <w:rFonts w:ascii="Times New Roman" w:eastAsia="Times New Roman" w:hAnsi="Times New Roman" w:cs="Times New Roman"/>
          <w:noProof/>
          <w:sz w:val="28"/>
          <w:szCs w:val="28"/>
          <w:lang w:val="en-US" w:eastAsia="en-US"/>
        </w:rPr>
        <w:drawing>
          <wp:inline distT="0" distB="0" distL="0" distR="0" wp14:anchorId="6A323348" wp14:editId="22E63197">
            <wp:extent cx="2847975" cy="2775413"/>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854241" cy="2781519"/>
                    </a:xfrm>
                    <a:prstGeom prst="rect">
                      <a:avLst/>
                    </a:prstGeom>
                  </pic:spPr>
                </pic:pic>
              </a:graphicData>
            </a:graphic>
          </wp:inline>
        </w:drawing>
      </w:r>
    </w:p>
    <w:p w14:paraId="648243D4" w14:textId="77777777" w:rsidR="00FE572F" w:rsidRPr="007D38BA" w:rsidRDefault="00FE572F" w:rsidP="009E2838">
      <w:pPr>
        <w:pStyle w:val="TableParagraph"/>
        <w:tabs>
          <w:tab w:val="left" w:pos="327"/>
        </w:tabs>
        <w:ind w:right="94"/>
        <w:jc w:val="both"/>
        <w:rPr>
          <w:rFonts w:ascii="Times New Roman" w:hAnsi="Times New Roman" w:cs="Times New Roman"/>
          <w:bCs/>
          <w:sz w:val="28"/>
          <w:szCs w:val="28"/>
          <w:lang w:val="vi-VN"/>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w:t>
      </w:r>
      <w:r w:rsidRPr="007D38BA">
        <w:rPr>
          <w:rFonts w:ascii="Times New Roman" w:hAnsi="Times New Roman" w:cs="Times New Roman"/>
          <w:bCs/>
          <w:sz w:val="28"/>
          <w:szCs w:val="28"/>
          <w:lang w:val="vi-VN"/>
        </w:rPr>
        <w:t>Câu trả lơi của HS như sau</w:t>
      </w:r>
    </w:p>
    <w:p w14:paraId="74710B82" w14:textId="77777777" w:rsidR="00FE572F" w:rsidRPr="007D38BA" w:rsidRDefault="00FE572F" w:rsidP="009E2838">
      <w:pPr>
        <w:spacing w:after="0" w:line="276" w:lineRule="auto"/>
        <w:jc w:val="both"/>
        <w:rPr>
          <w:rFonts w:ascii="Times New Roman" w:eastAsia="Times New Roman" w:hAnsi="Times New Roman" w:cs="Times New Roman"/>
          <w:sz w:val="28"/>
          <w:szCs w:val="28"/>
        </w:rPr>
      </w:pPr>
      <w:r w:rsidRPr="007D38BA">
        <w:rPr>
          <w:rFonts w:ascii="Times New Roman" w:eastAsia="Times New Roman" w:hAnsi="Times New Roman" w:cs="Times New Roman"/>
          <w:sz w:val="28"/>
          <w:szCs w:val="28"/>
        </w:rPr>
        <w:t xml:space="preserve">- Nhận xét về đường truyền tia sáng: tia sáng bị gãy khúc tại mặt phân cách giữa </w:t>
      </w:r>
      <w:r>
        <w:rPr>
          <w:rFonts w:ascii="Times New Roman" w:eastAsia="Times New Roman" w:hAnsi="Times New Roman" w:cs="Times New Roman"/>
          <w:sz w:val="28"/>
          <w:szCs w:val="28"/>
          <w:lang w:val="en-US"/>
        </w:rPr>
        <w:t xml:space="preserve">nước </w:t>
      </w:r>
      <w:r w:rsidRPr="007D38BA">
        <w:rPr>
          <w:rFonts w:ascii="Times New Roman" w:eastAsia="Times New Roman" w:hAnsi="Times New Roman" w:cs="Times New Roman"/>
          <w:sz w:val="28"/>
          <w:szCs w:val="28"/>
        </w:rPr>
        <w:t>và không khí.</w:t>
      </w:r>
    </w:p>
    <w:p w14:paraId="2FD35EDB" w14:textId="77777777" w:rsidR="00FE572F" w:rsidRDefault="00FE572F" w:rsidP="009E2838">
      <w:pPr>
        <w:spacing w:after="0" w:line="276" w:lineRule="auto"/>
        <w:jc w:val="both"/>
        <w:rPr>
          <w:rFonts w:ascii="Times New Roman" w:eastAsia="Times New Roman" w:hAnsi="Times New Roman" w:cs="Times New Roman"/>
          <w:sz w:val="28"/>
          <w:szCs w:val="28"/>
        </w:rPr>
      </w:pPr>
      <w:r w:rsidRPr="007D38BA">
        <w:rPr>
          <w:rFonts w:ascii="Times New Roman" w:eastAsia="Times New Roman" w:hAnsi="Times New Roman" w:cs="Times New Roman"/>
          <w:sz w:val="28"/>
          <w:szCs w:val="28"/>
        </w:rPr>
        <w:t>- Hiện tượng khúc xạ ánh sáng: hiện tượng tia sáng bị gãy khúc (bị lệch khỏi phương truyền ban đầu) tại mặt phân cách khi truyền từ môi trường này sang môi trường khác.</w:t>
      </w:r>
    </w:p>
    <w:p w14:paraId="5AEACF4C" w14:textId="77777777" w:rsidR="00FE572F" w:rsidRPr="00A967CB" w:rsidRDefault="00FE572F" w:rsidP="009E2838">
      <w:pPr>
        <w:shd w:val="clear" w:color="auto" w:fill="FFFFFF"/>
        <w:spacing w:after="0" w:line="240" w:lineRule="auto"/>
        <w:jc w:val="both"/>
        <w:rPr>
          <w:rFonts w:ascii="Roboto" w:eastAsia="Times New Roman" w:hAnsi="Roboto" w:cs="Times New Roman"/>
          <w:color w:val="000000"/>
          <w:sz w:val="27"/>
          <w:szCs w:val="27"/>
          <w:lang w:val="en-US" w:eastAsia="en-US"/>
        </w:rPr>
      </w:pPr>
      <w:r w:rsidRPr="00A967CB">
        <w:rPr>
          <w:rFonts w:ascii="Roboto" w:eastAsia="Times New Roman" w:hAnsi="Roboto" w:cs="Times New Roman"/>
          <w:color w:val="000000"/>
          <w:sz w:val="27"/>
          <w:szCs w:val="27"/>
          <w:lang w:val="en-US" w:eastAsia="en-US"/>
        </w:rPr>
        <w:t>- Tia sáng mặt trời bị hắt trở lại môi trường cũ khi gặp mặt nước  Liên quan tới hiện tượng phản xạ ánh sáng.</w:t>
      </w:r>
    </w:p>
    <w:p w14:paraId="7D1F8B58" w14:textId="77777777" w:rsidR="00FE572F" w:rsidRPr="00A967CB" w:rsidRDefault="00FE572F" w:rsidP="009E2838">
      <w:pPr>
        <w:shd w:val="clear" w:color="auto" w:fill="FFFFFF"/>
        <w:spacing w:after="0" w:line="240" w:lineRule="auto"/>
        <w:jc w:val="both"/>
        <w:rPr>
          <w:rFonts w:ascii="Roboto" w:eastAsia="Times New Roman" w:hAnsi="Roboto" w:cs="Times New Roman"/>
          <w:color w:val="000000"/>
          <w:sz w:val="27"/>
          <w:szCs w:val="27"/>
          <w:lang w:val="en-US" w:eastAsia="en-US"/>
        </w:rPr>
      </w:pPr>
      <w:r w:rsidRPr="00A967CB">
        <w:rPr>
          <w:rFonts w:ascii="Roboto" w:eastAsia="Times New Roman" w:hAnsi="Roboto" w:cs="Times New Roman"/>
          <w:color w:val="000000"/>
          <w:sz w:val="27"/>
          <w:szCs w:val="27"/>
          <w:lang w:val="en-US" w:eastAsia="en-US"/>
        </w:rPr>
        <w:t>- Tia sáng mặt trời bị lệch khỏi phương truyền ban đầu khi đi từ không khí vào nước  Liên quan đến sự khúc xạ ánh sáng.</w:t>
      </w:r>
    </w:p>
    <w:p w14:paraId="3E31AF06"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FE572F" w14:paraId="36F1D0F2" w14:textId="77777777" w:rsidTr="00CF33CE">
        <w:trPr>
          <w:trHeight w:val="274"/>
          <w:jc w:val="center"/>
        </w:trPr>
        <w:tc>
          <w:tcPr>
            <w:tcW w:w="5803" w:type="dxa"/>
            <w:shd w:val="clear" w:color="auto" w:fill="F2DCDC" w:themeFill="accent2" w:themeFillTint="32"/>
          </w:tcPr>
          <w:p w14:paraId="13143CFE" w14:textId="77777777" w:rsidR="00FE572F" w:rsidRDefault="00FE572F" w:rsidP="009E2838">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0A749E83"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0248301E" w14:textId="77777777" w:rsidTr="00CF33CE">
        <w:trPr>
          <w:trHeight w:val="274"/>
          <w:jc w:val="center"/>
        </w:trPr>
        <w:tc>
          <w:tcPr>
            <w:tcW w:w="5803" w:type="dxa"/>
            <w:shd w:val="clear" w:color="auto" w:fill="auto"/>
          </w:tcPr>
          <w:p w14:paraId="75E9A715"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1FBBC24C" w14:textId="77777777" w:rsidR="00FE572F" w:rsidRPr="00841204" w:rsidRDefault="00FE572F" w:rsidP="009E2838">
            <w:pPr>
              <w:spacing w:after="0" w:line="276" w:lineRule="auto"/>
              <w:jc w:val="both"/>
              <w:rPr>
                <w:rFonts w:ascii="Times New Roman" w:eastAsia="Times New Roman" w:hAnsi="Times New Roman" w:cs="Times New Roman"/>
                <w:sz w:val="28"/>
                <w:szCs w:val="28"/>
                <w:lang w:val="en-US"/>
              </w:rPr>
            </w:pPr>
            <w:r w:rsidRPr="00841204">
              <w:rPr>
                <w:rFonts w:ascii="Times New Roman" w:eastAsia="Times New Roman" w:hAnsi="Times New Roman" w:cs="Times New Roman"/>
                <w:sz w:val="28"/>
                <w:szCs w:val="28"/>
                <w:lang w:val="en-US"/>
              </w:rPr>
              <w:t>– GV thực hiện:</w:t>
            </w:r>
          </w:p>
          <w:p w14:paraId="0119A638" w14:textId="77777777" w:rsidR="00FE572F" w:rsidRPr="00841204" w:rsidRDefault="00FE572F" w:rsidP="009E2838">
            <w:pPr>
              <w:spacing w:after="0" w:line="276" w:lineRule="auto"/>
              <w:jc w:val="both"/>
              <w:rPr>
                <w:rFonts w:ascii="Times New Roman" w:eastAsia="Times New Roman" w:hAnsi="Times New Roman" w:cs="Times New Roman"/>
                <w:sz w:val="28"/>
                <w:szCs w:val="28"/>
                <w:lang w:val="en-US"/>
              </w:rPr>
            </w:pPr>
            <w:r w:rsidRPr="00841204">
              <w:rPr>
                <w:rFonts w:ascii="Times New Roman" w:eastAsia="Times New Roman" w:hAnsi="Times New Roman" w:cs="Times New Roman"/>
                <w:sz w:val="28"/>
                <w:szCs w:val="28"/>
                <w:lang w:val="en-US"/>
              </w:rPr>
              <w:t>+ Chia nhóm HS:  chia lớp thành 6 nhóm.</w:t>
            </w:r>
          </w:p>
          <w:p w14:paraId="500A6632" w14:textId="77777777" w:rsidR="00FE572F" w:rsidRPr="00841204" w:rsidRDefault="00FE572F" w:rsidP="009E2838">
            <w:pPr>
              <w:spacing w:after="0" w:line="276" w:lineRule="auto"/>
              <w:jc w:val="both"/>
              <w:rPr>
                <w:rFonts w:ascii="Times New Roman" w:eastAsia="Times New Roman" w:hAnsi="Times New Roman" w:cs="Times New Roman"/>
                <w:sz w:val="28"/>
                <w:szCs w:val="28"/>
                <w:lang w:val="en-US"/>
              </w:rPr>
            </w:pPr>
            <w:r w:rsidRPr="00841204">
              <w:rPr>
                <w:rFonts w:ascii="Times New Roman" w:eastAsia="Times New Roman" w:hAnsi="Times New Roman" w:cs="Times New Roman"/>
                <w:sz w:val="28"/>
                <w:szCs w:val="28"/>
                <w:lang w:val="en-US"/>
              </w:rPr>
              <w:t xml:space="preserve">+ Phát dụng cụ thí nghiệm </w:t>
            </w:r>
            <w:r>
              <w:rPr>
                <w:rFonts w:ascii="Times New Roman" w:eastAsia="Times New Roman" w:hAnsi="Times New Roman" w:cs="Times New Roman"/>
                <w:sz w:val="28"/>
                <w:szCs w:val="28"/>
                <w:lang w:val="en-US"/>
              </w:rPr>
              <w:t>(2) cho mỗi nhóm</w:t>
            </w:r>
          </w:p>
          <w:p w14:paraId="39FF5A51" w14:textId="77777777" w:rsidR="00FE572F" w:rsidRDefault="00FE572F" w:rsidP="009E2838">
            <w:pPr>
              <w:spacing w:after="0" w:line="276" w:lineRule="auto"/>
              <w:jc w:val="both"/>
              <w:rPr>
                <w:rFonts w:ascii="Times New Roman" w:eastAsia="Times New Roman" w:hAnsi="Times New Roman" w:cs="Times New Roman"/>
                <w:sz w:val="28"/>
                <w:szCs w:val="28"/>
              </w:rPr>
            </w:pPr>
            <w:r w:rsidRPr="007D38BA">
              <w:rPr>
                <w:rFonts w:ascii="Times New Roman" w:eastAsia="Times New Roman" w:hAnsi="Times New Roman" w:cs="Times New Roman"/>
                <w:sz w:val="28"/>
                <w:szCs w:val="28"/>
              </w:rPr>
              <w:lastRenderedPageBreak/>
              <w:t>+ Yêu cầu HS tiến hành thí nghiệm theo hướng dẫn trong phần Thí nghiệm 1 – SGK/</w:t>
            </w:r>
            <w:r>
              <w:rPr>
                <w:rFonts w:ascii="Times New Roman" w:eastAsia="Times New Roman" w:hAnsi="Times New Roman" w:cs="Times New Roman"/>
                <w:sz w:val="28"/>
                <w:szCs w:val="28"/>
                <w:lang w:val="en-US"/>
              </w:rPr>
              <w:t>18</w:t>
            </w:r>
            <w:r w:rsidRPr="007D38BA">
              <w:rPr>
                <w:rFonts w:ascii="Times New Roman" w:eastAsia="Times New Roman" w:hAnsi="Times New Roman" w:cs="Times New Roman"/>
                <w:sz w:val="28"/>
                <w:szCs w:val="28"/>
              </w:rPr>
              <w:t>; quan sát đường truyền của tia sáng và nêu nhận xét. Từ đó nêu khái niệm về hiện tượng khúc xạ ánh sáng.</w:t>
            </w:r>
          </w:p>
          <w:p w14:paraId="1438A5AD" w14:textId="77777777" w:rsidR="00FE572F" w:rsidRPr="00A967CB"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Trả lời câu hỏi: </w:t>
            </w:r>
            <w:r w:rsidRPr="00A967CB">
              <w:rPr>
                <w:rFonts w:ascii="Times New Roman" w:eastAsia="Times New Roman" w:hAnsi="Times New Roman" w:cs="Times New Roman"/>
                <w:sz w:val="28"/>
                <w:szCs w:val="28"/>
                <w:lang w:val="en-US"/>
              </w:rPr>
              <w:t>Hiện tượng nào sau đây liên quan đến sự khúc xạ ánh sáng?</w:t>
            </w:r>
          </w:p>
          <w:p w14:paraId="5C38A5ED" w14:textId="77777777" w:rsidR="00FE572F" w:rsidRPr="00A967CB" w:rsidRDefault="00FE572F" w:rsidP="009E2838">
            <w:pPr>
              <w:spacing w:after="0" w:line="276" w:lineRule="auto"/>
              <w:jc w:val="both"/>
              <w:rPr>
                <w:rFonts w:ascii="Times New Roman" w:eastAsia="Times New Roman" w:hAnsi="Times New Roman" w:cs="Times New Roman"/>
                <w:i/>
                <w:sz w:val="28"/>
                <w:szCs w:val="28"/>
                <w:lang w:val="en-US"/>
              </w:rPr>
            </w:pPr>
            <w:r w:rsidRPr="00A967CB">
              <w:rPr>
                <w:rFonts w:ascii="Times New Roman" w:eastAsia="Times New Roman" w:hAnsi="Times New Roman" w:cs="Times New Roman"/>
                <w:i/>
                <w:sz w:val="28"/>
                <w:szCs w:val="28"/>
                <w:lang w:val="en-US"/>
              </w:rPr>
              <w:t>- Tia sáng mặt trời bị hắt trở lại môi trường cũ khi gặp mặt nước.</w:t>
            </w:r>
          </w:p>
          <w:p w14:paraId="04426B43" w14:textId="77777777" w:rsidR="00FE572F" w:rsidRPr="00A967CB" w:rsidRDefault="00FE572F" w:rsidP="009E2838">
            <w:pPr>
              <w:spacing w:after="0" w:line="276" w:lineRule="auto"/>
              <w:jc w:val="both"/>
              <w:rPr>
                <w:rFonts w:ascii="Times New Roman" w:eastAsia="Times New Roman" w:hAnsi="Times New Roman" w:cs="Times New Roman"/>
                <w:i/>
                <w:sz w:val="28"/>
                <w:szCs w:val="28"/>
                <w:lang w:val="en-US"/>
              </w:rPr>
            </w:pPr>
            <w:r w:rsidRPr="00A967CB">
              <w:rPr>
                <w:rFonts w:ascii="Times New Roman" w:eastAsia="Times New Roman" w:hAnsi="Times New Roman" w:cs="Times New Roman"/>
                <w:i/>
                <w:sz w:val="28"/>
                <w:szCs w:val="28"/>
                <w:lang w:val="en-US"/>
              </w:rPr>
              <w:t>- Tia sáng mặt trời bị lệch khỏi phương truyền ban đầu khi đi từ không khí vào nước.</w:t>
            </w:r>
          </w:p>
          <w:p w14:paraId="0319ADFA" w14:textId="77777777" w:rsidR="00FE572F" w:rsidRPr="007D38BA"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en-US" w:eastAsia="en-US"/>
              </w:rPr>
              <mc:AlternateContent>
                <mc:Choice Requires="wps">
                  <w:drawing>
                    <wp:anchor distT="0" distB="0" distL="114300" distR="114300" simplePos="0" relativeHeight="251673600" behindDoc="0" locked="0" layoutInCell="1" allowOverlap="1" wp14:anchorId="74093EED" wp14:editId="21BFF878">
                      <wp:simplePos x="0" y="0"/>
                      <wp:positionH relativeFrom="column">
                        <wp:posOffset>1261110</wp:posOffset>
                      </wp:positionH>
                      <wp:positionV relativeFrom="paragraph">
                        <wp:posOffset>22225</wp:posOffset>
                      </wp:positionV>
                      <wp:extent cx="1581150" cy="810148"/>
                      <wp:effectExtent l="0" t="0" r="0" b="9525"/>
                      <wp:wrapNone/>
                      <wp:docPr id="8" name="Rectangle 8"/>
                      <wp:cNvGraphicFramePr/>
                      <a:graphic xmlns:a="http://schemas.openxmlformats.org/drawingml/2006/main">
                        <a:graphicData uri="http://schemas.microsoft.com/office/word/2010/wordprocessingShape">
                          <wps:wsp>
                            <wps:cNvSpPr/>
                            <wps:spPr>
                              <a:xfrm>
                                <a:off x="0" y="0"/>
                                <a:ext cx="1581150" cy="810148"/>
                              </a:xfrm>
                              <a:prstGeom prst="rect">
                                <a:avLst/>
                              </a:prstGeom>
                              <a:solidFill>
                                <a:schemeClr val="bg1">
                                  <a:lumMod val="5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 o:spid="_x0000_s1026" style="position:absolute;margin-left:99.3pt;margin-top:1.75pt;width:124.5pt;height:6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5cCZmgIAAKgFAAAOAAAAZHJzL2Uyb0RvYy54bWysVFFvEzEMfkfiP0R5Z3dXtVCqXadq0xDS GNM2tOc0l/ROSuKQpL2WX4+TXG9lTCAh+pDGsf3Z/s72+cVeK7ITzndgalqdlZQIw6HpzKam3x6v 380p8YGZhikwoqYH4enF8u2b894uxARaUI1wBEGMX/S2pm0IdlEUnrdCM38GVhhUSnCaBRTdpmgc 6xFdq2JSlu+LHlxjHXDhPb5eZSVdJnwpBQ9fpfQiEFVTzC2k06VzHc9iec4WG8ds2/EhDfYPWWjW GQw6Ql2xwMjWdb9B6Y478CDDGQddgJQdF6kGrKYqX1Tz0DIrUi1IjrcjTf7/wfLb3Z0jXVNT/FCG afxE90gaMxslyDzS01u/QKsHe+cGyeM11rqXTsd/rILsE6WHkVKxD4TjYzWbV9UMmeeom1dlNU2g xbO3dT58EqBJvNTUYfTEJNvd+IAR0fRoEoN5UF1z3SmVhNgm4lI5smP4gdebKrmqrf4CTX6blfiL dSBO6qponqVTJGUinoGInI3jSxGLz+WmWzgoEe2UuRcSWcMCJyniiJyDMs6FCTkZ37JG/C2XBBiR JcYfsQeAX4s8YucsB/voKlK7j87lnxLLzqNHigwmjM66M+BeA1BY1RA52x9JytREltbQHLCnHORh 85Zfd/hpb5gPd8zhdGE34MYIX/GQCvqawnCjpAX347X3aI9Nj1pKepzWmvrvW+YEJeqzwXH4WE2n cbyTMJ19mKDgTjXrU43Z6kvAfqlwN1mertE+qONVOtBPuFhWMSqqmOEYu6Y8uKNwGfIWwdXExWqV zHCkLQs35sHyCB5Zja37uH9izg79HXAybuE42Wzxos2zbfQ0sNoGkF2agWdeB75xHaQmHlZX3Den crJ6XrDLnwAAAP//AwBQSwMEFAAGAAgAAAAhAE5iGa3cAAAACQEAAA8AAABkcnMvZG93bnJldi54 bWxMj0FOwzAQRfdI3MEaJHbUCQ2lSeNUCKmIBYtSOIAbT5OUeBzZThNuz7CC5dP/+vOm3M62Fxf0 oXOkIF0kIJBqZzpqFHx+7O7WIELUZHTvCBV8Y4BtdX1V6sK4id7xcoiN4BEKhVbQxjgUUoa6RavD wg1InJ2ctzoy+kYarycet728T5KVtLojvtDqAZ9brL8Oo1UwNG+j38Uxz0/pS+b3/vUsJ6fU7c38 tAERcY5/ZfjVZ3Wo2OnoRjJB9Mz5esVVBcsHEJxn2SPzkYNlmoKsSvn/g+oHAAD//wMAUEsBAi0A FAAGAAgAAAAhALaDOJL+AAAA4QEAABMAAAAAAAAAAAAAAAAAAAAAAFtDb250ZW50X1R5cGVzXS54 bWxQSwECLQAUAAYACAAAACEAOP0h/9YAAACUAQAACwAAAAAAAAAAAAAAAAAvAQAAX3JlbHMvLnJl bHNQSwECLQAUAAYACAAAACEAfOXAmZoCAACoBQAADgAAAAAAAAAAAAAAAAAuAgAAZHJzL2Uyb0Rv Yy54bWxQSwECLQAUAAYACAAAACEATmIZrdwAAAAJAQAADwAAAAAAAAAAAAAAAAD0BAAAZHJzL2Rv d25yZXYueG1sUEsFBgAAAAAEAAQA8wAAAP0FAAAAAA== " fillcolor="#7f7f7f [1612]" stroked="f" strokeweight="1.25pt"/>
                  </w:pict>
                </mc:Fallback>
              </mc:AlternateContent>
            </w:r>
            <w:r w:rsidRPr="00DD42B0">
              <w:rPr>
                <w:rFonts w:ascii="Times New Roman" w:eastAsia="Times New Roman" w:hAnsi="Times New Roman" w:cs="Times New Roman"/>
                <w:noProof/>
                <w:sz w:val="28"/>
                <w:szCs w:val="28"/>
                <w:lang w:val="en-US" w:eastAsia="en-US"/>
              </w:rPr>
              <w:drawing>
                <wp:inline distT="0" distB="0" distL="0" distR="0" wp14:anchorId="5CABDC7F" wp14:editId="4836EA39">
                  <wp:extent cx="2847975" cy="2775413"/>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854241" cy="2781519"/>
                          </a:xfrm>
                          <a:prstGeom prst="rect">
                            <a:avLst/>
                          </a:prstGeom>
                        </pic:spPr>
                      </pic:pic>
                    </a:graphicData>
                  </a:graphic>
                </wp:inline>
              </w:drawing>
            </w:r>
          </w:p>
          <w:p w14:paraId="0B3411FC" w14:textId="77777777" w:rsidR="00FE572F" w:rsidRPr="007D38BA" w:rsidRDefault="00FE572F" w:rsidP="009E2838">
            <w:pPr>
              <w:spacing w:after="0" w:line="276" w:lineRule="auto"/>
              <w:jc w:val="both"/>
              <w:rPr>
                <w:rFonts w:ascii="Times New Roman" w:eastAsia="Times New Roman" w:hAnsi="Times New Roman" w:cs="Times New Roman"/>
                <w:sz w:val="28"/>
                <w:szCs w:val="28"/>
                <w:lang w:val="en-US"/>
              </w:rPr>
            </w:pPr>
          </w:p>
        </w:tc>
        <w:tc>
          <w:tcPr>
            <w:tcW w:w="4435" w:type="dxa"/>
            <w:shd w:val="clear" w:color="auto" w:fill="auto"/>
          </w:tcPr>
          <w:p w14:paraId="67A2B2EF" w14:textId="77777777" w:rsidR="00FE572F" w:rsidRDefault="00FE572F" w:rsidP="009E2838">
            <w:pPr>
              <w:spacing w:after="0" w:line="276" w:lineRule="auto"/>
              <w:rPr>
                <w:rFonts w:ascii="Times New Roman" w:hAnsi="Times New Roman" w:cs="Times New Roman"/>
                <w:sz w:val="28"/>
                <w:szCs w:val="28"/>
              </w:rPr>
            </w:pPr>
            <w:r w:rsidRPr="009678B8">
              <w:rPr>
                <w:rFonts w:ascii="Times New Roman" w:hAnsi="Times New Roman" w:cs="Times New Roman"/>
                <w:sz w:val="28"/>
                <w:szCs w:val="28"/>
              </w:rPr>
              <w:lastRenderedPageBreak/>
              <w:t xml:space="preserve">- </w:t>
            </w:r>
            <w:r>
              <w:rPr>
                <w:rFonts w:ascii="Times New Roman" w:hAnsi="Times New Roman" w:cs="Times New Roman"/>
                <w:sz w:val="28"/>
                <w:szCs w:val="28"/>
              </w:rPr>
              <w:t>HS nhận nhiệm vụ.</w:t>
            </w:r>
          </w:p>
          <w:p w14:paraId="67B7691B" w14:textId="77777777" w:rsidR="00FE572F" w:rsidRPr="009678B8"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Tập </w:t>
            </w:r>
            <w:r>
              <w:rPr>
                <w:rFonts w:ascii="Times New Roman" w:hAnsi="Times New Roman" w:cs="Times New Roman"/>
                <w:sz w:val="28"/>
                <w:szCs w:val="28"/>
                <w:lang w:val="en-US"/>
              </w:rPr>
              <w:t>hợp nhóm và vào vị trí do giáo viên chỉ định.</w:t>
            </w:r>
          </w:p>
        </w:tc>
      </w:tr>
      <w:tr w:rsidR="00FE572F" w14:paraId="16CC6DF0" w14:textId="77777777" w:rsidTr="00CF33CE">
        <w:trPr>
          <w:trHeight w:val="1685"/>
          <w:jc w:val="center"/>
        </w:trPr>
        <w:tc>
          <w:tcPr>
            <w:tcW w:w="5803" w:type="dxa"/>
            <w:shd w:val="clear" w:color="auto" w:fill="auto"/>
          </w:tcPr>
          <w:p w14:paraId="266A9351"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ướng dẫn HS thực hiện nhiệm vụ</w:t>
            </w:r>
          </w:p>
          <w:p w14:paraId="61A2488B" w14:textId="77777777" w:rsidR="00FE572F" w:rsidRPr="009108C3" w:rsidRDefault="00FE572F" w:rsidP="009E2838">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 xml:space="preserve">GV quan sát, </w:t>
            </w:r>
            <w:r w:rsidRPr="009108C3">
              <w:rPr>
                <w:rFonts w:ascii="Times New Roman" w:hAnsi="Times New Roman" w:cs="Times New Roman"/>
                <w:sz w:val="28"/>
                <w:szCs w:val="28"/>
              </w:rPr>
              <w:t>hỗ trợ HS khi cần thi</w:t>
            </w:r>
            <w:r>
              <w:rPr>
                <w:rFonts w:ascii="Times New Roman" w:hAnsi="Times New Roman" w:cs="Times New Roman"/>
                <w:sz w:val="28"/>
                <w:szCs w:val="28"/>
              </w:rPr>
              <w:t>ết</w:t>
            </w:r>
            <w:r w:rsidRPr="009108C3">
              <w:rPr>
                <w:rFonts w:ascii="Times New Roman" w:hAnsi="Times New Roman" w:cs="Times New Roman"/>
                <w:sz w:val="28"/>
                <w:szCs w:val="28"/>
              </w:rPr>
              <w:t>.</w:t>
            </w:r>
          </w:p>
          <w:p w14:paraId="29C5DD3B" w14:textId="77777777" w:rsidR="00FE572F" w:rsidRDefault="00FE572F" w:rsidP="009E2838">
            <w:pPr>
              <w:spacing w:after="0" w:line="276" w:lineRule="auto"/>
              <w:jc w:val="both"/>
              <w:rPr>
                <w:rFonts w:ascii="Times New Roman" w:hAnsi="Times New Roman" w:cs="Times New Roman"/>
                <w:color w:val="0070C0"/>
                <w:sz w:val="28"/>
                <w:szCs w:val="28"/>
              </w:rPr>
            </w:pPr>
          </w:p>
        </w:tc>
        <w:tc>
          <w:tcPr>
            <w:tcW w:w="4435" w:type="dxa"/>
            <w:shd w:val="clear" w:color="auto" w:fill="auto"/>
          </w:tcPr>
          <w:p w14:paraId="26C4E705" w14:textId="77777777" w:rsidR="00FE572F" w:rsidRDefault="00FE572F" w:rsidP="009E2838">
            <w:pPr>
              <w:spacing w:after="0" w:line="276" w:lineRule="auto"/>
              <w:rPr>
                <w:rFonts w:ascii="Times New Roman" w:hAnsi="Times New Roman" w:cs="Times New Roman"/>
                <w:sz w:val="28"/>
                <w:szCs w:val="28"/>
                <w:lang w:val="en-US"/>
              </w:rPr>
            </w:pPr>
            <w:r w:rsidRPr="00CF33CE">
              <w:rPr>
                <w:rFonts w:ascii="Times New Roman" w:hAnsi="Times New Roman" w:cs="Times New Roman"/>
                <w:sz w:val="28"/>
                <w:szCs w:val="28"/>
              </w:rPr>
              <w:t xml:space="preserve">- HS </w:t>
            </w:r>
            <w:r w:rsidRPr="007D38BA">
              <w:rPr>
                <w:rFonts w:ascii="Times New Roman" w:hAnsi="Times New Roman" w:cs="Times New Roman"/>
                <w:sz w:val="28"/>
                <w:szCs w:val="28"/>
              </w:rPr>
              <w:t>tiến thành thí nghiệm.</w:t>
            </w:r>
          </w:p>
          <w:p w14:paraId="6ADF6256" w14:textId="77777777" w:rsidR="00FE572F" w:rsidRPr="007D38BA"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Suy nghĩ và trả lời các câu hỏi.</w:t>
            </w:r>
          </w:p>
        </w:tc>
      </w:tr>
      <w:tr w:rsidR="00FE572F" w14:paraId="1CBFD2AD" w14:textId="77777777" w:rsidTr="00CF33CE">
        <w:trPr>
          <w:trHeight w:val="274"/>
          <w:jc w:val="center"/>
        </w:trPr>
        <w:tc>
          <w:tcPr>
            <w:tcW w:w="5803" w:type="dxa"/>
            <w:shd w:val="clear" w:color="auto" w:fill="auto"/>
          </w:tcPr>
          <w:p w14:paraId="3BA24ADB"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5C1E9603" w14:textId="77777777" w:rsidR="00FE572F" w:rsidRDefault="00FE572F" w:rsidP="009E2838">
            <w:pPr>
              <w:spacing w:after="0" w:line="276" w:lineRule="auto"/>
              <w:rPr>
                <w:rFonts w:ascii="Times New Roman" w:hAnsi="Times New Roman" w:cs="Times New Roman"/>
                <w:sz w:val="28"/>
                <w:szCs w:val="28"/>
                <w:lang w:val="en-US"/>
              </w:rPr>
            </w:pPr>
            <w:r w:rsidRPr="007D38BA">
              <w:rPr>
                <w:rFonts w:ascii="Times New Roman" w:hAnsi="Times New Roman" w:cs="Times New Roman"/>
                <w:sz w:val="28"/>
                <w:szCs w:val="28"/>
              </w:rPr>
              <w:t>- GV gọi đại diện 1 nhóm trả lời c</w:t>
            </w:r>
            <w:r>
              <w:rPr>
                <w:rFonts w:ascii="Times New Roman" w:hAnsi="Times New Roman" w:cs="Times New Roman"/>
                <w:sz w:val="28"/>
                <w:szCs w:val="28"/>
              </w:rPr>
              <w:t>á</w:t>
            </w:r>
            <w:r w:rsidRPr="007D38BA">
              <w:rPr>
                <w:rFonts w:ascii="Times New Roman" w:hAnsi="Times New Roman" w:cs="Times New Roman"/>
                <w:sz w:val="28"/>
                <w:szCs w:val="28"/>
              </w:rPr>
              <w:t>c câu hỏi.</w:t>
            </w:r>
          </w:p>
          <w:p w14:paraId="1C6DE4DB" w14:textId="77777777" w:rsidR="00FE572F" w:rsidRPr="007D38BA" w:rsidRDefault="00FE572F" w:rsidP="009E2838">
            <w:pPr>
              <w:spacing w:after="0" w:line="276" w:lineRule="auto"/>
              <w:rPr>
                <w:rFonts w:ascii="Times New Roman" w:hAnsi="Times New Roman" w:cs="Times New Roman"/>
                <w:sz w:val="28"/>
                <w:szCs w:val="28"/>
                <w:lang w:val="en-US"/>
              </w:rPr>
            </w:pPr>
            <w:r w:rsidRPr="007D38BA">
              <w:rPr>
                <w:rFonts w:ascii="Times New Roman" w:hAnsi="Times New Roman" w:cs="Times New Roman"/>
                <w:sz w:val="28"/>
                <w:szCs w:val="28"/>
                <w:lang w:val="en-US"/>
              </w:rPr>
              <w:t>- Nhận xét và hiệu chỉn</w:t>
            </w:r>
            <w:r>
              <w:rPr>
                <w:rFonts w:ascii="Times New Roman" w:hAnsi="Times New Roman" w:cs="Times New Roman"/>
                <w:sz w:val="28"/>
                <w:szCs w:val="28"/>
                <w:lang w:val="en-US"/>
              </w:rPr>
              <w:t>h kiến thức cho HS.</w:t>
            </w:r>
          </w:p>
          <w:p w14:paraId="3EF17163" w14:textId="77777777" w:rsidR="00FE572F" w:rsidRPr="007D38BA" w:rsidRDefault="00FE572F" w:rsidP="009E2838">
            <w:pPr>
              <w:spacing w:after="0" w:line="276" w:lineRule="auto"/>
              <w:rPr>
                <w:rFonts w:ascii="Times New Roman" w:hAnsi="Times New Roman" w:cs="Times New Roman"/>
                <w:sz w:val="28"/>
                <w:szCs w:val="28"/>
              </w:rPr>
            </w:pPr>
          </w:p>
        </w:tc>
        <w:tc>
          <w:tcPr>
            <w:tcW w:w="4435" w:type="dxa"/>
            <w:shd w:val="clear" w:color="auto" w:fill="auto"/>
          </w:tcPr>
          <w:p w14:paraId="4F97B5E9" w14:textId="77777777" w:rsidR="00FE572F" w:rsidRPr="009108C3" w:rsidRDefault="00FE572F" w:rsidP="009E2838">
            <w:pPr>
              <w:spacing w:after="0" w:line="276" w:lineRule="auto"/>
              <w:rPr>
                <w:rFonts w:ascii="Times New Roman" w:hAnsi="Times New Roman" w:cs="Times New Roman"/>
                <w:sz w:val="28"/>
                <w:szCs w:val="28"/>
              </w:rPr>
            </w:pPr>
            <w:r w:rsidRPr="009108C3">
              <w:rPr>
                <w:rFonts w:ascii="Times New Roman" w:hAnsi="Times New Roman" w:cs="Times New Roman"/>
                <w:sz w:val="28"/>
                <w:szCs w:val="28"/>
              </w:rPr>
              <w:t>- GV gọi thì đứng tại chổ trình bày đáp án phi</w:t>
            </w:r>
            <w:r>
              <w:rPr>
                <w:rFonts w:ascii="Times New Roman" w:hAnsi="Times New Roman" w:cs="Times New Roman"/>
                <w:sz w:val="28"/>
                <w:szCs w:val="28"/>
              </w:rPr>
              <w:t>ếu</w:t>
            </w:r>
            <w:r w:rsidRPr="009108C3">
              <w:rPr>
                <w:rFonts w:ascii="Times New Roman" w:hAnsi="Times New Roman" w:cs="Times New Roman"/>
                <w:sz w:val="28"/>
                <w:szCs w:val="28"/>
              </w:rPr>
              <w:t xml:space="preserve"> học tập.</w:t>
            </w:r>
          </w:p>
          <w:p w14:paraId="0A2A8869" w14:textId="77777777" w:rsidR="00FE572F" w:rsidRPr="00CF33C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CF33CE">
              <w:rPr>
                <w:rFonts w:ascii="Times New Roman" w:hAnsi="Times New Roman" w:cs="Times New Roman"/>
                <w:sz w:val="28"/>
                <w:szCs w:val="28"/>
              </w:rPr>
              <w:t>Lắng nghe và nhận xét các bài làm của nhóm khác.</w:t>
            </w:r>
          </w:p>
        </w:tc>
      </w:tr>
      <w:tr w:rsidR="00FE572F" w14:paraId="55AC5986" w14:textId="77777777" w:rsidTr="00025CA3">
        <w:trPr>
          <w:trHeight w:val="1125"/>
          <w:jc w:val="center"/>
        </w:trPr>
        <w:tc>
          <w:tcPr>
            <w:tcW w:w="5803" w:type="dxa"/>
            <w:shd w:val="clear" w:color="auto" w:fill="auto"/>
          </w:tcPr>
          <w:p w14:paraId="060208F9" w14:textId="77777777" w:rsidR="00FE572F" w:rsidRDefault="00FE572F" w:rsidP="009E2838">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171EEEEF"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xml:space="preserve">- </w:t>
            </w:r>
            <w:r w:rsidRPr="007D38BA">
              <w:rPr>
                <w:rFonts w:ascii="Times New Roman" w:hAnsi="Times New Roman" w:cs="Times New Roman"/>
                <w:sz w:val="28"/>
                <w:szCs w:val="28"/>
              </w:rPr>
              <w:t>GV chốt lại kiến thức cho HS</w:t>
            </w:r>
          </w:p>
          <w:p w14:paraId="18C0FC53" w14:textId="77777777" w:rsidR="00FE572F" w:rsidRPr="007D38BA" w:rsidRDefault="00FE572F" w:rsidP="009E2838">
            <w:pPr>
              <w:spacing w:after="0" w:line="276" w:lineRule="auto"/>
              <w:rPr>
                <w:rFonts w:ascii="Times New Roman" w:hAnsi="Times New Roman" w:cs="Times New Roman"/>
                <w:i/>
                <w:iCs/>
                <w:sz w:val="28"/>
                <w:szCs w:val="28"/>
                <w:lang w:val="en-US"/>
              </w:rPr>
            </w:pPr>
            <w:r>
              <w:rPr>
                <w:rFonts w:ascii="Times New Roman" w:hAnsi="Times New Roman" w:cs="Times New Roman"/>
                <w:i/>
                <w:iCs/>
                <w:sz w:val="28"/>
                <w:szCs w:val="28"/>
                <w:lang w:val="en-US"/>
              </w:rPr>
              <w:t xml:space="preserve">- </w:t>
            </w:r>
            <w:r w:rsidRPr="007D38BA">
              <w:rPr>
                <w:rFonts w:ascii="Times New Roman" w:hAnsi="Times New Roman" w:cs="Times New Roman"/>
                <w:i/>
                <w:iCs/>
                <w:sz w:val="28"/>
                <w:szCs w:val="28"/>
                <w:lang w:val="en-US"/>
              </w:rPr>
              <w:t xml:space="preserve">Hiện tượng khúc xạ ánh sáng: hiện tượng tia sáng bị gãy khúc (bị lệch khỏi phương truyền ban </w:t>
            </w:r>
            <w:r w:rsidRPr="007D38BA">
              <w:rPr>
                <w:rFonts w:ascii="Times New Roman" w:hAnsi="Times New Roman" w:cs="Times New Roman"/>
                <w:i/>
                <w:iCs/>
                <w:sz w:val="28"/>
                <w:szCs w:val="28"/>
                <w:lang w:val="en-US"/>
              </w:rPr>
              <w:lastRenderedPageBreak/>
              <w:t>đầu) tại mặt phân cách khi truyền từ môi trường này sang môi trường khác.</w:t>
            </w:r>
          </w:p>
          <w:p w14:paraId="3E9CCA27"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7D38BA">
              <w:rPr>
                <w:rFonts w:ascii="Times New Roman" w:hAnsi="Times New Roman" w:cs="Times New Roman"/>
                <w:sz w:val="28"/>
                <w:szCs w:val="28"/>
              </w:rPr>
              <w:t>Chiế</w:t>
            </w:r>
            <w:r>
              <w:rPr>
                <w:rFonts w:ascii="Times New Roman" w:hAnsi="Times New Roman" w:cs="Times New Roman"/>
                <w:sz w:val="28"/>
                <w:szCs w:val="28"/>
              </w:rPr>
              <w:t>u Hình 4.2 (SGK/tr.19</w:t>
            </w:r>
            <w:r w:rsidRPr="007D38BA">
              <w:rPr>
                <w:rFonts w:ascii="Times New Roman" w:hAnsi="Times New Roman" w:cs="Times New Roman"/>
                <w:sz w:val="28"/>
                <w:szCs w:val="28"/>
              </w:rPr>
              <w:t>), thông báo quy ước tên gọi các yếu tố trong hình ảnh mô tả hiện tượng khúc xạ ánh sáng.</w:t>
            </w:r>
          </w:p>
          <w:p w14:paraId="20041762" w14:textId="77777777" w:rsidR="00FE572F" w:rsidRPr="007D38BA" w:rsidRDefault="00FE572F" w:rsidP="009E2838">
            <w:pPr>
              <w:spacing w:after="0" w:line="276" w:lineRule="auto"/>
              <w:rPr>
                <w:rFonts w:ascii="Times New Roman" w:hAnsi="Times New Roman" w:cs="Times New Roman"/>
                <w:sz w:val="28"/>
                <w:szCs w:val="28"/>
                <w:lang w:val="en-US"/>
              </w:rPr>
            </w:pPr>
            <w:r w:rsidRPr="00A967CB">
              <w:rPr>
                <w:rFonts w:ascii="Times New Roman" w:hAnsi="Times New Roman" w:cs="Times New Roman"/>
                <w:noProof/>
                <w:sz w:val="28"/>
                <w:szCs w:val="28"/>
                <w:lang w:val="en-US" w:eastAsia="en-US"/>
              </w:rPr>
              <w:drawing>
                <wp:inline distT="0" distB="0" distL="0" distR="0" wp14:anchorId="7DC470BC" wp14:editId="7425C8F1">
                  <wp:extent cx="2962275" cy="253426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966641" cy="2538001"/>
                          </a:xfrm>
                          <a:prstGeom prst="rect">
                            <a:avLst/>
                          </a:prstGeom>
                        </pic:spPr>
                      </pic:pic>
                    </a:graphicData>
                  </a:graphic>
                </wp:inline>
              </w:drawing>
            </w:r>
          </w:p>
        </w:tc>
        <w:tc>
          <w:tcPr>
            <w:tcW w:w="4435" w:type="dxa"/>
            <w:shd w:val="clear" w:color="auto" w:fill="auto"/>
          </w:tcPr>
          <w:p w14:paraId="5801BC94"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Ghi nhớ kiến thức</w:t>
            </w:r>
          </w:p>
        </w:tc>
      </w:tr>
    </w:tbl>
    <w:p w14:paraId="4FF348C3" w14:textId="77777777" w:rsidR="00FE572F" w:rsidRDefault="00FE572F" w:rsidP="009E2838">
      <w:pPr>
        <w:spacing w:after="0" w:line="312" w:lineRule="auto"/>
        <w:jc w:val="both"/>
        <w:rPr>
          <w:rFonts w:ascii="Times New Roman" w:hAnsi="Times New Roman" w:cs="Times New Roman"/>
          <w:b/>
          <w:color w:val="7030A0"/>
          <w:sz w:val="28"/>
          <w:szCs w:val="28"/>
          <w:lang w:val="en-US"/>
        </w:rPr>
      </w:pPr>
    </w:p>
    <w:p w14:paraId="433B4DF0" w14:textId="77777777" w:rsidR="00FE572F" w:rsidRPr="00915BBA" w:rsidRDefault="00FE572F" w:rsidP="009E2838">
      <w:pPr>
        <w:spacing w:after="0" w:line="276" w:lineRule="auto"/>
        <w:rPr>
          <w:rFonts w:ascii="Times New Roman" w:hAnsi="Times New Roman" w:cs="Times New Roman"/>
          <w:b/>
          <w:color w:val="00B0F0"/>
          <w:sz w:val="28"/>
          <w:szCs w:val="28"/>
          <w:lang w:val="nl-NL"/>
        </w:rPr>
      </w:pPr>
      <w:r w:rsidRPr="00915BBA">
        <w:rPr>
          <w:rFonts w:ascii="Times New Roman" w:hAnsi="Times New Roman" w:cs="Times New Roman"/>
          <w:b/>
          <w:color w:val="00B0F0"/>
          <w:sz w:val="28"/>
          <w:szCs w:val="28"/>
          <w:lang w:val="nl-NL"/>
        </w:rPr>
        <w:t>Hoạt động 2.2: Định luật khúc xạ ánh sáng</w:t>
      </w:r>
    </w:p>
    <w:p w14:paraId="5529B5A5" w14:textId="77777777" w:rsidR="00FE572F" w:rsidRDefault="00FE572F" w:rsidP="009E2838">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3C2A6364" w14:textId="77777777" w:rsidR="00FE572F" w:rsidRPr="006A5FF7" w:rsidRDefault="00FE572F" w:rsidP="009E2838">
      <w:pPr>
        <w:spacing w:after="0" w:line="276" w:lineRule="auto"/>
        <w:jc w:val="both"/>
        <w:rPr>
          <w:rFonts w:ascii="Times New Roman" w:eastAsia="Times New Roman" w:hAnsi="Times New Roman" w:cs="Times New Roman"/>
          <w:sz w:val="28"/>
          <w:szCs w:val="28"/>
          <w:lang w:val="en-US"/>
        </w:rPr>
      </w:pPr>
      <w:r w:rsidRPr="00841204">
        <w:rPr>
          <w:rFonts w:ascii="Times New Roman" w:eastAsia="Times New Roman" w:hAnsi="Times New Roman" w:cs="Times New Roman"/>
          <w:sz w:val="28"/>
          <w:szCs w:val="28"/>
          <w:lang w:val="en-US"/>
        </w:rPr>
        <w:t xml:space="preserve">– </w:t>
      </w:r>
      <w:r w:rsidRPr="006A5FF7">
        <w:rPr>
          <w:rFonts w:ascii="Times New Roman" w:eastAsia="Times New Roman" w:hAnsi="Times New Roman" w:cs="Times New Roman"/>
          <w:sz w:val="28"/>
          <w:szCs w:val="28"/>
          <w:lang w:val="en-US"/>
        </w:rPr>
        <w:t>Thực hiện được thí nghiệm để rút ra và phát biểu được định luật khúc xạ ánh sáng.</w:t>
      </w:r>
    </w:p>
    <w:p w14:paraId="4133D51C" w14:textId="77777777" w:rsidR="00FE572F" w:rsidRPr="006A5FF7" w:rsidRDefault="00FE572F" w:rsidP="009E2838">
      <w:pPr>
        <w:spacing w:after="0" w:line="276" w:lineRule="auto"/>
        <w:jc w:val="both"/>
        <w:rPr>
          <w:rFonts w:ascii="Times New Roman" w:eastAsia="Times New Roman" w:hAnsi="Times New Roman" w:cs="Times New Roman"/>
          <w:sz w:val="28"/>
          <w:szCs w:val="28"/>
          <w:lang w:val="en-US"/>
        </w:rPr>
      </w:pPr>
      <w:r w:rsidRPr="00841204">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8"/>
          <w:lang w:val="en-US"/>
        </w:rPr>
        <w:t xml:space="preserve"> </w:t>
      </w:r>
      <w:r w:rsidRPr="006A5FF7">
        <w:rPr>
          <w:rFonts w:ascii="Times New Roman" w:eastAsia="Times New Roman" w:hAnsi="Times New Roman" w:cs="Times New Roman"/>
          <w:sz w:val="28"/>
          <w:szCs w:val="28"/>
          <w:lang w:val="en-US"/>
        </w:rPr>
        <w:t>Tích cực trao đổi với các thành viên trong nhóm để thực hiện nhiệm vụ tìm hiểu định luật khúc xạ ánh sáng.</w:t>
      </w:r>
    </w:p>
    <w:p w14:paraId="7C836E95" w14:textId="77777777" w:rsidR="00FE572F" w:rsidRPr="006A5FF7" w:rsidRDefault="00FE572F" w:rsidP="009E2838">
      <w:pPr>
        <w:spacing w:after="0" w:line="276" w:lineRule="auto"/>
        <w:jc w:val="both"/>
        <w:rPr>
          <w:rFonts w:ascii="Times New Roman" w:eastAsia="Times New Roman" w:hAnsi="Times New Roman" w:cs="Times New Roman"/>
          <w:sz w:val="28"/>
          <w:szCs w:val="28"/>
          <w:lang w:val="en-US"/>
        </w:rPr>
      </w:pPr>
      <w:r w:rsidRPr="00841204">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8"/>
          <w:lang w:val="en-US"/>
        </w:rPr>
        <w:t xml:space="preserve"> </w:t>
      </w:r>
      <w:r w:rsidRPr="006A5FF7">
        <w:rPr>
          <w:rFonts w:ascii="Times New Roman" w:eastAsia="Times New Roman" w:hAnsi="Times New Roman" w:cs="Times New Roman"/>
          <w:sz w:val="28"/>
          <w:szCs w:val="28"/>
          <w:lang w:val="en-US"/>
        </w:rPr>
        <w:t>Trung thực trong việc báo cáo kết quả thí nghiệm tìm hiểu định luật khúc xạ ánh sáng.</w:t>
      </w:r>
    </w:p>
    <w:p w14:paraId="59363B0B" w14:textId="77777777" w:rsidR="00FE572F" w:rsidRPr="007D38BA" w:rsidRDefault="00FE572F" w:rsidP="009E2838">
      <w:pPr>
        <w:spacing w:after="0" w:line="276" w:lineRule="auto"/>
        <w:jc w:val="both"/>
        <w:rPr>
          <w:rFonts w:ascii="Times New Roman" w:eastAsia="Times New Roman" w:hAnsi="Times New Roman" w:cs="Times New Roman"/>
          <w:sz w:val="28"/>
          <w:szCs w:val="28"/>
        </w:rPr>
      </w:pPr>
      <w:r w:rsidRPr="007D38BA">
        <w:rPr>
          <w:rFonts w:ascii="Times New Roman" w:eastAsia="Times New Roman" w:hAnsi="Times New Roman" w:cs="Times New Roman"/>
          <w:sz w:val="28"/>
          <w:szCs w:val="28"/>
        </w:rPr>
        <w:t xml:space="preserve"> </w:t>
      </w:r>
      <w:r w:rsidRPr="007D38BA">
        <w:rPr>
          <w:rFonts w:ascii="Times New Roman" w:hAnsi="Times New Roman" w:cs="Times New Roman"/>
          <w:b/>
          <w:bCs/>
          <w:color w:val="C00000"/>
          <w:sz w:val="28"/>
          <w:szCs w:val="28"/>
        </w:rPr>
        <w:t xml:space="preserve">b) </w:t>
      </w:r>
      <w:r>
        <w:rPr>
          <w:rFonts w:ascii="Times New Roman" w:hAnsi="Times New Roman" w:cs="Times New Roman"/>
          <w:b/>
          <w:bCs/>
          <w:color w:val="C00000"/>
          <w:sz w:val="28"/>
          <w:szCs w:val="28"/>
        </w:rPr>
        <w:t xml:space="preserve">Nội dung: </w:t>
      </w:r>
    </w:p>
    <w:p w14:paraId="10840B03" w14:textId="77777777" w:rsidR="00FE572F" w:rsidRPr="007D38BA" w:rsidRDefault="00FE572F" w:rsidP="009E2838">
      <w:pPr>
        <w:spacing w:after="0" w:line="276" w:lineRule="auto"/>
        <w:jc w:val="both"/>
        <w:rPr>
          <w:rFonts w:ascii="Times New Roman" w:eastAsia="Times New Roman" w:hAnsi="Times New Roman" w:cs="Times New Roman"/>
          <w:sz w:val="28"/>
          <w:szCs w:val="28"/>
        </w:rPr>
      </w:pPr>
      <w:r w:rsidRPr="007D38BA">
        <w:rPr>
          <w:rFonts w:ascii="Times New Roman" w:eastAsia="Times New Roman" w:hAnsi="Times New Roman" w:cs="Times New Roman"/>
          <w:sz w:val="28"/>
          <w:szCs w:val="28"/>
        </w:rPr>
        <w:t>– GV thực hiện:</w:t>
      </w:r>
    </w:p>
    <w:p w14:paraId="34A728CA"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841204">
        <w:rPr>
          <w:rFonts w:ascii="Times New Roman" w:eastAsia="Times New Roman" w:hAnsi="Times New Roman" w:cs="Times New Roman"/>
          <w:sz w:val="28"/>
          <w:szCs w:val="28"/>
          <w:lang w:val="en-US"/>
        </w:rPr>
        <w:t>+ Chia nhóm HS:  chia lớp thành 6 nhóm.</w:t>
      </w:r>
    </w:p>
    <w:p w14:paraId="0BD497CA"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Phát bộ dụng cụ thí nghiệm (3).</w:t>
      </w:r>
    </w:p>
    <w:p w14:paraId="75CFE204"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Yêu cầu HS tiến hành thí nghiệm và hoàn thành phiếu học tập.</w:t>
      </w:r>
    </w:p>
    <w:p w14:paraId="431EB827" w14:textId="77777777" w:rsidR="00FE572F" w:rsidRDefault="00FE572F" w:rsidP="009E2838">
      <w:pPr>
        <w:pStyle w:val="TableParagraph"/>
        <w:numPr>
          <w:ilvl w:val="0"/>
          <w:numId w:val="2"/>
        </w:numPr>
        <w:tabs>
          <w:tab w:val="left" w:pos="327"/>
        </w:tabs>
        <w:ind w:right="94"/>
        <w:jc w:val="both"/>
        <w:rPr>
          <w:rFonts w:ascii="Times New Roman" w:hAnsi="Times New Roman" w:cs="Times New Roman"/>
          <w:bCs/>
          <w:sz w:val="28"/>
          <w:szCs w:val="28"/>
          <w:lang w:val="en-US"/>
        </w:rPr>
      </w:pP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sidRPr="00E871AD">
        <w:rPr>
          <w:rFonts w:ascii="Times New Roman" w:hAnsi="Times New Roman" w:cs="Times New Roman"/>
          <w:bCs/>
          <w:sz w:val="28"/>
          <w:szCs w:val="28"/>
          <w:lang w:val="en-US"/>
        </w:rPr>
        <w:t>Phiếu học t</w:t>
      </w:r>
      <w:r>
        <w:rPr>
          <w:rFonts w:ascii="Times New Roman" w:hAnsi="Times New Roman" w:cs="Times New Roman"/>
          <w:bCs/>
          <w:sz w:val="28"/>
          <w:szCs w:val="28"/>
          <w:lang w:val="en-US"/>
        </w:rPr>
        <w:t>ập đầy đủ đáp án như sau</w:t>
      </w:r>
    </w:p>
    <w:tbl>
      <w:tblPr>
        <w:tblStyle w:val="TableGrid1"/>
        <w:tblW w:w="10404" w:type="dxa"/>
        <w:tblCellMar>
          <w:top w:w="15" w:type="dxa"/>
          <w:left w:w="15" w:type="dxa"/>
          <w:bottom w:w="15" w:type="dxa"/>
          <w:right w:w="15" w:type="dxa"/>
        </w:tblCellMar>
        <w:tblLook w:val="04A0" w:firstRow="1" w:lastRow="0" w:firstColumn="1" w:lastColumn="0" w:noHBand="0" w:noVBand="1"/>
      </w:tblPr>
      <w:tblGrid>
        <w:gridCol w:w="10414"/>
      </w:tblGrid>
      <w:tr w:rsidR="00FE572F" w14:paraId="5E6E5517" w14:textId="77777777" w:rsidTr="0074175D">
        <w:trPr>
          <w:trHeight w:val="325"/>
        </w:trPr>
        <w:tc>
          <w:tcPr>
            <w:tcW w:w="10404" w:type="dxa"/>
            <w:tcBorders>
              <w:top w:val="outset" w:sz="6" w:space="0" w:color="auto"/>
              <w:left w:val="outset" w:sz="6" w:space="0" w:color="auto"/>
              <w:bottom w:val="outset" w:sz="6" w:space="0" w:color="auto"/>
              <w:right w:val="outset" w:sz="6" w:space="0" w:color="auto"/>
            </w:tcBorders>
            <w:shd w:val="clear" w:color="auto" w:fill="FFC000"/>
          </w:tcPr>
          <w:p w14:paraId="0C8B7E06" w14:textId="77777777" w:rsidR="00FE572F" w:rsidRPr="00E0309E" w:rsidRDefault="00FE572F" w:rsidP="009E2838">
            <w:pPr>
              <w:spacing w:beforeAutospacing="1" w:after="0" w:afterAutospacing="1" w:line="256" w:lineRule="auto"/>
              <w:jc w:val="center"/>
              <w:rPr>
                <w:rFonts w:eastAsia="Calibri"/>
                <w:b/>
                <w:sz w:val="28"/>
                <w:szCs w:val="28"/>
                <w:lang w:val="en-US"/>
              </w:rPr>
            </w:pPr>
            <w:r>
              <w:rPr>
                <w:rFonts w:eastAsia="Calibri"/>
                <w:b/>
                <w:sz w:val="28"/>
                <w:szCs w:val="28"/>
                <w:lang w:val="en-US"/>
              </w:rPr>
              <w:t>ĐỊNH LUẬT KHÚC XẠ ÁNH SÁNG</w:t>
            </w:r>
          </w:p>
        </w:tc>
      </w:tr>
      <w:tr w:rsidR="00FE572F" w14:paraId="0CE0A008" w14:textId="77777777" w:rsidTr="0074175D">
        <w:trPr>
          <w:trHeight w:val="3316"/>
        </w:trPr>
        <w:tc>
          <w:tcPr>
            <w:tcW w:w="10404" w:type="dxa"/>
            <w:tcBorders>
              <w:top w:val="nil"/>
              <w:left w:val="outset" w:sz="6" w:space="0" w:color="auto"/>
              <w:bottom w:val="nil"/>
              <w:right w:val="outset" w:sz="6" w:space="0" w:color="auto"/>
            </w:tcBorders>
          </w:tcPr>
          <w:p w14:paraId="49C333F0" w14:textId="77777777" w:rsidR="00FE572F" w:rsidRPr="00D16E11" w:rsidRDefault="00FE572F" w:rsidP="009E2838">
            <w:pPr>
              <w:spacing w:after="0"/>
              <w:jc w:val="center"/>
              <w:rPr>
                <w:b/>
                <w:iCs/>
                <w:color w:val="FF0000"/>
                <w:sz w:val="28"/>
                <w:szCs w:val="28"/>
                <w:lang w:val="en-US"/>
              </w:rPr>
            </w:pPr>
            <w:r w:rsidRPr="00D16E11">
              <w:rPr>
                <w:b/>
                <w:iCs/>
                <w:color w:val="FF0000"/>
                <w:sz w:val="28"/>
                <w:szCs w:val="28"/>
                <w:lang w:val="en-US"/>
              </w:rPr>
              <w:lastRenderedPageBreak/>
              <w:t>TRẠM 1</w:t>
            </w:r>
          </w:p>
          <w:p w14:paraId="60AC5D32" w14:textId="77777777" w:rsidR="00FE572F" w:rsidRDefault="00FE572F" w:rsidP="009E2838">
            <w:pPr>
              <w:spacing w:after="0"/>
              <w:jc w:val="both"/>
              <w:rPr>
                <w:i/>
                <w:iCs/>
                <w:sz w:val="28"/>
                <w:szCs w:val="28"/>
              </w:rPr>
            </w:pPr>
            <w:r w:rsidRPr="00841204">
              <w:rPr>
                <w:i/>
                <w:iCs/>
                <w:sz w:val="28"/>
                <w:szCs w:val="28"/>
              </w:rPr>
              <w:t>Tiến hành thí nghiệm</w:t>
            </w:r>
            <w:r>
              <w:rPr>
                <w:i/>
                <w:iCs/>
                <w:sz w:val="28"/>
                <w:szCs w:val="28"/>
              </w:rPr>
              <w:t xml:space="preserve"> 4.3</w:t>
            </w:r>
            <w:r w:rsidRPr="00841204">
              <w:rPr>
                <w:i/>
                <w:iCs/>
                <w:sz w:val="28"/>
                <w:szCs w:val="28"/>
              </w:rPr>
              <w:t xml:space="preserve"> theo hướng dẫn trong phần Hoạt động-SGK/tr.</w:t>
            </w:r>
            <w:r>
              <w:rPr>
                <w:i/>
                <w:iCs/>
                <w:sz w:val="28"/>
                <w:szCs w:val="28"/>
              </w:rPr>
              <w:t>19</w:t>
            </w:r>
            <w:r w:rsidRPr="00841204">
              <w:rPr>
                <w:i/>
                <w:iCs/>
                <w:sz w:val="28"/>
                <w:szCs w:val="28"/>
              </w:rPr>
              <w:t xml:space="preserve"> và thực hiện các yêu cầu sau:</w:t>
            </w:r>
          </w:p>
          <w:p w14:paraId="4F802D4A" w14:textId="77777777" w:rsidR="00FE572F" w:rsidRDefault="00FE572F" w:rsidP="009E2838">
            <w:pPr>
              <w:spacing w:after="0"/>
              <w:jc w:val="both"/>
              <w:rPr>
                <w:b/>
                <w:bCs/>
                <w:sz w:val="28"/>
                <w:szCs w:val="28"/>
                <w:lang w:val="en-US"/>
              </w:rPr>
            </w:pPr>
            <w:r w:rsidRPr="00A967CB">
              <w:rPr>
                <w:b/>
                <w:bCs/>
                <w:sz w:val="28"/>
                <w:szCs w:val="28"/>
                <w:lang w:val="en-US"/>
              </w:rPr>
              <w:t>Cho biết tia khúc xạ và tia tới nằm cùng một bên hay khác bên của pháp tuyến</w:t>
            </w:r>
          </w:p>
          <w:p w14:paraId="03565FD4" w14:textId="77777777" w:rsidR="00FE572F" w:rsidRDefault="00FE572F" w:rsidP="009E2838">
            <w:pPr>
              <w:spacing w:after="0"/>
              <w:jc w:val="center"/>
              <w:rPr>
                <w:b/>
                <w:bCs/>
                <w:sz w:val="28"/>
                <w:szCs w:val="28"/>
                <w:lang w:val="en-US"/>
              </w:rPr>
            </w:pPr>
            <w:r w:rsidRPr="0074175D">
              <w:rPr>
                <w:b/>
                <w:bCs/>
                <w:sz w:val="28"/>
                <w:szCs w:val="28"/>
                <w:lang w:val="en-US"/>
              </w:rPr>
              <w:t>Trả lời</w:t>
            </w:r>
          </w:p>
          <w:p w14:paraId="23A709BB" w14:textId="77777777" w:rsidR="00FE572F" w:rsidRPr="0074175D" w:rsidRDefault="00FE572F" w:rsidP="009E2838">
            <w:pPr>
              <w:spacing w:after="0"/>
              <w:rPr>
                <w:bCs/>
                <w:sz w:val="28"/>
                <w:szCs w:val="28"/>
                <w:lang w:val="en-US"/>
              </w:rPr>
            </w:pPr>
            <w:r w:rsidRPr="0074175D">
              <w:rPr>
                <w:bCs/>
                <w:sz w:val="28"/>
                <w:szCs w:val="28"/>
                <w:lang w:val="en-US"/>
              </w:rPr>
              <w:t>Tia khúc xạ và tia tới nằm ở hai bên khác nhau của pháp tuyến.</w:t>
            </w:r>
          </w:p>
          <w:p w14:paraId="5A2D09DF" w14:textId="77777777" w:rsidR="00FE572F" w:rsidRPr="00E871AD" w:rsidRDefault="00FE572F" w:rsidP="009E2838">
            <w:pPr>
              <w:spacing w:after="0"/>
              <w:jc w:val="both"/>
              <w:rPr>
                <w:b/>
                <w:bCs/>
                <w:sz w:val="28"/>
                <w:szCs w:val="28"/>
                <w:lang w:val="en-US"/>
              </w:rPr>
            </w:pPr>
            <w:r>
              <w:rPr>
                <w:b/>
                <w:bCs/>
                <w:sz w:val="28"/>
                <w:szCs w:val="28"/>
                <w:lang w:val="en-US"/>
              </w:rPr>
              <w:t>Hoàn thành b</w:t>
            </w:r>
            <w:r w:rsidRPr="00E871AD">
              <w:rPr>
                <w:b/>
                <w:bCs/>
                <w:sz w:val="28"/>
                <w:szCs w:val="28"/>
                <w:lang w:val="en-US"/>
              </w:rPr>
              <w:t>ảng kết quả thí nghiệm</w:t>
            </w:r>
            <w:r>
              <w:rPr>
                <w:b/>
                <w:bCs/>
                <w:sz w:val="28"/>
                <w:szCs w:val="28"/>
                <w:lang w:val="en-US"/>
              </w:rPr>
              <w:t xml:space="preserve"> và nêu nhận xét về tỉ số</w:t>
            </w:r>
          </w:p>
        </w:tc>
      </w:tr>
      <w:tr w:rsidR="00FE572F" w14:paraId="4597591B" w14:textId="77777777" w:rsidTr="0074175D">
        <w:trPr>
          <w:trHeight w:val="424"/>
        </w:trPr>
        <w:tc>
          <w:tcPr>
            <w:tcW w:w="10404" w:type="dxa"/>
            <w:tcBorders>
              <w:top w:val="nil"/>
              <w:left w:val="outset" w:sz="6" w:space="0" w:color="auto"/>
              <w:bottom w:val="outset" w:sz="6" w:space="0" w:color="auto"/>
              <w:right w:val="outset" w:sz="6" w:space="0" w:color="auto"/>
            </w:tcBorders>
          </w:tcPr>
          <w:tbl>
            <w:tblPr>
              <w:tblStyle w:val="TableGrid"/>
              <w:tblW w:w="10356" w:type="dxa"/>
              <w:tblInd w:w="18" w:type="dxa"/>
              <w:tblLook w:val="04A0" w:firstRow="1" w:lastRow="0" w:firstColumn="1" w:lastColumn="0" w:noHBand="0" w:noVBand="1"/>
            </w:tblPr>
            <w:tblGrid>
              <w:gridCol w:w="2116"/>
              <w:gridCol w:w="2060"/>
              <w:gridCol w:w="2060"/>
              <w:gridCol w:w="2060"/>
              <w:gridCol w:w="2060"/>
            </w:tblGrid>
            <w:tr w:rsidR="00FE572F" w:rsidRPr="00A967CB" w14:paraId="0401CC42" w14:textId="77777777" w:rsidTr="00B035D8">
              <w:trPr>
                <w:trHeight w:val="750"/>
              </w:trPr>
              <w:tc>
                <w:tcPr>
                  <w:tcW w:w="2116" w:type="dxa"/>
                  <w:shd w:val="clear" w:color="auto" w:fill="D6E3BC" w:themeFill="accent3" w:themeFillTint="66"/>
                </w:tcPr>
                <w:p w14:paraId="20681B97" w14:textId="77777777" w:rsidR="00FE572F" w:rsidRPr="00A967CB" w:rsidRDefault="00FE572F" w:rsidP="009E2838">
                  <w:pPr>
                    <w:spacing w:after="0"/>
                    <w:jc w:val="both"/>
                    <w:rPr>
                      <w:rFonts w:ascii="Times New Roman" w:hAnsi="Times New Roman" w:cs="Times New Roman"/>
                      <w:b/>
                      <w:bCs/>
                      <w:sz w:val="28"/>
                      <w:szCs w:val="28"/>
                      <w:lang w:val="en-US"/>
                    </w:rPr>
                  </w:pPr>
                  <w:r w:rsidRPr="00A967CB">
                    <w:rPr>
                      <w:rFonts w:ascii="Times New Roman" w:hAnsi="Times New Roman" w:cs="Times New Roman"/>
                      <w:b/>
                      <w:bCs/>
                      <w:sz w:val="28"/>
                      <w:szCs w:val="28"/>
                      <w:lang w:val="en-US"/>
                    </w:rPr>
                    <w:t>Góc tới i</w:t>
                  </w:r>
                </w:p>
              </w:tc>
              <w:tc>
                <w:tcPr>
                  <w:tcW w:w="2060" w:type="dxa"/>
                </w:tcPr>
                <w:p w14:paraId="54F72AAC"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60</w:t>
                  </w:r>
                  <w:r>
                    <w:rPr>
                      <w:rFonts w:ascii="Times New Roman" w:hAnsi="Times New Roman" w:cs="Times New Roman"/>
                      <w:b/>
                      <w:bCs/>
                      <w:sz w:val="28"/>
                      <w:szCs w:val="28"/>
                      <w:vertAlign w:val="superscript"/>
                      <w:lang w:val="en-US"/>
                    </w:rPr>
                    <w:t xml:space="preserve"> o</w:t>
                  </w:r>
                </w:p>
              </w:tc>
              <w:tc>
                <w:tcPr>
                  <w:tcW w:w="2060" w:type="dxa"/>
                </w:tcPr>
                <w:p w14:paraId="292CF8E1"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45</w:t>
                  </w:r>
                  <w:r>
                    <w:rPr>
                      <w:rFonts w:ascii="Times New Roman" w:hAnsi="Times New Roman" w:cs="Times New Roman"/>
                      <w:b/>
                      <w:bCs/>
                      <w:sz w:val="28"/>
                      <w:szCs w:val="28"/>
                      <w:vertAlign w:val="superscript"/>
                      <w:lang w:val="en-US"/>
                    </w:rPr>
                    <w:t xml:space="preserve"> o</w:t>
                  </w:r>
                </w:p>
              </w:tc>
              <w:tc>
                <w:tcPr>
                  <w:tcW w:w="2060" w:type="dxa"/>
                </w:tcPr>
                <w:p w14:paraId="3D5494E6"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30</w:t>
                  </w:r>
                  <w:r>
                    <w:rPr>
                      <w:rFonts w:ascii="Times New Roman" w:hAnsi="Times New Roman" w:cs="Times New Roman"/>
                      <w:b/>
                      <w:bCs/>
                      <w:sz w:val="28"/>
                      <w:szCs w:val="28"/>
                      <w:vertAlign w:val="superscript"/>
                      <w:lang w:val="en-US"/>
                    </w:rPr>
                    <w:t xml:space="preserve"> o</w:t>
                  </w:r>
                </w:p>
              </w:tc>
              <w:tc>
                <w:tcPr>
                  <w:tcW w:w="2060" w:type="dxa"/>
                </w:tcPr>
                <w:p w14:paraId="70E10821"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20</w:t>
                  </w:r>
                  <w:r>
                    <w:rPr>
                      <w:rFonts w:ascii="Times New Roman" w:hAnsi="Times New Roman" w:cs="Times New Roman"/>
                      <w:b/>
                      <w:bCs/>
                      <w:sz w:val="28"/>
                      <w:szCs w:val="28"/>
                      <w:vertAlign w:val="superscript"/>
                      <w:lang w:val="en-US"/>
                    </w:rPr>
                    <w:t xml:space="preserve"> o</w:t>
                  </w:r>
                </w:p>
              </w:tc>
            </w:tr>
            <w:tr w:rsidR="00FE572F" w:rsidRPr="00A967CB" w14:paraId="42573719" w14:textId="77777777" w:rsidTr="00B035D8">
              <w:trPr>
                <w:trHeight w:val="810"/>
              </w:trPr>
              <w:tc>
                <w:tcPr>
                  <w:tcW w:w="2116" w:type="dxa"/>
                  <w:shd w:val="clear" w:color="auto" w:fill="D6E3BC" w:themeFill="accent3" w:themeFillTint="66"/>
                </w:tcPr>
                <w:p w14:paraId="5405B39A" w14:textId="77777777" w:rsidR="00FE572F" w:rsidRPr="00A967CB" w:rsidRDefault="00FE572F" w:rsidP="009E2838">
                  <w:pPr>
                    <w:spacing w:after="0"/>
                    <w:jc w:val="both"/>
                    <w:rPr>
                      <w:rFonts w:ascii="Times New Roman" w:hAnsi="Times New Roman" w:cs="Times New Roman"/>
                      <w:b/>
                      <w:bCs/>
                      <w:sz w:val="28"/>
                      <w:szCs w:val="28"/>
                      <w:lang w:val="en-US"/>
                    </w:rPr>
                  </w:pPr>
                  <w:r w:rsidRPr="00A967CB">
                    <w:rPr>
                      <w:rFonts w:ascii="Times New Roman" w:hAnsi="Times New Roman" w:cs="Times New Roman"/>
                      <w:b/>
                      <w:bCs/>
                      <w:sz w:val="28"/>
                      <w:szCs w:val="28"/>
                      <w:lang w:val="en-US"/>
                    </w:rPr>
                    <w:t>Gói khúc xạ r</w:t>
                  </w:r>
                </w:p>
              </w:tc>
              <w:tc>
                <w:tcPr>
                  <w:tcW w:w="2060" w:type="dxa"/>
                </w:tcPr>
                <w:p w14:paraId="79C7FA8D"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40</w:t>
                  </w:r>
                  <w:r>
                    <w:rPr>
                      <w:rFonts w:ascii="Times New Roman" w:hAnsi="Times New Roman" w:cs="Times New Roman"/>
                      <w:b/>
                      <w:bCs/>
                      <w:sz w:val="28"/>
                      <w:szCs w:val="28"/>
                      <w:vertAlign w:val="superscript"/>
                      <w:lang w:val="en-US"/>
                    </w:rPr>
                    <w:t xml:space="preserve"> o</w:t>
                  </w:r>
                </w:p>
              </w:tc>
              <w:tc>
                <w:tcPr>
                  <w:tcW w:w="2060" w:type="dxa"/>
                </w:tcPr>
                <w:p w14:paraId="07E3EABD"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32</w:t>
                  </w:r>
                  <w:r>
                    <w:rPr>
                      <w:rFonts w:ascii="Times New Roman" w:hAnsi="Times New Roman" w:cs="Times New Roman"/>
                      <w:b/>
                      <w:bCs/>
                      <w:sz w:val="28"/>
                      <w:szCs w:val="28"/>
                      <w:vertAlign w:val="superscript"/>
                      <w:lang w:val="en-US"/>
                    </w:rPr>
                    <w:t xml:space="preserve"> o</w:t>
                  </w:r>
                </w:p>
              </w:tc>
              <w:tc>
                <w:tcPr>
                  <w:tcW w:w="2060" w:type="dxa"/>
                </w:tcPr>
                <w:p w14:paraId="4DB0FD59"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22</w:t>
                  </w:r>
                  <w:r>
                    <w:rPr>
                      <w:rFonts w:ascii="Times New Roman" w:hAnsi="Times New Roman" w:cs="Times New Roman"/>
                      <w:b/>
                      <w:bCs/>
                      <w:sz w:val="28"/>
                      <w:szCs w:val="28"/>
                      <w:vertAlign w:val="superscript"/>
                      <w:lang w:val="en-US"/>
                    </w:rPr>
                    <w:t xml:space="preserve"> o</w:t>
                  </w:r>
                </w:p>
              </w:tc>
              <w:tc>
                <w:tcPr>
                  <w:tcW w:w="2060" w:type="dxa"/>
                </w:tcPr>
                <w:p w14:paraId="19F40B03"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15</w:t>
                  </w:r>
                  <w:r>
                    <w:rPr>
                      <w:rFonts w:ascii="Times New Roman" w:hAnsi="Times New Roman" w:cs="Times New Roman"/>
                      <w:b/>
                      <w:bCs/>
                      <w:sz w:val="28"/>
                      <w:szCs w:val="28"/>
                      <w:vertAlign w:val="superscript"/>
                      <w:lang w:val="en-US"/>
                    </w:rPr>
                    <w:t xml:space="preserve"> o</w:t>
                  </w:r>
                </w:p>
              </w:tc>
            </w:tr>
            <w:tr w:rsidR="00FE572F" w:rsidRPr="00A967CB" w14:paraId="62B7DB46" w14:textId="77777777" w:rsidTr="00B035D8">
              <w:trPr>
                <w:trHeight w:val="1381"/>
              </w:trPr>
              <w:tc>
                <w:tcPr>
                  <w:tcW w:w="2116" w:type="dxa"/>
                  <w:shd w:val="clear" w:color="auto" w:fill="D6E3BC" w:themeFill="accent3" w:themeFillTint="66"/>
                </w:tcPr>
                <w:p w14:paraId="26E99F16" w14:textId="77777777" w:rsidR="00FE572F" w:rsidRPr="00A967CB" w:rsidRDefault="00FE572F" w:rsidP="009E2838">
                  <w:pPr>
                    <w:spacing w:after="0"/>
                    <w:jc w:val="both"/>
                    <w:rPr>
                      <w:rFonts w:ascii="Times New Roman" w:hAnsi="Times New Roman" w:cs="Times New Roman"/>
                      <w:b/>
                      <w:bCs/>
                      <w:sz w:val="28"/>
                      <w:szCs w:val="28"/>
                      <w:lang w:val="en-US"/>
                    </w:rPr>
                  </w:pPr>
                  <m:oMathPara>
                    <m:oMath>
                      <m:f>
                        <m:fPr>
                          <m:ctrlPr>
                            <w:rPr>
                              <w:rFonts w:ascii="Cambria Math" w:hAnsi="Cambria Math" w:cs="Times New Roman"/>
                              <w:b/>
                              <w:bCs/>
                              <w:i/>
                              <w:sz w:val="28"/>
                              <w:szCs w:val="28"/>
                              <w:lang w:val="en-US"/>
                            </w:rPr>
                          </m:ctrlPr>
                        </m:fPr>
                        <m:num>
                          <m:r>
                            <m:rPr>
                              <m:sty m:val="bi"/>
                            </m:rPr>
                            <w:rPr>
                              <w:rFonts w:ascii="Cambria Math" w:hAnsi="Cambria Math" w:cs="Times New Roman"/>
                              <w:sz w:val="28"/>
                              <w:szCs w:val="28"/>
                              <w:lang w:val="en-US"/>
                            </w:rPr>
                            <m:t>sini</m:t>
                          </m:r>
                        </m:num>
                        <m:den>
                          <m:r>
                            <m:rPr>
                              <m:sty m:val="bi"/>
                            </m:rPr>
                            <w:rPr>
                              <w:rFonts w:ascii="Cambria Math" w:hAnsi="Cambria Math" w:cs="Times New Roman"/>
                              <w:sz w:val="28"/>
                              <w:szCs w:val="28"/>
                              <w:lang w:val="en-US"/>
                            </w:rPr>
                            <m:t>sinr</m:t>
                          </m:r>
                        </m:den>
                      </m:f>
                    </m:oMath>
                  </m:oMathPara>
                </w:p>
              </w:tc>
              <w:tc>
                <w:tcPr>
                  <w:tcW w:w="2060" w:type="dxa"/>
                </w:tcPr>
                <w:p w14:paraId="6B88E322"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1,3</w:t>
                  </w:r>
                </w:p>
              </w:tc>
              <w:tc>
                <w:tcPr>
                  <w:tcW w:w="2060" w:type="dxa"/>
                </w:tcPr>
                <w:p w14:paraId="7D7E8EE0"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1,3</w:t>
                  </w:r>
                </w:p>
              </w:tc>
              <w:tc>
                <w:tcPr>
                  <w:tcW w:w="2060" w:type="dxa"/>
                </w:tcPr>
                <w:p w14:paraId="7B3C2D91"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1,3</w:t>
                  </w:r>
                </w:p>
              </w:tc>
              <w:tc>
                <w:tcPr>
                  <w:tcW w:w="2060" w:type="dxa"/>
                </w:tcPr>
                <w:p w14:paraId="4EAD202A" w14:textId="77777777" w:rsidR="00FE572F" w:rsidRPr="00A967CB" w:rsidRDefault="00FE572F" w:rsidP="009E2838">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1,3</w:t>
                  </w:r>
                </w:p>
              </w:tc>
            </w:tr>
          </w:tbl>
          <w:p w14:paraId="4263FB79" w14:textId="77777777" w:rsidR="00FE572F" w:rsidRPr="0074175D" w:rsidRDefault="00FE572F" w:rsidP="009E2838">
            <w:pPr>
              <w:spacing w:after="0" w:line="259" w:lineRule="auto"/>
              <w:rPr>
                <w:iCs/>
                <w:color w:val="FF0000"/>
                <w:sz w:val="28"/>
                <w:szCs w:val="28"/>
                <w:lang w:val="en-US"/>
              </w:rPr>
            </w:pPr>
            <m:oMathPara>
              <m:oMathParaPr>
                <m:jc m:val="left"/>
              </m:oMathParaPr>
              <m:oMath>
                <m:r>
                  <m:rPr>
                    <m:sty m:val="p"/>
                  </m:rPr>
                  <w:rPr>
                    <w:rFonts w:ascii="Cambria Math" w:hAnsi="Cambria Math"/>
                    <w:sz w:val="28"/>
                    <w:szCs w:val="28"/>
                    <w:lang w:val="en-US"/>
                  </w:rPr>
                  <w:br/>
                </m:r>
              </m:oMath>
            </m:oMathPara>
            <w:r w:rsidRPr="0074175D">
              <w:rPr>
                <w:bCs/>
                <w:sz w:val="28"/>
                <w:szCs w:val="28"/>
                <w:lang w:val="en-US"/>
              </w:rPr>
              <w:t>Tỉ số</w:t>
            </w:r>
            <w:r>
              <w:rPr>
                <w:b/>
                <w:iCs/>
                <w:color w:val="FF0000"/>
                <w:sz w:val="28"/>
                <w:szCs w:val="28"/>
                <w:lang w:val="en-US"/>
              </w:rPr>
              <w:t xml:space="preserve">  </w:t>
            </w:r>
            <m:oMath>
              <m:f>
                <m:fPr>
                  <m:ctrlPr>
                    <w:rPr>
                      <w:rFonts w:ascii="Cambria Math" w:hAnsi="Cambria Math"/>
                      <w:b/>
                      <w:bCs/>
                      <w:i/>
                      <w:sz w:val="28"/>
                      <w:szCs w:val="28"/>
                      <w:lang w:val="en-US"/>
                    </w:rPr>
                  </m:ctrlPr>
                </m:fPr>
                <m:num>
                  <m:r>
                    <m:rPr>
                      <m:sty m:val="bi"/>
                    </m:rPr>
                    <w:rPr>
                      <w:rFonts w:ascii="Cambria Math" w:hAnsi="Cambria Math"/>
                      <w:sz w:val="28"/>
                      <w:szCs w:val="28"/>
                      <w:lang w:val="en-US"/>
                    </w:rPr>
                    <m:t>sini</m:t>
                  </m:r>
                </m:num>
                <m:den>
                  <m:r>
                    <m:rPr>
                      <m:sty m:val="bi"/>
                    </m:rPr>
                    <w:rPr>
                      <w:rFonts w:ascii="Cambria Math" w:hAnsi="Cambria Math"/>
                      <w:sz w:val="28"/>
                      <w:szCs w:val="28"/>
                      <w:lang w:val="en-US"/>
                    </w:rPr>
                    <m:t>sinr</m:t>
                  </m:r>
                </m:den>
              </m:f>
            </m:oMath>
            <w:r>
              <w:rPr>
                <w:b/>
                <w:bCs/>
                <w:sz w:val="28"/>
                <w:szCs w:val="28"/>
                <w:lang w:val="en-US"/>
              </w:rPr>
              <w:t xml:space="preserve"> </w:t>
            </w:r>
            <w:r w:rsidRPr="0074175D">
              <w:rPr>
                <w:bCs/>
                <w:sz w:val="28"/>
                <w:szCs w:val="28"/>
                <w:lang w:val="en-US"/>
              </w:rPr>
              <w:t>không thay đổi</w:t>
            </w:r>
            <w:r>
              <w:rPr>
                <w:bCs/>
                <w:sz w:val="28"/>
                <w:szCs w:val="28"/>
                <w:lang w:val="en-US"/>
              </w:rPr>
              <w:t xml:space="preserve"> </w:t>
            </w:r>
            <w:r w:rsidRPr="0074175D">
              <w:rPr>
                <w:bCs/>
                <w:sz w:val="28"/>
                <w:szCs w:val="28"/>
                <w:lang w:val="en-US"/>
              </w:rPr>
              <w:sym w:font="Wingdings" w:char="F0F3"/>
            </w:r>
            <w:r>
              <w:rPr>
                <w:bCs/>
                <w:sz w:val="28"/>
                <w:szCs w:val="28"/>
                <w:lang w:val="en-US"/>
              </w:rPr>
              <w:t xml:space="preserve"> </w:t>
            </w:r>
            <m:oMath>
              <m:f>
                <m:fPr>
                  <m:ctrlPr>
                    <w:rPr>
                      <w:rFonts w:ascii="Cambria Math" w:hAnsi="Cambria Math"/>
                      <w:b/>
                      <w:bCs/>
                      <w:i/>
                      <w:sz w:val="28"/>
                      <w:szCs w:val="28"/>
                      <w:lang w:val="en-US"/>
                    </w:rPr>
                  </m:ctrlPr>
                </m:fPr>
                <m:num>
                  <m:r>
                    <m:rPr>
                      <m:sty m:val="bi"/>
                    </m:rPr>
                    <w:rPr>
                      <w:rFonts w:ascii="Cambria Math" w:hAnsi="Cambria Math"/>
                      <w:sz w:val="28"/>
                      <w:szCs w:val="28"/>
                      <w:lang w:val="en-US"/>
                    </w:rPr>
                    <m:t>sini</m:t>
                  </m:r>
                </m:num>
                <m:den>
                  <m:r>
                    <m:rPr>
                      <m:sty m:val="bi"/>
                    </m:rPr>
                    <w:rPr>
                      <w:rFonts w:ascii="Cambria Math" w:hAnsi="Cambria Math"/>
                      <w:sz w:val="28"/>
                      <w:szCs w:val="28"/>
                      <w:lang w:val="en-US"/>
                    </w:rPr>
                    <m:t>sinr</m:t>
                  </m:r>
                </m:den>
              </m:f>
            </m:oMath>
            <w:r>
              <w:rPr>
                <w:b/>
                <w:bCs/>
                <w:sz w:val="28"/>
                <w:szCs w:val="28"/>
                <w:lang w:val="en-US"/>
              </w:rPr>
              <w:t xml:space="preserve"> = </w:t>
            </w:r>
            <w:r w:rsidRPr="0074175D">
              <w:rPr>
                <w:bCs/>
                <w:sz w:val="28"/>
                <w:szCs w:val="28"/>
                <w:lang w:val="en-US"/>
              </w:rPr>
              <w:t>const</w:t>
            </w:r>
            <w:r>
              <w:rPr>
                <w:bCs/>
                <w:sz w:val="28"/>
                <w:szCs w:val="28"/>
                <w:lang w:val="en-US"/>
              </w:rPr>
              <w:t xml:space="preserve"> (hằng số)</w:t>
            </w:r>
          </w:p>
          <w:p w14:paraId="10B33224" w14:textId="77777777" w:rsidR="00FE572F" w:rsidRPr="00D16E11" w:rsidRDefault="00FE572F" w:rsidP="009E2838">
            <w:pPr>
              <w:spacing w:after="0" w:line="259" w:lineRule="auto"/>
              <w:rPr>
                <w:b/>
                <w:iCs/>
                <w:color w:val="FF0000"/>
                <w:sz w:val="28"/>
                <w:szCs w:val="28"/>
                <w:lang w:val="en-US"/>
              </w:rPr>
            </w:pPr>
          </w:p>
        </w:tc>
      </w:tr>
    </w:tbl>
    <w:p w14:paraId="5A424C54" w14:textId="77777777" w:rsidR="00FE572F" w:rsidRPr="00E871AD" w:rsidRDefault="00FE572F" w:rsidP="009E2838">
      <w:pPr>
        <w:pStyle w:val="TableParagraph"/>
        <w:tabs>
          <w:tab w:val="left" w:pos="327"/>
        </w:tabs>
        <w:ind w:right="94"/>
        <w:jc w:val="both"/>
        <w:rPr>
          <w:rFonts w:ascii="Times New Roman" w:hAnsi="Times New Roman" w:cs="Times New Roman"/>
          <w:bCs/>
          <w:sz w:val="28"/>
          <w:szCs w:val="28"/>
          <w:lang w:val="en-US"/>
        </w:rPr>
      </w:pPr>
    </w:p>
    <w:p w14:paraId="3C772575"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FE572F" w14:paraId="4A05854E" w14:textId="77777777" w:rsidTr="00AD68D0">
        <w:trPr>
          <w:trHeight w:val="274"/>
          <w:jc w:val="center"/>
        </w:trPr>
        <w:tc>
          <w:tcPr>
            <w:tcW w:w="5803" w:type="dxa"/>
            <w:shd w:val="clear" w:color="auto" w:fill="F2DCDC" w:themeFill="accent2" w:themeFillTint="32"/>
          </w:tcPr>
          <w:p w14:paraId="41E4C568" w14:textId="77777777" w:rsidR="00FE572F" w:rsidRDefault="00FE572F" w:rsidP="009E2838">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007600B3"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6183B073" w14:textId="77777777" w:rsidTr="00AD68D0">
        <w:trPr>
          <w:trHeight w:val="274"/>
          <w:jc w:val="center"/>
        </w:trPr>
        <w:tc>
          <w:tcPr>
            <w:tcW w:w="5803" w:type="dxa"/>
            <w:shd w:val="clear" w:color="auto" w:fill="auto"/>
          </w:tcPr>
          <w:p w14:paraId="50D7D69B"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0350D260" w14:textId="77777777" w:rsidR="00FE572F" w:rsidRPr="007D38BA" w:rsidRDefault="00FE572F" w:rsidP="009E2838">
            <w:pPr>
              <w:spacing w:after="0" w:line="276" w:lineRule="auto"/>
              <w:jc w:val="both"/>
              <w:rPr>
                <w:rFonts w:ascii="Times New Roman" w:eastAsia="Times New Roman" w:hAnsi="Times New Roman" w:cs="Times New Roman"/>
                <w:sz w:val="28"/>
                <w:szCs w:val="28"/>
              </w:rPr>
            </w:pPr>
            <w:r w:rsidRPr="007D38BA">
              <w:rPr>
                <w:rFonts w:ascii="Times New Roman" w:eastAsia="Times New Roman" w:hAnsi="Times New Roman" w:cs="Times New Roman"/>
                <w:sz w:val="28"/>
                <w:szCs w:val="28"/>
              </w:rPr>
              <w:t>– GV thực hiện:</w:t>
            </w:r>
          </w:p>
          <w:p w14:paraId="4EA36D17"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841204">
              <w:rPr>
                <w:rFonts w:ascii="Times New Roman" w:eastAsia="Times New Roman" w:hAnsi="Times New Roman" w:cs="Times New Roman"/>
                <w:sz w:val="28"/>
                <w:szCs w:val="28"/>
                <w:lang w:val="en-US"/>
              </w:rPr>
              <w:t>+ Chia nhóm HS:  chia lớp thành 6 nhóm.</w:t>
            </w:r>
          </w:p>
          <w:p w14:paraId="6E9CD862"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Phát bộ dụng cụ thí nghiệm (3).</w:t>
            </w:r>
          </w:p>
          <w:p w14:paraId="12260DF5" w14:textId="77777777" w:rsidR="00FE572F" w:rsidRPr="00AD68D0"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Yêu cầu HS tiến hành thí nghiệm và hoàn thành phiếu học tập.</w:t>
            </w:r>
          </w:p>
        </w:tc>
        <w:tc>
          <w:tcPr>
            <w:tcW w:w="4435" w:type="dxa"/>
            <w:shd w:val="clear" w:color="auto" w:fill="auto"/>
          </w:tcPr>
          <w:p w14:paraId="58F22846" w14:textId="77777777" w:rsidR="00FE572F" w:rsidRDefault="00FE572F" w:rsidP="009E2838">
            <w:pPr>
              <w:spacing w:after="0" w:line="276" w:lineRule="auto"/>
              <w:rPr>
                <w:rFonts w:ascii="Times New Roman" w:hAnsi="Times New Roman" w:cs="Times New Roman"/>
                <w:sz w:val="28"/>
                <w:szCs w:val="28"/>
              </w:rPr>
            </w:pPr>
            <w:r w:rsidRPr="009678B8">
              <w:rPr>
                <w:rFonts w:ascii="Times New Roman" w:hAnsi="Times New Roman" w:cs="Times New Roman"/>
                <w:sz w:val="28"/>
                <w:szCs w:val="28"/>
              </w:rPr>
              <w:t xml:space="preserve">- </w:t>
            </w:r>
            <w:r>
              <w:rPr>
                <w:rFonts w:ascii="Times New Roman" w:hAnsi="Times New Roman" w:cs="Times New Roman"/>
                <w:sz w:val="28"/>
                <w:szCs w:val="28"/>
              </w:rPr>
              <w:t>HS nhận nhiệm vụ.</w:t>
            </w:r>
          </w:p>
          <w:p w14:paraId="5CFFEF14" w14:textId="77777777" w:rsidR="00FE572F" w:rsidRPr="0074175D"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xml:space="preserve">- Tập </w:t>
            </w:r>
            <w:r w:rsidRPr="007D38BA">
              <w:rPr>
                <w:rFonts w:ascii="Times New Roman" w:hAnsi="Times New Roman" w:cs="Times New Roman"/>
                <w:sz w:val="28"/>
                <w:szCs w:val="28"/>
              </w:rPr>
              <w:t xml:space="preserve">hợp nhóm </w:t>
            </w:r>
            <w:r>
              <w:rPr>
                <w:rFonts w:ascii="Times New Roman" w:hAnsi="Times New Roman" w:cs="Times New Roman"/>
                <w:sz w:val="28"/>
                <w:szCs w:val="28"/>
                <w:lang w:val="en-US"/>
              </w:rPr>
              <w:t>theo chỉ định của GV.</w:t>
            </w:r>
          </w:p>
        </w:tc>
      </w:tr>
      <w:tr w:rsidR="00FE572F" w14:paraId="7E422FB5" w14:textId="77777777" w:rsidTr="00AD68D0">
        <w:trPr>
          <w:trHeight w:val="1685"/>
          <w:jc w:val="center"/>
        </w:trPr>
        <w:tc>
          <w:tcPr>
            <w:tcW w:w="5803" w:type="dxa"/>
            <w:shd w:val="clear" w:color="auto" w:fill="auto"/>
          </w:tcPr>
          <w:p w14:paraId="141511FC"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075F9ABC" w14:textId="77777777" w:rsidR="00FE572F" w:rsidRPr="009108C3" w:rsidRDefault="00FE572F" w:rsidP="009E2838">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 xml:space="preserve">GV quan sát, </w:t>
            </w:r>
            <w:r w:rsidRPr="009108C3">
              <w:rPr>
                <w:rFonts w:ascii="Times New Roman" w:hAnsi="Times New Roman" w:cs="Times New Roman"/>
                <w:sz w:val="28"/>
                <w:szCs w:val="28"/>
              </w:rPr>
              <w:t>hỗ trợ HS khi cần thi</w:t>
            </w:r>
            <w:r>
              <w:rPr>
                <w:rFonts w:ascii="Times New Roman" w:hAnsi="Times New Roman" w:cs="Times New Roman"/>
                <w:sz w:val="28"/>
                <w:szCs w:val="28"/>
              </w:rPr>
              <w:t>ết</w:t>
            </w:r>
            <w:r w:rsidRPr="009108C3">
              <w:rPr>
                <w:rFonts w:ascii="Times New Roman" w:hAnsi="Times New Roman" w:cs="Times New Roman"/>
                <w:sz w:val="28"/>
                <w:szCs w:val="28"/>
              </w:rPr>
              <w:t>.</w:t>
            </w:r>
          </w:p>
          <w:p w14:paraId="79BFDBE2" w14:textId="77777777" w:rsidR="00FE572F" w:rsidRDefault="00FE572F" w:rsidP="009E2838">
            <w:pPr>
              <w:spacing w:after="0" w:line="276" w:lineRule="auto"/>
              <w:jc w:val="both"/>
              <w:rPr>
                <w:rFonts w:ascii="Times New Roman" w:hAnsi="Times New Roman" w:cs="Times New Roman"/>
                <w:color w:val="0070C0"/>
                <w:sz w:val="28"/>
                <w:szCs w:val="28"/>
              </w:rPr>
            </w:pPr>
          </w:p>
        </w:tc>
        <w:tc>
          <w:tcPr>
            <w:tcW w:w="4435" w:type="dxa"/>
            <w:shd w:val="clear" w:color="auto" w:fill="auto"/>
          </w:tcPr>
          <w:p w14:paraId="50637924" w14:textId="77777777" w:rsidR="00FE572F" w:rsidRPr="007D38BA" w:rsidRDefault="00FE572F" w:rsidP="009E2838">
            <w:pPr>
              <w:spacing w:after="0" w:line="276" w:lineRule="auto"/>
              <w:rPr>
                <w:rFonts w:ascii="Times New Roman" w:hAnsi="Times New Roman" w:cs="Times New Roman"/>
                <w:sz w:val="28"/>
                <w:szCs w:val="28"/>
              </w:rPr>
            </w:pPr>
            <w:r w:rsidRPr="00CF33CE">
              <w:rPr>
                <w:rFonts w:ascii="Times New Roman" w:hAnsi="Times New Roman" w:cs="Times New Roman"/>
                <w:sz w:val="28"/>
                <w:szCs w:val="28"/>
              </w:rPr>
              <w:t xml:space="preserve">- HS </w:t>
            </w:r>
            <w:r w:rsidRPr="007D38BA">
              <w:rPr>
                <w:rFonts w:ascii="Times New Roman" w:hAnsi="Times New Roman" w:cs="Times New Roman"/>
                <w:sz w:val="28"/>
                <w:szCs w:val="28"/>
              </w:rPr>
              <w:t>tiến thành thí nghiệm.</w:t>
            </w:r>
          </w:p>
          <w:p w14:paraId="132B46A7" w14:textId="77777777" w:rsidR="00FE572F" w:rsidRPr="007D38BA" w:rsidRDefault="00FE572F" w:rsidP="009E2838">
            <w:pPr>
              <w:spacing w:after="0" w:line="276" w:lineRule="auto"/>
              <w:rPr>
                <w:rFonts w:ascii="Times New Roman" w:hAnsi="Times New Roman" w:cs="Times New Roman"/>
                <w:sz w:val="28"/>
                <w:szCs w:val="28"/>
              </w:rPr>
            </w:pPr>
            <w:r w:rsidRPr="007D38BA">
              <w:rPr>
                <w:rFonts w:ascii="Times New Roman" w:hAnsi="Times New Roman" w:cs="Times New Roman"/>
                <w:sz w:val="28"/>
                <w:szCs w:val="28"/>
              </w:rPr>
              <w:t>- Suy nghĩ và trả lời các câu hỏi.</w:t>
            </w:r>
          </w:p>
        </w:tc>
      </w:tr>
      <w:tr w:rsidR="00FE572F" w14:paraId="17E6C0C2" w14:textId="77777777" w:rsidTr="00AD68D0">
        <w:trPr>
          <w:trHeight w:val="274"/>
          <w:jc w:val="center"/>
        </w:trPr>
        <w:tc>
          <w:tcPr>
            <w:tcW w:w="5803" w:type="dxa"/>
            <w:shd w:val="clear" w:color="auto" w:fill="auto"/>
          </w:tcPr>
          <w:p w14:paraId="4C2D380D"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7DCC29F4" w14:textId="77777777" w:rsidR="00FE572F" w:rsidRPr="007D38BA" w:rsidRDefault="00FE572F" w:rsidP="009E2838">
            <w:pPr>
              <w:spacing w:after="0" w:line="276" w:lineRule="auto"/>
              <w:rPr>
                <w:rFonts w:ascii="Times New Roman" w:hAnsi="Times New Roman" w:cs="Times New Roman"/>
                <w:sz w:val="28"/>
                <w:szCs w:val="28"/>
              </w:rPr>
            </w:pPr>
            <w:r w:rsidRPr="007D38BA">
              <w:rPr>
                <w:rFonts w:ascii="Times New Roman" w:hAnsi="Times New Roman" w:cs="Times New Roman"/>
                <w:sz w:val="28"/>
                <w:szCs w:val="28"/>
              </w:rPr>
              <w:t xml:space="preserve">- </w:t>
            </w:r>
            <w:r w:rsidRPr="00AD68D0">
              <w:rPr>
                <w:rFonts w:ascii="Times New Roman" w:hAnsi="Times New Roman" w:cs="Times New Roman"/>
                <w:sz w:val="28"/>
                <w:szCs w:val="28"/>
              </w:rPr>
              <w:t xml:space="preserve">GV chọn 1 phiếu học tập của nhóm hoàn thành </w:t>
            </w:r>
            <w:r w:rsidRPr="00AD68D0">
              <w:rPr>
                <w:rFonts w:ascii="Times New Roman" w:hAnsi="Times New Roman" w:cs="Times New Roman"/>
                <w:sz w:val="28"/>
                <w:szCs w:val="28"/>
              </w:rPr>
              <w:lastRenderedPageBreak/>
              <w:t>nhanh nhất treo trên bảng, mời đại diện của nhóm trình bày kết quả thực hiện nhiệm vụ học tập</w:t>
            </w:r>
            <w:r w:rsidRPr="007D38BA">
              <w:rPr>
                <w:rFonts w:ascii="Times New Roman" w:hAnsi="Times New Roman" w:cs="Times New Roman"/>
                <w:sz w:val="28"/>
                <w:szCs w:val="28"/>
              </w:rPr>
              <w:t>.</w:t>
            </w:r>
          </w:p>
        </w:tc>
        <w:tc>
          <w:tcPr>
            <w:tcW w:w="4435" w:type="dxa"/>
            <w:shd w:val="clear" w:color="auto" w:fill="auto"/>
          </w:tcPr>
          <w:p w14:paraId="1C7270AD" w14:textId="77777777" w:rsidR="00FE572F" w:rsidRPr="009108C3" w:rsidRDefault="00FE572F" w:rsidP="009E2838">
            <w:pPr>
              <w:spacing w:after="0" w:line="276" w:lineRule="auto"/>
              <w:rPr>
                <w:rFonts w:ascii="Times New Roman" w:hAnsi="Times New Roman" w:cs="Times New Roman"/>
                <w:sz w:val="28"/>
                <w:szCs w:val="28"/>
              </w:rPr>
            </w:pPr>
            <w:r w:rsidRPr="009108C3">
              <w:rPr>
                <w:rFonts w:ascii="Times New Roman" w:hAnsi="Times New Roman" w:cs="Times New Roman"/>
                <w:sz w:val="28"/>
                <w:szCs w:val="28"/>
              </w:rPr>
              <w:lastRenderedPageBreak/>
              <w:t>- GV gọi thì đứng tại chổ trình bày đáp án phi</w:t>
            </w:r>
            <w:r>
              <w:rPr>
                <w:rFonts w:ascii="Times New Roman" w:hAnsi="Times New Roman" w:cs="Times New Roman"/>
                <w:sz w:val="28"/>
                <w:szCs w:val="28"/>
              </w:rPr>
              <w:t>ếu</w:t>
            </w:r>
            <w:r w:rsidRPr="009108C3">
              <w:rPr>
                <w:rFonts w:ascii="Times New Roman" w:hAnsi="Times New Roman" w:cs="Times New Roman"/>
                <w:sz w:val="28"/>
                <w:szCs w:val="28"/>
              </w:rPr>
              <w:t xml:space="preserve"> học tập.</w:t>
            </w:r>
          </w:p>
          <w:p w14:paraId="6D595A36" w14:textId="77777777" w:rsidR="00FE572F" w:rsidRPr="00CF33C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CF33CE">
              <w:rPr>
                <w:rFonts w:ascii="Times New Roman" w:hAnsi="Times New Roman" w:cs="Times New Roman"/>
                <w:sz w:val="28"/>
                <w:szCs w:val="28"/>
              </w:rPr>
              <w:t>Lắng nghe và nhận xét các bài làm của nhóm khác.</w:t>
            </w:r>
          </w:p>
        </w:tc>
      </w:tr>
      <w:tr w:rsidR="00FE572F" w14:paraId="0EE74E40" w14:textId="77777777" w:rsidTr="00AD68D0">
        <w:trPr>
          <w:trHeight w:val="1125"/>
          <w:jc w:val="center"/>
        </w:trPr>
        <w:tc>
          <w:tcPr>
            <w:tcW w:w="5803" w:type="dxa"/>
            <w:shd w:val="clear" w:color="auto" w:fill="auto"/>
          </w:tcPr>
          <w:p w14:paraId="0A7D7EC3" w14:textId="77777777" w:rsidR="00FE572F" w:rsidRDefault="00FE572F" w:rsidP="009E2838">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lastRenderedPageBreak/>
              <w:t>Tổng kết</w:t>
            </w:r>
          </w:p>
          <w:p w14:paraId="0B74BFBB" w14:textId="77777777" w:rsidR="00FE572F" w:rsidRPr="00AD68D0" w:rsidRDefault="00FE572F" w:rsidP="009E2838">
            <w:pPr>
              <w:spacing w:after="0" w:line="276" w:lineRule="auto"/>
              <w:rPr>
                <w:rFonts w:ascii="Times New Roman" w:hAnsi="Times New Roman" w:cs="Times New Roman"/>
                <w:sz w:val="28"/>
                <w:szCs w:val="28"/>
              </w:rPr>
            </w:pPr>
            <w:r w:rsidRPr="00AD68D0">
              <w:rPr>
                <w:rFonts w:ascii="Times New Roman" w:hAnsi="Times New Roman" w:cs="Times New Roman"/>
                <w:sz w:val="28"/>
                <w:szCs w:val="28"/>
              </w:rPr>
              <w:t>+ Nhận xét chung về kết quả làm việc của các nhóm.</w:t>
            </w:r>
          </w:p>
          <w:p w14:paraId="18EC27F3" w14:textId="77777777" w:rsidR="00FE572F" w:rsidRPr="0074175D" w:rsidRDefault="00FE572F" w:rsidP="009E2838">
            <w:pPr>
              <w:spacing w:after="0" w:line="276" w:lineRule="auto"/>
              <w:rPr>
                <w:rFonts w:ascii="Times New Roman" w:hAnsi="Times New Roman" w:cs="Times New Roman"/>
                <w:i/>
                <w:sz w:val="28"/>
                <w:szCs w:val="28"/>
              </w:rPr>
            </w:pPr>
            <w:r w:rsidRPr="00AD68D0">
              <w:rPr>
                <w:rFonts w:ascii="Times New Roman" w:hAnsi="Times New Roman" w:cs="Times New Roman"/>
                <w:sz w:val="28"/>
                <w:szCs w:val="28"/>
              </w:rPr>
              <w:t xml:space="preserve">+ Chốt kiến thức về định luật khúc xạ ánh sáng: </w:t>
            </w:r>
            <w:r w:rsidRPr="0074175D">
              <w:rPr>
                <w:rFonts w:ascii="Times New Roman" w:hAnsi="Times New Roman" w:cs="Times New Roman"/>
                <w:i/>
                <w:sz w:val="28"/>
                <w:szCs w:val="28"/>
              </w:rPr>
              <w:t>- Tia khúc xạ nằm trong mặt phẳng tới và ở bên kia pháp tuyến so vớ tia sáng tới.</w:t>
            </w:r>
          </w:p>
          <w:p w14:paraId="36C565E7" w14:textId="77777777" w:rsidR="00FE572F" w:rsidRDefault="00FE572F" w:rsidP="009E2838">
            <w:pPr>
              <w:spacing w:after="0" w:line="276" w:lineRule="auto"/>
              <w:rPr>
                <w:rFonts w:ascii="Times New Roman" w:hAnsi="Times New Roman" w:cs="Times New Roman"/>
                <w:i/>
                <w:sz w:val="28"/>
                <w:szCs w:val="28"/>
              </w:rPr>
            </w:pPr>
            <w:r w:rsidRPr="0074175D">
              <w:rPr>
                <w:rFonts w:ascii="Times New Roman" w:hAnsi="Times New Roman" w:cs="Times New Roman"/>
                <w:i/>
                <w:sz w:val="28"/>
                <w:szCs w:val="28"/>
              </w:rPr>
              <w:t>Đối với hai môi trường trong suốt nhất định, tỉ số giữa sin góc tới (sin í) và sin góc khúc xạ (sin r) là một hằng số.</w:t>
            </w:r>
          </w:p>
          <w:p w14:paraId="4DE3137A" w14:textId="77777777" w:rsidR="00FE572F" w:rsidRPr="0074175D" w:rsidRDefault="00FE572F" w:rsidP="009E2838">
            <w:pPr>
              <w:spacing w:after="0" w:line="276" w:lineRule="auto"/>
              <w:jc w:val="center"/>
              <w:rPr>
                <w:rFonts w:ascii="Times New Roman" w:hAnsi="Times New Roman" w:cs="Times New Roman"/>
                <w:b/>
                <w:sz w:val="28"/>
                <w:szCs w:val="28"/>
              </w:rPr>
            </w:pPr>
            <m:oMath>
              <m:f>
                <m:fPr>
                  <m:ctrlPr>
                    <w:rPr>
                      <w:rFonts w:ascii="Cambria Math" w:hAnsi="Cambria Math" w:cs="Times New Roman"/>
                      <w:b/>
                      <w:bCs/>
                      <w:i/>
                      <w:sz w:val="28"/>
                      <w:szCs w:val="28"/>
                      <w:lang w:val="en-US"/>
                    </w:rPr>
                  </m:ctrlPr>
                </m:fPr>
                <m:num>
                  <m:r>
                    <m:rPr>
                      <m:sty m:val="bi"/>
                    </m:rPr>
                    <w:rPr>
                      <w:rFonts w:ascii="Cambria Math" w:hAnsi="Cambria Math" w:cs="Times New Roman"/>
                      <w:sz w:val="28"/>
                      <w:szCs w:val="28"/>
                      <w:lang w:val="en-US"/>
                    </w:rPr>
                    <m:t>sini</m:t>
                  </m:r>
                </m:num>
                <m:den>
                  <m:r>
                    <m:rPr>
                      <m:sty m:val="bi"/>
                    </m:rPr>
                    <w:rPr>
                      <w:rFonts w:ascii="Cambria Math" w:hAnsi="Cambria Math" w:cs="Times New Roman"/>
                      <w:sz w:val="28"/>
                      <w:szCs w:val="28"/>
                      <w:lang w:val="en-US"/>
                    </w:rPr>
                    <m:t>sinr</m:t>
                  </m:r>
                </m:den>
              </m:f>
            </m:oMath>
            <w:r w:rsidRPr="0074175D">
              <w:rPr>
                <w:rFonts w:ascii="Times New Roman" w:hAnsi="Times New Roman" w:cs="Times New Roman"/>
                <w:b/>
                <w:bCs/>
                <w:sz w:val="28"/>
                <w:szCs w:val="28"/>
                <w:lang w:val="en-US"/>
              </w:rPr>
              <w:t xml:space="preserve"> = const</w:t>
            </w:r>
          </w:p>
        </w:tc>
        <w:tc>
          <w:tcPr>
            <w:tcW w:w="4435" w:type="dxa"/>
            <w:shd w:val="clear" w:color="auto" w:fill="auto"/>
          </w:tcPr>
          <w:p w14:paraId="1B6F10E1"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5AB19DCD" w14:textId="77777777" w:rsidR="00FE572F" w:rsidRDefault="00FE572F" w:rsidP="009E2838">
      <w:pPr>
        <w:spacing w:after="0" w:line="312" w:lineRule="auto"/>
        <w:jc w:val="both"/>
        <w:rPr>
          <w:rFonts w:ascii="Times New Roman" w:hAnsi="Times New Roman" w:cs="Times New Roman"/>
          <w:b/>
          <w:color w:val="7030A0"/>
          <w:sz w:val="28"/>
          <w:szCs w:val="28"/>
          <w:lang w:val="en-US"/>
        </w:rPr>
      </w:pPr>
    </w:p>
    <w:p w14:paraId="6AFFB649" w14:textId="77777777" w:rsidR="00FE572F" w:rsidRPr="00915BBA" w:rsidRDefault="00FE572F" w:rsidP="009E2838">
      <w:pPr>
        <w:spacing w:after="0" w:line="276" w:lineRule="auto"/>
        <w:rPr>
          <w:rFonts w:ascii="Times New Roman" w:hAnsi="Times New Roman" w:cs="Times New Roman"/>
          <w:b/>
          <w:color w:val="00B0F0"/>
          <w:sz w:val="28"/>
          <w:szCs w:val="28"/>
          <w:lang w:val="nl-NL"/>
        </w:rPr>
      </w:pPr>
      <w:r w:rsidRPr="00915BBA">
        <w:rPr>
          <w:rFonts w:ascii="Times New Roman" w:hAnsi="Times New Roman" w:cs="Times New Roman"/>
          <w:b/>
          <w:color w:val="00B0F0"/>
          <w:sz w:val="28"/>
          <w:szCs w:val="28"/>
          <w:lang w:val="nl-NL"/>
        </w:rPr>
        <w:t>Hoạt động 2.3: Chiết suất của môi trường</w:t>
      </w:r>
    </w:p>
    <w:p w14:paraId="6F00EF2D"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11E4777A" w14:textId="77777777" w:rsidR="00FE572F" w:rsidRPr="00AD68D0"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AD68D0">
        <w:rPr>
          <w:rFonts w:ascii="Times New Roman" w:eastAsia="Times New Roman" w:hAnsi="Times New Roman" w:cs="Times New Roman"/>
          <w:sz w:val="28"/>
          <w:szCs w:val="28"/>
          <w:lang w:val="en-US"/>
        </w:rPr>
        <w:t xml:space="preserve">Nêu được chiết suất có giá trị bằng tỉ số tốc độ ánh sáng trong không khí (hoặc chân không) với tốc độ ánh sáng trong môi trường. </w:t>
      </w:r>
    </w:p>
    <w:p w14:paraId="04C84CFB" w14:textId="77777777" w:rsidR="00FE572F" w:rsidRPr="007D38BA" w:rsidRDefault="00FE572F" w:rsidP="009E2838">
      <w:pPr>
        <w:spacing w:after="0" w:line="276" w:lineRule="auto"/>
        <w:jc w:val="both"/>
        <w:rPr>
          <w:rFonts w:ascii="Times New Roman" w:eastAsia="Times New Roman" w:hAnsi="Times New Roman" w:cs="Times New Roman"/>
          <w:sz w:val="28"/>
          <w:szCs w:val="28"/>
        </w:rPr>
      </w:pPr>
      <w:r w:rsidRPr="007D38BA">
        <w:rPr>
          <w:rFonts w:ascii="Times New Roman" w:eastAsia="Times New Roman" w:hAnsi="Times New Roman" w:cs="Times New Roman"/>
          <w:sz w:val="28"/>
          <w:szCs w:val="28"/>
        </w:rPr>
        <w:t xml:space="preserve"> </w:t>
      </w:r>
      <w:r>
        <w:rPr>
          <w:rFonts w:ascii="Times New Roman" w:hAnsi="Times New Roman" w:cs="Times New Roman"/>
          <w:b/>
          <w:bCs/>
          <w:color w:val="C00000"/>
          <w:sz w:val="28"/>
          <w:szCs w:val="28"/>
        </w:rPr>
        <w:t>b</w:t>
      </w:r>
      <w:r w:rsidRPr="007D38BA">
        <w:rPr>
          <w:rFonts w:ascii="Times New Roman" w:hAnsi="Times New Roman" w:cs="Times New Roman"/>
          <w:b/>
          <w:bCs/>
          <w:color w:val="C00000"/>
          <w:sz w:val="28"/>
          <w:szCs w:val="28"/>
        </w:rPr>
        <w:t xml:space="preserve">) </w:t>
      </w:r>
      <w:r>
        <w:rPr>
          <w:rFonts w:ascii="Times New Roman" w:hAnsi="Times New Roman" w:cs="Times New Roman"/>
          <w:b/>
          <w:bCs/>
          <w:color w:val="C00000"/>
          <w:sz w:val="28"/>
          <w:szCs w:val="28"/>
        </w:rPr>
        <w:t xml:space="preserve">Nội dung: </w:t>
      </w:r>
    </w:p>
    <w:p w14:paraId="133DDB81"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AD68D0">
        <w:rPr>
          <w:rFonts w:ascii="Times New Roman" w:eastAsia="Times New Roman" w:hAnsi="Times New Roman" w:cs="Times New Roman"/>
          <w:sz w:val="28"/>
          <w:szCs w:val="28"/>
          <w:lang w:val="en-US"/>
        </w:rPr>
        <w:t>– GV yêu cầu</w:t>
      </w:r>
      <w:r>
        <w:rPr>
          <w:rFonts w:ascii="Times New Roman" w:eastAsia="Times New Roman" w:hAnsi="Times New Roman" w:cs="Times New Roman"/>
          <w:sz w:val="28"/>
          <w:szCs w:val="28"/>
          <w:lang w:val="en-US"/>
        </w:rPr>
        <w:t xml:space="preserve"> HS làm việc cá nhân đọc mục 3-SGK/tr.21</w:t>
      </w:r>
      <w:r w:rsidRPr="00AD68D0">
        <w:rPr>
          <w:rFonts w:ascii="Times New Roman" w:eastAsia="Times New Roman" w:hAnsi="Times New Roman" w:cs="Times New Roman"/>
          <w:sz w:val="28"/>
          <w:szCs w:val="28"/>
          <w:lang w:val="en-US"/>
        </w:rPr>
        <w:t xml:space="preserve"> và trình bày khái niệm chiết suất tỉ đối, chiết suất tuyệt đối của một môi trường.</w:t>
      </w:r>
    </w:p>
    <w:p w14:paraId="471A9EAF"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Từ đó trả lời các câu hỏi:</w:t>
      </w:r>
    </w:p>
    <w:p w14:paraId="6346699A" w14:textId="77777777" w:rsidR="00FE572F" w:rsidRPr="00E8288B" w:rsidRDefault="00FE572F" w:rsidP="009E2838">
      <w:pPr>
        <w:spacing w:after="0" w:line="276" w:lineRule="auto"/>
        <w:jc w:val="both"/>
        <w:rPr>
          <w:rFonts w:ascii="Times New Roman" w:eastAsia="Times New Roman" w:hAnsi="Times New Roman" w:cs="Times New Roman"/>
          <w:sz w:val="28"/>
          <w:szCs w:val="28"/>
          <w:lang w:val="en-US"/>
        </w:rPr>
      </w:pPr>
      <w:r w:rsidRPr="00E8288B">
        <w:rPr>
          <w:rFonts w:ascii="Times New Roman" w:eastAsia="Times New Roman" w:hAnsi="Times New Roman" w:cs="Times New Roman"/>
          <w:b/>
          <w:sz w:val="28"/>
          <w:szCs w:val="28"/>
          <w:lang w:val="en-US"/>
        </w:rPr>
        <w:t>1.</w:t>
      </w:r>
      <w:r w:rsidRPr="00E8288B">
        <w:rPr>
          <w:rFonts w:ascii="Times New Roman" w:eastAsia="Times New Roman" w:hAnsi="Times New Roman" w:cs="Times New Roman"/>
          <w:sz w:val="28"/>
          <w:szCs w:val="28"/>
          <w:lang w:val="en-US"/>
        </w:rPr>
        <w:t xml:space="preserve"> Khi một tia sáng đi từ môi trường này sang môi trường khác, chiết suất tỉ đối của hai môi trường cho ta biết điều gì về đường đi của tia sáng đó?</w:t>
      </w:r>
    </w:p>
    <w:p w14:paraId="1F4E2478"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E8288B">
        <w:rPr>
          <w:rFonts w:ascii="Times New Roman" w:eastAsia="Times New Roman" w:hAnsi="Times New Roman" w:cs="Times New Roman"/>
          <w:b/>
          <w:sz w:val="28"/>
          <w:szCs w:val="28"/>
          <w:lang w:val="en-US"/>
        </w:rPr>
        <w:t>2.</w:t>
      </w:r>
      <w:r w:rsidRPr="00E8288B">
        <w:rPr>
          <w:rFonts w:ascii="Times New Roman" w:eastAsia="Times New Roman" w:hAnsi="Times New Roman" w:cs="Times New Roman"/>
          <w:sz w:val="28"/>
          <w:szCs w:val="28"/>
          <w:lang w:val="en-US"/>
        </w:rPr>
        <w:t xml:space="preserve"> Tính chiết suất của nước. Biết tia sáng truyền từ không khí với góc tới là i = 60° thì góc khúc xạ trong nước là r = 40°.</w:t>
      </w:r>
    </w:p>
    <w:p w14:paraId="13D9DC2C" w14:textId="77777777" w:rsidR="00FE572F" w:rsidRDefault="00FE572F" w:rsidP="009E2838">
      <w:pPr>
        <w:pStyle w:val="TableParagraph"/>
        <w:numPr>
          <w:ilvl w:val="0"/>
          <w:numId w:val="2"/>
        </w:numPr>
        <w:tabs>
          <w:tab w:val="left" w:pos="327"/>
        </w:tabs>
        <w:ind w:right="94"/>
        <w:jc w:val="both"/>
        <w:rPr>
          <w:rFonts w:ascii="Times New Roman" w:hAnsi="Times New Roman" w:cs="Times New Roman"/>
          <w:bCs/>
          <w:sz w:val="28"/>
          <w:szCs w:val="28"/>
          <w:lang w:val="en-US"/>
        </w:rPr>
      </w:pP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Pr>
          <w:rFonts w:ascii="Times New Roman" w:hAnsi="Times New Roman" w:cs="Times New Roman"/>
          <w:bCs/>
          <w:sz w:val="28"/>
          <w:szCs w:val="28"/>
          <w:lang w:val="en-US"/>
        </w:rPr>
        <w:t>Câu trả lời của HS</w:t>
      </w:r>
    </w:p>
    <w:p w14:paraId="27E04FE3" w14:textId="77777777" w:rsidR="00FE572F" w:rsidRDefault="00FE572F" w:rsidP="009E2838">
      <w:pPr>
        <w:pStyle w:val="TableParagraph"/>
        <w:tabs>
          <w:tab w:val="left" w:pos="327"/>
        </w:tabs>
        <w:ind w:right="94"/>
        <w:jc w:val="both"/>
        <w:rPr>
          <w:rFonts w:ascii="Times New Roman" w:hAnsi="Times New Roman" w:cs="Times New Roman"/>
          <w:b/>
          <w:bCs/>
          <w:sz w:val="28"/>
          <w:szCs w:val="28"/>
          <w:lang w:val="en-US"/>
        </w:rPr>
      </w:pPr>
      <w:r>
        <w:rPr>
          <w:rFonts w:ascii="Times New Roman" w:hAnsi="Times New Roman" w:cs="Times New Roman"/>
          <w:bCs/>
          <w:sz w:val="28"/>
          <w:szCs w:val="28"/>
          <w:lang w:val="en-US"/>
        </w:rPr>
        <w:t xml:space="preserve">- Tỉ số </w:t>
      </w:r>
      <m:oMath>
        <m:f>
          <m:fPr>
            <m:ctrlPr>
              <w:rPr>
                <w:rFonts w:ascii="Cambria Math" w:eastAsiaTheme="minorEastAsia" w:hAnsi="Cambria Math" w:cs="Times New Roman"/>
                <w:b/>
                <w:bCs/>
                <w:i/>
                <w:sz w:val="28"/>
                <w:szCs w:val="28"/>
                <w:lang w:val="en-US"/>
              </w:rPr>
            </m:ctrlPr>
          </m:fPr>
          <m:num>
            <m:r>
              <m:rPr>
                <m:sty m:val="bi"/>
              </m:rPr>
              <w:rPr>
                <w:rFonts w:ascii="Cambria Math" w:hAnsi="Cambria Math" w:cs="Times New Roman"/>
                <w:sz w:val="28"/>
                <w:szCs w:val="28"/>
                <w:lang w:val="en-US"/>
              </w:rPr>
              <m:t>Sini</m:t>
            </m:r>
          </m:num>
          <m:den>
            <m:r>
              <m:rPr>
                <m:sty m:val="bi"/>
              </m:rPr>
              <w:rPr>
                <w:rFonts w:ascii="Cambria Math" w:hAnsi="Cambria Math" w:cs="Times New Roman"/>
                <w:sz w:val="28"/>
                <w:szCs w:val="28"/>
                <w:lang w:val="en-US"/>
              </w:rPr>
              <m:t>sinr</m:t>
            </m:r>
          </m:den>
        </m:f>
      </m:oMath>
      <w:r>
        <w:rPr>
          <w:rFonts w:ascii="Times New Roman" w:hAnsi="Times New Roman" w:cs="Times New Roman"/>
          <w:b/>
          <w:bCs/>
          <w:sz w:val="28"/>
          <w:szCs w:val="28"/>
          <w:lang w:val="en-US"/>
        </w:rPr>
        <w:t xml:space="preserve"> </w:t>
      </w:r>
      <w:r w:rsidRPr="00AD68D0">
        <w:rPr>
          <w:rFonts w:ascii="Times New Roman" w:hAnsi="Times New Roman" w:cs="Times New Roman"/>
          <w:bCs/>
          <w:sz w:val="28"/>
          <w:szCs w:val="28"/>
          <w:lang w:val="en-US"/>
        </w:rPr>
        <w:t>trong hiện tượng khúc xạ được gọi là chiết suất tỉ đối n</w:t>
      </w:r>
      <w:r w:rsidRPr="00AD68D0">
        <w:rPr>
          <w:rFonts w:ascii="Times New Roman" w:hAnsi="Times New Roman" w:cs="Times New Roman"/>
          <w:bCs/>
          <w:sz w:val="28"/>
          <w:szCs w:val="28"/>
          <w:vertAlign w:val="subscript"/>
          <w:lang w:val="en-US"/>
        </w:rPr>
        <w:t>21</w:t>
      </w:r>
      <w:r w:rsidRPr="00AD68D0">
        <w:rPr>
          <w:rFonts w:ascii="Times New Roman" w:hAnsi="Times New Roman" w:cs="Times New Roman"/>
          <w:bCs/>
          <w:sz w:val="28"/>
          <w:szCs w:val="28"/>
          <w:lang w:val="en-US"/>
        </w:rPr>
        <w:t xml:space="preserve"> của môi trường 2 (môi trường chứa tia khúc xạ) đối với môi trường 1 (môi trường chứa tia</w:t>
      </w:r>
      <w:r>
        <w:rPr>
          <w:rFonts w:ascii="Times New Roman" w:hAnsi="Times New Roman" w:cs="Times New Roman"/>
          <w:bCs/>
          <w:sz w:val="28"/>
          <w:szCs w:val="28"/>
          <w:lang w:val="en-US"/>
        </w:rPr>
        <w:t xml:space="preserve"> tới) n</w:t>
      </w:r>
      <w:r>
        <w:rPr>
          <w:rFonts w:ascii="Times New Roman" w:hAnsi="Times New Roman" w:cs="Times New Roman"/>
          <w:bCs/>
          <w:sz w:val="28"/>
          <w:szCs w:val="28"/>
          <w:vertAlign w:val="subscript"/>
          <w:lang w:val="en-US"/>
        </w:rPr>
        <w:t>21</w:t>
      </w:r>
      <w:r>
        <w:rPr>
          <w:rFonts w:ascii="Times New Roman" w:hAnsi="Times New Roman" w:cs="Times New Roman"/>
          <w:bCs/>
          <w:sz w:val="28"/>
          <w:szCs w:val="28"/>
          <w:lang w:val="en-US"/>
        </w:rPr>
        <w:t xml:space="preserve"> = </w:t>
      </w:r>
      <m:oMath>
        <m:f>
          <m:fPr>
            <m:ctrlPr>
              <w:rPr>
                <w:rFonts w:ascii="Cambria Math" w:eastAsiaTheme="minorEastAsia" w:hAnsi="Cambria Math" w:cs="Times New Roman"/>
                <w:b/>
                <w:bCs/>
                <w:i/>
                <w:sz w:val="28"/>
                <w:szCs w:val="28"/>
                <w:lang w:val="en-US"/>
              </w:rPr>
            </m:ctrlPr>
          </m:fPr>
          <m:num>
            <m:sSub>
              <m:sSubPr>
                <m:ctrlPr>
                  <w:rPr>
                    <w:rFonts w:ascii="Cambria Math" w:hAnsi="Cambria Math" w:cs="Times New Roman"/>
                    <w:b/>
                    <w:bCs/>
                    <w:i/>
                    <w:sz w:val="28"/>
                    <w:szCs w:val="28"/>
                    <w:lang w:val="en-US"/>
                  </w:rPr>
                </m:ctrlPr>
              </m:sSubPr>
              <m:e>
                <m:r>
                  <m:rPr>
                    <m:sty m:val="bi"/>
                  </m:rPr>
                  <w:rPr>
                    <w:rFonts w:ascii="Cambria Math" w:hAnsi="Cambria Math" w:cs="Times New Roman"/>
                    <w:sz w:val="28"/>
                    <w:szCs w:val="28"/>
                    <w:lang w:val="en-US"/>
                  </w:rPr>
                  <m:t>n</m:t>
                </m:r>
              </m:e>
              <m:sub>
                <m:r>
                  <m:rPr>
                    <m:sty m:val="bi"/>
                  </m:rPr>
                  <w:rPr>
                    <w:rFonts w:ascii="Cambria Math" w:hAnsi="Cambria Math" w:cs="Times New Roman"/>
                    <w:sz w:val="28"/>
                    <w:szCs w:val="28"/>
                    <w:lang w:val="en-US"/>
                  </w:rPr>
                  <m:t>2</m:t>
                </m:r>
              </m:sub>
            </m:sSub>
          </m:num>
          <m:den>
            <m:sSub>
              <m:sSubPr>
                <m:ctrlPr>
                  <w:rPr>
                    <w:rFonts w:ascii="Cambria Math" w:hAnsi="Cambria Math" w:cs="Times New Roman"/>
                    <w:b/>
                    <w:bCs/>
                    <w:i/>
                    <w:sz w:val="28"/>
                    <w:szCs w:val="28"/>
                    <w:lang w:val="en-US"/>
                  </w:rPr>
                </m:ctrlPr>
              </m:sSubPr>
              <m:e>
                <m:r>
                  <m:rPr>
                    <m:sty m:val="bi"/>
                  </m:rPr>
                  <w:rPr>
                    <w:rFonts w:ascii="Cambria Math" w:hAnsi="Cambria Math" w:cs="Times New Roman"/>
                    <w:sz w:val="28"/>
                    <w:szCs w:val="28"/>
                    <w:lang w:val="en-US"/>
                  </w:rPr>
                  <m:t>n</m:t>
                </m:r>
              </m:e>
              <m:sub>
                <m:r>
                  <m:rPr>
                    <m:sty m:val="bi"/>
                  </m:rPr>
                  <w:rPr>
                    <w:rFonts w:ascii="Cambria Math" w:hAnsi="Cambria Math" w:cs="Times New Roman"/>
                    <w:sz w:val="28"/>
                    <w:szCs w:val="28"/>
                    <w:lang w:val="en-US"/>
                  </w:rPr>
                  <m:t>1</m:t>
                </m:r>
              </m:sub>
            </m:sSub>
          </m:den>
        </m:f>
      </m:oMath>
    </w:p>
    <w:p w14:paraId="63659161" w14:textId="77777777" w:rsidR="00FE572F" w:rsidRPr="00E8288B" w:rsidRDefault="00FE572F" w:rsidP="009E2838">
      <w:pPr>
        <w:pStyle w:val="TableParagraph"/>
        <w:tabs>
          <w:tab w:val="left" w:pos="327"/>
        </w:tabs>
        <w:ind w:right="94"/>
        <w:jc w:val="both"/>
        <w:rPr>
          <w:rFonts w:ascii="Times New Roman" w:hAnsi="Times New Roman" w:cs="Times New Roman"/>
          <w:bCs/>
          <w:sz w:val="28"/>
          <w:szCs w:val="28"/>
          <w:lang w:val="en-US"/>
        </w:rPr>
      </w:pPr>
      <w:r>
        <w:rPr>
          <w:rFonts w:ascii="Times New Roman" w:hAnsi="Times New Roman" w:cs="Times New Roman"/>
          <w:bCs/>
          <w:sz w:val="28"/>
          <w:szCs w:val="28"/>
          <w:lang w:val="en-US"/>
        </w:rPr>
        <w:t xml:space="preserve">- </w:t>
      </w:r>
      <w:r w:rsidRPr="00E8288B">
        <w:rPr>
          <w:rFonts w:ascii="Times New Roman" w:hAnsi="Times New Roman" w:cs="Times New Roman"/>
          <w:bCs/>
          <w:sz w:val="28"/>
          <w:szCs w:val="28"/>
          <w:lang w:val="en-US"/>
        </w:rPr>
        <w:t>Chiết suất tuyệt đối của một môi trường là chiết suất tỉ đối của môi trường đó đối với chân không.</w:t>
      </w:r>
    </w:p>
    <w:p w14:paraId="4A870EE1" w14:textId="77777777" w:rsidR="00FE572F" w:rsidRDefault="00FE572F" w:rsidP="009E2838">
      <w:pPr>
        <w:pStyle w:val="TableParagraph"/>
        <w:tabs>
          <w:tab w:val="left" w:pos="327"/>
        </w:tabs>
        <w:ind w:right="94"/>
        <w:jc w:val="both"/>
        <w:rPr>
          <w:rFonts w:ascii="Times New Roman" w:hAnsi="Times New Roman" w:cs="Times New Roman"/>
          <w:b/>
          <w:bCs/>
          <w:sz w:val="28"/>
          <w:szCs w:val="28"/>
          <w:lang w:val="en-US"/>
        </w:rPr>
      </w:pPr>
      <w:r w:rsidRPr="00E8288B">
        <w:rPr>
          <w:rFonts w:ascii="Times New Roman" w:hAnsi="Times New Roman" w:cs="Times New Roman"/>
          <w:bCs/>
          <w:sz w:val="28"/>
          <w:szCs w:val="28"/>
          <w:lang w:val="en-US"/>
        </w:rPr>
        <w:t>– Công thức tính chiết suất của một môi trường:</w:t>
      </w:r>
      <w:r>
        <w:rPr>
          <w:rFonts w:ascii="Times New Roman" w:hAnsi="Times New Roman" w:cs="Times New Roman"/>
          <w:bCs/>
          <w:sz w:val="28"/>
          <w:szCs w:val="28"/>
          <w:lang w:val="en-US"/>
        </w:rPr>
        <w:t xml:space="preserve"> n = </w:t>
      </w:r>
      <m:oMath>
        <m:f>
          <m:fPr>
            <m:ctrlPr>
              <w:rPr>
                <w:rFonts w:ascii="Cambria Math" w:eastAsiaTheme="minorEastAsia" w:hAnsi="Cambria Math" w:cs="Times New Roman"/>
                <w:b/>
                <w:bCs/>
                <w:i/>
                <w:sz w:val="28"/>
                <w:szCs w:val="28"/>
                <w:lang w:val="en-US"/>
              </w:rPr>
            </m:ctrlPr>
          </m:fPr>
          <m:num>
            <m:r>
              <m:rPr>
                <m:sty m:val="bi"/>
              </m:rPr>
              <w:rPr>
                <w:rFonts w:ascii="Cambria Math" w:hAnsi="Cambria Math" w:cs="Times New Roman"/>
                <w:sz w:val="28"/>
                <w:szCs w:val="28"/>
                <w:lang w:val="en-US"/>
              </w:rPr>
              <m:t>c</m:t>
            </m:r>
          </m:num>
          <m:den>
            <m:r>
              <m:rPr>
                <m:sty m:val="bi"/>
              </m:rPr>
              <w:rPr>
                <w:rFonts w:ascii="Cambria Math" w:hAnsi="Cambria Math" w:cs="Times New Roman"/>
                <w:sz w:val="28"/>
                <w:szCs w:val="28"/>
                <w:lang w:val="en-US"/>
              </w:rPr>
              <m:t>v</m:t>
            </m:r>
          </m:den>
        </m:f>
      </m:oMath>
    </w:p>
    <w:p w14:paraId="3A52A302"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E8288B">
        <w:rPr>
          <w:rFonts w:ascii="Times New Roman" w:eastAsia="Times New Roman" w:hAnsi="Times New Roman" w:cs="Times New Roman"/>
          <w:b/>
          <w:sz w:val="28"/>
          <w:szCs w:val="28"/>
          <w:lang w:val="en-US"/>
        </w:rPr>
        <w:t>1.</w:t>
      </w:r>
      <w:r w:rsidRPr="00E8288B">
        <w:rPr>
          <w:rFonts w:ascii="Times New Roman" w:eastAsia="Times New Roman" w:hAnsi="Times New Roman" w:cs="Times New Roman"/>
          <w:sz w:val="28"/>
          <w:szCs w:val="28"/>
          <w:lang w:val="en-US"/>
        </w:rPr>
        <w:t xml:space="preserve"> Khi một tia sáng đi từ môi trường này sang môi trường khác, chiết suất tỉ đối của hai môi trường cho ta biết điều gì về đường đi của tia sáng đó?</w:t>
      </w:r>
    </w:p>
    <w:p w14:paraId="0F445254" w14:textId="77777777" w:rsidR="00FE572F" w:rsidRPr="00E8288B" w:rsidRDefault="00FE572F" w:rsidP="009E2838">
      <w:pPr>
        <w:spacing w:after="0" w:line="276" w:lineRule="auto"/>
        <w:jc w:val="both"/>
        <w:rPr>
          <w:rFonts w:ascii="Times New Roman" w:eastAsia="Times New Roman" w:hAnsi="Times New Roman" w:cs="Times New Roman"/>
          <w:sz w:val="28"/>
          <w:szCs w:val="28"/>
          <w:lang w:val="en-US"/>
        </w:rPr>
      </w:pPr>
      <w:r w:rsidRPr="00E8288B">
        <w:rPr>
          <w:rFonts w:ascii="Times New Roman" w:eastAsia="Times New Roman" w:hAnsi="Times New Roman" w:cs="Times New Roman"/>
          <w:b/>
          <w:sz w:val="28"/>
          <w:szCs w:val="28"/>
          <w:lang w:val="en-US"/>
        </w:rPr>
        <w:lastRenderedPageBreak/>
        <w:t>Trả lời:</w:t>
      </w:r>
      <w:r w:rsidRPr="00E8288B">
        <w:rPr>
          <w:rFonts w:ascii="Roboto" w:hAnsi="Roboto"/>
          <w:color w:val="333333"/>
        </w:rPr>
        <w:t xml:space="preserve"> </w:t>
      </w:r>
      <w:r w:rsidRPr="00E8288B">
        <w:rPr>
          <w:rFonts w:ascii="Times New Roman" w:eastAsia="Times New Roman" w:hAnsi="Times New Roman" w:cs="Times New Roman"/>
          <w:sz w:val="28"/>
          <w:szCs w:val="28"/>
          <w:lang w:val="en-US"/>
        </w:rPr>
        <w:t>Khi một tia sáng đi từ môi trường (1) này sang môi trường (2), chiết suất tỉ đối của hai môi trường n</w:t>
      </w:r>
      <w:r w:rsidRPr="00E8288B">
        <w:rPr>
          <w:rFonts w:ascii="Times New Roman" w:eastAsia="Times New Roman" w:hAnsi="Times New Roman" w:cs="Times New Roman"/>
          <w:sz w:val="28"/>
          <w:szCs w:val="28"/>
          <w:vertAlign w:val="subscript"/>
          <w:lang w:val="en-US"/>
        </w:rPr>
        <w:t>21</w:t>
      </w:r>
      <w:r w:rsidRPr="00E8288B">
        <w:rPr>
          <w:rFonts w:ascii="Times New Roman" w:eastAsia="Times New Roman" w:hAnsi="Times New Roman" w:cs="Times New Roman"/>
          <w:sz w:val="28"/>
          <w:szCs w:val="28"/>
          <w:lang w:val="en-US"/>
        </w:rPr>
        <w:t> cho ta biết:</w:t>
      </w:r>
    </w:p>
    <w:p w14:paraId="4B1728BF"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E8288B">
        <w:rPr>
          <w:rFonts w:ascii="Times New Roman" w:eastAsia="Times New Roman" w:hAnsi="Times New Roman" w:cs="Times New Roman"/>
          <w:sz w:val="28"/>
          <w:szCs w:val="28"/>
          <w:lang w:val="en-US"/>
        </w:rPr>
        <w:t>    + Nếu n</w:t>
      </w:r>
      <w:r w:rsidRPr="00E8288B">
        <w:rPr>
          <w:rFonts w:ascii="Times New Roman" w:eastAsia="Times New Roman" w:hAnsi="Times New Roman" w:cs="Times New Roman"/>
          <w:sz w:val="28"/>
          <w:szCs w:val="28"/>
          <w:vertAlign w:val="subscript"/>
          <w:lang w:val="en-US"/>
        </w:rPr>
        <w:t>21</w:t>
      </w:r>
      <w:r w:rsidRPr="00E8288B">
        <w:rPr>
          <w:rFonts w:ascii="Times New Roman" w:eastAsia="Times New Roman" w:hAnsi="Times New Roman" w:cs="Times New Roman"/>
          <w:sz w:val="28"/>
          <w:szCs w:val="28"/>
          <w:lang w:val="en-US"/>
        </w:rPr>
        <w:t> &gt; 1 thì đường đi của tia khúc xạ trong môi trường (2) đi gần pháp tuyến của mặt phân cách hơn tia tới.</w:t>
      </w:r>
    </w:p>
    <w:p w14:paraId="5283051F" w14:textId="77777777" w:rsidR="00FE572F" w:rsidRPr="00E8288B" w:rsidRDefault="00FE572F" w:rsidP="009E2838">
      <w:pPr>
        <w:spacing w:after="0" w:line="276" w:lineRule="auto"/>
        <w:jc w:val="both"/>
        <w:rPr>
          <w:rFonts w:ascii="Times New Roman" w:eastAsia="Times New Roman" w:hAnsi="Times New Roman" w:cs="Times New Roman"/>
          <w:sz w:val="28"/>
          <w:szCs w:val="28"/>
          <w:lang w:val="en-US"/>
        </w:rPr>
      </w:pPr>
      <w:r w:rsidRPr="00E8288B">
        <w:rPr>
          <w:rFonts w:ascii="Times New Roman" w:eastAsia="Times New Roman" w:hAnsi="Times New Roman" w:cs="Times New Roman"/>
          <w:noProof/>
          <w:sz w:val="28"/>
          <w:szCs w:val="28"/>
          <w:lang w:val="en-US" w:eastAsia="en-US"/>
        </w:rPr>
        <w:drawing>
          <wp:inline distT="0" distB="0" distL="0" distR="0" wp14:anchorId="689AAE13" wp14:editId="1114F7BB">
            <wp:extent cx="3096057" cy="2876951"/>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096057" cy="2876951"/>
                    </a:xfrm>
                    <a:prstGeom prst="rect">
                      <a:avLst/>
                    </a:prstGeom>
                  </pic:spPr>
                </pic:pic>
              </a:graphicData>
            </a:graphic>
          </wp:inline>
        </w:drawing>
      </w:r>
    </w:p>
    <w:p w14:paraId="07685905"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Pr>
          <w:rFonts w:ascii="Roboto" w:hAnsi="Roboto"/>
          <w:color w:val="333333"/>
          <w:shd w:val="clear" w:color="auto" w:fill="FFFFFF"/>
        </w:rPr>
        <w:t xml:space="preserve">  </w:t>
      </w:r>
      <w:r w:rsidRPr="00E8288B">
        <w:rPr>
          <w:rFonts w:ascii="Times New Roman" w:eastAsia="Times New Roman" w:hAnsi="Times New Roman" w:cs="Times New Roman"/>
          <w:sz w:val="28"/>
          <w:szCs w:val="28"/>
          <w:lang w:val="en-US"/>
        </w:rPr>
        <w:t>+ Nếu n</w:t>
      </w:r>
      <w:r w:rsidRPr="00E8288B">
        <w:rPr>
          <w:rFonts w:ascii="Times New Roman" w:eastAsia="Times New Roman" w:hAnsi="Times New Roman" w:cs="Times New Roman"/>
          <w:sz w:val="28"/>
          <w:szCs w:val="28"/>
          <w:vertAlign w:val="subscript"/>
          <w:lang w:val="en-US"/>
        </w:rPr>
        <w:t>21</w:t>
      </w:r>
      <w:r w:rsidRPr="00E8288B">
        <w:rPr>
          <w:rFonts w:ascii="Times New Roman" w:eastAsia="Times New Roman" w:hAnsi="Times New Roman" w:cs="Times New Roman"/>
          <w:sz w:val="28"/>
          <w:szCs w:val="28"/>
          <w:lang w:val="en-US"/>
        </w:rPr>
        <w:t> &lt; 1 thì đường đi của tia khúc xạ trong môi trường (2) đi xa pháp tuyến của mặt phân cách hơn tia tới</w:t>
      </w:r>
    </w:p>
    <w:p w14:paraId="492BD7BA" w14:textId="77777777" w:rsidR="00FE572F" w:rsidRPr="00E8288B" w:rsidRDefault="00FE572F" w:rsidP="009E2838">
      <w:pPr>
        <w:spacing w:after="0" w:line="276" w:lineRule="auto"/>
        <w:jc w:val="both"/>
        <w:rPr>
          <w:rFonts w:ascii="Times New Roman" w:eastAsia="Times New Roman" w:hAnsi="Times New Roman" w:cs="Times New Roman"/>
          <w:sz w:val="28"/>
          <w:szCs w:val="28"/>
          <w:lang w:val="en-US"/>
        </w:rPr>
      </w:pPr>
      <w:r w:rsidRPr="00E8288B">
        <w:rPr>
          <w:rFonts w:ascii="Times New Roman" w:eastAsia="Times New Roman" w:hAnsi="Times New Roman" w:cs="Times New Roman"/>
          <w:noProof/>
          <w:sz w:val="28"/>
          <w:szCs w:val="28"/>
          <w:lang w:val="en-US" w:eastAsia="en-US"/>
        </w:rPr>
        <w:drawing>
          <wp:inline distT="0" distB="0" distL="0" distR="0" wp14:anchorId="6C7078D4" wp14:editId="31D84A30">
            <wp:extent cx="3057952" cy="2981741"/>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057952" cy="2981741"/>
                    </a:xfrm>
                    <a:prstGeom prst="rect">
                      <a:avLst/>
                    </a:prstGeom>
                  </pic:spPr>
                </pic:pic>
              </a:graphicData>
            </a:graphic>
          </wp:inline>
        </w:drawing>
      </w:r>
    </w:p>
    <w:p w14:paraId="31FFDC47"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E8288B">
        <w:rPr>
          <w:rFonts w:ascii="Times New Roman" w:eastAsia="Times New Roman" w:hAnsi="Times New Roman" w:cs="Times New Roman"/>
          <w:b/>
          <w:sz w:val="28"/>
          <w:szCs w:val="28"/>
          <w:lang w:val="en-US"/>
        </w:rPr>
        <w:t>2.</w:t>
      </w:r>
      <w:r w:rsidRPr="00E8288B">
        <w:rPr>
          <w:rFonts w:ascii="Times New Roman" w:eastAsia="Times New Roman" w:hAnsi="Times New Roman" w:cs="Times New Roman"/>
          <w:sz w:val="28"/>
          <w:szCs w:val="28"/>
          <w:lang w:val="en-US"/>
        </w:rPr>
        <w:t xml:space="preserve"> Tính chiết suất của nước. Biết tia sáng truyền từ không khí với góc tới là i = 60° thì góc khúc xạ trong nước là r = 40°.</w:t>
      </w:r>
    </w:p>
    <w:p w14:paraId="3FB2643D" w14:textId="77777777" w:rsidR="00FE572F" w:rsidRPr="00E8288B" w:rsidRDefault="00FE572F" w:rsidP="009E2838">
      <w:pPr>
        <w:spacing w:after="0" w:line="276" w:lineRule="auto"/>
        <w:jc w:val="both"/>
        <w:rPr>
          <w:rFonts w:ascii="Times New Roman" w:eastAsia="Times New Roman" w:hAnsi="Times New Roman" w:cs="Times New Roman"/>
          <w:sz w:val="28"/>
          <w:szCs w:val="28"/>
          <w:lang w:val="en-US"/>
        </w:rPr>
      </w:pPr>
      <w:r w:rsidRPr="00E8288B">
        <w:rPr>
          <w:rFonts w:ascii="Times New Roman" w:eastAsia="Times New Roman" w:hAnsi="Times New Roman" w:cs="Times New Roman"/>
          <w:sz w:val="28"/>
          <w:szCs w:val="28"/>
          <w:lang w:val="en-US"/>
        </w:rPr>
        <w:t>Chiết suất của nước là </w:t>
      </w:r>
      <w:r w:rsidRPr="00E8288B">
        <w:rPr>
          <w:rFonts w:ascii="Cambria Math" w:eastAsia="Times New Roman" w:hAnsi="Cambria Math" w:cs="Cambria Math"/>
          <w:sz w:val="28"/>
          <w:szCs w:val="28"/>
          <w:lang w:val="en-US"/>
        </w:rPr>
        <w:t>𝑛</w:t>
      </w:r>
      <w:r>
        <w:rPr>
          <w:rFonts w:ascii="Times New Roman" w:eastAsia="Times New Roman" w:hAnsi="Times New Roman" w:cs="Times New Roman"/>
          <w:sz w:val="28"/>
          <w:szCs w:val="28"/>
          <w:lang w:val="en-US"/>
        </w:rPr>
        <w:t xml:space="preserve"> = </w:t>
      </w:r>
      <m:oMath>
        <m:f>
          <m:fPr>
            <m:ctrlPr>
              <w:rPr>
                <w:rFonts w:ascii="Cambria Math" w:hAnsi="Cambria Math" w:cs="Times New Roman"/>
                <w:b/>
                <w:bCs/>
                <w:i/>
                <w:sz w:val="28"/>
                <w:szCs w:val="28"/>
                <w:lang w:val="en-US"/>
              </w:rPr>
            </m:ctrlPr>
          </m:fPr>
          <m:num>
            <m:r>
              <m:rPr>
                <m:sty m:val="bi"/>
              </m:rPr>
              <w:rPr>
                <w:rFonts w:ascii="Cambria Math" w:hAnsi="Cambria Math" w:cs="Times New Roman"/>
                <w:sz w:val="28"/>
                <w:szCs w:val="28"/>
                <w:lang w:val="en-US"/>
              </w:rPr>
              <m:t>Sini</m:t>
            </m:r>
          </m:num>
          <m:den>
            <m:r>
              <m:rPr>
                <m:sty m:val="bi"/>
              </m:rPr>
              <w:rPr>
                <w:rFonts w:ascii="Cambria Math" w:hAnsi="Cambria Math" w:cs="Times New Roman"/>
                <w:sz w:val="28"/>
                <w:szCs w:val="28"/>
                <w:lang w:val="en-US"/>
              </w:rPr>
              <m:t>sinr</m:t>
            </m:r>
          </m:den>
        </m:f>
      </m:oMath>
      <w:r>
        <w:rPr>
          <w:rFonts w:ascii="Times New Roman" w:eastAsia="Times New Roman" w:hAnsi="Times New Roman" w:cs="Times New Roman"/>
          <w:b/>
          <w:bCs/>
          <w:sz w:val="28"/>
          <w:szCs w:val="28"/>
          <w:lang w:val="en-US"/>
        </w:rPr>
        <w:t xml:space="preserve"> = </w:t>
      </w:r>
      <m:oMath>
        <m:f>
          <m:fPr>
            <m:ctrlPr>
              <w:rPr>
                <w:rFonts w:ascii="Cambria Math" w:hAnsi="Cambria Math" w:cs="Times New Roman"/>
                <w:b/>
                <w:bCs/>
                <w:i/>
                <w:sz w:val="28"/>
                <w:szCs w:val="28"/>
                <w:lang w:val="en-US"/>
              </w:rPr>
            </m:ctrlPr>
          </m:fPr>
          <m:num>
            <m:r>
              <m:rPr>
                <m:sty m:val="bi"/>
              </m:rPr>
              <w:rPr>
                <w:rFonts w:ascii="Cambria Math" w:hAnsi="Cambria Math" w:cs="Times New Roman"/>
                <w:sz w:val="28"/>
                <w:szCs w:val="28"/>
                <w:lang w:val="en-US"/>
              </w:rPr>
              <m:t>sin</m:t>
            </m:r>
            <m:sSup>
              <m:sSupPr>
                <m:ctrlPr>
                  <w:rPr>
                    <w:rFonts w:ascii="Cambria Math" w:hAnsi="Cambria Math" w:cs="Times New Roman"/>
                    <w:b/>
                    <w:bCs/>
                    <w:i/>
                    <w:sz w:val="28"/>
                    <w:szCs w:val="28"/>
                    <w:lang w:val="en-US"/>
                  </w:rPr>
                </m:ctrlPr>
              </m:sSupPr>
              <m:e>
                <m:r>
                  <m:rPr>
                    <m:sty m:val="bi"/>
                  </m:rPr>
                  <w:rPr>
                    <w:rFonts w:ascii="Cambria Math" w:hAnsi="Cambria Math" w:cs="Times New Roman"/>
                    <w:sz w:val="28"/>
                    <w:szCs w:val="28"/>
                    <w:lang w:val="en-US"/>
                  </w:rPr>
                  <m:t>60</m:t>
                </m:r>
              </m:e>
              <m:sup>
                <m:r>
                  <m:rPr>
                    <m:sty m:val="bi"/>
                  </m:rPr>
                  <w:rPr>
                    <w:rFonts w:ascii="Cambria Math" w:hAnsi="Cambria Math" w:cs="Times New Roman"/>
                    <w:sz w:val="28"/>
                    <w:szCs w:val="28"/>
                    <w:lang w:val="en-US"/>
                  </w:rPr>
                  <m:t>o</m:t>
                </m:r>
              </m:sup>
            </m:sSup>
          </m:num>
          <m:den>
            <m:r>
              <m:rPr>
                <m:sty m:val="bi"/>
              </m:rPr>
              <w:rPr>
                <w:rFonts w:ascii="Cambria Math" w:hAnsi="Cambria Math" w:cs="Times New Roman"/>
                <w:sz w:val="28"/>
                <w:szCs w:val="28"/>
                <w:lang w:val="en-US"/>
              </w:rPr>
              <m:t>sin</m:t>
            </m:r>
            <m:sSup>
              <m:sSupPr>
                <m:ctrlPr>
                  <w:rPr>
                    <w:rFonts w:ascii="Cambria Math" w:hAnsi="Cambria Math" w:cs="Times New Roman"/>
                    <w:b/>
                    <w:bCs/>
                    <w:i/>
                    <w:sz w:val="28"/>
                    <w:szCs w:val="28"/>
                    <w:lang w:val="en-US"/>
                  </w:rPr>
                </m:ctrlPr>
              </m:sSupPr>
              <m:e>
                <m:r>
                  <m:rPr>
                    <m:sty m:val="bi"/>
                  </m:rPr>
                  <w:rPr>
                    <w:rFonts w:ascii="Cambria Math" w:hAnsi="Cambria Math" w:cs="Times New Roman"/>
                    <w:sz w:val="28"/>
                    <w:szCs w:val="28"/>
                    <w:lang w:val="en-US"/>
                  </w:rPr>
                  <m:t>40</m:t>
                </m:r>
              </m:e>
              <m:sup>
                <m:r>
                  <m:rPr>
                    <m:sty m:val="bi"/>
                  </m:rPr>
                  <w:rPr>
                    <w:rFonts w:ascii="Cambria Math" w:hAnsi="Cambria Math" w:cs="Times New Roman"/>
                    <w:sz w:val="28"/>
                    <w:szCs w:val="28"/>
                    <w:lang w:val="en-US"/>
                  </w:rPr>
                  <m:t>o</m:t>
                </m:r>
              </m:sup>
            </m:sSup>
          </m:den>
        </m:f>
      </m:oMath>
      <w:r>
        <w:rPr>
          <w:rFonts w:ascii="Times New Roman" w:eastAsia="Times New Roman" w:hAnsi="Times New Roman" w:cs="Times New Roman"/>
          <w:b/>
          <w:bCs/>
          <w:sz w:val="28"/>
          <w:szCs w:val="28"/>
          <w:lang w:val="en-US"/>
        </w:rPr>
        <w:t xml:space="preserve"> = 1,35</w:t>
      </w:r>
    </w:p>
    <w:p w14:paraId="39BC46D6"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FE572F" w14:paraId="41802763" w14:textId="77777777" w:rsidTr="00AD68D0">
        <w:trPr>
          <w:trHeight w:val="274"/>
          <w:jc w:val="center"/>
        </w:trPr>
        <w:tc>
          <w:tcPr>
            <w:tcW w:w="5803" w:type="dxa"/>
            <w:shd w:val="clear" w:color="auto" w:fill="F2DCDC" w:themeFill="accent2" w:themeFillTint="32"/>
          </w:tcPr>
          <w:p w14:paraId="06F64EF2" w14:textId="77777777" w:rsidR="00FE572F" w:rsidRDefault="00FE572F" w:rsidP="009E2838">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lastRenderedPageBreak/>
              <w:t>Hoạt động của GV</w:t>
            </w:r>
          </w:p>
        </w:tc>
        <w:tc>
          <w:tcPr>
            <w:tcW w:w="4435" w:type="dxa"/>
            <w:shd w:val="clear" w:color="auto" w:fill="F2DCDC" w:themeFill="accent2" w:themeFillTint="32"/>
          </w:tcPr>
          <w:p w14:paraId="323F4D2B"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3274F64B" w14:textId="77777777" w:rsidTr="00AD68D0">
        <w:trPr>
          <w:trHeight w:val="274"/>
          <w:jc w:val="center"/>
        </w:trPr>
        <w:tc>
          <w:tcPr>
            <w:tcW w:w="5803" w:type="dxa"/>
            <w:shd w:val="clear" w:color="auto" w:fill="auto"/>
          </w:tcPr>
          <w:p w14:paraId="6C73E6B7"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3566EDF2"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AD68D0">
              <w:rPr>
                <w:rFonts w:ascii="Times New Roman" w:eastAsia="Times New Roman" w:hAnsi="Times New Roman" w:cs="Times New Roman"/>
                <w:sz w:val="28"/>
                <w:szCs w:val="28"/>
                <w:lang w:val="en-US"/>
              </w:rPr>
              <w:t>– GV yêu cầu HS làm việc cá nhân đọc mục III-SGK/tr.28 và trình bày khái niệm chiết suất tỉ đối, chiết suất tuyệt đối của một môi trường.</w:t>
            </w:r>
          </w:p>
          <w:p w14:paraId="48C3334E"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Từ đó trả lời các câu hỏi:</w:t>
            </w:r>
          </w:p>
          <w:p w14:paraId="039421BD" w14:textId="77777777" w:rsidR="00FE572F" w:rsidRPr="00E8288B" w:rsidRDefault="00FE572F" w:rsidP="009E2838">
            <w:pPr>
              <w:spacing w:after="0" w:line="276" w:lineRule="auto"/>
              <w:jc w:val="both"/>
              <w:rPr>
                <w:rFonts w:ascii="Times New Roman" w:eastAsia="Times New Roman" w:hAnsi="Times New Roman" w:cs="Times New Roman"/>
                <w:sz w:val="28"/>
                <w:szCs w:val="28"/>
                <w:lang w:val="en-US"/>
              </w:rPr>
            </w:pPr>
            <w:r w:rsidRPr="00E8288B">
              <w:rPr>
                <w:rFonts w:ascii="Times New Roman" w:eastAsia="Times New Roman" w:hAnsi="Times New Roman" w:cs="Times New Roman"/>
                <w:b/>
                <w:sz w:val="28"/>
                <w:szCs w:val="28"/>
                <w:lang w:val="en-US"/>
              </w:rPr>
              <w:t>1.</w:t>
            </w:r>
            <w:r w:rsidRPr="00E8288B">
              <w:rPr>
                <w:rFonts w:ascii="Times New Roman" w:eastAsia="Times New Roman" w:hAnsi="Times New Roman" w:cs="Times New Roman"/>
                <w:sz w:val="28"/>
                <w:szCs w:val="28"/>
                <w:lang w:val="en-US"/>
              </w:rPr>
              <w:t xml:space="preserve"> Khi một tia sáng đi từ môi trường này sang môi trường khác, chiết suất tỉ đối của hai môi trường cho ta biết điều gì về đường đi của tia sáng đó?</w:t>
            </w:r>
          </w:p>
          <w:p w14:paraId="64DF0070" w14:textId="77777777" w:rsidR="00FE572F" w:rsidRPr="00AD68D0" w:rsidRDefault="00FE572F" w:rsidP="009E2838">
            <w:pPr>
              <w:spacing w:after="0" w:line="276" w:lineRule="auto"/>
              <w:jc w:val="both"/>
              <w:rPr>
                <w:rFonts w:ascii="Times New Roman" w:eastAsia="Times New Roman" w:hAnsi="Times New Roman" w:cs="Times New Roman"/>
                <w:sz w:val="28"/>
                <w:szCs w:val="28"/>
                <w:lang w:val="en-US"/>
              </w:rPr>
            </w:pPr>
            <w:r w:rsidRPr="00E8288B">
              <w:rPr>
                <w:rFonts w:ascii="Times New Roman" w:eastAsia="Times New Roman" w:hAnsi="Times New Roman" w:cs="Times New Roman"/>
                <w:b/>
                <w:sz w:val="28"/>
                <w:szCs w:val="28"/>
                <w:lang w:val="en-US"/>
              </w:rPr>
              <w:t>2.</w:t>
            </w:r>
            <w:r w:rsidRPr="00E8288B">
              <w:rPr>
                <w:rFonts w:ascii="Times New Roman" w:eastAsia="Times New Roman" w:hAnsi="Times New Roman" w:cs="Times New Roman"/>
                <w:sz w:val="28"/>
                <w:szCs w:val="28"/>
                <w:lang w:val="en-US"/>
              </w:rPr>
              <w:t xml:space="preserve"> Tính chiết suất của nước. Biết tia sáng truyền từ không khí với góc tới là i = 60° thì góc khúc xạ trong nước là r = 40°.</w:t>
            </w:r>
          </w:p>
        </w:tc>
        <w:tc>
          <w:tcPr>
            <w:tcW w:w="4435" w:type="dxa"/>
            <w:shd w:val="clear" w:color="auto" w:fill="auto"/>
          </w:tcPr>
          <w:p w14:paraId="5A20AC0B" w14:textId="77777777" w:rsidR="00FE572F" w:rsidRPr="009678B8" w:rsidRDefault="00FE572F" w:rsidP="009E2838">
            <w:pPr>
              <w:spacing w:after="0" w:line="276" w:lineRule="auto"/>
              <w:rPr>
                <w:rFonts w:ascii="Times New Roman" w:hAnsi="Times New Roman" w:cs="Times New Roman"/>
                <w:sz w:val="28"/>
                <w:szCs w:val="28"/>
              </w:rPr>
            </w:pPr>
            <w:r w:rsidRPr="009678B8">
              <w:rPr>
                <w:rFonts w:ascii="Times New Roman" w:hAnsi="Times New Roman" w:cs="Times New Roman"/>
                <w:sz w:val="28"/>
                <w:szCs w:val="28"/>
              </w:rPr>
              <w:t xml:space="preserve">- </w:t>
            </w:r>
            <w:r>
              <w:rPr>
                <w:rFonts w:ascii="Times New Roman" w:hAnsi="Times New Roman" w:cs="Times New Roman"/>
                <w:sz w:val="28"/>
                <w:szCs w:val="28"/>
              </w:rPr>
              <w:t>HS nhận nhiệm vụ.</w:t>
            </w:r>
          </w:p>
        </w:tc>
      </w:tr>
      <w:tr w:rsidR="00FE572F" w14:paraId="107EEB0C" w14:textId="77777777" w:rsidTr="00AD68D0">
        <w:trPr>
          <w:trHeight w:val="1685"/>
          <w:jc w:val="center"/>
        </w:trPr>
        <w:tc>
          <w:tcPr>
            <w:tcW w:w="5803" w:type="dxa"/>
            <w:shd w:val="clear" w:color="auto" w:fill="auto"/>
          </w:tcPr>
          <w:p w14:paraId="4C195BFC"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03EAA9FE" w14:textId="77777777" w:rsidR="00FE572F" w:rsidRPr="009108C3" w:rsidRDefault="00FE572F" w:rsidP="009E2838">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 xml:space="preserve">GV quan sát, </w:t>
            </w:r>
            <w:r w:rsidRPr="009108C3">
              <w:rPr>
                <w:rFonts w:ascii="Times New Roman" w:hAnsi="Times New Roman" w:cs="Times New Roman"/>
                <w:sz w:val="28"/>
                <w:szCs w:val="28"/>
              </w:rPr>
              <w:t>hỗ trợ HS khi cần thi</w:t>
            </w:r>
            <w:r>
              <w:rPr>
                <w:rFonts w:ascii="Times New Roman" w:hAnsi="Times New Roman" w:cs="Times New Roman"/>
                <w:sz w:val="28"/>
                <w:szCs w:val="28"/>
              </w:rPr>
              <w:t>ết</w:t>
            </w:r>
            <w:r w:rsidRPr="009108C3">
              <w:rPr>
                <w:rFonts w:ascii="Times New Roman" w:hAnsi="Times New Roman" w:cs="Times New Roman"/>
                <w:sz w:val="28"/>
                <w:szCs w:val="28"/>
              </w:rPr>
              <w:t>.</w:t>
            </w:r>
          </w:p>
          <w:p w14:paraId="5C8827C6" w14:textId="77777777" w:rsidR="00FE572F" w:rsidRDefault="00FE572F" w:rsidP="009E2838">
            <w:pPr>
              <w:spacing w:after="0" w:line="276" w:lineRule="auto"/>
              <w:jc w:val="both"/>
              <w:rPr>
                <w:rFonts w:ascii="Times New Roman" w:hAnsi="Times New Roman" w:cs="Times New Roman"/>
                <w:color w:val="0070C0"/>
                <w:sz w:val="28"/>
                <w:szCs w:val="28"/>
              </w:rPr>
            </w:pPr>
          </w:p>
        </w:tc>
        <w:tc>
          <w:tcPr>
            <w:tcW w:w="4435" w:type="dxa"/>
            <w:shd w:val="clear" w:color="auto" w:fill="auto"/>
          </w:tcPr>
          <w:p w14:paraId="6E6AC11A" w14:textId="77777777" w:rsidR="00FE572F" w:rsidRPr="007D38BA" w:rsidRDefault="00FE572F" w:rsidP="009E2838">
            <w:pPr>
              <w:spacing w:after="0" w:line="276" w:lineRule="auto"/>
              <w:rPr>
                <w:rFonts w:ascii="Times New Roman" w:hAnsi="Times New Roman" w:cs="Times New Roman"/>
                <w:sz w:val="28"/>
                <w:szCs w:val="28"/>
              </w:rPr>
            </w:pPr>
            <w:r w:rsidRPr="007D38BA">
              <w:rPr>
                <w:rFonts w:ascii="Times New Roman" w:hAnsi="Times New Roman" w:cs="Times New Roman"/>
                <w:sz w:val="28"/>
                <w:szCs w:val="28"/>
              </w:rPr>
              <w:t>- Suy nghĩ và trả lời các câu hỏi.</w:t>
            </w:r>
          </w:p>
        </w:tc>
      </w:tr>
      <w:tr w:rsidR="00FE572F" w14:paraId="36AF5A35" w14:textId="77777777" w:rsidTr="00AD68D0">
        <w:trPr>
          <w:trHeight w:val="274"/>
          <w:jc w:val="center"/>
        </w:trPr>
        <w:tc>
          <w:tcPr>
            <w:tcW w:w="5803" w:type="dxa"/>
            <w:shd w:val="clear" w:color="auto" w:fill="auto"/>
          </w:tcPr>
          <w:p w14:paraId="700BF4B6"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15B7E3A7" w14:textId="77777777" w:rsidR="00FE572F" w:rsidRDefault="00FE572F" w:rsidP="009E2838">
            <w:pPr>
              <w:spacing w:after="0" w:line="276" w:lineRule="auto"/>
              <w:rPr>
                <w:rFonts w:ascii="Times New Roman" w:hAnsi="Times New Roman" w:cs="Times New Roman"/>
                <w:sz w:val="28"/>
                <w:szCs w:val="28"/>
                <w:lang w:val="en-US"/>
              </w:rPr>
            </w:pPr>
            <w:r w:rsidRPr="007D38BA">
              <w:rPr>
                <w:rFonts w:ascii="Times New Roman" w:hAnsi="Times New Roman" w:cs="Times New Roman"/>
                <w:sz w:val="28"/>
                <w:szCs w:val="28"/>
              </w:rPr>
              <w:t xml:space="preserve">- </w:t>
            </w:r>
            <w:r>
              <w:rPr>
                <w:rFonts w:ascii="Times New Roman" w:hAnsi="Times New Roman" w:cs="Times New Roman"/>
                <w:sz w:val="28"/>
                <w:szCs w:val="28"/>
              </w:rPr>
              <w:t xml:space="preserve">GV gọi ngẫu nhiêu </w:t>
            </w:r>
            <w:r>
              <w:rPr>
                <w:rFonts w:ascii="Times New Roman" w:hAnsi="Times New Roman" w:cs="Times New Roman"/>
                <w:sz w:val="28"/>
                <w:szCs w:val="28"/>
                <w:lang w:val="en-US"/>
              </w:rPr>
              <w:t>HS trả lời từng câu hỏi.</w:t>
            </w:r>
          </w:p>
          <w:p w14:paraId="4AA5491F" w14:textId="77777777" w:rsidR="00FE572F" w:rsidRPr="00E8288B"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Chỉnh sửa lại (nếu có)</w:t>
            </w:r>
          </w:p>
        </w:tc>
        <w:tc>
          <w:tcPr>
            <w:tcW w:w="4435" w:type="dxa"/>
            <w:shd w:val="clear" w:color="auto" w:fill="auto"/>
          </w:tcPr>
          <w:p w14:paraId="41F300BB" w14:textId="77777777" w:rsidR="00FE572F" w:rsidRPr="009108C3" w:rsidRDefault="00FE572F" w:rsidP="009E2838">
            <w:pPr>
              <w:spacing w:after="0" w:line="276" w:lineRule="auto"/>
              <w:rPr>
                <w:rFonts w:ascii="Times New Roman" w:hAnsi="Times New Roman" w:cs="Times New Roman"/>
                <w:sz w:val="28"/>
                <w:szCs w:val="28"/>
              </w:rPr>
            </w:pPr>
            <w:r w:rsidRPr="009108C3">
              <w:rPr>
                <w:rFonts w:ascii="Times New Roman" w:hAnsi="Times New Roman" w:cs="Times New Roman"/>
                <w:sz w:val="28"/>
                <w:szCs w:val="28"/>
              </w:rPr>
              <w:t>- GV gọi thì đứng tại chổ trình bày đáp án phi</w:t>
            </w:r>
            <w:r>
              <w:rPr>
                <w:rFonts w:ascii="Times New Roman" w:hAnsi="Times New Roman" w:cs="Times New Roman"/>
                <w:sz w:val="28"/>
                <w:szCs w:val="28"/>
              </w:rPr>
              <w:t>ếu</w:t>
            </w:r>
            <w:r w:rsidRPr="009108C3">
              <w:rPr>
                <w:rFonts w:ascii="Times New Roman" w:hAnsi="Times New Roman" w:cs="Times New Roman"/>
                <w:sz w:val="28"/>
                <w:szCs w:val="28"/>
              </w:rPr>
              <w:t xml:space="preserve"> học tập.</w:t>
            </w:r>
          </w:p>
          <w:p w14:paraId="226FD0F0" w14:textId="77777777" w:rsidR="00FE572F" w:rsidRPr="00CF33C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CF33CE">
              <w:rPr>
                <w:rFonts w:ascii="Times New Roman" w:hAnsi="Times New Roman" w:cs="Times New Roman"/>
                <w:sz w:val="28"/>
                <w:szCs w:val="28"/>
              </w:rPr>
              <w:t>Lắng nghe và nhận xét các bài làm của nhóm khác.</w:t>
            </w:r>
          </w:p>
        </w:tc>
      </w:tr>
      <w:tr w:rsidR="00FE572F" w14:paraId="48895333" w14:textId="77777777" w:rsidTr="00AD68D0">
        <w:trPr>
          <w:trHeight w:val="1125"/>
          <w:jc w:val="center"/>
        </w:trPr>
        <w:tc>
          <w:tcPr>
            <w:tcW w:w="5803" w:type="dxa"/>
            <w:shd w:val="clear" w:color="auto" w:fill="auto"/>
          </w:tcPr>
          <w:p w14:paraId="002486FD" w14:textId="77777777" w:rsidR="00FE572F" w:rsidRDefault="00FE572F" w:rsidP="009E2838">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145B4253" w14:textId="77777777" w:rsidR="00FE572F" w:rsidRPr="00E8288B" w:rsidRDefault="00FE572F" w:rsidP="009E2838">
            <w:pPr>
              <w:spacing w:after="0" w:line="276" w:lineRule="auto"/>
              <w:rPr>
                <w:rFonts w:ascii="Times New Roman" w:hAnsi="Times New Roman" w:cs="Times New Roman"/>
                <w:sz w:val="28"/>
                <w:szCs w:val="28"/>
                <w:lang w:val="en-US"/>
              </w:rPr>
            </w:pPr>
            <w:r w:rsidRPr="00E8288B">
              <w:rPr>
                <w:rFonts w:ascii="Times New Roman" w:hAnsi="Times New Roman" w:cs="Times New Roman"/>
                <w:sz w:val="28"/>
                <w:szCs w:val="28"/>
                <w:lang w:val="en-US"/>
              </w:rPr>
              <w:t>+ Chốt kiến thức về chiết suất tỉ đối và chiết suất tuyệt đối (mục Em đã học-SGK/tr.29).</w:t>
            </w:r>
          </w:p>
          <w:p w14:paraId="0C0C164A" w14:textId="77777777" w:rsidR="00FE572F" w:rsidRPr="007D38BA" w:rsidRDefault="00FE572F" w:rsidP="009E2838">
            <w:pPr>
              <w:spacing w:after="0" w:line="276" w:lineRule="auto"/>
              <w:rPr>
                <w:rFonts w:ascii="Times New Roman" w:hAnsi="Times New Roman" w:cs="Times New Roman"/>
                <w:sz w:val="28"/>
                <w:szCs w:val="28"/>
              </w:rPr>
            </w:pPr>
            <w:r w:rsidRPr="00E8288B">
              <w:rPr>
                <w:rFonts w:ascii="Times New Roman" w:hAnsi="Times New Roman" w:cs="Times New Roman"/>
                <w:sz w:val="28"/>
                <w:szCs w:val="28"/>
                <w:lang w:val="en-US"/>
              </w:rPr>
              <w:t xml:space="preserve">+ Thông báo: Nguyên nhân của hiện tượng khúc xạ là sự thay đổi tốc độ truyền ánh sáng. Vì vậy, chiết suất của một môi trường có thể được tính bằng công thức: n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c</m:t>
                  </m:r>
                </m:num>
                <m:den>
                  <m:r>
                    <w:rPr>
                      <w:rFonts w:ascii="Cambria Math" w:hAnsi="Cambria Math" w:cs="Times New Roman"/>
                      <w:sz w:val="28"/>
                      <w:szCs w:val="28"/>
                      <w:lang w:val="en-US"/>
                    </w:rPr>
                    <m:t>v</m:t>
                  </m:r>
                </m:den>
              </m:f>
            </m:oMath>
            <w:r>
              <w:rPr>
                <w:rFonts w:ascii="Times New Roman" w:hAnsi="Times New Roman" w:cs="Times New Roman"/>
                <w:sz w:val="28"/>
                <w:szCs w:val="28"/>
                <w:lang w:val="en-US"/>
              </w:rPr>
              <w:t xml:space="preserve"> </w:t>
            </w:r>
            <w:r w:rsidRPr="00E8288B">
              <w:rPr>
                <w:rFonts w:ascii="Times New Roman" w:hAnsi="Times New Roman" w:cs="Times New Roman"/>
                <w:sz w:val="28"/>
                <w:szCs w:val="28"/>
                <w:lang w:val="en-US"/>
              </w:rPr>
              <w:t>sáng trong chân không, v là tốc độ ánh sáng trong môi trường).</w:t>
            </w:r>
          </w:p>
        </w:tc>
        <w:tc>
          <w:tcPr>
            <w:tcW w:w="4435" w:type="dxa"/>
            <w:shd w:val="clear" w:color="auto" w:fill="auto"/>
          </w:tcPr>
          <w:p w14:paraId="46BFD634"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5749B46D" w14:textId="77777777" w:rsidR="00FE572F" w:rsidRPr="007D38BA" w:rsidRDefault="00FE572F" w:rsidP="009E2838">
      <w:pPr>
        <w:spacing w:after="0" w:line="312" w:lineRule="auto"/>
        <w:jc w:val="both"/>
        <w:rPr>
          <w:rFonts w:ascii="Times New Roman" w:hAnsi="Times New Roman" w:cs="Times New Roman"/>
          <w:b/>
          <w:color w:val="7030A0"/>
          <w:sz w:val="28"/>
          <w:szCs w:val="28"/>
          <w:lang w:val="en-US"/>
        </w:rPr>
      </w:pPr>
    </w:p>
    <w:p w14:paraId="419B9ED3" w14:textId="77777777" w:rsidR="00FE572F" w:rsidRDefault="00FE572F" w:rsidP="009E2838">
      <w:pPr>
        <w:spacing w:after="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14:paraId="0A28EDB5" w14:textId="77777777" w:rsidR="00FE572F" w:rsidRDefault="00FE572F" w:rsidP="001E1F36">
      <w:pPr>
        <w:numPr>
          <w:ilvl w:val="0"/>
          <w:numId w:val="4"/>
        </w:numPr>
        <w:spacing w:after="0" w:line="312" w:lineRule="auto"/>
        <w:jc w:val="both"/>
        <w:rPr>
          <w:rFonts w:ascii="Times New Roman" w:hAnsi="Times New Roman" w:cs="Times New Roman"/>
          <w:sz w:val="28"/>
          <w:szCs w:val="28"/>
        </w:rPr>
      </w:pPr>
      <w:r>
        <w:rPr>
          <w:rFonts w:ascii="Times New Roman" w:hAnsi="Times New Roman" w:cs="Times New Roman"/>
          <w:b/>
          <w:bCs/>
          <w:color w:val="C00000"/>
          <w:sz w:val="28"/>
          <w:szCs w:val="28"/>
        </w:rPr>
        <w:t>Mục tiêu</w:t>
      </w:r>
      <w:r>
        <w:rPr>
          <w:rFonts w:ascii="Times New Roman" w:hAnsi="Times New Roman" w:cs="Times New Roman"/>
          <w:b/>
          <w:color w:val="C00000"/>
          <w:sz w:val="28"/>
          <w:szCs w:val="28"/>
        </w:rPr>
        <w:t>:</w:t>
      </w:r>
      <w:r>
        <w:rPr>
          <w:rFonts w:ascii="Times New Roman" w:hAnsi="Times New Roman" w:cs="Times New Roman"/>
          <w:color w:val="C00000"/>
          <w:sz w:val="28"/>
          <w:szCs w:val="28"/>
        </w:rPr>
        <w:t xml:space="preserve"> </w:t>
      </w:r>
      <w:r>
        <w:rPr>
          <w:rFonts w:ascii="Times New Roman" w:hAnsi="Times New Roman" w:cs="Times New Roman"/>
          <w:sz w:val="28"/>
          <w:szCs w:val="28"/>
        </w:rPr>
        <w:t xml:space="preserve"> Củng cố nội dụng bài học</w:t>
      </w:r>
      <w:r w:rsidRPr="007D38BA">
        <w:rPr>
          <w:rFonts w:ascii="Times New Roman" w:hAnsi="Times New Roman" w:cs="Times New Roman"/>
          <w:sz w:val="28"/>
          <w:szCs w:val="28"/>
        </w:rPr>
        <w:t>.</w:t>
      </w:r>
    </w:p>
    <w:p w14:paraId="5F33DF31" w14:textId="77777777" w:rsidR="00FE572F" w:rsidRDefault="00FE572F" w:rsidP="009E2838">
      <w:pPr>
        <w:pStyle w:val="Bodytext21"/>
        <w:shd w:val="clear" w:color="auto" w:fill="auto"/>
        <w:spacing w:before="0" w:after="0" w:line="312" w:lineRule="auto"/>
        <w:ind w:firstLine="0"/>
        <w:rPr>
          <w:rFonts w:ascii="Times New Roman" w:hAnsi="Times New Roman" w:cs="Times New Roman"/>
          <w:sz w:val="28"/>
          <w:szCs w:val="28"/>
          <w:lang w:val="vi-VN"/>
        </w:rPr>
      </w:pPr>
      <w:r>
        <w:rPr>
          <w:rFonts w:ascii="Times New Roman" w:hAnsi="Times New Roman" w:cs="Times New Roman"/>
          <w:color w:val="C00000"/>
          <w:sz w:val="28"/>
          <w:szCs w:val="28"/>
          <w:lang w:val="vi-VN"/>
        </w:rPr>
        <w:t>b) Nội dung</w:t>
      </w:r>
      <w:r>
        <w:rPr>
          <w:rFonts w:ascii="Times New Roman" w:hAnsi="Times New Roman" w:cs="Times New Roman"/>
          <w:sz w:val="28"/>
          <w:szCs w:val="28"/>
          <w:lang w:val="vi-VN"/>
        </w:rPr>
        <w:t xml:space="preserve">: </w:t>
      </w:r>
    </w:p>
    <w:p w14:paraId="64063B9B" w14:textId="77777777" w:rsidR="00FE572F" w:rsidRDefault="00FE572F" w:rsidP="009E2838">
      <w:pPr>
        <w:pStyle w:val="Bodytext21"/>
        <w:shd w:val="clear" w:color="auto" w:fill="auto"/>
        <w:spacing w:before="0" w:after="0" w:line="312" w:lineRule="auto"/>
        <w:ind w:firstLine="0"/>
        <w:rPr>
          <w:rFonts w:ascii="Times New Roman" w:hAnsi="Times New Roman" w:cs="Times New Roman"/>
          <w:b w:val="0"/>
          <w:color w:val="000000"/>
          <w:sz w:val="28"/>
          <w:szCs w:val="28"/>
          <w:shd w:val="clear" w:color="auto" w:fill="FFFFFF"/>
        </w:rPr>
      </w:pPr>
      <w:r>
        <w:rPr>
          <w:rFonts w:ascii="Times New Roman" w:hAnsi="Times New Roman" w:cs="Times New Roman"/>
          <w:b w:val="0"/>
          <w:color w:val="000000"/>
          <w:sz w:val="28"/>
          <w:szCs w:val="28"/>
          <w:shd w:val="clear" w:color="auto" w:fill="FFFFFF"/>
        </w:rPr>
        <w:t>- GV tiến hạnh trò chơi “vòng quay may mắn” tham khảo thiết kết qua link sau:</w:t>
      </w:r>
    </w:p>
    <w:p w14:paraId="5E299D39" w14:textId="68B9B4BC" w:rsidR="00FE572F" w:rsidRDefault="00FE572F" w:rsidP="009E2838">
      <w:pPr>
        <w:pStyle w:val="Bodytext21"/>
        <w:shd w:val="clear" w:color="auto" w:fill="auto"/>
        <w:spacing w:before="0" w:after="0" w:line="312" w:lineRule="auto"/>
        <w:ind w:firstLine="0"/>
        <w:rPr>
          <w:rFonts w:ascii="Times New Roman" w:hAnsi="Times New Roman" w:cs="Times New Roman"/>
          <w:b w:val="0"/>
          <w:color w:val="000000"/>
          <w:sz w:val="28"/>
          <w:szCs w:val="28"/>
          <w:shd w:val="clear" w:color="auto" w:fill="FFFFFF"/>
        </w:rPr>
      </w:pPr>
      <w:r w:rsidRPr="00052761">
        <w:rPr>
          <w:rFonts w:ascii="Times New Roman" w:hAnsi="Times New Roman" w:cs="Times New Roman"/>
          <w:b w:val="0"/>
          <w:sz w:val="28"/>
          <w:szCs w:val="28"/>
          <w:shd w:val="clear" w:color="auto" w:fill="FFFFFF"/>
        </w:rPr>
        <w:lastRenderedPageBreak/>
        <w:t>https://www.youtube.com/watch?v=F8SAkEVfWgA)</w:t>
      </w:r>
    </w:p>
    <w:p w14:paraId="7D816D78" w14:textId="77777777" w:rsidR="00FE572F" w:rsidRPr="00E8288B" w:rsidRDefault="00FE572F" w:rsidP="009E2838">
      <w:pPr>
        <w:pStyle w:val="Bodytext21"/>
        <w:shd w:val="clear" w:color="auto" w:fill="auto"/>
        <w:spacing w:before="0" w:after="0" w:line="312" w:lineRule="auto"/>
        <w:ind w:firstLine="0"/>
        <w:rPr>
          <w:rFonts w:ascii="Times New Roman" w:hAnsi="Times New Roman" w:cs="Times New Roman"/>
          <w:b w:val="0"/>
          <w:color w:val="000000"/>
          <w:sz w:val="28"/>
          <w:szCs w:val="28"/>
          <w:shd w:val="clear" w:color="auto" w:fill="FFFFFF"/>
        </w:rPr>
      </w:pPr>
      <w:r>
        <w:rPr>
          <w:rFonts w:ascii="Times New Roman" w:hAnsi="Times New Roman" w:cs="Times New Roman"/>
          <w:b w:val="0"/>
          <w:color w:val="000000"/>
          <w:sz w:val="28"/>
          <w:szCs w:val="28"/>
          <w:shd w:val="clear" w:color="auto" w:fill="FFFFFF"/>
        </w:rPr>
        <w:t>- M</w:t>
      </w:r>
      <w:r w:rsidRPr="00E8288B">
        <w:rPr>
          <w:rFonts w:ascii="Times New Roman" w:hAnsi="Times New Roman" w:cs="Times New Roman"/>
          <w:b w:val="0"/>
          <w:color w:val="000000"/>
          <w:sz w:val="28"/>
          <w:szCs w:val="28"/>
          <w:shd w:val="clear" w:color="auto" w:fill="FFFFFF"/>
        </w:rPr>
        <w:t>ỗi nhóm HS được lựa chọn 1 ô số và trả lời câu hỏi tương ứng. Nếu trả lời đúng, nhóm được quay vòng quay may mắn và nhận phần thưởng tương ứng. Nếu trả lời sai, nhóm ra tín hiệu đầu tiên trong các nhóm còn lại được quyền trả lời.</w:t>
      </w:r>
    </w:p>
    <w:p w14:paraId="695185A9" w14:textId="77777777" w:rsidR="00FE572F" w:rsidRDefault="00FE572F" w:rsidP="009E2838">
      <w:pPr>
        <w:pStyle w:val="Bodytext21"/>
        <w:shd w:val="clear" w:color="auto" w:fill="auto"/>
        <w:spacing w:before="0" w:after="0" w:line="312" w:lineRule="auto"/>
        <w:ind w:firstLine="0"/>
        <w:rPr>
          <w:rFonts w:ascii="Times New Roman" w:hAnsi="Times New Roman" w:cs="Times New Roman"/>
          <w:b w:val="0"/>
          <w:color w:val="000000"/>
          <w:sz w:val="28"/>
          <w:szCs w:val="28"/>
          <w:shd w:val="clear" w:color="auto" w:fill="FFFFFF"/>
        </w:rPr>
      </w:pPr>
      <w:r w:rsidRPr="00E8288B">
        <w:rPr>
          <w:rFonts w:ascii="Times New Roman" w:hAnsi="Times New Roman" w:cs="Times New Roman"/>
          <w:b w:val="0"/>
          <w:color w:val="000000"/>
          <w:sz w:val="28"/>
          <w:szCs w:val="28"/>
          <w:shd w:val="clear" w:color="auto" w:fill="FFFFFF"/>
        </w:rPr>
        <w:t>+ Quản trò, hướng dẫn HS tham gia trò chơi.</w:t>
      </w:r>
    </w:p>
    <w:p w14:paraId="778181FA" w14:textId="77777777" w:rsidR="00FE572F" w:rsidRDefault="00FE572F" w:rsidP="009E2838">
      <w:pPr>
        <w:spacing w:after="0" w:line="312" w:lineRule="auto"/>
        <w:rPr>
          <w:rFonts w:ascii="Times New Roman" w:hAnsi="Times New Roman" w:cs="Times New Roman"/>
          <w:bCs/>
          <w:color w:val="000000"/>
          <w:sz w:val="28"/>
          <w:szCs w:val="28"/>
          <w:shd w:val="clear" w:color="auto" w:fill="FFFFFF"/>
          <w:lang w:val="en-US"/>
        </w:rPr>
      </w:pPr>
      <w:r w:rsidRPr="00E8288B">
        <w:rPr>
          <w:rFonts w:ascii="Times New Roman" w:hAnsi="Times New Roman" w:cs="Times New Roman"/>
          <w:b/>
          <w:color w:val="C00000"/>
          <w:sz w:val="28"/>
          <w:szCs w:val="28"/>
        </w:rPr>
        <w:t>c) Sản phẩm</w:t>
      </w:r>
      <w:r>
        <w:rPr>
          <w:rFonts w:ascii="Times New Roman" w:hAnsi="Times New Roman" w:cs="Times New Roman"/>
          <w:b/>
          <w:color w:val="C00000"/>
          <w:sz w:val="28"/>
          <w:szCs w:val="28"/>
          <w:lang w:val="en-US"/>
        </w:rPr>
        <w:t xml:space="preserve">: </w:t>
      </w:r>
      <w:r w:rsidRPr="00E8288B">
        <w:rPr>
          <w:rFonts w:ascii="Times New Roman" w:hAnsi="Times New Roman" w:cs="Times New Roman"/>
          <w:bCs/>
          <w:color w:val="000000"/>
          <w:sz w:val="28"/>
          <w:szCs w:val="28"/>
          <w:shd w:val="clear" w:color="auto" w:fill="FFFFFF"/>
          <w:lang w:val="en-US"/>
        </w:rPr>
        <w:t>Đáp án của các câu hỏi như sau</w:t>
      </w:r>
    </w:p>
    <w:p w14:paraId="3E644F01" w14:textId="77777777" w:rsidR="00FE572F" w:rsidRPr="00E8288B" w:rsidRDefault="00FE572F" w:rsidP="009E2838">
      <w:pPr>
        <w:spacing w:after="0"/>
        <w:ind w:left="278" w:right="115"/>
        <w:rPr>
          <w:rFonts w:ascii="Times New Roman" w:hAnsi="Times New Roman" w:cs="Times New Roman"/>
          <w:sz w:val="28"/>
          <w:szCs w:val="28"/>
        </w:rPr>
      </w:pPr>
      <w:r w:rsidRPr="00E8288B">
        <w:rPr>
          <w:rFonts w:ascii="Times New Roman" w:hAnsi="Times New Roman" w:cs="Times New Roman"/>
          <w:noProof/>
          <w:sz w:val="28"/>
          <w:szCs w:val="28"/>
          <w:lang w:val="en-US" w:eastAsia="en-US"/>
        </w:rPr>
        <w:drawing>
          <wp:anchor distT="0" distB="0" distL="114300" distR="114300" simplePos="0" relativeHeight="251669504" behindDoc="0" locked="0" layoutInCell="1" allowOverlap="0" wp14:anchorId="51A2DFF0" wp14:editId="7075E57B">
            <wp:simplePos x="0" y="0"/>
            <wp:positionH relativeFrom="column">
              <wp:posOffset>4890770</wp:posOffset>
            </wp:positionH>
            <wp:positionV relativeFrom="paragraph">
              <wp:posOffset>4445</wp:posOffset>
            </wp:positionV>
            <wp:extent cx="1308100" cy="1097280"/>
            <wp:effectExtent l="0" t="0" r="0" b="0"/>
            <wp:wrapSquare wrapText="bothSides"/>
            <wp:docPr id="3994" name="Picture 3994"/>
            <wp:cNvGraphicFramePr/>
            <a:graphic xmlns:a="http://schemas.openxmlformats.org/drawingml/2006/main">
              <a:graphicData uri="http://schemas.openxmlformats.org/drawingml/2006/picture">
                <pic:pic xmlns:pic="http://schemas.openxmlformats.org/drawingml/2006/picture">
                  <pic:nvPicPr>
                    <pic:cNvPr id="3994" name="Picture 3994"/>
                    <pic:cNvPicPr/>
                  </pic:nvPicPr>
                  <pic:blipFill>
                    <a:blip r:embed="rId70" cstate="print">
                      <a:extLst>
                        <a:ext uri="{28A0092B-C50C-407E-A947-70E740481C1C}">
                          <a14:useLocalDpi xmlns:a14="http://schemas.microsoft.com/office/drawing/2010/main"/>
                        </a:ext>
                      </a:extLst>
                    </a:blip>
                    <a:stretch>
                      <a:fillRect/>
                    </a:stretch>
                  </pic:blipFill>
                  <pic:spPr>
                    <a:xfrm>
                      <a:off x="0" y="0"/>
                      <a:ext cx="1308100" cy="1097280"/>
                    </a:xfrm>
                    <a:prstGeom prst="rect">
                      <a:avLst/>
                    </a:prstGeom>
                  </pic:spPr>
                </pic:pic>
              </a:graphicData>
            </a:graphic>
          </wp:anchor>
        </w:drawing>
      </w:r>
      <w:r w:rsidRPr="00E8288B">
        <w:rPr>
          <w:rFonts w:ascii="Times New Roman" w:hAnsi="Times New Roman" w:cs="Times New Roman"/>
          <w:b/>
          <w:sz w:val="28"/>
          <w:szCs w:val="28"/>
        </w:rPr>
        <w:t>Câu 1.</w:t>
      </w:r>
      <w:r w:rsidRPr="00E8288B">
        <w:rPr>
          <w:rFonts w:ascii="Times New Roman" w:hAnsi="Times New Roman" w:cs="Times New Roman"/>
          <w:sz w:val="28"/>
          <w:szCs w:val="28"/>
        </w:rPr>
        <w:t xml:space="preserve"> Hình bên mô tả khúc xạ khi tia sáng truyền từ môi trường nước ra không khí. Phát biểu nào dưới đây là đúng?</w:t>
      </w:r>
    </w:p>
    <w:p w14:paraId="2937A485" w14:textId="77777777" w:rsidR="00FE572F" w:rsidRPr="00E8288B" w:rsidRDefault="00FE572F" w:rsidP="009E2838">
      <w:pPr>
        <w:tabs>
          <w:tab w:val="center" w:pos="1091"/>
          <w:tab w:val="center" w:pos="2160"/>
          <w:tab w:val="center" w:pos="3885"/>
        </w:tabs>
        <w:spacing w:after="0"/>
        <w:rPr>
          <w:rFonts w:ascii="Times New Roman" w:hAnsi="Times New Roman" w:cs="Times New Roman"/>
          <w:sz w:val="28"/>
          <w:szCs w:val="28"/>
          <w:lang w:val="fr-FR"/>
        </w:rPr>
      </w:pPr>
      <w:r w:rsidRPr="00E8288B">
        <w:rPr>
          <w:rFonts w:ascii="Times New Roman" w:eastAsia="Calibri" w:hAnsi="Times New Roman" w:cs="Times New Roman"/>
          <w:color w:val="000000"/>
          <w:sz w:val="28"/>
          <w:szCs w:val="28"/>
        </w:rPr>
        <w:tab/>
      </w:r>
      <w:r w:rsidRPr="00915BBA">
        <w:rPr>
          <w:rFonts w:ascii="Times New Roman" w:hAnsi="Times New Roman" w:cs="Times New Roman"/>
          <w:color w:val="FF0000"/>
          <w:sz w:val="28"/>
          <w:szCs w:val="28"/>
        </w:rPr>
        <w:t xml:space="preserve">A. B là điểm tới. </w:t>
      </w:r>
      <w:r w:rsidRPr="00915BBA">
        <w:rPr>
          <w:rFonts w:ascii="Times New Roman" w:hAnsi="Times New Roman" w:cs="Times New Roman"/>
          <w:color w:val="FF0000"/>
          <w:sz w:val="28"/>
          <w:szCs w:val="28"/>
        </w:rPr>
        <w:tab/>
      </w:r>
      <w:r w:rsidRPr="00E8288B">
        <w:rPr>
          <w:rFonts w:ascii="Times New Roman" w:hAnsi="Times New Roman" w:cs="Times New Roman"/>
          <w:sz w:val="28"/>
          <w:szCs w:val="28"/>
        </w:rPr>
        <w:t xml:space="preserve"> </w:t>
      </w:r>
      <w:r w:rsidRPr="00E8288B">
        <w:rPr>
          <w:rFonts w:ascii="Times New Roman" w:hAnsi="Times New Roman" w:cs="Times New Roman"/>
          <w:sz w:val="28"/>
          <w:szCs w:val="28"/>
        </w:rPr>
        <w:tab/>
      </w:r>
      <w:r w:rsidRPr="00E8288B">
        <w:rPr>
          <w:rFonts w:ascii="Times New Roman" w:hAnsi="Times New Roman" w:cs="Times New Roman"/>
          <w:sz w:val="28"/>
          <w:szCs w:val="28"/>
          <w:lang w:val="fr-FR"/>
        </w:rPr>
        <w:t>B. AB là tia khúc xạ.</w:t>
      </w:r>
    </w:p>
    <w:p w14:paraId="56AF3CE9" w14:textId="77777777" w:rsidR="00FE572F" w:rsidRPr="00E8288B" w:rsidRDefault="00FE572F" w:rsidP="009E2838">
      <w:pPr>
        <w:tabs>
          <w:tab w:val="center" w:pos="1053"/>
          <w:tab w:val="center" w:pos="2160"/>
          <w:tab w:val="center" w:pos="4416"/>
        </w:tabs>
        <w:spacing w:after="0"/>
        <w:rPr>
          <w:rFonts w:ascii="Times New Roman" w:hAnsi="Times New Roman" w:cs="Times New Roman"/>
          <w:sz w:val="28"/>
          <w:szCs w:val="28"/>
          <w:lang w:val="fr-FR"/>
        </w:rPr>
      </w:pPr>
      <w:r w:rsidRPr="00E8288B">
        <w:rPr>
          <w:rFonts w:ascii="Times New Roman" w:eastAsia="Calibri" w:hAnsi="Times New Roman" w:cs="Times New Roman"/>
          <w:color w:val="000000"/>
          <w:sz w:val="28"/>
          <w:szCs w:val="28"/>
          <w:lang w:val="fr-FR"/>
        </w:rPr>
        <w:tab/>
      </w:r>
      <w:r w:rsidRPr="00E8288B">
        <w:rPr>
          <w:rFonts w:ascii="Times New Roman" w:hAnsi="Times New Roman" w:cs="Times New Roman"/>
          <w:sz w:val="28"/>
          <w:szCs w:val="28"/>
          <w:lang w:val="fr-FR"/>
        </w:rPr>
        <w:t xml:space="preserve">C. BN là tia tới.  </w:t>
      </w:r>
      <w:r w:rsidRPr="00E8288B">
        <w:rPr>
          <w:rFonts w:ascii="Times New Roman" w:hAnsi="Times New Roman" w:cs="Times New Roman"/>
          <w:sz w:val="28"/>
          <w:szCs w:val="28"/>
          <w:lang w:val="fr-FR"/>
        </w:rPr>
        <w:tab/>
        <w:t xml:space="preserve"> </w:t>
      </w:r>
      <w:r w:rsidRPr="00E8288B">
        <w:rPr>
          <w:rFonts w:ascii="Times New Roman" w:hAnsi="Times New Roman" w:cs="Times New Roman"/>
          <w:sz w:val="28"/>
          <w:szCs w:val="28"/>
          <w:lang w:val="fr-FR"/>
        </w:rPr>
        <w:tab/>
      </w:r>
      <w:r>
        <w:rPr>
          <w:rFonts w:ascii="Times New Roman" w:hAnsi="Times New Roman" w:cs="Times New Roman"/>
          <w:sz w:val="28"/>
          <w:szCs w:val="28"/>
          <w:lang w:val="fr-FR"/>
        </w:rPr>
        <w:t xml:space="preserve">    </w:t>
      </w:r>
      <w:r w:rsidRPr="00E8288B">
        <w:rPr>
          <w:rFonts w:ascii="Times New Roman" w:hAnsi="Times New Roman" w:cs="Times New Roman"/>
          <w:sz w:val="28"/>
          <w:szCs w:val="28"/>
          <w:lang w:val="fr-FR"/>
        </w:rPr>
        <w:t>D. BC là pháp tuyến tại điểm tới.</w:t>
      </w:r>
    </w:p>
    <w:p w14:paraId="1BC09222" w14:textId="77777777" w:rsidR="00FE572F" w:rsidRPr="00E8288B" w:rsidRDefault="00FE572F" w:rsidP="009E2838">
      <w:pPr>
        <w:spacing w:after="0"/>
        <w:ind w:left="278"/>
        <w:rPr>
          <w:rFonts w:ascii="Times New Roman" w:hAnsi="Times New Roman" w:cs="Times New Roman"/>
          <w:sz w:val="28"/>
          <w:szCs w:val="28"/>
          <w:lang w:val="fr-FR"/>
        </w:rPr>
      </w:pPr>
      <w:r w:rsidRPr="00E8288B">
        <w:rPr>
          <w:rFonts w:ascii="Times New Roman" w:hAnsi="Times New Roman" w:cs="Times New Roman"/>
          <w:b/>
          <w:sz w:val="28"/>
          <w:szCs w:val="28"/>
          <w:lang w:val="fr-FR"/>
        </w:rPr>
        <w:t>Câu 2.</w:t>
      </w:r>
      <w:r w:rsidRPr="00E8288B">
        <w:rPr>
          <w:rFonts w:ascii="Times New Roman" w:hAnsi="Times New Roman" w:cs="Times New Roman"/>
          <w:sz w:val="28"/>
          <w:szCs w:val="28"/>
          <w:lang w:val="fr-FR"/>
        </w:rPr>
        <w:t xml:space="preserve"> Nhận định nào sau đây về hiện tượng khúc xạ là </w:t>
      </w:r>
      <w:r w:rsidRPr="00E8288B">
        <w:rPr>
          <w:rFonts w:ascii="Times New Roman" w:hAnsi="Times New Roman" w:cs="Times New Roman"/>
          <w:b/>
          <w:sz w:val="28"/>
          <w:szCs w:val="28"/>
          <w:lang w:val="fr-FR"/>
        </w:rPr>
        <w:t>không đúng</w:t>
      </w:r>
      <w:r w:rsidRPr="00E8288B">
        <w:rPr>
          <w:rFonts w:ascii="Times New Roman" w:hAnsi="Times New Roman" w:cs="Times New Roman"/>
          <w:sz w:val="28"/>
          <w:szCs w:val="28"/>
          <w:lang w:val="fr-FR"/>
        </w:rPr>
        <w:t>?</w:t>
      </w:r>
    </w:p>
    <w:p w14:paraId="45B2F3E0" w14:textId="77777777" w:rsidR="00FE572F" w:rsidRPr="00E8288B" w:rsidRDefault="00FE572F" w:rsidP="001E1F36">
      <w:pPr>
        <w:numPr>
          <w:ilvl w:val="0"/>
          <w:numId w:val="30"/>
        </w:numPr>
        <w:spacing w:after="0" w:line="271" w:lineRule="auto"/>
        <w:ind w:hanging="360"/>
        <w:jc w:val="both"/>
        <w:rPr>
          <w:rFonts w:ascii="Times New Roman" w:hAnsi="Times New Roman" w:cs="Times New Roman"/>
          <w:sz w:val="28"/>
          <w:szCs w:val="28"/>
          <w:lang w:val="fr-FR"/>
        </w:rPr>
      </w:pPr>
      <w:r w:rsidRPr="00E8288B">
        <w:rPr>
          <w:rFonts w:ascii="Times New Roman" w:hAnsi="Times New Roman" w:cs="Times New Roman"/>
          <w:sz w:val="28"/>
          <w:szCs w:val="28"/>
          <w:lang w:val="fr-FR"/>
        </w:rPr>
        <w:t>Tia khúc xạ nằm ở môi trường thứ 2 tiếp giáp với môi trường chứa tia tới.</w:t>
      </w:r>
    </w:p>
    <w:p w14:paraId="7D42A3D3" w14:textId="77777777" w:rsidR="00FE572F" w:rsidRPr="00E8288B" w:rsidRDefault="00FE572F" w:rsidP="001E1F36">
      <w:pPr>
        <w:numPr>
          <w:ilvl w:val="0"/>
          <w:numId w:val="30"/>
        </w:numPr>
        <w:spacing w:after="0" w:line="271" w:lineRule="auto"/>
        <w:ind w:hanging="360"/>
        <w:jc w:val="both"/>
        <w:rPr>
          <w:rFonts w:ascii="Times New Roman" w:hAnsi="Times New Roman" w:cs="Times New Roman"/>
          <w:sz w:val="28"/>
          <w:szCs w:val="28"/>
          <w:lang w:val="fr-FR"/>
        </w:rPr>
      </w:pPr>
      <w:r w:rsidRPr="00E8288B">
        <w:rPr>
          <w:rFonts w:ascii="Times New Roman" w:hAnsi="Times New Roman" w:cs="Times New Roman"/>
          <w:sz w:val="28"/>
          <w:szCs w:val="28"/>
          <w:lang w:val="fr-FR"/>
        </w:rPr>
        <w:t>Tia khúc xạ nằm trong mặt phẳng chứa tia tới và pháp tuyến.</w:t>
      </w:r>
    </w:p>
    <w:p w14:paraId="0093D27D" w14:textId="77777777" w:rsidR="00FE572F" w:rsidRPr="00E8288B" w:rsidRDefault="00FE572F" w:rsidP="001E1F36">
      <w:pPr>
        <w:numPr>
          <w:ilvl w:val="0"/>
          <w:numId w:val="30"/>
        </w:numPr>
        <w:spacing w:after="0" w:line="271" w:lineRule="auto"/>
        <w:ind w:hanging="360"/>
        <w:jc w:val="both"/>
        <w:rPr>
          <w:rFonts w:ascii="Times New Roman" w:hAnsi="Times New Roman" w:cs="Times New Roman"/>
          <w:sz w:val="28"/>
          <w:szCs w:val="28"/>
          <w:lang w:val="fr-FR"/>
        </w:rPr>
      </w:pPr>
      <w:r w:rsidRPr="00E8288B">
        <w:rPr>
          <w:rFonts w:ascii="Times New Roman" w:hAnsi="Times New Roman" w:cs="Times New Roman"/>
          <w:sz w:val="28"/>
          <w:szCs w:val="28"/>
          <w:lang w:val="fr-FR"/>
        </w:rPr>
        <w:t>Khi góc tới bằng 0, góc khúc xạ cũng bằng 0.</w:t>
      </w:r>
    </w:p>
    <w:p w14:paraId="41FEAA33" w14:textId="77777777" w:rsidR="00FE572F" w:rsidRPr="00915BBA" w:rsidRDefault="00FE572F" w:rsidP="001E1F36">
      <w:pPr>
        <w:numPr>
          <w:ilvl w:val="0"/>
          <w:numId w:val="30"/>
        </w:numPr>
        <w:spacing w:after="0" w:line="271" w:lineRule="auto"/>
        <w:ind w:hanging="360"/>
        <w:jc w:val="both"/>
        <w:rPr>
          <w:rFonts w:ascii="Times New Roman" w:hAnsi="Times New Roman" w:cs="Times New Roman"/>
          <w:color w:val="FF0000"/>
          <w:sz w:val="28"/>
          <w:szCs w:val="28"/>
          <w:lang w:val="fr-FR"/>
        </w:rPr>
      </w:pPr>
      <w:r w:rsidRPr="00915BBA">
        <w:rPr>
          <w:rFonts w:ascii="Times New Roman" w:hAnsi="Times New Roman" w:cs="Times New Roman"/>
          <w:color w:val="FF0000"/>
          <w:sz w:val="28"/>
          <w:szCs w:val="28"/>
          <w:lang w:val="fr-FR"/>
        </w:rPr>
        <w:t>Góc khúc xạ luôn bằng góc tới.</w:t>
      </w:r>
    </w:p>
    <w:p w14:paraId="61D4477C" w14:textId="77777777" w:rsidR="00FE572F" w:rsidRDefault="00FE572F" w:rsidP="009E2838">
      <w:pPr>
        <w:spacing w:after="0" w:line="348" w:lineRule="auto"/>
        <w:ind w:left="278" w:right="115"/>
        <w:rPr>
          <w:rFonts w:ascii="Times New Roman" w:hAnsi="Times New Roman" w:cs="Times New Roman"/>
          <w:sz w:val="28"/>
          <w:szCs w:val="28"/>
          <w:lang w:val="fr-FR"/>
        </w:rPr>
      </w:pPr>
      <w:r w:rsidRPr="00E8288B">
        <w:rPr>
          <w:rFonts w:ascii="Times New Roman" w:hAnsi="Times New Roman" w:cs="Times New Roman"/>
          <w:b/>
          <w:sz w:val="28"/>
          <w:szCs w:val="28"/>
          <w:lang w:val="fr-FR"/>
        </w:rPr>
        <w:t>Câu 3.</w:t>
      </w:r>
      <w:r w:rsidRPr="00E8288B">
        <w:rPr>
          <w:rFonts w:ascii="Times New Roman" w:hAnsi="Times New Roman" w:cs="Times New Roman"/>
          <w:sz w:val="28"/>
          <w:szCs w:val="28"/>
          <w:lang w:val="fr-FR"/>
        </w:rPr>
        <w:t xml:space="preserve"> Khi tia sáng truyền từ môi trường (1) có chiết suất n</w:t>
      </w:r>
      <w:r w:rsidRPr="00E8288B">
        <w:rPr>
          <w:rFonts w:ascii="Times New Roman" w:hAnsi="Times New Roman" w:cs="Times New Roman"/>
          <w:sz w:val="28"/>
          <w:szCs w:val="28"/>
          <w:vertAlign w:val="subscript"/>
          <w:lang w:val="fr-FR"/>
        </w:rPr>
        <w:t>1</w:t>
      </w:r>
      <w:r w:rsidRPr="00E8288B">
        <w:rPr>
          <w:rFonts w:ascii="Times New Roman" w:hAnsi="Times New Roman" w:cs="Times New Roman"/>
          <w:sz w:val="28"/>
          <w:szCs w:val="28"/>
          <w:lang w:val="fr-FR"/>
        </w:rPr>
        <w:t xml:space="preserve"> sang môi trường (2) có chiết suất n</w:t>
      </w:r>
      <w:r w:rsidRPr="00E8288B">
        <w:rPr>
          <w:rFonts w:ascii="Times New Roman" w:hAnsi="Times New Roman" w:cs="Times New Roman"/>
          <w:sz w:val="28"/>
          <w:szCs w:val="28"/>
          <w:vertAlign w:val="subscript"/>
          <w:lang w:val="fr-FR"/>
        </w:rPr>
        <w:t>2</w:t>
      </w:r>
      <w:r w:rsidRPr="00E8288B">
        <w:rPr>
          <w:rFonts w:ascii="Times New Roman" w:hAnsi="Times New Roman" w:cs="Times New Roman"/>
          <w:sz w:val="28"/>
          <w:szCs w:val="28"/>
          <w:lang w:val="fr-FR"/>
        </w:rPr>
        <w:t xml:space="preserve"> với góc tới i thì góc khúc xạ là r. Biểu thức nào sau đây đúng? </w:t>
      </w:r>
    </w:p>
    <w:p w14:paraId="27C74700" w14:textId="77777777" w:rsidR="00FE572F" w:rsidRPr="00915BBA" w:rsidRDefault="00FE572F" w:rsidP="009E2838">
      <w:pPr>
        <w:spacing w:after="0" w:line="348" w:lineRule="auto"/>
        <w:ind w:left="278" w:right="115"/>
        <w:rPr>
          <w:rFonts w:ascii="Times New Roman" w:hAnsi="Times New Roman" w:cs="Times New Roman"/>
          <w:color w:val="FF0000"/>
          <w:sz w:val="28"/>
          <w:szCs w:val="28"/>
          <w:lang w:val="fr-FR"/>
        </w:rPr>
      </w:pPr>
      <w:r w:rsidRPr="00E8288B">
        <w:rPr>
          <w:rFonts w:ascii="Times New Roman" w:hAnsi="Times New Roman" w:cs="Times New Roman"/>
          <w:sz w:val="28"/>
          <w:szCs w:val="28"/>
          <w:lang w:val="fr-FR"/>
        </w:rPr>
        <w:t>A. n</w:t>
      </w:r>
      <w:r w:rsidRPr="00E8288B">
        <w:rPr>
          <w:rFonts w:ascii="Times New Roman" w:hAnsi="Times New Roman" w:cs="Times New Roman"/>
          <w:sz w:val="28"/>
          <w:szCs w:val="28"/>
          <w:vertAlign w:val="subscript"/>
          <w:lang w:val="fr-FR"/>
        </w:rPr>
        <w:t>1</w:t>
      </w:r>
      <w:r w:rsidRPr="00E8288B">
        <w:rPr>
          <w:rFonts w:ascii="Times New Roman" w:hAnsi="Times New Roman" w:cs="Times New Roman"/>
          <w:sz w:val="28"/>
          <w:szCs w:val="28"/>
          <w:lang w:val="fr-FR"/>
        </w:rPr>
        <w:t>sinr = n</w:t>
      </w:r>
      <w:r w:rsidRPr="00E8288B">
        <w:rPr>
          <w:rFonts w:ascii="Times New Roman" w:hAnsi="Times New Roman" w:cs="Times New Roman"/>
          <w:sz w:val="28"/>
          <w:szCs w:val="28"/>
          <w:vertAlign w:val="subscript"/>
          <w:lang w:val="fr-FR"/>
        </w:rPr>
        <w:t>2</w:t>
      </w:r>
      <w:r w:rsidRPr="00E8288B">
        <w:rPr>
          <w:rFonts w:ascii="Times New Roman" w:hAnsi="Times New Roman" w:cs="Times New Roman"/>
          <w:sz w:val="28"/>
          <w:szCs w:val="28"/>
          <w:lang w:val="fr-FR"/>
        </w:rPr>
        <w:t xml:space="preserve">sini.   </w:t>
      </w:r>
      <w:r>
        <w:rPr>
          <w:rFonts w:ascii="Times New Roman" w:hAnsi="Times New Roman" w:cs="Times New Roman"/>
          <w:sz w:val="28"/>
          <w:szCs w:val="28"/>
          <w:lang w:val="fr-FR"/>
        </w:rPr>
        <w:tab/>
      </w:r>
      <w:r>
        <w:rPr>
          <w:rFonts w:ascii="Times New Roman" w:hAnsi="Times New Roman" w:cs="Times New Roman"/>
          <w:sz w:val="28"/>
          <w:szCs w:val="28"/>
          <w:lang w:val="fr-FR"/>
        </w:rPr>
        <w:tab/>
      </w:r>
      <w:r w:rsidRPr="00915BBA">
        <w:rPr>
          <w:rFonts w:ascii="Times New Roman" w:hAnsi="Times New Roman" w:cs="Times New Roman"/>
          <w:color w:val="FF0000"/>
          <w:sz w:val="28"/>
          <w:szCs w:val="28"/>
          <w:lang w:val="fr-FR"/>
        </w:rPr>
        <w:t>B. n</w:t>
      </w:r>
      <w:r w:rsidRPr="00915BBA">
        <w:rPr>
          <w:rFonts w:ascii="Times New Roman" w:hAnsi="Times New Roman" w:cs="Times New Roman"/>
          <w:color w:val="FF0000"/>
          <w:sz w:val="28"/>
          <w:szCs w:val="28"/>
          <w:vertAlign w:val="subscript"/>
          <w:lang w:val="fr-FR"/>
        </w:rPr>
        <w:t>1</w:t>
      </w:r>
      <w:r w:rsidRPr="00915BBA">
        <w:rPr>
          <w:rFonts w:ascii="Times New Roman" w:hAnsi="Times New Roman" w:cs="Times New Roman"/>
          <w:color w:val="FF0000"/>
          <w:sz w:val="28"/>
          <w:szCs w:val="28"/>
          <w:lang w:val="fr-FR"/>
        </w:rPr>
        <w:t>sini = n</w:t>
      </w:r>
      <w:r w:rsidRPr="00915BBA">
        <w:rPr>
          <w:rFonts w:ascii="Times New Roman" w:hAnsi="Times New Roman" w:cs="Times New Roman"/>
          <w:color w:val="FF0000"/>
          <w:sz w:val="28"/>
          <w:szCs w:val="28"/>
          <w:vertAlign w:val="subscript"/>
          <w:lang w:val="fr-FR"/>
        </w:rPr>
        <w:t>2</w:t>
      </w:r>
      <w:r w:rsidRPr="00915BBA">
        <w:rPr>
          <w:rFonts w:ascii="Times New Roman" w:hAnsi="Times New Roman" w:cs="Times New Roman"/>
          <w:color w:val="FF0000"/>
          <w:sz w:val="28"/>
          <w:szCs w:val="28"/>
          <w:lang w:val="fr-FR"/>
        </w:rPr>
        <w:t>sinr.</w:t>
      </w:r>
    </w:p>
    <w:p w14:paraId="22FB9482" w14:textId="77777777" w:rsidR="00FE572F" w:rsidRPr="00E8288B" w:rsidRDefault="00FE572F" w:rsidP="009E2838">
      <w:pPr>
        <w:tabs>
          <w:tab w:val="center" w:pos="1192"/>
          <w:tab w:val="center" w:pos="2835"/>
          <w:tab w:val="center" w:pos="4311"/>
        </w:tabs>
        <w:spacing w:after="0"/>
        <w:rPr>
          <w:rFonts w:ascii="Times New Roman" w:hAnsi="Times New Roman" w:cs="Times New Roman"/>
          <w:sz w:val="28"/>
          <w:szCs w:val="28"/>
          <w:lang w:val="fr-FR"/>
        </w:rPr>
      </w:pPr>
      <w:r w:rsidRPr="00E8288B">
        <w:rPr>
          <w:rFonts w:ascii="Times New Roman" w:eastAsia="Calibri" w:hAnsi="Times New Roman" w:cs="Times New Roman"/>
          <w:color w:val="000000"/>
          <w:sz w:val="28"/>
          <w:szCs w:val="28"/>
          <w:lang w:val="fr-FR"/>
        </w:rPr>
        <w:tab/>
      </w:r>
      <w:r>
        <w:rPr>
          <w:rFonts w:ascii="Times New Roman" w:eastAsia="Calibri" w:hAnsi="Times New Roman" w:cs="Times New Roman"/>
          <w:color w:val="000000"/>
          <w:sz w:val="28"/>
          <w:szCs w:val="28"/>
          <w:lang w:val="fr-FR"/>
        </w:rPr>
        <w:t xml:space="preserve">    </w:t>
      </w:r>
      <w:r w:rsidRPr="00E8288B">
        <w:rPr>
          <w:rFonts w:ascii="Times New Roman" w:hAnsi="Times New Roman" w:cs="Times New Roman"/>
          <w:sz w:val="28"/>
          <w:szCs w:val="28"/>
          <w:lang w:val="fr-FR"/>
        </w:rPr>
        <w:t>C. n</w:t>
      </w:r>
      <w:r w:rsidRPr="00E8288B">
        <w:rPr>
          <w:rFonts w:ascii="Times New Roman" w:hAnsi="Times New Roman" w:cs="Times New Roman"/>
          <w:sz w:val="28"/>
          <w:szCs w:val="28"/>
          <w:vertAlign w:val="subscript"/>
          <w:lang w:val="fr-FR"/>
        </w:rPr>
        <w:t>1</w:t>
      </w:r>
      <w:r w:rsidRPr="00E8288B">
        <w:rPr>
          <w:rFonts w:ascii="Times New Roman" w:hAnsi="Times New Roman" w:cs="Times New Roman"/>
          <w:sz w:val="28"/>
          <w:szCs w:val="28"/>
          <w:lang w:val="fr-FR"/>
        </w:rPr>
        <w:t>cosr = n</w:t>
      </w:r>
      <w:r w:rsidRPr="00E8288B">
        <w:rPr>
          <w:rFonts w:ascii="Times New Roman" w:hAnsi="Times New Roman" w:cs="Times New Roman"/>
          <w:sz w:val="28"/>
          <w:szCs w:val="28"/>
          <w:vertAlign w:val="subscript"/>
          <w:lang w:val="fr-FR"/>
        </w:rPr>
        <w:t>2</w:t>
      </w:r>
      <w:r w:rsidRPr="00E8288B">
        <w:rPr>
          <w:rFonts w:ascii="Times New Roman" w:hAnsi="Times New Roman" w:cs="Times New Roman"/>
          <w:sz w:val="28"/>
          <w:szCs w:val="28"/>
          <w:lang w:val="fr-FR"/>
        </w:rPr>
        <w:t xml:space="preserve">cosi.  </w:t>
      </w:r>
      <w:r w:rsidRPr="00E8288B">
        <w:rPr>
          <w:rFonts w:ascii="Times New Roman" w:hAnsi="Times New Roman" w:cs="Times New Roman"/>
          <w:sz w:val="28"/>
          <w:szCs w:val="28"/>
          <w:lang w:val="fr-FR"/>
        </w:rPr>
        <w:tab/>
        <w:t xml:space="preserve"> </w:t>
      </w:r>
      <w:r w:rsidRPr="00E8288B">
        <w:rPr>
          <w:rFonts w:ascii="Times New Roman" w:hAnsi="Times New Roman" w:cs="Times New Roman"/>
          <w:sz w:val="28"/>
          <w:szCs w:val="28"/>
          <w:lang w:val="fr-FR"/>
        </w:rPr>
        <w:tab/>
      </w:r>
      <w:r>
        <w:rPr>
          <w:rFonts w:ascii="Times New Roman" w:hAnsi="Times New Roman" w:cs="Times New Roman"/>
          <w:sz w:val="28"/>
          <w:szCs w:val="28"/>
          <w:lang w:val="fr-FR"/>
        </w:rPr>
        <w:t xml:space="preserve">        </w:t>
      </w:r>
      <w:r w:rsidRPr="00E8288B">
        <w:rPr>
          <w:rFonts w:ascii="Times New Roman" w:hAnsi="Times New Roman" w:cs="Times New Roman"/>
          <w:sz w:val="28"/>
          <w:szCs w:val="28"/>
          <w:lang w:val="fr-FR"/>
        </w:rPr>
        <w:t>D. n</w:t>
      </w:r>
      <w:r w:rsidRPr="00E8288B">
        <w:rPr>
          <w:rFonts w:ascii="Times New Roman" w:hAnsi="Times New Roman" w:cs="Times New Roman"/>
          <w:sz w:val="28"/>
          <w:szCs w:val="28"/>
          <w:vertAlign w:val="subscript"/>
          <w:lang w:val="fr-FR"/>
        </w:rPr>
        <w:t>1</w:t>
      </w:r>
      <w:r w:rsidRPr="00E8288B">
        <w:rPr>
          <w:rFonts w:ascii="Times New Roman" w:hAnsi="Times New Roman" w:cs="Times New Roman"/>
          <w:sz w:val="28"/>
          <w:szCs w:val="28"/>
          <w:lang w:val="fr-FR"/>
        </w:rPr>
        <w:t>tanr = n</w:t>
      </w:r>
      <w:r w:rsidRPr="00E8288B">
        <w:rPr>
          <w:rFonts w:ascii="Times New Roman" w:hAnsi="Times New Roman" w:cs="Times New Roman"/>
          <w:sz w:val="28"/>
          <w:szCs w:val="28"/>
          <w:vertAlign w:val="subscript"/>
          <w:lang w:val="fr-FR"/>
        </w:rPr>
        <w:t>2</w:t>
      </w:r>
      <w:r w:rsidRPr="00E8288B">
        <w:rPr>
          <w:rFonts w:ascii="Times New Roman" w:hAnsi="Times New Roman" w:cs="Times New Roman"/>
          <w:sz w:val="28"/>
          <w:szCs w:val="28"/>
          <w:lang w:val="fr-FR"/>
        </w:rPr>
        <w:t>tani.</w:t>
      </w:r>
    </w:p>
    <w:p w14:paraId="287CF9F9" w14:textId="77777777" w:rsidR="00FE572F" w:rsidRDefault="00FE572F" w:rsidP="009E2838">
      <w:pPr>
        <w:spacing w:after="0"/>
        <w:ind w:left="278" w:right="115"/>
        <w:rPr>
          <w:rFonts w:ascii="Times New Roman" w:hAnsi="Times New Roman" w:cs="Times New Roman"/>
          <w:sz w:val="28"/>
          <w:szCs w:val="28"/>
          <w:lang w:val="fr-FR"/>
        </w:rPr>
      </w:pPr>
      <w:r w:rsidRPr="00E8288B">
        <w:rPr>
          <w:rFonts w:ascii="Times New Roman" w:hAnsi="Times New Roman" w:cs="Times New Roman"/>
          <w:noProof/>
          <w:sz w:val="28"/>
          <w:szCs w:val="28"/>
          <w:lang w:val="en-US" w:eastAsia="en-US"/>
        </w:rPr>
        <w:drawing>
          <wp:anchor distT="0" distB="0" distL="114300" distR="114300" simplePos="0" relativeHeight="251670528" behindDoc="0" locked="0" layoutInCell="1" allowOverlap="0" wp14:anchorId="75F1A414" wp14:editId="523091F8">
            <wp:simplePos x="0" y="0"/>
            <wp:positionH relativeFrom="column">
              <wp:posOffset>4338955</wp:posOffset>
            </wp:positionH>
            <wp:positionV relativeFrom="paragraph">
              <wp:posOffset>364490</wp:posOffset>
            </wp:positionV>
            <wp:extent cx="1821595" cy="1411160"/>
            <wp:effectExtent l="0" t="0" r="0" b="0"/>
            <wp:wrapSquare wrapText="bothSides"/>
            <wp:docPr id="3996" name="Picture 3996"/>
            <wp:cNvGraphicFramePr/>
            <a:graphic xmlns:a="http://schemas.openxmlformats.org/drawingml/2006/main">
              <a:graphicData uri="http://schemas.openxmlformats.org/drawingml/2006/picture">
                <pic:pic xmlns:pic="http://schemas.openxmlformats.org/drawingml/2006/picture">
                  <pic:nvPicPr>
                    <pic:cNvPr id="3996" name="Picture 3996"/>
                    <pic:cNvPicPr/>
                  </pic:nvPicPr>
                  <pic:blipFill>
                    <a:blip r:embed="rId71"/>
                    <a:stretch>
                      <a:fillRect/>
                    </a:stretch>
                  </pic:blipFill>
                  <pic:spPr>
                    <a:xfrm>
                      <a:off x="0" y="0"/>
                      <a:ext cx="1821595" cy="1411160"/>
                    </a:xfrm>
                    <a:prstGeom prst="rect">
                      <a:avLst/>
                    </a:prstGeom>
                  </pic:spPr>
                </pic:pic>
              </a:graphicData>
            </a:graphic>
          </wp:anchor>
        </w:drawing>
      </w:r>
      <w:r w:rsidRPr="00E8288B">
        <w:rPr>
          <w:rFonts w:ascii="Times New Roman" w:hAnsi="Times New Roman" w:cs="Times New Roman"/>
          <w:b/>
          <w:sz w:val="28"/>
          <w:szCs w:val="28"/>
          <w:lang w:val="fr-FR"/>
        </w:rPr>
        <w:t>Câu 4.</w:t>
      </w:r>
      <w:r w:rsidRPr="00E8288B">
        <w:rPr>
          <w:rFonts w:ascii="Times New Roman" w:hAnsi="Times New Roman" w:cs="Times New Roman"/>
          <w:sz w:val="28"/>
          <w:szCs w:val="28"/>
          <w:lang w:val="fr-FR"/>
        </w:rPr>
        <w:t xml:space="preserve"> Một tia sáng đi từ chất lỏng trong suốt có chiết suất n sang môi trường không khí. Đường đi của tia sáng được biểu diễn như hình vẽ. Cho </w:t>
      </w:r>
      <w:r w:rsidRPr="00E8288B">
        <w:rPr>
          <w:rFonts w:ascii="Times New Roman" w:eastAsia="Segoe UI Symbol" w:hAnsi="Times New Roman" w:cs="Times New Roman"/>
          <w:sz w:val="28"/>
          <w:szCs w:val="28"/>
        </w:rPr>
        <w:t>α</w:t>
      </w:r>
      <w:r w:rsidRPr="00E8288B">
        <w:rPr>
          <w:rFonts w:ascii="Times New Roman" w:eastAsia="Segoe UI Symbol" w:hAnsi="Times New Roman" w:cs="Times New Roman"/>
          <w:sz w:val="28"/>
          <w:szCs w:val="28"/>
          <w:lang w:val="fr-FR"/>
        </w:rPr>
        <w:t xml:space="preserve"> = </w:t>
      </w:r>
      <w:r w:rsidRPr="00E8288B">
        <w:rPr>
          <w:rFonts w:ascii="Times New Roman" w:hAnsi="Times New Roman" w:cs="Times New Roman"/>
          <w:sz w:val="28"/>
          <w:szCs w:val="28"/>
          <w:lang w:val="fr-FR"/>
        </w:rPr>
        <w:t>60</w:t>
      </w:r>
      <w:r w:rsidRPr="00E8288B">
        <w:rPr>
          <w:rFonts w:ascii="Times New Roman" w:hAnsi="Times New Roman" w:cs="Times New Roman"/>
          <w:sz w:val="28"/>
          <w:szCs w:val="28"/>
          <w:vertAlign w:val="superscript"/>
          <w:lang w:val="fr-FR"/>
        </w:rPr>
        <w:t>o</w:t>
      </w:r>
      <w:r w:rsidRPr="00E8288B">
        <w:rPr>
          <w:rFonts w:ascii="Times New Roman" w:eastAsia="Segoe UI Symbol" w:hAnsi="Times New Roman" w:cs="Times New Roman"/>
          <w:sz w:val="28"/>
          <w:szCs w:val="28"/>
          <w:vertAlign w:val="superscript"/>
          <w:lang w:val="fr-FR"/>
        </w:rPr>
        <w:t xml:space="preserve"> </w:t>
      </w:r>
      <w:r w:rsidRPr="00E8288B">
        <w:rPr>
          <w:rFonts w:ascii="Times New Roman" w:hAnsi="Times New Roman" w:cs="Times New Roman"/>
          <w:sz w:val="28"/>
          <w:szCs w:val="28"/>
          <w:lang w:val="fr-FR"/>
        </w:rPr>
        <w:t xml:space="preserve">và </w:t>
      </w:r>
      <w:r w:rsidRPr="00E8288B">
        <w:rPr>
          <w:rFonts w:ascii="Times New Roman" w:eastAsia="Segoe UI Symbol" w:hAnsi="Times New Roman" w:cs="Times New Roman"/>
          <w:sz w:val="28"/>
          <w:szCs w:val="28"/>
        </w:rPr>
        <w:t>β</w:t>
      </w:r>
      <w:r w:rsidRPr="00E8288B">
        <w:rPr>
          <w:rFonts w:ascii="Times New Roman" w:eastAsia="Segoe UI Symbol" w:hAnsi="Times New Roman" w:cs="Times New Roman"/>
          <w:sz w:val="28"/>
          <w:szCs w:val="28"/>
          <w:lang w:val="fr-FR"/>
        </w:rPr>
        <w:t xml:space="preserve"> = </w:t>
      </w:r>
      <w:r w:rsidRPr="00E8288B">
        <w:rPr>
          <w:rFonts w:ascii="Times New Roman" w:hAnsi="Times New Roman" w:cs="Times New Roman"/>
          <w:sz w:val="28"/>
          <w:szCs w:val="28"/>
          <w:lang w:val="fr-FR"/>
        </w:rPr>
        <w:t>30</w:t>
      </w:r>
      <w:r w:rsidRPr="00E8288B">
        <w:rPr>
          <w:rFonts w:ascii="Times New Roman" w:hAnsi="Times New Roman" w:cs="Times New Roman"/>
          <w:sz w:val="28"/>
          <w:szCs w:val="28"/>
          <w:vertAlign w:val="superscript"/>
          <w:lang w:val="fr-FR"/>
        </w:rPr>
        <w:t>o</w:t>
      </w:r>
      <w:r w:rsidRPr="00E8288B">
        <w:rPr>
          <w:rFonts w:ascii="Times New Roman" w:hAnsi="Times New Roman" w:cs="Times New Roman"/>
          <w:sz w:val="28"/>
          <w:szCs w:val="28"/>
          <w:lang w:val="fr-FR"/>
        </w:rPr>
        <w:t xml:space="preserve">. Phát biểu nào sau đây đúng? </w:t>
      </w:r>
    </w:p>
    <w:p w14:paraId="5D8E8884" w14:textId="77777777" w:rsidR="00FE572F" w:rsidRPr="00E8288B" w:rsidRDefault="00FE572F" w:rsidP="009E2838">
      <w:pPr>
        <w:spacing w:after="0"/>
        <w:ind w:left="278" w:right="115"/>
        <w:rPr>
          <w:rFonts w:ascii="Times New Roman" w:hAnsi="Times New Roman" w:cs="Times New Roman"/>
          <w:sz w:val="28"/>
          <w:szCs w:val="28"/>
        </w:rPr>
      </w:pPr>
      <w:r w:rsidRPr="00E8288B">
        <w:rPr>
          <w:rFonts w:ascii="Times New Roman" w:hAnsi="Times New Roman" w:cs="Times New Roman"/>
          <w:sz w:val="28"/>
          <w:szCs w:val="28"/>
        </w:rPr>
        <w:t>A. Góc tới bằng 60</w:t>
      </w:r>
      <w:r w:rsidRPr="00E8288B">
        <w:rPr>
          <w:rFonts w:ascii="Times New Roman" w:hAnsi="Times New Roman" w:cs="Times New Roman"/>
          <w:sz w:val="28"/>
          <w:szCs w:val="28"/>
          <w:vertAlign w:val="superscript"/>
        </w:rPr>
        <w:t>o</w:t>
      </w:r>
      <w:r w:rsidRPr="00E8288B">
        <w:rPr>
          <w:rFonts w:ascii="Times New Roman" w:hAnsi="Times New Roman" w:cs="Times New Roman"/>
          <w:sz w:val="28"/>
          <w:szCs w:val="28"/>
        </w:rPr>
        <w:t>.</w:t>
      </w:r>
    </w:p>
    <w:p w14:paraId="40181F99" w14:textId="77777777" w:rsidR="00FE572F" w:rsidRPr="00E8288B" w:rsidRDefault="00FE572F" w:rsidP="001E1F36">
      <w:pPr>
        <w:numPr>
          <w:ilvl w:val="0"/>
          <w:numId w:val="31"/>
        </w:numPr>
        <w:spacing w:after="0" w:line="271" w:lineRule="auto"/>
        <w:ind w:right="115" w:hanging="288"/>
        <w:jc w:val="both"/>
        <w:rPr>
          <w:rFonts w:ascii="Times New Roman" w:hAnsi="Times New Roman" w:cs="Times New Roman"/>
          <w:sz w:val="28"/>
          <w:szCs w:val="28"/>
        </w:rPr>
      </w:pPr>
      <w:r w:rsidRPr="00E8288B">
        <w:rPr>
          <w:rFonts w:ascii="Times New Roman" w:hAnsi="Times New Roman" w:cs="Times New Roman"/>
          <w:sz w:val="28"/>
          <w:szCs w:val="28"/>
        </w:rPr>
        <w:t>Góc khúc xạ bằng 30</w:t>
      </w:r>
      <w:r w:rsidRPr="00E8288B">
        <w:rPr>
          <w:rFonts w:ascii="Times New Roman" w:hAnsi="Times New Roman" w:cs="Times New Roman"/>
          <w:sz w:val="28"/>
          <w:szCs w:val="28"/>
          <w:vertAlign w:val="superscript"/>
        </w:rPr>
        <w:t>o</w:t>
      </w:r>
      <w:r w:rsidRPr="00E8288B">
        <w:rPr>
          <w:rFonts w:ascii="Times New Roman" w:hAnsi="Times New Roman" w:cs="Times New Roman"/>
          <w:sz w:val="28"/>
          <w:szCs w:val="28"/>
        </w:rPr>
        <w:t>.</w:t>
      </w:r>
    </w:p>
    <w:p w14:paraId="7880FCC8" w14:textId="77777777" w:rsidR="00FE572F" w:rsidRPr="00915BBA" w:rsidRDefault="00FE572F" w:rsidP="001E1F36">
      <w:pPr>
        <w:numPr>
          <w:ilvl w:val="0"/>
          <w:numId w:val="31"/>
        </w:numPr>
        <w:spacing w:after="0" w:line="271" w:lineRule="auto"/>
        <w:ind w:right="115" w:hanging="288"/>
        <w:jc w:val="both"/>
        <w:rPr>
          <w:rFonts w:ascii="Times New Roman" w:hAnsi="Times New Roman" w:cs="Times New Roman"/>
          <w:color w:val="FF0000"/>
          <w:sz w:val="28"/>
          <w:szCs w:val="28"/>
        </w:rPr>
      </w:pPr>
      <w:r w:rsidRPr="00915BBA">
        <w:rPr>
          <w:rFonts w:ascii="Times New Roman" w:hAnsi="Times New Roman" w:cs="Times New Roman"/>
          <w:color w:val="FF0000"/>
          <w:sz w:val="28"/>
          <w:szCs w:val="28"/>
        </w:rPr>
        <w:t>Tổng của góc tới và góc khúc xạ bằng 90</w:t>
      </w:r>
      <w:r w:rsidRPr="00915BBA">
        <w:rPr>
          <w:rFonts w:ascii="Times New Roman" w:hAnsi="Times New Roman" w:cs="Times New Roman"/>
          <w:color w:val="FF0000"/>
          <w:sz w:val="28"/>
          <w:szCs w:val="28"/>
          <w:vertAlign w:val="superscript"/>
        </w:rPr>
        <w:t>o</w:t>
      </w:r>
      <w:r w:rsidRPr="00915BBA">
        <w:rPr>
          <w:rFonts w:ascii="Times New Roman" w:hAnsi="Times New Roman" w:cs="Times New Roman"/>
          <w:color w:val="FF0000"/>
          <w:sz w:val="28"/>
          <w:szCs w:val="28"/>
        </w:rPr>
        <w:t>.</w:t>
      </w:r>
    </w:p>
    <w:p w14:paraId="076E7A73" w14:textId="77777777" w:rsidR="00FE572F" w:rsidRPr="00E8288B" w:rsidRDefault="00FE572F" w:rsidP="001E1F36">
      <w:pPr>
        <w:numPr>
          <w:ilvl w:val="0"/>
          <w:numId w:val="31"/>
        </w:numPr>
        <w:spacing w:after="0" w:line="271" w:lineRule="auto"/>
        <w:ind w:right="115" w:hanging="288"/>
        <w:jc w:val="both"/>
        <w:rPr>
          <w:rFonts w:ascii="Times New Roman" w:hAnsi="Times New Roman" w:cs="Times New Roman"/>
          <w:sz w:val="28"/>
          <w:szCs w:val="28"/>
        </w:rPr>
      </w:pPr>
      <w:r w:rsidRPr="00E8288B">
        <w:rPr>
          <w:rFonts w:ascii="Times New Roman" w:hAnsi="Times New Roman" w:cs="Times New Roman"/>
          <w:sz w:val="28"/>
          <w:szCs w:val="28"/>
        </w:rPr>
        <w:t xml:space="preserve">Chiết suất của chất lỏng là </w:t>
      </w:r>
      <w:r w:rsidRPr="00E8288B">
        <w:rPr>
          <w:rFonts w:ascii="Times New Roman" w:hAnsi="Times New Roman" w:cs="Times New Roman"/>
          <w:color w:val="1A1915"/>
          <w:sz w:val="28"/>
          <w:szCs w:val="28"/>
        </w:rPr>
        <w:t xml:space="preserve">n </w:t>
      </w:r>
      <w:r w:rsidRPr="00E8288B">
        <w:rPr>
          <w:rFonts w:ascii="Times New Roman" w:eastAsia="Segoe UI Symbol" w:hAnsi="Times New Roman" w:cs="Times New Roman"/>
          <w:color w:val="1A1915"/>
          <w:sz w:val="28"/>
          <w:szCs w:val="28"/>
        </w:rPr>
        <w:t>=</w:t>
      </w:r>
      <w:r w:rsidRPr="00E8288B">
        <w:rPr>
          <w:rFonts w:ascii="Times New Roman" w:hAnsi="Times New Roman" w:cs="Times New Roman"/>
          <w:noProof/>
          <w:sz w:val="28"/>
          <w:szCs w:val="28"/>
          <w:lang w:val="en-US" w:eastAsia="en-US"/>
        </w:rPr>
        <w:drawing>
          <wp:inline distT="0" distB="0" distL="0" distR="0" wp14:anchorId="2C5CB6EE" wp14:editId="7BE28826">
            <wp:extent cx="106680" cy="320040"/>
            <wp:effectExtent l="0" t="0" r="0" b="0"/>
            <wp:docPr id="566575" name="Picture 566575"/>
            <wp:cNvGraphicFramePr/>
            <a:graphic xmlns:a="http://schemas.openxmlformats.org/drawingml/2006/main">
              <a:graphicData uri="http://schemas.openxmlformats.org/drawingml/2006/picture">
                <pic:pic xmlns:pic="http://schemas.openxmlformats.org/drawingml/2006/picture">
                  <pic:nvPicPr>
                    <pic:cNvPr id="566575" name="Picture 566575"/>
                    <pic:cNvPicPr/>
                  </pic:nvPicPr>
                  <pic:blipFill>
                    <a:blip r:embed="rId72" cstate="print">
                      <a:extLst>
                        <a:ext uri="{28A0092B-C50C-407E-A947-70E740481C1C}">
                          <a14:useLocalDpi xmlns:a14="http://schemas.microsoft.com/office/drawing/2010/main"/>
                        </a:ext>
                      </a:extLst>
                    </a:blip>
                    <a:stretch>
                      <a:fillRect/>
                    </a:stretch>
                  </pic:blipFill>
                  <pic:spPr>
                    <a:xfrm>
                      <a:off x="0" y="0"/>
                      <a:ext cx="106680" cy="320040"/>
                    </a:xfrm>
                    <a:prstGeom prst="rect">
                      <a:avLst/>
                    </a:prstGeom>
                  </pic:spPr>
                </pic:pic>
              </a:graphicData>
            </a:graphic>
          </wp:inline>
        </w:drawing>
      </w:r>
      <w:r w:rsidRPr="00E8288B">
        <w:rPr>
          <w:rFonts w:ascii="Times New Roman" w:hAnsi="Times New Roman" w:cs="Times New Roman"/>
          <w:sz w:val="28"/>
          <w:szCs w:val="28"/>
        </w:rPr>
        <w:t xml:space="preserve"> .</w:t>
      </w:r>
    </w:p>
    <w:p w14:paraId="345C2F92" w14:textId="77777777" w:rsidR="00FE572F" w:rsidRPr="00E8288B" w:rsidRDefault="00FE572F" w:rsidP="009E2838">
      <w:pPr>
        <w:spacing w:after="0"/>
        <w:ind w:left="407"/>
        <w:rPr>
          <w:rFonts w:ascii="Times New Roman" w:hAnsi="Times New Roman" w:cs="Times New Roman"/>
          <w:sz w:val="28"/>
          <w:szCs w:val="28"/>
        </w:rPr>
      </w:pPr>
      <w:r w:rsidRPr="00E8288B">
        <w:rPr>
          <w:rFonts w:ascii="Times New Roman" w:hAnsi="Times New Roman" w:cs="Times New Roman"/>
          <w:b/>
          <w:sz w:val="28"/>
          <w:szCs w:val="28"/>
        </w:rPr>
        <w:t>Câu 5.</w:t>
      </w:r>
      <w:r w:rsidRPr="00E8288B">
        <w:rPr>
          <w:rFonts w:ascii="Times New Roman" w:hAnsi="Times New Roman" w:cs="Times New Roman"/>
          <w:sz w:val="28"/>
          <w:szCs w:val="28"/>
        </w:rPr>
        <w:t xml:space="preserve"> Một tia sáng truyền tới mặt phân cách giữa hai môi trường nước và không khí. Biết chiết suất tỉ đối của nước đối với không khí là </w:t>
      </w:r>
      <w:r w:rsidRPr="00E8288B">
        <w:rPr>
          <w:rFonts w:ascii="Times New Roman" w:hAnsi="Times New Roman" w:cs="Times New Roman"/>
          <w:color w:val="1A1915"/>
          <w:sz w:val="28"/>
          <w:szCs w:val="28"/>
        </w:rPr>
        <w:t xml:space="preserve">n </w:t>
      </w:r>
      <w:r w:rsidRPr="00E8288B">
        <w:rPr>
          <w:rFonts w:ascii="Times New Roman" w:eastAsia="Segoe UI Symbol" w:hAnsi="Times New Roman" w:cs="Times New Roman"/>
          <w:color w:val="1A1915"/>
          <w:sz w:val="28"/>
          <w:szCs w:val="28"/>
        </w:rPr>
        <w:t xml:space="preserve">= </w:t>
      </w:r>
      <m:oMath>
        <m:f>
          <m:fPr>
            <m:ctrlPr>
              <w:rPr>
                <w:rFonts w:ascii="Cambria Math" w:eastAsia="Segoe UI Symbol" w:hAnsi="Cambria Math" w:cs="Times New Roman"/>
                <w:i/>
                <w:color w:val="1A1915"/>
                <w:sz w:val="28"/>
                <w:szCs w:val="28"/>
              </w:rPr>
            </m:ctrlPr>
          </m:fPr>
          <m:num>
            <m:r>
              <w:rPr>
                <w:rFonts w:ascii="Cambria Math" w:eastAsia="Segoe UI Symbol" w:hAnsi="Cambria Math" w:cs="Times New Roman"/>
                <w:color w:val="1A1915"/>
                <w:sz w:val="28"/>
                <w:szCs w:val="28"/>
              </w:rPr>
              <m:t>4</m:t>
            </m:r>
          </m:num>
          <m:den>
            <m:r>
              <w:rPr>
                <w:rFonts w:ascii="Cambria Math" w:eastAsia="Segoe UI Symbol" w:hAnsi="Cambria Math" w:cs="Times New Roman"/>
                <w:color w:val="1A1915"/>
                <w:sz w:val="28"/>
                <w:szCs w:val="28"/>
              </w:rPr>
              <m:t>3</m:t>
            </m:r>
          </m:den>
        </m:f>
      </m:oMath>
      <w:r w:rsidRPr="00E8288B">
        <w:rPr>
          <w:rFonts w:ascii="Times New Roman" w:hAnsi="Times New Roman" w:cs="Times New Roman"/>
          <w:sz w:val="28"/>
          <w:szCs w:val="28"/>
        </w:rPr>
        <w:t xml:space="preserve"> và góc tới bằng 30</w:t>
      </w:r>
      <w:r w:rsidRPr="00E8288B">
        <w:rPr>
          <w:rFonts w:ascii="Times New Roman" w:hAnsi="Times New Roman" w:cs="Times New Roman"/>
          <w:sz w:val="28"/>
          <w:szCs w:val="28"/>
          <w:vertAlign w:val="superscript"/>
        </w:rPr>
        <w:t>o</w:t>
      </w:r>
      <w:r w:rsidRPr="00E8288B">
        <w:rPr>
          <w:rFonts w:ascii="Times New Roman" w:hAnsi="Times New Roman" w:cs="Times New Roman"/>
          <w:sz w:val="28"/>
          <w:szCs w:val="28"/>
        </w:rPr>
        <w:t xml:space="preserve">. Độ lớn </w:t>
      </w:r>
    </w:p>
    <w:p w14:paraId="4F99CACE" w14:textId="77777777" w:rsidR="00FE572F" w:rsidRPr="00E8288B" w:rsidRDefault="00FE572F" w:rsidP="009E2838">
      <w:pPr>
        <w:tabs>
          <w:tab w:val="center" w:pos="1105"/>
          <w:tab w:val="center" w:pos="6006"/>
        </w:tabs>
        <w:spacing w:after="0"/>
        <w:rPr>
          <w:rFonts w:ascii="Times New Roman" w:hAnsi="Times New Roman" w:cs="Times New Roman"/>
          <w:sz w:val="28"/>
          <w:szCs w:val="28"/>
        </w:rPr>
      </w:pPr>
      <w:r w:rsidRPr="00E8288B">
        <w:rPr>
          <w:rFonts w:ascii="Times New Roman" w:eastAsia="Calibri" w:hAnsi="Times New Roman" w:cs="Times New Roman"/>
          <w:color w:val="000000"/>
          <w:sz w:val="28"/>
          <w:szCs w:val="28"/>
        </w:rPr>
        <w:tab/>
      </w:r>
      <w:r w:rsidRPr="00E8288B">
        <w:rPr>
          <w:rFonts w:ascii="Times New Roman" w:hAnsi="Times New Roman" w:cs="Times New Roman"/>
          <w:sz w:val="28"/>
          <w:szCs w:val="28"/>
        </w:rPr>
        <w:t>góc khúc xạ là</w:t>
      </w:r>
      <w:r w:rsidRPr="00E8288B">
        <w:rPr>
          <w:rFonts w:ascii="Times New Roman" w:hAnsi="Times New Roman" w:cs="Times New Roman"/>
          <w:sz w:val="28"/>
          <w:szCs w:val="28"/>
        </w:rPr>
        <w:tab/>
      </w:r>
    </w:p>
    <w:p w14:paraId="5A0627B6" w14:textId="77777777" w:rsidR="00FE572F" w:rsidRPr="00E8288B" w:rsidRDefault="00FE572F" w:rsidP="009E2838">
      <w:pPr>
        <w:tabs>
          <w:tab w:val="center" w:pos="872"/>
          <w:tab w:val="center" w:pos="1814"/>
          <w:tab w:val="center" w:pos="2381"/>
          <w:tab w:val="center" w:pos="3408"/>
          <w:tab w:val="center" w:pos="4649"/>
          <w:tab w:val="center" w:pos="5688"/>
          <w:tab w:val="center" w:pos="6350"/>
          <w:tab w:val="center" w:pos="7392"/>
        </w:tabs>
        <w:spacing w:after="0"/>
        <w:rPr>
          <w:rFonts w:ascii="Times New Roman" w:hAnsi="Times New Roman" w:cs="Times New Roman"/>
          <w:sz w:val="28"/>
          <w:szCs w:val="28"/>
        </w:rPr>
      </w:pPr>
      <w:r w:rsidRPr="00E8288B">
        <w:rPr>
          <w:rFonts w:ascii="Times New Roman" w:eastAsia="Calibri" w:hAnsi="Times New Roman" w:cs="Times New Roman"/>
          <w:color w:val="000000"/>
          <w:sz w:val="28"/>
          <w:szCs w:val="28"/>
        </w:rPr>
        <w:tab/>
      </w:r>
      <w:r w:rsidRPr="00E8288B">
        <w:rPr>
          <w:rFonts w:ascii="Times New Roman" w:hAnsi="Times New Roman" w:cs="Times New Roman"/>
          <w:sz w:val="28"/>
          <w:szCs w:val="28"/>
        </w:rPr>
        <w:t>A. 48,59</w:t>
      </w:r>
      <w:r w:rsidRPr="00E8288B">
        <w:rPr>
          <w:rFonts w:ascii="Times New Roman" w:hAnsi="Times New Roman" w:cs="Times New Roman"/>
          <w:sz w:val="28"/>
          <w:szCs w:val="28"/>
          <w:vertAlign w:val="superscript"/>
        </w:rPr>
        <w:t>o</w:t>
      </w:r>
      <w:r w:rsidRPr="00E8288B">
        <w:rPr>
          <w:rFonts w:ascii="Times New Roman" w:hAnsi="Times New Roman" w:cs="Times New Roman"/>
          <w:sz w:val="28"/>
          <w:szCs w:val="28"/>
        </w:rPr>
        <w:t xml:space="preserve">. </w:t>
      </w:r>
      <w:r w:rsidRPr="00E8288B">
        <w:rPr>
          <w:rFonts w:ascii="Times New Roman" w:hAnsi="Times New Roman" w:cs="Times New Roman"/>
          <w:sz w:val="28"/>
          <w:szCs w:val="28"/>
        </w:rPr>
        <w:tab/>
        <w:t xml:space="preserve"> </w:t>
      </w:r>
      <w:r w:rsidRPr="00E8288B">
        <w:rPr>
          <w:rFonts w:ascii="Times New Roman" w:hAnsi="Times New Roman" w:cs="Times New Roman"/>
          <w:sz w:val="28"/>
          <w:szCs w:val="28"/>
        </w:rPr>
        <w:tab/>
        <w:t xml:space="preserve"> </w:t>
      </w:r>
      <w:r w:rsidRPr="00E8288B">
        <w:rPr>
          <w:rFonts w:ascii="Times New Roman" w:hAnsi="Times New Roman" w:cs="Times New Roman"/>
          <w:sz w:val="28"/>
          <w:szCs w:val="28"/>
        </w:rPr>
        <w:tab/>
      </w:r>
      <w:r w:rsidRPr="00915BBA">
        <w:rPr>
          <w:rFonts w:ascii="Times New Roman" w:hAnsi="Times New Roman" w:cs="Times New Roman"/>
          <w:color w:val="FF0000"/>
          <w:sz w:val="28"/>
          <w:szCs w:val="28"/>
        </w:rPr>
        <w:t>B. 22,02</w:t>
      </w:r>
      <w:r w:rsidRPr="00915BBA">
        <w:rPr>
          <w:rFonts w:ascii="Times New Roman" w:hAnsi="Times New Roman" w:cs="Times New Roman"/>
          <w:color w:val="FF0000"/>
          <w:sz w:val="28"/>
          <w:szCs w:val="28"/>
          <w:vertAlign w:val="superscript"/>
        </w:rPr>
        <w:t>o</w:t>
      </w:r>
      <w:r w:rsidRPr="00915BBA">
        <w:rPr>
          <w:rFonts w:ascii="Times New Roman" w:hAnsi="Times New Roman" w:cs="Times New Roman"/>
          <w:color w:val="FF0000"/>
          <w:sz w:val="28"/>
          <w:szCs w:val="28"/>
        </w:rPr>
        <w:t xml:space="preserve">.  </w:t>
      </w:r>
      <w:r w:rsidRPr="00E8288B">
        <w:rPr>
          <w:rFonts w:ascii="Times New Roman" w:hAnsi="Times New Roman" w:cs="Times New Roman"/>
          <w:sz w:val="28"/>
          <w:szCs w:val="28"/>
        </w:rPr>
        <w:tab/>
        <w:t xml:space="preserve"> </w:t>
      </w:r>
      <w:r w:rsidRPr="00E8288B">
        <w:rPr>
          <w:rFonts w:ascii="Times New Roman" w:hAnsi="Times New Roman" w:cs="Times New Roman"/>
          <w:sz w:val="28"/>
          <w:szCs w:val="28"/>
        </w:rPr>
        <w:tab/>
        <w:t>C. 41,81</w:t>
      </w:r>
      <w:r w:rsidRPr="00E8288B">
        <w:rPr>
          <w:rFonts w:ascii="Times New Roman" w:hAnsi="Times New Roman" w:cs="Times New Roman"/>
          <w:sz w:val="28"/>
          <w:szCs w:val="28"/>
          <w:vertAlign w:val="superscript"/>
        </w:rPr>
        <w:t>o</w:t>
      </w:r>
      <w:r w:rsidRPr="00E8288B">
        <w:rPr>
          <w:rFonts w:ascii="Times New Roman" w:hAnsi="Times New Roman" w:cs="Times New Roman"/>
          <w:sz w:val="28"/>
          <w:szCs w:val="28"/>
        </w:rPr>
        <w:t>.</w:t>
      </w:r>
      <w:r w:rsidRPr="00E8288B">
        <w:rPr>
          <w:rFonts w:ascii="Times New Roman" w:hAnsi="Times New Roman" w:cs="Times New Roman"/>
          <w:sz w:val="28"/>
          <w:szCs w:val="28"/>
          <w:vertAlign w:val="superscript"/>
        </w:rPr>
        <w:t xml:space="preserve"> </w:t>
      </w:r>
      <w:r w:rsidRPr="00E8288B">
        <w:rPr>
          <w:rFonts w:ascii="Times New Roman" w:hAnsi="Times New Roman" w:cs="Times New Roman"/>
          <w:sz w:val="28"/>
          <w:szCs w:val="28"/>
          <w:vertAlign w:val="superscript"/>
        </w:rPr>
        <w:tab/>
        <w:t xml:space="preserve"> </w:t>
      </w:r>
      <w:r w:rsidRPr="00E8288B">
        <w:rPr>
          <w:rFonts w:ascii="Times New Roman" w:hAnsi="Times New Roman" w:cs="Times New Roman"/>
          <w:sz w:val="28"/>
          <w:szCs w:val="28"/>
          <w:vertAlign w:val="superscript"/>
        </w:rPr>
        <w:tab/>
      </w:r>
      <w:r w:rsidRPr="00E8288B">
        <w:rPr>
          <w:rFonts w:ascii="Times New Roman" w:hAnsi="Times New Roman" w:cs="Times New Roman"/>
          <w:sz w:val="28"/>
          <w:szCs w:val="28"/>
        </w:rPr>
        <w:t>D. 19,47</w:t>
      </w:r>
      <w:r w:rsidRPr="00E8288B">
        <w:rPr>
          <w:rFonts w:ascii="Times New Roman" w:hAnsi="Times New Roman" w:cs="Times New Roman"/>
          <w:sz w:val="28"/>
          <w:szCs w:val="28"/>
          <w:vertAlign w:val="superscript"/>
        </w:rPr>
        <w:t>o</w:t>
      </w:r>
      <w:r w:rsidRPr="00E8288B">
        <w:rPr>
          <w:rFonts w:ascii="Times New Roman" w:hAnsi="Times New Roman" w:cs="Times New Roman"/>
          <w:sz w:val="28"/>
          <w:szCs w:val="28"/>
        </w:rPr>
        <w:t>.</w:t>
      </w:r>
    </w:p>
    <w:p w14:paraId="392E5A04" w14:textId="77777777" w:rsidR="00FE572F" w:rsidRPr="00E8288B" w:rsidRDefault="00FE572F" w:rsidP="009E2838">
      <w:pPr>
        <w:spacing w:after="0"/>
        <w:ind w:left="407"/>
        <w:rPr>
          <w:rFonts w:ascii="Times New Roman" w:hAnsi="Times New Roman" w:cs="Times New Roman"/>
          <w:sz w:val="28"/>
          <w:szCs w:val="28"/>
        </w:rPr>
      </w:pPr>
      <w:r w:rsidRPr="00E8288B">
        <w:rPr>
          <w:rFonts w:ascii="Times New Roman" w:hAnsi="Times New Roman" w:cs="Times New Roman"/>
          <w:b/>
          <w:sz w:val="28"/>
          <w:szCs w:val="28"/>
        </w:rPr>
        <w:t>Câu 6.</w:t>
      </w:r>
      <w:r w:rsidRPr="00E8288B">
        <w:rPr>
          <w:rFonts w:ascii="Times New Roman" w:hAnsi="Times New Roman" w:cs="Times New Roman"/>
          <w:sz w:val="28"/>
          <w:szCs w:val="28"/>
        </w:rPr>
        <w:t xml:space="preserve"> Một tia sáng truyền từ không khí vào nước với góc tới là i = 60</w:t>
      </w:r>
      <w:r w:rsidRPr="00E8288B">
        <w:rPr>
          <w:rFonts w:ascii="Times New Roman" w:hAnsi="Times New Roman" w:cs="Times New Roman"/>
          <w:sz w:val="28"/>
          <w:szCs w:val="28"/>
          <w:vertAlign w:val="superscript"/>
        </w:rPr>
        <w:t>o</w:t>
      </w:r>
      <w:r w:rsidRPr="00E8288B">
        <w:rPr>
          <w:rFonts w:ascii="Times New Roman" w:hAnsi="Times New Roman" w:cs="Times New Roman"/>
          <w:sz w:val="28"/>
          <w:szCs w:val="28"/>
        </w:rPr>
        <w:t xml:space="preserve"> thì góc khúc xạ trong nước là r = 40</w:t>
      </w:r>
      <w:r w:rsidRPr="00E8288B">
        <w:rPr>
          <w:rFonts w:ascii="Times New Roman" w:hAnsi="Times New Roman" w:cs="Times New Roman"/>
          <w:sz w:val="28"/>
          <w:szCs w:val="28"/>
          <w:vertAlign w:val="superscript"/>
        </w:rPr>
        <w:t>o</w:t>
      </w:r>
      <w:r w:rsidRPr="00E8288B">
        <w:rPr>
          <w:rFonts w:ascii="Times New Roman" w:hAnsi="Times New Roman" w:cs="Times New Roman"/>
          <w:sz w:val="28"/>
          <w:szCs w:val="28"/>
        </w:rPr>
        <w:t>. Chiết suất của nước bằng</w:t>
      </w:r>
    </w:p>
    <w:p w14:paraId="424030AE" w14:textId="77777777" w:rsidR="00FE572F" w:rsidRPr="00915BBA" w:rsidRDefault="00FE572F" w:rsidP="009E2838">
      <w:pPr>
        <w:tabs>
          <w:tab w:val="center" w:pos="777"/>
          <w:tab w:val="center" w:pos="1814"/>
          <w:tab w:val="center" w:pos="2381"/>
          <w:tab w:val="center" w:pos="3329"/>
          <w:tab w:val="center" w:pos="4082"/>
          <w:tab w:val="center" w:pos="4649"/>
          <w:tab w:val="center" w:pos="5593"/>
          <w:tab w:val="center" w:pos="6350"/>
          <w:tab w:val="center" w:pos="7298"/>
        </w:tabs>
        <w:spacing w:after="0"/>
        <w:rPr>
          <w:rFonts w:ascii="Times New Roman" w:hAnsi="Times New Roman" w:cs="Times New Roman"/>
          <w:color w:val="FF0000"/>
          <w:sz w:val="28"/>
          <w:szCs w:val="28"/>
        </w:rPr>
      </w:pPr>
      <w:r w:rsidRPr="00E8288B">
        <w:rPr>
          <w:rFonts w:ascii="Times New Roman" w:eastAsia="Calibri" w:hAnsi="Times New Roman" w:cs="Times New Roman"/>
          <w:color w:val="000000"/>
          <w:sz w:val="28"/>
          <w:szCs w:val="28"/>
        </w:rPr>
        <w:lastRenderedPageBreak/>
        <w:tab/>
      </w:r>
      <w:r w:rsidRPr="00E8288B">
        <w:rPr>
          <w:rFonts w:ascii="Times New Roman" w:hAnsi="Times New Roman" w:cs="Times New Roman"/>
          <w:sz w:val="28"/>
          <w:szCs w:val="28"/>
        </w:rPr>
        <w:t xml:space="preserve">A. 1,53.  </w:t>
      </w:r>
      <w:r w:rsidRPr="00E8288B">
        <w:rPr>
          <w:rFonts w:ascii="Times New Roman" w:hAnsi="Times New Roman" w:cs="Times New Roman"/>
          <w:sz w:val="28"/>
          <w:szCs w:val="28"/>
        </w:rPr>
        <w:tab/>
        <w:t xml:space="preserve"> </w:t>
      </w:r>
      <w:r w:rsidRPr="00E8288B">
        <w:rPr>
          <w:rFonts w:ascii="Times New Roman" w:hAnsi="Times New Roman" w:cs="Times New Roman"/>
          <w:sz w:val="28"/>
          <w:szCs w:val="28"/>
        </w:rPr>
        <w:tab/>
        <w:t xml:space="preserve"> </w:t>
      </w:r>
      <w:r w:rsidRPr="00E8288B">
        <w:rPr>
          <w:rFonts w:ascii="Times New Roman" w:hAnsi="Times New Roman" w:cs="Times New Roman"/>
          <w:sz w:val="28"/>
          <w:szCs w:val="28"/>
        </w:rPr>
        <w:tab/>
        <w:t xml:space="preserve">D. 1,35. </w:t>
      </w:r>
      <w:r w:rsidRPr="00E8288B">
        <w:rPr>
          <w:rFonts w:ascii="Times New Roman" w:hAnsi="Times New Roman" w:cs="Times New Roman"/>
          <w:sz w:val="28"/>
          <w:szCs w:val="28"/>
        </w:rPr>
        <w:tab/>
        <w:t xml:space="preserve"> </w:t>
      </w:r>
      <w:r w:rsidRPr="00E8288B">
        <w:rPr>
          <w:rFonts w:ascii="Times New Roman" w:hAnsi="Times New Roman" w:cs="Times New Roman"/>
          <w:sz w:val="28"/>
          <w:szCs w:val="28"/>
        </w:rPr>
        <w:tab/>
        <w:t xml:space="preserve"> </w:t>
      </w:r>
      <w:r w:rsidRPr="00E8288B">
        <w:rPr>
          <w:rFonts w:ascii="Times New Roman" w:hAnsi="Times New Roman" w:cs="Times New Roman"/>
          <w:sz w:val="28"/>
          <w:szCs w:val="28"/>
        </w:rPr>
        <w:tab/>
        <w:t xml:space="preserve">C. 1,50. </w:t>
      </w:r>
      <w:r w:rsidRPr="00E8288B">
        <w:rPr>
          <w:rFonts w:ascii="Times New Roman" w:hAnsi="Times New Roman" w:cs="Times New Roman"/>
          <w:sz w:val="28"/>
          <w:szCs w:val="28"/>
        </w:rPr>
        <w:tab/>
        <w:t xml:space="preserve"> </w:t>
      </w:r>
      <w:r w:rsidRPr="00E8288B">
        <w:rPr>
          <w:rFonts w:ascii="Times New Roman" w:hAnsi="Times New Roman" w:cs="Times New Roman"/>
          <w:sz w:val="28"/>
          <w:szCs w:val="28"/>
        </w:rPr>
        <w:tab/>
      </w:r>
      <w:r w:rsidRPr="00915BBA">
        <w:rPr>
          <w:rFonts w:ascii="Times New Roman" w:hAnsi="Times New Roman" w:cs="Times New Roman"/>
          <w:color w:val="FF0000"/>
          <w:sz w:val="28"/>
          <w:szCs w:val="28"/>
        </w:rPr>
        <w:t>D. 1,30.</w:t>
      </w:r>
    </w:p>
    <w:p w14:paraId="33986C43" w14:textId="77777777" w:rsidR="00FE572F" w:rsidRPr="00E8288B" w:rsidRDefault="00FE572F" w:rsidP="009E2838">
      <w:pPr>
        <w:spacing w:after="0" w:line="31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rPr>
        <w:t>d) Tổ chức thực hiện</w:t>
      </w:r>
      <w:r>
        <w:rPr>
          <w:rFonts w:ascii="Times New Roman" w:hAnsi="Times New Roman" w:cs="Times New Roman"/>
          <w:b/>
          <w:color w:val="C00000"/>
          <w:sz w:val="28"/>
          <w:szCs w:val="28"/>
          <w:lang w:val="en-US"/>
        </w:rPr>
        <w:t>:</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FE572F" w14:paraId="4C13CE04" w14:textId="77777777">
        <w:trPr>
          <w:trHeight w:val="274"/>
          <w:jc w:val="center"/>
        </w:trPr>
        <w:tc>
          <w:tcPr>
            <w:tcW w:w="7397" w:type="dxa"/>
            <w:shd w:val="clear" w:color="auto" w:fill="FDEADA" w:themeFill="accent6" w:themeFillTint="32"/>
          </w:tcPr>
          <w:p w14:paraId="797E1323" w14:textId="77777777" w:rsidR="00FE572F" w:rsidRDefault="00FE572F" w:rsidP="009E2838">
            <w:pPr>
              <w:spacing w:after="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14:paraId="74B12CE2" w14:textId="77777777" w:rsidR="00FE572F" w:rsidRDefault="00FE572F" w:rsidP="009E2838">
            <w:pPr>
              <w:spacing w:after="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2B0A4D55" w14:textId="77777777">
        <w:trPr>
          <w:trHeight w:val="274"/>
          <w:jc w:val="center"/>
        </w:trPr>
        <w:tc>
          <w:tcPr>
            <w:tcW w:w="7397" w:type="dxa"/>
            <w:shd w:val="clear" w:color="auto" w:fill="auto"/>
          </w:tcPr>
          <w:p w14:paraId="2ED3494B" w14:textId="77777777" w:rsidR="00FE572F" w:rsidRDefault="00FE572F" w:rsidP="009E2838">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14:paraId="7AAF93EA" w14:textId="77777777" w:rsidR="00FE572F" w:rsidRPr="007D38BA" w:rsidRDefault="00FE572F" w:rsidP="009E2838">
            <w:pPr>
              <w:spacing w:after="0" w:line="276" w:lineRule="auto"/>
              <w:jc w:val="both"/>
              <w:rPr>
                <w:rFonts w:ascii="Times New Roman" w:hAnsi="Times New Roman" w:cs="Times New Roman"/>
                <w:sz w:val="28"/>
                <w:szCs w:val="28"/>
              </w:rPr>
            </w:pPr>
            <w:r w:rsidRPr="00274890">
              <w:rPr>
                <w:rFonts w:ascii="Times New Roman" w:eastAsia="Times New Roman" w:hAnsi="Times New Roman" w:cs="Times New Roman"/>
                <w:sz w:val="28"/>
                <w:szCs w:val="28"/>
              </w:rPr>
              <w:t xml:space="preserve"> </w:t>
            </w:r>
            <w:r w:rsidRPr="004D2A34">
              <w:rPr>
                <w:rFonts w:ascii="Times New Roman" w:hAnsi="Times New Roman" w:cs="Times New Roman"/>
                <w:sz w:val="28"/>
                <w:szCs w:val="28"/>
              </w:rPr>
              <w:t xml:space="preserve">- GV </w:t>
            </w:r>
            <w:r w:rsidRPr="007D38BA">
              <w:rPr>
                <w:rFonts w:ascii="Times New Roman" w:hAnsi="Times New Roman" w:cs="Times New Roman"/>
                <w:sz w:val="28"/>
                <w:szCs w:val="28"/>
              </w:rPr>
              <w:t>cho HS hoạt động độc lập.</w:t>
            </w:r>
          </w:p>
          <w:p w14:paraId="3CCA77C3" w14:textId="77777777" w:rsidR="00FE572F" w:rsidRPr="007D38BA" w:rsidRDefault="00FE572F" w:rsidP="009E2838">
            <w:pPr>
              <w:spacing w:after="0" w:line="276" w:lineRule="auto"/>
              <w:jc w:val="both"/>
              <w:rPr>
                <w:rFonts w:ascii="Times New Roman" w:hAnsi="Times New Roman" w:cs="Times New Roman"/>
                <w:sz w:val="28"/>
                <w:szCs w:val="28"/>
              </w:rPr>
            </w:pPr>
            <w:r w:rsidRPr="007D38BA">
              <w:rPr>
                <w:rFonts w:ascii="Times New Roman" w:hAnsi="Times New Roman" w:cs="Times New Roman"/>
                <w:sz w:val="28"/>
                <w:szCs w:val="28"/>
              </w:rPr>
              <w:t>- Phát PHT cá nhân cho HS luyện tập.</w:t>
            </w:r>
          </w:p>
          <w:p w14:paraId="3E614224" w14:textId="77777777" w:rsidR="00FE572F" w:rsidRPr="00E74A32"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Làm bài tập trong vòng 8 phút.</w:t>
            </w:r>
          </w:p>
        </w:tc>
        <w:tc>
          <w:tcPr>
            <w:tcW w:w="2841" w:type="dxa"/>
            <w:shd w:val="clear" w:color="auto" w:fill="auto"/>
          </w:tcPr>
          <w:p w14:paraId="343331CD" w14:textId="77777777" w:rsidR="00FE572F" w:rsidRPr="00274890" w:rsidRDefault="00FE572F" w:rsidP="009E2838">
            <w:pPr>
              <w:spacing w:after="0" w:line="240" w:lineRule="auto"/>
              <w:ind w:right="1"/>
              <w:jc w:val="center"/>
              <w:rPr>
                <w:rFonts w:ascii="Times New Roman" w:hAnsi="Times New Roman" w:cs="Times New Roman"/>
                <w:sz w:val="28"/>
                <w:szCs w:val="28"/>
                <w:lang w:val="en-US"/>
              </w:rPr>
            </w:pPr>
            <w:r>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lang w:val="en-US"/>
              </w:rPr>
              <w:t>HS nhận nhiệm vụ.</w:t>
            </w:r>
          </w:p>
        </w:tc>
      </w:tr>
      <w:tr w:rsidR="00FE572F" w14:paraId="4B5B6673" w14:textId="77777777">
        <w:trPr>
          <w:trHeight w:val="274"/>
          <w:jc w:val="center"/>
        </w:trPr>
        <w:tc>
          <w:tcPr>
            <w:tcW w:w="7397" w:type="dxa"/>
            <w:shd w:val="clear" w:color="auto" w:fill="auto"/>
          </w:tcPr>
          <w:p w14:paraId="454570C6"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S thực hiện nhiệm vụ</w:t>
            </w:r>
          </w:p>
          <w:p w14:paraId="14042CEE" w14:textId="77777777" w:rsidR="00FE572F" w:rsidRDefault="00FE572F" w:rsidP="009E2838">
            <w:pPr>
              <w:spacing w:after="0" w:line="240" w:lineRule="auto"/>
              <w:jc w:val="both"/>
              <w:rPr>
                <w:rFonts w:ascii="Times New Roman" w:hAnsi="Times New Roman" w:cs="Times New Roman"/>
                <w:color w:val="0070C0"/>
                <w:sz w:val="28"/>
                <w:szCs w:val="28"/>
              </w:rPr>
            </w:pPr>
            <w:r>
              <w:rPr>
                <w:rFonts w:ascii="Times New Roman" w:eastAsia="Times New Roman" w:hAnsi="Times New Roman" w:cs="Times New Roman"/>
                <w:sz w:val="28"/>
                <w:szCs w:val="28"/>
              </w:rPr>
              <w:t>- GV hỗ trợ HS ở các bài tập khó.</w:t>
            </w:r>
          </w:p>
        </w:tc>
        <w:tc>
          <w:tcPr>
            <w:tcW w:w="2841" w:type="dxa"/>
            <w:shd w:val="clear" w:color="auto" w:fill="auto"/>
          </w:tcPr>
          <w:p w14:paraId="7F3C677F" w14:textId="77777777" w:rsidR="00FE572F" w:rsidRPr="00274890" w:rsidRDefault="00FE572F" w:rsidP="009E2838">
            <w:pPr>
              <w:spacing w:after="0" w:line="276" w:lineRule="auto"/>
              <w:rPr>
                <w:rFonts w:ascii="Times New Roman" w:hAnsi="Times New Roman" w:cs="Times New Roman"/>
                <w:sz w:val="28"/>
                <w:szCs w:val="28"/>
              </w:rPr>
            </w:pPr>
            <w:r w:rsidRPr="00274890">
              <w:rPr>
                <w:rFonts w:ascii="Times New Roman" w:hAnsi="Times New Roman" w:cs="Times New Roman"/>
                <w:sz w:val="28"/>
                <w:szCs w:val="28"/>
              </w:rPr>
              <w:t>- HS tiến hành giải quy</w:t>
            </w:r>
            <w:r>
              <w:rPr>
                <w:rFonts w:ascii="Times New Roman" w:hAnsi="Times New Roman" w:cs="Times New Roman"/>
                <w:sz w:val="28"/>
                <w:szCs w:val="28"/>
              </w:rPr>
              <w:t xml:space="preserve">ết </w:t>
            </w:r>
            <w:r w:rsidRPr="00274890">
              <w:rPr>
                <w:rFonts w:ascii="Times New Roman" w:hAnsi="Times New Roman" w:cs="Times New Roman"/>
                <w:sz w:val="28"/>
                <w:szCs w:val="28"/>
              </w:rPr>
              <w:t>c</w:t>
            </w:r>
            <w:r>
              <w:rPr>
                <w:rFonts w:ascii="Times New Roman" w:hAnsi="Times New Roman" w:cs="Times New Roman"/>
                <w:sz w:val="28"/>
                <w:szCs w:val="28"/>
              </w:rPr>
              <w:t>á</w:t>
            </w:r>
            <w:r w:rsidRPr="00274890">
              <w:rPr>
                <w:rFonts w:ascii="Times New Roman" w:hAnsi="Times New Roman" w:cs="Times New Roman"/>
                <w:sz w:val="28"/>
                <w:szCs w:val="28"/>
              </w:rPr>
              <w:t>c b</w:t>
            </w:r>
            <w:r>
              <w:rPr>
                <w:rFonts w:ascii="Times New Roman" w:hAnsi="Times New Roman" w:cs="Times New Roman"/>
                <w:sz w:val="28"/>
                <w:szCs w:val="28"/>
              </w:rPr>
              <w:t>à</w:t>
            </w:r>
            <w:r w:rsidRPr="00274890">
              <w:rPr>
                <w:rFonts w:ascii="Times New Roman" w:hAnsi="Times New Roman" w:cs="Times New Roman"/>
                <w:sz w:val="28"/>
                <w:szCs w:val="28"/>
              </w:rPr>
              <w:t>i tập.</w:t>
            </w:r>
          </w:p>
        </w:tc>
      </w:tr>
      <w:tr w:rsidR="00FE572F" w14:paraId="27C78403" w14:textId="77777777">
        <w:trPr>
          <w:trHeight w:val="1238"/>
          <w:jc w:val="center"/>
        </w:trPr>
        <w:tc>
          <w:tcPr>
            <w:tcW w:w="7397" w:type="dxa"/>
            <w:shd w:val="clear" w:color="auto" w:fill="auto"/>
          </w:tcPr>
          <w:p w14:paraId="0C76389A"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2E6611DC"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Hỗ trợ HS giải các câu hỏi khó.</w:t>
            </w:r>
          </w:p>
          <w:p w14:paraId="1CC7FB51"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w:t>
            </w:r>
          </w:p>
        </w:tc>
        <w:tc>
          <w:tcPr>
            <w:tcW w:w="2841" w:type="dxa"/>
            <w:shd w:val="clear" w:color="auto" w:fill="auto"/>
          </w:tcPr>
          <w:p w14:paraId="3F011676"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V hỗ trợ giải các câu hỏi khó, và ghi chép lại.</w:t>
            </w:r>
          </w:p>
        </w:tc>
      </w:tr>
      <w:tr w:rsidR="00FE572F" w14:paraId="0AC3FDD7" w14:textId="77777777">
        <w:trPr>
          <w:trHeight w:val="274"/>
          <w:jc w:val="center"/>
        </w:trPr>
        <w:tc>
          <w:tcPr>
            <w:tcW w:w="7397" w:type="dxa"/>
            <w:shd w:val="clear" w:color="auto" w:fill="auto"/>
          </w:tcPr>
          <w:p w14:paraId="2C202415" w14:textId="77777777" w:rsidR="00FE572F" w:rsidRDefault="00FE572F" w:rsidP="009E2838">
            <w:pPr>
              <w:spacing w:after="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14:paraId="68150DEC"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1BEDD230" w14:textId="77777777" w:rsidR="00FE572F" w:rsidRDefault="00FE572F" w:rsidP="001E1F36">
      <w:pPr>
        <w:numPr>
          <w:ilvl w:val="0"/>
          <w:numId w:val="5"/>
        </w:numPr>
        <w:spacing w:after="0" w:line="276" w:lineRule="auto"/>
        <w:ind w:hanging="425"/>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14:paraId="0DA52DF1" w14:textId="77777777" w:rsidR="00FE572F" w:rsidRPr="007D38BA" w:rsidRDefault="00FE572F" w:rsidP="009E2838">
      <w:pPr>
        <w:spacing w:after="0" w:line="276" w:lineRule="auto"/>
        <w:rPr>
          <w:rFonts w:ascii="Times New Roman" w:hAnsi="Times New Roman" w:cs="Times New Roman"/>
          <w:sz w:val="28"/>
          <w:szCs w:val="28"/>
        </w:rPr>
      </w:pPr>
      <w:r>
        <w:rPr>
          <w:rFonts w:ascii="Times New Roman" w:hAnsi="Times New Roman" w:cs="Times New Roman"/>
          <w:b/>
          <w:color w:val="C00000"/>
          <w:sz w:val="28"/>
          <w:szCs w:val="28"/>
        </w:rPr>
        <w:t>a) Mục tiêu:</w:t>
      </w:r>
      <w:r>
        <w:rPr>
          <w:rFonts w:ascii="Times New Roman" w:hAnsi="Times New Roman" w:cs="Times New Roman"/>
          <w:sz w:val="28"/>
          <w:szCs w:val="28"/>
        </w:rPr>
        <w:t xml:space="preserve"> </w:t>
      </w:r>
      <w:r w:rsidRPr="007D38BA">
        <w:rPr>
          <w:rFonts w:ascii="Times New Roman" w:hAnsi="Times New Roman" w:cs="Times New Roman"/>
          <w:sz w:val="28"/>
          <w:szCs w:val="28"/>
        </w:rPr>
        <w:t>Vận dụng được kiến thức đã học để giải quyết các bài tập liên quan đến thực tế.</w:t>
      </w:r>
    </w:p>
    <w:p w14:paraId="14E03A5D"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color w:val="C00000"/>
          <w:sz w:val="28"/>
          <w:szCs w:val="28"/>
        </w:rPr>
        <w:t>b) Nội dung:</w:t>
      </w:r>
      <w:r>
        <w:rPr>
          <w:rFonts w:ascii="Times New Roman" w:hAnsi="Times New Roman" w:cs="Times New Roman"/>
          <w:sz w:val="28"/>
          <w:szCs w:val="28"/>
        </w:rPr>
        <w:t xml:space="preserve"> </w:t>
      </w:r>
    </w:p>
    <w:p w14:paraId="792BC405" w14:textId="77777777" w:rsidR="00FE572F" w:rsidRPr="007D38BA" w:rsidRDefault="00FE572F" w:rsidP="009E2838">
      <w:pPr>
        <w:spacing w:after="0" w:line="276" w:lineRule="auto"/>
        <w:rPr>
          <w:rFonts w:ascii="Times New Roman" w:hAnsi="Times New Roman" w:cs="Times New Roman"/>
          <w:sz w:val="28"/>
          <w:szCs w:val="28"/>
        </w:rPr>
      </w:pPr>
      <w:r w:rsidRPr="007D38BA">
        <w:rPr>
          <w:rFonts w:ascii="Times New Roman" w:hAnsi="Times New Roman" w:cs="Times New Roman"/>
          <w:sz w:val="28"/>
          <w:szCs w:val="28"/>
        </w:rPr>
        <w:t>- GV đặt câu hỏi cho HS suy nghĩ và trả lời</w:t>
      </w:r>
    </w:p>
    <w:p w14:paraId="1F0BE389" w14:textId="77777777" w:rsidR="00FE572F" w:rsidRPr="00915BBA" w:rsidRDefault="00FE572F" w:rsidP="009E2838">
      <w:pPr>
        <w:pStyle w:val="NormalWeb"/>
        <w:spacing w:before="0" w:after="0"/>
        <w:rPr>
          <w:sz w:val="28"/>
          <w:szCs w:val="28"/>
          <w:lang w:val="vi-VN"/>
        </w:rPr>
      </w:pPr>
      <w:r w:rsidRPr="007D38BA">
        <w:rPr>
          <w:rStyle w:val="Strong"/>
          <w:sz w:val="28"/>
          <w:szCs w:val="28"/>
          <w:lang w:val="vi-VN"/>
        </w:rPr>
        <w:t>Câu hỏi 1:</w:t>
      </w:r>
      <w:r w:rsidRPr="007D38BA">
        <w:rPr>
          <w:sz w:val="28"/>
          <w:szCs w:val="28"/>
          <w:lang w:val="vi-VN"/>
        </w:rPr>
        <w:t xml:space="preserve"> </w:t>
      </w:r>
      <w:r w:rsidRPr="00915BBA">
        <w:rPr>
          <w:sz w:val="28"/>
          <w:szCs w:val="28"/>
          <w:lang w:val="vi-VN"/>
        </w:rPr>
        <w:t xml:space="preserve">Giải thích tại sao một chiếc bút chì khi đặt nghiêng trong một cốc nước lại trông như bị gãy tại mặt nước. </w:t>
      </w:r>
    </w:p>
    <w:p w14:paraId="2624D204" w14:textId="77777777" w:rsidR="00FE572F" w:rsidRPr="00915BBA" w:rsidRDefault="00FE572F" w:rsidP="009E2838">
      <w:pPr>
        <w:pStyle w:val="NormalWeb"/>
        <w:spacing w:before="0" w:after="0"/>
        <w:rPr>
          <w:sz w:val="28"/>
          <w:szCs w:val="28"/>
          <w:lang w:val="vi-VN"/>
        </w:rPr>
      </w:pPr>
      <w:r w:rsidRPr="007D38BA">
        <w:rPr>
          <w:rStyle w:val="Strong"/>
          <w:sz w:val="28"/>
          <w:szCs w:val="28"/>
          <w:lang w:val="vi-VN"/>
        </w:rPr>
        <w:t>Câu hỏi 2:</w:t>
      </w:r>
      <w:r w:rsidRPr="007D38BA">
        <w:rPr>
          <w:sz w:val="28"/>
          <w:szCs w:val="28"/>
          <w:lang w:val="vi-VN"/>
        </w:rPr>
        <w:t xml:space="preserve"> </w:t>
      </w:r>
      <w:r w:rsidRPr="00915BBA">
        <w:rPr>
          <w:sz w:val="28"/>
          <w:szCs w:val="28"/>
          <w:lang w:val="vi-VN"/>
        </w:rPr>
        <w:t xml:space="preserve">Một hồ bơi có chiều sâu 2 mét. Khi nhìn từ trên mặt nước xuống đáy hồ, người quan sát sẽ thấy đáy hồ nông hơn so với thực tế. </w:t>
      </w:r>
    </w:p>
    <w:p w14:paraId="6D99B5B9" w14:textId="77777777" w:rsidR="00FE572F" w:rsidRDefault="00FE572F" w:rsidP="009E2838">
      <w:pPr>
        <w:pStyle w:val="NormalWeb"/>
        <w:spacing w:before="0" w:after="0"/>
        <w:rPr>
          <w:sz w:val="28"/>
          <w:szCs w:val="28"/>
          <w:lang w:val="vi-VN"/>
        </w:rPr>
      </w:pPr>
      <w:r w:rsidRPr="007D38BA">
        <w:rPr>
          <w:rStyle w:val="Strong"/>
          <w:sz w:val="28"/>
          <w:szCs w:val="28"/>
          <w:lang w:val="vi-VN"/>
        </w:rPr>
        <w:t>Câu hỏi 3:</w:t>
      </w:r>
      <w:r w:rsidRPr="007D38BA">
        <w:rPr>
          <w:sz w:val="28"/>
          <w:szCs w:val="28"/>
          <w:lang w:val="vi-VN"/>
        </w:rPr>
        <w:t xml:space="preserve"> </w:t>
      </w:r>
      <w:r w:rsidRPr="00915BBA">
        <w:rPr>
          <w:sz w:val="28"/>
          <w:szCs w:val="28"/>
          <w:lang w:val="vi-VN"/>
        </w:rPr>
        <w:t xml:space="preserve">Tại sao khi chúng ta nhìn qua một cốc nước trong suốt, các vật thể đằng sau cốc nước lại bị biến dạng hoặc thay đổi vị trí so với khi nhìn trực tiếp mà không qua cốc nước? </w:t>
      </w:r>
    </w:p>
    <w:p w14:paraId="3CDD64FB" w14:textId="77777777" w:rsidR="00FE572F" w:rsidRDefault="00FE572F" w:rsidP="009E2838">
      <w:pPr>
        <w:pStyle w:val="NormalWeb"/>
        <w:spacing w:before="0" w:after="0"/>
        <w:rPr>
          <w:sz w:val="28"/>
          <w:szCs w:val="28"/>
        </w:rPr>
      </w:pPr>
      <w:r>
        <w:rPr>
          <w:b/>
          <w:color w:val="C00000"/>
          <w:sz w:val="28"/>
          <w:szCs w:val="28"/>
        </w:rPr>
        <w:t xml:space="preserve">c) </w:t>
      </w:r>
      <w:r w:rsidRPr="0015403B">
        <w:rPr>
          <w:b/>
          <w:color w:val="C00000"/>
          <w:sz w:val="28"/>
          <w:szCs w:val="28"/>
        </w:rPr>
        <w:t>Sản phẩm:</w:t>
      </w:r>
      <w:r w:rsidRPr="0015403B">
        <w:rPr>
          <w:sz w:val="28"/>
          <w:szCs w:val="28"/>
        </w:rPr>
        <w:t xml:space="preserve"> </w:t>
      </w:r>
      <w:r>
        <w:rPr>
          <w:sz w:val="28"/>
          <w:szCs w:val="28"/>
        </w:rPr>
        <w:t>Đáp án của các câu hỏi như sau</w:t>
      </w:r>
    </w:p>
    <w:p w14:paraId="1477C4E2" w14:textId="77777777" w:rsidR="00FE572F" w:rsidRPr="00915BBA" w:rsidRDefault="00FE572F" w:rsidP="009E2838">
      <w:pPr>
        <w:pStyle w:val="NormalWeb"/>
        <w:spacing w:before="0" w:after="0"/>
        <w:rPr>
          <w:sz w:val="28"/>
          <w:szCs w:val="28"/>
          <w:lang w:val="vi-VN"/>
        </w:rPr>
      </w:pPr>
      <w:r w:rsidRPr="00915BBA">
        <w:rPr>
          <w:b/>
          <w:bCs/>
          <w:sz w:val="28"/>
          <w:szCs w:val="28"/>
          <w:lang w:val="vi-VN"/>
        </w:rPr>
        <w:t>Câu hỏi 1:</w:t>
      </w:r>
      <w:r w:rsidRPr="00915BBA">
        <w:rPr>
          <w:sz w:val="28"/>
          <w:szCs w:val="28"/>
          <w:lang w:val="vi-VN"/>
        </w:rPr>
        <w:t xml:space="preserve"> </w:t>
      </w:r>
      <w:r w:rsidRPr="00915BBA">
        <w:rPr>
          <w:b/>
          <w:bCs/>
          <w:sz w:val="28"/>
          <w:szCs w:val="28"/>
          <w:lang w:val="vi-VN"/>
        </w:rPr>
        <w:t>Giải thích hiện tượng chiếc bút chì bị gãy khi đặt nghiêng trong cốc nước:</w:t>
      </w:r>
      <w:r w:rsidRPr="00915BBA">
        <w:rPr>
          <w:sz w:val="28"/>
          <w:szCs w:val="28"/>
          <w:lang w:val="vi-VN"/>
        </w:rPr>
        <w:t xml:space="preserve"> Khi ánh sáng truyền từ môi trường này sang môi trường khác (ví dụ, từ không khí vào nước), nó bị thay đổi hướng đi do sự khác nhau về chiết suất giữa hai môi trường. Chiết suất của nước lớn hơn chiết suất của không khí, vì vậy tia sáng bị bẻ cong khi truyền từ không khí vào nước. Do đó, phần bút chì dưới nước và phần bút chì trên không khí bị nhìn thấy ở các vị trí khác nhau, tạo ra ảo giác rằng bút chì bị gãy.</w:t>
      </w:r>
    </w:p>
    <w:p w14:paraId="51C8C175" w14:textId="77777777" w:rsidR="00FE572F" w:rsidRPr="00915BBA" w:rsidRDefault="00FE572F" w:rsidP="009E2838">
      <w:pPr>
        <w:pStyle w:val="NormalWeb"/>
        <w:spacing w:before="0" w:after="0"/>
        <w:rPr>
          <w:sz w:val="28"/>
          <w:szCs w:val="28"/>
          <w:lang w:val="vi-VN"/>
        </w:rPr>
      </w:pPr>
      <w:r w:rsidRPr="00915BBA">
        <w:rPr>
          <w:b/>
          <w:bCs/>
          <w:sz w:val="28"/>
          <w:szCs w:val="28"/>
          <w:lang w:val="vi-VN"/>
        </w:rPr>
        <w:lastRenderedPageBreak/>
        <w:t>Câu hỏi 2:</w:t>
      </w:r>
      <w:r w:rsidRPr="00915BBA">
        <w:rPr>
          <w:sz w:val="28"/>
          <w:szCs w:val="28"/>
          <w:lang w:val="vi-VN"/>
        </w:rPr>
        <w:t xml:space="preserve"> </w:t>
      </w:r>
      <w:r w:rsidRPr="00915BBA">
        <w:rPr>
          <w:b/>
          <w:bCs/>
          <w:sz w:val="28"/>
          <w:szCs w:val="28"/>
          <w:lang w:val="vi-VN"/>
        </w:rPr>
        <w:t>Giải thích hiện tượng đáy hồ bơi trông nông hơn so với thực tế:</w:t>
      </w:r>
      <w:r w:rsidRPr="00915BBA">
        <w:rPr>
          <w:sz w:val="28"/>
          <w:szCs w:val="28"/>
          <w:lang w:val="vi-VN"/>
        </w:rPr>
        <w:t xml:space="preserve"> Khi ánh sáng từ đáy hồ truyền lên mặt nước, nó truyền từ môi trường nước (chiết suất cao hơn) sang môi trường không khí (chiết suất thấp hơn). Do sự thay đổi chiết suất, tia sáng bị bẻ cong ra xa pháp tuyến khi đi từ nước ra không khí, làm cho mắt người quan sát nhận được ánh sáng từ một góc nhỏ hơn so với thực tế. Điều này tạo ra ảo giác rằng đáy hồ gần hơn với mặt nước, khiến người quan sát cảm thấy hồ nông hơn thực tế.</w:t>
      </w:r>
    </w:p>
    <w:p w14:paraId="1DB2778E" w14:textId="77777777" w:rsidR="00FE572F" w:rsidRPr="0074175D" w:rsidRDefault="00FE572F" w:rsidP="009E2838">
      <w:pPr>
        <w:pStyle w:val="NormalWeb"/>
        <w:spacing w:before="0" w:after="0"/>
        <w:rPr>
          <w:sz w:val="28"/>
          <w:szCs w:val="28"/>
          <w:lang w:val="vi-VN"/>
        </w:rPr>
      </w:pPr>
      <w:r w:rsidRPr="00915BBA">
        <w:rPr>
          <w:b/>
          <w:bCs/>
          <w:sz w:val="28"/>
          <w:szCs w:val="28"/>
          <w:lang w:val="vi-VN"/>
        </w:rPr>
        <w:t>Câu hỏi 3:</w:t>
      </w:r>
      <w:r w:rsidRPr="00915BBA">
        <w:rPr>
          <w:sz w:val="28"/>
          <w:szCs w:val="28"/>
          <w:lang w:val="vi-VN"/>
        </w:rPr>
        <w:t xml:space="preserve"> </w:t>
      </w:r>
      <w:r w:rsidRPr="00915BBA">
        <w:rPr>
          <w:b/>
          <w:bCs/>
          <w:sz w:val="28"/>
          <w:szCs w:val="28"/>
          <w:lang w:val="vi-VN"/>
        </w:rPr>
        <w:t>Giải thích hiện tượng các vật thể bị biến dạng khi nhìn qua cốc nước:</w:t>
      </w:r>
      <w:r w:rsidRPr="00915BBA">
        <w:rPr>
          <w:sz w:val="28"/>
          <w:szCs w:val="28"/>
          <w:lang w:val="vi-VN"/>
        </w:rPr>
        <w:t xml:space="preserve"> Khi ánh sáng truyền qua nước trong cốc, nó bị khúc xạ tại bề mặt nước và thủy tinh. Chiết suất của nước và thủy tinh khác nhau so với không khí, làm cho tia sáng bị bẻ cong khi truyền qua các bề mặt này. Do sự thay đổi hướng của tia sáng, hình ảnh của các vật thể đằng sau cốc nước bị thay đổi vị trí và biến dạng</w:t>
      </w:r>
      <w:r>
        <w:rPr>
          <w:sz w:val="28"/>
          <w:szCs w:val="28"/>
          <w:lang w:val="vi-VN"/>
        </w:rPr>
        <w:t xml:space="preserve"> khi nhìn qua cốc nước.</w:t>
      </w:r>
    </w:p>
    <w:p w14:paraId="62A13217" w14:textId="77777777" w:rsidR="00FE572F" w:rsidRDefault="00FE572F" w:rsidP="009E2838">
      <w:pPr>
        <w:spacing w:after="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FE572F" w14:paraId="55F32F2A" w14:textId="77777777">
        <w:trPr>
          <w:jc w:val="center"/>
        </w:trPr>
        <w:tc>
          <w:tcPr>
            <w:tcW w:w="7493" w:type="dxa"/>
            <w:shd w:val="clear" w:color="auto" w:fill="FDEADA" w:themeFill="accent6" w:themeFillTint="32"/>
          </w:tcPr>
          <w:p w14:paraId="5D0B7C56" w14:textId="77777777" w:rsidR="00FE572F" w:rsidRDefault="00FE572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1CADE33C" w14:textId="77777777" w:rsidR="00FE572F" w:rsidRDefault="00FE572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19A61B18" w14:textId="77777777">
        <w:trPr>
          <w:jc w:val="center"/>
        </w:trPr>
        <w:tc>
          <w:tcPr>
            <w:tcW w:w="7493" w:type="dxa"/>
          </w:tcPr>
          <w:p w14:paraId="6D654B33"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14:paraId="6202E7C6" w14:textId="77777777" w:rsidR="00FE572F" w:rsidRPr="007D38BA" w:rsidRDefault="00FE572F" w:rsidP="009E2838">
            <w:pPr>
              <w:spacing w:after="0" w:line="276" w:lineRule="auto"/>
              <w:jc w:val="both"/>
              <w:rPr>
                <w:rFonts w:ascii="Times New Roman" w:hAnsi="Times New Roman" w:cs="Times New Roman"/>
                <w:sz w:val="28"/>
                <w:szCs w:val="28"/>
              </w:rPr>
            </w:pPr>
            <w:r w:rsidRPr="007D38BA">
              <w:rPr>
                <w:rFonts w:ascii="Times New Roman" w:hAnsi="Times New Roman" w:cs="Times New Roman"/>
                <w:sz w:val="28"/>
                <w:szCs w:val="28"/>
              </w:rPr>
              <w:t>-</w:t>
            </w:r>
            <w:r w:rsidRPr="004D2A34">
              <w:rPr>
                <w:rFonts w:ascii="Times New Roman" w:hAnsi="Times New Roman" w:cs="Times New Roman"/>
                <w:sz w:val="28"/>
                <w:szCs w:val="28"/>
              </w:rPr>
              <w:t xml:space="preserve"> GV </w:t>
            </w:r>
            <w:r w:rsidRPr="007D38BA">
              <w:rPr>
                <w:rFonts w:ascii="Times New Roman" w:hAnsi="Times New Roman" w:cs="Times New Roman"/>
                <w:sz w:val="28"/>
                <w:szCs w:val="28"/>
              </w:rPr>
              <w:t>phát phiếu học tập “Vận dụng cho các nhóm”.</w:t>
            </w:r>
          </w:p>
          <w:p w14:paraId="248287B3" w14:textId="77777777" w:rsidR="00FE572F" w:rsidRPr="007D38BA" w:rsidRDefault="00FE572F" w:rsidP="009E2838">
            <w:pPr>
              <w:spacing w:after="0" w:line="276" w:lineRule="auto"/>
              <w:jc w:val="both"/>
              <w:rPr>
                <w:rFonts w:ascii="Times New Roman" w:hAnsi="Times New Roman" w:cs="Times New Roman"/>
                <w:sz w:val="28"/>
                <w:szCs w:val="28"/>
              </w:rPr>
            </w:pPr>
            <w:r w:rsidRPr="007D38BA">
              <w:rPr>
                <w:rFonts w:ascii="Times New Roman" w:hAnsi="Times New Roman" w:cs="Times New Roman"/>
                <w:sz w:val="28"/>
                <w:szCs w:val="28"/>
              </w:rPr>
              <w:t>- Các nhóm cùng thảo luận và hoàn thành phiếu học tập trong vòng 5 phút.</w:t>
            </w:r>
          </w:p>
        </w:tc>
        <w:tc>
          <w:tcPr>
            <w:tcW w:w="3024" w:type="dxa"/>
          </w:tcPr>
          <w:p w14:paraId="3E9C9FAA"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HS nhận nhiệm vụ</w:t>
            </w:r>
          </w:p>
        </w:tc>
      </w:tr>
      <w:tr w:rsidR="00FE572F" w14:paraId="41ACEB09" w14:textId="77777777">
        <w:trPr>
          <w:jc w:val="center"/>
        </w:trPr>
        <w:tc>
          <w:tcPr>
            <w:tcW w:w="7493" w:type="dxa"/>
          </w:tcPr>
          <w:p w14:paraId="146A357F"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i/>
                <w:sz w:val="28"/>
                <w:szCs w:val="28"/>
              </w:rPr>
              <w:t>:</w:t>
            </w:r>
            <w:r>
              <w:rPr>
                <w:rFonts w:ascii="Times New Roman" w:hAnsi="Times New Roman" w:cs="Times New Roman"/>
                <w:sz w:val="28"/>
                <w:szCs w:val="28"/>
              </w:rPr>
              <w:t xml:space="preserve"> </w:t>
            </w:r>
          </w:p>
          <w:p w14:paraId="49931171" w14:textId="77777777" w:rsidR="00FE572F" w:rsidRPr="007D38BA"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7D38BA">
              <w:rPr>
                <w:rFonts w:ascii="Times New Roman" w:hAnsi="Times New Roman" w:cs="Times New Roman"/>
                <w:sz w:val="28"/>
                <w:szCs w:val="28"/>
              </w:rPr>
              <w:t>GV quan sát hỗ trợ HS khi cần thiết.</w:t>
            </w:r>
          </w:p>
        </w:tc>
        <w:tc>
          <w:tcPr>
            <w:tcW w:w="3024" w:type="dxa"/>
          </w:tcPr>
          <w:p w14:paraId="2A1100C2" w14:textId="77777777" w:rsidR="00FE572F" w:rsidRPr="007D38BA" w:rsidRDefault="00FE572F" w:rsidP="009E2838">
            <w:pPr>
              <w:spacing w:after="0" w:line="276" w:lineRule="auto"/>
              <w:rPr>
                <w:rFonts w:ascii="Times New Roman" w:hAnsi="Times New Roman" w:cs="Times New Roman"/>
                <w:sz w:val="28"/>
                <w:szCs w:val="28"/>
              </w:rPr>
            </w:pPr>
            <w:r w:rsidRPr="007D38BA">
              <w:rPr>
                <w:rFonts w:ascii="Times New Roman" w:hAnsi="Times New Roman" w:cs="Times New Roman"/>
                <w:sz w:val="28"/>
                <w:szCs w:val="28"/>
              </w:rPr>
              <w:t xml:space="preserve">- HS hoạt động theo nhóm trả lời các câu hỏi </w:t>
            </w:r>
          </w:p>
          <w:p w14:paraId="6956CABF" w14:textId="77777777" w:rsidR="00FE572F" w:rsidRDefault="00FE572F" w:rsidP="009E2838">
            <w:pPr>
              <w:spacing w:after="0" w:line="276" w:lineRule="auto"/>
              <w:rPr>
                <w:rFonts w:ascii="Times New Roman" w:hAnsi="Times New Roman" w:cs="Times New Roman"/>
                <w:sz w:val="28"/>
                <w:szCs w:val="28"/>
              </w:rPr>
            </w:pPr>
          </w:p>
        </w:tc>
      </w:tr>
      <w:tr w:rsidR="00FE572F" w14:paraId="6675123E" w14:textId="77777777">
        <w:trPr>
          <w:jc w:val="center"/>
        </w:trPr>
        <w:tc>
          <w:tcPr>
            <w:tcW w:w="7493" w:type="dxa"/>
          </w:tcPr>
          <w:p w14:paraId="21C19675" w14:textId="77777777" w:rsidR="00FE572F" w:rsidRDefault="00FE572F" w:rsidP="009E2838">
            <w:pPr>
              <w:spacing w:after="0" w:line="276" w:lineRule="auto"/>
              <w:rPr>
                <w:rFonts w:ascii="Times New Roman" w:hAnsi="Times New Roman" w:cs="Times New Roman"/>
                <w:i/>
                <w:sz w:val="28"/>
                <w:szCs w:val="28"/>
              </w:rPr>
            </w:pPr>
            <w:r>
              <w:rPr>
                <w:rFonts w:ascii="Times New Roman" w:hAnsi="Times New Roman" w:cs="Times New Roman"/>
                <w:i/>
                <w:sz w:val="28"/>
                <w:szCs w:val="28"/>
              </w:rPr>
              <w:t xml:space="preserve">Báo cáo kết quả: </w:t>
            </w:r>
          </w:p>
          <w:p w14:paraId="1AB5C658" w14:textId="77777777" w:rsidR="00FE572F" w:rsidRPr="00A03033" w:rsidRDefault="00FE572F" w:rsidP="009E2838">
            <w:pPr>
              <w:spacing w:after="0" w:line="276" w:lineRule="auto"/>
              <w:rPr>
                <w:rFonts w:ascii="Times New Roman" w:hAnsi="Times New Roman" w:cs="Times New Roman"/>
                <w:sz w:val="28"/>
                <w:szCs w:val="28"/>
              </w:rPr>
            </w:pPr>
            <w:r w:rsidRPr="007D38BA">
              <w:rPr>
                <w:rFonts w:ascii="Times New Roman" w:hAnsi="Times New Roman" w:cs="Times New Roman"/>
                <w:sz w:val="28"/>
                <w:szCs w:val="28"/>
              </w:rPr>
              <w:t>- GV nhận xét các câu trả lời của HS.</w:t>
            </w:r>
            <w:r w:rsidRPr="00A03033">
              <w:rPr>
                <w:rFonts w:ascii="Times New Roman" w:hAnsi="Times New Roman" w:cs="Times New Roman"/>
                <w:sz w:val="28"/>
                <w:szCs w:val="28"/>
              </w:rPr>
              <w:t xml:space="preserve"> </w:t>
            </w:r>
          </w:p>
          <w:p w14:paraId="4A86EE84" w14:textId="77777777" w:rsidR="00FE572F" w:rsidRPr="007D38BA"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7D38BA">
              <w:rPr>
                <w:rFonts w:ascii="Times New Roman" w:hAnsi="Times New Roman" w:cs="Times New Roman"/>
                <w:sz w:val="28"/>
                <w:szCs w:val="28"/>
              </w:rPr>
              <w:t>Tổng kết điểm cho HS và trao thưởng.</w:t>
            </w:r>
          </w:p>
          <w:p w14:paraId="357921E9" w14:textId="77777777" w:rsidR="00FE572F" w:rsidRPr="007D38BA" w:rsidRDefault="00FE572F" w:rsidP="009E2838">
            <w:pPr>
              <w:spacing w:after="0" w:line="276" w:lineRule="auto"/>
              <w:rPr>
                <w:rFonts w:ascii="Times New Roman" w:hAnsi="Times New Roman" w:cs="Times New Roman"/>
                <w:sz w:val="28"/>
                <w:szCs w:val="28"/>
              </w:rPr>
            </w:pPr>
            <w:r w:rsidRPr="007D38BA">
              <w:rPr>
                <w:rFonts w:ascii="Times New Roman" w:hAnsi="Times New Roman" w:cs="Times New Roman"/>
                <w:sz w:val="28"/>
                <w:szCs w:val="28"/>
              </w:rPr>
              <w:t>- Dặn dò về nhà.</w:t>
            </w:r>
          </w:p>
          <w:p w14:paraId="0316A6F7" w14:textId="77777777" w:rsidR="00FE572F" w:rsidRPr="007D38BA" w:rsidRDefault="00FE572F" w:rsidP="009E2838">
            <w:pPr>
              <w:spacing w:after="0" w:line="276" w:lineRule="auto"/>
              <w:rPr>
                <w:rFonts w:ascii="Times New Roman" w:hAnsi="Times New Roman" w:cs="Times New Roman"/>
                <w:sz w:val="28"/>
                <w:szCs w:val="28"/>
              </w:rPr>
            </w:pPr>
            <w:r w:rsidRPr="007D38BA">
              <w:rPr>
                <w:rFonts w:ascii="Times New Roman" w:hAnsi="Times New Roman" w:cs="Times New Roman"/>
                <w:sz w:val="28"/>
                <w:szCs w:val="28"/>
              </w:rPr>
              <w:t>- Kết thúc buổi học</w:t>
            </w:r>
          </w:p>
          <w:p w14:paraId="170FF181" w14:textId="77777777" w:rsidR="00FE572F" w:rsidRPr="00017B02" w:rsidRDefault="00FE572F" w:rsidP="009E2838">
            <w:pPr>
              <w:spacing w:beforeAutospacing="1" w:after="0" w:afterAutospacing="1" w:line="240" w:lineRule="auto"/>
              <w:rPr>
                <w:rFonts w:ascii="Times New Roman" w:hAnsi="Times New Roman" w:cs="Times New Roman"/>
                <w:sz w:val="28"/>
                <w:szCs w:val="28"/>
              </w:rPr>
            </w:pPr>
          </w:p>
        </w:tc>
        <w:tc>
          <w:tcPr>
            <w:tcW w:w="3024" w:type="dxa"/>
          </w:tcPr>
          <w:p w14:paraId="59B095F1" w14:textId="77777777" w:rsidR="00FE572F" w:rsidRPr="007D38BA" w:rsidRDefault="00FE572F" w:rsidP="009E2838">
            <w:pPr>
              <w:spacing w:after="0" w:line="276" w:lineRule="auto"/>
              <w:rPr>
                <w:rFonts w:ascii="Times New Roman" w:hAnsi="Times New Roman" w:cs="Times New Roman"/>
                <w:sz w:val="28"/>
                <w:szCs w:val="28"/>
              </w:rPr>
            </w:pPr>
          </w:p>
        </w:tc>
      </w:tr>
    </w:tbl>
    <w:p w14:paraId="3449D09B" w14:textId="77777777" w:rsidR="00FE572F" w:rsidRDefault="00FE572F" w:rsidP="009E2838">
      <w:pPr>
        <w:spacing w:after="0" w:line="276" w:lineRule="auto"/>
        <w:rPr>
          <w:rFonts w:ascii="Times New Roman" w:hAnsi="Times New Roman" w:cs="Times New Roman"/>
          <w:b/>
          <w:color w:val="7030A0"/>
          <w:sz w:val="28"/>
          <w:szCs w:val="28"/>
        </w:rPr>
      </w:pPr>
    </w:p>
    <w:p w14:paraId="0ED49C5C" w14:textId="77777777" w:rsidR="00FE572F" w:rsidRDefault="00FE572F" w:rsidP="009E2838">
      <w:pPr>
        <w:spacing w:after="0" w:line="276" w:lineRule="auto"/>
        <w:jc w:val="both"/>
        <w:rPr>
          <w:rFonts w:ascii="Times New Roman" w:hAnsi="Times New Roman" w:cs="Times New Roman"/>
          <w:b/>
          <w:color w:val="0070C0"/>
          <w:sz w:val="28"/>
          <w:szCs w:val="28"/>
        </w:rPr>
      </w:pPr>
      <w:r w:rsidRPr="00DE4C67">
        <w:rPr>
          <w:rFonts w:ascii="Times New Roman" w:hAnsi="Times New Roman" w:cs="Times New Roman"/>
          <w:b/>
          <w:color w:val="0070C0"/>
          <w:sz w:val="28"/>
          <w:szCs w:val="28"/>
        </w:rPr>
        <w:t>IV. PHỤ LỤC</w:t>
      </w:r>
    </w:p>
    <w:p w14:paraId="0D7F24EE" w14:textId="77777777" w:rsidR="00FE572F" w:rsidRPr="00DE4C67" w:rsidRDefault="00FE572F" w:rsidP="009E2838">
      <w:pPr>
        <w:spacing w:after="0" w:line="240" w:lineRule="auto"/>
        <w:jc w:val="center"/>
        <w:rPr>
          <w:rFonts w:ascii="Times New Roman" w:eastAsia="Times New Roman" w:hAnsi="Times New Roman" w:cs="Times New Roman"/>
          <w:b/>
          <w:bCs/>
          <w:color w:val="000000"/>
          <w:sz w:val="28"/>
          <w:szCs w:val="28"/>
        </w:rPr>
      </w:pPr>
      <w:r w:rsidRPr="00DE4C67">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FE572F" w:rsidRPr="006451CD" w14:paraId="1C13DD13" w14:textId="77777777" w:rsidTr="00AD68D0">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61B87814" w14:textId="77777777" w:rsidR="00FE572F" w:rsidRDefault="00FE572F" w:rsidP="009E2838">
            <w:pPr>
              <w:spacing w:after="0" w:line="240" w:lineRule="auto"/>
              <w:jc w:val="both"/>
              <w:rPr>
                <w:rFonts w:ascii="Times New Roman" w:eastAsia="Times New Roman" w:hAnsi="Times New Roman" w:cs="Times New Roman"/>
                <w:b/>
                <w:bCs/>
                <w:color w:val="000000"/>
                <w:sz w:val="26"/>
                <w:szCs w:val="26"/>
              </w:rPr>
            </w:pPr>
            <w:r w:rsidRPr="006451CD">
              <w:rPr>
                <w:rFonts w:ascii="Times New Roman" w:eastAsia="Times New Roman" w:hAnsi="Times New Roman" w:cs="Times New Roman"/>
                <w:b/>
                <w:bCs/>
                <w:color w:val="000000"/>
                <w:sz w:val="26"/>
                <w:szCs w:val="26"/>
              </w:rPr>
              <w:t>              Mức độ</w:t>
            </w:r>
            <w:r w:rsidRPr="006451CD">
              <w:rPr>
                <w:rFonts w:ascii="Times New Roman" w:eastAsia="Times New Roman" w:hAnsi="Times New Roman" w:cs="Times New Roman"/>
                <w:b/>
                <w:bCs/>
                <w:color w:val="000000"/>
                <w:sz w:val="26"/>
                <w:szCs w:val="26"/>
              </w:rPr>
              <w:tab/>
            </w:r>
          </w:p>
          <w:p w14:paraId="7CE38B40"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w:t>
            </w:r>
          </w:p>
          <w:p w14:paraId="40621D59"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0F0CA5FE"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1</w:t>
            </w:r>
          </w:p>
          <w:p w14:paraId="7348BFC3"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48F18869"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2</w:t>
            </w:r>
          </w:p>
          <w:p w14:paraId="750B05A0"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42E3B107"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3</w:t>
            </w:r>
          </w:p>
          <w:p w14:paraId="340B3495"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2CED0635"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Điểm</w:t>
            </w:r>
          </w:p>
        </w:tc>
      </w:tr>
      <w:tr w:rsidR="00FE572F" w:rsidRPr="006451CD" w14:paraId="5D5121D2"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114CFC2"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73259C"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76AD3D"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5E0AF49"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B17137"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74863A92"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C8B6323"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 xml:space="preserve">Tiêu chí 2. Thảo luận sôi </w:t>
            </w:r>
            <w:r w:rsidRPr="006451CD">
              <w:rPr>
                <w:rFonts w:ascii="Times New Roman" w:eastAsia="Times New Roman" w:hAnsi="Times New Roman" w:cs="Times New Roman"/>
                <w:color w:val="000000"/>
                <w:sz w:val="26"/>
                <w:szCs w:val="26"/>
              </w:rPr>
              <w:lastRenderedPageBreak/>
              <w:t>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A66F421"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lastRenderedPageBreak/>
              <w:t xml:space="preserve">Ít thảo luận, trao đổi </w:t>
            </w:r>
            <w:r w:rsidRPr="006451CD">
              <w:rPr>
                <w:rFonts w:ascii="Times New Roman" w:eastAsia="Times New Roman" w:hAnsi="Times New Roman" w:cs="Times New Roman"/>
                <w:color w:val="000000"/>
                <w:sz w:val="26"/>
                <w:szCs w:val="26"/>
              </w:rPr>
              <w:lastRenderedPageBreak/>
              <w:t>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AB07B97"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lastRenderedPageBreak/>
              <w:t xml:space="preserve">Thảo luận sôi nổi </w:t>
            </w:r>
            <w:r w:rsidRPr="006451CD">
              <w:rPr>
                <w:rFonts w:ascii="Times New Roman" w:eastAsia="Times New Roman" w:hAnsi="Times New Roman" w:cs="Times New Roman"/>
                <w:color w:val="000000"/>
                <w:sz w:val="26"/>
                <w:szCs w:val="26"/>
              </w:rPr>
              <w:lastRenderedPageBreak/>
              <w:t>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823563"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lastRenderedPageBreak/>
              <w:t xml:space="preserve">Thảo luận và </w:t>
            </w:r>
            <w:r w:rsidRPr="006451CD">
              <w:rPr>
                <w:rFonts w:ascii="Times New Roman" w:eastAsia="Times New Roman" w:hAnsi="Times New Roman" w:cs="Times New Roman"/>
                <w:color w:val="000000"/>
                <w:sz w:val="26"/>
                <w:szCs w:val="26"/>
              </w:rPr>
              <w:lastRenderedPageBreak/>
              <w:t>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146CF29"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794B020A"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C81FBB5"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lastRenderedPageBreak/>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A23496"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6C80C33"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88D2BB"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308F27A"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1A050AC5"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D9A4406"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3086E7"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AB414E7"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992923F"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015ACB"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7D273D6E"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7AE60E"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D893A8"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A57571"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C97289F"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DFE3AEB"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bl>
    <w:p w14:paraId="656CB306" w14:textId="77777777" w:rsidR="00FE572F" w:rsidRDefault="00FE572F" w:rsidP="009E2838">
      <w:pPr>
        <w:spacing w:after="0" w:line="276" w:lineRule="auto"/>
        <w:rPr>
          <w:rFonts w:ascii="Times New Roman" w:hAnsi="Times New Roman" w:cs="Times New Roman"/>
          <w:b/>
          <w:color w:val="7030A0"/>
          <w:sz w:val="28"/>
          <w:szCs w:val="28"/>
        </w:rPr>
      </w:pPr>
    </w:p>
    <w:p w14:paraId="161CD602" w14:textId="77777777" w:rsidR="00FE572F" w:rsidRDefault="00FE572F" w:rsidP="009E2838">
      <w:pPr>
        <w:spacing w:after="0" w:line="276" w:lineRule="auto"/>
        <w:jc w:val="center"/>
        <w:rPr>
          <w:rFonts w:ascii="Times New Roman" w:hAnsi="Times New Roman" w:cs="Times New Roman"/>
          <w:b/>
          <w:i/>
          <w:iCs/>
          <w:color w:val="7030A0"/>
          <w:sz w:val="48"/>
          <w:szCs w:val="48"/>
        </w:rPr>
      </w:pPr>
      <w:r>
        <w:rPr>
          <w:rFonts w:ascii="Times New Roman" w:hAnsi="Times New Roman" w:cs="Times New Roman"/>
          <w:b/>
          <w:i/>
          <w:iCs/>
          <w:color w:val="7030A0"/>
          <w:sz w:val="48"/>
          <w:szCs w:val="48"/>
        </w:rPr>
        <w:t>-----------------------------Hết-----------------------------</w:t>
      </w:r>
    </w:p>
    <w:p w14:paraId="6B4AC29F" w14:textId="77777777" w:rsidR="00FE572F" w:rsidRDefault="00FE572F" w:rsidP="009E2838">
      <w:pPr>
        <w:spacing w:after="0" w:line="276" w:lineRule="auto"/>
        <w:jc w:val="center"/>
        <w:rPr>
          <w:rFonts w:ascii="Times New Roman" w:hAnsi="Times New Roman" w:cs="Times New Roman"/>
          <w:b/>
          <w:i/>
          <w:iCs/>
          <w:color w:val="7030A0"/>
          <w:sz w:val="48"/>
          <w:szCs w:val="48"/>
        </w:rPr>
      </w:pPr>
    </w:p>
    <w:p w14:paraId="3A4A40FD" w14:textId="77777777" w:rsidR="00FE572F" w:rsidRPr="007D38BA" w:rsidRDefault="00FE572F" w:rsidP="009E2838">
      <w:pPr>
        <w:spacing w:after="0" w:line="240" w:lineRule="auto"/>
        <w:jc w:val="center"/>
        <w:rPr>
          <w:rStyle w:val="awspan"/>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FE572F" w14:paraId="1D4632D0" w14:textId="77777777">
        <w:trPr>
          <w:trHeight w:val="696"/>
        </w:trPr>
        <w:tc>
          <w:tcPr>
            <w:tcW w:w="4715" w:type="dxa"/>
          </w:tcPr>
          <w:p w14:paraId="4DAC0566"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14:paraId="5B57EB93"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14:paraId="56F55838" w14:textId="77777777" w:rsidR="00FE572F" w:rsidRDefault="00FE572F" w:rsidP="009E2838">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14:paraId="29182091" w14:textId="77777777" w:rsidR="00FE572F" w:rsidRDefault="00FE572F" w:rsidP="009E2838">
      <w:pPr>
        <w:pStyle w:val="Heading1"/>
        <w:spacing w:before="0" w:after="0" w:line="276" w:lineRule="auto"/>
        <w:ind w:right="-846"/>
        <w:jc w:val="center"/>
        <w:rPr>
          <w:rFonts w:ascii="Times New Roman" w:eastAsia="SimSun" w:hAnsi="Times New Roman" w:cs="Times New Roman"/>
          <w:b/>
          <w:bCs/>
          <w:color w:val="7030A0"/>
          <w:sz w:val="28"/>
          <w:szCs w:val="28"/>
          <w:shd w:val="clear" w:color="auto" w:fill="F8F8F8"/>
        </w:rPr>
      </w:pPr>
      <w:r>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678720" behindDoc="0" locked="0" layoutInCell="1" allowOverlap="1" wp14:anchorId="1B1CD2EE" wp14:editId="3BD4AD68">
                <wp:simplePos x="0" y="0"/>
                <wp:positionH relativeFrom="margin">
                  <wp:posOffset>13335</wp:posOffset>
                </wp:positionH>
                <wp:positionV relativeFrom="paragraph">
                  <wp:posOffset>219710</wp:posOffset>
                </wp:positionV>
                <wp:extent cx="6467475" cy="1581150"/>
                <wp:effectExtent l="38100" t="38100" r="47625" b="38100"/>
                <wp:wrapNone/>
                <wp:docPr id="16" name="Rectangle 16"/>
                <wp:cNvGraphicFramePr/>
                <a:graphic xmlns:a="http://schemas.openxmlformats.org/drawingml/2006/main">
                  <a:graphicData uri="http://schemas.microsoft.com/office/word/2010/wordprocessingShape">
                    <wps:wsp>
                      <wps:cNvSpPr/>
                      <wps:spPr>
                        <a:xfrm>
                          <a:off x="0" y="0"/>
                          <a:ext cx="6467475" cy="1581150"/>
                        </a:xfrm>
                        <a:prstGeom prst="rect">
                          <a:avLst/>
                        </a:prstGeom>
                        <a:noFill/>
                        <a:ln w="76200" cmpd="dbl">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6" o:spid="_x0000_s1026" style="position:absolute;margin-left:1.05pt;margin-top:17.3pt;width:509.25pt;height:124.5pt;z-index:25167872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PIGrpQIAAJ0FAAAOAAAAZHJzL2Uyb0RvYy54bWysVEtrGzEQvhf6H4Tu9XqNH6nJOpgEl4JJ QpKSs6yVvAuSRpVkr91f35H2EZOGHkp9WGs0M99ovnlc35y0IkfhfA2moPloTIkwHMra7Av642Xz 5YoSH5gpmQIjCnoWnt6sPn+6buxSTKACVQpHEMT4ZWMLWoVgl1nmeSU08yOwwqBSgtMsoOj2WelY g+haZZPxeJ414ErrgAvv8fauVdJVwpdS8PAgpReBqILi20L6uvTdxW+2umbLvWO2qnn3DPYPr9Cs Nhh0gLpjgZGDq/+A0jV34EGGEQedgZQ1FykHzCYfv8vmuWJWpFyQHG8Hmvz/g+X3x0dH6hJrN6fE MI01ekLWmNkrQfAOCWqsX6Lds310neTxGLM9SafjP+ZBTonU80CqOAXC8XI+nS+mixklHHX57CrP Z4n27M3dOh++CdAkHgrqMH4ikx23PmBINO1NYjQDm1qpVDllSFPQxRxbAQNoi3mUO5WcPai6jIbR xbv97lY5cmTYB5vNGH8xMwS+MENJGbyM+bYZplM4KxExlHkSEqnCnCZthNikYoBlnAsT8lZVsVK0 0WaXwXqPFDoBRmSJrxywO4DesgXpsds3d/bRVaQeH5zHf3tY6zx4pMhgwuCsawPuIwCFWXWRW/ue pJaayNIOyjM2koN2wrzlmxqLuWU+PDKHI4X1wTURHvAjFWDRoDtRUoH79dF9tMdORy0lDY5oQf3P A3OCEvXd4Ax8zafTONNJmM4WExTcpWZ3qTEHfQtY/RwXkuXpGO2D6o/SgX7FbbKOUVHFDMfYBeXB 9cJtaFcH7iMu1utkhnNsWdiaZ8sjeGQ1NuvL6ZU523V0wGG4h36c2fJdY7e20dPA+hBA1qnr33jt +MYdkBqn21dxyVzKyeptq65+AwAA//8DAFBLAwQUAAYACAAAACEArJadut4AAAAJAQAADwAAAGRy cy9kb3ducmV2LnhtbEyPwU7DMAyG70i8Q2QkbixdC9UoTSeYBIceENt4ALcxTUXjlCbbytuTncbN 1vfr9+dyPdtBHGnyvWMFy0UCgrh1uudOwef+9W4FwgdkjYNjUvBLHtbV9VWJhXYn3tJxFzoRS9gX qMCEMBZS+taQRb9wI3FkX26yGOI6dVJPeIrldpBpkuTSYs/xgsGRNoba793BKmjMw9a9oR3repM9 frifl/p9Pyt1ezM/P4EINIdLGM76UR2q6NS4A2svBgXpMgYVZPc5iDNO0iROTQSrLAdZlfL/B9Uf AAAA//8DAFBLAQItABQABgAIAAAAIQC2gziS/gAAAOEBAAATAAAAAAAAAAAAAAAAAAAAAABbQ29u dGVudF9UeXBlc10ueG1sUEsBAi0AFAAGAAgAAAAhADj9If/WAAAAlAEAAAsAAAAAAAAAAAAAAAAA LwEAAF9yZWxzLy5yZWxzUEsBAi0AFAAGAAgAAAAhADg8gaulAgAAnQUAAA4AAAAAAAAAAAAAAAAA LgIAAGRycy9lMm9Eb2MueG1sUEsBAi0AFAAGAAgAAAAhAKyWnbreAAAACQEAAA8AAAAAAAAAAAAA AAAA/wQAAGRycy9kb3ducmV2LnhtbFBLBQYAAAAABAAEAPMAAAAKBgAAAAA= " filled="f" strokecolor="red" strokeweight="6pt">
                <v:stroke linestyle="thinThin"/>
                <w10:wrap anchorx="margin"/>
              </v:rect>
            </w:pict>
          </mc:Fallback>
        </mc:AlternateContent>
      </w:r>
    </w:p>
    <w:p w14:paraId="1DA62DB3" w14:textId="77777777" w:rsidR="00FE572F" w:rsidRPr="007D38BA" w:rsidRDefault="00FE572F" w:rsidP="009E2838">
      <w:pPr>
        <w:spacing w:after="0"/>
        <w:jc w:val="center"/>
        <w:rPr>
          <w:rFonts w:ascii="Times New Roman" w:hAnsi="Times New Roman" w:cs="Times New Roman"/>
          <w:b/>
          <w:bCs/>
          <w:color w:val="FF0000"/>
          <w:sz w:val="40"/>
          <w:szCs w:val="36"/>
        </w:rPr>
      </w:pPr>
      <w:r w:rsidRPr="007D38BA">
        <w:rPr>
          <w:rFonts w:ascii="Times New Roman" w:hAnsi="Times New Roman" w:cs="Times New Roman"/>
          <w:b/>
          <w:bCs/>
          <w:color w:val="FF0000"/>
          <w:sz w:val="40"/>
          <w:szCs w:val="36"/>
        </w:rPr>
        <w:t>CH</w:t>
      </w:r>
      <w:r>
        <w:rPr>
          <w:rFonts w:ascii="Times New Roman" w:hAnsi="Times New Roman" w:cs="Times New Roman"/>
          <w:b/>
          <w:bCs/>
          <w:color w:val="FF0000"/>
          <w:sz w:val="40"/>
          <w:szCs w:val="36"/>
          <w:lang w:val="en-US"/>
        </w:rPr>
        <w:t>Ủ ĐỀ 2</w:t>
      </w:r>
      <w:r w:rsidRPr="007D38BA">
        <w:rPr>
          <w:rFonts w:ascii="Times New Roman" w:hAnsi="Times New Roman" w:cs="Times New Roman"/>
          <w:b/>
          <w:bCs/>
          <w:color w:val="FF0000"/>
          <w:sz w:val="40"/>
          <w:szCs w:val="36"/>
        </w:rPr>
        <w:t>:</w:t>
      </w:r>
      <w:r w:rsidRPr="00BD650D">
        <w:rPr>
          <w:rFonts w:ascii="Times New Roman" w:hAnsi="Times New Roman" w:cs="Times New Roman"/>
          <w:b/>
          <w:bCs/>
          <w:color w:val="FF0000"/>
          <w:sz w:val="40"/>
          <w:szCs w:val="36"/>
        </w:rPr>
        <w:t xml:space="preserve"> </w:t>
      </w:r>
      <w:r w:rsidRPr="007D38BA">
        <w:rPr>
          <w:rFonts w:ascii="Times New Roman" w:hAnsi="Times New Roman" w:cs="Times New Roman"/>
          <w:b/>
          <w:bCs/>
          <w:color w:val="FF0000"/>
          <w:sz w:val="40"/>
          <w:szCs w:val="36"/>
        </w:rPr>
        <w:t>ÁNH SÁNG</w:t>
      </w:r>
    </w:p>
    <w:p w14:paraId="0B33E966" w14:textId="77777777" w:rsidR="00FE572F" w:rsidRPr="00B97BF2" w:rsidRDefault="00FE572F" w:rsidP="009E2838">
      <w:pPr>
        <w:spacing w:after="0"/>
        <w:jc w:val="center"/>
        <w:rPr>
          <w:rFonts w:ascii="Times New Roman" w:hAnsi="Times New Roman" w:cs="Times New Roman"/>
          <w:b/>
          <w:bCs/>
          <w:color w:val="0000FF"/>
          <w:sz w:val="44"/>
          <w:szCs w:val="40"/>
          <w:lang w:val="en-US"/>
        </w:rPr>
      </w:pPr>
      <w:r w:rsidRPr="00BD650D">
        <w:rPr>
          <w:rFonts w:ascii="Times New Roman" w:hAnsi="Times New Roman" w:cs="Times New Roman"/>
          <w:b/>
          <w:bCs/>
          <w:color w:val="0000FF"/>
          <w:sz w:val="44"/>
          <w:szCs w:val="40"/>
        </w:rPr>
        <w:t xml:space="preserve">BÀI </w:t>
      </w:r>
      <w:r>
        <w:rPr>
          <w:rFonts w:ascii="Times New Roman" w:hAnsi="Times New Roman" w:cs="Times New Roman"/>
          <w:b/>
          <w:bCs/>
          <w:color w:val="0000FF"/>
          <w:sz w:val="44"/>
          <w:szCs w:val="40"/>
          <w:lang w:val="en-US"/>
        </w:rPr>
        <w:t>5</w:t>
      </w:r>
      <w:r w:rsidRPr="00BD650D">
        <w:rPr>
          <w:rFonts w:ascii="Times New Roman" w:hAnsi="Times New Roman" w:cs="Times New Roman"/>
          <w:b/>
          <w:bCs/>
          <w:color w:val="0000FF"/>
          <w:sz w:val="44"/>
          <w:szCs w:val="40"/>
        </w:rPr>
        <w:t xml:space="preserve">. </w:t>
      </w:r>
      <w:r>
        <w:rPr>
          <w:rFonts w:ascii="Times New Roman" w:hAnsi="Times New Roman" w:cs="Times New Roman"/>
          <w:b/>
          <w:bCs/>
          <w:color w:val="0000FF"/>
          <w:sz w:val="44"/>
          <w:szCs w:val="40"/>
          <w:lang w:val="en-US"/>
        </w:rPr>
        <w:t>TÁN SẮC ÁNH SÁNG QUA LĂNG KÍNH. MÀU SẮC CỦA VẬT</w:t>
      </w:r>
    </w:p>
    <w:p w14:paraId="618D9876" w14:textId="77777777" w:rsidR="00FE572F" w:rsidRPr="00BD650D" w:rsidRDefault="00FE572F" w:rsidP="009E2838">
      <w:pPr>
        <w:spacing w:after="0"/>
        <w:jc w:val="center"/>
        <w:rPr>
          <w:rFonts w:ascii="Times New Roman" w:hAnsi="Times New Roman" w:cs="Times New Roman"/>
          <w:b/>
          <w:bCs/>
          <w:i/>
          <w:iCs/>
          <w:color w:val="000000" w:themeColor="text1"/>
          <w:sz w:val="40"/>
          <w:szCs w:val="36"/>
        </w:rPr>
      </w:pPr>
      <w:r w:rsidRPr="00BD650D">
        <w:rPr>
          <w:rFonts w:ascii="Times New Roman" w:hAnsi="Times New Roman" w:cs="Times New Roman"/>
          <w:b/>
          <w:bCs/>
          <w:i/>
          <w:iCs/>
          <w:color w:val="000000" w:themeColor="text1"/>
          <w:sz w:val="40"/>
          <w:szCs w:val="36"/>
        </w:rPr>
        <w:t xml:space="preserve">Thời lượng: </w:t>
      </w:r>
      <w:r>
        <w:rPr>
          <w:rFonts w:ascii="Times New Roman" w:hAnsi="Times New Roman" w:cs="Times New Roman"/>
          <w:b/>
          <w:bCs/>
          <w:i/>
          <w:iCs/>
          <w:color w:val="000000" w:themeColor="text1"/>
          <w:sz w:val="40"/>
          <w:szCs w:val="36"/>
          <w:lang w:val="en-US"/>
        </w:rPr>
        <w:t>3</w:t>
      </w:r>
      <w:r w:rsidRPr="00BD650D">
        <w:rPr>
          <w:rFonts w:ascii="Times New Roman" w:hAnsi="Times New Roman" w:cs="Times New Roman"/>
          <w:b/>
          <w:bCs/>
          <w:i/>
          <w:iCs/>
          <w:color w:val="000000" w:themeColor="text1"/>
          <w:sz w:val="40"/>
          <w:szCs w:val="36"/>
        </w:rPr>
        <w:t xml:space="preserve"> tiết</w:t>
      </w:r>
    </w:p>
    <w:p w14:paraId="101EDFBB" w14:textId="77777777" w:rsidR="00FE572F" w:rsidRDefault="00FE572F" w:rsidP="009E2838">
      <w:pPr>
        <w:spacing w:after="0" w:line="276" w:lineRule="auto"/>
        <w:rPr>
          <w:rFonts w:ascii="Times New Roman" w:hAnsi="Times New Roman" w:cs="Times New Roman"/>
          <w:b/>
          <w:color w:val="0070C0"/>
          <w:sz w:val="28"/>
          <w:szCs w:val="28"/>
        </w:rPr>
      </w:pPr>
    </w:p>
    <w:p w14:paraId="0B79BBE3"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 MỤC TIÊU</w:t>
      </w:r>
    </w:p>
    <w:p w14:paraId="5829BAB8"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1. Về kiến thức</w:t>
      </w:r>
    </w:p>
    <w:p w14:paraId="53ED1B14" w14:textId="77777777" w:rsidR="00FE572F" w:rsidRPr="00380540" w:rsidRDefault="00FE572F" w:rsidP="009E2838">
      <w:pPr>
        <w:spacing w:after="0" w:line="271"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380540">
        <w:rPr>
          <w:rFonts w:ascii="Times New Roman" w:hAnsi="Times New Roman" w:cs="Times New Roman"/>
          <w:sz w:val="28"/>
          <w:szCs w:val="28"/>
        </w:rPr>
        <w:t xml:space="preserve">Lăng kính là một khối chất trong suốt, đồng chất (thuỷ tinh, nhựa…), thường có dạng lăng trụ tam giác. </w:t>
      </w:r>
    </w:p>
    <w:p w14:paraId="4A34C03B" w14:textId="77777777" w:rsidR="00FE572F" w:rsidRPr="00380540" w:rsidRDefault="00FE572F" w:rsidP="009E2838">
      <w:pPr>
        <w:spacing w:after="0" w:line="271"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380540">
        <w:rPr>
          <w:rFonts w:ascii="Times New Roman" w:hAnsi="Times New Roman" w:cs="Times New Roman"/>
          <w:sz w:val="28"/>
          <w:szCs w:val="28"/>
        </w:rPr>
        <w:t>Đặc trưng của lăng kính về phương diện quang học: góc chiết quang A và chiết suất n của chất làm lăng kính.</w:t>
      </w:r>
    </w:p>
    <w:p w14:paraId="64BF7BD6" w14:textId="77777777" w:rsidR="00FE572F" w:rsidRPr="00380540" w:rsidRDefault="00FE572F" w:rsidP="009E2838">
      <w:pPr>
        <w:spacing w:after="0" w:line="271"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380540">
        <w:rPr>
          <w:rFonts w:ascii="Times New Roman" w:hAnsi="Times New Roman" w:cs="Times New Roman"/>
          <w:sz w:val="28"/>
          <w:szCs w:val="28"/>
        </w:rPr>
        <w:t>Lăng kính tạo được quang phổ của ánh sáng trắng.</w:t>
      </w:r>
    </w:p>
    <w:p w14:paraId="20FEA9DE" w14:textId="77777777" w:rsidR="00FE572F" w:rsidRPr="00380540" w:rsidRDefault="00FE572F" w:rsidP="009E2838">
      <w:pPr>
        <w:spacing w:after="0" w:line="271"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380540">
        <w:rPr>
          <w:rFonts w:ascii="Times New Roman" w:hAnsi="Times New Roman" w:cs="Times New Roman"/>
          <w:sz w:val="28"/>
          <w:szCs w:val="28"/>
        </w:rPr>
        <w:t>Tác dụng của lăng kính: tách riêng các chùm sáng màu có sẵn trong chùm sáng trắng cho mỗi chùm đi theo một phương khác nhau (tán sắc ánh sáng).</w:t>
      </w:r>
    </w:p>
    <w:p w14:paraId="64C77D6B" w14:textId="77777777" w:rsidR="00FE572F" w:rsidRPr="00380540" w:rsidRDefault="00FE572F" w:rsidP="009E2838">
      <w:pPr>
        <w:spacing w:after="0" w:line="271"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380540">
        <w:rPr>
          <w:rFonts w:ascii="Times New Roman" w:hAnsi="Times New Roman" w:cs="Times New Roman"/>
          <w:sz w:val="28"/>
          <w:szCs w:val="28"/>
        </w:rPr>
        <w:t>Ánh sáng đơn sắc là ánh sáng có một màu nhất định và không bị tán sắc khi đi qua lăng kính.</w:t>
      </w:r>
    </w:p>
    <w:p w14:paraId="54234E8E" w14:textId="77777777" w:rsidR="00FE572F" w:rsidRPr="00380540" w:rsidRDefault="00FE572F" w:rsidP="009E2838">
      <w:pPr>
        <w:spacing w:after="0" w:line="271" w:lineRule="auto"/>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 </w:t>
      </w:r>
      <w:r w:rsidRPr="00380540">
        <w:rPr>
          <w:rFonts w:ascii="Times New Roman" w:hAnsi="Times New Roman" w:cs="Times New Roman"/>
          <w:sz w:val="28"/>
          <w:szCs w:val="28"/>
        </w:rPr>
        <w:t>Vật màu đen hấp thụ tất cả các ánh sáng màu và không có ánh sáng phản xạ. Ta nhận ra vật có màu đen vì nó được đặt bên cạnh những vật có màu sắc khác.</w:t>
      </w:r>
    </w:p>
    <w:p w14:paraId="698991DF" w14:textId="77777777" w:rsidR="00FE572F" w:rsidRDefault="00FE572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2. Về năng lực</w:t>
      </w:r>
    </w:p>
    <w:p w14:paraId="5DAE149E" w14:textId="77777777" w:rsidR="00FE572F" w:rsidRDefault="00FE572F" w:rsidP="009E2838">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14:paraId="7A59CDDB" w14:textId="77777777" w:rsidR="00FE572F" w:rsidRPr="00380540" w:rsidRDefault="00FE572F" w:rsidP="001E1F36">
      <w:pPr>
        <w:numPr>
          <w:ilvl w:val="2"/>
          <w:numId w:val="29"/>
        </w:numPr>
        <w:spacing w:after="0" w:line="271" w:lineRule="auto"/>
        <w:ind w:hanging="177"/>
        <w:jc w:val="both"/>
        <w:rPr>
          <w:rFonts w:ascii="Times New Roman" w:hAnsi="Times New Roman" w:cs="Times New Roman"/>
          <w:sz w:val="28"/>
          <w:szCs w:val="28"/>
        </w:rPr>
      </w:pPr>
      <w:r w:rsidRPr="00380540">
        <w:rPr>
          <w:rFonts w:ascii="Times New Roman" w:hAnsi="Times New Roman" w:cs="Times New Roman"/>
          <w:sz w:val="28"/>
          <w:szCs w:val="28"/>
        </w:rPr>
        <w:t>Tích cực và chủ động trong việc tiến hành thí nghiệm tìm hiểu hiện tượng tán sắc ánh sáng.</w:t>
      </w:r>
    </w:p>
    <w:p w14:paraId="623B504E" w14:textId="77777777" w:rsidR="00FE572F" w:rsidRPr="00A36539" w:rsidRDefault="00FE572F" w:rsidP="009E2838">
      <w:pPr>
        <w:pStyle w:val="TableParagraph"/>
        <w:tabs>
          <w:tab w:val="left" w:pos="327"/>
        </w:tabs>
        <w:ind w:left="105" w:right="94"/>
        <w:jc w:val="both"/>
        <w:rPr>
          <w:rFonts w:ascii="Times New Roman" w:hAnsi="Times New Roman" w:cs="Times New Roman"/>
          <w:b/>
          <w:sz w:val="28"/>
          <w:szCs w:val="28"/>
        </w:rPr>
      </w:pPr>
      <w:r>
        <w:rPr>
          <w:rFonts w:ascii="Times New Roman" w:hAnsi="Times New Roman" w:cs="Times New Roman"/>
          <w:b/>
          <w:sz w:val="28"/>
          <w:szCs w:val="28"/>
        </w:rPr>
        <w:t xml:space="preserve">b) Năng lực </w:t>
      </w:r>
      <w:r w:rsidRPr="00A36539">
        <w:rPr>
          <w:rFonts w:ascii="Times New Roman" w:hAnsi="Times New Roman" w:cs="Times New Roman"/>
          <w:b/>
          <w:sz w:val="28"/>
          <w:szCs w:val="28"/>
        </w:rPr>
        <w:t>KHTN</w:t>
      </w:r>
    </w:p>
    <w:p w14:paraId="1884A305" w14:textId="77777777" w:rsidR="00FE572F" w:rsidRPr="00380540" w:rsidRDefault="00FE572F" w:rsidP="001E1F36">
      <w:pPr>
        <w:numPr>
          <w:ilvl w:val="2"/>
          <w:numId w:val="29"/>
        </w:numPr>
        <w:spacing w:after="0" w:line="271" w:lineRule="auto"/>
        <w:ind w:hanging="177"/>
        <w:jc w:val="both"/>
        <w:rPr>
          <w:rFonts w:ascii="Times New Roman" w:hAnsi="Times New Roman" w:cs="Times New Roman"/>
          <w:sz w:val="28"/>
          <w:szCs w:val="28"/>
        </w:rPr>
      </w:pPr>
      <w:r w:rsidRPr="00380540">
        <w:rPr>
          <w:rFonts w:ascii="Times New Roman" w:hAnsi="Times New Roman" w:cs="Times New Roman"/>
          <w:sz w:val="28"/>
          <w:szCs w:val="28"/>
        </w:rPr>
        <w:t>Vẽ được sơ đồ đường truyền của tia sáng qua lăng kính.</w:t>
      </w:r>
    </w:p>
    <w:p w14:paraId="336EB2C3" w14:textId="77777777" w:rsidR="00FE572F" w:rsidRPr="00380540" w:rsidRDefault="00FE572F" w:rsidP="001E1F36">
      <w:pPr>
        <w:numPr>
          <w:ilvl w:val="2"/>
          <w:numId w:val="29"/>
        </w:numPr>
        <w:spacing w:after="0" w:line="271" w:lineRule="auto"/>
        <w:ind w:hanging="177"/>
        <w:jc w:val="both"/>
        <w:rPr>
          <w:rFonts w:ascii="Times New Roman" w:hAnsi="Times New Roman" w:cs="Times New Roman"/>
          <w:sz w:val="28"/>
          <w:szCs w:val="28"/>
        </w:rPr>
      </w:pPr>
      <w:r w:rsidRPr="00380540">
        <w:rPr>
          <w:rFonts w:ascii="Times New Roman" w:hAnsi="Times New Roman" w:cs="Times New Roman"/>
          <w:sz w:val="28"/>
          <w:szCs w:val="28"/>
        </w:rPr>
        <w:t>Thực hiện thí nghiệm với lăng kính tạo được quang phổ của ánh sáng trắng qua lăng kính.</w:t>
      </w:r>
    </w:p>
    <w:p w14:paraId="38CCA24E" w14:textId="77777777" w:rsidR="00FE572F" w:rsidRPr="00380540" w:rsidRDefault="00FE572F" w:rsidP="001E1F36">
      <w:pPr>
        <w:numPr>
          <w:ilvl w:val="2"/>
          <w:numId w:val="29"/>
        </w:numPr>
        <w:spacing w:after="0" w:line="271" w:lineRule="auto"/>
        <w:ind w:hanging="177"/>
        <w:jc w:val="both"/>
        <w:rPr>
          <w:rFonts w:ascii="Times New Roman" w:hAnsi="Times New Roman" w:cs="Times New Roman"/>
          <w:sz w:val="28"/>
          <w:szCs w:val="28"/>
        </w:rPr>
      </w:pPr>
      <w:r w:rsidRPr="00380540">
        <w:rPr>
          <w:rFonts w:ascii="Times New Roman" w:hAnsi="Times New Roman" w:cs="Times New Roman"/>
          <w:sz w:val="28"/>
          <w:szCs w:val="28"/>
        </w:rPr>
        <w:t>Giải thích được một cách định tính sự tán sắc ánh sáng mặt trời qua lăng kính.– Từ kết quả thí nghiệm truyền ánh sáng qua lăng kính, nêu được khái niệm về ánh sáng màu.</w:t>
      </w:r>
    </w:p>
    <w:p w14:paraId="1D7B5E68" w14:textId="77777777" w:rsidR="00FE572F" w:rsidRPr="00380540" w:rsidRDefault="00FE572F" w:rsidP="001E1F36">
      <w:pPr>
        <w:numPr>
          <w:ilvl w:val="2"/>
          <w:numId w:val="29"/>
        </w:numPr>
        <w:spacing w:after="0" w:line="271" w:lineRule="auto"/>
        <w:ind w:hanging="177"/>
        <w:jc w:val="both"/>
        <w:rPr>
          <w:rFonts w:ascii="Times New Roman" w:hAnsi="Times New Roman" w:cs="Times New Roman"/>
          <w:sz w:val="28"/>
          <w:szCs w:val="28"/>
        </w:rPr>
      </w:pPr>
      <w:r w:rsidRPr="00380540">
        <w:rPr>
          <w:rFonts w:ascii="Times New Roman" w:hAnsi="Times New Roman" w:cs="Times New Roman"/>
          <w:sz w:val="28"/>
          <w:szCs w:val="28"/>
        </w:rPr>
        <w:t>Nêu được màu sắc của một vật được nhìn thấy phụ thuộc vào màu sắc của ánh sáng bị vật đó hấp thụ và phản xạ.</w:t>
      </w:r>
    </w:p>
    <w:p w14:paraId="20E18DFB" w14:textId="77777777" w:rsidR="00FE572F" w:rsidRPr="00380540" w:rsidRDefault="00FE572F" w:rsidP="001E1F36">
      <w:pPr>
        <w:numPr>
          <w:ilvl w:val="2"/>
          <w:numId w:val="29"/>
        </w:numPr>
        <w:spacing w:after="0" w:line="271" w:lineRule="auto"/>
        <w:ind w:hanging="177"/>
        <w:jc w:val="both"/>
        <w:rPr>
          <w:rFonts w:ascii="Times New Roman" w:hAnsi="Times New Roman" w:cs="Times New Roman"/>
          <w:sz w:val="28"/>
          <w:szCs w:val="28"/>
        </w:rPr>
      </w:pPr>
      <w:r w:rsidRPr="00380540">
        <w:rPr>
          <w:rFonts w:ascii="Times New Roman" w:hAnsi="Times New Roman" w:cs="Times New Roman"/>
          <w:sz w:val="28"/>
          <w:szCs w:val="28"/>
        </w:rPr>
        <w:t>Vận dụng kiến thức về sự truyền ánh sáng, màu sắc ánh sáng, giải thích được một số hiện tượng đơn giản thường gặp trong thực tế.</w:t>
      </w:r>
    </w:p>
    <w:p w14:paraId="081093A1" w14:textId="77777777" w:rsidR="00FE572F" w:rsidRDefault="00FE572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3. Về phẩm chất</w:t>
      </w:r>
    </w:p>
    <w:p w14:paraId="7EFC38DD"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Tham gia tích cực hoạt động nhóm phù hợp với khả năng của bản thân.</w:t>
      </w:r>
    </w:p>
    <w:p w14:paraId="2D1E6B06"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Cẩn thận, trung thực và thực hiện các yêu cầu trong chủ để bài học.</w:t>
      </w:r>
    </w:p>
    <w:p w14:paraId="02FC9F06"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xml:space="preserve">- Có niềm say mê, hứng thú với việc khám phá và học tập </w:t>
      </w:r>
      <w:r w:rsidRPr="008D7DD5">
        <w:rPr>
          <w:rFonts w:ascii="Times New Roman" w:hAnsi="Times New Roman"/>
          <w:sz w:val="28"/>
          <w:szCs w:val="28"/>
        </w:rPr>
        <w:t>KHTN</w:t>
      </w:r>
      <w:r>
        <w:rPr>
          <w:rFonts w:ascii="Times New Roman" w:hAnsi="Times New Roman"/>
          <w:sz w:val="28"/>
          <w:szCs w:val="28"/>
        </w:rPr>
        <w:t>.</w:t>
      </w:r>
    </w:p>
    <w:p w14:paraId="306D547D"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II. THIẾT BỊ DẠY HỌC VÀ HỌC LIỆU</w:t>
      </w:r>
    </w:p>
    <w:p w14:paraId="6D4F18CD"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áy tính, máy chiếu. </w:t>
      </w:r>
    </w:p>
    <w:p w14:paraId="0E7755B4" w14:textId="77777777" w:rsidR="00FE572F" w:rsidRPr="007D38BA"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File trình chiếu ppt hỗ trợ bài dạy. </w:t>
      </w:r>
    </w:p>
    <w:p w14:paraId="131F9D28" w14:textId="77777777" w:rsidR="00FE572F" w:rsidRPr="00AA0D7E" w:rsidRDefault="00FE572F" w:rsidP="009E2838">
      <w:pPr>
        <w:spacing w:after="0" w:line="276" w:lineRule="auto"/>
        <w:jc w:val="both"/>
        <w:rPr>
          <w:rFonts w:ascii="Times New Roman" w:hAnsi="Times New Roman"/>
          <w:sz w:val="28"/>
          <w:szCs w:val="28"/>
          <w:lang w:val="en-US"/>
        </w:rPr>
      </w:pPr>
      <w:r w:rsidRPr="00380540">
        <w:rPr>
          <w:rFonts w:ascii="Times New Roman" w:hAnsi="Times New Roman"/>
          <w:sz w:val="28"/>
          <w:szCs w:val="28"/>
        </w:rPr>
        <w:t xml:space="preserve">– Bộ thí nghiệm tìm hiểu hiện tượng tán sắc ánh sáng cho mỗi nhóm HS, gồm: 1 lăng kính; 1 </w:t>
      </w:r>
      <w:r>
        <w:rPr>
          <w:rFonts w:ascii="Times New Roman" w:hAnsi="Times New Roman"/>
          <w:sz w:val="28"/>
          <w:szCs w:val="28"/>
          <w:lang w:val="en-US"/>
        </w:rPr>
        <w:t>nguồn sáng trắng phát ra chùm sáng hẹp</w:t>
      </w:r>
      <w:r w:rsidRPr="00380540">
        <w:rPr>
          <w:rFonts w:ascii="Times New Roman" w:hAnsi="Times New Roman"/>
          <w:sz w:val="28"/>
          <w:szCs w:val="28"/>
        </w:rPr>
        <w:t>, 1 màn hứng chùm sáng</w:t>
      </w:r>
      <w:r>
        <w:rPr>
          <w:rFonts w:ascii="Times New Roman" w:hAnsi="Times New Roman"/>
          <w:sz w:val="28"/>
          <w:szCs w:val="28"/>
          <w:lang w:val="en-US"/>
        </w:rPr>
        <w:t>.</w:t>
      </w:r>
    </w:p>
    <w:p w14:paraId="3EDCB4F0" w14:textId="5949A4BC" w:rsidR="00FE572F" w:rsidRPr="00380540" w:rsidRDefault="00FE572F" w:rsidP="009E2838">
      <w:pPr>
        <w:spacing w:after="0" w:line="276" w:lineRule="auto"/>
        <w:rPr>
          <w:rFonts w:ascii="Times New Roman" w:hAnsi="Times New Roman"/>
          <w:sz w:val="28"/>
          <w:szCs w:val="28"/>
          <w:lang w:val="en-US"/>
        </w:rPr>
      </w:pPr>
      <w:r w:rsidRPr="00380540">
        <w:rPr>
          <w:rFonts w:ascii="Times New Roman" w:hAnsi="Times New Roman"/>
          <w:sz w:val="28"/>
          <w:szCs w:val="28"/>
        </w:rPr>
        <w:t>–</w:t>
      </w:r>
      <w:r>
        <w:rPr>
          <w:rFonts w:ascii="Times New Roman" w:hAnsi="Times New Roman"/>
          <w:sz w:val="28"/>
          <w:szCs w:val="28"/>
          <w:lang w:val="en-US"/>
        </w:rPr>
        <w:t xml:space="preserve"> </w:t>
      </w:r>
      <w:r w:rsidRPr="00380540">
        <w:rPr>
          <w:rFonts w:ascii="Times New Roman" w:hAnsi="Times New Roman"/>
          <w:sz w:val="28"/>
          <w:szCs w:val="28"/>
        </w:rPr>
        <w:t>Các hình ảnh: (1) cầu vồng. Video giải thích sự hình thành cầu vồ</w:t>
      </w:r>
      <w:r>
        <w:rPr>
          <w:rFonts w:ascii="Times New Roman" w:hAnsi="Times New Roman"/>
          <w:sz w:val="28"/>
          <w:szCs w:val="28"/>
        </w:rPr>
        <w:t>ng</w:t>
      </w:r>
      <w:r>
        <w:rPr>
          <w:rFonts w:ascii="Times New Roman" w:hAnsi="Times New Roman"/>
          <w:sz w:val="28"/>
          <w:szCs w:val="28"/>
          <w:lang w:val="en-US"/>
        </w:rPr>
        <w:t xml:space="preserve">: </w:t>
      </w:r>
      <w:r w:rsidRPr="00052761">
        <w:rPr>
          <w:rFonts w:ascii="Times New Roman" w:hAnsi="Times New Roman"/>
          <w:sz w:val="28"/>
          <w:szCs w:val="28"/>
          <w:lang w:val="en-US"/>
        </w:rPr>
        <w:t>https://www.youtube.com/watch?v=ujCgHcLybQk</w:t>
      </w:r>
    </w:p>
    <w:p w14:paraId="341637E0" w14:textId="77777777" w:rsidR="00FE572F" w:rsidRDefault="00FE572F" w:rsidP="009E2838">
      <w:pPr>
        <w:spacing w:after="0" w:line="271"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r w:rsidRPr="007D38B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FE572F" w14:paraId="3A22A471" w14:textId="77777777" w:rsidTr="00DE1256">
        <w:tc>
          <w:tcPr>
            <w:tcW w:w="10240" w:type="dxa"/>
            <w:tcBorders>
              <w:top w:val="outset" w:sz="6" w:space="0" w:color="auto"/>
              <w:left w:val="outset" w:sz="6" w:space="0" w:color="auto"/>
              <w:bottom w:val="outset" w:sz="6" w:space="0" w:color="auto"/>
              <w:right w:val="outset" w:sz="6" w:space="0" w:color="auto"/>
            </w:tcBorders>
            <w:shd w:val="clear" w:color="auto" w:fill="FFC000"/>
          </w:tcPr>
          <w:p w14:paraId="536A5A4D" w14:textId="77777777" w:rsidR="00FE572F" w:rsidRDefault="00FE572F" w:rsidP="009E2838">
            <w:pPr>
              <w:spacing w:beforeAutospacing="1" w:after="0" w:afterAutospacing="1" w:line="240" w:lineRule="auto"/>
              <w:jc w:val="center"/>
              <w:rPr>
                <w:rFonts w:eastAsia="Calibri"/>
                <w:b/>
                <w:sz w:val="28"/>
                <w:szCs w:val="28"/>
                <w:lang w:val="en-US"/>
              </w:rPr>
            </w:pPr>
            <w:r>
              <w:rPr>
                <w:rFonts w:eastAsia="Calibri"/>
                <w:b/>
                <w:sz w:val="28"/>
                <w:szCs w:val="28"/>
                <w:lang w:val="en-US"/>
              </w:rPr>
              <w:t>PHIẾU HỌC TẬP 1</w:t>
            </w:r>
          </w:p>
          <w:p w14:paraId="32171237" w14:textId="77777777" w:rsidR="00FE572F" w:rsidRPr="00E0309E" w:rsidRDefault="00FE572F" w:rsidP="009E2838">
            <w:pPr>
              <w:spacing w:beforeAutospacing="1" w:after="0" w:afterAutospacing="1" w:line="240" w:lineRule="auto"/>
              <w:jc w:val="center"/>
              <w:rPr>
                <w:rFonts w:eastAsia="Calibri"/>
                <w:b/>
                <w:sz w:val="28"/>
                <w:szCs w:val="28"/>
                <w:lang w:val="en-US"/>
              </w:rPr>
            </w:pPr>
            <w:r>
              <w:rPr>
                <w:rFonts w:eastAsia="Calibri"/>
                <w:b/>
                <w:sz w:val="28"/>
                <w:szCs w:val="28"/>
                <w:lang w:val="en-US"/>
              </w:rPr>
              <w:t xml:space="preserve"> NHÓM …..</w:t>
            </w:r>
          </w:p>
        </w:tc>
      </w:tr>
      <w:tr w:rsidR="00FE572F" w14:paraId="75CC1EED" w14:textId="77777777" w:rsidTr="00DE1256">
        <w:tc>
          <w:tcPr>
            <w:tcW w:w="10240" w:type="dxa"/>
            <w:tcBorders>
              <w:top w:val="nil"/>
              <w:left w:val="outset" w:sz="6" w:space="0" w:color="auto"/>
              <w:bottom w:val="nil"/>
              <w:right w:val="outset" w:sz="6" w:space="0" w:color="auto"/>
            </w:tcBorders>
          </w:tcPr>
          <w:p w14:paraId="5E0B626F" w14:textId="77777777" w:rsidR="00FE572F" w:rsidRPr="00AA0D7E" w:rsidRDefault="00FE572F" w:rsidP="009E2838">
            <w:pPr>
              <w:spacing w:after="0" w:line="276" w:lineRule="auto"/>
              <w:jc w:val="both"/>
              <w:rPr>
                <w:i/>
                <w:sz w:val="28"/>
                <w:szCs w:val="28"/>
                <w:lang w:val="en-US"/>
              </w:rPr>
            </w:pPr>
            <w:r w:rsidRPr="00380540">
              <w:rPr>
                <w:i/>
                <w:sz w:val="28"/>
                <w:szCs w:val="28"/>
              </w:rPr>
              <w:t>Thực hiện lần lượt các thí nghiệm theo hướng dẫn trong SGK (</w:t>
            </w:r>
            <w:r>
              <w:rPr>
                <w:i/>
                <w:sz w:val="28"/>
                <w:szCs w:val="28"/>
                <w:lang w:val="en-US"/>
              </w:rPr>
              <w:t>hình 5.2. Thí nghiệm tạo quang phổ của ánh sáng trắng qua lăng kính – SGK/tr22)</w:t>
            </w:r>
          </w:p>
        </w:tc>
      </w:tr>
      <w:tr w:rsidR="00FE572F" w14:paraId="2ADB79A9" w14:textId="77777777" w:rsidTr="00DE1256">
        <w:tc>
          <w:tcPr>
            <w:tcW w:w="10240" w:type="dxa"/>
            <w:tcBorders>
              <w:top w:val="nil"/>
              <w:left w:val="outset" w:sz="6" w:space="0" w:color="auto"/>
              <w:bottom w:val="outset" w:sz="6" w:space="0" w:color="auto"/>
              <w:right w:val="outset" w:sz="6" w:space="0" w:color="auto"/>
            </w:tcBorders>
          </w:tcPr>
          <w:p w14:paraId="32CB6BCD" w14:textId="77777777" w:rsidR="00FE572F" w:rsidRPr="00AA0D7E" w:rsidRDefault="00FE572F" w:rsidP="009E2838">
            <w:pPr>
              <w:spacing w:after="0" w:line="276" w:lineRule="auto"/>
              <w:jc w:val="both"/>
              <w:rPr>
                <w:sz w:val="28"/>
                <w:szCs w:val="28"/>
                <w:lang w:val="en-US"/>
              </w:rPr>
            </w:pPr>
            <w:r>
              <w:rPr>
                <w:sz w:val="28"/>
                <w:szCs w:val="28"/>
                <w:lang w:val="en-US"/>
              </w:rPr>
              <w:t>- Chùm sáng đi vào lăng kính và ra khỏi lăng kính có điểm gì khác nhau.</w:t>
            </w:r>
          </w:p>
          <w:p w14:paraId="40F35B22" w14:textId="77777777" w:rsidR="00FE572F" w:rsidRDefault="00FE572F" w:rsidP="009E2838">
            <w:pPr>
              <w:spacing w:after="0" w:line="276" w:lineRule="auto"/>
              <w:jc w:val="both"/>
              <w:rPr>
                <w:sz w:val="28"/>
                <w:szCs w:val="28"/>
              </w:rPr>
            </w:pPr>
            <w:r w:rsidRPr="00380540">
              <w:rPr>
                <w:sz w:val="28"/>
                <w:szCs w:val="28"/>
              </w:rPr>
              <w:t>............................................................................................................................................</w:t>
            </w:r>
          </w:p>
          <w:p w14:paraId="52FC0204" w14:textId="77777777" w:rsidR="00FE572F" w:rsidRPr="00380540" w:rsidRDefault="00FE572F" w:rsidP="009E2838">
            <w:pPr>
              <w:spacing w:after="0" w:line="276" w:lineRule="auto"/>
              <w:jc w:val="both"/>
              <w:rPr>
                <w:sz w:val="28"/>
                <w:szCs w:val="28"/>
              </w:rPr>
            </w:pPr>
            <w:r w:rsidRPr="00380540">
              <w:rPr>
                <w:sz w:val="28"/>
                <w:szCs w:val="28"/>
              </w:rPr>
              <w:t>............................................................................................................................................</w:t>
            </w:r>
          </w:p>
          <w:p w14:paraId="28E6250D" w14:textId="77777777" w:rsidR="00FE572F" w:rsidRPr="00380540" w:rsidRDefault="00FE572F" w:rsidP="009E2838">
            <w:pPr>
              <w:spacing w:after="0" w:line="276" w:lineRule="auto"/>
              <w:jc w:val="both"/>
              <w:rPr>
                <w:sz w:val="28"/>
                <w:szCs w:val="28"/>
              </w:rPr>
            </w:pPr>
            <w:r>
              <w:rPr>
                <w:sz w:val="28"/>
                <w:szCs w:val="28"/>
                <w:lang w:val="en-US"/>
              </w:rPr>
              <w:lastRenderedPageBreak/>
              <w:t xml:space="preserve">- </w:t>
            </w:r>
            <w:r w:rsidRPr="00380540">
              <w:rPr>
                <w:sz w:val="28"/>
                <w:szCs w:val="28"/>
              </w:rPr>
              <w:t>Viết ra thứ tự các màu xuất hiện trên màn.</w:t>
            </w:r>
          </w:p>
          <w:p w14:paraId="20283625" w14:textId="77777777" w:rsidR="00FE572F" w:rsidRDefault="00FE572F" w:rsidP="009E2838">
            <w:pPr>
              <w:spacing w:after="0" w:line="276" w:lineRule="auto"/>
              <w:jc w:val="both"/>
              <w:rPr>
                <w:sz w:val="28"/>
                <w:szCs w:val="28"/>
              </w:rPr>
            </w:pPr>
            <w:r w:rsidRPr="00380540">
              <w:rPr>
                <w:sz w:val="28"/>
                <w:szCs w:val="28"/>
              </w:rPr>
              <w:t>............................................................................................................................................</w:t>
            </w:r>
          </w:p>
          <w:p w14:paraId="41B1FBCA" w14:textId="77777777" w:rsidR="00FE572F" w:rsidRPr="00380540" w:rsidRDefault="00FE572F" w:rsidP="009E2838">
            <w:pPr>
              <w:spacing w:after="0" w:line="276" w:lineRule="auto"/>
              <w:jc w:val="both"/>
              <w:rPr>
                <w:sz w:val="28"/>
                <w:szCs w:val="28"/>
              </w:rPr>
            </w:pPr>
            <w:r w:rsidRPr="00380540">
              <w:rPr>
                <w:sz w:val="28"/>
                <w:szCs w:val="28"/>
              </w:rPr>
              <w:t>............................................................................................................................................</w:t>
            </w:r>
          </w:p>
          <w:p w14:paraId="64153FC2" w14:textId="77777777" w:rsidR="00FE572F" w:rsidRDefault="00FE572F" w:rsidP="009E2838">
            <w:pPr>
              <w:spacing w:after="0" w:line="276" w:lineRule="auto"/>
              <w:jc w:val="both"/>
              <w:rPr>
                <w:sz w:val="28"/>
                <w:szCs w:val="28"/>
                <w:lang w:val="en-US"/>
              </w:rPr>
            </w:pPr>
            <w:r>
              <w:rPr>
                <w:sz w:val="28"/>
                <w:szCs w:val="28"/>
                <w:lang w:val="en-US"/>
              </w:rPr>
              <w:t xml:space="preserve">- </w:t>
            </w:r>
            <w:r w:rsidRPr="00380540">
              <w:rPr>
                <w:sz w:val="28"/>
                <w:szCs w:val="28"/>
              </w:rPr>
              <w:t>Trả lời câu hỏi</w:t>
            </w:r>
            <w:r>
              <w:rPr>
                <w:sz w:val="28"/>
                <w:szCs w:val="28"/>
                <w:lang w:val="en-US"/>
              </w:rPr>
              <w:t xml:space="preserve"> các câu hỏi</w:t>
            </w:r>
          </w:p>
          <w:p w14:paraId="1E3BEB57" w14:textId="77777777" w:rsidR="00FE572F" w:rsidRPr="00AA0D7E" w:rsidRDefault="00FE572F" w:rsidP="009E2838">
            <w:pPr>
              <w:spacing w:after="0" w:line="276" w:lineRule="auto"/>
              <w:jc w:val="both"/>
              <w:rPr>
                <w:sz w:val="28"/>
                <w:szCs w:val="28"/>
                <w:lang w:val="en-US"/>
              </w:rPr>
            </w:pPr>
            <w:r w:rsidRPr="00AA0D7E">
              <w:rPr>
                <w:sz w:val="28"/>
                <w:szCs w:val="28"/>
                <w:lang w:val="en-US"/>
              </w:rPr>
              <w:t>a) Sự sắp xếp các màu trong quang phổ của Mặt Trời (Hình 5.3) và quang phố của ánh sáng trắng qua lăng kính (Hình 5.2) có điểm gì giống nhau?</w:t>
            </w:r>
          </w:p>
          <w:p w14:paraId="7BC037BA" w14:textId="77777777" w:rsidR="00FE572F" w:rsidRDefault="00FE572F" w:rsidP="009E2838">
            <w:pPr>
              <w:spacing w:after="0" w:line="276" w:lineRule="auto"/>
              <w:jc w:val="both"/>
              <w:rPr>
                <w:sz w:val="28"/>
                <w:szCs w:val="28"/>
              </w:rPr>
            </w:pPr>
            <w:r w:rsidRPr="00380540">
              <w:rPr>
                <w:sz w:val="28"/>
                <w:szCs w:val="28"/>
              </w:rPr>
              <w:t>............................................................................................................................................</w:t>
            </w:r>
          </w:p>
          <w:p w14:paraId="1826D395" w14:textId="77777777" w:rsidR="00FE572F" w:rsidRPr="00380540" w:rsidRDefault="00FE572F" w:rsidP="009E2838">
            <w:pPr>
              <w:spacing w:after="0" w:line="276" w:lineRule="auto"/>
              <w:jc w:val="both"/>
              <w:rPr>
                <w:sz w:val="28"/>
                <w:szCs w:val="28"/>
              </w:rPr>
            </w:pPr>
            <w:r w:rsidRPr="00380540">
              <w:rPr>
                <w:sz w:val="28"/>
                <w:szCs w:val="28"/>
              </w:rPr>
              <w:t>............................................................................................................................................</w:t>
            </w:r>
          </w:p>
          <w:p w14:paraId="248FBC18" w14:textId="77777777" w:rsidR="00FE572F" w:rsidRPr="00AA0D7E" w:rsidRDefault="00FE572F" w:rsidP="009E2838">
            <w:pPr>
              <w:spacing w:after="0" w:line="276" w:lineRule="auto"/>
              <w:jc w:val="both"/>
              <w:rPr>
                <w:sz w:val="28"/>
                <w:szCs w:val="28"/>
                <w:lang w:val="en-US"/>
              </w:rPr>
            </w:pPr>
            <w:r w:rsidRPr="00AA0D7E">
              <w:rPr>
                <w:sz w:val="28"/>
                <w:szCs w:val="28"/>
                <w:lang w:val="en-US"/>
              </w:rPr>
              <w:t>b) Vì sao ta có thể kết luận ánh sáng mặt trời là ánh sáng trắng?</w:t>
            </w:r>
          </w:p>
          <w:p w14:paraId="392FAAB4" w14:textId="77777777" w:rsidR="00FE572F" w:rsidRDefault="00FE572F" w:rsidP="009E2838">
            <w:pPr>
              <w:spacing w:after="0" w:line="276" w:lineRule="auto"/>
              <w:jc w:val="both"/>
              <w:rPr>
                <w:sz w:val="28"/>
                <w:szCs w:val="28"/>
              </w:rPr>
            </w:pPr>
            <w:r w:rsidRPr="00380540">
              <w:rPr>
                <w:sz w:val="28"/>
                <w:szCs w:val="28"/>
              </w:rPr>
              <w:t>............................................................................................................................................</w:t>
            </w:r>
          </w:p>
          <w:p w14:paraId="74B487E4" w14:textId="77777777" w:rsidR="00FE572F" w:rsidRPr="00380540" w:rsidRDefault="00FE572F" w:rsidP="009E2838">
            <w:pPr>
              <w:spacing w:after="0" w:line="276" w:lineRule="auto"/>
              <w:jc w:val="both"/>
              <w:rPr>
                <w:sz w:val="28"/>
                <w:szCs w:val="28"/>
              </w:rPr>
            </w:pPr>
            <w:r w:rsidRPr="00380540">
              <w:rPr>
                <w:sz w:val="28"/>
                <w:szCs w:val="28"/>
              </w:rPr>
              <w:t>............................................................................................................................................</w:t>
            </w:r>
          </w:p>
          <w:p w14:paraId="4CCE2120" w14:textId="77777777" w:rsidR="00FE572F" w:rsidRDefault="00FE572F" w:rsidP="009E2838">
            <w:pPr>
              <w:spacing w:after="0" w:line="276" w:lineRule="auto"/>
              <w:jc w:val="both"/>
              <w:rPr>
                <w:sz w:val="28"/>
                <w:szCs w:val="28"/>
              </w:rPr>
            </w:pPr>
            <w:r w:rsidRPr="00380540">
              <w:rPr>
                <w:sz w:val="28"/>
                <w:szCs w:val="28"/>
              </w:rPr>
              <w:t>............................................................................................................................................</w:t>
            </w:r>
          </w:p>
          <w:p w14:paraId="1AD9A6AA" w14:textId="77777777" w:rsidR="00FE572F" w:rsidRPr="00107B97" w:rsidRDefault="00FE572F" w:rsidP="009E2838">
            <w:pPr>
              <w:spacing w:after="0" w:line="276" w:lineRule="auto"/>
              <w:jc w:val="both"/>
              <w:rPr>
                <w:sz w:val="28"/>
                <w:szCs w:val="28"/>
              </w:rPr>
            </w:pPr>
            <w:r w:rsidRPr="00380540">
              <w:rPr>
                <w:sz w:val="28"/>
                <w:szCs w:val="28"/>
              </w:rPr>
              <w:t>............................................................................................................................................</w:t>
            </w:r>
          </w:p>
        </w:tc>
      </w:tr>
    </w:tbl>
    <w:p w14:paraId="40D7212F" w14:textId="77777777" w:rsidR="00FE572F" w:rsidRDefault="00FE572F" w:rsidP="009E2838">
      <w:pPr>
        <w:spacing w:after="0" w:line="276" w:lineRule="auto"/>
        <w:jc w:val="both"/>
        <w:rPr>
          <w:rFonts w:ascii="Times New Roman" w:hAnsi="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FE572F" w:rsidRPr="00C618CF" w14:paraId="066763F0" w14:textId="77777777" w:rsidTr="005576EB">
        <w:tc>
          <w:tcPr>
            <w:tcW w:w="10240" w:type="dxa"/>
            <w:tcBorders>
              <w:top w:val="outset" w:sz="6" w:space="0" w:color="auto"/>
              <w:left w:val="outset" w:sz="6" w:space="0" w:color="auto"/>
              <w:bottom w:val="outset" w:sz="6" w:space="0" w:color="auto"/>
              <w:right w:val="outset" w:sz="6" w:space="0" w:color="auto"/>
            </w:tcBorders>
            <w:shd w:val="clear" w:color="auto" w:fill="00B0F0"/>
          </w:tcPr>
          <w:p w14:paraId="1820EB48" w14:textId="77777777" w:rsidR="00FE572F" w:rsidRPr="00C618CF" w:rsidRDefault="00FE572F" w:rsidP="009E2838">
            <w:pPr>
              <w:tabs>
                <w:tab w:val="center" w:pos="5105"/>
                <w:tab w:val="left" w:pos="7875"/>
              </w:tabs>
              <w:spacing w:beforeAutospacing="1" w:after="0" w:afterAutospacing="1" w:line="240" w:lineRule="auto"/>
              <w:rPr>
                <w:rFonts w:eastAsia="Calibri"/>
                <w:b/>
                <w:color w:val="000000" w:themeColor="text1"/>
                <w:sz w:val="28"/>
                <w:szCs w:val="28"/>
                <w:lang w:val="en-US"/>
              </w:rPr>
            </w:pPr>
            <w:r w:rsidRPr="00C618CF">
              <w:rPr>
                <w:rFonts w:eastAsia="Calibri"/>
                <w:b/>
                <w:color w:val="000000" w:themeColor="text1"/>
                <w:sz w:val="28"/>
                <w:szCs w:val="28"/>
                <w:lang w:val="en-US"/>
              </w:rPr>
              <w:tab/>
              <w:t>LUYỆN TẬP</w:t>
            </w:r>
            <w:r w:rsidRPr="00C618CF">
              <w:rPr>
                <w:rFonts w:eastAsia="Calibri"/>
                <w:b/>
                <w:color w:val="000000" w:themeColor="text1"/>
                <w:sz w:val="28"/>
                <w:szCs w:val="28"/>
                <w:lang w:val="en-US"/>
              </w:rPr>
              <w:tab/>
            </w:r>
          </w:p>
          <w:p w14:paraId="41EEEF84" w14:textId="77777777" w:rsidR="00FE572F" w:rsidRPr="00C618CF" w:rsidRDefault="00FE572F" w:rsidP="009E2838">
            <w:pPr>
              <w:spacing w:beforeAutospacing="1" w:after="0" w:afterAutospacing="1" w:line="240" w:lineRule="auto"/>
              <w:jc w:val="center"/>
              <w:rPr>
                <w:rFonts w:eastAsia="Calibri"/>
                <w:b/>
                <w:color w:val="000000" w:themeColor="text1"/>
                <w:sz w:val="28"/>
                <w:szCs w:val="28"/>
                <w:lang w:val="en-US"/>
              </w:rPr>
            </w:pPr>
            <w:r w:rsidRPr="00C618CF">
              <w:rPr>
                <w:rFonts w:eastAsia="Calibri"/>
                <w:b/>
                <w:color w:val="000000" w:themeColor="text1"/>
                <w:sz w:val="28"/>
                <w:szCs w:val="28"/>
                <w:lang w:val="en-US"/>
              </w:rPr>
              <w:t xml:space="preserve"> HỌ VÀ TÊN: …..</w:t>
            </w:r>
          </w:p>
        </w:tc>
      </w:tr>
      <w:tr w:rsidR="00FE572F" w:rsidRPr="00C618CF" w14:paraId="72143BBC" w14:textId="77777777" w:rsidTr="0015560D">
        <w:tc>
          <w:tcPr>
            <w:tcW w:w="10240" w:type="dxa"/>
            <w:tcBorders>
              <w:top w:val="nil"/>
              <w:left w:val="outset" w:sz="6" w:space="0" w:color="auto"/>
              <w:bottom w:val="nil"/>
              <w:right w:val="outset" w:sz="6" w:space="0" w:color="auto"/>
            </w:tcBorders>
          </w:tcPr>
          <w:p w14:paraId="47719E84" w14:textId="77777777" w:rsidR="00FE572F" w:rsidRPr="00C618CF" w:rsidRDefault="00FE572F" w:rsidP="009E2838">
            <w:pPr>
              <w:pStyle w:val="NormalWeb"/>
              <w:shd w:val="clear" w:color="auto" w:fill="FFFFFF"/>
              <w:spacing w:before="0" w:after="0"/>
              <w:jc w:val="both"/>
              <w:rPr>
                <w:color w:val="000000" w:themeColor="text1"/>
                <w:sz w:val="28"/>
                <w:szCs w:val="28"/>
              </w:rPr>
            </w:pPr>
            <w:r w:rsidRPr="00C618CF">
              <w:rPr>
                <w:rStyle w:val="Strong"/>
                <w:color w:val="000000" w:themeColor="text1"/>
                <w:sz w:val="28"/>
                <w:szCs w:val="28"/>
              </w:rPr>
              <w:t>Câu 1:</w:t>
            </w:r>
            <w:r w:rsidRPr="00C618CF">
              <w:rPr>
                <w:color w:val="000000" w:themeColor="text1"/>
                <w:sz w:val="28"/>
                <w:szCs w:val="28"/>
              </w:rPr>
              <w:t> Hiện tượng nào trong các hiện tượng sau </w:t>
            </w:r>
            <w:r w:rsidRPr="00C618CF">
              <w:rPr>
                <w:rStyle w:val="Strong"/>
                <w:color w:val="000000" w:themeColor="text1"/>
                <w:sz w:val="28"/>
                <w:szCs w:val="28"/>
              </w:rPr>
              <w:t>không</w:t>
            </w:r>
            <w:r w:rsidRPr="00C618CF">
              <w:rPr>
                <w:color w:val="000000" w:themeColor="text1"/>
                <w:sz w:val="28"/>
                <w:szCs w:val="28"/>
              </w:rPr>
              <w:t> phải là hiện tượng phân tích ánh sáng?</w:t>
            </w:r>
          </w:p>
          <w:p w14:paraId="6CDB0DDC"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A. Hiện tượng cầu vồng.</w:t>
            </w:r>
          </w:p>
          <w:p w14:paraId="2AAF9DF2"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B. Ánh sáng màu trên váng dầu.</w:t>
            </w:r>
          </w:p>
          <w:p w14:paraId="2E4B0B7B"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C. Bong bóng xà phòng.</w:t>
            </w:r>
          </w:p>
          <w:p w14:paraId="10043ADD"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D. Ánh sáng đi qua lăng kính bị lệch về phía đáy.</w:t>
            </w:r>
          </w:p>
          <w:p w14:paraId="0D52E736" w14:textId="77777777" w:rsidR="00FE572F" w:rsidRPr="00C618CF" w:rsidRDefault="00FE572F" w:rsidP="009E2838">
            <w:pPr>
              <w:pStyle w:val="NormalWeb"/>
              <w:shd w:val="clear" w:color="auto" w:fill="FFFFFF"/>
              <w:spacing w:before="0" w:after="0"/>
              <w:jc w:val="both"/>
              <w:rPr>
                <w:color w:val="000000" w:themeColor="text1"/>
                <w:sz w:val="28"/>
                <w:szCs w:val="28"/>
              </w:rPr>
            </w:pPr>
            <w:r w:rsidRPr="00C618CF">
              <w:rPr>
                <w:rStyle w:val="Strong"/>
                <w:color w:val="000000" w:themeColor="text1"/>
                <w:sz w:val="28"/>
                <w:szCs w:val="28"/>
              </w:rPr>
              <w:t>Câu 2:</w:t>
            </w:r>
            <w:r w:rsidRPr="00C618CF">
              <w:rPr>
                <w:color w:val="000000" w:themeColor="text1"/>
                <w:sz w:val="28"/>
                <w:szCs w:val="28"/>
              </w:rPr>
              <w:t> Trong các phát biểu sau đây, phát biểu nào là </w:t>
            </w:r>
            <w:r w:rsidRPr="00C618CF">
              <w:rPr>
                <w:rStyle w:val="Strong"/>
                <w:color w:val="000000" w:themeColor="text1"/>
                <w:sz w:val="28"/>
                <w:szCs w:val="28"/>
              </w:rPr>
              <w:t>sai</w:t>
            </w:r>
            <w:r w:rsidRPr="00C618CF">
              <w:rPr>
                <w:color w:val="000000" w:themeColor="text1"/>
                <w:sz w:val="28"/>
                <w:szCs w:val="28"/>
              </w:rPr>
              <w:t>?</w:t>
            </w:r>
          </w:p>
          <w:p w14:paraId="407CBB90"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A. Ánh sáng trắng là tổng hợp (hỗn hợp) của nhiều ánh sáng đơn sắc có màu biến thiên liên tục từ đỏ tới tím.</w:t>
            </w:r>
          </w:p>
          <w:p w14:paraId="0C345EF4"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B.  Ánh sáng đơn sắc là ánh sáng không bị tán sắc khi đi qua lăng kính.</w:t>
            </w:r>
          </w:p>
          <w:p w14:paraId="502B6FBC"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C. Hiện tượng chùm sáng trắng, khi đi qua một lăng kính, bị tách ra thành nhiều chùm sáng có màu sắc khác nhau là hiện tượng tán sắc ánh sáng.</w:t>
            </w:r>
          </w:p>
          <w:p w14:paraId="2D6A68DF"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D. Ánh sáng do Mặt Trời phát ra là ánh sáng đơn sắc vì nó có màu trắng.</w:t>
            </w:r>
          </w:p>
          <w:p w14:paraId="66460A3A" w14:textId="77777777" w:rsidR="00FE572F" w:rsidRPr="00C618CF" w:rsidRDefault="00FE572F" w:rsidP="009E2838">
            <w:pPr>
              <w:pStyle w:val="NormalWeb"/>
              <w:shd w:val="clear" w:color="auto" w:fill="FFFFFF"/>
              <w:spacing w:before="0" w:after="0"/>
              <w:jc w:val="both"/>
              <w:rPr>
                <w:color w:val="000000" w:themeColor="text1"/>
                <w:sz w:val="28"/>
                <w:szCs w:val="28"/>
              </w:rPr>
            </w:pPr>
            <w:r w:rsidRPr="00C618CF">
              <w:rPr>
                <w:rStyle w:val="Strong"/>
                <w:color w:val="000000" w:themeColor="text1"/>
                <w:sz w:val="28"/>
                <w:szCs w:val="28"/>
              </w:rPr>
              <w:t>Câu 3:</w:t>
            </w:r>
            <w:r w:rsidRPr="00C618CF">
              <w:rPr>
                <w:color w:val="000000" w:themeColor="text1"/>
                <w:sz w:val="28"/>
                <w:szCs w:val="28"/>
              </w:rPr>
              <w:t> Chiếu ánh sáng màu lục qua quả táo màu đỏ, quả táo có màu?</w:t>
            </w:r>
          </w:p>
          <w:p w14:paraId="28033D65"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A. Màu da cam</w:t>
            </w:r>
          </w:p>
          <w:p w14:paraId="1F571BDE"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B. Màu vàng</w:t>
            </w:r>
          </w:p>
          <w:p w14:paraId="6BD4D4C2"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lastRenderedPageBreak/>
              <w:t>C. Màu đỏ</w:t>
            </w:r>
          </w:p>
          <w:p w14:paraId="5EF310C2"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D. Màu gần như đen.</w:t>
            </w:r>
          </w:p>
          <w:p w14:paraId="2DD6CD1A" w14:textId="77777777" w:rsidR="00FE572F" w:rsidRPr="00C618CF" w:rsidRDefault="00FE572F" w:rsidP="009E2838">
            <w:pPr>
              <w:pStyle w:val="NormalWeb"/>
              <w:shd w:val="clear" w:color="auto" w:fill="FFFFFF"/>
              <w:spacing w:before="0" w:after="0"/>
              <w:jc w:val="both"/>
              <w:rPr>
                <w:color w:val="000000" w:themeColor="text1"/>
                <w:sz w:val="28"/>
                <w:szCs w:val="28"/>
              </w:rPr>
            </w:pPr>
            <w:r w:rsidRPr="00C618CF">
              <w:rPr>
                <w:rStyle w:val="Strong"/>
                <w:color w:val="000000" w:themeColor="text1"/>
                <w:sz w:val="28"/>
                <w:szCs w:val="28"/>
              </w:rPr>
              <w:t>Câu 4: </w:t>
            </w:r>
            <w:r w:rsidRPr="00C618CF">
              <w:rPr>
                <w:color w:val="000000" w:themeColor="text1"/>
                <w:sz w:val="28"/>
                <w:szCs w:val="28"/>
              </w:rPr>
              <w:t>Tìm phát biểu </w:t>
            </w:r>
            <w:r w:rsidRPr="00C618CF">
              <w:rPr>
                <w:rStyle w:val="Strong"/>
                <w:color w:val="000000" w:themeColor="text1"/>
                <w:sz w:val="28"/>
                <w:szCs w:val="28"/>
              </w:rPr>
              <w:t>sai</w:t>
            </w:r>
            <w:r w:rsidRPr="00C618CF">
              <w:rPr>
                <w:color w:val="000000" w:themeColor="text1"/>
                <w:sz w:val="28"/>
                <w:szCs w:val="28"/>
              </w:rPr>
              <w:t> về hiện tượng tán sắc ánh sáng:</w:t>
            </w:r>
          </w:p>
          <w:p w14:paraId="24872421"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A. Chiết suất của lăng kính đối với các ánh sáng đơn sắc khác nhau có giá trị khác nhau.</w:t>
            </w:r>
          </w:p>
          <w:p w14:paraId="6F81DCFA"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B. Khi chiều chùm ánh sáng trăng qua lăng kính, tia tím lệch ít nhất, tia đỏ lệch nhiều nhất.</w:t>
            </w:r>
          </w:p>
          <w:p w14:paraId="64075E9A"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C. Ánh sáng đơn sắc là ánh sáng không bị tán sắc khi qua lăng kính</w:t>
            </w:r>
          </w:p>
          <w:p w14:paraId="09C5167C"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D. Ánh sáng trắng là tập hợp của vô số ánh sáng đơn sắc có màu biến thiên lien tục từ đỏ đến tím.</w:t>
            </w:r>
          </w:p>
          <w:p w14:paraId="68FC5309" w14:textId="77777777" w:rsidR="00FE572F" w:rsidRPr="00C618CF" w:rsidRDefault="00FE572F" w:rsidP="009E2838">
            <w:pPr>
              <w:spacing w:after="0" w:line="276" w:lineRule="auto"/>
              <w:jc w:val="both"/>
              <w:rPr>
                <w:color w:val="000000" w:themeColor="text1"/>
                <w:sz w:val="28"/>
                <w:szCs w:val="28"/>
                <w:lang w:val="en-US"/>
              </w:rPr>
            </w:pPr>
            <w:r w:rsidRPr="00C618CF">
              <w:rPr>
                <w:b/>
                <w:bCs/>
                <w:color w:val="000000" w:themeColor="text1"/>
                <w:lang w:val="en-US"/>
              </w:rPr>
              <w:t>Câu 5. </w:t>
            </w:r>
            <w:r w:rsidRPr="00C618CF">
              <w:rPr>
                <w:color w:val="000000" w:themeColor="text1"/>
                <w:sz w:val="28"/>
                <w:szCs w:val="28"/>
                <w:lang w:val="en-US"/>
              </w:rPr>
              <w:t>Chọn từ thích hợp điền vào chỗ trống trong câu sau:</w:t>
            </w:r>
          </w:p>
          <w:p w14:paraId="330A5EC1"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Lá cây có màu xanh là vì chúng tán xạ tốt ánh sáng ..... trong ánh sáng .... của Mặt Trời.</w:t>
            </w:r>
          </w:p>
          <w:p w14:paraId="2FE1EDD4"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A. xanh – trắng.                           B. trắng – xanh.</w:t>
            </w:r>
          </w:p>
          <w:p w14:paraId="096D9E15"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C. xanh – vàng.                           D. vàng – xanh.</w:t>
            </w:r>
          </w:p>
          <w:p w14:paraId="4D564AB8" w14:textId="77777777" w:rsidR="00FE572F" w:rsidRPr="00C618CF" w:rsidRDefault="00FE572F" w:rsidP="009E2838">
            <w:pPr>
              <w:pStyle w:val="NormalWeb"/>
              <w:shd w:val="clear" w:color="auto" w:fill="FFFFFF"/>
              <w:spacing w:before="0" w:after="0"/>
              <w:jc w:val="both"/>
              <w:rPr>
                <w:color w:val="000000" w:themeColor="text1"/>
                <w:sz w:val="28"/>
                <w:szCs w:val="28"/>
              </w:rPr>
            </w:pPr>
            <w:r w:rsidRPr="00C618CF">
              <w:rPr>
                <w:rStyle w:val="Strong"/>
                <w:color w:val="000000" w:themeColor="text1"/>
                <w:sz w:val="28"/>
                <w:szCs w:val="28"/>
              </w:rPr>
              <w:t>Câu 6:</w:t>
            </w:r>
            <w:r w:rsidRPr="00C618CF">
              <w:rPr>
                <w:color w:val="000000" w:themeColor="text1"/>
                <w:sz w:val="28"/>
                <w:szCs w:val="28"/>
              </w:rPr>
              <w:t> Chiếu ánh sáng phát ra từ một đèn LED lục vào mặt ghi của một đĩa CD rồi quan sát ánh sáng phản xạ từ mặt đĩa theo đủ mọi phía. Ta sẽ thấy những ánh sáng màu gì?</w:t>
            </w:r>
          </w:p>
          <w:p w14:paraId="027D4C70"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A. Chỉ thấy ánh sáng màu lục.                     B. Thấy các ánh sáng có đủ mọi màu.</w:t>
            </w:r>
          </w:p>
          <w:p w14:paraId="1BEA2521"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C. Không thấy có ánh sáng.                         D. Thấy ánh sáng màu đen </w:t>
            </w:r>
          </w:p>
          <w:p w14:paraId="009F1E90" w14:textId="77777777" w:rsidR="00FE572F" w:rsidRPr="00C618CF" w:rsidRDefault="00FE572F" w:rsidP="009E2838">
            <w:pPr>
              <w:pStyle w:val="NormalWeb"/>
              <w:shd w:val="clear" w:color="auto" w:fill="FFFFFF"/>
              <w:spacing w:before="0" w:after="0"/>
              <w:jc w:val="both"/>
              <w:rPr>
                <w:color w:val="000000" w:themeColor="text1"/>
                <w:sz w:val="28"/>
                <w:szCs w:val="28"/>
              </w:rPr>
            </w:pPr>
            <w:r w:rsidRPr="00C618CF">
              <w:rPr>
                <w:rStyle w:val="Strong"/>
                <w:color w:val="000000" w:themeColor="text1"/>
                <w:sz w:val="28"/>
                <w:szCs w:val="28"/>
              </w:rPr>
              <w:t>Câu 7: </w:t>
            </w:r>
            <w:r w:rsidRPr="00C618CF">
              <w:rPr>
                <w:color w:val="000000" w:themeColor="text1"/>
                <w:sz w:val="28"/>
                <w:szCs w:val="28"/>
              </w:rPr>
              <w:t>Đường đi của tia sáng qua lăng kính đặt trong không khí hình vẽ nào là không đúng.</w:t>
            </w:r>
          </w:p>
          <w:p w14:paraId="73642DEF" w14:textId="77777777" w:rsidR="00FE572F" w:rsidRPr="00C618CF" w:rsidRDefault="00FE572F" w:rsidP="009E2838">
            <w:pPr>
              <w:pStyle w:val="NormalWeb"/>
              <w:shd w:val="clear" w:color="auto" w:fill="FFFFFF"/>
              <w:spacing w:before="0" w:after="0"/>
              <w:jc w:val="both"/>
              <w:rPr>
                <w:color w:val="000000" w:themeColor="text1"/>
                <w:sz w:val="28"/>
                <w:szCs w:val="28"/>
              </w:rPr>
            </w:pPr>
            <w:r w:rsidRPr="00C618CF">
              <w:rPr>
                <w:noProof/>
                <w:color w:val="000000" w:themeColor="text1"/>
                <w:sz w:val="28"/>
                <w:szCs w:val="28"/>
                <w:lang w:eastAsia="en-US"/>
              </w:rPr>
              <w:drawing>
                <wp:inline distT="0" distB="0" distL="0" distR="0" wp14:anchorId="690D4A6B" wp14:editId="3DECCA55">
                  <wp:extent cx="5277587" cy="136226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7587" cy="1362265"/>
                          </a:xfrm>
                          <a:prstGeom prst="rect">
                            <a:avLst/>
                          </a:prstGeom>
                        </pic:spPr>
                      </pic:pic>
                    </a:graphicData>
                  </a:graphic>
                </wp:inline>
              </w:drawing>
            </w:r>
          </w:p>
          <w:p w14:paraId="65432FCC"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A. Hình 1                   B. Hình 2           C. Hình 3            D. Hình 4</w:t>
            </w:r>
          </w:p>
          <w:p w14:paraId="5D8D81CB" w14:textId="77777777" w:rsidR="00FE572F" w:rsidRPr="00C618CF" w:rsidRDefault="00FE572F" w:rsidP="009E2838">
            <w:pPr>
              <w:pStyle w:val="NormalWeb"/>
              <w:shd w:val="clear" w:color="auto" w:fill="FFFFFF"/>
              <w:spacing w:before="0" w:after="0"/>
              <w:jc w:val="both"/>
              <w:rPr>
                <w:color w:val="000000" w:themeColor="text1"/>
                <w:sz w:val="28"/>
                <w:szCs w:val="28"/>
              </w:rPr>
            </w:pPr>
            <w:r w:rsidRPr="00C618CF">
              <w:rPr>
                <w:rStyle w:val="Strong"/>
                <w:color w:val="000000" w:themeColor="text1"/>
                <w:sz w:val="28"/>
                <w:szCs w:val="28"/>
              </w:rPr>
              <w:t>Câu 8:</w:t>
            </w:r>
            <w:r w:rsidRPr="00C618CF">
              <w:rPr>
                <w:color w:val="000000" w:themeColor="text1"/>
                <w:sz w:val="28"/>
                <w:szCs w:val="28"/>
              </w:rPr>
              <w:t> Dưới ánh sáng đỏ và ánh sáng lục, ta thấy có một dòng chữ màu đen. Vậy dưới ánh sáng trắng, dòng chữ ấy có màu:</w:t>
            </w:r>
          </w:p>
          <w:p w14:paraId="18B93D0A"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A. đỏ                                        B. vàng</w:t>
            </w:r>
          </w:p>
          <w:p w14:paraId="15675884" w14:textId="77777777" w:rsidR="00FE572F" w:rsidRPr="00C618CF" w:rsidRDefault="00FE572F" w:rsidP="009E2838">
            <w:pPr>
              <w:spacing w:after="0" w:line="276" w:lineRule="auto"/>
              <w:jc w:val="both"/>
              <w:rPr>
                <w:color w:val="000000" w:themeColor="text1"/>
                <w:sz w:val="28"/>
                <w:szCs w:val="28"/>
                <w:lang w:val="en-US"/>
              </w:rPr>
            </w:pPr>
            <w:r w:rsidRPr="00C618CF">
              <w:rPr>
                <w:color w:val="000000" w:themeColor="text1"/>
                <w:sz w:val="28"/>
                <w:szCs w:val="28"/>
                <w:lang w:val="en-US"/>
              </w:rPr>
              <w:t>C. lục                                       D. xanh thẫm, tím hoặc đen</w:t>
            </w:r>
          </w:p>
          <w:p w14:paraId="38BB760D" w14:textId="77777777" w:rsidR="00FE572F" w:rsidRPr="00C618CF" w:rsidRDefault="00FE572F" w:rsidP="009E2838">
            <w:pPr>
              <w:pStyle w:val="NormalWeb"/>
              <w:shd w:val="clear" w:color="auto" w:fill="FFFFFF"/>
              <w:spacing w:before="0" w:after="0"/>
              <w:jc w:val="both"/>
              <w:rPr>
                <w:color w:val="000000" w:themeColor="text1"/>
                <w:sz w:val="28"/>
                <w:szCs w:val="28"/>
              </w:rPr>
            </w:pPr>
            <w:r w:rsidRPr="00C618CF">
              <w:rPr>
                <w:b/>
                <w:bCs/>
                <w:color w:val="000000" w:themeColor="text1"/>
                <w:sz w:val="28"/>
                <w:szCs w:val="28"/>
              </w:rPr>
              <w:lastRenderedPageBreak/>
              <w:t>Câu 9:</w:t>
            </w:r>
            <w:r w:rsidRPr="00C618CF">
              <w:rPr>
                <w:color w:val="000000" w:themeColor="text1"/>
                <w:sz w:val="28"/>
                <w:szCs w:val="28"/>
              </w:rPr>
              <w:t> Chiếu các chùm sáng đơn sắc khác nhau qua lăng kính, ta thu được </w:t>
            </w:r>
          </w:p>
          <w:p w14:paraId="0AACB01C" w14:textId="77777777" w:rsidR="00FE572F" w:rsidRPr="00C618CF" w:rsidRDefault="00FE572F" w:rsidP="009E2838">
            <w:pPr>
              <w:pStyle w:val="NormalWeb"/>
              <w:shd w:val="clear" w:color="auto" w:fill="FFFFFF"/>
              <w:spacing w:before="0" w:after="0"/>
              <w:jc w:val="both"/>
              <w:rPr>
                <w:color w:val="000000" w:themeColor="text1"/>
                <w:sz w:val="28"/>
                <w:szCs w:val="28"/>
              </w:rPr>
            </w:pPr>
            <w:r w:rsidRPr="00C618CF">
              <w:rPr>
                <w:color w:val="000000" w:themeColor="text1"/>
                <w:sz w:val="28"/>
                <w:szCs w:val="28"/>
              </w:rPr>
              <w:t>A. luôn luôn có chùm tia đi ra khỏi lăng kính ở mặt bên thứ hai của lăng kính.</w:t>
            </w:r>
          </w:p>
          <w:p w14:paraId="1DECDE6B" w14:textId="77777777" w:rsidR="00FE572F" w:rsidRPr="00C618CF" w:rsidRDefault="00FE572F" w:rsidP="009E2838">
            <w:pPr>
              <w:pStyle w:val="NormalWeb"/>
              <w:shd w:val="clear" w:color="auto" w:fill="FFFFFF"/>
              <w:spacing w:before="0" w:after="0"/>
              <w:jc w:val="both"/>
              <w:rPr>
                <w:color w:val="000000" w:themeColor="text1"/>
                <w:sz w:val="28"/>
                <w:szCs w:val="28"/>
              </w:rPr>
            </w:pPr>
            <w:r w:rsidRPr="00C618CF">
              <w:rPr>
                <w:color w:val="000000" w:themeColor="text1"/>
                <w:sz w:val="28"/>
                <w:szCs w:val="28"/>
              </w:rPr>
              <w:t>B. chùm tia đi ra khỏi lăng kính luôn lệch về phía đáy của nó </w:t>
            </w:r>
          </w:p>
          <w:p w14:paraId="231D63D9" w14:textId="77777777" w:rsidR="00FE572F" w:rsidRPr="00C618CF" w:rsidRDefault="00FE572F" w:rsidP="009E2838">
            <w:pPr>
              <w:pStyle w:val="NormalWeb"/>
              <w:shd w:val="clear" w:color="auto" w:fill="FFFFFF"/>
              <w:spacing w:before="0" w:after="0"/>
              <w:jc w:val="both"/>
              <w:rPr>
                <w:color w:val="000000" w:themeColor="text1"/>
                <w:sz w:val="28"/>
                <w:szCs w:val="28"/>
              </w:rPr>
            </w:pPr>
            <w:r w:rsidRPr="00C618CF">
              <w:rPr>
                <w:color w:val="000000" w:themeColor="text1"/>
                <w:sz w:val="28"/>
                <w:szCs w:val="28"/>
              </w:rPr>
              <w:t>C. chùm tia đi ra khỏi lăng kính luôn lệch về phía đỉnh của nó</w:t>
            </w:r>
          </w:p>
          <w:p w14:paraId="398C3F6B" w14:textId="77777777" w:rsidR="00FE572F" w:rsidRPr="00C618CF" w:rsidRDefault="00FE572F" w:rsidP="009E2838">
            <w:pPr>
              <w:pStyle w:val="NormalWeb"/>
              <w:shd w:val="clear" w:color="auto" w:fill="FFFFFF"/>
              <w:spacing w:before="0" w:after="0"/>
              <w:jc w:val="both"/>
              <w:rPr>
                <w:color w:val="000000" w:themeColor="text1"/>
                <w:sz w:val="28"/>
                <w:szCs w:val="28"/>
              </w:rPr>
            </w:pPr>
            <w:r w:rsidRPr="00C618CF">
              <w:rPr>
                <w:color w:val="000000" w:themeColor="text1"/>
                <w:sz w:val="28"/>
                <w:szCs w:val="28"/>
              </w:rPr>
              <w:t>D. đường đi của tia sáng đối xứng qua mặt phân giác của góc ở đỉnh.</w:t>
            </w:r>
          </w:p>
          <w:p w14:paraId="5469BF91" w14:textId="77777777" w:rsidR="00FE572F" w:rsidRPr="00C618CF" w:rsidRDefault="00FE572F" w:rsidP="009E2838">
            <w:pPr>
              <w:pStyle w:val="NormalWeb"/>
              <w:shd w:val="clear" w:color="auto" w:fill="FFFFFF"/>
              <w:spacing w:before="0" w:after="0"/>
              <w:jc w:val="both"/>
              <w:rPr>
                <w:rFonts w:ascii="Arial" w:hAnsi="Arial" w:cs="Arial"/>
                <w:color w:val="000000" w:themeColor="text1"/>
                <w:sz w:val="27"/>
                <w:szCs w:val="27"/>
              </w:rPr>
            </w:pPr>
            <w:r w:rsidRPr="00C618CF">
              <w:rPr>
                <w:b/>
                <w:bCs/>
                <w:color w:val="000000" w:themeColor="text1"/>
                <w:sz w:val="28"/>
                <w:szCs w:val="28"/>
              </w:rPr>
              <w:t>Câu 10:</w:t>
            </w:r>
            <w:r w:rsidRPr="00C618CF">
              <w:rPr>
                <w:rFonts w:ascii="Arial" w:hAnsi="Arial" w:cs="Arial"/>
                <w:color w:val="000000" w:themeColor="text1"/>
                <w:sz w:val="27"/>
                <w:szCs w:val="27"/>
              </w:rPr>
              <w:t> Cho các loại ánh sáng sau: Ánh sáng trắng (I); Ánh sáng đỏ (II); Ánh sáng vàng (III); Ánh sáng tím (IV) thì loại ánh sáng nào </w:t>
            </w:r>
            <w:r w:rsidRPr="00C618CF">
              <w:rPr>
                <w:rStyle w:val="Strong"/>
                <w:rFonts w:ascii="Arial" w:hAnsi="Arial" w:cs="Arial"/>
                <w:color w:val="000000" w:themeColor="text1"/>
                <w:sz w:val="27"/>
                <w:szCs w:val="27"/>
              </w:rPr>
              <w:t>không</w:t>
            </w:r>
            <w:r w:rsidRPr="00C618CF">
              <w:rPr>
                <w:rFonts w:ascii="Arial" w:hAnsi="Arial" w:cs="Arial"/>
                <w:color w:val="000000" w:themeColor="text1"/>
                <w:sz w:val="27"/>
                <w:szCs w:val="27"/>
              </w:rPr>
              <w:t> bị lăng kính làm tán sắc?</w:t>
            </w:r>
          </w:p>
          <w:p w14:paraId="77E6F364" w14:textId="77777777" w:rsidR="00FE572F" w:rsidRPr="00C618CF" w:rsidRDefault="00FE572F" w:rsidP="009E2838">
            <w:pPr>
              <w:pStyle w:val="NormalWeb"/>
              <w:shd w:val="clear" w:color="auto" w:fill="FFFFFF"/>
              <w:spacing w:before="0" w:after="0"/>
              <w:jc w:val="both"/>
              <w:rPr>
                <w:color w:val="000000" w:themeColor="text1"/>
                <w:sz w:val="28"/>
                <w:szCs w:val="28"/>
              </w:rPr>
            </w:pPr>
            <w:r w:rsidRPr="00C618CF">
              <w:rPr>
                <w:color w:val="000000" w:themeColor="text1"/>
                <w:sz w:val="28"/>
                <w:szCs w:val="28"/>
              </w:rPr>
              <w:t xml:space="preserve">        A. I; II; III; IV        B. II; III; IV         C. I; II; IV        D. I;II; III</w:t>
            </w:r>
          </w:p>
        </w:tc>
      </w:tr>
      <w:tr w:rsidR="00FE572F" w:rsidRPr="00C618CF" w14:paraId="1B78D5F9" w14:textId="77777777" w:rsidTr="0015560D">
        <w:tc>
          <w:tcPr>
            <w:tcW w:w="10240" w:type="dxa"/>
            <w:tcBorders>
              <w:top w:val="nil"/>
              <w:left w:val="outset" w:sz="6" w:space="0" w:color="auto"/>
              <w:bottom w:val="outset" w:sz="6" w:space="0" w:color="auto"/>
              <w:right w:val="outset" w:sz="6" w:space="0" w:color="auto"/>
            </w:tcBorders>
          </w:tcPr>
          <w:p w14:paraId="0D44979B" w14:textId="77777777" w:rsidR="00FE572F" w:rsidRPr="00C618CF" w:rsidRDefault="00FE572F" w:rsidP="009E2838">
            <w:pPr>
              <w:spacing w:after="0" w:line="276" w:lineRule="auto"/>
              <w:jc w:val="both"/>
              <w:rPr>
                <w:color w:val="000000" w:themeColor="text1"/>
                <w:sz w:val="28"/>
                <w:szCs w:val="28"/>
              </w:rPr>
            </w:pPr>
          </w:p>
        </w:tc>
      </w:tr>
    </w:tbl>
    <w:p w14:paraId="05B581EF" w14:textId="77777777" w:rsidR="00FE572F" w:rsidRDefault="00FE572F" w:rsidP="009E2838">
      <w:pPr>
        <w:spacing w:after="0" w:line="276" w:lineRule="auto"/>
        <w:jc w:val="both"/>
        <w:rPr>
          <w:rFonts w:ascii="Times New Roman" w:hAnsi="Times New Roman"/>
          <w:bCs/>
          <w:iCs/>
          <w:sz w:val="28"/>
          <w:szCs w:val="28"/>
          <w:lang w:val="en-US"/>
        </w:rPr>
      </w:pPr>
    </w:p>
    <w:p w14:paraId="1F466473"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II. TIẾN TRÌNH DẠY HỌC</w:t>
      </w:r>
    </w:p>
    <w:p w14:paraId="6A885336" w14:textId="77777777" w:rsidR="00FE572F" w:rsidRDefault="00FE572F" w:rsidP="009E2838">
      <w:pPr>
        <w:spacing w:after="0" w:line="276" w:lineRule="auto"/>
        <w:jc w:val="both"/>
        <w:rPr>
          <w:rFonts w:ascii="Times New Roman" w:hAnsi="Times New Roman" w:cs="Times New Roman"/>
          <w:b/>
          <w:bCs/>
          <w:color w:val="00B050"/>
          <w:sz w:val="28"/>
          <w:szCs w:val="28"/>
        </w:rPr>
      </w:pPr>
      <w:r>
        <w:rPr>
          <w:rFonts w:ascii="Times New Roman" w:hAnsi="Times New Roman" w:cs="Times New Roman"/>
          <w:b/>
          <w:bCs/>
          <w:color w:val="00B050"/>
          <w:sz w:val="28"/>
          <w:szCs w:val="28"/>
        </w:rPr>
        <w:t xml:space="preserve"> </w:t>
      </w:r>
      <w:r w:rsidRPr="007D38BA">
        <w:rPr>
          <w:rFonts w:ascii="Times New Roman" w:hAnsi="Times New Roman" w:cs="Times New Roman"/>
          <w:b/>
          <w:bCs/>
          <w:color w:val="00B050"/>
          <w:sz w:val="28"/>
          <w:szCs w:val="28"/>
        </w:rPr>
        <w:t xml:space="preserve">A. </w:t>
      </w:r>
      <w:r>
        <w:rPr>
          <w:rFonts w:ascii="Times New Roman" w:hAnsi="Times New Roman" w:cs="Times New Roman"/>
          <w:b/>
          <w:bCs/>
          <w:color w:val="00B050"/>
          <w:sz w:val="28"/>
          <w:szCs w:val="28"/>
        </w:rPr>
        <w:t>PHƯƠNG PHÁP VÀ KĨ THUẬT DẠY HỌC</w:t>
      </w:r>
    </w:p>
    <w:p w14:paraId="0AED2ABE"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Dạy học theo nhóm, nhóm cặp đôi.</w:t>
      </w:r>
    </w:p>
    <w:p w14:paraId="478D729F"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Động não, tư duy nhanh tại chổ.</w:t>
      </w:r>
    </w:p>
    <w:p w14:paraId="18730F10" w14:textId="77777777" w:rsidR="00FE572F" w:rsidRPr="007D38BA"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Kĩ thuật sử dụng phương tiện trực quan, động não, khăn trải bàn, </w:t>
      </w:r>
      <w:r w:rsidRPr="007D38BA">
        <w:rPr>
          <w:rFonts w:ascii="Times New Roman" w:hAnsi="Times New Roman" w:cs="Times New Roman"/>
          <w:sz w:val="28"/>
          <w:szCs w:val="28"/>
        </w:rPr>
        <w:t>trạm.</w:t>
      </w:r>
    </w:p>
    <w:p w14:paraId="11158F5D"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sz w:val="28"/>
          <w:szCs w:val="28"/>
        </w:rPr>
        <w:t>-  Dạy học nêu và giải quyết vấn đề thông qua câu hỏi trong SGK.</w:t>
      </w:r>
    </w:p>
    <w:p w14:paraId="03299F42" w14:textId="77777777" w:rsidR="00FE572F" w:rsidRDefault="00FE572F" w:rsidP="009E2838">
      <w:pPr>
        <w:spacing w:after="0" w:line="276" w:lineRule="auto"/>
        <w:rPr>
          <w:rFonts w:ascii="Times New Roman" w:hAnsi="Times New Roman" w:cs="Times New Roman"/>
          <w:b/>
          <w:color w:val="00B050"/>
          <w:spacing w:val="2"/>
          <w:position w:val="-2"/>
          <w:sz w:val="28"/>
          <w:szCs w:val="28"/>
          <w:lang w:val="nl-NL"/>
        </w:rPr>
      </w:pPr>
      <w:r w:rsidRPr="007D38BA">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CÁC HOẠT ĐỘNG DẠY HỌC</w:t>
      </w:r>
    </w:p>
    <w:p w14:paraId="6ECF4A7D" w14:textId="77777777" w:rsidR="00FE572F" w:rsidRDefault="00FE572F" w:rsidP="009E2838">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Hoạt động 1:  Khởi động</w:t>
      </w:r>
    </w:p>
    <w:p w14:paraId="2169A15D" w14:textId="77777777" w:rsidR="00FE572F" w:rsidRPr="007D38BA"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rPr>
        <w:t>a) Mục tiêu</w:t>
      </w:r>
      <w:r>
        <w:rPr>
          <w:rFonts w:ascii="Times New Roman" w:hAnsi="Times New Roman" w:cs="Times New Roman"/>
          <w:b/>
          <w:color w:val="C00000"/>
          <w:sz w:val="28"/>
          <w:szCs w:val="28"/>
        </w:rPr>
        <w:t>:</w:t>
      </w:r>
      <w:r>
        <w:rPr>
          <w:rFonts w:ascii="Times New Roman" w:hAnsi="Times New Roman" w:cs="Times New Roman"/>
          <w:sz w:val="28"/>
          <w:szCs w:val="28"/>
        </w:rPr>
        <w:t xml:space="preserve"> </w:t>
      </w:r>
    </w:p>
    <w:p w14:paraId="6C60323E" w14:textId="77777777" w:rsidR="00FE572F" w:rsidRPr="00C26C3D" w:rsidRDefault="00FE572F" w:rsidP="009E2838">
      <w:pPr>
        <w:spacing w:after="0"/>
        <w:rPr>
          <w:rFonts w:ascii="Times New Roman" w:hAnsi="Times New Roman" w:cs="Times New Roman"/>
          <w:sz w:val="28"/>
          <w:szCs w:val="28"/>
        </w:rPr>
      </w:pPr>
      <w:r>
        <w:rPr>
          <w:rFonts w:ascii="Times New Roman" w:hAnsi="Times New Roman" w:cs="Times New Roman"/>
          <w:sz w:val="28"/>
          <w:szCs w:val="28"/>
          <w:lang w:val="en-US"/>
        </w:rPr>
        <w:t xml:space="preserve">- </w:t>
      </w:r>
      <w:r>
        <w:t xml:space="preserve"> </w:t>
      </w:r>
      <w:r w:rsidRPr="00380540">
        <w:rPr>
          <w:rFonts w:ascii="Times New Roman" w:hAnsi="Times New Roman" w:cs="Times New Roman"/>
          <w:sz w:val="28"/>
          <w:szCs w:val="28"/>
        </w:rPr>
        <w:t>Nhận biết được hiện tượng tự nhiên liên quan tới sự tán sắc ánh sáng và màu sắc ánh sáng.</w:t>
      </w:r>
    </w:p>
    <w:p w14:paraId="41745CF9" w14:textId="77777777" w:rsidR="00FE572F" w:rsidRDefault="00FE572F" w:rsidP="009E2838">
      <w:pPr>
        <w:spacing w:after="0" w:line="276" w:lineRule="auto"/>
        <w:jc w:val="both"/>
        <w:rPr>
          <w:rFonts w:ascii="Times New Roman" w:hAnsi="Times New Roman" w:cs="Times New Roman"/>
          <w:bCs/>
          <w:sz w:val="28"/>
          <w:szCs w:val="28"/>
          <w:lang w:val="en-US"/>
        </w:rPr>
      </w:pPr>
      <w:r>
        <w:rPr>
          <w:rFonts w:ascii="Times New Roman" w:hAnsi="Times New Roman" w:cs="Times New Roman"/>
          <w:b/>
          <w:bCs/>
          <w:color w:val="C00000"/>
          <w:sz w:val="28"/>
          <w:szCs w:val="28"/>
        </w:rPr>
        <w:t>b) Nội dung:</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14:paraId="281F9E64" w14:textId="77777777" w:rsidR="00FE572F" w:rsidRPr="00380540" w:rsidRDefault="00FE572F" w:rsidP="009E2838">
      <w:pPr>
        <w:spacing w:after="0"/>
        <w:rPr>
          <w:rFonts w:ascii="Times New Roman" w:hAnsi="Times New Roman" w:cs="Times New Roman"/>
          <w:sz w:val="28"/>
          <w:szCs w:val="28"/>
        </w:rPr>
      </w:pPr>
      <w:r w:rsidRPr="00380540">
        <w:rPr>
          <w:rFonts w:ascii="Times New Roman" w:hAnsi="Times New Roman" w:cs="Times New Roman"/>
          <w:sz w:val="28"/>
          <w:szCs w:val="28"/>
        </w:rPr>
        <w:t>– GV thực hiện:</w:t>
      </w:r>
    </w:p>
    <w:p w14:paraId="600C2550" w14:textId="77777777" w:rsidR="00FE572F" w:rsidRDefault="00FE572F" w:rsidP="009E2838">
      <w:pPr>
        <w:spacing w:after="0"/>
        <w:rPr>
          <w:rFonts w:ascii="Times New Roman" w:hAnsi="Times New Roman" w:cs="Times New Roman"/>
          <w:sz w:val="28"/>
          <w:szCs w:val="28"/>
        </w:rPr>
      </w:pPr>
      <w:r w:rsidRPr="00380540">
        <w:rPr>
          <w:rFonts w:ascii="Times New Roman" w:hAnsi="Times New Roman" w:cs="Times New Roman"/>
          <w:sz w:val="28"/>
          <w:szCs w:val="28"/>
        </w:rPr>
        <w:t>+ Chiếu hình ảnh (1).</w:t>
      </w:r>
      <w:r w:rsidRPr="00380540">
        <w:rPr>
          <w:rFonts w:ascii="Times New Roman" w:hAnsi="Times New Roman" w:cs="Times New Roman"/>
          <w:sz w:val="28"/>
          <w:szCs w:val="28"/>
        </w:rPr>
        <w:tab/>
      </w:r>
    </w:p>
    <w:p w14:paraId="4D0056BD" w14:textId="77777777" w:rsidR="00FE572F" w:rsidRPr="00380540" w:rsidRDefault="00FE572F" w:rsidP="009E2838">
      <w:pPr>
        <w:spacing w:after="0"/>
        <w:rPr>
          <w:rFonts w:ascii="Times New Roman" w:hAnsi="Times New Roman" w:cs="Times New Roman"/>
          <w:sz w:val="28"/>
          <w:szCs w:val="28"/>
        </w:rPr>
      </w:pPr>
      <w:r>
        <w:rPr>
          <w:noProof/>
          <w:lang w:val="en-US" w:eastAsia="en-US"/>
        </w:rPr>
        <w:lastRenderedPageBreak/>
        <w:drawing>
          <wp:inline distT="0" distB="0" distL="0" distR="0" wp14:anchorId="401AE217" wp14:editId="62606392">
            <wp:extent cx="5723466" cy="3219450"/>
            <wp:effectExtent l="0" t="0" r="0" b="0"/>
            <wp:docPr id="19" name="Picture 19" descr="101+ Ảnh Cầu Vồng Đẹp Tự Nhiên Mang Ý Nghĩa Tươi S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01+ Ảnh Cầu Vồng Đẹp Tự Nhiên Mang Ý Nghĩa Tươi Sáng"/>
                    <pic:cNvPicPr>
                      <a:picLocks noChangeAspect="1" noChangeArrowheads="1"/>
                    </pic:cNvPicPr>
                  </pic:nvPicPr>
                  <pic:blipFill>
                    <a:blip r:embed="rId74" cstate="print">
                      <a:extLst>
                        <a:ext uri="{28A0092B-C50C-407E-A947-70E740481C1C}">
                          <a14:useLocalDpi xmlns:a14="http://schemas.microsoft.com/office/drawing/2010/main"/>
                        </a:ext>
                      </a:extLst>
                    </a:blip>
                    <a:srcRect/>
                    <a:stretch>
                      <a:fillRect/>
                    </a:stretch>
                  </pic:blipFill>
                  <pic:spPr bwMode="auto">
                    <a:xfrm>
                      <a:off x="0" y="0"/>
                      <a:ext cx="5736947" cy="3227033"/>
                    </a:xfrm>
                    <a:prstGeom prst="rect">
                      <a:avLst/>
                    </a:prstGeom>
                    <a:noFill/>
                    <a:ln>
                      <a:noFill/>
                    </a:ln>
                  </pic:spPr>
                </pic:pic>
              </a:graphicData>
            </a:graphic>
          </wp:inline>
        </w:drawing>
      </w:r>
    </w:p>
    <w:p w14:paraId="210C60FC" w14:textId="77777777" w:rsidR="00FE572F" w:rsidRPr="00380540" w:rsidRDefault="00FE572F" w:rsidP="009E2838">
      <w:pPr>
        <w:spacing w:after="0"/>
        <w:rPr>
          <w:rFonts w:ascii="Times New Roman" w:hAnsi="Times New Roman" w:cs="Times New Roman"/>
          <w:sz w:val="28"/>
          <w:szCs w:val="28"/>
        </w:rPr>
      </w:pPr>
      <w:r w:rsidRPr="00380540">
        <w:rPr>
          <w:rFonts w:ascii="Times New Roman" w:hAnsi="Times New Roman" w:cs="Times New Roman"/>
          <w:sz w:val="28"/>
          <w:szCs w:val="28"/>
        </w:rPr>
        <w:t>+ Đặt câu hỏi: Cầu vồng thường xuất hiện khi nào và được hình thành như thế nào?</w:t>
      </w:r>
    </w:p>
    <w:p w14:paraId="72F17298" w14:textId="77777777" w:rsidR="00FE572F" w:rsidRDefault="00FE572F" w:rsidP="009E2838">
      <w:pPr>
        <w:spacing w:after="0" w:line="276" w:lineRule="auto"/>
        <w:rPr>
          <w:rFonts w:ascii="Times New Roman" w:hAnsi="Times New Roman" w:cs="Times New Roman"/>
          <w:sz w:val="28"/>
          <w:szCs w:val="28"/>
        </w:rPr>
      </w:pPr>
      <w:r w:rsidRPr="00C26C3D">
        <w:rPr>
          <w:rFonts w:ascii="Times New Roman" w:hAnsi="Times New Roman" w:cs="Times New Roman"/>
          <w:b/>
          <w:color w:val="C00000"/>
          <w:sz w:val="28"/>
          <w:szCs w:val="28"/>
        </w:rPr>
        <w:t xml:space="preserve">c) Sản phẩm: </w:t>
      </w:r>
      <w:r w:rsidRPr="00C26C3D">
        <w:rPr>
          <w:rFonts w:ascii="Times New Roman" w:hAnsi="Times New Roman" w:cs="Times New Roman"/>
          <w:sz w:val="28"/>
          <w:szCs w:val="28"/>
        </w:rPr>
        <w:t>Câu trả lời của HS</w:t>
      </w:r>
    </w:p>
    <w:p w14:paraId="33C62343" w14:textId="77777777" w:rsidR="00FE572F" w:rsidRDefault="00FE572F" w:rsidP="009E2838">
      <w:pPr>
        <w:spacing w:after="0" w:line="276" w:lineRule="auto"/>
        <w:rPr>
          <w:rFonts w:ascii="Times New Roman" w:hAnsi="Times New Roman" w:cs="Times New Roman"/>
          <w:sz w:val="28"/>
          <w:szCs w:val="28"/>
        </w:rPr>
      </w:pPr>
      <w:r w:rsidRPr="00380540">
        <w:rPr>
          <w:rFonts w:ascii="Times New Roman" w:hAnsi="Times New Roman" w:cs="Times New Roman"/>
          <w:sz w:val="28"/>
          <w:szCs w:val="28"/>
        </w:rPr>
        <w:t>+ Cầu vồng thường xuất hiện sau những cơn mưa (hoặc ở những nơi có mật độ hơi nước cao).</w:t>
      </w:r>
    </w:p>
    <w:p w14:paraId="5343867F" w14:textId="77777777" w:rsidR="00FE572F" w:rsidRDefault="00FE572F" w:rsidP="009E2838">
      <w:pPr>
        <w:spacing w:after="0" w:line="276" w:lineRule="auto"/>
        <w:rPr>
          <w:rFonts w:ascii="Times New Roman" w:hAnsi="Times New Roman" w:cs="Times New Roman"/>
          <w:sz w:val="28"/>
          <w:szCs w:val="28"/>
        </w:rPr>
      </w:pPr>
      <w:r w:rsidRPr="00380540">
        <w:rPr>
          <w:rFonts w:ascii="Times New Roman" w:hAnsi="Times New Roman" w:cs="Times New Roman"/>
          <w:sz w:val="28"/>
          <w:szCs w:val="28"/>
        </w:rPr>
        <w:t>+ Cầu vồng đượ</w:t>
      </w:r>
      <w:r>
        <w:rPr>
          <w:rFonts w:ascii="Times New Roman" w:hAnsi="Times New Roman" w:cs="Times New Roman"/>
          <w:sz w:val="28"/>
          <w:szCs w:val="28"/>
        </w:rPr>
        <w:t xml:space="preserve">c </w:t>
      </w:r>
      <w:r w:rsidRPr="00380540">
        <w:rPr>
          <w:rFonts w:ascii="Times New Roman" w:hAnsi="Times New Roman" w:cs="Times New Roman"/>
          <w:sz w:val="28"/>
          <w:szCs w:val="28"/>
        </w:rPr>
        <w:t>hình thành do có ánh nắng mặt trời,....</w:t>
      </w:r>
    </w:p>
    <w:p w14:paraId="608BA913"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7775"/>
        <w:gridCol w:w="2782"/>
      </w:tblGrid>
      <w:tr w:rsidR="00FE572F" w14:paraId="754D4F68" w14:textId="77777777">
        <w:trPr>
          <w:trHeight w:val="467"/>
        </w:trPr>
        <w:tc>
          <w:tcPr>
            <w:tcW w:w="7775" w:type="dxa"/>
            <w:shd w:val="clear" w:color="auto" w:fill="F2DCDC" w:themeFill="accent2" w:themeFillTint="32"/>
          </w:tcPr>
          <w:p w14:paraId="68E2302A"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782" w:type="dxa"/>
            <w:shd w:val="clear" w:color="auto" w:fill="F2DCDC" w:themeFill="accent2" w:themeFillTint="32"/>
          </w:tcPr>
          <w:p w14:paraId="485EBB89"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4A453A3A" w14:textId="77777777">
        <w:trPr>
          <w:trHeight w:val="1079"/>
        </w:trPr>
        <w:tc>
          <w:tcPr>
            <w:tcW w:w="7775" w:type="dxa"/>
          </w:tcPr>
          <w:p w14:paraId="31EC446A" w14:textId="77777777" w:rsidR="00FE572F" w:rsidRDefault="00FE572F" w:rsidP="009E2838">
            <w:pPr>
              <w:pStyle w:val="ListParagraph"/>
              <w:tabs>
                <w:tab w:val="left" w:pos="2694"/>
              </w:tabs>
              <w:spacing w:after="0" w:line="360" w:lineRule="auto"/>
              <w:ind w:left="0"/>
              <w:textAlignment w:val="baseline"/>
              <w:rPr>
                <w:rFonts w:ascii="Times New Roman" w:hAnsi="Times New Roman" w:cs="Times New Roman"/>
                <w:b/>
                <w:kern w:val="24"/>
                <w:sz w:val="28"/>
                <w:szCs w:val="28"/>
              </w:rPr>
            </w:pPr>
            <w:r>
              <w:rPr>
                <w:rFonts w:ascii="Times New Roman" w:hAnsi="Times New Roman" w:cs="Times New Roman"/>
                <w:b/>
                <w:kern w:val="24"/>
                <w:sz w:val="28"/>
                <w:szCs w:val="28"/>
              </w:rPr>
              <w:t>Chuyển giao nhiệm vụ</w:t>
            </w:r>
          </w:p>
          <w:p w14:paraId="50096542" w14:textId="77777777" w:rsidR="00FE572F" w:rsidRPr="00380540" w:rsidRDefault="00FE572F" w:rsidP="009E2838">
            <w:pPr>
              <w:spacing w:after="0"/>
              <w:rPr>
                <w:rFonts w:ascii="Times New Roman" w:hAnsi="Times New Roman" w:cs="Times New Roman"/>
                <w:sz w:val="28"/>
                <w:szCs w:val="28"/>
              </w:rPr>
            </w:pPr>
            <w:r w:rsidRPr="00380540">
              <w:rPr>
                <w:rFonts w:ascii="Times New Roman" w:hAnsi="Times New Roman" w:cs="Times New Roman"/>
                <w:sz w:val="28"/>
                <w:szCs w:val="28"/>
              </w:rPr>
              <w:t>– GV thực hiện:</w:t>
            </w:r>
          </w:p>
          <w:p w14:paraId="137E6B26" w14:textId="77777777" w:rsidR="00FE572F" w:rsidRDefault="00FE572F" w:rsidP="009E2838">
            <w:pPr>
              <w:spacing w:after="0"/>
              <w:rPr>
                <w:rFonts w:ascii="Times New Roman" w:hAnsi="Times New Roman" w:cs="Times New Roman"/>
                <w:sz w:val="28"/>
                <w:szCs w:val="28"/>
              </w:rPr>
            </w:pPr>
            <w:r w:rsidRPr="00380540">
              <w:rPr>
                <w:rFonts w:ascii="Times New Roman" w:hAnsi="Times New Roman" w:cs="Times New Roman"/>
                <w:sz w:val="28"/>
                <w:szCs w:val="28"/>
              </w:rPr>
              <w:t>+ Chiếu hình ảnh (1).</w:t>
            </w:r>
            <w:r w:rsidRPr="00380540">
              <w:rPr>
                <w:rFonts w:ascii="Times New Roman" w:hAnsi="Times New Roman" w:cs="Times New Roman"/>
                <w:sz w:val="28"/>
                <w:szCs w:val="28"/>
              </w:rPr>
              <w:tab/>
            </w:r>
          </w:p>
          <w:p w14:paraId="73E13FEF" w14:textId="77777777" w:rsidR="00FE572F" w:rsidRPr="00380540" w:rsidRDefault="00FE572F" w:rsidP="009E2838">
            <w:pPr>
              <w:spacing w:after="0"/>
              <w:rPr>
                <w:rFonts w:ascii="Times New Roman" w:hAnsi="Times New Roman" w:cs="Times New Roman"/>
                <w:sz w:val="28"/>
                <w:szCs w:val="28"/>
              </w:rPr>
            </w:pPr>
            <w:r>
              <w:rPr>
                <w:noProof/>
                <w:lang w:val="en-US" w:eastAsia="en-US"/>
              </w:rPr>
              <w:drawing>
                <wp:inline distT="0" distB="0" distL="0" distR="0" wp14:anchorId="26D8C25D" wp14:editId="64A539F5">
                  <wp:extent cx="2724150" cy="1532334"/>
                  <wp:effectExtent l="0" t="0" r="0" b="0"/>
                  <wp:docPr id="20" name="Picture 20" descr="101+ Ảnh Cầu Vồng Đẹp Tự Nhiên Mang Ý Nghĩa Tươi S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01+ Ảnh Cầu Vồng Đẹp Tự Nhiên Mang Ý Nghĩa Tươi Sáng"/>
                          <pic:cNvPicPr>
                            <a:picLocks noChangeAspect="1" noChangeArrowheads="1"/>
                          </pic:cNvPicPr>
                        </pic:nvPicPr>
                        <pic:blipFill>
                          <a:blip r:embed="rId75" cstate="print">
                            <a:extLst>
                              <a:ext uri="{28A0092B-C50C-407E-A947-70E740481C1C}">
                                <a14:useLocalDpi xmlns:a14="http://schemas.microsoft.com/office/drawing/2010/main"/>
                              </a:ext>
                            </a:extLst>
                          </a:blip>
                          <a:srcRect/>
                          <a:stretch>
                            <a:fillRect/>
                          </a:stretch>
                        </pic:blipFill>
                        <pic:spPr bwMode="auto">
                          <a:xfrm>
                            <a:off x="0" y="0"/>
                            <a:ext cx="2731297" cy="1536354"/>
                          </a:xfrm>
                          <a:prstGeom prst="rect">
                            <a:avLst/>
                          </a:prstGeom>
                          <a:noFill/>
                          <a:ln>
                            <a:noFill/>
                          </a:ln>
                        </pic:spPr>
                      </pic:pic>
                    </a:graphicData>
                  </a:graphic>
                </wp:inline>
              </w:drawing>
            </w:r>
          </w:p>
          <w:p w14:paraId="235E9755" w14:textId="77777777" w:rsidR="00FE572F" w:rsidRPr="00380540" w:rsidRDefault="00FE572F" w:rsidP="009E2838">
            <w:pPr>
              <w:spacing w:after="0"/>
              <w:rPr>
                <w:rFonts w:ascii="Times New Roman" w:hAnsi="Times New Roman" w:cs="Times New Roman"/>
                <w:sz w:val="28"/>
                <w:szCs w:val="28"/>
              </w:rPr>
            </w:pPr>
            <w:r w:rsidRPr="00380540">
              <w:rPr>
                <w:rFonts w:ascii="Times New Roman" w:hAnsi="Times New Roman" w:cs="Times New Roman"/>
                <w:sz w:val="28"/>
                <w:szCs w:val="28"/>
              </w:rPr>
              <w:t>+ Đặt câu hỏi: Cầu vồng thường xuất hiện khi nào và được hình thành như thế nào?</w:t>
            </w:r>
          </w:p>
          <w:p w14:paraId="7EE053BE" w14:textId="77777777" w:rsidR="00FE572F" w:rsidRPr="00841204" w:rsidRDefault="00FE572F" w:rsidP="009E2838">
            <w:pPr>
              <w:spacing w:after="0" w:line="276" w:lineRule="auto"/>
              <w:rPr>
                <w:rFonts w:ascii="Times New Roman" w:hAnsi="Times New Roman" w:cs="Times New Roman"/>
                <w:bCs/>
                <w:i/>
                <w:iCs/>
                <w:sz w:val="28"/>
                <w:szCs w:val="28"/>
                <w:lang w:val="en-US"/>
              </w:rPr>
            </w:pPr>
          </w:p>
        </w:tc>
        <w:tc>
          <w:tcPr>
            <w:tcW w:w="2782" w:type="dxa"/>
          </w:tcPr>
          <w:p w14:paraId="7EF9A53E" w14:textId="77777777" w:rsidR="00FE572F" w:rsidRPr="00C26BE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HS nhận nhiệm vụ. </w:t>
            </w:r>
          </w:p>
        </w:tc>
      </w:tr>
      <w:tr w:rsidR="00FE572F" w14:paraId="60DD645F" w14:textId="77777777">
        <w:trPr>
          <w:trHeight w:val="791"/>
        </w:trPr>
        <w:tc>
          <w:tcPr>
            <w:tcW w:w="7775" w:type="dxa"/>
          </w:tcPr>
          <w:p w14:paraId="5CD7A2E7"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ướng dẫn HS thực hiện nhiệm vụ</w:t>
            </w:r>
          </w:p>
          <w:p w14:paraId="57915DF8"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AC41D4">
              <w:rPr>
                <w:rFonts w:ascii="Times New Roman" w:hAnsi="Times New Roman" w:cs="Times New Roman"/>
                <w:sz w:val="28"/>
                <w:szCs w:val="28"/>
              </w:rPr>
              <w:t xml:space="preserve">GV đặt câu hỏi xong quan sát HS, nếu các em chưa thể trả lời thì </w:t>
            </w:r>
            <w:r>
              <w:rPr>
                <w:rFonts w:ascii="Times New Roman" w:hAnsi="Times New Roman" w:cs="Times New Roman"/>
                <w:sz w:val="28"/>
                <w:szCs w:val="28"/>
              </w:rPr>
              <w:t>đ</w:t>
            </w:r>
            <w:r w:rsidRPr="00AC41D4">
              <w:rPr>
                <w:rFonts w:ascii="Times New Roman" w:hAnsi="Times New Roman" w:cs="Times New Roman"/>
                <w:sz w:val="28"/>
                <w:szCs w:val="28"/>
              </w:rPr>
              <w:t>ặt thêm câu hỏi g</w:t>
            </w:r>
            <w:r>
              <w:rPr>
                <w:rFonts w:ascii="Times New Roman" w:hAnsi="Times New Roman" w:cs="Times New Roman"/>
                <w:sz w:val="28"/>
                <w:szCs w:val="28"/>
              </w:rPr>
              <w:t>ợi</w:t>
            </w:r>
            <w:r w:rsidRPr="00AC41D4">
              <w:rPr>
                <w:rFonts w:ascii="Times New Roman" w:hAnsi="Times New Roman" w:cs="Times New Roman"/>
                <w:sz w:val="28"/>
                <w:szCs w:val="28"/>
              </w:rPr>
              <w:t xml:space="preserve"> mở, li</w:t>
            </w:r>
            <w:r>
              <w:rPr>
                <w:rFonts w:ascii="Times New Roman" w:hAnsi="Times New Roman" w:cs="Times New Roman"/>
                <w:sz w:val="28"/>
                <w:szCs w:val="28"/>
              </w:rPr>
              <w:t>ên</w:t>
            </w:r>
            <w:r w:rsidRPr="00AC41D4">
              <w:rPr>
                <w:rFonts w:ascii="Times New Roman" w:hAnsi="Times New Roman" w:cs="Times New Roman"/>
                <w:sz w:val="28"/>
                <w:szCs w:val="28"/>
              </w:rPr>
              <w:t xml:space="preserve"> tưởng tác các kiến thức </w:t>
            </w:r>
            <w:r>
              <w:rPr>
                <w:rFonts w:ascii="Times New Roman" w:hAnsi="Times New Roman" w:cs="Times New Roman"/>
                <w:sz w:val="28"/>
                <w:szCs w:val="28"/>
              </w:rPr>
              <w:t>đã</w:t>
            </w:r>
            <w:r w:rsidRPr="00AC41D4">
              <w:rPr>
                <w:rFonts w:ascii="Times New Roman" w:hAnsi="Times New Roman" w:cs="Times New Roman"/>
                <w:sz w:val="28"/>
                <w:szCs w:val="28"/>
              </w:rPr>
              <w:t xml:space="preserve"> học ở lớp dưới</w:t>
            </w:r>
            <w:r>
              <w:rPr>
                <w:rFonts w:ascii="Times New Roman" w:hAnsi="Times New Roman" w:cs="Times New Roman"/>
                <w:sz w:val="28"/>
                <w:szCs w:val="28"/>
              </w:rPr>
              <w:t>.</w:t>
            </w:r>
          </w:p>
        </w:tc>
        <w:tc>
          <w:tcPr>
            <w:tcW w:w="2782" w:type="dxa"/>
          </w:tcPr>
          <w:p w14:paraId="7ECEDC11" w14:textId="77777777" w:rsidR="00FE572F" w:rsidRPr="003F3849" w:rsidRDefault="00FE572F" w:rsidP="009E2838">
            <w:pPr>
              <w:spacing w:after="0" w:line="276" w:lineRule="auto"/>
              <w:jc w:val="both"/>
              <w:rPr>
                <w:rFonts w:ascii="Times New Roman" w:hAnsi="Times New Roman" w:cs="Times New Roman"/>
                <w:sz w:val="28"/>
                <w:szCs w:val="28"/>
                <w:lang w:val="en-US"/>
              </w:rPr>
            </w:pPr>
            <w:r w:rsidRPr="00AC41D4">
              <w:rPr>
                <w:rFonts w:ascii="Times New Roman" w:hAnsi="Times New Roman" w:cs="Times New Roman"/>
                <w:sz w:val="28"/>
                <w:szCs w:val="28"/>
              </w:rPr>
              <w:t xml:space="preserve">HS </w:t>
            </w:r>
            <w:r>
              <w:rPr>
                <w:rFonts w:ascii="Times New Roman" w:hAnsi="Times New Roman" w:cs="Times New Roman"/>
                <w:sz w:val="28"/>
                <w:szCs w:val="28"/>
                <w:lang w:val="en-US"/>
              </w:rPr>
              <w:t>suy nghĩ và trả lời câu hỏi.</w:t>
            </w:r>
          </w:p>
        </w:tc>
      </w:tr>
      <w:tr w:rsidR="00FE572F" w14:paraId="3B71FD5E" w14:textId="77777777">
        <w:trPr>
          <w:trHeight w:val="510"/>
        </w:trPr>
        <w:tc>
          <w:tcPr>
            <w:tcW w:w="7775" w:type="dxa"/>
          </w:tcPr>
          <w:p w14:paraId="28607571" w14:textId="77777777" w:rsidR="00FE572F" w:rsidRPr="007D38BA"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Chốt lại và đặt vấn đề vào bài</w:t>
            </w:r>
          </w:p>
          <w:p w14:paraId="17863D3B" w14:textId="77777777" w:rsidR="00FE572F" w:rsidRPr="00C26BEF" w:rsidRDefault="00FE572F" w:rsidP="009E2838">
            <w:pPr>
              <w:spacing w:after="0" w:line="276" w:lineRule="auto"/>
              <w:jc w:val="both"/>
              <w:rPr>
                <w:rFonts w:ascii="Times New Roman" w:eastAsia="Times New Roman" w:hAnsi="Times New Roman" w:cs="Times New Roman"/>
                <w:i/>
                <w:sz w:val="28"/>
                <w:szCs w:val="28"/>
              </w:rPr>
            </w:pPr>
            <w:r w:rsidRPr="00380540">
              <w:rPr>
                <w:rFonts w:ascii="Times New Roman" w:hAnsi="Times New Roman" w:cs="Times New Roman"/>
                <w:sz w:val="28"/>
                <w:szCs w:val="28"/>
              </w:rPr>
              <w:t xml:space="preserve">– GV không chốt đáp án mà dẫn dắt vào bài mới: </w:t>
            </w:r>
            <w:r w:rsidRPr="00380540">
              <w:rPr>
                <w:rFonts w:ascii="Times New Roman" w:hAnsi="Times New Roman" w:cs="Times New Roman"/>
                <w:i/>
                <w:sz w:val="28"/>
                <w:szCs w:val="28"/>
              </w:rPr>
              <w:t>Cầu vồng là một hiện tượng kì thú của tự nhiên. Cầu vồng được hình thành là nhờ các hạt nước trong không khí có vai trò giống như một lăng kính. Vậy lăng kính là gì và có tác dụng như thế nào? Chúng ta sẽ cùng nhau đi đến bài học ngày hôm nay.</w:t>
            </w:r>
          </w:p>
        </w:tc>
        <w:tc>
          <w:tcPr>
            <w:tcW w:w="2782" w:type="dxa"/>
          </w:tcPr>
          <w:p w14:paraId="13E7B75C"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HS lắng nghe và chuẩn bị tinh thần học bài mới.</w:t>
            </w:r>
          </w:p>
        </w:tc>
      </w:tr>
    </w:tbl>
    <w:p w14:paraId="1F11DACA" w14:textId="77777777" w:rsidR="00FE572F" w:rsidRPr="00915BBA" w:rsidRDefault="00FE572F" w:rsidP="009E2838">
      <w:pPr>
        <w:spacing w:after="0" w:line="276" w:lineRule="auto"/>
        <w:rPr>
          <w:rFonts w:ascii="Times New Roman" w:hAnsi="Times New Roman" w:cs="Times New Roman"/>
          <w:b/>
          <w:color w:val="7030A0"/>
          <w:sz w:val="28"/>
          <w:szCs w:val="28"/>
        </w:rPr>
      </w:pPr>
      <w:r w:rsidRPr="00915BBA">
        <w:rPr>
          <w:rFonts w:ascii="Times New Roman" w:hAnsi="Times New Roman" w:cs="Times New Roman"/>
          <w:b/>
          <w:color w:val="7030A0"/>
          <w:sz w:val="28"/>
          <w:szCs w:val="28"/>
        </w:rPr>
        <w:t>2. Hoạt động 2: Hình thành kiến thức</w:t>
      </w:r>
    </w:p>
    <w:p w14:paraId="0B03307B" w14:textId="77777777" w:rsidR="00FE572F" w:rsidRPr="00915BBA" w:rsidRDefault="00FE572F" w:rsidP="009E2838">
      <w:pPr>
        <w:spacing w:after="0" w:line="276" w:lineRule="auto"/>
        <w:rPr>
          <w:rFonts w:ascii="Times New Roman" w:hAnsi="Times New Roman" w:cs="Times New Roman"/>
          <w:b/>
          <w:color w:val="00B0F0"/>
          <w:sz w:val="28"/>
          <w:szCs w:val="28"/>
          <w:lang w:val="nl-NL"/>
        </w:rPr>
      </w:pPr>
      <w:r w:rsidRPr="00915BBA">
        <w:rPr>
          <w:rFonts w:ascii="Times New Roman" w:hAnsi="Times New Roman" w:cs="Times New Roman"/>
          <w:b/>
          <w:color w:val="00B0F0"/>
          <w:sz w:val="28"/>
          <w:szCs w:val="28"/>
          <w:lang w:val="nl-NL"/>
        </w:rPr>
        <w:t xml:space="preserve">Hoạt động </w:t>
      </w:r>
      <w:r w:rsidRPr="00915BBA">
        <w:rPr>
          <w:rFonts w:ascii="Times New Roman" w:hAnsi="Times New Roman" w:cs="Times New Roman"/>
          <w:b/>
          <w:color w:val="00B0F0"/>
          <w:sz w:val="28"/>
          <w:szCs w:val="28"/>
        </w:rPr>
        <w:t>2.</w:t>
      </w:r>
      <w:r w:rsidRPr="00915BBA">
        <w:rPr>
          <w:rFonts w:ascii="Times New Roman" w:hAnsi="Times New Roman" w:cs="Times New Roman"/>
          <w:b/>
          <w:color w:val="00B0F0"/>
          <w:sz w:val="28"/>
          <w:szCs w:val="28"/>
          <w:lang w:val="nl-NL"/>
        </w:rPr>
        <w:t xml:space="preserve">1: </w:t>
      </w:r>
      <w:r>
        <w:rPr>
          <w:rFonts w:ascii="Times New Roman" w:hAnsi="Times New Roman" w:cs="Times New Roman"/>
          <w:b/>
          <w:color w:val="00B0F0"/>
          <w:sz w:val="28"/>
          <w:szCs w:val="28"/>
          <w:lang w:val="nl-NL"/>
        </w:rPr>
        <w:t>Cấu tạo của lăng kính</w:t>
      </w:r>
    </w:p>
    <w:p w14:paraId="1467A1E6" w14:textId="77777777" w:rsidR="00FE572F" w:rsidRDefault="00FE572F" w:rsidP="009E2838">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66BAA568" w14:textId="77777777" w:rsidR="00FE572F" w:rsidRPr="005E6EF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5E6EFF">
        <w:rPr>
          <w:rFonts w:ascii="Times New Roman" w:hAnsi="Times New Roman" w:cs="Times New Roman"/>
          <w:sz w:val="28"/>
          <w:szCs w:val="28"/>
        </w:rPr>
        <w:t>Nêu được cấu tạo của lăng kính về phương diện quang học.</w:t>
      </w:r>
    </w:p>
    <w:p w14:paraId="2168711B" w14:textId="77777777" w:rsidR="00FE572F" w:rsidRPr="007D38BA" w:rsidRDefault="00FE572F" w:rsidP="009E2838">
      <w:pPr>
        <w:spacing w:after="0" w:line="276" w:lineRule="auto"/>
        <w:jc w:val="both"/>
        <w:rPr>
          <w:rFonts w:ascii="Times New Roman" w:eastAsia="Times New Roman" w:hAnsi="Times New Roman" w:cs="Times New Roman"/>
          <w:sz w:val="28"/>
          <w:szCs w:val="28"/>
        </w:rPr>
      </w:pPr>
      <w:r>
        <w:rPr>
          <w:rFonts w:ascii="Times New Roman" w:hAnsi="Times New Roman" w:cs="Times New Roman"/>
          <w:b/>
          <w:bCs/>
          <w:color w:val="C00000"/>
          <w:sz w:val="28"/>
          <w:szCs w:val="28"/>
          <w:lang w:val="en-US"/>
        </w:rPr>
        <w:t xml:space="preserve">b) </w:t>
      </w:r>
      <w:r>
        <w:rPr>
          <w:rFonts w:ascii="Times New Roman" w:hAnsi="Times New Roman" w:cs="Times New Roman"/>
          <w:b/>
          <w:bCs/>
          <w:color w:val="C00000"/>
          <w:sz w:val="28"/>
          <w:szCs w:val="28"/>
        </w:rPr>
        <w:t xml:space="preserve">Nội dung: </w:t>
      </w:r>
    </w:p>
    <w:p w14:paraId="3EC7E8FB" w14:textId="77777777" w:rsidR="00FE572F" w:rsidRPr="005E6EFF" w:rsidRDefault="00FE572F" w:rsidP="009E2838">
      <w:pPr>
        <w:spacing w:after="0" w:line="276" w:lineRule="auto"/>
        <w:jc w:val="both"/>
        <w:rPr>
          <w:rFonts w:ascii="Times New Roman" w:hAnsi="Times New Roman" w:cs="Times New Roman"/>
          <w:sz w:val="28"/>
          <w:szCs w:val="28"/>
        </w:rPr>
      </w:pPr>
      <w:r w:rsidRPr="005E6EFF">
        <w:rPr>
          <w:rFonts w:ascii="Times New Roman" w:hAnsi="Times New Roman" w:cs="Times New Roman"/>
          <w:sz w:val="28"/>
          <w:szCs w:val="28"/>
        </w:rPr>
        <w:t>– GV thực hiện:</w:t>
      </w:r>
    </w:p>
    <w:p w14:paraId="1641CCAA" w14:textId="77777777" w:rsidR="00FE572F" w:rsidRPr="005E6EFF" w:rsidRDefault="00FE572F" w:rsidP="009E2838">
      <w:pPr>
        <w:spacing w:after="0" w:line="276" w:lineRule="auto"/>
        <w:jc w:val="both"/>
        <w:rPr>
          <w:rFonts w:ascii="Times New Roman" w:hAnsi="Times New Roman" w:cs="Times New Roman"/>
          <w:sz w:val="28"/>
          <w:szCs w:val="28"/>
        </w:rPr>
      </w:pPr>
      <w:r w:rsidRPr="005E6EFF">
        <w:rPr>
          <w:rFonts w:ascii="Times New Roman" w:hAnsi="Times New Roman" w:cs="Times New Roman"/>
          <w:sz w:val="28"/>
          <w:szCs w:val="28"/>
        </w:rPr>
        <w:t>+ Thông báo định nghĩa lăng kính.</w:t>
      </w:r>
    </w:p>
    <w:p w14:paraId="75554350" w14:textId="77777777" w:rsidR="00FE572F" w:rsidRPr="005E6EFF" w:rsidRDefault="00FE572F" w:rsidP="009E2838">
      <w:pPr>
        <w:spacing w:after="0" w:line="276" w:lineRule="auto"/>
        <w:jc w:val="both"/>
        <w:rPr>
          <w:rFonts w:ascii="Times New Roman" w:hAnsi="Times New Roman" w:cs="Times New Roman"/>
          <w:sz w:val="28"/>
          <w:szCs w:val="28"/>
        </w:rPr>
      </w:pPr>
      <w:r w:rsidRPr="005E6EFF">
        <w:rPr>
          <w:rFonts w:ascii="Times New Roman" w:hAnsi="Times New Roman" w:cs="Times New Roman"/>
          <w:sz w:val="28"/>
          <w:szCs w:val="28"/>
        </w:rPr>
        <w:t>+ Chiếu hình ảnh, giới thiệu một số loại lăng kính và một loại lăng kính trong phòng thí nghiệm (lăng kính lăng trụ tam giác).</w:t>
      </w:r>
    </w:p>
    <w:p w14:paraId="63043EAF" w14:textId="77777777" w:rsidR="00FE572F" w:rsidRDefault="00FE572F" w:rsidP="009E2838">
      <w:pPr>
        <w:spacing w:after="0" w:line="276" w:lineRule="auto"/>
        <w:jc w:val="both"/>
        <w:rPr>
          <w:rFonts w:ascii="Times New Roman" w:hAnsi="Times New Roman" w:cs="Times New Roman"/>
          <w:sz w:val="28"/>
          <w:szCs w:val="28"/>
        </w:rPr>
      </w:pPr>
      <w:r w:rsidRPr="005E6EFF">
        <w:rPr>
          <w:rFonts w:ascii="Times New Roman" w:hAnsi="Times New Roman" w:cs="Times New Roman"/>
          <w:noProof/>
          <w:sz w:val="28"/>
          <w:szCs w:val="28"/>
          <w:lang w:val="en-US" w:eastAsia="en-US"/>
        </w:rPr>
        <w:drawing>
          <wp:anchor distT="0" distB="0" distL="114300" distR="114300" simplePos="0" relativeHeight="251675648" behindDoc="1" locked="0" layoutInCell="1" allowOverlap="1" wp14:anchorId="31AD537B" wp14:editId="6168699A">
            <wp:simplePos x="0" y="0"/>
            <wp:positionH relativeFrom="margin">
              <wp:align>left</wp:align>
            </wp:positionH>
            <wp:positionV relativeFrom="paragraph">
              <wp:posOffset>728980</wp:posOffset>
            </wp:positionV>
            <wp:extent cx="1560830" cy="1066800"/>
            <wp:effectExtent l="0" t="0" r="1270" b="0"/>
            <wp:wrapTight wrapText="bothSides">
              <wp:wrapPolygon edited="0">
                <wp:start x="0" y="0"/>
                <wp:lineTo x="0" y="21214"/>
                <wp:lineTo x="21354" y="21214"/>
                <wp:lineTo x="21354"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cstate="print">
                      <a:extLst>
                        <a:ext uri="{28A0092B-C50C-407E-A947-70E740481C1C}">
                          <a14:useLocalDpi xmlns:a14="http://schemas.microsoft.com/office/drawing/2010/main"/>
                        </a:ext>
                      </a:extLst>
                    </a:blip>
                    <a:srcRect/>
                    <a:stretch/>
                  </pic:blipFill>
                  <pic:spPr bwMode="auto">
                    <a:xfrm>
                      <a:off x="0" y="0"/>
                      <a:ext cx="1560830" cy="1066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E6EFF">
        <w:rPr>
          <w:rFonts w:ascii="Times New Roman" w:hAnsi="Times New Roman" w:cs="Times New Roman"/>
          <w:sz w:val="28"/>
          <w:szCs w:val="28"/>
        </w:rPr>
        <w:t xml:space="preserve">+ Yêu cầu HS đọc mục </w:t>
      </w:r>
      <w:r>
        <w:rPr>
          <w:rFonts w:ascii="Times New Roman" w:hAnsi="Times New Roman" w:cs="Times New Roman"/>
          <w:sz w:val="28"/>
          <w:szCs w:val="28"/>
          <w:lang w:val="en-US"/>
        </w:rPr>
        <w:t>1</w:t>
      </w:r>
      <w:r w:rsidRPr="005E6EFF">
        <w:rPr>
          <w:rFonts w:ascii="Times New Roman" w:hAnsi="Times New Roman" w:cs="Times New Roman"/>
          <w:sz w:val="28"/>
          <w:szCs w:val="28"/>
        </w:rPr>
        <w:t xml:space="preserve"> trong SGK/tr.</w:t>
      </w:r>
      <w:r>
        <w:rPr>
          <w:rFonts w:ascii="Times New Roman" w:hAnsi="Times New Roman" w:cs="Times New Roman"/>
          <w:sz w:val="28"/>
          <w:szCs w:val="28"/>
          <w:lang w:val="en-US"/>
        </w:rPr>
        <w:t>22</w:t>
      </w:r>
      <w:r w:rsidRPr="005E6EFF">
        <w:rPr>
          <w:rFonts w:ascii="Times New Roman" w:hAnsi="Times New Roman" w:cs="Times New Roman"/>
          <w:sz w:val="28"/>
          <w:szCs w:val="28"/>
        </w:rPr>
        <w:t xml:space="preserve"> và chỉ ra góc chiết quang, mặt bên, cạnh và đáy của lăng kính cụ thể.</w:t>
      </w:r>
    </w:p>
    <w:p w14:paraId="34E5ABB2" w14:textId="77777777" w:rsidR="00FE572F" w:rsidRDefault="00FE572F" w:rsidP="009E2838">
      <w:pPr>
        <w:spacing w:after="0" w:line="276" w:lineRule="auto"/>
        <w:jc w:val="both"/>
        <w:rPr>
          <w:rFonts w:ascii="Times New Roman" w:hAnsi="Times New Roman" w:cs="Times New Roman"/>
          <w:sz w:val="28"/>
          <w:szCs w:val="28"/>
        </w:rPr>
      </w:pPr>
      <w:r w:rsidRPr="005E6EFF">
        <w:rPr>
          <w:rFonts w:ascii="Times New Roman" w:hAnsi="Times New Roman" w:cs="Times New Roman"/>
          <w:noProof/>
          <w:sz w:val="28"/>
          <w:szCs w:val="28"/>
          <w:lang w:val="en-US" w:eastAsia="en-US"/>
        </w:rPr>
        <w:drawing>
          <wp:anchor distT="0" distB="0" distL="114300" distR="114300" simplePos="0" relativeHeight="251676672" behindDoc="0" locked="0" layoutInCell="1" allowOverlap="1" wp14:anchorId="7DA82391" wp14:editId="36695DB9">
            <wp:simplePos x="0" y="0"/>
            <wp:positionH relativeFrom="margin">
              <wp:posOffset>2302510</wp:posOffset>
            </wp:positionH>
            <wp:positionV relativeFrom="paragraph">
              <wp:posOffset>137160</wp:posOffset>
            </wp:positionV>
            <wp:extent cx="2200275" cy="132334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cstate="print">
                      <a:extLst>
                        <a:ext uri="{28A0092B-C50C-407E-A947-70E740481C1C}">
                          <a14:useLocalDpi xmlns:a14="http://schemas.microsoft.com/office/drawing/2010/main"/>
                        </a:ext>
                      </a:extLst>
                    </a:blip>
                    <a:srcRect/>
                    <a:stretch/>
                  </pic:blipFill>
                  <pic:spPr bwMode="auto">
                    <a:xfrm>
                      <a:off x="0" y="0"/>
                      <a:ext cx="2200275" cy="13233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9F8A99F" w14:textId="77777777" w:rsidR="00FE572F" w:rsidRDefault="00FE572F" w:rsidP="009E2838">
      <w:pPr>
        <w:spacing w:after="0" w:line="276" w:lineRule="auto"/>
        <w:jc w:val="both"/>
        <w:rPr>
          <w:rFonts w:ascii="Times New Roman" w:hAnsi="Times New Roman" w:cs="Times New Roman"/>
          <w:sz w:val="28"/>
          <w:szCs w:val="28"/>
        </w:rPr>
      </w:pPr>
    </w:p>
    <w:p w14:paraId="0390306D" w14:textId="77777777" w:rsidR="00FE572F" w:rsidRDefault="00FE572F" w:rsidP="009E2838">
      <w:pPr>
        <w:spacing w:after="0" w:line="276" w:lineRule="auto"/>
        <w:jc w:val="both"/>
        <w:rPr>
          <w:rFonts w:ascii="Times New Roman" w:hAnsi="Times New Roman" w:cs="Times New Roman"/>
          <w:sz w:val="28"/>
          <w:szCs w:val="28"/>
        </w:rPr>
      </w:pPr>
    </w:p>
    <w:p w14:paraId="4D9E7C25" w14:textId="77777777" w:rsidR="00FE572F" w:rsidRDefault="00FE572F" w:rsidP="009E2838">
      <w:pPr>
        <w:spacing w:after="0" w:line="276" w:lineRule="auto"/>
        <w:jc w:val="both"/>
        <w:rPr>
          <w:rFonts w:ascii="Times New Roman" w:hAnsi="Times New Roman" w:cs="Times New Roman"/>
          <w:b/>
          <w:bCs/>
          <w:color w:val="C00000"/>
          <w:sz w:val="28"/>
          <w:szCs w:val="28"/>
        </w:rPr>
      </w:pPr>
    </w:p>
    <w:p w14:paraId="540D7A45" w14:textId="77777777" w:rsidR="00FE572F" w:rsidRDefault="00FE572F" w:rsidP="009E2838">
      <w:pPr>
        <w:spacing w:after="0" w:line="276" w:lineRule="auto"/>
        <w:jc w:val="both"/>
        <w:rPr>
          <w:rFonts w:ascii="Times New Roman" w:hAnsi="Times New Roman" w:cs="Times New Roman"/>
          <w:b/>
          <w:bCs/>
          <w:color w:val="C00000"/>
          <w:sz w:val="28"/>
          <w:szCs w:val="28"/>
        </w:rPr>
      </w:pPr>
    </w:p>
    <w:p w14:paraId="24189950" w14:textId="77777777" w:rsidR="00FE572F" w:rsidRDefault="00FE572F" w:rsidP="009E2838">
      <w:pPr>
        <w:spacing w:after="0" w:line="276" w:lineRule="auto"/>
        <w:jc w:val="both"/>
        <w:rPr>
          <w:rFonts w:ascii="Times New Roman" w:hAnsi="Times New Roman" w:cs="Times New Roman"/>
          <w:b/>
          <w:bCs/>
          <w:color w:val="C00000"/>
          <w:sz w:val="28"/>
          <w:szCs w:val="28"/>
        </w:rPr>
      </w:pPr>
    </w:p>
    <w:p w14:paraId="5EBE4948" w14:textId="77777777" w:rsidR="00FE572F" w:rsidRDefault="00FE572F" w:rsidP="009E2838">
      <w:pPr>
        <w:spacing w:after="0" w:line="276" w:lineRule="auto"/>
        <w:jc w:val="both"/>
        <w:rPr>
          <w:rFonts w:ascii="Times New Roman" w:hAnsi="Times New Roman" w:cs="Times New Roman"/>
          <w:bCs/>
          <w:sz w:val="28"/>
          <w:szCs w:val="28"/>
          <w:lang w:val="en-US"/>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w:t>
      </w:r>
      <w:r>
        <w:rPr>
          <w:rFonts w:ascii="Times New Roman" w:hAnsi="Times New Roman" w:cs="Times New Roman"/>
          <w:bCs/>
          <w:sz w:val="28"/>
          <w:szCs w:val="28"/>
          <w:lang w:val="en-US"/>
        </w:rPr>
        <w:t>Câu trả lời của HS</w:t>
      </w:r>
    </w:p>
    <w:p w14:paraId="450E4A57" w14:textId="77777777" w:rsidR="00FE572F" w:rsidRDefault="00FE572F" w:rsidP="009E2838">
      <w:pPr>
        <w:spacing w:after="0" w:line="276" w:lineRule="auto"/>
        <w:jc w:val="both"/>
        <w:rPr>
          <w:rFonts w:ascii="Times New Roman" w:hAnsi="Times New Roman" w:cs="Times New Roman"/>
          <w:bCs/>
          <w:sz w:val="28"/>
          <w:szCs w:val="28"/>
          <w:lang w:val="en-US"/>
        </w:rPr>
      </w:pPr>
      <w:r w:rsidRPr="005E6EFF">
        <w:rPr>
          <w:rFonts w:ascii="Times New Roman" w:hAnsi="Times New Roman" w:cs="Times New Roman"/>
          <w:bCs/>
          <w:sz w:val="28"/>
          <w:szCs w:val="28"/>
          <w:lang w:val="en-US"/>
        </w:rPr>
        <w:t>–</w:t>
      </w:r>
      <w:r>
        <w:rPr>
          <w:rFonts w:ascii="Times New Roman" w:hAnsi="Times New Roman" w:cs="Times New Roman"/>
          <w:bCs/>
          <w:sz w:val="28"/>
          <w:szCs w:val="28"/>
          <w:lang w:val="en-US"/>
        </w:rPr>
        <w:t xml:space="preserve"> </w:t>
      </w:r>
      <w:r w:rsidRPr="005E6EFF">
        <w:rPr>
          <w:rFonts w:ascii="Times New Roman" w:hAnsi="Times New Roman" w:cs="Times New Roman"/>
          <w:bCs/>
          <w:sz w:val="28"/>
          <w:szCs w:val="28"/>
          <w:lang w:val="en-US"/>
        </w:rPr>
        <w:t xml:space="preserve">Lăng kính là một khối chất trong suốt, đồng chất (thuỷ tinh, nhựa…), thường có dạng lăng trụ tam giác. </w:t>
      </w:r>
    </w:p>
    <w:p w14:paraId="5046B6C2" w14:textId="77777777" w:rsidR="00FE572F" w:rsidRPr="005E6EFF" w:rsidRDefault="00FE572F" w:rsidP="009E2838">
      <w:pPr>
        <w:spacing w:after="0" w:line="276" w:lineRule="auto"/>
        <w:jc w:val="both"/>
        <w:rPr>
          <w:rFonts w:ascii="Times New Roman" w:hAnsi="Times New Roman" w:cs="Times New Roman"/>
          <w:bCs/>
          <w:sz w:val="28"/>
          <w:szCs w:val="28"/>
          <w:lang w:val="en-US"/>
        </w:rPr>
      </w:pPr>
      <w:r w:rsidRPr="005E6EFF">
        <w:rPr>
          <w:rFonts w:ascii="Times New Roman" w:hAnsi="Times New Roman" w:cs="Times New Roman"/>
          <w:bCs/>
          <w:sz w:val="28"/>
          <w:szCs w:val="28"/>
          <w:lang w:val="en-US"/>
        </w:rPr>
        <w:t xml:space="preserve">– Cấu tạo của lăng kính (lăng trụ tam giác): Hình </w:t>
      </w:r>
      <w:r>
        <w:rPr>
          <w:rFonts w:ascii="Times New Roman" w:hAnsi="Times New Roman" w:cs="Times New Roman"/>
          <w:bCs/>
          <w:sz w:val="28"/>
          <w:szCs w:val="28"/>
          <w:lang w:val="en-US"/>
        </w:rPr>
        <w:t>5.1</w:t>
      </w:r>
      <w:r w:rsidRPr="005E6EFF">
        <w:rPr>
          <w:rFonts w:ascii="Times New Roman" w:hAnsi="Times New Roman" w:cs="Times New Roman"/>
          <w:bCs/>
          <w:sz w:val="28"/>
          <w:szCs w:val="28"/>
          <w:lang w:val="en-US"/>
        </w:rPr>
        <w:t>-SGK/tr.</w:t>
      </w:r>
      <w:r>
        <w:rPr>
          <w:rFonts w:ascii="Times New Roman" w:hAnsi="Times New Roman" w:cs="Times New Roman"/>
          <w:bCs/>
          <w:sz w:val="28"/>
          <w:szCs w:val="28"/>
          <w:lang w:val="en-US"/>
        </w:rPr>
        <w:t>22</w:t>
      </w:r>
    </w:p>
    <w:p w14:paraId="43DE116F" w14:textId="77777777" w:rsidR="00FE572F" w:rsidRPr="005E6EFF" w:rsidRDefault="00FE572F" w:rsidP="009E2838">
      <w:pPr>
        <w:spacing w:after="0" w:line="276" w:lineRule="auto"/>
        <w:jc w:val="both"/>
        <w:rPr>
          <w:rFonts w:ascii="Times New Roman" w:hAnsi="Times New Roman" w:cs="Times New Roman"/>
          <w:bCs/>
          <w:sz w:val="28"/>
          <w:szCs w:val="28"/>
          <w:lang w:val="en-US"/>
        </w:rPr>
      </w:pPr>
      <w:r w:rsidRPr="005E6EFF">
        <w:rPr>
          <w:rFonts w:ascii="Times New Roman" w:hAnsi="Times New Roman" w:cs="Times New Roman"/>
          <w:bCs/>
          <w:sz w:val="28"/>
          <w:szCs w:val="28"/>
          <w:lang w:val="en-US"/>
        </w:rPr>
        <w:t>–</w:t>
      </w:r>
      <w:r>
        <w:rPr>
          <w:rFonts w:ascii="Times New Roman" w:hAnsi="Times New Roman" w:cs="Times New Roman"/>
          <w:bCs/>
          <w:sz w:val="28"/>
          <w:szCs w:val="28"/>
          <w:lang w:val="en-US"/>
        </w:rPr>
        <w:t xml:space="preserve"> </w:t>
      </w:r>
      <w:r w:rsidRPr="005E6EFF">
        <w:rPr>
          <w:rFonts w:ascii="Times New Roman" w:hAnsi="Times New Roman" w:cs="Times New Roman"/>
          <w:bCs/>
          <w:sz w:val="28"/>
          <w:szCs w:val="28"/>
          <w:lang w:val="en-US"/>
        </w:rPr>
        <w:t>Đặc trưng của lăng kính về phương diện quang học:  góc chiết quang A; chiết suất n của chất làm lăng kính.</w:t>
      </w:r>
    </w:p>
    <w:p w14:paraId="394FAAD0"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FE572F" w14:paraId="5F113DE1" w14:textId="77777777" w:rsidTr="00CF33CE">
        <w:trPr>
          <w:trHeight w:val="274"/>
          <w:jc w:val="center"/>
        </w:trPr>
        <w:tc>
          <w:tcPr>
            <w:tcW w:w="5803" w:type="dxa"/>
            <w:shd w:val="clear" w:color="auto" w:fill="F2DCDC" w:themeFill="accent2" w:themeFillTint="32"/>
          </w:tcPr>
          <w:p w14:paraId="4058BF16" w14:textId="77777777" w:rsidR="00FE572F" w:rsidRDefault="00FE572F" w:rsidP="009E2838">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27A77A72"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1E05A209" w14:textId="77777777" w:rsidTr="00CF33CE">
        <w:trPr>
          <w:trHeight w:val="274"/>
          <w:jc w:val="center"/>
        </w:trPr>
        <w:tc>
          <w:tcPr>
            <w:tcW w:w="5803" w:type="dxa"/>
            <w:shd w:val="clear" w:color="auto" w:fill="auto"/>
          </w:tcPr>
          <w:p w14:paraId="337FD21B"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49AC28D4" w14:textId="77777777" w:rsidR="00FE572F" w:rsidRPr="005E6EFF" w:rsidRDefault="00FE572F" w:rsidP="009E2838">
            <w:pPr>
              <w:spacing w:after="0" w:line="276" w:lineRule="auto"/>
              <w:jc w:val="both"/>
              <w:rPr>
                <w:rFonts w:ascii="Times New Roman" w:hAnsi="Times New Roman" w:cs="Times New Roman"/>
                <w:sz w:val="28"/>
                <w:szCs w:val="28"/>
              </w:rPr>
            </w:pPr>
            <w:r w:rsidRPr="005E6EFF">
              <w:rPr>
                <w:rFonts w:ascii="Times New Roman" w:hAnsi="Times New Roman" w:cs="Times New Roman"/>
                <w:sz w:val="28"/>
                <w:szCs w:val="28"/>
              </w:rPr>
              <w:lastRenderedPageBreak/>
              <w:t>– GV thực hiện:</w:t>
            </w:r>
          </w:p>
          <w:p w14:paraId="6CA730BE" w14:textId="77777777" w:rsidR="00FE572F" w:rsidRPr="005E6EFF" w:rsidRDefault="00FE572F" w:rsidP="009E2838">
            <w:pPr>
              <w:spacing w:after="0" w:line="276" w:lineRule="auto"/>
              <w:jc w:val="both"/>
              <w:rPr>
                <w:rFonts w:ascii="Times New Roman" w:hAnsi="Times New Roman" w:cs="Times New Roman"/>
                <w:sz w:val="28"/>
                <w:szCs w:val="28"/>
              </w:rPr>
            </w:pPr>
            <w:r w:rsidRPr="005E6EFF">
              <w:rPr>
                <w:rFonts w:ascii="Times New Roman" w:hAnsi="Times New Roman" w:cs="Times New Roman"/>
                <w:sz w:val="28"/>
                <w:szCs w:val="28"/>
              </w:rPr>
              <w:t>+ Thông báo định nghĩa lăng kính.</w:t>
            </w:r>
          </w:p>
          <w:p w14:paraId="6505E028" w14:textId="77777777" w:rsidR="00FE572F" w:rsidRPr="005E6EFF" w:rsidRDefault="00FE572F" w:rsidP="009E2838">
            <w:pPr>
              <w:spacing w:after="0" w:line="276" w:lineRule="auto"/>
              <w:jc w:val="both"/>
              <w:rPr>
                <w:rFonts w:ascii="Times New Roman" w:hAnsi="Times New Roman" w:cs="Times New Roman"/>
                <w:sz w:val="28"/>
                <w:szCs w:val="28"/>
              </w:rPr>
            </w:pPr>
            <w:r w:rsidRPr="005E6EFF">
              <w:rPr>
                <w:rFonts w:ascii="Times New Roman" w:hAnsi="Times New Roman" w:cs="Times New Roman"/>
                <w:sz w:val="28"/>
                <w:szCs w:val="28"/>
              </w:rPr>
              <w:t>+ Chiếu hình ảnh, giới thiệu một số loại lăng kính và một loại lăng kính trong phòng thí nghiệm (lăng kính lăng trụ tam giác).</w:t>
            </w:r>
          </w:p>
          <w:p w14:paraId="2D75578B" w14:textId="77777777" w:rsidR="00FE572F" w:rsidRDefault="00FE572F" w:rsidP="009E2838">
            <w:pPr>
              <w:spacing w:after="0" w:line="276" w:lineRule="auto"/>
              <w:jc w:val="both"/>
              <w:rPr>
                <w:rFonts w:ascii="Times New Roman" w:hAnsi="Times New Roman" w:cs="Times New Roman"/>
                <w:sz w:val="28"/>
                <w:szCs w:val="28"/>
              </w:rPr>
            </w:pPr>
            <w:r w:rsidRPr="005E6EFF">
              <w:rPr>
                <w:rFonts w:ascii="Times New Roman" w:hAnsi="Times New Roman" w:cs="Times New Roman"/>
                <w:noProof/>
                <w:sz w:val="28"/>
                <w:szCs w:val="28"/>
                <w:lang w:val="en-US" w:eastAsia="en-US"/>
              </w:rPr>
              <w:drawing>
                <wp:anchor distT="0" distB="0" distL="114300" distR="114300" simplePos="0" relativeHeight="251679744" behindDoc="1" locked="0" layoutInCell="1" allowOverlap="1" wp14:anchorId="033D595A" wp14:editId="63998EAF">
                  <wp:simplePos x="0" y="0"/>
                  <wp:positionH relativeFrom="margin">
                    <wp:posOffset>-65405</wp:posOffset>
                  </wp:positionH>
                  <wp:positionV relativeFrom="paragraph">
                    <wp:posOffset>833755</wp:posOffset>
                  </wp:positionV>
                  <wp:extent cx="1560830" cy="1066800"/>
                  <wp:effectExtent l="0" t="0" r="1270" b="0"/>
                  <wp:wrapTight wrapText="bothSides">
                    <wp:wrapPolygon edited="0">
                      <wp:start x="0" y="0"/>
                      <wp:lineTo x="0" y="21214"/>
                      <wp:lineTo x="21354" y="21214"/>
                      <wp:lineTo x="21354"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cstate="print">
                            <a:extLst>
                              <a:ext uri="{28A0092B-C50C-407E-A947-70E740481C1C}">
                                <a14:useLocalDpi xmlns:a14="http://schemas.microsoft.com/office/drawing/2010/main"/>
                              </a:ext>
                            </a:extLst>
                          </a:blip>
                          <a:srcRect/>
                          <a:stretch/>
                        </pic:blipFill>
                        <pic:spPr bwMode="auto">
                          <a:xfrm>
                            <a:off x="0" y="0"/>
                            <a:ext cx="1560830" cy="1066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E6EFF">
              <w:rPr>
                <w:rFonts w:ascii="Times New Roman" w:hAnsi="Times New Roman" w:cs="Times New Roman"/>
                <w:sz w:val="28"/>
                <w:szCs w:val="28"/>
              </w:rPr>
              <w:t xml:space="preserve">+ Yêu cầu HS đọc mục </w:t>
            </w:r>
            <w:r>
              <w:rPr>
                <w:rFonts w:ascii="Times New Roman" w:hAnsi="Times New Roman" w:cs="Times New Roman"/>
                <w:sz w:val="28"/>
                <w:szCs w:val="28"/>
                <w:lang w:val="en-US"/>
              </w:rPr>
              <w:t>1</w:t>
            </w:r>
            <w:r w:rsidRPr="005E6EFF">
              <w:rPr>
                <w:rFonts w:ascii="Times New Roman" w:hAnsi="Times New Roman" w:cs="Times New Roman"/>
                <w:sz w:val="28"/>
                <w:szCs w:val="28"/>
              </w:rPr>
              <w:t xml:space="preserve"> trong SGK/tr.</w:t>
            </w:r>
            <w:r>
              <w:rPr>
                <w:rFonts w:ascii="Times New Roman" w:hAnsi="Times New Roman" w:cs="Times New Roman"/>
                <w:sz w:val="28"/>
                <w:szCs w:val="28"/>
                <w:lang w:val="en-US"/>
              </w:rPr>
              <w:t>22</w:t>
            </w:r>
            <w:r w:rsidRPr="005E6EFF">
              <w:rPr>
                <w:rFonts w:ascii="Times New Roman" w:hAnsi="Times New Roman" w:cs="Times New Roman"/>
                <w:sz w:val="28"/>
                <w:szCs w:val="28"/>
              </w:rPr>
              <w:t xml:space="preserve"> và chỉ ra góc chiết quang, mặt bên, cạnh và đáy của lăng kính cụ thể.</w:t>
            </w:r>
          </w:p>
          <w:p w14:paraId="09AC3063" w14:textId="77777777" w:rsidR="00FE572F" w:rsidRDefault="00FE572F" w:rsidP="009E2838">
            <w:pPr>
              <w:spacing w:after="0" w:line="276" w:lineRule="auto"/>
              <w:jc w:val="both"/>
              <w:rPr>
                <w:rFonts w:ascii="Times New Roman" w:hAnsi="Times New Roman" w:cs="Times New Roman"/>
                <w:sz w:val="28"/>
                <w:szCs w:val="28"/>
              </w:rPr>
            </w:pPr>
            <w:r w:rsidRPr="005E6EFF">
              <w:rPr>
                <w:rFonts w:ascii="Times New Roman" w:hAnsi="Times New Roman" w:cs="Times New Roman"/>
                <w:noProof/>
                <w:sz w:val="28"/>
                <w:szCs w:val="28"/>
                <w:lang w:val="en-US" w:eastAsia="en-US"/>
              </w:rPr>
              <w:drawing>
                <wp:anchor distT="0" distB="0" distL="114300" distR="114300" simplePos="0" relativeHeight="251680768" behindDoc="0" locked="0" layoutInCell="1" allowOverlap="1" wp14:anchorId="1503CA3D" wp14:editId="4D72378A">
                  <wp:simplePos x="0" y="0"/>
                  <wp:positionH relativeFrom="margin">
                    <wp:posOffset>2302510</wp:posOffset>
                  </wp:positionH>
                  <wp:positionV relativeFrom="paragraph">
                    <wp:posOffset>137160</wp:posOffset>
                  </wp:positionV>
                  <wp:extent cx="2200275" cy="132334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cstate="print">
                            <a:extLst>
                              <a:ext uri="{28A0092B-C50C-407E-A947-70E740481C1C}">
                                <a14:useLocalDpi xmlns:a14="http://schemas.microsoft.com/office/drawing/2010/main"/>
                              </a:ext>
                            </a:extLst>
                          </a:blip>
                          <a:srcRect/>
                          <a:stretch/>
                        </pic:blipFill>
                        <pic:spPr bwMode="auto">
                          <a:xfrm>
                            <a:off x="0" y="0"/>
                            <a:ext cx="2200275" cy="13233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DC904FB" w14:textId="77777777" w:rsidR="00FE572F" w:rsidRPr="00C618CF" w:rsidRDefault="00FE572F" w:rsidP="009E2838">
            <w:pPr>
              <w:spacing w:after="0" w:line="276" w:lineRule="auto"/>
              <w:jc w:val="both"/>
              <w:rPr>
                <w:rFonts w:ascii="Times New Roman" w:eastAsia="Times New Roman" w:hAnsi="Times New Roman" w:cs="Times New Roman"/>
                <w:sz w:val="28"/>
                <w:szCs w:val="28"/>
              </w:rPr>
            </w:pPr>
          </w:p>
        </w:tc>
        <w:tc>
          <w:tcPr>
            <w:tcW w:w="4435" w:type="dxa"/>
            <w:shd w:val="clear" w:color="auto" w:fill="auto"/>
          </w:tcPr>
          <w:p w14:paraId="13D0E1CF" w14:textId="77777777" w:rsidR="00FE572F" w:rsidRDefault="00FE572F" w:rsidP="009E2838">
            <w:pPr>
              <w:spacing w:after="0" w:line="276" w:lineRule="auto"/>
              <w:rPr>
                <w:rFonts w:ascii="Times New Roman" w:hAnsi="Times New Roman" w:cs="Times New Roman"/>
                <w:sz w:val="28"/>
                <w:szCs w:val="28"/>
              </w:rPr>
            </w:pPr>
            <w:r w:rsidRPr="009678B8">
              <w:rPr>
                <w:rFonts w:ascii="Times New Roman" w:hAnsi="Times New Roman" w:cs="Times New Roman"/>
                <w:sz w:val="28"/>
                <w:szCs w:val="28"/>
              </w:rPr>
              <w:lastRenderedPageBreak/>
              <w:t xml:space="preserve">- </w:t>
            </w:r>
            <w:r>
              <w:rPr>
                <w:rFonts w:ascii="Times New Roman" w:hAnsi="Times New Roman" w:cs="Times New Roman"/>
                <w:sz w:val="28"/>
                <w:szCs w:val="28"/>
              </w:rPr>
              <w:t>HS nhận nhiệm vụ.</w:t>
            </w:r>
          </w:p>
          <w:p w14:paraId="4F7386C2" w14:textId="77777777" w:rsidR="00FE572F" w:rsidRPr="009678B8" w:rsidRDefault="00FE572F" w:rsidP="009E2838">
            <w:pPr>
              <w:spacing w:after="0" w:line="276" w:lineRule="auto"/>
              <w:rPr>
                <w:rFonts w:ascii="Times New Roman" w:hAnsi="Times New Roman" w:cs="Times New Roman"/>
                <w:sz w:val="28"/>
                <w:szCs w:val="28"/>
              </w:rPr>
            </w:pPr>
          </w:p>
        </w:tc>
      </w:tr>
      <w:tr w:rsidR="00FE572F" w14:paraId="5B12395B" w14:textId="77777777" w:rsidTr="00CF33CE">
        <w:trPr>
          <w:trHeight w:val="1685"/>
          <w:jc w:val="center"/>
        </w:trPr>
        <w:tc>
          <w:tcPr>
            <w:tcW w:w="5803" w:type="dxa"/>
            <w:shd w:val="clear" w:color="auto" w:fill="auto"/>
          </w:tcPr>
          <w:p w14:paraId="5925F9C7"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ướng dẫn HS thực hiện nhiệm vụ</w:t>
            </w:r>
          </w:p>
          <w:p w14:paraId="20EC1E36" w14:textId="77777777" w:rsidR="00FE572F" w:rsidRPr="009108C3" w:rsidRDefault="00FE572F" w:rsidP="009E2838">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 xml:space="preserve">GV quan sát, </w:t>
            </w:r>
            <w:r w:rsidRPr="009108C3">
              <w:rPr>
                <w:rFonts w:ascii="Times New Roman" w:hAnsi="Times New Roman" w:cs="Times New Roman"/>
                <w:sz w:val="28"/>
                <w:szCs w:val="28"/>
              </w:rPr>
              <w:t>hỗ trợ HS khi cần thi</w:t>
            </w:r>
            <w:r>
              <w:rPr>
                <w:rFonts w:ascii="Times New Roman" w:hAnsi="Times New Roman" w:cs="Times New Roman"/>
                <w:sz w:val="28"/>
                <w:szCs w:val="28"/>
              </w:rPr>
              <w:t>ết</w:t>
            </w:r>
            <w:r w:rsidRPr="009108C3">
              <w:rPr>
                <w:rFonts w:ascii="Times New Roman" w:hAnsi="Times New Roman" w:cs="Times New Roman"/>
                <w:sz w:val="28"/>
                <w:szCs w:val="28"/>
              </w:rPr>
              <w:t>.</w:t>
            </w:r>
          </w:p>
          <w:p w14:paraId="1D4FCC12" w14:textId="77777777" w:rsidR="00FE572F" w:rsidRDefault="00FE572F" w:rsidP="009E2838">
            <w:pPr>
              <w:spacing w:after="0" w:line="276" w:lineRule="auto"/>
              <w:jc w:val="both"/>
              <w:rPr>
                <w:rFonts w:ascii="Times New Roman" w:hAnsi="Times New Roman" w:cs="Times New Roman"/>
                <w:color w:val="0070C0"/>
                <w:sz w:val="28"/>
                <w:szCs w:val="28"/>
              </w:rPr>
            </w:pPr>
          </w:p>
        </w:tc>
        <w:tc>
          <w:tcPr>
            <w:tcW w:w="4435" w:type="dxa"/>
            <w:shd w:val="clear" w:color="auto" w:fill="auto"/>
          </w:tcPr>
          <w:p w14:paraId="195488D6" w14:textId="77777777" w:rsidR="00FE572F" w:rsidRPr="007D38BA"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Suy nghĩ và trả lời các câu hỏi.</w:t>
            </w:r>
          </w:p>
        </w:tc>
      </w:tr>
      <w:tr w:rsidR="00FE572F" w14:paraId="7F250B31" w14:textId="77777777" w:rsidTr="00CF33CE">
        <w:trPr>
          <w:trHeight w:val="274"/>
          <w:jc w:val="center"/>
        </w:trPr>
        <w:tc>
          <w:tcPr>
            <w:tcW w:w="5803" w:type="dxa"/>
            <w:shd w:val="clear" w:color="auto" w:fill="auto"/>
          </w:tcPr>
          <w:p w14:paraId="652F3A10"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5FD36821" w14:textId="77777777" w:rsidR="00FE572F" w:rsidRPr="007D38BA" w:rsidRDefault="00FE572F" w:rsidP="009E2838">
            <w:pPr>
              <w:spacing w:after="0" w:line="276" w:lineRule="auto"/>
              <w:rPr>
                <w:rFonts w:ascii="Times New Roman" w:hAnsi="Times New Roman" w:cs="Times New Roman"/>
                <w:sz w:val="28"/>
                <w:szCs w:val="28"/>
              </w:rPr>
            </w:pPr>
            <w:r w:rsidRPr="007D38BA">
              <w:rPr>
                <w:rFonts w:ascii="Times New Roman" w:hAnsi="Times New Roman" w:cs="Times New Roman"/>
                <w:sz w:val="28"/>
                <w:szCs w:val="28"/>
              </w:rPr>
              <w:t xml:space="preserve">- </w:t>
            </w:r>
            <w:r w:rsidRPr="005E6EFF">
              <w:rPr>
                <w:rFonts w:ascii="Times New Roman" w:hAnsi="Times New Roman" w:cs="Times New Roman"/>
                <w:sz w:val="28"/>
                <w:szCs w:val="28"/>
              </w:rPr>
              <w:t>01 HS lên bảng, chỉ ra cấu tạo của lăng kính trên 1 lăng kính lăng trụ tam giác mà GV chỉ định và giải thích.</w:t>
            </w:r>
          </w:p>
        </w:tc>
        <w:tc>
          <w:tcPr>
            <w:tcW w:w="4435" w:type="dxa"/>
            <w:shd w:val="clear" w:color="auto" w:fill="auto"/>
          </w:tcPr>
          <w:p w14:paraId="4C4E9E8B" w14:textId="77777777" w:rsidR="00FE572F" w:rsidRPr="005E6EF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xml:space="preserve">- </w:t>
            </w:r>
            <w:r w:rsidRPr="00CF33CE">
              <w:rPr>
                <w:rFonts w:ascii="Times New Roman" w:hAnsi="Times New Roman" w:cs="Times New Roman"/>
                <w:sz w:val="28"/>
                <w:szCs w:val="28"/>
              </w:rPr>
              <w:t xml:space="preserve">Lắng nghe và nhận xét </w:t>
            </w:r>
            <w:r>
              <w:rPr>
                <w:rFonts w:ascii="Times New Roman" w:hAnsi="Times New Roman" w:cs="Times New Roman"/>
                <w:sz w:val="28"/>
                <w:szCs w:val="28"/>
                <w:lang w:val="en-US"/>
              </w:rPr>
              <w:t>câu trả lời của bạn.</w:t>
            </w:r>
          </w:p>
        </w:tc>
      </w:tr>
      <w:tr w:rsidR="00FE572F" w14:paraId="108D4738" w14:textId="77777777" w:rsidTr="00025CA3">
        <w:trPr>
          <w:trHeight w:val="1125"/>
          <w:jc w:val="center"/>
        </w:trPr>
        <w:tc>
          <w:tcPr>
            <w:tcW w:w="5803" w:type="dxa"/>
            <w:shd w:val="clear" w:color="auto" w:fill="auto"/>
          </w:tcPr>
          <w:p w14:paraId="4B2B48B1" w14:textId="77777777" w:rsidR="00FE572F" w:rsidRDefault="00FE572F" w:rsidP="009E2838">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56908BBC" w14:textId="77777777" w:rsidR="00FE572F" w:rsidRPr="005E6EFF" w:rsidRDefault="00FE572F" w:rsidP="009E2838">
            <w:pPr>
              <w:spacing w:after="0" w:line="266" w:lineRule="auto"/>
              <w:ind w:right="57"/>
              <w:rPr>
                <w:rFonts w:ascii="Times New Roman" w:hAnsi="Times New Roman" w:cs="Times New Roman"/>
                <w:sz w:val="28"/>
                <w:szCs w:val="28"/>
                <w:lang w:val="en-US"/>
              </w:rPr>
            </w:pPr>
            <w:r w:rsidRPr="00107B97">
              <w:rPr>
                <w:rFonts w:ascii="Times New Roman" w:hAnsi="Times New Roman" w:cs="Times New Roman"/>
                <w:sz w:val="28"/>
                <w:szCs w:val="28"/>
                <w:lang w:val="en-US"/>
              </w:rPr>
              <w:t xml:space="preserve">– </w:t>
            </w:r>
            <w:r w:rsidRPr="005E6EFF">
              <w:rPr>
                <w:rFonts w:ascii="Times New Roman" w:hAnsi="Times New Roman" w:cs="Times New Roman"/>
                <w:sz w:val="28"/>
                <w:szCs w:val="28"/>
                <w:lang w:val="en-US"/>
              </w:rPr>
              <w:t>GV thực hiện:</w:t>
            </w:r>
          </w:p>
          <w:p w14:paraId="024D988C" w14:textId="77777777" w:rsidR="00FE572F" w:rsidRPr="005E6EFF" w:rsidRDefault="00FE572F" w:rsidP="009E2838">
            <w:pPr>
              <w:spacing w:after="0" w:line="266" w:lineRule="auto"/>
              <w:ind w:right="57"/>
              <w:rPr>
                <w:rFonts w:ascii="Times New Roman" w:hAnsi="Times New Roman" w:cs="Times New Roman"/>
                <w:sz w:val="28"/>
                <w:szCs w:val="28"/>
                <w:lang w:val="en-US"/>
              </w:rPr>
            </w:pPr>
            <w:r w:rsidRPr="005E6EFF">
              <w:rPr>
                <w:rFonts w:ascii="Times New Roman" w:hAnsi="Times New Roman" w:cs="Times New Roman"/>
                <w:sz w:val="28"/>
                <w:szCs w:val="28"/>
                <w:lang w:val="en-US"/>
              </w:rPr>
              <w:t>+ Nhận xét, chốt kiến thức các yếu tố của một lăng kính (lăng trụ tam giác).</w:t>
            </w:r>
          </w:p>
          <w:p w14:paraId="75E1DFE3" w14:textId="77777777" w:rsidR="00FE572F" w:rsidRDefault="00FE572F" w:rsidP="009E2838">
            <w:pPr>
              <w:spacing w:after="0" w:line="266" w:lineRule="auto"/>
              <w:ind w:right="57"/>
              <w:rPr>
                <w:rFonts w:ascii="Times New Roman" w:hAnsi="Times New Roman" w:cs="Times New Roman"/>
                <w:sz w:val="28"/>
                <w:szCs w:val="28"/>
                <w:lang w:val="en-US"/>
              </w:rPr>
            </w:pPr>
            <w:r w:rsidRPr="005E6EFF">
              <w:rPr>
                <w:rFonts w:ascii="Times New Roman" w:hAnsi="Times New Roman" w:cs="Times New Roman"/>
                <w:sz w:val="28"/>
                <w:szCs w:val="28"/>
                <w:lang w:val="en-US"/>
              </w:rPr>
              <w:t>+ Thông báo đặc trưng của lăng kính về phương diện quang học.</w:t>
            </w:r>
          </w:p>
          <w:p w14:paraId="75570E09" w14:textId="77777777" w:rsidR="00FE572F" w:rsidRPr="005E6EFF" w:rsidRDefault="00FE572F" w:rsidP="009E2838">
            <w:pPr>
              <w:spacing w:after="0" w:line="276" w:lineRule="auto"/>
              <w:jc w:val="both"/>
              <w:rPr>
                <w:rFonts w:ascii="Times New Roman" w:hAnsi="Times New Roman" w:cs="Times New Roman"/>
                <w:bCs/>
                <w:i/>
                <w:sz w:val="28"/>
                <w:szCs w:val="28"/>
                <w:lang w:val="en-US"/>
              </w:rPr>
            </w:pPr>
            <w:r w:rsidRPr="005E6EFF">
              <w:rPr>
                <w:rFonts w:ascii="Times New Roman" w:hAnsi="Times New Roman" w:cs="Times New Roman"/>
                <w:bCs/>
                <w:i/>
                <w:sz w:val="28"/>
                <w:szCs w:val="28"/>
                <w:lang w:val="en-US"/>
              </w:rPr>
              <w:t xml:space="preserve">– Lăng kính là một khối chất trong suốt, đồng chất (thuỷ tinh, nhựa…), thường có dạng lăng trụ tam giác. </w:t>
            </w:r>
          </w:p>
          <w:p w14:paraId="27C268E1" w14:textId="77777777" w:rsidR="00FE572F" w:rsidRPr="005E6EFF" w:rsidRDefault="00FE572F" w:rsidP="009E2838">
            <w:pPr>
              <w:spacing w:after="0" w:line="276" w:lineRule="auto"/>
              <w:jc w:val="both"/>
              <w:rPr>
                <w:rFonts w:ascii="Times New Roman" w:hAnsi="Times New Roman" w:cs="Times New Roman"/>
                <w:bCs/>
                <w:i/>
                <w:sz w:val="28"/>
                <w:szCs w:val="28"/>
                <w:lang w:val="en-US"/>
              </w:rPr>
            </w:pPr>
            <w:r w:rsidRPr="005E6EFF">
              <w:rPr>
                <w:rFonts w:ascii="Times New Roman" w:hAnsi="Times New Roman" w:cs="Times New Roman"/>
                <w:bCs/>
                <w:i/>
                <w:sz w:val="28"/>
                <w:szCs w:val="28"/>
                <w:lang w:val="en-US"/>
              </w:rPr>
              <w:t xml:space="preserve">– Cấu tạo của lăng kính (lăng trụ tam giác): Hình </w:t>
            </w:r>
            <w:r>
              <w:rPr>
                <w:rFonts w:ascii="Times New Roman" w:hAnsi="Times New Roman" w:cs="Times New Roman"/>
                <w:bCs/>
                <w:i/>
                <w:sz w:val="28"/>
                <w:szCs w:val="28"/>
                <w:lang w:val="en-US"/>
              </w:rPr>
              <w:t>5.1</w:t>
            </w:r>
            <w:r w:rsidRPr="005E6EFF">
              <w:rPr>
                <w:rFonts w:ascii="Times New Roman" w:hAnsi="Times New Roman" w:cs="Times New Roman"/>
                <w:bCs/>
                <w:i/>
                <w:sz w:val="28"/>
                <w:szCs w:val="28"/>
                <w:lang w:val="en-US"/>
              </w:rPr>
              <w:t>-SGK/tr.</w:t>
            </w:r>
            <w:r>
              <w:rPr>
                <w:rFonts w:ascii="Times New Roman" w:hAnsi="Times New Roman" w:cs="Times New Roman"/>
                <w:bCs/>
                <w:i/>
                <w:sz w:val="28"/>
                <w:szCs w:val="28"/>
                <w:lang w:val="en-US"/>
              </w:rPr>
              <w:t>22</w:t>
            </w:r>
            <w:r w:rsidRPr="005E6EFF">
              <w:rPr>
                <w:rFonts w:ascii="Times New Roman" w:hAnsi="Times New Roman" w:cs="Times New Roman"/>
                <w:bCs/>
                <w:i/>
                <w:sz w:val="28"/>
                <w:szCs w:val="28"/>
                <w:lang w:val="en-US"/>
              </w:rPr>
              <w:t>.</w:t>
            </w:r>
          </w:p>
          <w:p w14:paraId="683E5215" w14:textId="77777777" w:rsidR="00FE572F" w:rsidRPr="005E6EFF" w:rsidRDefault="00FE572F" w:rsidP="009E2838">
            <w:pPr>
              <w:spacing w:after="0" w:line="276" w:lineRule="auto"/>
              <w:jc w:val="both"/>
              <w:rPr>
                <w:rFonts w:ascii="Times New Roman" w:hAnsi="Times New Roman" w:cs="Times New Roman"/>
                <w:bCs/>
                <w:i/>
                <w:sz w:val="28"/>
                <w:szCs w:val="28"/>
                <w:lang w:val="en-US"/>
              </w:rPr>
            </w:pPr>
            <w:r w:rsidRPr="005E6EFF">
              <w:rPr>
                <w:rFonts w:ascii="Times New Roman" w:hAnsi="Times New Roman" w:cs="Times New Roman"/>
                <w:bCs/>
                <w:i/>
                <w:sz w:val="28"/>
                <w:szCs w:val="28"/>
                <w:lang w:val="en-US"/>
              </w:rPr>
              <w:t xml:space="preserve">– Đặc trưng của lăng kính về phương diện quang </w:t>
            </w:r>
            <w:r w:rsidRPr="005E6EFF">
              <w:rPr>
                <w:rFonts w:ascii="Times New Roman" w:hAnsi="Times New Roman" w:cs="Times New Roman"/>
                <w:bCs/>
                <w:i/>
                <w:sz w:val="28"/>
                <w:szCs w:val="28"/>
                <w:lang w:val="en-US"/>
              </w:rPr>
              <w:lastRenderedPageBreak/>
              <w:t>học:  góc chiết quang A; chiết suất n của chất làm lăng kính.</w:t>
            </w:r>
          </w:p>
          <w:p w14:paraId="39DFE15F" w14:textId="77777777" w:rsidR="00FE572F" w:rsidRPr="007D38BA" w:rsidRDefault="00FE572F" w:rsidP="009E2838">
            <w:pPr>
              <w:spacing w:after="0" w:line="266" w:lineRule="auto"/>
              <w:ind w:right="57"/>
              <w:rPr>
                <w:rFonts w:ascii="Times New Roman" w:hAnsi="Times New Roman" w:cs="Times New Roman"/>
                <w:sz w:val="28"/>
                <w:szCs w:val="28"/>
                <w:lang w:val="en-US"/>
              </w:rPr>
            </w:pPr>
          </w:p>
        </w:tc>
        <w:tc>
          <w:tcPr>
            <w:tcW w:w="4435" w:type="dxa"/>
            <w:shd w:val="clear" w:color="auto" w:fill="auto"/>
          </w:tcPr>
          <w:p w14:paraId="5CD5C902"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Ghi nhớ kiến thức</w:t>
            </w:r>
          </w:p>
        </w:tc>
      </w:tr>
    </w:tbl>
    <w:p w14:paraId="16F1DBA1" w14:textId="77777777" w:rsidR="00FE572F" w:rsidRDefault="00FE572F" w:rsidP="009E2838">
      <w:pPr>
        <w:spacing w:after="0" w:line="312" w:lineRule="auto"/>
        <w:jc w:val="both"/>
        <w:rPr>
          <w:rFonts w:ascii="Times New Roman" w:hAnsi="Times New Roman" w:cs="Times New Roman"/>
          <w:b/>
          <w:color w:val="7030A0"/>
          <w:sz w:val="28"/>
          <w:szCs w:val="28"/>
          <w:lang w:val="en-US"/>
        </w:rPr>
      </w:pPr>
    </w:p>
    <w:p w14:paraId="57837060" w14:textId="77777777" w:rsidR="00FE572F" w:rsidRPr="00915BBA" w:rsidRDefault="00FE572F" w:rsidP="009E2838">
      <w:pPr>
        <w:tabs>
          <w:tab w:val="left" w:pos="5820"/>
        </w:tabs>
        <w:spacing w:after="0" w:line="276" w:lineRule="auto"/>
        <w:rPr>
          <w:rFonts w:ascii="Times New Roman" w:hAnsi="Times New Roman" w:cs="Times New Roman"/>
          <w:b/>
          <w:color w:val="00B0F0"/>
          <w:sz w:val="28"/>
          <w:szCs w:val="28"/>
          <w:lang w:val="nl-NL"/>
        </w:rPr>
      </w:pPr>
      <w:r w:rsidRPr="00915BBA">
        <w:rPr>
          <w:rFonts w:ascii="Times New Roman" w:hAnsi="Times New Roman" w:cs="Times New Roman"/>
          <w:b/>
          <w:color w:val="00B0F0"/>
          <w:sz w:val="28"/>
          <w:szCs w:val="28"/>
          <w:lang w:val="nl-NL"/>
        </w:rPr>
        <w:t>Hoạt động 2.</w:t>
      </w:r>
      <w:r>
        <w:rPr>
          <w:rFonts w:ascii="Times New Roman" w:hAnsi="Times New Roman" w:cs="Times New Roman"/>
          <w:b/>
          <w:color w:val="00B0F0"/>
          <w:sz w:val="28"/>
          <w:szCs w:val="28"/>
          <w:lang w:val="nl-NL"/>
        </w:rPr>
        <w:t>2</w:t>
      </w:r>
      <w:r w:rsidRPr="00915BBA">
        <w:rPr>
          <w:rFonts w:ascii="Times New Roman" w:hAnsi="Times New Roman" w:cs="Times New Roman"/>
          <w:b/>
          <w:color w:val="00B0F0"/>
          <w:sz w:val="28"/>
          <w:szCs w:val="28"/>
          <w:lang w:val="nl-NL"/>
        </w:rPr>
        <w:t xml:space="preserve">: </w:t>
      </w:r>
      <w:r>
        <w:rPr>
          <w:rFonts w:ascii="Times New Roman" w:hAnsi="Times New Roman" w:cs="Times New Roman"/>
          <w:b/>
          <w:color w:val="00B0F0"/>
          <w:sz w:val="28"/>
          <w:szCs w:val="28"/>
          <w:lang w:val="nl-NL"/>
        </w:rPr>
        <w:t>Tán sắc ánh sáng trắng qua lăng kính</w:t>
      </w:r>
    </w:p>
    <w:p w14:paraId="687AF840" w14:textId="77777777" w:rsidR="00FE572F" w:rsidRDefault="00FE572F" w:rsidP="009E2838">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5092A63C" w14:textId="77777777" w:rsidR="00FE572F" w:rsidRPr="005E6EFF" w:rsidRDefault="00FE572F" w:rsidP="009E2838">
      <w:pPr>
        <w:spacing w:after="0" w:line="276" w:lineRule="auto"/>
        <w:jc w:val="both"/>
        <w:rPr>
          <w:rFonts w:ascii="Times New Roman" w:eastAsia="Times New Roman" w:hAnsi="Times New Roman" w:cs="Times New Roman"/>
          <w:sz w:val="28"/>
          <w:szCs w:val="28"/>
          <w:lang w:val="en-US"/>
        </w:rPr>
      </w:pPr>
      <w:r w:rsidRPr="00107B97">
        <w:rPr>
          <w:rFonts w:ascii="Times New Roman" w:eastAsia="Times New Roman" w:hAnsi="Times New Roman" w:cs="Times New Roman"/>
          <w:sz w:val="28"/>
          <w:szCs w:val="28"/>
          <w:lang w:val="en-US"/>
        </w:rPr>
        <w:t xml:space="preserve">– </w:t>
      </w:r>
      <w:r w:rsidRPr="005E6EFF">
        <w:rPr>
          <w:rFonts w:ascii="Times New Roman" w:eastAsia="Times New Roman" w:hAnsi="Times New Roman" w:cs="Times New Roman"/>
          <w:sz w:val="28"/>
          <w:szCs w:val="28"/>
          <w:lang w:val="en-US"/>
        </w:rPr>
        <w:t>Thực hiện thí nghiệm với lăng kính tạo được quang phổ của ánh sáng trắng qua lăng kính.</w:t>
      </w:r>
    </w:p>
    <w:p w14:paraId="250036B9" w14:textId="77777777" w:rsidR="00FE572F" w:rsidRPr="005E6EFF" w:rsidRDefault="00FE572F" w:rsidP="009E2838">
      <w:pPr>
        <w:spacing w:after="0" w:line="276" w:lineRule="auto"/>
        <w:jc w:val="both"/>
        <w:rPr>
          <w:rFonts w:ascii="Times New Roman" w:eastAsia="Times New Roman" w:hAnsi="Times New Roman" w:cs="Times New Roman"/>
          <w:sz w:val="28"/>
          <w:szCs w:val="28"/>
          <w:lang w:val="en-US"/>
        </w:rPr>
      </w:pPr>
      <w:r w:rsidRPr="00107B97">
        <w:rPr>
          <w:rFonts w:ascii="Times New Roman" w:eastAsia="Times New Roman" w:hAnsi="Times New Roman" w:cs="Times New Roman"/>
          <w:sz w:val="28"/>
          <w:szCs w:val="28"/>
          <w:lang w:val="en-US"/>
        </w:rPr>
        <w:t xml:space="preserve">– </w:t>
      </w:r>
      <w:r w:rsidRPr="005E6EFF">
        <w:rPr>
          <w:rFonts w:ascii="Times New Roman" w:eastAsia="Times New Roman" w:hAnsi="Times New Roman" w:cs="Times New Roman"/>
          <w:sz w:val="28"/>
          <w:szCs w:val="28"/>
          <w:lang w:val="en-US"/>
        </w:rPr>
        <w:t>Từ kết quả thí nghiệm truyền ánh sáng qua lăng kính, nêu được khái niệm về ánh sáng màu.</w:t>
      </w:r>
    </w:p>
    <w:p w14:paraId="14401267"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107B97">
        <w:rPr>
          <w:rFonts w:ascii="Times New Roman" w:eastAsia="Times New Roman" w:hAnsi="Times New Roman" w:cs="Times New Roman"/>
          <w:sz w:val="28"/>
          <w:szCs w:val="28"/>
          <w:lang w:val="en-US"/>
        </w:rPr>
        <w:t xml:space="preserve">– </w:t>
      </w:r>
      <w:r w:rsidRPr="005E6EFF">
        <w:rPr>
          <w:rFonts w:ascii="Times New Roman" w:eastAsia="Times New Roman" w:hAnsi="Times New Roman" w:cs="Times New Roman"/>
          <w:sz w:val="28"/>
          <w:szCs w:val="28"/>
          <w:lang w:val="en-US"/>
        </w:rPr>
        <w:t>Giải thích được một cách định tính sự tán sắc ánh sáng mặt trời qua lăng kính.</w:t>
      </w:r>
    </w:p>
    <w:p w14:paraId="790EBFEC" w14:textId="77777777" w:rsidR="00FE572F" w:rsidRPr="005E6EF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Tích cực và chủ động trong việc tiến hành thí nghiệm tìm hiểu hiện tượng tán sắc ánh sáng.</w:t>
      </w:r>
    </w:p>
    <w:p w14:paraId="45E5BE04" w14:textId="77777777" w:rsidR="00FE572F" w:rsidRPr="007D38BA" w:rsidRDefault="00FE572F" w:rsidP="009E2838">
      <w:pPr>
        <w:spacing w:after="0" w:line="276" w:lineRule="auto"/>
        <w:jc w:val="both"/>
        <w:rPr>
          <w:rFonts w:ascii="Times New Roman" w:eastAsia="Times New Roman" w:hAnsi="Times New Roman" w:cs="Times New Roman"/>
          <w:sz w:val="28"/>
          <w:szCs w:val="28"/>
        </w:rPr>
      </w:pPr>
      <w:r w:rsidRPr="007D38BA">
        <w:rPr>
          <w:rFonts w:ascii="Times New Roman" w:eastAsia="Times New Roman" w:hAnsi="Times New Roman" w:cs="Times New Roman"/>
          <w:sz w:val="28"/>
          <w:szCs w:val="28"/>
        </w:rPr>
        <w:t xml:space="preserve"> </w:t>
      </w:r>
      <w:r w:rsidRPr="007D38BA">
        <w:rPr>
          <w:rFonts w:ascii="Times New Roman" w:hAnsi="Times New Roman" w:cs="Times New Roman"/>
          <w:b/>
          <w:bCs/>
          <w:color w:val="C00000"/>
          <w:sz w:val="28"/>
          <w:szCs w:val="28"/>
        </w:rPr>
        <w:t xml:space="preserve">b) </w:t>
      </w:r>
      <w:r>
        <w:rPr>
          <w:rFonts w:ascii="Times New Roman" w:hAnsi="Times New Roman" w:cs="Times New Roman"/>
          <w:b/>
          <w:bCs/>
          <w:color w:val="C00000"/>
          <w:sz w:val="28"/>
          <w:szCs w:val="28"/>
        </w:rPr>
        <w:t xml:space="preserve">Nội dung: </w:t>
      </w:r>
    </w:p>
    <w:p w14:paraId="19B76DE8" w14:textId="77777777" w:rsidR="00FE572F" w:rsidRPr="005E6EF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GV thực hiện:</w:t>
      </w:r>
    </w:p>
    <w:p w14:paraId="2D001794" w14:textId="77777777" w:rsidR="00FE572F" w:rsidRPr="005E6EF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Chia nhóm HS: tối đa 6 HS/nhóm.</w:t>
      </w:r>
    </w:p>
    <w:p w14:paraId="77954860" w14:textId="77777777" w:rsidR="00FE572F" w:rsidRPr="005E6EF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Phát bộ dụng cụ thí nghiệm cho mỗi nhóm HS.</w:t>
      </w:r>
    </w:p>
    <w:p w14:paraId="3506933F" w14:textId="77777777" w:rsidR="00FE572F" w:rsidRPr="005E6EF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Yêu cầu HS làm việc nhóm, thực hiện lần lượt các thí nghiệm theo hướng dẫn trong SGK (</w:t>
      </w:r>
      <w:r w:rsidRPr="00AA0D7E">
        <w:rPr>
          <w:rFonts w:ascii="Times New Roman" w:eastAsia="Times New Roman" w:hAnsi="Times New Roman" w:cs="Times New Roman"/>
          <w:i/>
          <w:sz w:val="28"/>
          <w:szCs w:val="28"/>
        </w:rPr>
        <w:t>hình 5.2. Thí nghiệm tạo quang phổ của ánh sáng trắng qua lăng kính – SGK/tr22</w:t>
      </w:r>
      <w:r w:rsidRPr="005E6EFF">
        <w:rPr>
          <w:rFonts w:ascii="Times New Roman" w:eastAsia="Times New Roman" w:hAnsi="Times New Roman" w:cs="Times New Roman"/>
          <w:sz w:val="28"/>
          <w:szCs w:val="28"/>
          <w:lang w:val="en-US"/>
        </w:rPr>
        <w:t>) và hoàn thành phiếu học tập 1.</w:t>
      </w:r>
    </w:p>
    <w:p w14:paraId="584BA1D7" w14:textId="77777777" w:rsidR="00FE572F" w:rsidRDefault="00FE572F" w:rsidP="009E2838">
      <w:pPr>
        <w:pStyle w:val="TableParagraph"/>
        <w:numPr>
          <w:ilvl w:val="0"/>
          <w:numId w:val="2"/>
        </w:numPr>
        <w:tabs>
          <w:tab w:val="left" w:pos="327"/>
        </w:tabs>
        <w:ind w:right="94"/>
        <w:jc w:val="both"/>
        <w:rPr>
          <w:rFonts w:ascii="Times New Roman" w:hAnsi="Times New Roman" w:cs="Times New Roman"/>
          <w:bCs/>
          <w:sz w:val="28"/>
          <w:szCs w:val="28"/>
          <w:lang w:val="en-US"/>
        </w:rPr>
      </w:pP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Pr>
          <w:rFonts w:ascii="Times New Roman" w:hAnsi="Times New Roman" w:cs="Times New Roman"/>
          <w:bCs/>
          <w:sz w:val="28"/>
          <w:szCs w:val="28"/>
          <w:lang w:val="en-US"/>
        </w:rPr>
        <w:t>Phiếu học tập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FE572F" w14:paraId="2B9C993F" w14:textId="77777777" w:rsidTr="0015560D">
        <w:tc>
          <w:tcPr>
            <w:tcW w:w="10240" w:type="dxa"/>
            <w:tcBorders>
              <w:top w:val="outset" w:sz="6" w:space="0" w:color="auto"/>
              <w:left w:val="outset" w:sz="6" w:space="0" w:color="auto"/>
              <w:bottom w:val="outset" w:sz="6" w:space="0" w:color="auto"/>
              <w:right w:val="outset" w:sz="6" w:space="0" w:color="auto"/>
            </w:tcBorders>
            <w:shd w:val="clear" w:color="auto" w:fill="FFC000"/>
          </w:tcPr>
          <w:p w14:paraId="688C99A8" w14:textId="77777777" w:rsidR="00FE572F" w:rsidRDefault="00FE572F" w:rsidP="009E2838">
            <w:pPr>
              <w:spacing w:beforeAutospacing="1" w:after="0" w:afterAutospacing="1" w:line="240" w:lineRule="auto"/>
              <w:jc w:val="center"/>
              <w:rPr>
                <w:rFonts w:eastAsia="Calibri"/>
                <w:b/>
                <w:sz w:val="28"/>
                <w:szCs w:val="28"/>
                <w:lang w:val="en-US"/>
              </w:rPr>
            </w:pPr>
            <w:r>
              <w:rPr>
                <w:rFonts w:eastAsia="Calibri"/>
                <w:b/>
                <w:sz w:val="28"/>
                <w:szCs w:val="28"/>
                <w:lang w:val="en-US"/>
              </w:rPr>
              <w:t>PHIẾU HỌC TẬP 1</w:t>
            </w:r>
          </w:p>
          <w:p w14:paraId="74EFB917" w14:textId="77777777" w:rsidR="00FE572F" w:rsidRPr="00E0309E" w:rsidRDefault="00FE572F" w:rsidP="009E2838">
            <w:pPr>
              <w:spacing w:beforeAutospacing="1" w:after="0" w:afterAutospacing="1" w:line="240" w:lineRule="auto"/>
              <w:jc w:val="center"/>
              <w:rPr>
                <w:rFonts w:eastAsia="Calibri"/>
                <w:b/>
                <w:sz w:val="28"/>
                <w:szCs w:val="28"/>
                <w:lang w:val="en-US"/>
              </w:rPr>
            </w:pPr>
            <w:r>
              <w:rPr>
                <w:rFonts w:eastAsia="Calibri"/>
                <w:b/>
                <w:sz w:val="28"/>
                <w:szCs w:val="28"/>
                <w:lang w:val="en-US"/>
              </w:rPr>
              <w:t xml:space="preserve"> NHÓM …..</w:t>
            </w:r>
          </w:p>
        </w:tc>
      </w:tr>
      <w:tr w:rsidR="00FE572F" w14:paraId="43B0AE09" w14:textId="77777777" w:rsidTr="0015560D">
        <w:tc>
          <w:tcPr>
            <w:tcW w:w="10240" w:type="dxa"/>
            <w:tcBorders>
              <w:top w:val="nil"/>
              <w:left w:val="outset" w:sz="6" w:space="0" w:color="auto"/>
              <w:bottom w:val="nil"/>
              <w:right w:val="outset" w:sz="6" w:space="0" w:color="auto"/>
            </w:tcBorders>
          </w:tcPr>
          <w:p w14:paraId="31AFE353" w14:textId="77777777" w:rsidR="00FE572F" w:rsidRPr="00AA0D7E" w:rsidRDefault="00FE572F" w:rsidP="009E2838">
            <w:pPr>
              <w:spacing w:after="0" w:line="276" w:lineRule="auto"/>
              <w:jc w:val="both"/>
              <w:rPr>
                <w:i/>
                <w:sz w:val="28"/>
                <w:szCs w:val="28"/>
                <w:lang w:val="en-US"/>
              </w:rPr>
            </w:pPr>
            <w:r w:rsidRPr="00380540">
              <w:rPr>
                <w:i/>
                <w:sz w:val="28"/>
                <w:szCs w:val="28"/>
              </w:rPr>
              <w:t>Thực hiện lần lượt các thí nghiệm theo hướng dẫn trong SGK (</w:t>
            </w:r>
            <w:r>
              <w:rPr>
                <w:i/>
                <w:sz w:val="28"/>
                <w:szCs w:val="28"/>
                <w:lang w:val="en-US"/>
              </w:rPr>
              <w:t>hình 5.2. Thí nghiệm tạo quang phổ của ánh sáng trắng qua lăng kính – SGK/tr22)</w:t>
            </w:r>
          </w:p>
        </w:tc>
      </w:tr>
      <w:tr w:rsidR="00FE572F" w14:paraId="514EF01B" w14:textId="77777777" w:rsidTr="0015560D">
        <w:tc>
          <w:tcPr>
            <w:tcW w:w="10240" w:type="dxa"/>
            <w:tcBorders>
              <w:top w:val="nil"/>
              <w:left w:val="outset" w:sz="6" w:space="0" w:color="auto"/>
              <w:bottom w:val="outset" w:sz="6" w:space="0" w:color="auto"/>
              <w:right w:val="outset" w:sz="6" w:space="0" w:color="auto"/>
            </w:tcBorders>
          </w:tcPr>
          <w:p w14:paraId="6C1162AA" w14:textId="77777777" w:rsidR="00FE572F" w:rsidRPr="00AA0D7E" w:rsidRDefault="00FE572F" w:rsidP="009E2838">
            <w:pPr>
              <w:spacing w:after="0" w:line="276" w:lineRule="auto"/>
              <w:jc w:val="both"/>
              <w:rPr>
                <w:sz w:val="28"/>
                <w:szCs w:val="28"/>
                <w:lang w:val="en-US"/>
              </w:rPr>
            </w:pPr>
            <w:r>
              <w:rPr>
                <w:sz w:val="28"/>
                <w:szCs w:val="28"/>
                <w:lang w:val="en-US"/>
              </w:rPr>
              <w:t>- Chùm sáng đi vào lăng kính và ra khỏi lăng kính có điểm gì khác nhau.</w:t>
            </w:r>
          </w:p>
          <w:p w14:paraId="7202F3F7" w14:textId="77777777" w:rsidR="00FE572F" w:rsidRDefault="00FE572F" w:rsidP="009E2838">
            <w:pPr>
              <w:spacing w:after="0" w:line="276" w:lineRule="auto"/>
              <w:jc w:val="center"/>
              <w:rPr>
                <w:b/>
                <w:bCs/>
                <w:sz w:val="28"/>
                <w:szCs w:val="28"/>
                <w:lang w:val="en-US"/>
              </w:rPr>
            </w:pPr>
            <w:r w:rsidRPr="00AA0D7E">
              <w:rPr>
                <w:b/>
                <w:bCs/>
                <w:sz w:val="28"/>
                <w:szCs w:val="28"/>
                <w:lang w:val="en-US"/>
              </w:rPr>
              <w:t>Trả lời</w:t>
            </w:r>
          </w:p>
          <w:p w14:paraId="76562D42" w14:textId="77777777" w:rsidR="00FE572F" w:rsidRPr="00AA0D7E" w:rsidRDefault="00FE572F" w:rsidP="009E2838">
            <w:pPr>
              <w:spacing w:after="0" w:line="276" w:lineRule="auto"/>
              <w:jc w:val="both"/>
              <w:rPr>
                <w:sz w:val="28"/>
                <w:szCs w:val="28"/>
                <w:lang w:val="en-US"/>
              </w:rPr>
            </w:pPr>
            <w:r w:rsidRPr="00AA0D7E">
              <w:rPr>
                <w:sz w:val="28"/>
                <w:szCs w:val="28"/>
                <w:lang w:val="en-US"/>
              </w:rPr>
              <w:t>Trước khi vào lăng kính, chùm sáng có màu trắng. Sau khi đi ra khỏi lăng kính, chùm sáng thu được có dải màu từ đỏ tới tím.</w:t>
            </w:r>
          </w:p>
          <w:p w14:paraId="631337C8" w14:textId="77777777" w:rsidR="00FE572F" w:rsidRPr="00380540" w:rsidRDefault="00FE572F" w:rsidP="009E2838">
            <w:pPr>
              <w:spacing w:after="0" w:line="276" w:lineRule="auto"/>
              <w:jc w:val="both"/>
              <w:rPr>
                <w:sz w:val="28"/>
                <w:szCs w:val="28"/>
              </w:rPr>
            </w:pPr>
            <w:r>
              <w:rPr>
                <w:sz w:val="28"/>
                <w:szCs w:val="28"/>
                <w:lang w:val="en-US"/>
              </w:rPr>
              <w:t xml:space="preserve">- </w:t>
            </w:r>
            <w:r w:rsidRPr="00380540">
              <w:rPr>
                <w:sz w:val="28"/>
                <w:szCs w:val="28"/>
              </w:rPr>
              <w:t>Viết ra thứ tự các màu xuất hiện trên màn.</w:t>
            </w:r>
          </w:p>
          <w:p w14:paraId="734FE8C4" w14:textId="77777777" w:rsidR="00FE572F" w:rsidRDefault="00FE572F" w:rsidP="009E2838">
            <w:pPr>
              <w:spacing w:after="0" w:line="276" w:lineRule="auto"/>
              <w:jc w:val="center"/>
              <w:rPr>
                <w:b/>
                <w:bCs/>
                <w:sz w:val="28"/>
                <w:szCs w:val="28"/>
                <w:lang w:val="en-US"/>
              </w:rPr>
            </w:pPr>
            <w:r w:rsidRPr="00AA0D7E">
              <w:rPr>
                <w:b/>
                <w:bCs/>
                <w:sz w:val="28"/>
                <w:szCs w:val="28"/>
                <w:lang w:val="en-US"/>
              </w:rPr>
              <w:t>Trả lời</w:t>
            </w:r>
          </w:p>
          <w:p w14:paraId="5BA1A3BC" w14:textId="77777777" w:rsidR="00FE572F" w:rsidRPr="00AA0D7E" w:rsidRDefault="00FE572F" w:rsidP="009E2838">
            <w:pPr>
              <w:spacing w:after="0" w:line="276" w:lineRule="auto"/>
              <w:jc w:val="both"/>
              <w:rPr>
                <w:sz w:val="28"/>
                <w:szCs w:val="28"/>
              </w:rPr>
            </w:pPr>
            <w:r w:rsidRPr="00AA0D7E">
              <w:rPr>
                <w:sz w:val="28"/>
                <w:szCs w:val="28"/>
              </w:rPr>
              <w:t>đỏ, cam, vàng, lục, lam, chàm, tím. </w:t>
            </w:r>
          </w:p>
          <w:p w14:paraId="631338F0" w14:textId="77777777" w:rsidR="00FE572F" w:rsidRDefault="00FE572F" w:rsidP="009E2838">
            <w:pPr>
              <w:spacing w:after="0" w:line="276" w:lineRule="auto"/>
              <w:jc w:val="both"/>
              <w:rPr>
                <w:sz w:val="28"/>
                <w:szCs w:val="28"/>
                <w:lang w:val="en-US"/>
              </w:rPr>
            </w:pPr>
            <w:r>
              <w:rPr>
                <w:sz w:val="28"/>
                <w:szCs w:val="28"/>
                <w:lang w:val="en-US"/>
              </w:rPr>
              <w:t xml:space="preserve">- </w:t>
            </w:r>
            <w:r w:rsidRPr="00380540">
              <w:rPr>
                <w:sz w:val="28"/>
                <w:szCs w:val="28"/>
              </w:rPr>
              <w:t>Trả lời câu hỏi</w:t>
            </w:r>
            <w:r>
              <w:rPr>
                <w:sz w:val="28"/>
                <w:szCs w:val="28"/>
                <w:lang w:val="en-US"/>
              </w:rPr>
              <w:t xml:space="preserve"> các câu hỏi</w:t>
            </w:r>
          </w:p>
          <w:p w14:paraId="737C40A0" w14:textId="77777777" w:rsidR="00FE572F" w:rsidRPr="00AA0D7E" w:rsidRDefault="00FE572F" w:rsidP="009E2838">
            <w:pPr>
              <w:spacing w:after="0" w:line="276" w:lineRule="auto"/>
              <w:jc w:val="both"/>
              <w:rPr>
                <w:sz w:val="28"/>
                <w:szCs w:val="28"/>
                <w:lang w:val="en-US"/>
              </w:rPr>
            </w:pPr>
            <w:r w:rsidRPr="00AA0D7E">
              <w:rPr>
                <w:sz w:val="28"/>
                <w:szCs w:val="28"/>
                <w:lang w:val="en-US"/>
              </w:rPr>
              <w:t>a) Sự sắp xếp các màu trong quang phổ của Mặt Trời (Hình 5.3) và quang phố của ánh sáng trắng qua lăng kính (Hình 5.2) có điểm gì giống nhau?</w:t>
            </w:r>
          </w:p>
          <w:p w14:paraId="00C83A7B" w14:textId="77777777" w:rsidR="00FE572F" w:rsidRDefault="00FE572F" w:rsidP="009E2838">
            <w:pPr>
              <w:spacing w:after="0" w:line="276" w:lineRule="auto"/>
              <w:jc w:val="center"/>
              <w:rPr>
                <w:b/>
                <w:bCs/>
                <w:sz w:val="28"/>
                <w:szCs w:val="28"/>
                <w:lang w:val="en-US"/>
              </w:rPr>
            </w:pPr>
            <w:r w:rsidRPr="00AA0D7E">
              <w:rPr>
                <w:b/>
                <w:bCs/>
                <w:sz w:val="28"/>
                <w:szCs w:val="28"/>
                <w:lang w:val="en-US"/>
              </w:rPr>
              <w:lastRenderedPageBreak/>
              <w:t>Trả lời</w:t>
            </w:r>
          </w:p>
          <w:p w14:paraId="1C783A02" w14:textId="77777777" w:rsidR="00FE572F" w:rsidRPr="00AA0D7E" w:rsidRDefault="00FE572F" w:rsidP="009E2838">
            <w:pPr>
              <w:spacing w:after="0" w:line="276" w:lineRule="auto"/>
              <w:jc w:val="both"/>
              <w:rPr>
                <w:sz w:val="28"/>
                <w:szCs w:val="28"/>
                <w:lang w:val="en-US"/>
              </w:rPr>
            </w:pPr>
            <w:r w:rsidRPr="00AA0D7E">
              <w:rPr>
                <w:sz w:val="28"/>
                <w:szCs w:val="28"/>
                <w:lang w:val="en-US"/>
              </w:rPr>
              <w:t>Hai quang phổ đều có dải ánh sáng đơn sắc từ đỏ tới tím (màu cầu vồng).</w:t>
            </w:r>
          </w:p>
          <w:p w14:paraId="4B56107B" w14:textId="77777777" w:rsidR="00FE572F" w:rsidRPr="00AA0D7E" w:rsidRDefault="00FE572F" w:rsidP="009E2838">
            <w:pPr>
              <w:spacing w:after="0" w:line="276" w:lineRule="auto"/>
              <w:jc w:val="both"/>
              <w:rPr>
                <w:sz w:val="28"/>
                <w:szCs w:val="28"/>
                <w:lang w:val="en-US"/>
              </w:rPr>
            </w:pPr>
            <w:r w:rsidRPr="00AA0D7E">
              <w:rPr>
                <w:sz w:val="28"/>
                <w:szCs w:val="28"/>
                <w:lang w:val="en-US"/>
              </w:rPr>
              <w:t>b) Vì sao ta có thể kết luận ánh sáng mặt trời là ánh sáng trắng?</w:t>
            </w:r>
          </w:p>
          <w:p w14:paraId="3FC3150A" w14:textId="77777777" w:rsidR="00FE572F" w:rsidRDefault="00FE572F" w:rsidP="009E2838">
            <w:pPr>
              <w:spacing w:after="0" w:line="276" w:lineRule="auto"/>
              <w:jc w:val="center"/>
              <w:rPr>
                <w:b/>
                <w:bCs/>
                <w:sz w:val="28"/>
                <w:szCs w:val="28"/>
                <w:lang w:val="en-US"/>
              </w:rPr>
            </w:pPr>
            <w:r w:rsidRPr="00AA0D7E">
              <w:rPr>
                <w:b/>
                <w:bCs/>
                <w:sz w:val="28"/>
                <w:szCs w:val="28"/>
                <w:lang w:val="en-US"/>
              </w:rPr>
              <w:t>Trả lời</w:t>
            </w:r>
          </w:p>
          <w:p w14:paraId="3A0AF467" w14:textId="77777777" w:rsidR="00FE572F" w:rsidRPr="00AA0D7E" w:rsidRDefault="00FE572F" w:rsidP="009E2838">
            <w:pPr>
              <w:spacing w:after="0" w:line="276" w:lineRule="auto"/>
              <w:jc w:val="both"/>
              <w:rPr>
                <w:b/>
                <w:bCs/>
                <w:sz w:val="28"/>
                <w:szCs w:val="28"/>
                <w:lang w:val="en-US"/>
              </w:rPr>
            </w:pPr>
            <w:r w:rsidRPr="00AA0D7E">
              <w:rPr>
                <w:sz w:val="28"/>
                <w:szCs w:val="28"/>
                <w:lang w:val="en-US"/>
              </w:rPr>
              <w:t>Vì khi chiếu ánh sáng mặt trời qua lăng kính, ánh sáng mặt trời bị phân tích thành một dải màu đơn sắc như cầu vồng giống như ánh sáng trắng bị phân tích qua lăng kính.</w:t>
            </w:r>
          </w:p>
        </w:tc>
      </w:tr>
    </w:tbl>
    <w:p w14:paraId="5C5E09BC" w14:textId="77777777" w:rsidR="00FE572F" w:rsidRPr="00E871AD" w:rsidRDefault="00FE572F" w:rsidP="009E2838">
      <w:pPr>
        <w:pStyle w:val="TableParagraph"/>
        <w:tabs>
          <w:tab w:val="left" w:pos="327"/>
        </w:tabs>
        <w:ind w:right="94"/>
        <w:jc w:val="both"/>
        <w:rPr>
          <w:rFonts w:ascii="Times New Roman" w:hAnsi="Times New Roman" w:cs="Times New Roman"/>
          <w:bCs/>
          <w:sz w:val="28"/>
          <w:szCs w:val="28"/>
          <w:lang w:val="en-US"/>
        </w:rPr>
      </w:pPr>
    </w:p>
    <w:p w14:paraId="1EA8478B"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FE572F" w14:paraId="5DB4018D" w14:textId="77777777" w:rsidTr="00AD68D0">
        <w:trPr>
          <w:trHeight w:val="274"/>
          <w:jc w:val="center"/>
        </w:trPr>
        <w:tc>
          <w:tcPr>
            <w:tcW w:w="5803" w:type="dxa"/>
            <w:shd w:val="clear" w:color="auto" w:fill="F2DCDC" w:themeFill="accent2" w:themeFillTint="32"/>
          </w:tcPr>
          <w:p w14:paraId="38CD5598" w14:textId="77777777" w:rsidR="00FE572F" w:rsidRDefault="00FE572F" w:rsidP="009E2838">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3859879A"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7723A4E5" w14:textId="77777777" w:rsidTr="00AD68D0">
        <w:trPr>
          <w:trHeight w:val="274"/>
          <w:jc w:val="center"/>
        </w:trPr>
        <w:tc>
          <w:tcPr>
            <w:tcW w:w="5803" w:type="dxa"/>
            <w:shd w:val="clear" w:color="auto" w:fill="auto"/>
          </w:tcPr>
          <w:p w14:paraId="5DAC598F"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37F4ACE6" w14:textId="77777777" w:rsidR="00FE572F" w:rsidRPr="005E6EF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GV thực hiện:</w:t>
            </w:r>
          </w:p>
          <w:p w14:paraId="4099C740" w14:textId="77777777" w:rsidR="00FE572F" w:rsidRPr="005E6EF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Chia nhóm HS: tối đa 6 HS/nhóm.</w:t>
            </w:r>
          </w:p>
          <w:p w14:paraId="667DB7F7" w14:textId="77777777" w:rsidR="00FE572F" w:rsidRPr="005E6EF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Phát bộ dụng cụ thí nghiệm cho mỗi nhóm HS.</w:t>
            </w:r>
          </w:p>
          <w:p w14:paraId="00077725" w14:textId="77777777" w:rsidR="00FE572F" w:rsidRPr="00AD68D0"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Yêu cầu HS làm việc nhóm, thực hiện lần lượt các thí nghiệm theo hướng dẫn trong SGK (</w:t>
            </w:r>
            <w:r w:rsidRPr="00AA0D7E">
              <w:rPr>
                <w:rFonts w:ascii="Times New Roman" w:eastAsia="Times New Roman" w:hAnsi="Times New Roman" w:cs="Times New Roman"/>
                <w:i/>
                <w:sz w:val="28"/>
                <w:szCs w:val="28"/>
              </w:rPr>
              <w:t>hình 5.2. Thí nghiệm tạo quang phổ của ánh sáng trắng qua lăng kính – SGK/tr22</w:t>
            </w:r>
            <w:r w:rsidRPr="005E6EFF">
              <w:rPr>
                <w:rFonts w:ascii="Times New Roman" w:eastAsia="Times New Roman" w:hAnsi="Times New Roman" w:cs="Times New Roman"/>
                <w:sz w:val="28"/>
                <w:szCs w:val="28"/>
                <w:lang w:val="en-US"/>
              </w:rPr>
              <w:t>) và hoàn thành phiếu học tập 1.</w:t>
            </w:r>
          </w:p>
        </w:tc>
        <w:tc>
          <w:tcPr>
            <w:tcW w:w="4435" w:type="dxa"/>
            <w:shd w:val="clear" w:color="auto" w:fill="auto"/>
          </w:tcPr>
          <w:p w14:paraId="397275F2" w14:textId="77777777" w:rsidR="00FE572F" w:rsidRPr="009678B8" w:rsidRDefault="00FE572F" w:rsidP="009E2838">
            <w:pPr>
              <w:spacing w:after="0" w:line="276" w:lineRule="auto"/>
              <w:rPr>
                <w:rFonts w:ascii="Times New Roman" w:hAnsi="Times New Roman" w:cs="Times New Roman"/>
                <w:sz w:val="28"/>
                <w:szCs w:val="28"/>
              </w:rPr>
            </w:pPr>
            <w:r w:rsidRPr="009678B8">
              <w:rPr>
                <w:rFonts w:ascii="Times New Roman" w:hAnsi="Times New Roman" w:cs="Times New Roman"/>
                <w:sz w:val="28"/>
                <w:szCs w:val="28"/>
              </w:rPr>
              <w:t xml:space="preserve">- </w:t>
            </w:r>
            <w:r>
              <w:rPr>
                <w:rFonts w:ascii="Times New Roman" w:hAnsi="Times New Roman" w:cs="Times New Roman"/>
                <w:sz w:val="28"/>
                <w:szCs w:val="28"/>
              </w:rPr>
              <w:t>HS nhận nhiệm vụ.</w:t>
            </w:r>
          </w:p>
        </w:tc>
      </w:tr>
      <w:tr w:rsidR="00FE572F" w14:paraId="27CCD593" w14:textId="77777777" w:rsidTr="00AD68D0">
        <w:trPr>
          <w:trHeight w:val="1685"/>
          <w:jc w:val="center"/>
        </w:trPr>
        <w:tc>
          <w:tcPr>
            <w:tcW w:w="5803" w:type="dxa"/>
            <w:shd w:val="clear" w:color="auto" w:fill="auto"/>
          </w:tcPr>
          <w:p w14:paraId="2D79E6D2"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3898C30F" w14:textId="77777777" w:rsidR="00FE572F" w:rsidRDefault="00FE572F" w:rsidP="009E2838">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t xml:space="preserve">– </w:t>
            </w:r>
            <w:r w:rsidRPr="005E6EFF">
              <w:rPr>
                <w:rFonts w:ascii="Times New Roman" w:eastAsia="Times New Roman" w:hAnsi="Times New Roman" w:cs="Times New Roman"/>
                <w:sz w:val="28"/>
                <w:szCs w:val="28"/>
                <w:lang w:val="en-US"/>
              </w:rPr>
              <w:t>GV quan sát, hướng dẫn và hỗ trợ các nhóm trong quá trình thí nghiệm  (nếu cần); GV chụp lại hình ảnh kết quả thí nghiệm và phiếu học tập của các nhóm.</w:t>
            </w:r>
          </w:p>
        </w:tc>
        <w:tc>
          <w:tcPr>
            <w:tcW w:w="4435" w:type="dxa"/>
            <w:shd w:val="clear" w:color="auto" w:fill="auto"/>
          </w:tcPr>
          <w:p w14:paraId="577FD5D6" w14:textId="77777777" w:rsidR="00FE572F" w:rsidRPr="005E6EFF" w:rsidRDefault="00FE572F" w:rsidP="009E2838">
            <w:pPr>
              <w:spacing w:after="0" w:line="276" w:lineRule="auto"/>
              <w:rPr>
                <w:rFonts w:ascii="Times New Roman" w:hAnsi="Times New Roman" w:cs="Times New Roman"/>
                <w:sz w:val="28"/>
                <w:szCs w:val="28"/>
                <w:lang w:val="en-US"/>
              </w:rPr>
            </w:pPr>
            <w:r w:rsidRPr="00D82338">
              <w:rPr>
                <w:rFonts w:ascii="Times New Roman" w:hAnsi="Times New Roman" w:cs="Times New Roman"/>
                <w:sz w:val="28"/>
                <w:szCs w:val="28"/>
              </w:rPr>
              <w:t xml:space="preserve">+ </w:t>
            </w:r>
            <w:r>
              <w:rPr>
                <w:rFonts w:ascii="Times New Roman" w:hAnsi="Times New Roman" w:cs="Times New Roman"/>
                <w:sz w:val="28"/>
                <w:szCs w:val="28"/>
                <w:lang w:val="en-US"/>
              </w:rPr>
              <w:t>HS tiến hanh các thí nghiệm và hoàn thành phiếu học tập số 1.</w:t>
            </w:r>
          </w:p>
          <w:p w14:paraId="5E3B6635" w14:textId="77777777" w:rsidR="00FE572F" w:rsidRPr="007D38BA" w:rsidRDefault="00FE572F" w:rsidP="009E2838">
            <w:pPr>
              <w:spacing w:after="0" w:line="276" w:lineRule="auto"/>
              <w:rPr>
                <w:rFonts w:ascii="Times New Roman" w:hAnsi="Times New Roman" w:cs="Times New Roman"/>
                <w:sz w:val="28"/>
                <w:szCs w:val="28"/>
              </w:rPr>
            </w:pPr>
          </w:p>
        </w:tc>
      </w:tr>
      <w:tr w:rsidR="00FE572F" w14:paraId="567914BC" w14:textId="77777777" w:rsidTr="00AD68D0">
        <w:trPr>
          <w:trHeight w:val="274"/>
          <w:jc w:val="center"/>
        </w:trPr>
        <w:tc>
          <w:tcPr>
            <w:tcW w:w="5803" w:type="dxa"/>
            <w:shd w:val="clear" w:color="auto" w:fill="auto"/>
          </w:tcPr>
          <w:p w14:paraId="782A2577"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03EC47DC" w14:textId="77777777" w:rsidR="00FE572F" w:rsidRPr="005E6EF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GV thực hiện:</w:t>
            </w:r>
          </w:p>
          <w:p w14:paraId="1A8D7FB1" w14:textId="77777777" w:rsidR="00FE572F" w:rsidRPr="005E6EF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Nhận xét chung hoạt động thí nghiệm và kết quả làm việc nhóm.</w:t>
            </w:r>
          </w:p>
          <w:p w14:paraId="416868B1" w14:textId="77777777" w:rsidR="00FE572F" w:rsidRPr="007D38BA" w:rsidRDefault="00FE572F" w:rsidP="009E2838">
            <w:pPr>
              <w:spacing w:after="0" w:line="276" w:lineRule="auto"/>
              <w:jc w:val="both"/>
              <w:rPr>
                <w:rFonts w:ascii="Times New Roman" w:hAnsi="Times New Roman" w:cs="Times New Roman"/>
                <w:sz w:val="28"/>
                <w:szCs w:val="28"/>
              </w:rPr>
            </w:pPr>
            <w:r w:rsidRPr="005E6EFF">
              <w:rPr>
                <w:rFonts w:ascii="Times New Roman" w:eastAsia="Times New Roman" w:hAnsi="Times New Roman" w:cs="Times New Roman"/>
                <w:sz w:val="28"/>
                <w:szCs w:val="28"/>
                <w:lang w:val="en-US"/>
              </w:rPr>
              <w:t>+ GV chiếu hình ảnh kết quả thí nghiệm (1) của một nhóm và giới thiệu quang phổ của ánh sáng trắng, thông báo tác dụng của lăng kính và khái niệm ánh sáng màu.</w:t>
            </w:r>
          </w:p>
        </w:tc>
        <w:tc>
          <w:tcPr>
            <w:tcW w:w="4435" w:type="dxa"/>
            <w:shd w:val="clear" w:color="auto" w:fill="auto"/>
          </w:tcPr>
          <w:p w14:paraId="5D851B67" w14:textId="77777777" w:rsidR="00FE572F" w:rsidRPr="00CF33C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CF33CE">
              <w:rPr>
                <w:rFonts w:ascii="Times New Roman" w:hAnsi="Times New Roman" w:cs="Times New Roman"/>
                <w:sz w:val="28"/>
                <w:szCs w:val="28"/>
              </w:rPr>
              <w:t>Lắng nghe</w:t>
            </w:r>
            <w:r>
              <w:rPr>
                <w:rFonts w:ascii="Times New Roman" w:hAnsi="Times New Roman" w:cs="Times New Roman"/>
                <w:sz w:val="28"/>
                <w:szCs w:val="28"/>
                <w:lang w:val="en-US"/>
              </w:rPr>
              <w:t>, quan sát</w:t>
            </w:r>
            <w:r w:rsidRPr="00CF33CE">
              <w:rPr>
                <w:rFonts w:ascii="Times New Roman" w:hAnsi="Times New Roman" w:cs="Times New Roman"/>
                <w:sz w:val="28"/>
                <w:szCs w:val="28"/>
              </w:rPr>
              <w:t xml:space="preserve"> và nhậ</w:t>
            </w:r>
            <w:r>
              <w:rPr>
                <w:rFonts w:ascii="Times New Roman" w:hAnsi="Times New Roman" w:cs="Times New Roman"/>
                <w:sz w:val="28"/>
                <w:szCs w:val="28"/>
              </w:rPr>
              <w:t>n xét</w:t>
            </w:r>
          </w:p>
        </w:tc>
      </w:tr>
      <w:tr w:rsidR="00FE572F" w14:paraId="13B1DFFB" w14:textId="77777777" w:rsidTr="00AD68D0">
        <w:trPr>
          <w:trHeight w:val="1125"/>
          <w:jc w:val="center"/>
        </w:trPr>
        <w:tc>
          <w:tcPr>
            <w:tcW w:w="5803" w:type="dxa"/>
            <w:shd w:val="clear" w:color="auto" w:fill="auto"/>
          </w:tcPr>
          <w:p w14:paraId="7E1D53B9" w14:textId="77777777" w:rsidR="00FE572F" w:rsidRDefault="00FE572F" w:rsidP="009E2838">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4621E1D5" w14:textId="77777777" w:rsidR="00FE572F" w:rsidRPr="005E6EF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Chốt lại kiến thức cho HS.</w:t>
            </w:r>
          </w:p>
        </w:tc>
        <w:tc>
          <w:tcPr>
            <w:tcW w:w="4435" w:type="dxa"/>
            <w:shd w:val="clear" w:color="auto" w:fill="auto"/>
          </w:tcPr>
          <w:p w14:paraId="1CE18B83"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29EA6D49" w14:textId="77777777" w:rsidR="00FE572F" w:rsidRDefault="00FE572F" w:rsidP="009E2838">
      <w:pPr>
        <w:spacing w:after="0" w:line="312" w:lineRule="auto"/>
        <w:jc w:val="both"/>
        <w:rPr>
          <w:rFonts w:ascii="Times New Roman" w:hAnsi="Times New Roman" w:cs="Times New Roman"/>
          <w:b/>
          <w:color w:val="7030A0"/>
          <w:sz w:val="28"/>
          <w:szCs w:val="28"/>
          <w:lang w:val="en-US"/>
        </w:rPr>
      </w:pPr>
    </w:p>
    <w:p w14:paraId="216F5FD7" w14:textId="77777777" w:rsidR="00FE572F" w:rsidRPr="00915BBA" w:rsidRDefault="00FE572F" w:rsidP="009E2838">
      <w:pPr>
        <w:spacing w:after="0" w:line="276" w:lineRule="auto"/>
        <w:rPr>
          <w:rFonts w:ascii="Times New Roman" w:hAnsi="Times New Roman" w:cs="Times New Roman"/>
          <w:b/>
          <w:color w:val="00B0F0"/>
          <w:sz w:val="28"/>
          <w:szCs w:val="28"/>
          <w:lang w:val="nl-NL"/>
        </w:rPr>
      </w:pPr>
      <w:r w:rsidRPr="00915BBA">
        <w:rPr>
          <w:rFonts w:ascii="Times New Roman" w:hAnsi="Times New Roman" w:cs="Times New Roman"/>
          <w:b/>
          <w:color w:val="00B0F0"/>
          <w:sz w:val="28"/>
          <w:szCs w:val="28"/>
          <w:lang w:val="nl-NL"/>
        </w:rPr>
        <w:t xml:space="preserve">Hoạt động 2.3: </w:t>
      </w:r>
      <w:r>
        <w:rPr>
          <w:rFonts w:ascii="Times New Roman" w:hAnsi="Times New Roman" w:cs="Times New Roman"/>
          <w:b/>
          <w:color w:val="00B0F0"/>
          <w:sz w:val="28"/>
          <w:szCs w:val="28"/>
          <w:lang w:val="nl-NL"/>
        </w:rPr>
        <w:t>Đường đi của tia sáng qua lăng kính</w:t>
      </w:r>
    </w:p>
    <w:p w14:paraId="48BC782C"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lastRenderedPageBreak/>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015B0B40"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Mô tả được đường truyền của ánh sáng đơn sắc qua lăng kính.</w:t>
      </w:r>
    </w:p>
    <w:p w14:paraId="1CCB52DF" w14:textId="77777777" w:rsidR="00FE572F" w:rsidRPr="00AD68D0"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Vẽ được sơ đồ đường truyền của tia sáng qua lăng kính.</w:t>
      </w:r>
    </w:p>
    <w:p w14:paraId="3F36E677" w14:textId="77777777" w:rsidR="00FE572F" w:rsidRPr="007D38BA" w:rsidRDefault="00FE572F" w:rsidP="009E2838">
      <w:pPr>
        <w:spacing w:after="0" w:line="276" w:lineRule="auto"/>
        <w:jc w:val="both"/>
        <w:rPr>
          <w:rFonts w:ascii="Times New Roman" w:eastAsia="Times New Roman" w:hAnsi="Times New Roman" w:cs="Times New Roman"/>
          <w:sz w:val="28"/>
          <w:szCs w:val="28"/>
        </w:rPr>
      </w:pPr>
      <w:r w:rsidRPr="007D38BA">
        <w:rPr>
          <w:rFonts w:ascii="Times New Roman" w:eastAsia="Times New Roman" w:hAnsi="Times New Roman" w:cs="Times New Roman"/>
          <w:sz w:val="28"/>
          <w:szCs w:val="28"/>
        </w:rPr>
        <w:t xml:space="preserve"> </w:t>
      </w:r>
      <w:r>
        <w:rPr>
          <w:rFonts w:ascii="Times New Roman" w:hAnsi="Times New Roman" w:cs="Times New Roman"/>
          <w:b/>
          <w:bCs/>
          <w:color w:val="C00000"/>
          <w:sz w:val="28"/>
          <w:szCs w:val="28"/>
        </w:rPr>
        <w:t>b</w:t>
      </w:r>
      <w:r w:rsidRPr="007D38BA">
        <w:rPr>
          <w:rFonts w:ascii="Times New Roman" w:hAnsi="Times New Roman" w:cs="Times New Roman"/>
          <w:b/>
          <w:bCs/>
          <w:color w:val="C00000"/>
          <w:sz w:val="28"/>
          <w:szCs w:val="28"/>
        </w:rPr>
        <w:t xml:space="preserve">) </w:t>
      </w:r>
      <w:r>
        <w:rPr>
          <w:rFonts w:ascii="Times New Roman" w:hAnsi="Times New Roman" w:cs="Times New Roman"/>
          <w:b/>
          <w:bCs/>
          <w:color w:val="C00000"/>
          <w:sz w:val="28"/>
          <w:szCs w:val="28"/>
        </w:rPr>
        <w:t xml:space="preserve">Nội dung: </w:t>
      </w:r>
    </w:p>
    <w:p w14:paraId="38344413" w14:textId="77777777" w:rsidR="00FE572F" w:rsidRPr="005E6EFF"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5E6EFF">
        <w:rPr>
          <w:rFonts w:ascii="Times New Roman" w:eastAsia="Times New Roman" w:hAnsi="Times New Roman" w:cs="Times New Roman"/>
          <w:sz w:val="28"/>
          <w:szCs w:val="28"/>
          <w:lang w:val="en-US"/>
        </w:rPr>
        <w:t>GV thực hiện:</w:t>
      </w:r>
    </w:p>
    <w:p w14:paraId="48247128"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xml:space="preserve">+ Chiếu hình ảnh </w:t>
      </w:r>
      <w:r w:rsidRPr="005576EB">
        <w:rPr>
          <w:rFonts w:ascii="Times New Roman" w:eastAsia="Times New Roman" w:hAnsi="Times New Roman" w:cs="Times New Roman"/>
          <w:i/>
          <w:iCs/>
          <w:sz w:val="28"/>
          <w:szCs w:val="28"/>
          <w:lang w:val="en-US"/>
        </w:rPr>
        <w:t>5.4. Đường đi của chum tia sáng hẹp màu đỏ qua lăng kính</w:t>
      </w:r>
      <w:r w:rsidRPr="005E6EFF">
        <w:rPr>
          <w:rFonts w:ascii="Times New Roman" w:eastAsia="Times New Roman" w:hAnsi="Times New Roman" w:cs="Times New Roman"/>
          <w:sz w:val="28"/>
          <w:szCs w:val="28"/>
          <w:lang w:val="en-US"/>
        </w:rPr>
        <w:t xml:space="preserve"> và dẫn dắt: Từ kết quả thí nghiệm </w:t>
      </w:r>
      <w:r w:rsidRPr="005576EB">
        <w:rPr>
          <w:rFonts w:ascii="Times New Roman" w:eastAsia="Times New Roman" w:hAnsi="Times New Roman" w:cs="Times New Roman"/>
          <w:i/>
          <w:iCs/>
          <w:sz w:val="28"/>
          <w:szCs w:val="28"/>
          <w:lang w:val="en-US"/>
        </w:rPr>
        <w:t>5.4. Đường đi của chum tia sáng hẹp màu đỏ qua lăng kính</w:t>
      </w:r>
      <w:r w:rsidRPr="005E6EFF">
        <w:rPr>
          <w:rFonts w:ascii="Times New Roman" w:eastAsia="Times New Roman" w:hAnsi="Times New Roman" w:cs="Times New Roman"/>
          <w:sz w:val="28"/>
          <w:szCs w:val="28"/>
          <w:lang w:val="en-US"/>
        </w:rPr>
        <w:t xml:space="preserve"> cho thấy, khi đi qua lăng kính, ánh sáng đơn sắc không bị tán sắc nhưng bị khúc xạ tại hai mặt bên của lăng kính và tia ló bị lệch về phía đáy của lăng kính so với tia tới. </w:t>
      </w:r>
    </w:p>
    <w:p w14:paraId="3915E6B8"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xml:space="preserve">+ Hình </w:t>
      </w:r>
      <w:r>
        <w:rPr>
          <w:rFonts w:ascii="Times New Roman" w:eastAsia="Times New Roman" w:hAnsi="Times New Roman" w:cs="Times New Roman"/>
          <w:sz w:val="28"/>
          <w:szCs w:val="28"/>
          <w:lang w:val="en-US"/>
        </w:rPr>
        <w:t>5.5</w:t>
      </w:r>
      <w:r w:rsidRPr="005E6EFF">
        <w:rPr>
          <w:rFonts w:ascii="Times New Roman" w:eastAsia="Times New Roman" w:hAnsi="Times New Roman" w:cs="Times New Roman"/>
          <w:sz w:val="28"/>
          <w:szCs w:val="28"/>
          <w:lang w:val="en-US"/>
        </w:rPr>
        <w:t xml:space="preserve"> (SGK/tr.</w:t>
      </w:r>
      <w:r>
        <w:rPr>
          <w:rFonts w:ascii="Times New Roman" w:eastAsia="Times New Roman" w:hAnsi="Times New Roman" w:cs="Times New Roman"/>
          <w:sz w:val="28"/>
          <w:szCs w:val="28"/>
          <w:lang w:val="en-US"/>
        </w:rPr>
        <w:t>24</w:t>
      </w:r>
      <w:r w:rsidRPr="005E6EFF">
        <w:rPr>
          <w:rFonts w:ascii="Times New Roman" w:eastAsia="Times New Roman" w:hAnsi="Times New Roman" w:cs="Times New Roman"/>
          <w:sz w:val="28"/>
          <w:szCs w:val="28"/>
          <w:lang w:val="en-US"/>
        </w:rPr>
        <w:t>) và giới thiệu góc lệch D.</w:t>
      </w:r>
    </w:p>
    <w:p w14:paraId="1840FCDC"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noProof/>
          <w:sz w:val="28"/>
          <w:szCs w:val="28"/>
          <w:lang w:val="en-US" w:eastAsia="en-US"/>
        </w:rPr>
        <w:drawing>
          <wp:inline distT="0" distB="0" distL="0" distR="0" wp14:anchorId="31C97782" wp14:editId="18FA8FEB">
            <wp:extent cx="2686050" cy="204323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cstate="print">
                      <a:extLst>
                        <a:ext uri="{28A0092B-C50C-407E-A947-70E740481C1C}">
                          <a14:useLocalDpi xmlns:a14="http://schemas.microsoft.com/office/drawing/2010/main"/>
                        </a:ext>
                      </a:extLst>
                    </a:blip>
                    <a:srcRect/>
                    <a:stretch/>
                  </pic:blipFill>
                  <pic:spPr bwMode="auto">
                    <a:xfrm>
                      <a:off x="0" y="0"/>
                      <a:ext cx="2687911" cy="2044651"/>
                    </a:xfrm>
                    <a:prstGeom prst="rect">
                      <a:avLst/>
                    </a:prstGeom>
                    <a:ln>
                      <a:noFill/>
                    </a:ln>
                    <a:extLst>
                      <a:ext uri="{53640926-AAD7-44D8-BBD7-CCE9431645EC}">
                        <a14:shadowObscured xmlns:a14="http://schemas.microsoft.com/office/drawing/2010/main"/>
                      </a:ext>
                    </a:extLst>
                  </pic:spPr>
                </pic:pic>
              </a:graphicData>
            </a:graphic>
          </wp:inline>
        </w:drawing>
      </w:r>
    </w:p>
    <w:p w14:paraId="10313980" w14:textId="77777777" w:rsidR="00FE572F" w:rsidRPr="005E6EF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Yêu cầu HS làm việc cá nhân, thực hiện nhiệm vụ học tập trong phần Hoạt động – SGK/tr.</w:t>
      </w:r>
      <w:r>
        <w:rPr>
          <w:rFonts w:ascii="Times New Roman" w:eastAsia="Times New Roman" w:hAnsi="Times New Roman" w:cs="Times New Roman"/>
          <w:sz w:val="28"/>
          <w:szCs w:val="28"/>
          <w:lang w:val="en-US"/>
        </w:rPr>
        <w:t>24</w:t>
      </w:r>
      <w:r w:rsidRPr="005E6EFF">
        <w:rPr>
          <w:rFonts w:ascii="Times New Roman" w:eastAsia="Times New Roman" w:hAnsi="Times New Roman" w:cs="Times New Roman"/>
          <w:sz w:val="28"/>
          <w:szCs w:val="28"/>
          <w:lang w:val="en-US"/>
        </w:rPr>
        <w:t>.</w:t>
      </w:r>
    </w:p>
    <w:p w14:paraId="4B77921B" w14:textId="77777777" w:rsidR="00FE572F" w:rsidRPr="005E6EFF" w:rsidRDefault="00FE572F" w:rsidP="009E2838">
      <w:pPr>
        <w:pStyle w:val="TableParagraph"/>
        <w:numPr>
          <w:ilvl w:val="0"/>
          <w:numId w:val="2"/>
        </w:numPr>
        <w:tabs>
          <w:tab w:val="left" w:pos="327"/>
        </w:tabs>
        <w:ind w:right="94"/>
        <w:jc w:val="both"/>
        <w:rPr>
          <w:rFonts w:ascii="Times New Roman" w:hAnsi="Times New Roman" w:cs="Times New Roman"/>
          <w:bCs/>
          <w:sz w:val="28"/>
          <w:szCs w:val="28"/>
          <w:lang w:val="en-US"/>
        </w:rPr>
      </w:pP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Pr>
          <w:rFonts w:ascii="Times New Roman" w:hAnsi="Times New Roman" w:cs="Times New Roman"/>
          <w:bCs/>
          <w:sz w:val="28"/>
          <w:szCs w:val="28"/>
          <w:lang w:val="en-US"/>
        </w:rPr>
        <w:t>Câu trả lời của HS</w:t>
      </w:r>
    </w:p>
    <w:p w14:paraId="452CEEE6" w14:textId="77777777" w:rsidR="00FE572F" w:rsidRPr="005E6EF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Khi ánh sáng truyền từ không khí vào lăng kính, tia khúc xạ IJ lệch gần pháp tuyến hơn so với tia tới SI vì chiết suất của</w:t>
      </w:r>
      <w:r>
        <w:t xml:space="preserve"> </w:t>
      </w:r>
      <w:r w:rsidRPr="005E6EFF">
        <w:rPr>
          <w:rFonts w:ascii="Times New Roman" w:eastAsia="Times New Roman" w:hAnsi="Times New Roman" w:cs="Times New Roman"/>
          <w:sz w:val="28"/>
          <w:szCs w:val="28"/>
          <w:lang w:val="en-US"/>
        </w:rPr>
        <w:t>chất làm lăng kính là n &gt; 1 nên áp dụng định luật khúc xạ ánh sáng suy ra góc khúc xạ nhỏ hơn góc tới.</w:t>
      </w:r>
    </w:p>
    <w:p w14:paraId="67D5C645" w14:textId="77777777" w:rsidR="00FE572F" w:rsidRPr="005E6EF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Khi ánh sáng truyền từ lăng kính ra không khí, tia khúc xạ JR lệch xa pháp tuyến hơn so với tia tới IJ vì chiết suất của chất làm lăng kính là n &gt; 1 nên áp dụng định luật khúc xạ ánh sáng suy ra góc khúc xạ lớn hơn góc tới.</w:t>
      </w:r>
    </w:p>
    <w:p w14:paraId="0F24214E" w14:textId="77777777" w:rsidR="00FE572F" w:rsidRPr="005E6EF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xml:space="preserve">+ </w:t>
      </w:r>
      <w:r w:rsidRPr="005576EB">
        <w:rPr>
          <w:rFonts w:ascii="Times New Roman" w:eastAsia="Times New Roman" w:hAnsi="Times New Roman" w:cs="Times New Roman"/>
          <w:sz w:val="28"/>
          <w:szCs w:val="28"/>
          <w:lang w:val="en-US"/>
        </w:rPr>
        <w:t>Phương của tia ló JR sau khi đi qua lăng kính bị lệch về phía đáy của lăng kính.</w:t>
      </w:r>
    </w:p>
    <w:p w14:paraId="781E77D0"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FE572F" w14:paraId="6A5EADC8" w14:textId="77777777" w:rsidTr="00AD68D0">
        <w:trPr>
          <w:trHeight w:val="274"/>
          <w:jc w:val="center"/>
        </w:trPr>
        <w:tc>
          <w:tcPr>
            <w:tcW w:w="5803" w:type="dxa"/>
            <w:shd w:val="clear" w:color="auto" w:fill="F2DCDC" w:themeFill="accent2" w:themeFillTint="32"/>
          </w:tcPr>
          <w:p w14:paraId="43E75588" w14:textId="77777777" w:rsidR="00FE572F" w:rsidRDefault="00FE572F" w:rsidP="009E2838">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1CC91CB3"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6932524A" w14:textId="77777777" w:rsidTr="00AD68D0">
        <w:trPr>
          <w:trHeight w:val="274"/>
          <w:jc w:val="center"/>
        </w:trPr>
        <w:tc>
          <w:tcPr>
            <w:tcW w:w="5803" w:type="dxa"/>
            <w:shd w:val="clear" w:color="auto" w:fill="auto"/>
          </w:tcPr>
          <w:p w14:paraId="4D3DB8AF"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53E2E20C" w14:textId="77777777" w:rsidR="00FE572F" w:rsidRPr="005E6EFF"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5E6EFF">
              <w:rPr>
                <w:rFonts w:ascii="Times New Roman" w:eastAsia="Times New Roman" w:hAnsi="Times New Roman" w:cs="Times New Roman"/>
                <w:sz w:val="28"/>
                <w:szCs w:val="28"/>
                <w:lang w:val="en-US"/>
              </w:rPr>
              <w:t>GV thực hiện:</w:t>
            </w:r>
          </w:p>
          <w:p w14:paraId="4206C358"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xml:space="preserve">+ Chiếu hình ảnh </w:t>
            </w:r>
            <w:r w:rsidRPr="005576EB">
              <w:rPr>
                <w:rFonts w:ascii="Times New Roman" w:eastAsia="Times New Roman" w:hAnsi="Times New Roman" w:cs="Times New Roman"/>
                <w:i/>
                <w:iCs/>
                <w:sz w:val="28"/>
                <w:szCs w:val="28"/>
                <w:lang w:val="en-US"/>
              </w:rPr>
              <w:t>5.4. Đường đi của chum tia sáng hẹp màu đỏ qua lăng kính</w:t>
            </w:r>
            <w:r w:rsidRPr="005E6EFF">
              <w:rPr>
                <w:rFonts w:ascii="Times New Roman" w:eastAsia="Times New Roman" w:hAnsi="Times New Roman" w:cs="Times New Roman"/>
                <w:sz w:val="28"/>
                <w:szCs w:val="28"/>
                <w:lang w:val="en-US"/>
              </w:rPr>
              <w:t xml:space="preserve"> và dẫn dắt: Từ kết quả thí nghiệm </w:t>
            </w:r>
            <w:r w:rsidRPr="005576EB">
              <w:rPr>
                <w:rFonts w:ascii="Times New Roman" w:eastAsia="Times New Roman" w:hAnsi="Times New Roman" w:cs="Times New Roman"/>
                <w:i/>
                <w:iCs/>
                <w:sz w:val="28"/>
                <w:szCs w:val="28"/>
                <w:lang w:val="en-US"/>
              </w:rPr>
              <w:t xml:space="preserve">5.4. Đường đi của chum tia </w:t>
            </w:r>
            <w:r w:rsidRPr="005576EB">
              <w:rPr>
                <w:rFonts w:ascii="Times New Roman" w:eastAsia="Times New Roman" w:hAnsi="Times New Roman" w:cs="Times New Roman"/>
                <w:i/>
                <w:iCs/>
                <w:sz w:val="28"/>
                <w:szCs w:val="28"/>
                <w:lang w:val="en-US"/>
              </w:rPr>
              <w:lastRenderedPageBreak/>
              <w:t>sáng hẹp màu đỏ qua lăng kính</w:t>
            </w:r>
            <w:r w:rsidRPr="005E6EFF">
              <w:rPr>
                <w:rFonts w:ascii="Times New Roman" w:eastAsia="Times New Roman" w:hAnsi="Times New Roman" w:cs="Times New Roman"/>
                <w:sz w:val="28"/>
                <w:szCs w:val="28"/>
                <w:lang w:val="en-US"/>
              </w:rPr>
              <w:t xml:space="preserve"> cho thấy, khi đi qua lăng kính, ánh sáng đơn sắc không bị tán sắc nhưng bị khúc xạ tại hai mặt bên của lăng kính và tia ló bị lệch về phía đáy của lăng kính so với tia tới. </w:t>
            </w:r>
          </w:p>
          <w:p w14:paraId="1880F0C5"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xml:space="preserve">+ Hình </w:t>
            </w:r>
            <w:r>
              <w:rPr>
                <w:rFonts w:ascii="Times New Roman" w:eastAsia="Times New Roman" w:hAnsi="Times New Roman" w:cs="Times New Roman"/>
                <w:sz w:val="28"/>
                <w:szCs w:val="28"/>
                <w:lang w:val="en-US"/>
              </w:rPr>
              <w:t>5.5</w:t>
            </w:r>
            <w:r w:rsidRPr="005E6EFF">
              <w:rPr>
                <w:rFonts w:ascii="Times New Roman" w:eastAsia="Times New Roman" w:hAnsi="Times New Roman" w:cs="Times New Roman"/>
                <w:sz w:val="28"/>
                <w:szCs w:val="28"/>
                <w:lang w:val="en-US"/>
              </w:rPr>
              <w:t xml:space="preserve"> (SGK/tr.</w:t>
            </w:r>
            <w:r>
              <w:rPr>
                <w:rFonts w:ascii="Times New Roman" w:eastAsia="Times New Roman" w:hAnsi="Times New Roman" w:cs="Times New Roman"/>
                <w:sz w:val="28"/>
                <w:szCs w:val="28"/>
                <w:lang w:val="en-US"/>
              </w:rPr>
              <w:t>24</w:t>
            </w:r>
            <w:r w:rsidRPr="005E6EFF">
              <w:rPr>
                <w:rFonts w:ascii="Times New Roman" w:eastAsia="Times New Roman" w:hAnsi="Times New Roman" w:cs="Times New Roman"/>
                <w:sz w:val="28"/>
                <w:szCs w:val="28"/>
                <w:lang w:val="en-US"/>
              </w:rPr>
              <w:t>) và giới thiệu góc lệch D.</w:t>
            </w:r>
          </w:p>
          <w:p w14:paraId="25A17B54"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noProof/>
                <w:sz w:val="28"/>
                <w:szCs w:val="28"/>
                <w:lang w:val="en-US" w:eastAsia="en-US"/>
              </w:rPr>
              <w:drawing>
                <wp:inline distT="0" distB="0" distL="0" distR="0" wp14:anchorId="5F6FEE1B" wp14:editId="640E6370">
                  <wp:extent cx="2686050" cy="204323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cstate="print">
                            <a:extLst>
                              <a:ext uri="{28A0092B-C50C-407E-A947-70E740481C1C}">
                                <a14:useLocalDpi xmlns:a14="http://schemas.microsoft.com/office/drawing/2010/main"/>
                              </a:ext>
                            </a:extLst>
                          </a:blip>
                          <a:srcRect/>
                          <a:stretch/>
                        </pic:blipFill>
                        <pic:spPr bwMode="auto">
                          <a:xfrm>
                            <a:off x="0" y="0"/>
                            <a:ext cx="2687911" cy="2044651"/>
                          </a:xfrm>
                          <a:prstGeom prst="rect">
                            <a:avLst/>
                          </a:prstGeom>
                          <a:ln>
                            <a:noFill/>
                          </a:ln>
                          <a:extLst>
                            <a:ext uri="{53640926-AAD7-44D8-BBD7-CCE9431645EC}">
                              <a14:shadowObscured xmlns:a14="http://schemas.microsoft.com/office/drawing/2010/main"/>
                            </a:ext>
                          </a:extLst>
                        </pic:spPr>
                      </pic:pic>
                    </a:graphicData>
                  </a:graphic>
                </wp:inline>
              </w:drawing>
            </w:r>
          </w:p>
          <w:p w14:paraId="3F04FD1D" w14:textId="77777777" w:rsidR="00FE572F" w:rsidRPr="00AD68D0" w:rsidRDefault="00FE572F" w:rsidP="009E2838">
            <w:pPr>
              <w:spacing w:after="0" w:line="276" w:lineRule="auto"/>
              <w:jc w:val="both"/>
              <w:rPr>
                <w:rFonts w:ascii="Times New Roman" w:eastAsia="Times New Roman" w:hAnsi="Times New Roman" w:cs="Times New Roman"/>
                <w:sz w:val="28"/>
                <w:szCs w:val="28"/>
                <w:lang w:val="en-US"/>
              </w:rPr>
            </w:pPr>
            <w:r w:rsidRPr="005E6EFF">
              <w:rPr>
                <w:rFonts w:ascii="Times New Roman" w:eastAsia="Times New Roman" w:hAnsi="Times New Roman" w:cs="Times New Roman"/>
                <w:sz w:val="28"/>
                <w:szCs w:val="28"/>
                <w:lang w:val="en-US"/>
              </w:rPr>
              <w:t>+ Yêu cầu HS làm việc cá nhân, thực hiện nhiệm vụ học tập trong phần Hoạt động – SGK/tr.</w:t>
            </w:r>
            <w:r>
              <w:rPr>
                <w:rFonts w:ascii="Times New Roman" w:eastAsia="Times New Roman" w:hAnsi="Times New Roman" w:cs="Times New Roman"/>
                <w:sz w:val="28"/>
                <w:szCs w:val="28"/>
                <w:lang w:val="en-US"/>
              </w:rPr>
              <w:t>24</w:t>
            </w:r>
            <w:r w:rsidRPr="005E6EFF">
              <w:rPr>
                <w:rFonts w:ascii="Times New Roman" w:eastAsia="Times New Roman" w:hAnsi="Times New Roman" w:cs="Times New Roman"/>
                <w:sz w:val="28"/>
                <w:szCs w:val="28"/>
                <w:lang w:val="en-US"/>
              </w:rPr>
              <w:t>.</w:t>
            </w:r>
          </w:p>
        </w:tc>
        <w:tc>
          <w:tcPr>
            <w:tcW w:w="4435" w:type="dxa"/>
            <w:shd w:val="clear" w:color="auto" w:fill="auto"/>
          </w:tcPr>
          <w:p w14:paraId="3D6F12D5" w14:textId="77777777" w:rsidR="00FE572F" w:rsidRPr="009678B8" w:rsidRDefault="00FE572F" w:rsidP="009E2838">
            <w:pPr>
              <w:spacing w:after="0" w:line="276" w:lineRule="auto"/>
              <w:rPr>
                <w:rFonts w:ascii="Times New Roman" w:hAnsi="Times New Roman" w:cs="Times New Roman"/>
                <w:sz w:val="28"/>
                <w:szCs w:val="28"/>
              </w:rPr>
            </w:pPr>
            <w:r w:rsidRPr="009678B8">
              <w:rPr>
                <w:rFonts w:ascii="Times New Roman" w:hAnsi="Times New Roman" w:cs="Times New Roman"/>
                <w:sz w:val="28"/>
                <w:szCs w:val="28"/>
              </w:rPr>
              <w:lastRenderedPageBreak/>
              <w:t xml:space="preserve">- </w:t>
            </w:r>
            <w:r>
              <w:rPr>
                <w:rFonts w:ascii="Times New Roman" w:hAnsi="Times New Roman" w:cs="Times New Roman"/>
                <w:sz w:val="28"/>
                <w:szCs w:val="28"/>
              </w:rPr>
              <w:t>HS nhận nhiệm vụ.</w:t>
            </w:r>
          </w:p>
        </w:tc>
      </w:tr>
      <w:tr w:rsidR="00FE572F" w14:paraId="497F7BB9" w14:textId="77777777" w:rsidTr="00AD68D0">
        <w:trPr>
          <w:trHeight w:val="1685"/>
          <w:jc w:val="center"/>
        </w:trPr>
        <w:tc>
          <w:tcPr>
            <w:tcW w:w="5803" w:type="dxa"/>
            <w:shd w:val="clear" w:color="auto" w:fill="auto"/>
          </w:tcPr>
          <w:p w14:paraId="4A8BC3B7"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ướng dẫn HS thực hiện nhiệm vụ</w:t>
            </w:r>
          </w:p>
          <w:p w14:paraId="6EE00D5B" w14:textId="77777777" w:rsidR="00FE572F" w:rsidRPr="009108C3" w:rsidRDefault="00FE572F" w:rsidP="009E2838">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 xml:space="preserve">GV quan sát, </w:t>
            </w:r>
            <w:r w:rsidRPr="009108C3">
              <w:rPr>
                <w:rFonts w:ascii="Times New Roman" w:hAnsi="Times New Roman" w:cs="Times New Roman"/>
                <w:sz w:val="28"/>
                <w:szCs w:val="28"/>
              </w:rPr>
              <w:t>hỗ trợ HS khi cần thi</w:t>
            </w:r>
            <w:r>
              <w:rPr>
                <w:rFonts w:ascii="Times New Roman" w:hAnsi="Times New Roman" w:cs="Times New Roman"/>
                <w:sz w:val="28"/>
                <w:szCs w:val="28"/>
              </w:rPr>
              <w:t>ết</w:t>
            </w:r>
            <w:r w:rsidRPr="009108C3">
              <w:rPr>
                <w:rFonts w:ascii="Times New Roman" w:hAnsi="Times New Roman" w:cs="Times New Roman"/>
                <w:sz w:val="28"/>
                <w:szCs w:val="28"/>
              </w:rPr>
              <w:t>.</w:t>
            </w:r>
          </w:p>
          <w:p w14:paraId="246D6002" w14:textId="77777777" w:rsidR="00FE572F" w:rsidRDefault="00FE572F" w:rsidP="009E2838">
            <w:pPr>
              <w:spacing w:after="0" w:line="276" w:lineRule="auto"/>
              <w:jc w:val="both"/>
              <w:rPr>
                <w:rFonts w:ascii="Times New Roman" w:hAnsi="Times New Roman" w:cs="Times New Roman"/>
                <w:color w:val="0070C0"/>
                <w:sz w:val="28"/>
                <w:szCs w:val="28"/>
              </w:rPr>
            </w:pPr>
          </w:p>
        </w:tc>
        <w:tc>
          <w:tcPr>
            <w:tcW w:w="4435" w:type="dxa"/>
            <w:shd w:val="clear" w:color="auto" w:fill="auto"/>
          </w:tcPr>
          <w:p w14:paraId="130901A0" w14:textId="77777777" w:rsidR="00FE572F" w:rsidRDefault="00FE572F" w:rsidP="009E2838">
            <w:pPr>
              <w:spacing w:after="0" w:line="276" w:lineRule="auto"/>
              <w:rPr>
                <w:rFonts w:ascii="Times New Roman" w:hAnsi="Times New Roman" w:cs="Times New Roman"/>
                <w:sz w:val="28"/>
                <w:szCs w:val="28"/>
              </w:rPr>
            </w:pPr>
            <w:r w:rsidRPr="007D38BA">
              <w:rPr>
                <w:rFonts w:ascii="Times New Roman" w:hAnsi="Times New Roman" w:cs="Times New Roman"/>
                <w:sz w:val="28"/>
                <w:szCs w:val="28"/>
              </w:rPr>
              <w:t>- Suy nghĩ và trả lời các câu hỏi.</w:t>
            </w:r>
          </w:p>
          <w:p w14:paraId="5B9002E2" w14:textId="77777777" w:rsidR="00FE572F" w:rsidRPr="005E6EFF" w:rsidRDefault="00FE572F" w:rsidP="009E2838">
            <w:pPr>
              <w:spacing w:after="0" w:line="276" w:lineRule="auto"/>
              <w:rPr>
                <w:rFonts w:ascii="Times New Roman" w:hAnsi="Times New Roman" w:cs="Times New Roman"/>
                <w:sz w:val="28"/>
                <w:szCs w:val="28"/>
              </w:rPr>
            </w:pPr>
            <w:r>
              <w:t xml:space="preserve">-  </w:t>
            </w:r>
            <w:r w:rsidRPr="005E6EFF">
              <w:rPr>
                <w:rFonts w:ascii="Times New Roman" w:hAnsi="Times New Roman" w:cs="Times New Roman"/>
                <w:sz w:val="28"/>
                <w:szCs w:val="28"/>
              </w:rPr>
              <w:t>Quan sát hình ảnh và ghi nhận khái niệm góc</w:t>
            </w:r>
            <w:r>
              <w:t xml:space="preserve"> </w:t>
            </w:r>
            <w:r w:rsidRPr="005E6EFF">
              <w:rPr>
                <w:rFonts w:ascii="Times New Roman" w:hAnsi="Times New Roman" w:cs="Times New Roman"/>
                <w:sz w:val="28"/>
                <w:szCs w:val="28"/>
              </w:rPr>
              <w:t>lệch.</w:t>
            </w:r>
          </w:p>
          <w:p w14:paraId="3ECB74F0" w14:textId="77777777" w:rsidR="00FE572F" w:rsidRPr="005E6EF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w:t>
            </w:r>
            <w:r w:rsidRPr="005E6EFF">
              <w:rPr>
                <w:rFonts w:ascii="Times New Roman" w:hAnsi="Times New Roman" w:cs="Times New Roman"/>
                <w:sz w:val="28"/>
                <w:szCs w:val="28"/>
              </w:rPr>
              <w:t xml:space="preserve"> Thực hiện nhiệm vụ học tập theo yêu cầu của GV.</w:t>
            </w:r>
          </w:p>
          <w:p w14:paraId="1E51F70D" w14:textId="77777777" w:rsidR="00FE572F" w:rsidRPr="007D38BA" w:rsidRDefault="00FE572F" w:rsidP="009E2838">
            <w:pPr>
              <w:spacing w:after="0" w:line="276" w:lineRule="auto"/>
              <w:rPr>
                <w:rFonts w:ascii="Times New Roman" w:hAnsi="Times New Roman" w:cs="Times New Roman"/>
                <w:sz w:val="28"/>
                <w:szCs w:val="28"/>
              </w:rPr>
            </w:pPr>
          </w:p>
        </w:tc>
      </w:tr>
      <w:tr w:rsidR="00FE572F" w14:paraId="14BCEA1A" w14:textId="77777777" w:rsidTr="00AD68D0">
        <w:trPr>
          <w:trHeight w:val="274"/>
          <w:jc w:val="center"/>
        </w:trPr>
        <w:tc>
          <w:tcPr>
            <w:tcW w:w="5803" w:type="dxa"/>
            <w:shd w:val="clear" w:color="auto" w:fill="auto"/>
          </w:tcPr>
          <w:p w14:paraId="3ABA456B"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1705F237" w14:textId="77777777" w:rsidR="00FE572F" w:rsidRPr="00E8288B"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GV mời </w:t>
            </w:r>
            <w:r w:rsidRPr="005E6EFF">
              <w:rPr>
                <w:rFonts w:ascii="Times New Roman" w:hAnsi="Times New Roman" w:cs="Times New Roman"/>
                <w:sz w:val="28"/>
                <w:szCs w:val="28"/>
              </w:rPr>
              <w:t>02 HS đứng tại chỗ trình bày câu trả lời (có thể sử dụng công thức của định luật khúc xạ ánh sáng – viết trên bảng – nếu cần).</w:t>
            </w:r>
          </w:p>
        </w:tc>
        <w:tc>
          <w:tcPr>
            <w:tcW w:w="4435" w:type="dxa"/>
            <w:shd w:val="clear" w:color="auto" w:fill="auto"/>
          </w:tcPr>
          <w:p w14:paraId="5A29E160" w14:textId="77777777" w:rsidR="00FE572F" w:rsidRPr="009108C3" w:rsidRDefault="00FE572F" w:rsidP="009E2838">
            <w:pPr>
              <w:spacing w:after="0" w:line="276" w:lineRule="auto"/>
              <w:rPr>
                <w:rFonts w:ascii="Times New Roman" w:hAnsi="Times New Roman" w:cs="Times New Roman"/>
                <w:sz w:val="28"/>
                <w:szCs w:val="28"/>
              </w:rPr>
            </w:pPr>
            <w:r w:rsidRPr="009108C3">
              <w:rPr>
                <w:rFonts w:ascii="Times New Roman" w:hAnsi="Times New Roman" w:cs="Times New Roman"/>
                <w:sz w:val="28"/>
                <w:szCs w:val="28"/>
              </w:rPr>
              <w:t>- GV gọi thì đứng tại chổ trình bày đáp án phi</w:t>
            </w:r>
            <w:r>
              <w:rPr>
                <w:rFonts w:ascii="Times New Roman" w:hAnsi="Times New Roman" w:cs="Times New Roman"/>
                <w:sz w:val="28"/>
                <w:szCs w:val="28"/>
              </w:rPr>
              <w:t>ếu</w:t>
            </w:r>
            <w:r w:rsidRPr="009108C3">
              <w:rPr>
                <w:rFonts w:ascii="Times New Roman" w:hAnsi="Times New Roman" w:cs="Times New Roman"/>
                <w:sz w:val="28"/>
                <w:szCs w:val="28"/>
              </w:rPr>
              <w:t xml:space="preserve"> học tập.</w:t>
            </w:r>
          </w:p>
          <w:p w14:paraId="13B7FEF6" w14:textId="77777777" w:rsidR="00FE572F" w:rsidRPr="00CF33C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CF33CE">
              <w:rPr>
                <w:rFonts w:ascii="Times New Roman" w:hAnsi="Times New Roman" w:cs="Times New Roman"/>
                <w:sz w:val="28"/>
                <w:szCs w:val="28"/>
              </w:rPr>
              <w:t xml:space="preserve">Lắng nghe và nhận xét </w:t>
            </w:r>
            <w:r>
              <w:rPr>
                <w:rFonts w:ascii="Times New Roman" w:hAnsi="Times New Roman" w:cs="Times New Roman"/>
                <w:sz w:val="28"/>
                <w:szCs w:val="28"/>
                <w:lang w:val="en-US"/>
              </w:rPr>
              <w:t>câu trả lời của bạn</w:t>
            </w:r>
            <w:r w:rsidRPr="00CF33CE">
              <w:rPr>
                <w:rFonts w:ascii="Times New Roman" w:hAnsi="Times New Roman" w:cs="Times New Roman"/>
                <w:sz w:val="28"/>
                <w:szCs w:val="28"/>
              </w:rPr>
              <w:t>.</w:t>
            </w:r>
          </w:p>
        </w:tc>
      </w:tr>
      <w:tr w:rsidR="00FE572F" w14:paraId="4B6EA5EE" w14:textId="77777777" w:rsidTr="00AD68D0">
        <w:trPr>
          <w:trHeight w:val="1125"/>
          <w:jc w:val="center"/>
        </w:trPr>
        <w:tc>
          <w:tcPr>
            <w:tcW w:w="5803" w:type="dxa"/>
            <w:shd w:val="clear" w:color="auto" w:fill="auto"/>
          </w:tcPr>
          <w:p w14:paraId="2E6DACE8" w14:textId="77777777" w:rsidR="00FE572F" w:rsidRDefault="00FE572F" w:rsidP="009E2838">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408F025E"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w:t>
            </w:r>
            <w:r w:rsidRPr="005E6EFF">
              <w:rPr>
                <w:rFonts w:ascii="Times New Roman" w:hAnsi="Times New Roman" w:cs="Times New Roman"/>
                <w:sz w:val="28"/>
                <w:szCs w:val="28"/>
                <w:lang w:val="en-US"/>
              </w:rPr>
              <w:t xml:space="preserve"> GV nhận xét câu trả lời của HS và chốt đáp án.</w:t>
            </w:r>
          </w:p>
          <w:p w14:paraId="495AB1EE" w14:textId="77777777" w:rsidR="00FE572F" w:rsidRPr="007D38BA"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 Chốt lại kiến thức cho HS</w:t>
            </w:r>
          </w:p>
        </w:tc>
        <w:tc>
          <w:tcPr>
            <w:tcW w:w="4435" w:type="dxa"/>
            <w:shd w:val="clear" w:color="auto" w:fill="auto"/>
          </w:tcPr>
          <w:p w14:paraId="3768D2E0"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6EE06B08" w14:textId="77777777" w:rsidR="00FE572F" w:rsidRDefault="00FE572F" w:rsidP="009E2838">
      <w:pPr>
        <w:spacing w:after="0" w:line="312" w:lineRule="auto"/>
        <w:jc w:val="both"/>
        <w:rPr>
          <w:rFonts w:ascii="Times New Roman" w:hAnsi="Times New Roman" w:cs="Times New Roman"/>
          <w:b/>
          <w:color w:val="7030A0"/>
          <w:sz w:val="28"/>
          <w:szCs w:val="28"/>
          <w:lang w:val="en-US"/>
        </w:rPr>
      </w:pPr>
    </w:p>
    <w:p w14:paraId="32770E5D" w14:textId="77777777" w:rsidR="00FE572F" w:rsidRPr="00915BBA" w:rsidRDefault="00FE572F" w:rsidP="009E2838">
      <w:pPr>
        <w:spacing w:after="0" w:line="276" w:lineRule="auto"/>
        <w:rPr>
          <w:rFonts w:ascii="Times New Roman" w:hAnsi="Times New Roman" w:cs="Times New Roman"/>
          <w:b/>
          <w:color w:val="00B0F0"/>
          <w:sz w:val="28"/>
          <w:szCs w:val="28"/>
          <w:lang w:val="nl-NL"/>
        </w:rPr>
      </w:pPr>
      <w:r w:rsidRPr="00915BBA">
        <w:rPr>
          <w:rFonts w:ascii="Times New Roman" w:hAnsi="Times New Roman" w:cs="Times New Roman"/>
          <w:b/>
          <w:color w:val="00B0F0"/>
          <w:sz w:val="28"/>
          <w:szCs w:val="28"/>
          <w:lang w:val="nl-NL"/>
        </w:rPr>
        <w:t>Hoạt độ</w:t>
      </w:r>
      <w:r>
        <w:rPr>
          <w:rFonts w:ascii="Times New Roman" w:hAnsi="Times New Roman" w:cs="Times New Roman"/>
          <w:b/>
          <w:color w:val="00B0F0"/>
          <w:sz w:val="28"/>
          <w:szCs w:val="28"/>
          <w:lang w:val="nl-NL"/>
        </w:rPr>
        <w:t>ng 2.4</w:t>
      </w:r>
      <w:r w:rsidRPr="00915BBA">
        <w:rPr>
          <w:rFonts w:ascii="Times New Roman" w:hAnsi="Times New Roman" w:cs="Times New Roman"/>
          <w:b/>
          <w:color w:val="00B0F0"/>
          <w:sz w:val="28"/>
          <w:szCs w:val="28"/>
          <w:lang w:val="nl-NL"/>
        </w:rPr>
        <w:t xml:space="preserve">: </w:t>
      </w:r>
      <w:r>
        <w:rPr>
          <w:rFonts w:ascii="Times New Roman" w:hAnsi="Times New Roman" w:cs="Times New Roman"/>
          <w:b/>
          <w:color w:val="00B0F0"/>
          <w:sz w:val="28"/>
          <w:szCs w:val="28"/>
          <w:lang w:val="nl-NL"/>
        </w:rPr>
        <w:t>Màu sắc của vật</w:t>
      </w:r>
    </w:p>
    <w:p w14:paraId="1C6ED463"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62D6A232"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 xml:space="preserve">- </w:t>
      </w:r>
      <w:r w:rsidRPr="005E6EFF">
        <w:rPr>
          <w:rFonts w:ascii="Times New Roman" w:eastAsia="Times New Roman" w:hAnsi="Times New Roman" w:cs="Times New Roman"/>
          <w:sz w:val="28"/>
          <w:szCs w:val="28"/>
          <w:lang w:val="en-US"/>
        </w:rPr>
        <w:t>Nêu được màu sắc của một vật được nhìn thấy phụ thuộc vào màu sắc của ánh sáng bị vật đó hấp thụ và phản xạ.</w:t>
      </w:r>
      <w:r>
        <w:t xml:space="preserve"> </w:t>
      </w:r>
      <w:r w:rsidRPr="007D38BA">
        <w:rPr>
          <w:rFonts w:ascii="Times New Roman" w:eastAsia="Times New Roman" w:hAnsi="Times New Roman" w:cs="Times New Roman"/>
          <w:sz w:val="28"/>
          <w:szCs w:val="28"/>
        </w:rPr>
        <w:t xml:space="preserve"> </w:t>
      </w:r>
    </w:p>
    <w:p w14:paraId="5F1935E6" w14:textId="77777777" w:rsidR="00FE572F" w:rsidRPr="007D38BA" w:rsidRDefault="00FE572F" w:rsidP="009E2838">
      <w:pPr>
        <w:spacing w:after="0" w:line="276" w:lineRule="auto"/>
        <w:jc w:val="both"/>
        <w:rPr>
          <w:rFonts w:ascii="Times New Roman" w:eastAsia="Times New Roman" w:hAnsi="Times New Roman" w:cs="Times New Roman"/>
          <w:sz w:val="28"/>
          <w:szCs w:val="28"/>
        </w:rPr>
      </w:pPr>
      <w:r>
        <w:rPr>
          <w:rFonts w:ascii="Times New Roman" w:hAnsi="Times New Roman" w:cs="Times New Roman"/>
          <w:b/>
          <w:bCs/>
          <w:color w:val="C00000"/>
          <w:sz w:val="28"/>
          <w:szCs w:val="28"/>
        </w:rPr>
        <w:t>b</w:t>
      </w:r>
      <w:r w:rsidRPr="007D38BA">
        <w:rPr>
          <w:rFonts w:ascii="Times New Roman" w:hAnsi="Times New Roman" w:cs="Times New Roman"/>
          <w:b/>
          <w:bCs/>
          <w:color w:val="C00000"/>
          <w:sz w:val="28"/>
          <w:szCs w:val="28"/>
        </w:rPr>
        <w:t xml:space="preserve">) </w:t>
      </w:r>
      <w:r>
        <w:rPr>
          <w:rFonts w:ascii="Times New Roman" w:hAnsi="Times New Roman" w:cs="Times New Roman"/>
          <w:b/>
          <w:bCs/>
          <w:color w:val="C00000"/>
          <w:sz w:val="28"/>
          <w:szCs w:val="28"/>
        </w:rPr>
        <w:t xml:space="preserve">Nội dung: </w:t>
      </w:r>
    </w:p>
    <w:p w14:paraId="65359B4F" w14:textId="77777777" w:rsidR="00FE572F" w:rsidRPr="000F3FAC" w:rsidRDefault="00FE572F" w:rsidP="009E2838">
      <w:pPr>
        <w:spacing w:after="0" w:line="276" w:lineRule="auto"/>
        <w:jc w:val="both"/>
        <w:rPr>
          <w:rFonts w:ascii="Times New Roman" w:eastAsia="Times New Roman" w:hAnsi="Times New Roman" w:cs="Times New Roman"/>
          <w:sz w:val="28"/>
          <w:szCs w:val="28"/>
          <w:lang w:val="en-US"/>
        </w:rPr>
      </w:pPr>
      <w:r w:rsidRPr="000F3FAC">
        <w:rPr>
          <w:rFonts w:ascii="Times New Roman" w:eastAsia="Times New Roman" w:hAnsi="Times New Roman" w:cs="Times New Roman"/>
          <w:sz w:val="28"/>
          <w:szCs w:val="28"/>
          <w:lang w:val="en-US"/>
        </w:rPr>
        <w:lastRenderedPageBreak/>
        <w:t>– GV thực hiện:</w:t>
      </w:r>
    </w:p>
    <w:p w14:paraId="54940EF9" w14:textId="77777777" w:rsidR="00FE572F" w:rsidRPr="000F3FAC" w:rsidRDefault="00FE572F" w:rsidP="009E2838">
      <w:pPr>
        <w:spacing w:after="0" w:line="276" w:lineRule="auto"/>
        <w:jc w:val="both"/>
        <w:rPr>
          <w:rFonts w:ascii="Times New Roman" w:eastAsia="Times New Roman" w:hAnsi="Times New Roman" w:cs="Times New Roman"/>
          <w:sz w:val="28"/>
          <w:szCs w:val="28"/>
          <w:lang w:val="en-US"/>
        </w:rPr>
      </w:pPr>
      <w:r w:rsidRPr="000F3FAC">
        <w:rPr>
          <w:rFonts w:ascii="Times New Roman" w:eastAsia="Times New Roman" w:hAnsi="Times New Roman" w:cs="Times New Roman"/>
          <w:sz w:val="28"/>
          <w:szCs w:val="28"/>
          <w:lang w:val="en-US"/>
        </w:rPr>
        <w:t>+ Yêu cầu HS đọc mục IV-SGK/tr.37 trong thời gian 2 phút.</w:t>
      </w:r>
    </w:p>
    <w:p w14:paraId="4F0F482A" w14:textId="77777777" w:rsidR="00FE572F" w:rsidRPr="000F3FAC" w:rsidRDefault="00FE572F" w:rsidP="009E2838">
      <w:pPr>
        <w:spacing w:after="0" w:line="276" w:lineRule="auto"/>
        <w:jc w:val="both"/>
        <w:rPr>
          <w:rFonts w:ascii="Times New Roman" w:eastAsia="Times New Roman" w:hAnsi="Times New Roman" w:cs="Times New Roman"/>
          <w:sz w:val="28"/>
          <w:szCs w:val="28"/>
          <w:lang w:val="en-US"/>
        </w:rPr>
      </w:pPr>
      <w:r w:rsidRPr="000F3FAC">
        <w:rPr>
          <w:rFonts w:ascii="Times New Roman" w:eastAsia="Times New Roman" w:hAnsi="Times New Roman" w:cs="Times New Roman"/>
          <w:sz w:val="28"/>
          <w:szCs w:val="28"/>
          <w:lang w:val="en-US"/>
        </w:rPr>
        <w:t>+ Công bố luật chơi trò Chiếc hộp bí ẩn: HS chọn 01 chiếc hộp và trả lời câu hỏi tương ứng (giải thích câu trả lời); nếu trả lời đúng, HS được mở chiếc hộp mình chọn và nhận phần quà tương ứng.</w:t>
      </w:r>
    </w:p>
    <w:p w14:paraId="185047B4"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0F3FAC">
        <w:rPr>
          <w:rFonts w:ascii="Times New Roman" w:eastAsia="Times New Roman" w:hAnsi="Times New Roman" w:cs="Times New Roman"/>
          <w:sz w:val="28"/>
          <w:szCs w:val="28"/>
          <w:lang w:val="en-US"/>
        </w:rPr>
        <w:t>+ GV hướng dẫn HS tham gia trò chơi.</w:t>
      </w:r>
    </w:p>
    <w:p w14:paraId="5ADB9310"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Link tham khảo tạo trò chơi hộp quà bí ẩn: </w:t>
      </w:r>
    </w:p>
    <w:p w14:paraId="34A5C260" w14:textId="6A3BCD9B" w:rsidR="00FE572F" w:rsidRPr="000F3FAC" w:rsidRDefault="00FE572F" w:rsidP="009E2838">
      <w:pPr>
        <w:spacing w:after="0" w:line="276" w:lineRule="auto"/>
        <w:jc w:val="both"/>
        <w:rPr>
          <w:rFonts w:ascii="Times New Roman" w:eastAsia="Times New Roman" w:hAnsi="Times New Roman" w:cs="Times New Roman"/>
          <w:sz w:val="28"/>
          <w:szCs w:val="28"/>
          <w:lang w:val="en-US"/>
        </w:rPr>
      </w:pPr>
      <w:r w:rsidRPr="00052761">
        <w:rPr>
          <w:rFonts w:ascii="Times New Roman" w:eastAsia="Times New Roman" w:hAnsi="Times New Roman" w:cs="Times New Roman"/>
          <w:sz w:val="28"/>
          <w:szCs w:val="28"/>
          <w:lang w:val="en-US"/>
        </w:rPr>
        <w:t>https://ththanhxuantrung.pgdthanhxuan.edu.vn/tu-lieu/tro-choi-powerpoint-hop-qua-bi-mat/ctmb/19333/95423</w:t>
      </w:r>
    </w:p>
    <w:p w14:paraId="561EB67D" w14:textId="77777777" w:rsidR="00FE572F" w:rsidRDefault="00FE572F" w:rsidP="009E2838">
      <w:pPr>
        <w:pStyle w:val="TableParagraph"/>
        <w:tabs>
          <w:tab w:val="left" w:pos="327"/>
        </w:tabs>
        <w:ind w:right="94"/>
        <w:jc w:val="both"/>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 xml:space="preserve">c) </w:t>
      </w: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Pr>
          <w:rFonts w:ascii="Times New Roman" w:hAnsi="Times New Roman" w:cs="Times New Roman"/>
          <w:bCs/>
          <w:sz w:val="28"/>
          <w:szCs w:val="28"/>
          <w:lang w:val="en-US"/>
        </w:rPr>
        <w:t>Đáp án của các câu hỏi như sau</w:t>
      </w:r>
    </w:p>
    <w:p w14:paraId="734BBC8A" w14:textId="77777777" w:rsidR="00FE572F" w:rsidRPr="000F3FAC" w:rsidRDefault="00FE572F" w:rsidP="009E2838">
      <w:pPr>
        <w:spacing w:after="0"/>
        <w:ind w:left="407"/>
        <w:rPr>
          <w:rFonts w:ascii="Times New Roman" w:hAnsi="Times New Roman" w:cs="Times New Roman"/>
          <w:sz w:val="28"/>
          <w:szCs w:val="28"/>
        </w:rPr>
      </w:pPr>
      <w:r w:rsidRPr="000F3FAC">
        <w:rPr>
          <w:rFonts w:ascii="Times New Roman" w:hAnsi="Times New Roman" w:cs="Times New Roman"/>
          <w:b/>
          <w:sz w:val="28"/>
          <w:szCs w:val="28"/>
        </w:rPr>
        <w:t>Câu 1.</w:t>
      </w:r>
      <w:r w:rsidRPr="000F3FAC">
        <w:rPr>
          <w:rFonts w:ascii="Times New Roman" w:hAnsi="Times New Roman" w:cs="Times New Roman"/>
          <w:sz w:val="28"/>
          <w:szCs w:val="28"/>
        </w:rPr>
        <w:t xml:space="preserve"> Điền từ thích hợp vào chỗ trống:</w:t>
      </w:r>
    </w:p>
    <w:p w14:paraId="3B8CDFE3" w14:textId="77777777" w:rsidR="00FE572F" w:rsidRPr="000F3FAC" w:rsidRDefault="00FE572F" w:rsidP="009E2838">
      <w:pPr>
        <w:spacing w:after="0"/>
        <w:ind w:left="407"/>
        <w:rPr>
          <w:rFonts w:ascii="Times New Roman" w:hAnsi="Times New Roman" w:cs="Times New Roman"/>
          <w:sz w:val="28"/>
          <w:szCs w:val="28"/>
        </w:rPr>
      </w:pPr>
      <w:r w:rsidRPr="000F3FAC">
        <w:rPr>
          <w:rFonts w:ascii="Times New Roman" w:hAnsi="Times New Roman" w:cs="Times New Roman"/>
          <w:sz w:val="28"/>
          <w:szCs w:val="28"/>
        </w:rPr>
        <w:t>Khi chúng ta thấy vật màu xanh thì có ánh sáng màu .................truyền từ vật tới mắt ta.</w:t>
      </w:r>
    </w:p>
    <w:p w14:paraId="2675D4B8" w14:textId="77777777" w:rsidR="00FE572F" w:rsidRPr="000F3FAC" w:rsidRDefault="00FE572F" w:rsidP="009E2838">
      <w:pPr>
        <w:tabs>
          <w:tab w:val="center" w:pos="817"/>
          <w:tab w:val="center" w:pos="1814"/>
          <w:tab w:val="center" w:pos="2803"/>
          <w:tab w:val="center" w:pos="3515"/>
          <w:tab w:val="center" w:pos="4082"/>
          <w:tab w:val="center" w:pos="4943"/>
          <w:tab w:val="center" w:pos="5783"/>
          <w:tab w:val="center" w:pos="6350"/>
          <w:tab w:val="center" w:pos="7264"/>
        </w:tabs>
        <w:spacing w:after="0"/>
        <w:rPr>
          <w:rFonts w:ascii="Times New Roman" w:hAnsi="Times New Roman" w:cs="Times New Roman"/>
          <w:sz w:val="28"/>
          <w:szCs w:val="28"/>
        </w:rPr>
      </w:pPr>
      <w:r w:rsidRPr="000F3FAC">
        <w:rPr>
          <w:rFonts w:ascii="Times New Roman" w:eastAsia="Calibri" w:hAnsi="Times New Roman" w:cs="Times New Roman"/>
          <w:color w:val="000000"/>
          <w:sz w:val="28"/>
          <w:szCs w:val="28"/>
        </w:rPr>
        <w:tab/>
      </w:r>
      <w:r w:rsidRPr="000F3FAC">
        <w:rPr>
          <w:rFonts w:ascii="Times New Roman" w:hAnsi="Times New Roman" w:cs="Times New Roman"/>
          <w:color w:val="FF0000"/>
          <w:sz w:val="28"/>
          <w:szCs w:val="28"/>
        </w:rPr>
        <w:t xml:space="preserve">A. xanh.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B. trắng.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C. đỏ.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D. tím.</w:t>
      </w:r>
    </w:p>
    <w:p w14:paraId="116E54BD" w14:textId="77777777" w:rsidR="00FE572F" w:rsidRPr="000F3FAC" w:rsidRDefault="00FE572F" w:rsidP="009E2838">
      <w:pPr>
        <w:spacing w:after="0"/>
        <w:ind w:left="407"/>
        <w:rPr>
          <w:rFonts w:ascii="Times New Roman" w:hAnsi="Times New Roman" w:cs="Times New Roman"/>
          <w:sz w:val="28"/>
          <w:szCs w:val="28"/>
        </w:rPr>
      </w:pPr>
      <w:r w:rsidRPr="000F3FAC">
        <w:rPr>
          <w:rFonts w:ascii="Times New Roman" w:hAnsi="Times New Roman" w:cs="Times New Roman"/>
          <w:b/>
          <w:sz w:val="28"/>
          <w:szCs w:val="28"/>
        </w:rPr>
        <w:t>Câu 2.</w:t>
      </w:r>
      <w:r w:rsidRPr="000F3FAC">
        <w:rPr>
          <w:rFonts w:ascii="Times New Roman" w:hAnsi="Times New Roman" w:cs="Times New Roman"/>
          <w:sz w:val="28"/>
          <w:szCs w:val="28"/>
        </w:rPr>
        <w:t xml:space="preserve"> Ban đêm, khi không có nguồn sáng, ta nhìn thấy các vật </w:t>
      </w:r>
    </w:p>
    <w:p w14:paraId="50B58B7C" w14:textId="77777777" w:rsidR="00FE572F" w:rsidRPr="000F3FAC" w:rsidRDefault="00FE572F" w:rsidP="009E2838">
      <w:pPr>
        <w:tabs>
          <w:tab w:val="center" w:pos="1135"/>
          <w:tab w:val="center" w:pos="2381"/>
          <w:tab w:val="center" w:pos="2948"/>
          <w:tab w:val="center" w:pos="3515"/>
          <w:tab w:val="center" w:pos="4082"/>
          <w:tab w:val="right" w:pos="8903"/>
        </w:tabs>
        <w:spacing w:after="0"/>
        <w:rPr>
          <w:rFonts w:ascii="Times New Roman" w:hAnsi="Times New Roman" w:cs="Times New Roman"/>
          <w:sz w:val="28"/>
          <w:szCs w:val="28"/>
        </w:rPr>
      </w:pPr>
      <w:r w:rsidRPr="000F3FAC">
        <w:rPr>
          <w:rFonts w:ascii="Times New Roman" w:eastAsia="Calibri" w:hAnsi="Times New Roman" w:cs="Times New Roman"/>
          <w:color w:val="000000"/>
          <w:sz w:val="28"/>
          <w:szCs w:val="28"/>
        </w:rPr>
        <w:tab/>
      </w:r>
      <w:r w:rsidRPr="000F3FAC">
        <w:rPr>
          <w:rFonts w:ascii="Times New Roman" w:hAnsi="Times New Roman" w:cs="Times New Roman"/>
          <w:sz w:val="28"/>
          <w:szCs w:val="28"/>
        </w:rPr>
        <w:t xml:space="preserve">A. không màu.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r>
      <w:r>
        <w:rPr>
          <w:rFonts w:ascii="Times New Roman" w:hAnsi="Times New Roman" w:cs="Times New Roman"/>
          <w:sz w:val="28"/>
          <w:szCs w:val="28"/>
          <w:lang w:val="en-US"/>
        </w:rPr>
        <w:t xml:space="preserve">      </w:t>
      </w:r>
      <w:r w:rsidRPr="000F3FAC">
        <w:rPr>
          <w:rFonts w:ascii="Times New Roman" w:hAnsi="Times New Roman" w:cs="Times New Roman"/>
          <w:sz w:val="28"/>
          <w:szCs w:val="28"/>
        </w:rPr>
        <w:t>B. có màu tương tự như khi có ánh sáng.</w:t>
      </w:r>
    </w:p>
    <w:p w14:paraId="5FB4F00F" w14:textId="77777777" w:rsidR="00FE572F" w:rsidRPr="000F3FAC" w:rsidRDefault="00FE572F" w:rsidP="009E2838">
      <w:pPr>
        <w:tabs>
          <w:tab w:val="center" w:pos="1225"/>
          <w:tab w:val="center" w:pos="2381"/>
          <w:tab w:val="center" w:pos="2948"/>
          <w:tab w:val="center" w:pos="3515"/>
          <w:tab w:val="center" w:pos="4082"/>
          <w:tab w:val="center" w:pos="5403"/>
        </w:tabs>
        <w:spacing w:after="0"/>
        <w:rPr>
          <w:rFonts w:ascii="Times New Roman" w:hAnsi="Times New Roman" w:cs="Times New Roman"/>
          <w:color w:val="FF0000"/>
          <w:sz w:val="28"/>
          <w:szCs w:val="28"/>
        </w:rPr>
      </w:pPr>
      <w:r w:rsidRPr="000F3FAC">
        <w:rPr>
          <w:rFonts w:ascii="Times New Roman" w:eastAsia="Calibri" w:hAnsi="Times New Roman" w:cs="Times New Roman"/>
          <w:color w:val="000000"/>
          <w:sz w:val="28"/>
          <w:szCs w:val="28"/>
        </w:rPr>
        <w:tab/>
      </w:r>
      <w:r w:rsidRPr="000F3FAC">
        <w:rPr>
          <w:rFonts w:ascii="Times New Roman" w:hAnsi="Times New Roman" w:cs="Times New Roman"/>
          <w:sz w:val="28"/>
          <w:szCs w:val="28"/>
        </w:rPr>
        <w:t xml:space="preserve">C. có màu trắng.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color w:val="FF0000"/>
          <w:sz w:val="28"/>
          <w:szCs w:val="28"/>
        </w:rPr>
        <w:tab/>
        <w:t>D. có màu đen.</w:t>
      </w:r>
    </w:p>
    <w:p w14:paraId="3B6A4B63" w14:textId="77777777" w:rsidR="00FE572F" w:rsidRPr="000F3FAC" w:rsidRDefault="00FE572F" w:rsidP="009E2838">
      <w:pPr>
        <w:spacing w:after="0"/>
        <w:ind w:left="407"/>
        <w:rPr>
          <w:rFonts w:ascii="Times New Roman" w:hAnsi="Times New Roman" w:cs="Times New Roman"/>
          <w:sz w:val="28"/>
          <w:szCs w:val="28"/>
        </w:rPr>
      </w:pPr>
      <w:r w:rsidRPr="000F3FAC">
        <w:rPr>
          <w:rFonts w:ascii="Times New Roman" w:hAnsi="Times New Roman" w:cs="Times New Roman"/>
          <w:b/>
          <w:sz w:val="28"/>
          <w:szCs w:val="28"/>
        </w:rPr>
        <w:t>Câu 3.</w:t>
      </w:r>
      <w:r w:rsidRPr="000F3FAC">
        <w:rPr>
          <w:rFonts w:ascii="Times New Roman" w:hAnsi="Times New Roman" w:cs="Times New Roman"/>
          <w:sz w:val="28"/>
          <w:szCs w:val="28"/>
        </w:rPr>
        <w:t xml:space="preserve"> Trong các phát biểu sau, phát biểu nào đúng?</w:t>
      </w:r>
    </w:p>
    <w:p w14:paraId="77DAE9EE" w14:textId="77777777" w:rsidR="00FE572F" w:rsidRPr="000F3FAC" w:rsidRDefault="00FE572F" w:rsidP="001E1F36">
      <w:pPr>
        <w:numPr>
          <w:ilvl w:val="0"/>
          <w:numId w:val="32"/>
        </w:numPr>
        <w:spacing w:after="0" w:line="271" w:lineRule="auto"/>
        <w:ind w:hanging="287"/>
        <w:jc w:val="both"/>
        <w:rPr>
          <w:rFonts w:ascii="Times New Roman" w:hAnsi="Times New Roman" w:cs="Times New Roman"/>
          <w:sz w:val="28"/>
          <w:szCs w:val="28"/>
        </w:rPr>
      </w:pPr>
      <w:r w:rsidRPr="000F3FAC">
        <w:rPr>
          <w:rFonts w:ascii="Times New Roman" w:hAnsi="Times New Roman" w:cs="Times New Roman"/>
          <w:sz w:val="28"/>
          <w:szCs w:val="28"/>
        </w:rPr>
        <w:t>Màu sắc của một vật được nhìn thấy phụ thuộc vào màu sắc của ánh sáng chiếu tới vật đó.</w:t>
      </w:r>
    </w:p>
    <w:p w14:paraId="244D4EEA" w14:textId="77777777" w:rsidR="00FE572F" w:rsidRPr="000F3FAC" w:rsidRDefault="00FE572F" w:rsidP="001E1F36">
      <w:pPr>
        <w:numPr>
          <w:ilvl w:val="0"/>
          <w:numId w:val="32"/>
        </w:numPr>
        <w:spacing w:after="0" w:line="271" w:lineRule="auto"/>
        <w:ind w:hanging="287"/>
        <w:jc w:val="both"/>
        <w:rPr>
          <w:rFonts w:ascii="Times New Roman" w:hAnsi="Times New Roman" w:cs="Times New Roman"/>
          <w:sz w:val="28"/>
          <w:szCs w:val="28"/>
        </w:rPr>
      </w:pPr>
      <w:r w:rsidRPr="000F3FAC">
        <w:rPr>
          <w:rFonts w:ascii="Times New Roman" w:hAnsi="Times New Roman" w:cs="Times New Roman"/>
          <w:sz w:val="28"/>
          <w:szCs w:val="28"/>
        </w:rPr>
        <w:t>Dưới ánh sáng trắng, vật có màu nào là do nó hấp thụ ánh sáng màu đó và phản xạ các màu còn lại vào mắt ta.</w:t>
      </w:r>
    </w:p>
    <w:p w14:paraId="44D93FCC" w14:textId="77777777" w:rsidR="00FE572F" w:rsidRPr="000F3FAC" w:rsidRDefault="00FE572F" w:rsidP="001E1F36">
      <w:pPr>
        <w:numPr>
          <w:ilvl w:val="0"/>
          <w:numId w:val="32"/>
        </w:numPr>
        <w:spacing w:after="0" w:line="271" w:lineRule="auto"/>
        <w:ind w:hanging="287"/>
        <w:jc w:val="both"/>
        <w:rPr>
          <w:rFonts w:ascii="Times New Roman" w:hAnsi="Times New Roman" w:cs="Times New Roman"/>
          <w:color w:val="FF0000"/>
          <w:sz w:val="28"/>
          <w:szCs w:val="28"/>
        </w:rPr>
      </w:pPr>
      <w:r w:rsidRPr="000F3FAC">
        <w:rPr>
          <w:rFonts w:ascii="Times New Roman" w:hAnsi="Times New Roman" w:cs="Times New Roman"/>
          <w:color w:val="FF0000"/>
          <w:sz w:val="28"/>
          <w:szCs w:val="28"/>
        </w:rPr>
        <w:t>Vật màu đen hấp thụ tất cả các ánh sáng màu và không có ánh sáng phản xạ.</w:t>
      </w:r>
    </w:p>
    <w:p w14:paraId="5D715850" w14:textId="77777777" w:rsidR="00FE572F" w:rsidRPr="000F3FAC" w:rsidRDefault="00FE572F" w:rsidP="001E1F36">
      <w:pPr>
        <w:numPr>
          <w:ilvl w:val="0"/>
          <w:numId w:val="32"/>
        </w:numPr>
        <w:spacing w:after="0" w:line="271" w:lineRule="auto"/>
        <w:ind w:hanging="287"/>
        <w:jc w:val="both"/>
        <w:rPr>
          <w:rFonts w:ascii="Times New Roman" w:hAnsi="Times New Roman" w:cs="Times New Roman"/>
          <w:sz w:val="28"/>
          <w:szCs w:val="28"/>
        </w:rPr>
      </w:pPr>
      <w:r w:rsidRPr="000F3FAC">
        <w:rPr>
          <w:rFonts w:ascii="Times New Roman" w:hAnsi="Times New Roman" w:cs="Times New Roman"/>
          <w:sz w:val="28"/>
          <w:szCs w:val="28"/>
        </w:rPr>
        <w:t>Ta luôn quan sát được vật có màu đen dù nó được đặt trong bất kì không gian nào.</w:t>
      </w:r>
    </w:p>
    <w:p w14:paraId="6055E1C8" w14:textId="77777777" w:rsidR="00FE572F" w:rsidRPr="000F3FAC" w:rsidRDefault="00FE572F" w:rsidP="009E2838">
      <w:pPr>
        <w:spacing w:after="0"/>
        <w:ind w:left="407"/>
        <w:rPr>
          <w:rFonts w:ascii="Times New Roman" w:hAnsi="Times New Roman" w:cs="Times New Roman"/>
          <w:sz w:val="28"/>
          <w:szCs w:val="28"/>
        </w:rPr>
      </w:pPr>
      <w:r w:rsidRPr="000F3FAC">
        <w:rPr>
          <w:rFonts w:ascii="Times New Roman" w:hAnsi="Times New Roman" w:cs="Times New Roman"/>
          <w:b/>
          <w:sz w:val="28"/>
          <w:szCs w:val="28"/>
        </w:rPr>
        <w:t>Câu 4.</w:t>
      </w:r>
      <w:r w:rsidRPr="000F3FAC">
        <w:rPr>
          <w:rFonts w:ascii="Times New Roman" w:hAnsi="Times New Roman" w:cs="Times New Roman"/>
          <w:sz w:val="28"/>
          <w:szCs w:val="28"/>
        </w:rPr>
        <w:t xml:space="preserve"> Trong các hình vẽ sau, hình vẽ nào biểu diễn đúng tia sáng đến mắt đối với các vật có màu tương ứng?</w:t>
      </w:r>
    </w:p>
    <w:p w14:paraId="59C3A500" w14:textId="77777777" w:rsidR="00FE572F" w:rsidRPr="000F3FAC" w:rsidRDefault="00FE572F" w:rsidP="009E2838">
      <w:pPr>
        <w:tabs>
          <w:tab w:val="center" w:pos="512"/>
          <w:tab w:val="center" w:pos="1247"/>
          <w:tab w:val="center" w:pos="1814"/>
          <w:tab w:val="center" w:pos="2381"/>
          <w:tab w:val="center" w:pos="2948"/>
          <w:tab w:val="center" w:pos="3515"/>
          <w:tab w:val="center" w:pos="4082"/>
          <w:tab w:val="center" w:pos="4749"/>
        </w:tabs>
        <w:spacing w:after="0"/>
        <w:rPr>
          <w:rFonts w:ascii="Times New Roman" w:hAnsi="Times New Roman" w:cs="Times New Roman"/>
          <w:color w:val="FF0000"/>
          <w:sz w:val="28"/>
          <w:szCs w:val="28"/>
        </w:rPr>
      </w:pPr>
      <w:r w:rsidRPr="000F3FAC">
        <w:rPr>
          <w:rFonts w:ascii="Times New Roman" w:eastAsia="Calibri" w:hAnsi="Times New Roman" w:cs="Times New Roman"/>
          <w:color w:val="000000"/>
          <w:sz w:val="28"/>
          <w:szCs w:val="28"/>
        </w:rPr>
        <w:tab/>
      </w:r>
      <w:r w:rsidRPr="000F3FAC">
        <w:rPr>
          <w:rFonts w:ascii="Times New Roman" w:hAnsi="Times New Roman" w:cs="Times New Roman"/>
          <w:sz w:val="28"/>
          <w:szCs w:val="28"/>
        </w:rPr>
        <w:t xml:space="preserve">A.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r>
      <w:r w:rsidRPr="000F3FAC">
        <w:rPr>
          <w:rFonts w:ascii="Times New Roman" w:hAnsi="Times New Roman" w:cs="Times New Roman"/>
          <w:color w:val="FF0000"/>
          <w:sz w:val="28"/>
          <w:szCs w:val="28"/>
        </w:rPr>
        <w:t xml:space="preserve">B.  </w:t>
      </w:r>
    </w:p>
    <w:p w14:paraId="419DC7B1" w14:textId="77777777" w:rsidR="00FE572F" w:rsidRDefault="00FE572F" w:rsidP="009E2838">
      <w:pPr>
        <w:spacing w:after="0" w:line="336" w:lineRule="auto"/>
        <w:ind w:left="407" w:right="2031"/>
        <w:rPr>
          <w:rFonts w:ascii="Times New Roman" w:hAnsi="Times New Roman" w:cs="Times New Roman"/>
          <w:sz w:val="28"/>
          <w:szCs w:val="28"/>
        </w:rPr>
      </w:pPr>
      <w:r w:rsidRPr="000F3FAC">
        <w:rPr>
          <w:rFonts w:ascii="Times New Roman" w:eastAsia="Calibri" w:hAnsi="Times New Roman" w:cs="Times New Roman"/>
          <w:noProof/>
          <w:color w:val="000000"/>
          <w:sz w:val="28"/>
          <w:szCs w:val="28"/>
          <w:lang w:val="en-US" w:eastAsia="en-US"/>
        </w:rPr>
        <mc:AlternateContent>
          <mc:Choice Requires="wpg">
            <w:drawing>
              <wp:anchor distT="0" distB="0" distL="114300" distR="114300" simplePos="0" relativeHeight="251677696" behindDoc="0" locked="0" layoutInCell="1" allowOverlap="1" wp14:anchorId="1709B388" wp14:editId="6A3914D6">
                <wp:simplePos x="0" y="0"/>
                <wp:positionH relativeFrom="column">
                  <wp:posOffset>2952000</wp:posOffset>
                </wp:positionH>
                <wp:positionV relativeFrom="paragraph">
                  <wp:posOffset>8255</wp:posOffset>
                </wp:positionV>
                <wp:extent cx="1411605" cy="1823410"/>
                <wp:effectExtent l="0" t="0" r="0" b="0"/>
                <wp:wrapSquare wrapText="bothSides"/>
                <wp:docPr id="429963" name="Group 429963"/>
                <wp:cNvGraphicFramePr/>
                <a:graphic xmlns:a="http://schemas.openxmlformats.org/drawingml/2006/main">
                  <a:graphicData uri="http://schemas.microsoft.com/office/word/2010/wordprocessingGroup">
                    <wpg:wgp>
                      <wpg:cNvGrpSpPr/>
                      <wpg:grpSpPr>
                        <a:xfrm>
                          <a:off x="0" y="0"/>
                          <a:ext cx="1411605" cy="1823410"/>
                          <a:chOff x="0" y="0"/>
                          <a:chExt cx="1411605" cy="1823410"/>
                        </a:xfrm>
                      </wpg:grpSpPr>
                      <pic:pic xmlns:pic="http://schemas.openxmlformats.org/drawingml/2006/picture">
                        <pic:nvPicPr>
                          <pic:cNvPr id="5640" name="Picture 5640"/>
                          <pic:cNvPicPr/>
                        </pic:nvPicPr>
                        <pic:blipFill>
                          <a:blip r:embed="rId79" cstate="print">
                            <a:extLst>
                              <a:ext uri="{28A0092B-C50C-407E-A947-70E740481C1C}">
                                <a14:useLocalDpi xmlns:a14="http://schemas.microsoft.com/office/drawing/2010/main"/>
                              </a:ext>
                            </a:extLst>
                          </a:blip>
                          <a:stretch>
                            <a:fillRect/>
                          </a:stretch>
                        </pic:blipFill>
                        <pic:spPr>
                          <a:xfrm>
                            <a:off x="0" y="0"/>
                            <a:ext cx="1363345" cy="715010"/>
                          </a:xfrm>
                          <a:prstGeom prst="rect">
                            <a:avLst/>
                          </a:prstGeom>
                        </pic:spPr>
                      </pic:pic>
                      <wps:wsp>
                        <wps:cNvPr id="587062" name="Shape 587062"/>
                        <wps:cNvSpPr/>
                        <wps:spPr>
                          <a:xfrm>
                            <a:off x="282594" y="630000"/>
                            <a:ext cx="791997" cy="81903"/>
                          </a:xfrm>
                          <a:custGeom>
                            <a:avLst/>
                            <a:gdLst/>
                            <a:ahLst/>
                            <a:cxnLst/>
                            <a:rect l="0" t="0" r="0" b="0"/>
                            <a:pathLst>
                              <a:path w="791997" h="81903">
                                <a:moveTo>
                                  <a:pt x="0" y="0"/>
                                </a:moveTo>
                                <a:lnTo>
                                  <a:pt x="791997" y="0"/>
                                </a:lnTo>
                                <a:lnTo>
                                  <a:pt x="791997" y="81903"/>
                                </a:lnTo>
                                <a:lnTo>
                                  <a:pt x="0" y="81903"/>
                                </a:lnTo>
                                <a:lnTo>
                                  <a:pt x="0" y="0"/>
                                </a:lnTo>
                              </a:path>
                            </a:pathLst>
                          </a:custGeom>
                          <a:ln w="0" cap="flat">
                            <a:miter lim="127000"/>
                          </a:ln>
                        </wps:spPr>
                        <wps:style>
                          <a:lnRef idx="0">
                            <a:srgbClr val="000000">
                              <a:alpha val="0"/>
                            </a:srgbClr>
                          </a:lnRef>
                          <a:fillRef idx="1">
                            <a:srgbClr val="43586D"/>
                          </a:fillRef>
                          <a:effectRef idx="0">
                            <a:scrgbClr r="0" g="0" b="0"/>
                          </a:effectRef>
                          <a:fontRef idx="none"/>
                        </wps:style>
                        <wps:bodyPr/>
                      </wps:wsp>
                      <wps:wsp>
                        <wps:cNvPr id="5645" name="Rectangle 5645"/>
                        <wps:cNvSpPr/>
                        <wps:spPr>
                          <a:xfrm>
                            <a:off x="462600" y="614607"/>
                            <a:ext cx="754207" cy="121817"/>
                          </a:xfrm>
                          <a:prstGeom prst="rect">
                            <a:avLst/>
                          </a:prstGeom>
                          <a:ln>
                            <a:noFill/>
                          </a:ln>
                        </wps:spPr>
                        <wps:txbx>
                          <w:txbxContent>
                            <w:p w14:paraId="0E201408" w14:textId="77777777" w:rsidR="00FE572F" w:rsidRDefault="00FE572F" w:rsidP="000F3FAC">
                              <w:pPr>
                                <w:spacing w:after="160" w:line="259" w:lineRule="auto"/>
                              </w:pPr>
                              <w:r>
                                <w:rPr>
                                  <w:rFonts w:ascii="Calibri" w:eastAsia="Calibri" w:hAnsi="Calibri" w:cs="Calibri"/>
                                  <w:color w:val="FFFEFD"/>
                                  <w:w w:val="104"/>
                                  <w:sz w:val="12"/>
                                </w:rPr>
                                <w:t>Bề</w:t>
                              </w:r>
                              <w:r>
                                <w:rPr>
                                  <w:rFonts w:ascii="Calibri" w:eastAsia="Calibri" w:hAnsi="Calibri" w:cs="Calibri"/>
                                  <w:color w:val="FFFEFD"/>
                                  <w:spacing w:val="-2"/>
                                  <w:w w:val="104"/>
                                  <w:sz w:val="12"/>
                                </w:rPr>
                                <w:t xml:space="preserve"> </w:t>
                              </w:r>
                              <w:r>
                                <w:rPr>
                                  <w:rFonts w:ascii="Calibri" w:eastAsia="Calibri" w:hAnsi="Calibri" w:cs="Calibri"/>
                                  <w:color w:val="FFFEFD"/>
                                  <w:w w:val="104"/>
                                  <w:sz w:val="12"/>
                                </w:rPr>
                                <w:t>mặt</w:t>
                              </w:r>
                              <w:r>
                                <w:rPr>
                                  <w:rFonts w:ascii="Calibri" w:eastAsia="Calibri" w:hAnsi="Calibri" w:cs="Calibri"/>
                                  <w:color w:val="FFFEFD"/>
                                  <w:spacing w:val="-2"/>
                                  <w:w w:val="104"/>
                                  <w:sz w:val="12"/>
                                </w:rPr>
                                <w:t xml:space="preserve"> </w:t>
                              </w:r>
                              <w:r>
                                <w:rPr>
                                  <w:rFonts w:ascii="Calibri" w:eastAsia="Calibri" w:hAnsi="Calibri" w:cs="Calibri"/>
                                  <w:color w:val="FFFEFD"/>
                                  <w:w w:val="104"/>
                                  <w:sz w:val="12"/>
                                </w:rPr>
                                <w:t>màu</w:t>
                              </w:r>
                              <w:r>
                                <w:rPr>
                                  <w:rFonts w:ascii="Calibri" w:eastAsia="Calibri" w:hAnsi="Calibri" w:cs="Calibri"/>
                                  <w:color w:val="FFFEFD"/>
                                  <w:spacing w:val="-2"/>
                                  <w:w w:val="104"/>
                                  <w:sz w:val="12"/>
                                </w:rPr>
                                <w:t xml:space="preserve"> </w:t>
                              </w:r>
                              <w:r>
                                <w:rPr>
                                  <w:rFonts w:ascii="Calibri" w:eastAsia="Calibri" w:hAnsi="Calibri" w:cs="Calibri"/>
                                  <w:color w:val="FFFEFD"/>
                                  <w:w w:val="104"/>
                                  <w:sz w:val="12"/>
                                </w:rPr>
                                <w:t>trắng</w:t>
                              </w:r>
                            </w:p>
                          </w:txbxContent>
                        </wps:txbx>
                        <wps:bodyPr horzOverflow="overflow" vert="horz" lIns="0" tIns="0" rIns="0" bIns="0" rtlCol="0">
                          <a:noAutofit/>
                        </wps:bodyPr>
                      </wps:wsp>
                      <wps:wsp>
                        <wps:cNvPr id="45982" name="Rectangle 45982"/>
                        <wps:cNvSpPr/>
                        <wps:spPr>
                          <a:xfrm>
                            <a:off x="274" y="815206"/>
                            <a:ext cx="290399" cy="284824"/>
                          </a:xfrm>
                          <a:prstGeom prst="rect">
                            <a:avLst/>
                          </a:prstGeom>
                          <a:ln>
                            <a:noFill/>
                          </a:ln>
                        </wps:spPr>
                        <wps:txbx>
                          <w:txbxContent>
                            <w:p w14:paraId="3073AC75" w14:textId="77777777" w:rsidR="00FE572F" w:rsidRPr="000F3FAC" w:rsidRDefault="00FE572F" w:rsidP="000F3FAC">
                              <w:pPr>
                                <w:spacing w:after="160" w:line="259" w:lineRule="auto"/>
                                <w:rPr>
                                  <w:rFonts w:ascii="Times New Roman" w:hAnsi="Times New Roman" w:cs="Times New Roman"/>
                                  <w:sz w:val="28"/>
                                  <w:szCs w:val="28"/>
                                  <w:lang w:val="en-US"/>
                                </w:rPr>
                              </w:pPr>
                              <w:r w:rsidRPr="000F3FAC">
                                <w:rPr>
                                  <w:rFonts w:ascii="Times New Roman" w:hAnsi="Times New Roman" w:cs="Times New Roman"/>
                                  <w:w w:val="94"/>
                                  <w:sz w:val="28"/>
                                  <w:szCs w:val="28"/>
                                  <w:lang w:val="en-US"/>
                                </w:rPr>
                                <w:t>D.</w:t>
                              </w:r>
                            </w:p>
                          </w:txbxContent>
                        </wps:txbx>
                        <wps:bodyPr horzOverflow="overflow" vert="horz" lIns="0" tIns="0" rIns="0" bIns="0" rtlCol="0">
                          <a:noAutofit/>
                        </wps:bodyPr>
                      </wps:wsp>
                      <pic:pic xmlns:pic="http://schemas.openxmlformats.org/drawingml/2006/picture">
                        <pic:nvPicPr>
                          <pic:cNvPr id="5651" name="Picture 5651"/>
                          <pic:cNvPicPr/>
                        </pic:nvPicPr>
                        <pic:blipFill>
                          <a:blip r:embed="rId80" cstate="print">
                            <a:extLst>
                              <a:ext uri="{28A0092B-C50C-407E-A947-70E740481C1C}">
                                <a14:useLocalDpi xmlns:a14="http://schemas.microsoft.com/office/drawing/2010/main"/>
                              </a:ext>
                            </a:extLst>
                          </a:blip>
                          <a:stretch>
                            <a:fillRect/>
                          </a:stretch>
                        </pic:blipFill>
                        <pic:spPr>
                          <a:xfrm>
                            <a:off x="0" y="1085540"/>
                            <a:ext cx="1411605" cy="737870"/>
                          </a:xfrm>
                          <a:prstGeom prst="rect">
                            <a:avLst/>
                          </a:prstGeom>
                        </pic:spPr>
                      </pic:pic>
                    </wpg:wgp>
                  </a:graphicData>
                </a:graphic>
              </wp:anchor>
            </w:drawing>
          </mc:Choice>
          <mc:Fallback>
            <w:pict>
              <v:group id="Group 429963" o:spid="_x0000_s1028" style="position:absolute;left:0;text-align:left;margin-left:232.45pt;margin-top:.65pt;width:111.15pt;height:143.6pt;z-index:251677696" coordsize="14116,18234" o:gfxdata="UEsDBBQABgAIAAAAIQArENvACgEAABQCAAATAAAAW0NvbnRlbnRfVHlwZXNdLnhtbJSRzU7DMBCE 70i8g+UrShx6QAg16YGUIyBUHmBlbxKX+EdeE9q3x07ppSJIHO3dmW/GXm8OZmQTBtLO1vy2rDhD K53Stq/5++6puOeMIlgFo7NY8yMS3zTXV+vd0SOxpLZU8yFG/yAEyQENUOk82jTpXDAQ0zH0woP8 gB7FqqruhHQ2oo1FzB68WbfYwecY2faQrk9JAo7E2eNpMbNqDt6PWkJMScVk1QWl+CGUSTnv0KA9 3aQYXPxKyJNlwLJu7/sLnTa52d5jn1Ev6TWDVsheIcRnMCm5UIEErlzrZPk3NvcyVLiu0xLLNtB2 Vp1rLHkr92UDTv81b5PsDaezu5j/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Ssr6AzgQAANYPAAAOAAAAZHJzL2Uyb0RvYy54bWzsV9tu4zYQfS/QfxD0 7liSdTXiLFInGyyw6Aa72w+gZcoSKokCRV/Sov/eM6QoO07apFsgbYEasE2Rw+HMmZnD0eW7Q1M7 Oy77SrQL17/wXIe3uVhX7Wbh/vT1/SR1nV6xds1q0fKF+8B7993V999d7rs5D0Qp6jWXDpS0/Xzf LdxSqW4+nfZ5yRvWX4iOt1gshGyYwqPcTNeS7aG9qaeB58XTvZDrToqc9z1mb8yie6X1FwXP1aei 6Lly6oUL25T+lfp3Rb/Tq0s230jWlVU+mMG+wYqGVS0OHVXdMMWcrayeqGqqXIpeFOoiF81UFEWV c+0DvPG9M2/upNh22pfNfL/pRpgA7RlO36w2/3F3L51qvXDDIMvimeu0rEGc9NHOMAeQ9t1mDtk7 2X3p7uUwsTFP5PehkA39wyPnoOF9GOHlB+XkmPRD34+9yHVyrPlpMAv9IQB5iSg92ZeXty/snNqD p2TfaE5X5XN8B7wweoLXy3mFXWoruTsoaV6lo2Hy5203QWg7pqpVVVfqQacpgkhGtbv7Kr+X5uEI fRSHyE0DPAToXEfPAWfaRpK0D49Ten6kZlVX3fuqrgl9Gg8GI8fPcuQZn03+3Yh82/BWmYKSvIbt ou3LqutdR855s+LID/lh7SN0KGaF/Ohk1Sqd8Yjux17R6RRnnfO/Bum152XBD5Nl5C0noZfcTq6z MJkk3m0SemHqL/3lb7TbD+fbnn8UOatvumowHbNPjH82wQcqMKWjS5AQ0obYf20apggZsrFXkqu8 pGEB0D6DIMyecUEjfASV8O6R8rTjVUk+i2ezcEjyxI9Q1UQyY6ayeSd7dcdF49AAuMIEDSTbwVgj akWGeJvztWEwh4oRZNnbSOPpdXARVT5HM19K1nGYQGpPkjJNvDiwaallnMjMwchBdiSD/o9ACtIg ykLXQcnHMw8fQ7mWE5LMz7LEUELqZ97sDKx8a8Ai+C1AYNm1gQpzpR3lh9YOCdI/JXxUJ+0jpTR0 9gvXGlIuXGMHLTZix78KLabO6AkBPa7W7amUVWUZEKJWwP53Wt2J4KnvVsj+G2EwBBS+Vs4mndEB C8hPnYaj75g8RbduCQackjPcwwVIQGdlUylc0HXVgLKDZIif9gjaKAtMcuqReqg5gVW3n3mBS0Vf BDTRy81qWUtnx+ga1h+T8nVXsmF2CPwgqk3Vemi/KdVBpa+3PlIZzqI0vhk0DMK0j+sO4NyYfLDG tAG4TOG0bQbg2bhJnyxaNe5v0cLoQ068peFKrB8MO9MTKvOtSjQmojH3BjEZaze1vjkispJsQTm/ XKJhHMSoS12ifhh7Ce02dE7XdhKFAebMrR34qa/XAZSlQ8tWryI0yg7S3gq6tHDQ87mkDquDbksC 64oB2SmF/OUTGs6iFkhX1KceudSDgkxp1XXqDy0oER4pO5B2sLIDqeql0E2hseZ6q0RRaf49hnRI 8beLaBhl6ci5x5Ca6b8S0yAxnJv6UeDFjwMagGazzAQ0SMM0CGn9rQKqGf4I8T8XULrZ8f0PdYkR GrDzLhFzCB758m/pEpG//3eJYLhHr0K+l0YRunzE6sisj16IklmC7urvVKJuEM97Rf1mhJdHXeDD iy69nZ4+a5o7vo5f/Q4AAP//AwBQSwMEFAAGAAgAAAAhAHvAOJLDAAAApQEAABkAAABkcnMvX3Jl bHMvZTJvRG9jLnhtbC5yZWxzvJDLCsIwEEX3gv8QZm/TdiEipm5EcCv6AUMyTaPNgySK/r0BERQE dy5nhnvuYVbrmx3ZlWIy3gloqhoYOemVcVrA8bCdLYCljE7h6B0JuFOCdTedrPY0Yi6hNJiQWKG4 JGDIOSw5T3Igi6nygVy59D5azGWMmgeUZ9TE27qe8/jOgO6DyXZKQNypFtjhHkrzb7bveyNp4+XF kstfKrixpbsAMWrKAiwpg89lW52CBv7dofmPQ/Ny4B/P7R4AAAD//wMAUEsDBBQABgAIAAAAIQCE H8vg4AAAAAkBAAAPAAAAZHJzL2Rvd25yZXYueG1sTI9BT4NAEIXvJv6HzZh4swu0RYosTdOop8bE 1sT0NoUpkLKzhN0C/feuJz1Ovpf3vsnWk27FQL1tDCsIZwEI4sKUDVcKvg5vTwkI65BLbA2TghtZ WOf3dxmmpRn5k4a9q4QvYZuigtq5LpXSFjVptDPTEXt2Nr1G58++kmWPoy/XrYyCIJYaG/YLNXa0 ram47K9awfuI42Yevg67y3l7Ox6WH9+7kJR6fJg2LyAcTe4vDL/6Xh1y73QyVy6taBUs4sXKRz2Y g/A8Tp4jECcFUZIsQeaZ/P9B/gMAAP//AwBQSwMECgAAAAAAAAAhAIgVMg2cmgEAnJoBABQAAABk cnMvbWVkaWEvaW1hZ2UxLmpwZ//Y/+AAEEpGSUYAAQEBAGAAYAAA/+4ADkFkb2JlAGQAAAAAAv/b AEMAAwICAwICAwMDAwQDAwQFCAUFBAQFCgcHBggMCgwMCwoLCw0OEhANDhEOCwsQFhARExQVFRUM DxcYFhQYEhQVFP/bAEMBAwQEBQQFCQUFCRQNCw0UFBQUFBQUFBQUFBQUFBQUFBQUFBQUFBQUFBQU FBQUFBQUFBQUFBQUFBQUFBQUFBQUFP/AABQIAsAFPgQBIgACEQEDEQEEIgD/xAAfAAABBQEBAQEB AQAAAAAAAAAAAQIDBAUGBwgJCgv/xAC1EAACAQMDAgQDBQUEBAAAAX0BAgMABBEFEiExQQYTUWEH InEUMoGRoQgjQrHBFVLR8CQzYnKCCQoWFxgZGiUmJygpKjQ1Njc4OTpDREVGR0hJSlNUVVZXWFla Y2RlZmdoaWpzdHV2d3h5eoOEhYaHiImKkpOUlZaXmJmaoqOkpaanqKmqsrO0tba3uLm6wsPExcbH yMnK0tPU1dbX2Nna4eLj5OXm5+jp6vHy8/T19vf4+fr/xAAfAQADAQEBAQEBAQEBAAAAAAAAAQID BAUGBwgJCgv/xAC1EQACAQIEBAMEBwUEBAABAncAAQIDEQQFITEGEkFRB2FxEyIygQgUQpGhscEJ IzNS8BVictEKFiQ04SXxFxgZGiYnKCkqNTY3ODk6Q0RFRkdISUpTVFVWV1hZWmNkZWZnaGlqc3R1 dnd4eXqCg4SFhoeIiYqSk5SVlpeYmZqio6Slpqeoqaqys7S1tre4ubrCw8TFxsfIycrS09TV1tfY 2dri4+Tl5ufo6ery8/T19vf4+fr/2gAOBAEAAhEDEQQAAD8A9jooor8CP6DP0LooooooooAKKKKK KKKACiiiiiiigAooooooooAKKKKKKKKACiiiiiiigAooooooooAKKKKKKKKACiiiiiiigAoooooo ooAKKKKKKKKACiiiiiiigAooooooooAKKKKKKKKACiiiiiiigAooooooooAKKKKKKKKACiiiiiii gAooooooooAKKKKKKKKACiiiiiiigAooooooooAKKKKKKKKACiiiiiiigAooooooooAKKKKKKKKA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KKKACiiiiiiigAooooooooAKKKKK KKKACiiiiiiigAooooooooAKKKKKKKKACiiiiiiigAooooooooAKKKKKKKKACiiiiiiigAoooooo ooAKKKKKKKKACiiiiiiigAooooooooAKKKKKKKKACiiiiiiigAooooooooAKKKKKKKKACiiiiiii gAooooooooAKKKKKKKKACiiiiiiigAooooooooAKKKKKKKKACiiiiiiigAooooooooAKKKKK+Iv+ ClX/ADTn/uI/+2tfbtfEX/BSr/mnP/cR/wDbWvfyH/kZUvn/AOks+ez/AP5FtX5f+lIK6Lwj0u/+ Af8As1c7XReEel3/AMA/9mr7dooorwD6E52iiiiiiigAooooooooAKKKKKKKKACiiiiiiigAoooo ooooAKKKKKKKKACiiiiiiigAooooooooAKKKKKKKKACiiiiiiigAooooooooAKKKKKKKKACiiiii iigAooooooooAKKKKKKKKACiiiiiiigAooooooooAKKKKKKKKACiiiiiiigAooooooooAKKKKKKK KACiiiiiiigAooooooooAKKKKKKKKACiiiiiiigAooooooooAKKKKKKKKACiiiiiiigAoooooooo AKKKKKKKKACiiiiiiigAooooooooAKKKKKKKKACiiiiiiigAooooooooAKKKKKKKKACiiiiiiigA ooooooooAKKKKKKKKACiiiiiiigAooooooooAKKKKKKKKACiiiiiiigAooooooooAKKKKKKKKACi iiiiiigAooooooooAKKKKKKKKACiiiiiiigAooooooooAKKKKKKKKACiiiiiiigAooooooooAKKK KKKKKACiiiiiiigAooooooooAKKKKKKKKACiiiiiiigAooooooooAKKKKKKKKACiiiiiiigAoooo ooooAKKKKKKKKACiiiiiiigAooooooooAKKKKKKKKACiiiiiiigAooooooooAKKKKKKKKACiiiii iigAooooooooAKKKKKKKI42lcIgy5OABQIKKKiurqCwtZZ55Y47aFWd5JG2qij+KiitOHSo4ubh9 5/55xn+Z/wAKnkuraxXeVt7YHqzED9Sa+gwuRYzFJS5eVef+R8XjuLstwUvZxbqS/u6/jsS0V8ff Gj/god4a8K+bp3gq1/4SHU0+T7VJ8lqjcj6v+AwfWvl7Vv2rvjd8VZYrXS7+/wDNhZn8jw/Zt5nP 97YCaxaKZP8AFTwla3MkE3inQIp4yVeKS/gV1YdQQWyD7Vo6fq+ia7HusZ7O8QjO6znD/iCpIrrq cN4yC91xfz/zR59HjfAVG/aU5xXe1/yZ+sVFflfbr+1U1rFdJpfxHlif50/4ll03y9fu7P6c12Tf tbftC/DGW1vfGXhK/ttMh2o/9saLPZrNxj/Wug5qjRWlNpkbbfJcp2Ik5/HI/wAKp3FnJbscqSnU Ng4I9ea8HEYHEYT+NBr8vvPrsDm2CzHTC1VJ9uv3PU/R6ivjD4c/8FKPDWrRSweL9GuNIl3Nsnsf 38O3jC9iD+GPUivqzwP8QNB+Img2uqaJfwXNtMq/u45VZkb+62CeRUNFFFcR650dFFFFFFFABRRR RRRRQAUUUUUUUUAFFFFFFFFABRRRRRRRQAUUUUUUUUAFFFFFfEX/AAUq/wCac/8AcR/9ta+3a+Iv +ClX/NOf+4j/AO2te/kP/IypfP8A9JZ89n//ACLavy/9KQV0XhHpd/8AAP8A2audrovCPS7/AOAf +zV9u0UUV4B9Cc7RRRRRRRQAUUUVWv7+10qxnvL25is7SBDJLcXDhEjUDJZmJwoA6knArnLH4r+C NTvILOz8Y6Bd3c7iOK3t9Ugd5HY4CqA2WJJwABkmvjz9t/8AaAk8S6sfhr4bmaW0t5lGqyW5LG4u ARttxjqFOCw7vgcFOfTf2Sf2VI/hpaQeLfFdsr+K50zbWsgDDTkI/LzSDgn+H7o6mvoXllPD4NYn FTalL4Y6Xf8AX5eZ8/HMqlfGvDYaKcY/FK+i9PyFjjeWXYn72X/pnUzafdL872tx/wB+j/hXR+Hd K+zx/aZ+ZX+4P7i//X/l+NUtf13zz9mtv9X/ABv/AH/9n6fz+nX6iooor54+gMKiiiiiiigAoooo ooooAKKKKKKKKACiiiiiiigAooooooooAKKKKKKKKACiiiiiiigAooooooooAKKKKKKKKACiiiii iigAooooooooAKKKKKKKKACiiiiiiigAooooooooAKKKKKKKKACiiiiiiigAooooooooAKKKKKKK KACiiiiiiigAooooooooAKKKKKKKKACiiiiivh/4mftleOLj4xX3hb4eW9jfWSXa6daK9sZZLmYE K7Bt2NpfIB6bQDnk19keE4dZg8NaaniK4trvXBCpvJbSMpCZDyQgJzgZwCeTjOBnA9LFZfWwdOE6 rS5tl1+Z52Fx9HGTnCld8ujdtL+XcKK6qx8P2q2MT3UX73bvf5iu3+XSuavGga6l8iLyo/4K2KKK K809EiooooooooAKKKKKKKKACiiiiiiigAooooooooAKKKKKKKKACiiiiiiigAooooooooAKKKKK KKKACiiiiiiigAooooooooAKKKKKKKKACiiiiiiigAooooooooAKKKKKKKKACiiiiiiigAoooooo ooAKKKKKKKKACiiiiiiigAooooooooAKKKKKKKKACiiiiiiigAooooooooAKKKKKKKKACiiiiiii gAooooooooAKKKKKKKKACiiiiiiigAooooooooAKKKKKKKKACiiiiiiigAooooooooAKKKKKKKKA CiiiiiiigAooooooooAKKKKKKKKACiiiiiiigAooooooooAKKKKKKKKACiiiiiiigAooooooooAK KKKKKKKACiiiiiiigAooooooooAKKKKKKKKACiiiiiiigAoooorYs7X7HbhmGJ5Bk+qqeg9s96y7 e3a5k8tcDjJJOAB6/wD6q3WAihQzyhdvWQjG4dgB3xj8favo8nowhXWIxUbQWqb2v89/kfB8U4qr PC/UsDNOrJpOK1lbrtt53toFfn5+31+0pPf6p/wrzw1fyRW0O7+2JIPl3yfwxbs9B/F+A9a+zfiN 8ZvBvwn0uW68S69aWOxWdINwaabH8MadSfavz48dfDe9/ay+KF1rfw28EXeh6ZNK32zWNRlZYbmT djzdrfcP+yuffFLYItxqEMG3zBy0n+yo9fr/AJ61o+JfBej+LdPNlqVmssWMLglSnuOeo981U8Oz pcas7xj5BEUBIwTgg5P5/liuiuLiO0t5Z5nEcUSl3ZjgBQMkk1+38PzhisE8RKz5pS6dE7L8j+LO PKmJy3PVhKMpQlSjDaT+JxUm9Hvd207GJ8Ef2WX8VeF7Dxf4ol+zaReTslhYxy7ZrlVGXlb5TiMH avUEk9hjP1h4B8j4X+V/wi9rb6Ps/wCeEQ+df7rMQSfxOaXS/hW/wW8B+EvCE+qSavc2y3VzNPJ/ q0aQx/JGvZRt4BzySaktbV7y6iggi82WZlRI4/mZ2JxX5dftsfsk6r8MdYl8Y6DC+o+F7oj7TJGn z2knrIB/C3971PavlLS/EGqaHKJNN1K70+Qch7Wd4yPxUivrr9or9rzxJ8V9U1HSdEvJtI8HHdAt tF8j3ScgtIRzhh/DnGDgivkvWtINjJ5kYzAx/wC+T6VwV50pVX7LY/aMhq5jLBwWate18v16c3e2 h9SfCv4r23j61Nrc+Xa6xD96Hd8sy/30z+o5Ir0RlDja1cH8PfhLpPgm1idoo73WNvz30i52t6Rg /dA7Hqe57V39ezeAP22Pip4CaNH1qPxDZINotNZi80Y9fMUrJn6tj2r6w+FP/BQ3wd4tmhsfE9pN 4RvJCF855BPaE46l8AqPYggdzX5p0VyypxmuWSuj25Yem5c8fdl3WjPFPit+x38KPjBDcvrHhO1s dTmX/kK6OotbpG/vblG1z/vqw9q+SPG//BOD4hfC+7l1r4P+N5NSMMpuU0q7f7HcfKQURXBMUrep cRr+eK/SKiv3GtRp+vWcV7pt1FJbzKHjlicPE4IyCCPXPvVa5tZbRsSLj0I5B+hr8hPhb8dvG3wd vhN4Z1ye0tmbdLp8h8y1lzjO6NsrkgY3ABgOhFfd3wN/b08K/EDydK8ZJb+FtXfAEszH7DM3PSQn MZ4/iIGTgE9K+Nx3DlKonPCvlfbp/wAA+uy/ibG4JqGNXtKfdfEvls/zPzn8C/t1ap4L1n/hFPjP 4Xu/D2rwtse6jgKd8bmQ9v8AaUkHqOK+s/CPjjQfHmlxajoOqW+p2Lrv8yBg3/fXpXXfE74OeCvj Jo/9l+MvDtnrlsv3HnUpNDyD+7mQh48lVztYZHByOK+LfG/7EvxC/Z0v7rxX8B/Ed3q9tt33PhzU trXToOT5bABZe+F2ow6AuTX0RRV+XTUmj8+zkEsZG8LnJKkZyCOGGPz61nnIYg9RX5/Xw9XDT9nW jZn6fg8dh8wpe2w01KPl+vY+waK+cPgv+2l4a+IOsxeF/EtrceEPF6O1tNY3ylF89eHTccYOQw2t gjpX0arbvnSlooorA7x1FFFFFFFABRRRRRRRQAUUUUUUUUAFFFFFFFFABRRRRXxF/wAFKv8AmnP/ AHEf/bWvt2viL/gpV/zTn/uI/wDtrXv5D/yMqXz/APSWfPZ//wAi2r8v/SkFdF4R6Xf/AAD/ANmr na6Lwj0u/wDgH/s1fbtFFFeAfQnO0UUUVn69rdn4b0PUNX1CXybGwt5LqeXrtjRSzHHfABrQr5l/ b1+Iv/CK/CWHw9by7b3xFcCFgDgi3jIeQg+7eWvuGNdmDw7xeIhQXV/h1OPGYhYXDzry+yv+GCn2 8L3EkSJ/rXbZTK2/Ctr5l1JN/wA8l/8AHj/9bNcF4T+MX7MnhfxVZ61pfhnULPVY5d8d7cQSyiJ2 OC5DysARknOCR1FfaqsGUMpBBGQRyCDX4tzaNfQ6Nbaq9s6adczyW0NwfuvJGqM6j3AlQ/8AAq/U L9kr4if8LG+B+hXE0vmahpinS7vud8QARie5MZjYnuSa+qz7LVQpwxEJylrZ3d/66o+WyHM5YipO hUhGLtdWVr/1oXbjT9Zmjlje6gMbfh/JRXLsuyvRcjO3/P8AniuN8QWv2XU5eMRTfP8An1/WvZKK KK+JPtTMooooooooAKKKKKKKKACiiiivDvHn7Ynw9+HfizUfDuqvqZ1GwcRzfZrPegYqGwCWGcAj PHX1617jX5Q/tX/8nDeN/wDr9X/0UlfRZJgKOYVpU617JX09T57O8fVy/Dxq0bXcra+jCtW18N3V 1axTiVDvXd87H+grKrvdL/5Btp/1yT+Qr9VNN1CLVdPtb2DPkXMSzR7hg7WAIyOxwatVh+Bv+RJ8 P/8AYPt//Ra1uV8/OKjJpdGe/F3SZws0P2eWVH/gZk/KmVY1L/kKXX/XV/5mq9FFFFSUFFFFFFFF ABRRRRRRRQAUUUUUUUUAFFFFFFFFABRRRTSQqkk4A5JNfJnjL/goLouheLb/AEnRPC03iO0t5vIi v4r4Ri4YYBKL5bEruyAc88EAZrqf2xPFXjkeF08IeB/DOtanJq0ROoalp9nJKsVvkqYQyjAd8Hd6 L678jmv2Sv2Sl8DLa+M/GdoH8RMBJY6dKARYDs7joZT2H8H+9936TB4bB0cK8Xjfev8ADFOz/B/0 vVHzmMxGMrYmOFwXu2+KTWi8lfr/AF3Ct+Hwm7RxO915Un9zbu/qKh8Ow2yyfarmWOLZ9yORgPm/ vc/p/wDWqXXNdM5+y2x/dfxv/f8AZfb+f06/SXgfXNV8SeF7DU9a0NvDuoXSeY+myTiZ4FycBztX DEYJXGQTg9DW/RRXzsmpSbSsfQxTikm7mPdwpb3OyGX7Ts/j24/qahooooooqSgooooooooAKKKK KKKKACiiiiiiigAooooorkvFnxY8G+BJvJ1/xPpWlXGN32a4ukWbnnPl53Y98V0Gk6tZ69pdnqOn XMd5Y3cSzwTxHKyRsAQwPoQc1o6dSMVOUWk+ttDNVISk4p6oKKtW2mXV5/qYpP8Af6L+ZxVeaF7e XY/7qVKu0UUVmaDaKKKKK+FfGn7dPjzw/wDE7XPD1ppPh5rGx1ifT4mltp2kMaTMgJImAJwM5A61 91V6OLwFfBRhKsvi2/D/ADPOwmPo41zjR+y7MKK6i38M2strG7ySfMqt94en0rl6KKKK849EKKKK KKKKACiiiuV+J/j6D4YeA9W8UXVjcajb6ciySW9pjzGVpFUkZOMDduPPAB61wPh34vXX7QHwT8Qa n8PYxp/iFvM0+KHUZQjW0pA+csoPRH3KcEEgA9Dj1fxBoVj4o0PUNH1OAXOn38D21xCSRvjcFSMj kcHgjkHkV8Da3+zD8YvgX4su9Q+HNzd6jp0mRHeaZcIspjz8qTQsRuI9gy55GDxXv5bRwuIpuM5K NVNNOXwtdv61PBzCtisPOMoQcqbTTUfiT7osWFn9uuoofN8vfn5/vdATV2TTU0nVLb7TL5lt9/zN vp/D379fas23me1linT/AFqV1kGtafqUO2fZH6pPjb+Z4/rXqPwN+ANr+y74f8RfEbx9Ja3Orafb ubaO0fzFgjxg7CwGZZCQg6YBxn5jj2z4EfHOy+PGhajq2naPeaXa2dyLXN2yHzH2hiF2k9Ay5z/e FfG918Gf2hvj1fWdt4sOoQ6asm4y6zMlvbwnGN3kpyWxwMITz2BJr7g+D/wt0z4O+AtO8M6YTKIB 5lxcsMNcTtgvIRnjJGAMnACjJxmu3NlS5HOvUVStJ/ZekUceVurzqnRpOnRivtL3pMpahqX9sTR2 Vr/qpPvv+vfHTr71m6vpX9kyRJ5vmeZn+Hb/AFNdE2oaZpcWYzH9IAGb9P61y+pX76jdec/+4kf+ zXa0UUV8mfVFWiiiiiiigAooooooooAKKKKKKKKACiiiiiisbxN4y0HwXZrd6/rVho1uxIWW/uUh ViOw3H5j7DJqoxlJ8sVdkykoq8nZBRRUtvaTXPMMUkn+4tbNFc/4N8feHfiFp8994b1e31izgmNv JNatuVZAASp49GB9CDXQUSjKEnGaswjKM1zRd0RUVPeWM1jJsmi8vf8AT+lQUUUUVJQUUUUUUUUA FFFFFFFFABRRRRRRRQAUUUUUUUUAFFFFFFFFABRRRRRRRQAUUUUUUUUAFFFFFFFFABRRRRRRRQAU UUUUUUUAFFFFFFFFABRRRRRRRQAUUUUUUUUAFFFFFFFFABRRRRRRRQAUUUUUUUUAFFFFFFFFABRR RRRRRQAUUUUUUUUAFFFFFFFFABRRRRRRRQAUUUUUUUUAFFFFFFFFABRRRRRRRQAUUUUUUUUAFFFF FFFFABRRRRRRRQAUUUUUUUUAFFFFFFFFABRRRRRRRQAUUUUUUUUAFFFFFFFFABRRRRRRRQAUUUUU UUUAFFFFFFFFABRRRRRRRQAUUUUUUUUAFFFFFFFFABRRRRU8MlvHHl0MkmemSBjjoR+NQUVrTqOl JTildd1c58RQjiKbpTbSfZtP71qFeafFjwj4/wDGt1a6f4X8W2/hDQ3if7ffR2vn3jtxtSPOAgxu ywYEdq9Loqf7dKuPKIgAHSMYzk5z9fpUDyNK252Ln1JzRRTrV6teXNVk2/MjD4ShhI8lCCivJHjX gf8AZR8B+D77+172wk8Va47K76r4gl+1XHmD+Lc3SvYLe1gs4tkEUcUX/PONQq/pUtFa/heZo9Uj UHh8qfoQT/QVL8ZtPvNV+EXjOz09Gkv59JuI4Fj+8XMZAA981l6bcfZbyKTONrA59s8/pmupv9Vm jvnEb5hGBtIBUgjnP1r9i4Rx8I5XOjN3tJr/AMCX/Dn8ieJ+QYitxXTxWHSXNTjPW6u4StZ6b7fI 8t+OVin2XRr3/lr57W3/AAFgS3/oK1xvw3mS2+IHh2ab91El4n7x/u+lepfFjS/7U8G3TpF5sts4 mTZ95MH5m/LdX5d/FD44eK9G+L+qT6XrMltbWE6ww2v/ACx2rj7y98ncT35r8WKbNClxG0cgyrDB Ffdvxu/YRPjDWLrxD8Pbu0sHuW8yfRrslI0kJyTG4BIB7KR+NcF4M/4J4+OdU1iJfEeoabo+lqwM sltK00zLnkKpUDJHGSeOuD0r2Fha0mlGN79VsdP+seWU4OVaqoSjvF/En2tu/K10+h+31FfJ37MX 7b2kfFPwbCniGKS11uz2w3jRrv8AbzGXrg+ozk9hXsGu/tCeF9Ntd9jJJq1x/DHGpjX/AIEzDj8j XxHq2h3ekLFLLbyJazlvJnZCEkxjIBxgkZGceorLr9efj9+yToHjT4BReEfDdlHZ6joEbXGkSt95 pMfOrHGcSY5PPIGK/JC+s7jTbye0uontrmB2ilikBDIwJBUg9CD2ravh54ZqM+p6WQZ/h8/ozqUd HBtNPe3R/Nfc7o9Ror5k8B/GS9h+IEt7rcv+g6qywzJ/yzgx/q2X2XOD6hixyRX03VWiiiuY+oCi iivbvgb+1l41+CMkNpb3H9teHlPzaReyNsUZJPltyYyScnAIPcGv0E+EH7TXgH46WscWnXw0vXm+ /pd+RHPnphedsgPUbSSB1A6V+RtS29xLaTpNBI0MqHckkbFWU+oI6GuLFYOjjIezrRuvy9C6FSrh avt8NPkl5bP1XU8e+O37LfgD9oCx/wCKk0pLfXETZba9Y4ivocZ2/OB+8UZ+44ZRkkAHmvnGGH4y fsh3X2XxLaz/ABK+FkKFE1zSoC95p8Y3EPPEMsAqrlm+ZQG+8T8tfd9FftxPaSW/LDj1HSoq/Ob4 N/t4eN/h2sOneIkXxhoagJtun2XUa4AAWXB3Aejgk/3hX2t8M/2hvAXxktkbw7qscGpkZfSb4rDc Lg4OAThh7gkfSvz3HcPV6DcsP70fx/4J+h5fxRTn7mPXJL+ZfC/8vnp5ngXw1+MnhD4taX9t8L6z b6n8vzwRttmT/eQ4I/EV2tcd8Sv2SfCvjLXpfFfhi5l+H3jkh/8AieaNEAszNjP2mDIWX81Ynkk4 rkY/FPxJ+EPmw/Enw5/bmhw/8zd4ZVrmNI+fmntwPOjPGWKo6jdjccZr0OiorieOzybhhBg7d0h2 gn2J4P4Zp4wehr5OUZQdpKx9zCpCpFSg7p9j1+isrwr4q0jxvpcWo6DfwalYzLvSS1YP8v8AtKOQ fY4I71q06iiipNAooooooooAKKKKKKKKACiiiiviL/gpV/zTn/uI/wDtrX27XxF/wUq/5pz/ANxH /wBta9/If+RlS+f/AKSz57P/APkW1fl/6UgrovCPS7/4B/7NXO10XhHpd/8AAP8A2avt2iiivAPo TnaKKKK/ML9tD4iHx98cNTtbeTzNP0JRpcAXpvQkzHHr5hZc9wgr9DPi948i+GPwz8ReJZCu+wtG aBW6PO2FiU+xkZQfY1+bf7MHgWb4q/HbQ4LwNdWtvOdVv3k+bckZDfN6hpCin/fr7Ph2nGjGrj6m 0Fb9X/XmfGcQ1JVnRwFPebV/yX4/kFdroNp9j02IH/WP87/j/wDWxXKaZafbL6KH/a+f/dHJrr9W uvsdhK//AC027E/3jx/9evpb4r/s9f2R+xjpmmJbY1zw7CutT4Ub/MbLXKk9cKrt9REvpx5z/wAE +PiL/YfxC1TwjcS4ttbt/Pt1b/n4hBbA9MxlyfXYBX37fWUGpWNxaXUSz21xG0UsTDKujAgqfYgk GvyW1a11L9n/AOOM0cW5rzw1qweIvx50aOGQn2eMj8Grpyuq80w2IwlV+87yXz1/B/mc+aU1lmKw +Mpq0VaL9F/wL/cZVnqvm+IJcn90/wC6T5vl4+7+fP51Y8UWvnaeJu8LfoeP8K5SOR45d6f61G31 3ytHqFj/ANM5k/mK/XGqer3x0zSb28VBIbeB5QpOAxVScZ98UzQ9ZtfEWi2Gq2Mnm2V9bx3MEn96 N1DKfxBFQ+K/+RX1j/rzm/8ARZr4aMf3ijJdT7m/u3RwFSWsP2i6iT++yp+ZpJoXt5ZUf+BmT8ql 03/j/tf+uqfzFfHnwm/bs8R+MviJo2ja9pmg6Xo107i6vI/NjMKLGzFtzSbQBt5JHTNXPin/AMFC rbTdQmsPAmiw6nHG23+1dU3iKTHXZEpViD2JZT/s18X+D/Ct/wCOvFGl6BpSpJqGoTrbwiRwq7mP UnsAOfwr9JPhH+x34B+G+lwnU9LtvFWuFf399qUIkj3dxHC2VUD1ILep7D9DzHDZVl841KkLtrSK /N/l+jPzzLcVmuY0nTpzsk9ZP8kvx+e6N+58LwrbSvDLPJLtOz5x978qis/Ce+Pdcy/8AQD+fNdD NKsMbu/3FXdXI6h4iurqTEP+jxf7H3vz/wAP1r5htf8AgoV8R4bzzZtN8PTwk8w/ZZVAHoCJcj6n NfW37O/7R2kfHzRrsw2p0rXLDb9s09n3ja2QskbYG5SQR0BU8HqCcn9ob9nfwZ4s+GOvTWfh7T9K 1nT7KW7s7zT7VIH3xoWCHYBuVsbcNnGcjkV8X/sZeJp/Dv7QvhpUmaK31DzrG4UHAkV42KqfbzFj P4CuV4fA5pgqlbDU+ScP01+dzqjiMdlmOp0cTU54T0/T5WNpvDNk0OzEmf7+/wCb/CsHWNHfTZd/ +sjf+P8A9lqXR9WuY76JJJZJYpnVf3jbuvHeuh1yET6Xc/7K7/y5r9Rq/KH9q/8A5OG8b/8AX6v/ AKKSv1er8of2r/8Ak4bxv/1+r/6KSubhf/ean+H9UdHFP+5w/wAS/JnEV3ul/wDINtP+uSfyFcFX e6X/AMg20/65J/IV9ZePf21PDvws8N6RoWh2g8Ta/b2ECThZdltauI1Gx3AJZgeqqOOQWBGB4ncf 8FCfiVLcB49O8OQxj/lktpMQfqTNn8iK9Y/Zt/Yr0K38P6f4m8d266zqN5Elzb6UzH7PbowDL5gB /eMVIJB+UZIwcZr6F1j4F/DzXNHm0u58F6GlpKpTFtYRQume6Migqw7EEGnLE5Rg6jpKl7R31k/0 GsPm+Mj7V1VSVtIr9X/w/wAtjEXw7JeX1zNPJ5cbyttx95lyfyq7H4ZsVjx+8k/293+GKo6x4iki kMFudm07Hkx3/wBnNZMOsXsUm/7VJ/20Ysv614t+zv8AtqW/xU8RW3hjxPplvo2tXWRaXVoxNvcO AT5ZViSjEA4yxBPHBwD9SV+PfjbRLn4S/FjV9OsLqVLnQNVcWl10f93JmKTjocBTX68aVqEeraXZ 30X+quYUmT/dYAj9DXJnuAo4WVOth1aM1t9353OnIsdXxUalHE6zg9/v/wAjS1Tw39ljE0Mkkkaf fR+v+9xWFXoFvKLq1jk6eagfb16iuCuIfs91Kn9xin5HFXKKKK+WPqRlFFFeP/Hn9pnw18B4re2v Y5NW126QyQaZbMEOzJAeRznYpIIBwSSDgHBI+Tda/wCChXxBvpJRp+laDpkBbKfuJZpVHYFmkwT7 hRXnX7Wl5eX37Q3jE3pYyR3KRRgnpGsSBMeg24P4mv0E/Z38M+B9J+GOg3Pgy3sJbea0jM1/borT TS7QZPNf728MSCpPy/dAGAB91LDYLKsHSr1aXtJTt6bX9Pw1Pho4jG5pjKtClW9nGDttq9bf12NL StFm1L94f3UX9/736Vuw+FrKP7/mS/8AXRv8MVb0eNV0y12/88wfxPJ/WuX1ue6+3ypPLJ5e9tif w7c/LXyj4V/4KKeLrO+gHiHw9pGp2I4k+wiS2nI9QzMy5HptGfUV9k/CT4weHPjR4ZGs+HriQqj+ XcWlwoWe2fGdrgEjkcggkEdDkEDz39qj4C6N8RvhzrGpafoat4tsITc2dxYW4+0XBXloSFGZAy5A XkhsY7g+CfsP+E/HngH4s3UWreFte0nRdS0+SKeW+06aGESIQ8bFmUAMMMoz/fPrXPWo4DH4KeJw 8fZzj0vv/XSx0Ua2PwONhhsRL2kJdbbf16mzceFLaX7kkkft95f8f1rntR06bTZNj/8AAH/heruh 6vNDcxpPL/oz/wDPRvuccfStLxDcW11pv7u5jkkRg6bGDe39a+9a+dvj5+2RoHwf1SXQdLs/+Ek8 RRD99EsoS3tSf4XfBJYddoHHQkHivd/EepPo3h7VNQijMslpayzrGFLF2RCwUAcnJGMDk1+U3wv+ Hup/GL4vaTpWrfbFbWL5pr68aMhyMNLK2SMAkBuT3PeuPJcBQxXtK+J+CHT+ux2ZzjsRhvZ0cKvf m7X7bf5nLVsaT4de8jE0/wC7j/8AHn/wrMs4ftF1Ej/xsqfma7m7uEsbaWY/wL/+oV6hqH/BQT4l 3kxa2s9BsYs5CR2kjnHoS0hz9QBW34Z/4KKeLrS8iGv+HdI1GxHD/YfMtpseu5mdSfbaPw619w+D /Afh34f6XHp3h3R7TSbVABtt4grN0GWbqxOOWJJPevnT9uL4L+Hr74ZX3jSx0+Cw1zS5YnlntYgh uopJFjIkwPmILqQxyQFI716GHxmV4qtHDvDcqk7J9de//Ds8/EYPNMLRliI4rmcVdq2mm/8AVilH 4bsY/vxyS/7zn+mKhm8K2rjMckkX5Ff8/jXN3V9Pef6+WSX/ANB/75rW8N6pM1ybaaTzI3GELcnc B/LAr3v4W/FHQfi94Tt/EHh+4eW1dvLlhlAWW3kABMcgBIBGQeCQQQQTkGuvr4C/4Jz+I7m3+IPi bQg/+h3el/bSh/56RSogI/CZs/QelfftfP5pg1gcVKjF3W69Ge/leMeOwsa0lZ9fVGXqGnvpt1sf /gElVq6nxZHusopO6yfzB/wFctXxE/7d3ixfikfDjaFoiaYNZ/s8ykTGURef5Zbd5mM7ec4xntji ur+Mn7e2i+EdQudI8F2EXiS7hOx9SnkK2atnBChfmlA6ZBUehNfEvjm0l1D4m+Iba3XzJ5tYuI41 yBuYzMAM/U197fA39ijwn4F0q2v/ABfZW/ijxI6h5I7hd9pbEjlFjPD46FnByRwB3+wx2EyvAxhW rQ6aRXXzfp/Vz5LBYvNMdKpRoy2fxPotdFodV/witr5ePNn/AE/wqpp/hd5Iw91J5f8AsR/e/wC+ q6ha5TU/Ek80vl2v7qL+/wDxP/h/Ovnxv+ChXxLN0Jf7P8OCP/niLSbb+fnZ/Wvpn9m39rDT/jld TaLqNgNE8TQRGYQxyFobmMEBmjJHDDIypyccgnBx2njv9nbwD468M3ekSeGNK015IysF5YWUcM1s +DtZWQA8HnaTg9CDX5q/B3WbvwD8bPC155rWstnrEMFwynH7syCOZfoUZx9DWFKjl+cYap9Xpck4 r/hvU1qVswyjE0vb1faQm7f5/wBdTU/4Rey8ny/3mf8Anpu+b/D9KxdY0E6fGZoZDJGP++kqCz1u 6tbre8skkX8cbsW+X8a7G8g+02ssP99SK/XavOfjP8dPDPwP0GO/12aSW6uNws9OtwGmuWGM4BOA oyMsSMZ4ySAfRq/Kr9qDxXqHxC/aB8TJI7P9kv20i0h3EqixOYwBnplwzH3Y189k2XxzDEctR+7H V/5H0GcZhLL6ClTV5Sdl/mef1d0zSptTl+T91Ev35P8APWqVdzo8KQaXbBeA6h/xPNesa5/wUW8Y XV8/9ieF9Gs7Yn93HfGa4kx7sjRgn8KpXX/BQrxrfeH9TspND0m11C4t2itr+xMkZtnPHmbHZwxA zgZABwTkDB+zfhD8GfDnwb8M2ul6NYw/a1jUXepNEBPdSAcszdcE5IXOADge/mf7ZHwV0Pxl8Ldb 8Sx6fDbeItGg+2JfwxhXljTmSOQjlht3EZyQQCDyQfXo4zKamIjRWH926Sd/Pqv+D8jyq2Dzanh5 VvrN5Wu1ZW26Pv8ALcoJ4StQPnkkP0wP6U+LwvbRzRP5kkgRs7JMMv8AIVz2parNqMvz/wCr/gT+ H/8AX71d8O6lPHex2zyZjYdH/h4zXyf8JP2U/GXx80abxWmuabBbXFzIrz39y81xLID87MFDEHJz 85BOQehBP6KfDfwrJ4F+H/h3w7NcLdS6XYQ2bzRqVWQogUsAeQDivh//AIJ5+M7rTviRrPhppSdP 1KwNwIiTgTxMuGHYZRnB9cD0r9Ba5+Iq9f6x9XqNcq1Wnc34eoYf6ssRTXvPR69Ubd/rdtpsghkE mdv8C/8A6v0rk9SuY7y+kmT+Nq6TxRbeZYCbvC36Hj/CuTor5X/ag/ay8SfA/wCIVp4e0bSNLvbe XTo7xpb4SM+5nkXA2uoAAQepyTzX1RXO6/8ADzwr4qvlvNb8M6PrF2qCJbi/sIp3CAkhQzqTgEkg Zxkn1rwMFVoUavPiIc8bbHvYylXrUuTDz5JX3Ct3RtBg1CxE0ksn3m+5j/A1hVLDeT28WxJZIv8A rmxWvyG1/wAU3HiLxhqPiKeGKO8vr+TUJIowfLV3kMhUAnO3Jxyc4r6S/wCHi3jr/oXPD3/fuf8A +O14b8RrG1s/jZ4osre3hgsovEN1DHbxIFjSMXLAIFHAUAYAHGK/Uf8A4Ut8Pv8AoRPDP/gnt/8A 4iv0LN8Vg6MKLxFHnTWnlsfnmUYXGVpVlh63LZ66b7nfRRCKONP7q7ayP+ERsv8AnrP/AN9j/CtW 0bdaxf7o/lXDf2le/wDP1P8A9/D/AI1paR4lmvvh/ZeIZYYxcTaWl+0KkhNzQiQqCecZOB1OK+Tf g/8At1eIvG/xG0nRvEGmaDpOiXHnNdXkQlRoUSF33bmkIABUZJHTNfXXiK2is/B+pwQRLBBFYSpH FGoVEURkBQBwAAMADgCvx68J+GNR8Z+JNN0PSohPqOoTrbwRswUFmPcngAeteFkuCwuNpV3Vjts+ 10/yPoM6xuJwVXDqi73buu9uXT5/qOazT+1Psv8Ayy8/Z+uK3LjwvCttI0Mkskv8HzD/AArC09t2 qWsj/wDPVf513U0qwxu7/cVd1fYnxL/4KHTW+rS2ngXQrW4soXKjUtY8wicdMrEjKVHcFmJIxkDp X0L+zP8AE7V/i98KbPxJrkdrHqE1zPEy2cZSMBHIGAzMc4964j4X/sO+AfB2kxHxFaf8JXrLKDNN dOyQI2OVjjUgbc93yT14zivePDvhfSPB+lx6ZoemWuk6fGSy29nEI0DE5JwBjJPU9TXnZhXy32Ps MHTd0/ifX8b6/I9DL6OYqq62MmrNfCuj/wCB8/UwbTwmnk/6TK/m/wCxj+oOay9esYdPvQkIxHsV 8fiR/SrF94mupZB9lPlxD/ZBb9c/59ayri6mvJN80vmSVwvxw/aA8M/AnR4rjV2kvNTugfsml2pH mzY4LEk/KgPG4/gDjFfIXiD/AIKHeO764f8AsnRdE0q2P3VlSS4lH1bcoP8A3yK4b9rjUdZ8WfHz xRJNbXcsFlKthar5LbUjjUDC8dCxdvqxNfd3wH+Afhv4QeEdNjg0y3l8QNAr32qTRBrh5CAWVWIy qg8BQQMAE5OSfW+r4HKsJTrYiHtJz6dDynXx+aYupRw9T2dOGl7avp+PqkW9M0ibUphs/dRr99/8 966CHwtZR/f8yX/ro3+GKs6NCkGl2wXo6h/xPNcxq2rT3dxLGk2bfcUVU+6R/WvkLSf+ChHxFsZE F9pegahGD8+baWOQjuAVkwD9VNfWH7P37TXh/wCPNrPb28DaP4htEElxpczh8pkDzI3AG5QSAcgE EjI6E9L8YPgz4c+MHhW+03VdPtjfvCwtNS8oefbSY+VlfGcZAyucEcGvzW/Zv8QXfhT49eCp4HMU kmqw2MgbpsmYQuCP91z+IB7VVOhgc3wtWdCl7OpBdPTTy/DQznXx2U4qlTr1faU5u23p+V++pvze F7KX7nmRf9c3/wAc1hator6b8/8ArI/79Q6Xqs1jLF+9kMX8afw7f8a67VYxJpt0mP8Alk36DIr9 aK+UP2l/2uvEvwX+JI8OaPo2lXlqLKK5Mt8srSFnLZA2uoAwB79eew+r6/Nj9vr/AJL43/YKtv5v Xj5Dh6WKxbp1o3Vm/wAj2M9xFXC4P2lGVndHCVv6V4fgvrGKeSWT5933MeuPQ1gV2nhv/kDwf8C/ 9CNfRHiH9uLw/wCEfh74cv7m0XWPF2p2Ed1NpFhIUitiwz+8kbcVB6hcM2MZAyCfCtQ/4KF/EW5m zbaX4fs4g2Qv2aZ2I9GJlwfwArpv2VP2PNM8aeH7Pxp43ButOuwXsNJikKrIgJHmSspzgkHCAjoC Sc7a+uT8FPh9/ZrWH/CEeHxasuwxjTIRxjGchc5/2s5zzmvTrVcoy+rKkqXtHfV9F5L0/pnm0qeb ZhTjVdX2aa0XV+b9f6Rkr4Xd76RPM8u2Tbsd/mZ+Pw/OtGPwtZJ18yX/AH2/wxUGua81nJ9mg/1n 8b/3P8/59sL+1r3zfM+1Sf8AfR2/989K+cPgf+3ofFniSx0LxtpVppj30qwQapp5dYVkJAVZI3LE Akgbg2BnkAZI+xK/Jn9pD4b2fwp+MWu6Bpm8aYjR3ForkkpHIgfZk9QpJUE8naM81+mHwT8STeMP hD4P1e5ma4u7rS7driZzkvKECyMfcsGNc2d4HD0qdLF4VWjPp8rr8DoyXHYirUq4TFO8odfw/pmv f+FlWPfbSSfJ/A/zf984rna7vS7r7dp8U7fx/wBDj+lcfrEH2bU7pP8Aa/nz/Wtzxh4w0fwF4dvd d12+j0/S7Rd0txJk4yQAoAGSSSAAASc8V8aeNv8AgoxfNfPH4R8L26WaMQtxrEjO8g7Hy4yoX6bm qv8A8FGPGd5J4k8MeE0kZLGGzOqSIGOJJHkeNCR/siN8f77V6R+xH8EdA0f4aaZ40vrCG+8Q6qZJ Yp7iMMbSJXZFWPOQCQpYsMHDY6DnTDYTB4LArHYuHO5bLp/Wl9SMRi8XjMdLA4SXIorWVrv+tfzI bW1e8k8iD/WV0MPhKHyx50snmf8ATPA/mD/SneE4U+zyzY/eM2z/AICAD/WqniHVJvtP2VD5caY3 7P48jP5c9K8h0r/got42t7xDqnhrQbu2BG9LUT28hHoGaRwD77TXnvh3wj43/bI+JWtX/wDadjHd xr57/wBoXLLHawFjsiijAZiq9OBjJBY5bJ/Rj4kfC/w58VvDtzo/iDTobqOWNliuCg862YggPGxG VIJyMcHoQQSD+Znwh1m/+EH7QmjBZmSSw1n+zLvGQJIjKYZQR9CSAehAPavYy2vh8RSq1MFSVOrF eq+W39dzx8yw+IoVaNLG1XUpSfp/X3/cX28JWp/5a3H/AH0P8KtTXFtodlGMYiHyjYv+RmuSsdSn sZd6S/xfPH/C9dpe26X1lLH2kXj+lffv7MPwPv8A4EeCtR0bUtSttTuLy/N55lqjKiAxom35sEn5 c5wOtex0UV+fV688TVlWqbs/QKFGGHpqlTVktjldc1KPUpYvLDjYv8f/ANbNZlFFFFFFYG4UUUUU UUUAFFFFFFFFABRRRRRRRQAUUUUUUUUAFFFFFFFFABRRRRRRRQAUUUUUUUUAFFFFFFFFABRRRRRR RQAUUUUUUUUAFFFFFFFFABRRRRRRRQAUUUUUUUUAFFFFFFFFABRRRRRRRQAUUUUUUUUAFFFFFFFF ABRRRRRRRQAUUUUUUUUAFFFFFFFFABRRRRRRRQAUUUUUUUUAFFFFFFFFABRRRRRRRQAUUUUUUUUA FFFFFFFFABRRRRRRRQAUUUUUUUUAFFFFFFFFABRRRRRRRQAUUUUUUUUAFFFFFFFFABRRRRRRRQAU UUUUUUUAFFFFFFFFABRRRRRRRQAUUUUUUUUAFFFFFFFFABRRRRRRRQAUUUUUUUUAFFFFLEwSRGIy AQSD3rfuH8yQN6qMY7gADP41z9bcD+dYwv3UbDz3H/1q+v4axDp4mVFvSS/Ff8C5+Ycd5fGthaeN S96m7f8AbsrX/FIq6pYpqml3Vq/7rzomTzI/vcjFfi58atDn8OfFDxHpd1FcRS2d15P7/wD1j7QF V2/3sbvxr9ra/Lz/AIKEeAX8L/G7+208yW2161SbzJF+XzFGxlVvoFP41ZsLxrK4DjkHhh6iupVg 6hlOQQCCO4NcbxW7oV5vQ27HleV+ncfhX7PluI5J+xls9vX/AIJ/JPF2VKvR+vUl70Pi813+X5eh 4T8M/iBe/DTxba6va/vYk+S5g/hmiP3l/qPQgGv0D0PWrXxHo1rqllL5tteRLMkn+yf84r80q+n/ ANkX4kbvtXg29l/vXNh5n/j6f+gkD/erH+L3iTUPB/wt8V65pUXn6np+nTXFvHjdl1HHHevw11TU 7vXNUu9Rvp3ur27laeeeQ5aSRiWZifUkk1++0sSTxvHIgkjdSrKwyGUjBBHoa+TviJ/wTj+HPiJt Yv8AQPteh6hcxSvbWsUubaOdgSpCnogJHyjgDgcV2ZhhataSnT1SWxxcE8RZfkqq0sYmnNq0kr6d n1Vtz69+Hek2uveO9H0+9/49pp/nT7u/CFtv4kKPxr7JjhSGMIgEcSrtVF4XFfC8Mz28sU8EvlSo yukkfysjDlWr2Lw3+0hqcP2G11iwguYtypNdR5WTy+7bOQT+QPoK/Kyir2qaXdaJqV1p97C9veWs rQzQyDDIykggj6iqNfNH9H3TV0fRlFMVg43LT6KKKKACiiiipIZXgkSSNykiEMrKSCD1BB9ajooA KKKK94+H/wC2N8QPBtkNM1O8j8X6LtKGz1sGV1B6lZgRICB0+YgdhXu3gD9qbwbqMrNpviPUPAt/ JgDTfEKtqGnE452yqVkTJ7yOQPSvhGiuarh6VeLjUimmVSnUw81UoScH5P8ANbP7jzHxJ+z/AOFd Y1g63pZvvBviDer/ANq+GZ/ssjsH35lhKtDOSSc+bE+QcVFbaR4/8PeXBqhsPHtjuCfbrWJdM1JF yfmkQsYZTjGSnkj0WvU6K/V7R/jZcPYLd3Okx6zpig79V8MXS6jbLj+JyoGzvwcketd/4U8Y6R42 0tdQ0a9jvbY4BaM9GxyD7jofcGvxv0nWL/Qb6O9028uLC8iOUuLaQxup9iDkV614e/a5+KPh+1MC +JJ78kj99fjz5cDou9ucfjXymN4bpVI82F92Xm9D7PLuJK8JcmN96PdLX7r2Z5lbaxol7c2tsNU/ sm9vJXhttO1qBrK4mZeojSUAy49UBX3q5d2U1jJtmj8sV3ckKTRlHAkiZdrI3K4rK0vwboWh2n2X S9HsdMttzP5FjAkEe49W2oAMnucZr9UaK+AvD/7fvjS4itLEeHrXU9QYLHuTdulbgZwPU19k/Cbx D4o8TeE4b/xboq6FqkjH/RUcNhexPPBr43GZXiMDHnrWt6/ofdYTMsPjm1QbdvJnJUV2L+GrJ3yR Jn/ernNXt7W1utlrJ5ny/P8AxfNXaUUUV5B6hRoooor4i/4KVf8ANOf+4j/7a19u18Rf8FKv+ac/ 9xH/ANta9/If+RlS+f8A6Sz57P8A/kW1fl/6UgrovCPS7/4B/wCzVztdF4R6Xf8AwD/2avt2iimk hVJJwo5JNeAfQnO0UUV8Zf8ABRL4jfZ9N8PeCLaXD3DHVL1R12LlIQfUE+YceqLXz3+zv+0GPgDe azeQ+HIdcvdRSOFZpbkwmGNSSVGEbO4lSf8AcFYnx48eS/Fz4ya9rNsWuYLm7+y2CqCS0KYjiwPV gA2PVjX3V4V/Yl+F9n4Y0mDW/Df9oazHaxre3S6jdIJZwo8xgqygAFs4AAAGK/TJSwuVZfTw2Li3 z6tLe+jfVbbH5nGOLzTMamKwckuTRN9tUraPfV/M6TwnaD97cn/cT+Z/pWrqemJqcUaPI8aI2/5M VJp9qLOxihHVF/Xqf1rmbrxHetdS+RL+63/J8o+7+Irxr/h5JqP/AEIdr/4M2/8AjVfPXx2+LSfG vxx/wk/9iR6FcSWscM0UM5mErIWAcnaMHaVXHogr7+/4Yt+DX/Qnf+VS9/8Aj1cJ8dv2OvAGl/Cb xJqXhHw62na/YWxvIJRfXEuVjIeRdryMCTGrgd84xXHgcyyijXj7ClKMnpfpr3956fI7Mbl2cYih JV6sZRWtuunb3Uaf/CI2v/PWT9P8K0rGzFjaiFZDIif3/wA65T/hI9Q/5+v/ABxP8KuaTr1zNfRJ PL5kT/J90fe7dB61sfsH/ET/AIS74PnQriXdf+Hbg220nLG3ky8RP0PmKB2EYr37xX/yK+sf9ec3 /os1+cH7EXxE/wCEH+Nllp9xLs0/xBGdOkDHgSn5oT9S42D/AK6Gv0f8V/8AIr6x/wBec3/os14m dYX6tmF0tJWf37/ie7keK+tYCN946P5bfgR+KLXytQjmxjzl/wDHhx/LFZ2m/wDH/a/9dU/mK6zx DbfatLl/2Pn/AC6/pmuT03/j/tf+uqfzFfld+zD/AMnAeBv+wkn8jX6zV+TP7MP/ACcB4G/7CSfy NfrNXfxR/vFP/D+p53Cv+6T/AMX6I7bUv+Qbdf8AXJ/5GuBrvtS/5Bt1/wBcn/ka4Gs3xGofw9qi sAQbWUEHoQUNflL+zT/yXzwJ/wBhSH+dfq34g/5AOpf9e0n/AKAa/KT9mn/kvngT/sKQ/wA604f/ AN1xXp+jJz//AHvB/wCL9Yk9h/x/Wv8A11T+Yrt9S/5Bt1/1yf8Aka4iw/4/rX/rqn8xXb6l/wAg 26/65P8AyNfrZX5Q/tX/APJw3jf/AK/V/wDRSV+r1flD+1f/AMnDeN/+v1f/AEUlZcL/AO81P8P6 ovin/c4f4l+TOBrvdL/5Btp/1yT+Qrgq73S/+Qbaf9ck/kK/T/wF/wAiN4e/7Btt/wCilrfrA8Bf 8iN4e/7Btt/6KWt+vkav8SXqz6+n8KOK1L/kKXX/AF1f+ZqvVjUv+Qpdf9dX/mar1+Uv7WihP2iv GoUYH2qM8ephjJ/Wv02+G/8AyT3wt/2CrX/0SlfmV+1v/wAnGeNv+vmP/wBEx1+mvw3/AOSe+Fv+ wVa/+iUr7PPf9xwvp/7aj43I/wDkYYz/ABf+3M7zS/8AkF2v/XJf5Vxepf8AIUuv+ur/AMzXaaX/ AMgu1/65r/KuL1L/AJCl1/11f+ZrpKKKK+HPtivRRRXzH+1N+yO3xf1H/hKfDNzDZ+JliEdxbXB2 xXqqMKdwHyyADbkgggKCVxk/Gd/4S+KvwC1Ka5az8QeE3U7XvLRnW3k9jLGTG49skV9Q3P7fl1p/ j+XQL3wdBa2kGpmxnumvyXjRZdjOR5YGQATjNfYpAZcHkH8iK+1hj8dlFKFHF01KDWl307X1/FHx lTL8Dm1WdfC1HGaerV9/R2+9M29F15LOMQzHEX8D/wBz/wCt+tdFHNa6hD8pjuI/7vDfpWT/AMIn D5X+tk8zb7ba5j7tfm94H/by+I/hmSKPWGsfFNmDhlvIRDNtHZZIwMH3ZWr7N+Bf7RXhr48abM2l +Zp+sWqBrvSrogyRqTjerDh0zxuABBxkAkZ579oL9mzwL408E69qY0a00TXLOzmuodSsYxAdyKX/ AHiqMODtwSwJGTgg18Tfsg6xdaP+0R4SNszhbmWS1mVTw8bxOCD6gEA/VR6V0Sw+AzbCVMRh4ck4 K/ltf0s++jOeOIx+U4ulh8RU9pCbt5729fxasdjceG7Kf7sXl/8AXNv6Hiud1XRptM/6axP/AB1Z 0jWrpbqKGSXzYnZU+f5uvHWui1iFJdLulfpsL/lz/Sv1MllSCN5ZXWONFLMzEBVUDJJJ4AA6mvkT 4q/8FBNL0O+n0/wRo6a8YmKnVL52jt2YddkY+Zx7kr7Ag5r1D9s3XbvQv2ePEjWZZJLswWbyKSCs byqH/Arlfo1fIH7Evwz0D4kfFS6HiG2jv7bS7E3kdhMN0c0m9EBcHhlXdkg8E4zxwfOyrA4Z4Wpj sUuaMdl6f8P/AJnoZpjsTHFU8BhWoynq2/68jhVXd8iV0Nl4V3YkupP+AR/48/571U8Lw+Zqn+4p f+n9a3fEF5JZ2O+HiR22BvwJ/pW7a/tY/H74hMz+GdMZ0yf+QLoRuVX2y4kx+JrI+J3iz9ovWfAe qr4zg1aLwuyL9t+06XBbJt3rt3FY1YfNtr9I4IIrWGOGGNYoo1CpHGoVVUcAADgAeleD/tseMNI0 D4Ea3pV7eRxajrHlwWVr1eZlmR2IHUBQpJJ4BIHUgHfCZnSq4mnTo4WKu1ra7Xne3QwxWWVaeHqV K2Km7J9bJ+VvMY2g6Zbx5mj4/vvIR/UU+xtdMhl/0UweZ/Dsk3N0+tcazPL871q+G7WSXUo5x/q0 3bvxBFfMn/BPP/kt2p/9gGf/ANHwV+jFfnP/AME8/wDkt2p/9gGf/wBHwV+jFcvEn+//ACR08N/7 gvVmx4o/5BY/66L/AFrka67xR/yCx/10X+tcjX5Cal/yXW5/7GR//So1+vdfkJqX/Jdbn/sZH/8A So1+vdd/E21D0f6HFw3viP8AF/mejrXnFejrXnFFfkH4mUL8ctVVQAF8RzAAdAPtRr9fK/IPxR/y XXVv+xkm/wDSo0cL/FW9F+ocTfDQ/wAX+QV6Mtec16Kv+rFfr5X5b/tZ+ANR+HXx2127ZJFtNWum 1axutuA/mNvcD3WQsMemDjkV+pFfm9+1B8XNV+Nnxg/4QWOax0rQ9M1g6ZbSXSqiiYP5Lzyy4yq5 ycDACgEgkZrk4blUjipOK923vHTxJGnLCxUn71/d9f6/Q86rt9FukutNhKfwLsb8OP8A69cRXY6P Ypp9j5uXkkdA7+vTOMf5zX138If2pvA/xO8N2k9zrmn6FrgjUXmm39wsDJJjnyy5AkUkEggkgEZw eK80/a6/ae8Kw/DvVPCXhrV7XXtZ1eMW80lhKJYbaAnLkyKSrMQCu0EkZJOMAHjJf+Cbtz9nR7f4 gQyysASraSVXkdmExJ/Kug8Jf8E59Fsb6ObxH4sutWt15NpYWotcnPQyMz5H0APoa3hTyWhX+sKs 2k7qNn/lsZSqZ1XoewdFJtWcrr8rvX+rGBqWg3NnNiCOSWP+B0Xd/wB9Yq74f0eZbqO5mi8tE3bN /wB706VYXxYnmfvLaSP/AIFlv++eKhuPF5z+5tuP78jf0H+NcZ/wTy+H95eeMta8YSwsmm2VobCG VlIEk8jIxCnvtRef+ui1971leF/C2k+C9DtNG0Owh0zS7VdkNtAuFUZySe5JOSWJJJJJJyTWrXz2 ZY15hiZVrWWyXkv6ue/luCWAw0aF7vr6ss+KLzy7Hygfnkb9B/8AXrlakuLh7qTfNL5slR0UUUV5 h6YUUUV+RHxO/wCS++LP+xlu/wD0qev13r8h/i640/47+NHfpD4kvGP0F05r9dY5EmjWSNg8bAMr Kcgg8ggjqDX2/Ef8LDPyf5RPiOHP4mJX95f+3HoFn/x6xf8AXNf5V5/Xf6e26xtj/wBMl/kK4Bl2 /I9Zviv/AJFfWP8Arzm/9Fmvyu/Zh/5OA8Df9hJP5Gv1R8V/8ivrH/XnN/6LNfld+zD/AMnAeBv+ wkn8jRkH+6Yr0/Rjz7/fMH/i/WJY03/j/tf+uqfzFdtqX/INuv8Ark/8jXE6b/x/2v8A11T+Yrtt S/5Bt1/1yf8Aka/WaiiqerXjadpV7dpH5rwQvKsf94qCQPxxiviUruyPtTgaKKktYftF1En99lT8 zXhPx4/bE8N/BvUZtDsrR/EXiOIfvbeOQRQ25IBAkfB5wQdoB9CRxXzlL+298X/G18bbw1pFjFJ/ DDpemyXUoHbO4vk/RQPavD/h3o6fE74u6Fp2t3UmzW9WjW8n3fO/mSZfBP8AExJAPqa/Wjwv4T0b wXo8Gk6FpttpWnwABLe1jCL0xk45YnuxJJPJJr7rF0sDksIQlS9pNq93t/X9Nnw2DrY3OpTqRq+z pp2SS1/r+kjT0vw699GJp/3Uf/jz/wCf8itmPw1YQR/Pvl/25H/wxWhdSfZbWWRf4EZ/yFcHcXU9 1Lvml8yvhSP4h/tY6qpMdnr0Kns2g28JH/fUINeB/CNpW+Nngtpt3nf8JBZF89d32lM/rX6z+KvF WleCfD99rmt3sen6ZZRmSa4lPAA6ADqxJwAoySSAAc1+TPwomFx8cPBsy52yeIrJxnrg3KGvRynF LF0a8o0YwSXRWvo/y/U87NsI8JWoKVaU239p3tqtux1K2Oip/wA8D9Z8/wAzWpdf8ekv/XNv5VwV raveS+Sn+seu9uv+PSX/AK5t/Kv19r82P2+v+S+N/wBgq2/m9fpPX5sft9f8l8b/ALBVt/N6+d4a /wB+f+F/mj6HiX/cPmjz6u08N/8AIHg/4F/6Ea4uu08N/wDIHg/4F/6Ea+0f2Wf+Te/A/wD14D/0 Nq9Wryn9ln/k3vwP/wBeA/8AQ2r1avCxv+9Vf8T/ADPewf8Au1P/AAr8kc54h/5DNz/wH/0EVnVo +If+Qzc/8B/9BFZ1fm5+38oX48IQAGbSLcn3+aQf0r7I/ZO/5N38Ef8AXm3/AKNevjj/AIKAf8l4 j/7A9v8A+hy19j/snf8AJu/gj/rzb/0a9fV5n/yJsN8vyZ8rlv8AyOMV/XVHZ+HP+QPD/wAC/ma5 3xD/AMhm5/4D/wCgiui8Of8AIHh/4F/M1zviH/kM3P8AwH/0EV89/wDBRL4d3s194e8b28TTWUdv /Zd2yrkQkOzxMSOzF5BnoCFHcVtfsa/tMeF9P8B2XgjxNqdvoV/prSLZ3V7J5cFxEztIAZG+VWUs RgkZG3GTmj9vH46an4YFt8PtKjhji1Sw+06jcyxCQtE7sixIGBCnMbEnGfu4IIJPAfDX9g2X4heA NI8Sf8J3aW0mo26zrbW1h9oSMEAhWk81fmGcMNvBBHOK6KUaFTKKcMwlyxv7r1b6+Xr8vM5qrrU8 3qVMujzSt7ydkumzb9PmavhO5Qwyw5xJu3/yH9P1qPxBo00119qgHmbtoeP+L0o8L6cjf6Y4/eKx RPy6/rirN54kSzujD9mkIX+Pp+mK+qvid+054A+G3h65vW8Q6frGoiM/ZtM026SeWaTGVVthOxSe rNgAdM8A/APwC8Kan8Yfj9o7mIzZ1EaxqUoUlEjSQSSE+gY4UZ7uBXvujf8ABN0efG+reOcwBvni s9OwzL7O0mFP/ATX1D8J/gv4V+C+ivp3hqxMTzYNzfTsHuLlhnBkfHQZOFACjJwBkk8cMZgMrw9S GEk5znpe1kv6/E7J4PHZnXpzxkVThB3te7f3f8DQxbHQbq6m8uSKSKP+N3Xb/PrXValdpY2MknTC /L9e1ZU3i6NP9XayP/vtt/xrE1DVJ9Qk/ff9+0+7XdUUUV8WfZlSiiiiiiigAooooooooAKKKKKK KKACiiiiiiigAooooooooAKKKKKKKKACiiiiiiigAooooooooAKKKKKKKKACiiiiiiigAooooooo oAKKKKKKKKACiiiiiiigAooooooooAKKKKKKKKACiiiiiiigAooooooooAKKKKKKKKACiiiiiiig AooooooooAKKKKKKKKACiiiiiiigAooooooooAKKKKKKKKACiiiiiiigAooooooooAKKKKKKKKAC iiiiiiigAooooooooAKKKKKKKKACiiiiiiigAooooooooAKKKKKKKKACiiiiiiigAooooooooAKK KKKKKKACiiiiiiigAooooooooAKKKKKKKKACiiiiiiigAooooooooAKKKKK0NGly0sBPDruHpuHP 8s1n0+3mNvcJIP4SDxW+HrPD1oVY7xdzhx2FjjcNUw89pJoK+cf28Phynjf4F3+owRR/btEb7ekk mdyRj76rj1Havo6qGuaTBr2jX+nXUUcttcxPC8ci7l2kY+7WxxUttO1tcJKvVTn6+o/GklUA5U5R huU+oqPiv3GlUU4xqwej1R/J+IoOLnh60drpp/cz8K60fDuvXXhfXrDVLKXyrmzlWZPL9vvL+I4r Z+KHgG9+GPjzWfDWoRfvbCdkSTbt3x5yjL7Ec1ytdjG6yxq6nIYAj6GncVl6DceZbtEesZyP90// AF/51qcV97h6qrUo1F1P5qzLBvL8ZUwz+y9PTp+B+k3hfxFa+LfDlhq9r/qryBZv9xj95fwO4fhW rXzp+x742+2aDf8AheeX97Zt9ptv+ubfeVfoRn/gdfRdfld/wUZ+EY8C/GRPEtlCI9N8TRm4bZ0F yuBLn03EhsfWvkqv11/b++Gp+IH7PWp3cERk1Dw/MmpwhRyVHyyDPoI2dseqivyKr5XG0vY12ls9 fvP6W4LzJ5llFPnd5U/cfy2/Cx9U/AvxSPEngO1geTN1pv8Aob/7oH7s/wDfGBnuQa9Hr5d/Z78Q /wBk+NhYuf3WpRmH72FV1BYH3PDKPrX1FRRRRXCfdBRRRRRRRQAUUUUUUU9UaRgqgkk4AHJNABRR RTK9c+CP7OfiX4y6pata2slroRkxPqUgwiqOuPU16b+y3+yPL8RJF8ReLreW28Pof3Nq2Ue5Pqe4 UfrX354d8O6d4U0e20rSbSOysLdQkcMQwAB/Mnua+QzXPoYVujh9Z9X0X/BPtsp4flXSr4rSPRdX 69l+IVUvdQhsIy80mP8AZ71V1nWU0yPYn7y4bpHXI3V095J5037ySuB+Fv7OPgr4T26HTNNW6vx9 6+ugHkJznIzwK9Roor83rVqleXPVk2/M/SKdKFGKhTVl5F+/8QXV58ifu4/7if8AxVZdFFFFFFYm oUUUUV8Rf8FKv+ac/wDcR/8AbWvt2viL/gpV/wA05/7iP/trXv5D/wAjKl8//SWfPZ//AMi2r8v/ AEpBXReEel3/AMA/9mrna6Lwj0u/+Af+zV9u149+1h8Qz8Ofgfr93BIY77UF/su0I6iSUEMwI6ER iRgfVRXsNFePQqRpVY1Jxuk07d7HtVqcqtKUISs2mr9vM52tHw/a/atSiz0h+f8ALp+uKzqK/Lz9 jf4ff8J98dNHeePzLHRgdVuN3TMZAiH/AH8aM47gGv1Door0MzzGWZVVUceVJWte/wDkedleXRy2 i6SlzNu7drf5nba9efY9Mlcffb5F/H/62a4miiio5I0mjeORRJG4KsrDIIPBBB6g1JRXkHsBQrbf nSiivyE+KfhK6+EPxd1zR7Z5LeXSNQMllLn5hHkSQPn12FD9a/T/AMO+NIfiN8F4PEsAVRqWjvO8 a9Ek8siRf+AuGH4V3lFfQY/Nvr8KSnTtKHW+/fS2l7HgZflX9n1KkoTvGfS23bW/y2PQLOcXlrFM P41zXH/ZfsevRQ/3Jx/3zkEfpWfRX5M/sw/8nAeBv+wkn8jX6zUUVjmmZf2lUjU5OWytvf8ARGuV Zb/ZlKVLn5ru+1v1Z32pf8g26/65P/I1wNFFZ3iD/kA6l/17Sf8AoBr8pP2af+S+eBP+wpD/ADr9 bKKrL8z+oUqtLk5udW3tbfyfcWYZb9eq0avPy+zd9r3281bYnsP+P61/66p/MV2+pf8AINuv+uT/ AMjXA0UV+UP7V/8AycN43/6/V/8ARSV+r1FRleZf2bVlU5Oa6tvb9GVmmXf2nRjS5+Wzvtfo/Ndw rvdL/wCQbaf9ck/kK4KisDwF/wAiN4e/7Btt/wCilrfooryJS5pOXc9eK5UkWNS/5Cl1/wBdX/ma r0UV+U37W/8AycZ42/6+Y/8A0THX6a/Df/knvhb/ALBVr/6JSukor2sdmf12hSocluTre99Ldjxs Dlv1PEVq/Pf2jva1rat99dzvNL/5Bdr/ANc1/lXF6l/yFLr/AK6v/M1Xooooorwz2wooor4O/a3/ AGT/ABBJ4y1Hxn4O06bWdP1Jzc3tjajfPBOeXZU6urH5vlyQS2QBg1wHw9/bS+I/wx0mLQrhbPW7 WzAgii1iBhNbqvAQOrKTjp84YjAAxjFfphWbqnhvSNc/5CWl2eof9fVukn/oQNfU0c7jKhHD42kq ijs9n/X3Hy9bJZKvLEYOq6blurXX9fedToetQSWsUE8nlyIu35+jirN34ftLyUud8cjfeKHr+ea4 2pYbye3+RJZIv+ubFa/Nv4k/tgfEX4xaVJ4ahgtdLs74eTLa6NA5mulJ+4WZmYg9CFxkZByDivY/ 2Mf2YNd8M+Jo/HXi6wk0qS2jdNN065XbPvdSrSyKfugKzKFPJJJOMDP2Fpfh3StDTbpumWenp0xa 26RjH/ARWjU4jOovDvDYSkqcXv3f5fqPD5NJYiOJxdV1JR20sl/W/Q6+x0O2sZPMQSSS/wB+Ss/x BrMMlr9mhk8zf9906BetYE15NP8Aflkk/wB9i1RVxvxe+HcHxW+G+veFp5fs/wDaEG2KYgkRyqwe NiByQHVSQOoyO9fmKbfx/wDsy/ERLhobnw/rtoWWOVow0NzGeDtJG2VGHp0PoRx+tlVdQ0yz1e2a 2vrSG9t2IJiuYw6Ej1DDFc+W5s8BGVKcOaEt1/XfsdGZZTHHyjVhPknHZ/1b8yzpt59hvopv7n3/ APd6V2v+janbfwSxPXA06GZ7f50lki/65ttr89br/goJ8TNStTaWmmaBa3Ug2LcW9nK0gJ4BVWlZ c+xBHtWHrHwM+JPxA8H+J/id8QLm8tRZ2bXEC6kpFzckEYUR8eVGASeg7YXByP0Y0rwhoWhyebpu iabp8n961tI426Y6qM9K2K7VndLDu+DoKGur627eX4nH/YtSurYyu59lsr93rr+B1kfhazSTefMk /wBh2+X9Bmp0vrWC5isodnf/AFeNqYBP58VyEl9cyRbHupJI/wDbYtUNfnP/AME8/wDkt2p/9gGf /wBHwV+jFFFePmWO/tCv7fl5dErXvt8ketluB/s/Dqhzc2r1tb9Wdd4o/wCQWP8Arov9a5GiivyE 1L/kutz/ANjI/wD6VGv17oorozPM/wC0fZ+5y8t+t77eS7GOW5b/AGe6j5+bnd9rW/Fno615xRRR X5B+KP8Akuurf9jJN/6VGv18ooyvM/7Nc3yc3N52/RhmeW/2ioLn5eV32v8Aqgr0Vf8AVivOqKK/ MH9sCPwQ3xg1SbwhezXV9PM7avCsY+zR3WRu8t85Yk7iwxgNnBOSF/STxo9/H4N11tKz/agsLg2m 0ZbzhG2zAHU5xX5Z/s2694f8NfG3wtqfilo10iC4YvLMMpFIY2EUjeyyFGJ7Yz2r2OHKbj7bFJt8 q+Fdev6aHj8RVFP2OFkklN/E+my/XXyCu20VblbGJLnrtGz+9j/a/wA/XmuPstn2623f6vzRv8z+ 7mu11SOaaxmSHAkdcf4/pV/w/wDs5fGK+trTUtN8K6zboF/cSPKttIgPorurKDn071qXfw7/AGg/ B6m6Fp4ztRGCTJYXc0hUDqf3TnAr9PLO8t9QtYrm1njubeVQ8c0Lh0cHoQQcEH1BpLy9t9OtZbq7 nitraFS8k0zhERRyWJJAAHck4qXxLXlK0qMWu2v9fgWuG6EY+5Vmn6q35Dm1G1i+V7qPPuwpPtll dfuzLBLu/h3Bq4SSN4pdj/upf+mlEcbyy7E/ey/9M6/OH4S/tq+O/Amt21t4nvZvE2hCQR3MN6Ab qJc4LJLgMWHXDkg4xxnI/RzTNSttZ020v7OUXFndRLPDKvR0cBlYexBBr8qv2nPFmheOvjf4j1bw yqSaZNLGizwptW4dY1V5QPRmB57jB71+mPwj0e78O/Crwdpd+rR3tlo9pbzxt1R1hQFT9CCPwp5/ h6MaVHEQhySluvkvxW1yMhxFaVWthpz54w2fza/E7G90G2vE+SP7PJ2ePj9On9a4+aN7eSVH/wBa jbPyrt9Khmt7GKOY/vFXnnPfp+HSuP1SRJL66dP+erfzrrqKKK+MPsytRRRX57/tkfs5eItN+IWp +MtB0q41bQdVP2m4+xxNI9pNgB96jkKxG4NjGSQcYGfPPDf7XHxW8EaPa6PbeIN9paRiKGO9s4pH jQcBdzLuIA4GScAADpX6l0V9XRz5ewjQxNBVOXa//DM+UrZE/byr4Ws6blq7f8OjrdB1WGe2hheQ Ryp8mw/xelW5tFsp5DJJD+8b/bI/ka4eiuM07VrjXvg7a6neMHu73QVuZmVQoLvbhiQBwBknjtX5 mfsw/wDJwHgb/sJJ/I1+s1FcWCzRYOnWpqnfn87W38tdzuxuWPGVKFRzt7N32vfbz028y9HGkeu7 E4jS52f+PV2Gpf8AINuv+uT/AMjXA0UU1lDKQRkHgg96dRXgnuhRRRX5Z/H/AOAHiH4F+M7m7tbW 6bw2bkz6Zq1uGKxLu3IjuPuSL05xnGR7dhov/BQL4laXpcVpcWmg6rNGu37Zd2siyv7sI5VXP0UV +jMkayoyOodGBDKRkEHggg9qw4fAPhi3uPtEXhzSY58581bGJXz65C5r7D+3aNelGGNoKbXU+Q/s OrQqyngq7gpdLX/U7jTdTh1KHen+s/iT/Paq03heylk3jzIv9hGG39RXIK2yrH9pXX/P3cf9/T/j XwFpHhX4xftka3aT63cXFp4Zik3/AGyaAwWMCnqYYxjzXxkA5J6AsAa8n+HOljQ/2gfDGnBiws/E 9rb7m6nbdquTjvxX65fdp1EOIpQUoKklBqySdrfhr+AVOHo1HCpKq3NO7b1v5b6fidVNNZaDD8oC P2T+J/8A61X7r/j0l/65t/KvPqKK/Nj9vr/kvjf9gq2/m9fpPRXiZbjv7Or+25ebRq17dvJntZlg f7Roew5uXVO9r/qgrtPDf/IHg/4F/wChGuLoryn9ln/k3vwP/wBeA/8AQ2r1aiiuCvU9tVnUtbmb f3nfRp+xpxp3vZJfcjR8Q/8AIZuf+A/+gis6iivzd/4KAf8AJeI/+wPb/wDoctfY/wCyd/ybv4I/ 682/9GvXrdFetisz+s4OnhOS3JbW+9lba36nlYbLfq+Mq4vnvz9LbfO/6HZ+HP8AkDw/8C/ma53x D/yGbn/gP/oIrOor4r/4KER+CJ00eS5vpo/HkMIW3t7aMOslqXJxMSRsAO8qRkklhtIOV+X/AAP8 EviH8QdJN54b8N6lf6YWyLhcRQyEEg7WcgMQcg4zitb9qKS+b9obxq2rBnmGoYUHIzAFURAZ7eXs 5r9Nfhr4o8MeLPBul3XhG5tpdFWBI4IrYgfZ1AAETKOUKgYKnBGK+rqYupkuX0VTXPza3eyvZ209 dD5OGEpZ1mFd1Hycullu7XV9fTXTsdJ4XW4jilJ/49mY9fvbvb1/zjvW3NewQfLNLHH/AL7AVFpO 3+y7XZj/AFY/PHP61x2o291Bcy/av9Y7H5/4X/3a/Oib4L/tBaKnmrpvimMJyPsuoM7D6BJCfyqt of7SXxi+EuvG21HWtVknhYefpfiVXmJH91hL+8Ue6kGv1Jr4G/4KC+O/DXiTXvDuj6VNb32taUJ/ t1xAQ3lK2zZCWHBIKsSP4fbJrLL80eaVlh69CLT622++5vmOWf2XQeJoYiSa6N7+Wljs/wC0rJv+ XmH/AL7FRzaXZXkJ/dR4b/lpHgH8xXD11Xhm1mtbaRph5aPjZH+fzY/z0+lfXvwU+LFh8aPh9Y+J bKE2jyFobq0Lbjbzpjcu7HI5DA4BIZSccgd5XzJ/wT80W80v4H3l1co0cGoaxPcWwPRoxHFGWH1a N1/4DX03XxmYUYYfF1KVP4Uz7HAVp18LTq1PiaVzA1bT/wCzrryP+Bp/u1Ura8VOjX0Sf3Ys/qf8 /jWLRRRRXAd4UUUUUUUUAFFFFFFFFABRRRRRRRQAUUUUUUUUA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Wtps3nWbIeXiIxz/Cf8D/OpeKy7C5+y3KufuH5WX1U9a15E2Nwcg8gjoR6 1+lcN4xVKDw0nrHb0/4B+EcbZY8PjFjIL3am/wDiX+a1+8+Ef+Ck3wtg+y6N45srWT7Tu+wXkkcX y7cEozEe/Az618FV+2/xU+H9l8Uvh9rPhrUYv3V/AyJJt3bJOqN9Qdpr8ZPG3g3VPAPii/0HV7WS 2vrOVkeORdv+630I5FWtIn8i+TPR/kP4/wD18V03FcaDhs111vL59vHJ3ZQT9SOa/VMqqXUqb9T+ XuNcIo1KWLXX3X8tV+p0PwN8Xf8ACG/FDRr15fKtppfs1z/1zk4avv6vzFVtvz/3K/RT4Z+Iv+Et 8B6Dqj/vZbm1TzpP+mgGH/UNUOr6Tb69pN7pd4vmWl9BJbTKe6OpVh+IY1+FHxG8KzeB/Huv6DPG 0cmn3ssAU/3Qx2/pg1+8PFfk5/wUV8Fr4V/aMvb6IHytcs4tQJxx5mSjD8kU/jVZrT92M+2n9fce l4b432eMrYRvScU16x/4D/A63TtSm0e+tdQh5ubOVLlPM/vKQw/UV9w2t0l5bwzwnfFMgdG/2SMi vhevrH4G61/bPw20sf8ALSz3Wb/8A4H6ba+XKKKK+cP6DO/ooooooq3p+n3Oq30NpaQvcXMzhI44 xlmJ6AClsNJydkFFFFV442kkCoCzMcAAZJPoBX3D+yT+ySLUWvjLxnaZlIEljpsw6ejuD39BXW/s 0/sf6b4N0m213xhZx3+vS7ZY7aQZS1HUDHdvWvqUAKoAGAOABX5/nGeqSeHwj9Zfoj9JybIfYtYj FL3ui7evn+QVg65rv2UeRBzJ/HJ/c/8Ar/yqDWvETpL5Fr/wOT/4n/GucpsUSQRrHGgjjUYCqMAD 2AqSiivgz7kVmdvnekoooooooAKKKKKKKKACiiiiviL/AIKVf805/wC4j/7a19u18Rf8FKv+ac/9 xH/21r38h/5GVL5/+ks+ez//AJFtX5f+lIK6Lwj0u/8AgH/s1c7XReEel3/wD/2avt2iiivAPoTn aKKKKKKKACiiiiiiigAooooooooAKKKKKKKKACiiiiiiigAooooooooAKKKKKKKKACiiiiiiigAo oooooooAKKKKKKKKACiiiiiiigAooooooooAKKKKKKKKACiiiiiiigAooooooooAKKKKKKKKACii iivkb45fsH23jLXLvXfBOpW2i3d3IZZ9MvlYWxcnLNG6glMnnbtIyTgqABX1zRXbhMbXwM+ehK36 +pw4vB0MdD2deN0FdBp3igxxFLmOSTb/ABpy3/Av8a5+ivzatv2T/j54RleDRIbiOINxJpeuRwI3 qwBkQ/mAadJ+yV8evGkyRa8JTHnPmavriXCr74V3P5Cv0jor3v8AWTF78kb97P8AzPD/ANXcLtzz t2vp+R2n/CQ6e3/Lb/xxv8KP+Ei09f8Alt/44f8ACuLor5a+A/7Dul/DrWLXxB4sv4vEGs2rCS2t LdCtpBIDkOd3MhBGQSFAPOCQCPqWiivAxWMr4yftK8rv8j3sLhKODp+zoRsjd1HxM80ey1j8vf8A xv1rCoooooorjOwKKKKKKKKACiiiiiiigAooooooooAKKKKKKKKACiiiiiiigAooooooooAKKKKK KKKACiiiiiiigAooorwj9or9lPRvjo8eqwXf9h+J4IvKW9WPfHcKOQsq5BOOgYHIBwQ2AB8qXn7F fxm8G3zPoX2a8JGPtOj6oICfQHzDGf6V+kVFe9hM6xeDp+yi1KK6NXPBxWS4TF1PayTjLunY1dH1 59O+R/3lt/48n+fStyPxJp7R/wCt8v8A2XU5/TNcdRX5vXH7NP7RmvR/ZNSXU5bVuCt54iikjx7j zm4/Cu/+F/8AwTzvP7QgvPHmsW62aEO2m6SzM8v+y8rAbR2O0HI6Eda+4qK6KnEONnFwhyw9F/m2 YU+H8HGanUvO38zv/kdmNf0xek3/AJCb/Cqd94qhVtlrH5sn99/lX/H+VcxRVPSNJstA0y003Tra OzsbSJYYLeFdqxooACgegAq5RRXzLbbuz6RJJWQ6aZ7iXe/72V6bRRRRRRQMKKKKKKKKACiiiiii igAooooooooAKKKKKKKKAC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pYoWmcIgy56CiKFpnCIMuegrYtrZbVNq8ufvN 6+w9v59T2A9XL8vqZhU5Y6RW7/rqeVmGYU8DT5payey/roFZ+va9p3hfRr/V9Xv7fTdMs4jNc3U7 bY0jH3mZv856DmjXte07wvo1/q+r39vpumWcRmubqdtsaRj7zM3+c9BzX5Tftcftcaj8fdZ/sjSP tGmeB7OX9za/dkvZB/y3l/8AZU/h6nnpl3Nq9rIA2Cp6MOh9eoHSoq3X2mNw5Hl4y2emP89O+elY b7dzbN2zJxnrjtmts1y+OX1VGErp7d16/ozHK8wljqTc42a37P0/yP0r+Dvxw8IfHbw5Lq/hS/8A tMVtO0NzBOuy4hbJ2syZJAYDcp6EccEMB31fih+zzrXj/Rvipo3/AArb7RL4lmlVEtY/mhuY/wCN Z1yAYsbixJAUcgqQGH7T6e101ha/bYreO+8pPOjgYvGkmBuVWKgkZ6EgEjkgdKSiiivEPbLFFFFF aum3AntvJY/vEPy+6nt+BrKpYpWhcMjEEdx713YHFSweIhWXTf06ni5xl6zTBVML1a0fZ9H9+/kF fEH/AAUS+B8+s2th4/0i1825tv8ARtS8tf8AlnyUduex46d6+36z9e0Oy8TaXdadqNrHc2Nyux45 F3LW1xXTaK+/T4x/dJX9c/1rAtYzqdsZYQXlTHmL3Of4h9e49a39It2t7EBwUdmLEEYI6D+lf0Fl EvaTjVp6xkrp+X9dD+GuMZwWDlh6vu1YTScXumr3/DVPZrVbn4WV9p/sm6s+pfCr7K//AC4XkkP/ AH0d/wDWuF/aS/ZV1fwf4ov7rw9YSX1s7edNawfPIm4na8ajkg9x1Bz2xXoH7LfhHUfCXw+l/tS1 ksbm/vGmSCdSkiKBt+ZTyM4yParvFfAP/BVTwyWh8A+II4/um6s52+vltGP/AB16+/uK+RP+CnGn faPgFpd4Bk22uwL9A0UwJ/MCvdx8ebDy8j4vg+s6GeYeS6tr700exV9BfsxalJLpevWT/wCqhnjm T/ekDBv/AEAV8+16/wDsz3kieLNTtR/qprEzfisiAf8AobV+WlFFaGiaHfeJNUttN022ku764fZF DEMlj1P0AHJJ4ABJ6V8ef1gfSNFFNZttVrOzmvrhILeNpZXOFRRkmv0M/ZF/Zl0/wXo1p4u1uE3O u3Sb4I7iPaLZT0IGep659Kd+zT+yXYeBLaDW/EMa3urOu7YRlFPBAHsP1P0GPqIABQAMAV+e55nK mnhcM9Or/RfqfpGQ5O6VsXiFr0Xbz9R1cz4g1l0kktYf+Byf+y/40useJP8Alja/9/K5ylooor4Q +7CiiiiiiigAooooooooAKKKKKKKKACiiiiviL/gpV/zTn/uI/8AtrX27XxF/wAFKv8AmnP/AHEf /bWvfyH/AJGVL5/+ks+ez/8A5FtX5f8ApSCui8I9Lv8A4B/7NXO10XhHpd/8A/8AZq+3aKKK8A+h OdooooooooAKKKKKKKKACiiiiiiigAooooooooAKKKKKKKKACiiiiiiigAooooooooAKKKKKKKKA CiiiiiiigAooooooooAKKKKKKKKACiiiiiiigAooooooooAKKKKKKKKACiiiiiiigAooooooooAK KKKKzdd8RaX4Ys0u9X1G1022eVIFmu5RGjSOcKoLHGSeg/Hsadr2sReH9Fv9UnhnuILOFp3itITL K4UElURRyTjGB39K/K74/fH7Wvjr4oa7u2ay0W2Yrp+lo2UhXpubHDSEdW/AcCvcyrK55lUetoLd /wCR4eaZpTy2mm1eT2X6/IKkt7d7qXZBF5vy7/kot4XupYoE/jb+P5a7XT9Oh0u2CIOf4n/vf57C v1hor4f/AGRf2uvI+xeBvHF7+74h0zWJ2+72EMxPbsrnpwD2x9wVx47A1cBVdKqvR9GjswOOpY+k qtJ+q6pnDUV02u6F5/8ApVt/rP44/wC9/tL7/wA/r15miiiivPPQCiiiiiiigAooooooooAKKKKK KKKACiiiiiiigAooooooooAKKKKKKKKACiiiiiiigAooooooooAKKKKKKKKACiiiiiiigAoooooo ooAKKKKKKKKACiiiiiiigAooooooooAKKKKKKKKACiiiiiiigAooooooooAKKKKKKKKACiiiiiii gAooooooooAKKKKKKKKACiiiiiiigAooooooooAKKKKKKKKACiiiiiiigAooooooooAKKKKKKKKA CiiiiiiigAooooooooAKKKKKKKKACiiiiiiigAooooooooAKKKKKKKKACiiiiiiigAooooooooAK KKKKKKKACiiiiiiigAooooooooAKKKKKKKKACiiiiiiigAooooooooAKKKKKKKKACiiiiiiigAoo ooooooAKKKKKKKKACiiiiiiigAooooooooAKKKKKKKKACiiiiiiigAooooooooAKKKKKFUuwUdSQ B+NCqXYKoJJOAB1JrWtLMWq5ODKep6hR6D+p/Ae/pYDAVMfV5IbLd9l/Wx5uOx1PA0+ee72Xf+uo VV1TVLXQ9LutR1G6jsbGzie5uZ52CxwxqCzuzHgAAMSewqa4uEtYpZ55Y4okVneSRgqooGWZmPQD ua/L/wDbQ/bGuvi5f3Xg3whdSW3ge2l2XN1G3zatIp+9x/yxBGVX+LhjztVXWtsLVCBy7feb+g9v 59fTEvSlVc1m3195uYoj+77n+9/9b0H4nsB+gYnE4fJcMqdNa9F383/Xkj4LD4bEZxiHUqPTq+3k v682YX7Yn7XF18etZ/sHw99osfA9hK3kx8pJqEg/5byL2UfwIRkdTydqfPnhfwvq/jXxHYaDoNhc anq9/KsNtawLuZ2/kAByScBQCSQATUfh/wAP6j4q1mw0jSLC41PU7yVYba1gXdI8h/h/xPQDk8V+ rf7JP7JOnfs/6N/a+r/Z9T8cXkX+k3X3o7KM/wDLCL+rdWPtgUy+u/tDBEz5an/vo+uP5d/zxVai ivzOtWqYio6tV3bP0ijRhh6apU1ZI0v2Tf2W9O/Zz8Lyz3Usep+L9SiT+0r6P7qKOVghyMiMHqeC 7AEgAIq+90UUUUUVibhRRRRRRRQAUUUVd0jUn026V1GR0K+oNd9BMtxCkiHKMARXmXFbWha6+nyC OTLwMeR6e49/5/Wv0jhTiJZfL6nin+7ls/5X/k/w3P5x8U/D+edw/tnK4XrxXvxW84rZr+9H8V6J HD/E7wT/AMJNYRXtr/yE7NW2R/8APZerJ+nB9a8OVt3z19U15Z8SPhr53m6vpEX7379zax/x/wC2 vv6jv9a7bivEv2wPAh+I3wT1nR0i825CfarZecebHyp4HoW/Ova4pUnjV42DoRkEVzPi+X7RJFaK ockHI+v/ANYV+o8QYn6vllSrF66W89Vpp3P5t8PsJLFcUYOk43Sk3LySi7t37fmeVV6R+z7eGz+J UUY/1c1jMj/99xkfqBXmy/N9yuy+GLQaXrN/r17dR6Zpmj2bPc3U77Y0U8/Mx6YC5/Kvw60Twrq/ iTxBb6FplhPe6tcTeRFaRKS7PnGMdvqeB1NfpF+zf+zPpPwf0djqFtDqnimcD7fqDDKW5BB8iHvg EDc3GSOhBGPTPBfwN8H/AAx8Xa14n0jTY013VW3PKxLiBSAGWMH7oZgWPck47Yrr1XauB+pyfxJ6 1+SZxnd6f1eirSa97y8vXv8Acf2tkmS+0rfW6rvTi/d/vf3vTt332tf6y1LULXR9Pur29uobGxto mmmuZ3VI4o1GWdmPAAAySeAK8l0jxrqnxPurXxDayyaZ4M2+dpUEbbZtTjZcLdT/ANyIg5ji+9gh 5NrAInkMOva1+2BNm9iuNM+D1nL+5tZMxTeI5Ubh5ehEAIyI/wCIrubPCp71DClvFEiRRxRIuxI4 12qi/wB1VHQUY7CnUUV8CfpQ+iiiiiiigAooooooooAKKKKKKKKACiiiiiiigAoooor4i/4KVf8A NOf+4j/7a19u18Rf8FKv+ac/9xH/ANta9/If+RlS+f8A6Sz57P8A/kW1fl/6UgrovCPS7/4B/wCz VztdF4R6Xf8AwD/2avt2iiivAPoTnaKKKKKKKACiiiiiiigAooooooooAKKKKKKKKACiiiiiiigA ooooooooAKKKKKKKKACiiiiiiigAooooooooAKKKKKKKKACiiiiiiigAooooooooAKKKKKKKKACi iiiiiigAooooooooAKKKKKKKKACiiiivjj9qz9jh/EU974y8BWsa35DT6hosQx9pPUyQAD/WHklO N3b5jhvseiu7B42tgavtaL9V0fqcGMwdHHUnSrLT8U+6Cuj0bxFny4LrofuTf/Ff4/n61zlFfiVJ G0chVgVZTggjBB9K+yP2UP2whoKweDvH+oM2mqNun63cMWa39IZj1MfZWP3eh+XBXv8A9q79kaDx zDeeL/BdosHiYZmvdPi4TUOMs6joJeM8YDnOfmOT+fk8MltM8UqNFLGxVkYEMrA4IIPQ57V+nwnh M+wtn93WL/r7z8wnTxfD+KvF6P7pLz/rQ9Irntb8P/aP31r/AKz+OP8Av/7X19fX69a2h66YD9lu T+6/gf8Aueze38vp06qv2ujkSaNZI2DxsAyspyCDyCCOoNPr89v2Vf2vJfh99j8IeMJWuPDRYR2u oOS0mnA9Fbg7os491GcZGAP0Et7iK8t4p4JVnhlUPHLGwZHUjIYEcEEHII4Ir82zDL62X1eSotHs +j/4PkfpWX5hRzCl7Snv1XVP+tmebsu35Horrda0MXq+dD8twP8Ax/8A+v7/AJ+3JMu35HqWiiiv LPUCiiiiiiigAooooooooAKKKKKKKKACiiiiiiigAooooooooAKKKKKKKKACiiiiiiigAooooooo oAKKKKKKKKACiiiiiiigAooooooooAKKKKKKKKACiiiiiiigAooooooooAKKKKKKKKACiiiiiiig AooooooooAKKKKKKKKACiiiiiiigAooooooooAKKKKKKKKACiiiiiiigAooooooooAKKKKKKKKAC iiiiiiigAooooooooAKKKKKKKKACiiiiiiigAooooooooAKKKKKKKKACiiiiiiigAooooooooAKK KKKKKKACiiiiiiigAooooooooAKKKKKKKKACiiiiiiigAooooooooAKKKKKKKKACiiiiiiigAooo oooooAKKKKKKKKACiiiiiiigAooooooooAKKKKKKKKACiiiiiiigAooooooooAKKKKKKKKACiiii hVLsFUEknAA6k0AFmAAyTwAK1rK0+zLubmUjH+6D2H9T+H19DA4Gpjqqpw26vt/XY87HY2ngaXPP fou4VHcXCWsUs88scUSKzvJIwVUUDLMzHoB3NPkkSKLe/wC7jT/lpX5q/ttftmJ8RJbrwH4Guv8A imoW2alqsDFf7QYf8so8f8sQep/jKjHyjLraWgtVycGUjk9lHoP6n8B7z8UferNv7zf+6jb5P4iO hPp9B+RP0Br9CrVsNkeFUYLXourfd/5/cfA0aWIzrEuU3p1fRLsv68yp+2h+2g/xOluvBPgq6ki8 II2y81KPKtqbA/dX0hH/AI91PGAfkjR9HvfEGqWul6Xa3F9fXkqw21rApkkmkJwqqo5JJqKxsZtS uorW1ikubm5lWGGCBS8jyE4VVUZJJJwAOSa/Un9i39kNPgjpf/CUeKIre58cX8S7I+HXSYiDuRW5 BlYH52HAHyg43M5fX3nZijP7vuf73/1vQfiewFOiivzSvXqYmo6tV3bP0ehQp4amqVJWSNf9j/8A ZNsvgL4ci1fW4re58e38X+kz7g62UZ/5YRN0zjbuYfePAJAGfpKiiiiiisDoCiiiiiiigAoooooo ooAKKKKKKKKACiiirNne3UTCOCRgXIGASMmrk8gsdzu3m3cnUn/PT9TWTkqwIOCOlLI7SMWYkk9S Tk16MMfXhT9m5N22u3aPou/Z9D5qpkGBnifrEKUYuXx2ilKe1lKW7j1a+1pfTQ47xJ8O/DV55uo3 sX2HYrPNPAxi92ZsV8+eGdFn/as1SJIbW40P4H6Vdb4YOUm8Rzqf9ZIx58oEdD365Iwn1ky7vkem wwpbxbIIo4ok/wCWca7VoZi7Ek5JooorzvNn0iSSsiOxsbXS7CK1tYo7a2hVUhggUKqKBhVVR0FW KKKKKKKBhRRRRRRRQAUUUUUUUUAFFFFFFFFABRRRRRRRQAUUUUV8Rf8ABSr/AJpz/wBxH/21r7dr 4i/4KVf805/7iP8A7a17+Q/8jKl8/wD0lnz2f/8AItq/L/0pBXReEel3/wAA/wDZq52ui8I9Lv8A 4B/7NX27RRRXgH0JztFFFFFFFABRRRRRRRQAUUUUUUUUAFFFFFFFFABRRRRRRRQAUUUUUUUUAFFF FFFFFABRRRRRRRQAUUUUUUUUAFFFFFFFFABRRRRRRRQAUUUUUUUUAFFFFFFFFABRRRRRRRQAUUUU UUUUAFFFFFFFFABRRRRRRRQAUUUUV8qftZ/smR/ECG68YeD7VIvE8a77ywjAVdQUDllHaXH/AH13 +bBP1XRXZg8ZVwVVVqT1/PyZx4vCUsbSdGsrp/h5oK3tD10wH7Lcn91/A/8Ac9m9v5fTpg0V+KN5 ZzWNzPb3MMlvcwuY5I5VKOjAkFSCMgg8YNfTv7J/7WMnw1nt/CfiydpvCkrbbe6bLPpzE/rET1H8 J5HcV75+1D+yPafFtZ/EnhrytO8XRxkyRMAsWpbRwrnOEkwMBzweA2B8y/nVqWm3eiahcWF/by2d 9bSNFNbzoVeNwcMrKeQQRjBr9RoV8JnuGcJLXquqfdf5/J9j8trUMXkOKVSD06Po12f+XzR6RWLr Wii+BmhG24X/AMe/+v6H8D7Zej+IPsmIZj5kX9/+JP8AEf59q6tWDjctftHZ3kGoWsF1azx3NtOi yxTQuHSRGAIYEHDAgggg4I5qevzc/Ze/a0u/hCyeHfEfnaj4QkceUwJaXTmY8sg6shySUHOeV5JD fovpOrWWvaZa6jp11Fe2N1GssFzC4ZJEIyGBHBBFfnGY5bWy6pyz1i9n3/4J+kZdmVHMafPDSS3X b/geZ50y7fkeiuw1fQ49QG+P93cf+h/X/GuRmhe3l2P+6lSrlFFFeSesNooooooooAKKKKKKKKAC iiiiiiigAooooooooAKKKKKKKKACiiiiiiigAooooooooAKKKKKKKKACiiiiiiigAooooooooAKK KKKKKKACiiiiiiigAooooooooAKKKKKKKKACiiiiiiigAooooooooAKKKKKKKKACiiiiiiigAooo oooooAKKKKKKKKACiiiiiiigAooooooooAKKKKKKKKACiiiiiiigAooooooooAKKKKKKKKACiiii iiigAooooooooAKKKKKKKKACiiiiiiigAooooooooAKKKKKKKKACiiiiiiigAooooooooAKKKKKK KKACiiiiiiigAooooooooAKKKKKKKKACiiiiiiigAooooooooAKKKKKKKKACiiiiiiigAooooooo oAKKKKKKKKACiiiiiiigAooooooooAKKKKKKK1LKy+z4kkH73sP7nuff+X8u3B4Orjaqp0l6vscO LxdLB03UqP0XcKKK+Bv22P22Nv2/4efDy/8A70Oq65at+DQQEfkzj6DuaLKx+z4kkH73sP7nuff+ X8rQBZsDkmgA7sCqF9fDaYoj14Zh39h7ep79Pr+iTnhsjwtlq/xk/wCvuPz+EcRneJu9F+CX9feZ /wC3B+2c9/Lf/DbwHf8AlWKbodY1iBv9d/etomB4Xs7dWOVGADu+FLe3nvLqKCCKSW5mZUSONSzO xOFVVHJJPQUyON5JdifvZX+5HHX6ZfsT/sbwfDewtfHPjWw/4q+Zd9nps6j/AIlkZ+6zLz++I5Oe VBxgHNLfXwCmKI5zwzDv7D29T36fXPoor84xWKq4uo6tV3bP0TDYanhKapUloTfsY/sYwfC21tfG vja1jl8XzLvs7GTDLpikfe9DMR1P8PQc5NfX9FFFFFFcp1BRRRRRRRQAUUUUUUUUAFFFFFFFFABR RRRRRRQAUUUUUUUUAFFFFFFFFABRRRRRRRQAUUUUUUUUAFFFFFFFFABRRRRRRRQAUUUUUUUUAFFF FFfEX/BSr/mnP/cR/wDbWvt2viL/AIKVf805/wC4j/7a17+Q/wDIypfP/wBJZ89n/wDyLavy/wDS kFdF4R6Xf/AP/Zq52ui8I9Lv/gH/ALNX27RRRXgH0JztFFFFFFFABRRRRRRRQAUUUUUUUUAFFFFF FFFABRRRRRRRQAUUUUUUUUAFFFFFFFFABRRRRRRRQAUUUUUUUUAFFFFFFFFABRRRRRRRQAUUUUUU UUAFFFFFFFFABRRRRRRRQAUUUUUUUUAFFFFFFFFABRRRRRRRQAUUUUUUUUAFFFFFfPv7T37LOnfG fT5tb0aKKw8awRgJP91L1VGFil7bscK/UYAJIAx9BUV04bE1cJVVWi7Nf1Y5sRh6WKpOlWV0wrW0 XWvsP7mY/wCjf+gf/W9R+I98mivxY1rRr7w7q13pmpWsljf2shimt5l2vG4OCCK9v/Zl/ai1P4K6 nDpWpvLqPgyeTM1n957VmIzLF+PJToecYJzX1z+1B+y/Y/GrS21fSFisfGVpHiKZsKl4oHEUh9ey senQ8dPzb8QeHtS8J65eaRrFnLp+pWchimt5hhkYfzGOQRwQQRnNfqmFxWGzzDOE1r1XbzX6M/Ks VhcTkWJVWm9Oj7+T/rzR6KrBxuWs7WNHTU4QQfLnT7j/AND7fyrB0XWvsP7mY/6N/wCgf/W9R+I9 +uVlkTcvIr9k9B17T/E2j2eraTeRX+nXcYlguIW3I6noQf0IPIOQQMGtCvzB/Zm/ad1H4HasdP1A Tal4Qun3XFkhBe3b/nrECcZ9VyA3sea/Srw34k0zxfodlrOjXsWo6XexiWC5hOVcHjvyCCCCpAII IIGCK/O8zyupltSz1g9n/n5n6JlmZ0sxpXjpJbr+uh5/NC9vLsf91KlR12msaOmpwgg+XOn3H/of b+VcfNC9vLsf91KlalFFFeMe0R0UUUUUUUAFFFFFFFFABRRRRRRRQAUUUUUUUUAFFFFFFFFABRRR RRRRQAUUUUUUUUAFFFFFFFFABRRRRRRRQAUUUUUUUUAFFFFFFFFABRRRRRRRQAUUUUUUUUAFFFFF FFFABRRRRRRRQAUUUUUUUUAFFFFFFFFABRRRRRRRQAUUUUUUUUAFFFFFFFFABRRRRRRRQAUUUUUU UUAFFFFFFFFABRRRRRRRQAUUUUUUUUAFFFFFFFFABRRRRRRRQAUUUUUUUUAFFFFFFFFABRRRRRRR QAUUUUUUUUAFFFFFFFFABRRRRRRRQAUUUUUUUUAFFFFFFFFABRRRRRRRQAUUUUUUUUAFFFFFFFFA BRRRRRRRQAUUUUUUUUAFFFFFFFFABRRRRRRRQAUUUUUUUUAFFFFFFFFABRRRRRRV+xsflEso68qp 7+59vQd+v168LhauMqqlSWv5ebOTFYqnhKbq1Xp+YUUV8Z/ttftlP8OYrrwH4Guv+Klmi2X+qwOG /s9T/BHj/lsR1P8AACCPmIKPsLPycSyD95/CD/D7/X+X8rnFHFVb698jMUZ/e9GP9z2+v8v5fpP+ zZHhf6vJ/wBfcj85/wBpzrE/1aK/r72c3+3F+2YmnxX/AMOfAd//AKduaHWNYtW+WFeQ1tEw/i7O wPy/dGSW2fnvRX6AfsR/sWvay2HxG8f2HlSoyXOj6POu1kbqlzKp791Q9OCecCo9QvNimKNvnPDk dh6f4/l61n0UV+b4vF1MZVdWq9fyXY/RcJhaeDpKlTX/AATX/Yb/AGN5/CUlr8RvHlh5Wruu/R9H uovmss4K3MqnpLj7qn7gOT8+An3DRRRRRRXGdgUUUUUUUUAFFFFFFFFABRRRRRRRQAUUUUUUUUAF FFFFFFFABRRRRRRRQAUUUUUUUUAFFFFFFFFABRRRRRRRQAUUUUUUUUAFFFFFFFFABRRRRRRRQAUU UUV8Rf8ABSr/AJpz/wBxH/21r7dr4i/4KVf805/7iP8A7a17+Q/8jKl8/wD0lnz2f/8AItq/L/0p BXReEel3/wAA/wDZq52ui8I9Lv8A4B/7NX27RRRXgH0JztFFFFFFFABRRRRRRRQAUUUUUUUUAFFF FFFFFABRRRRRRRQAUUUUUUUUAFFFFFFFFABRRRRRRRQAUUUUUUUUAFFFFFFFFABRRRRRRRQAUUUU UUUUAFFFFFFFFABRRRRRRRQAUUUUUUUUAFFFFFFFFABRRRRRRRQAUUUUUUUUAFFFFFFFFABRRRRX iP7R37MekfHbTEu4JY9J8VWqFbbUdmUlXkiGYDkrnowyVJJAOSp9uorow+IqYWoqtJ2aOevh6eJp ulVV4sK1NI119O+R/wB5bf3P7n+7/hWXRX4x+LvCOr+A/EV9oeuWMmn6pZv5c0Eg6dwQRwykEEMO CCCCQa9N/Z5/aU174FausCs+o+FrmYPe6WxGRxgyRE8K+MZ7NtAPQEfev7QX7POh/HTw6yTrHY+I rZCtjqoT506kRyY5aMknjqCSRzkH8wvG3gnWfh34mvdB1+yex1O1ba8bchh2ZT0ZSOQRwRX6lgcd h86w7pVYrm6r9V/V0fleNwOIySuq1GXu9H+j/rU9CilS4iDod8bVU1PSYNTiw/8ArNvyP/nrXL6T qz6ZL18y2b7yf+zL7/zrs4pUuIg6HfG1fr54N8ZaR4+8N2eu6Fex6hpt4m+OWPqD0KkHlWB4IOCC Oa26/J74A/H7WvgV4oW7tGa90W5YLqGlu2EmXpuXPCyAdG/A8Gv1A8B+PNF+JXhe01/QLxb3Trpc gjh42HVHHUMDwQfqM5BPwea5TUy2pdawez/R/wBan32VZtTzKn2mt1+q8vyODvLN7GTyZv8AWVDX c6hp0OqWxRxz/C/93/PcVxl5ZzWN15M3+f8AaroaKKK8E94hooooooooAKKKKKKKKACiiiiiiigA ooooooooAKKKKKKKKACiiiiiiigAooooooooAKKKKKKKKACiiiiiiigAooooooooAKKKKKKKKACi iiiiiigAooooooooAKKKKKKKKACiiiiiiigAooooooooAKKKKKKKKACiiiiiiigAooooooooAKKK KKKKKACiiiiiiigAooooooooAKKKKKKKKACiiiiiiigAooooooooAKKKKKKKKACiiiiiiigAoooo ooooAKKKKKKKKACiiiiiiigAooooooooAKKKKKKKKACiiiiiiigAooooooooAKKKKKKKKACiiiii iigAooooooooAKKKKKKKKACiiiiiiigAooooooooAKKKKKKKKACiiiiiiigAooooooq9YWWcSyrk dVU9/c+3oO/8+rDYapi6qpUldv8Aq7OXE4mnhabq1XZL8fJBRRXyX+2l+2JB8JdLuvBvhC683xxc xfvrqDDLpMZ53N1/ekfdX+EHccfKGdY2ICiWUZzyqnv7n29B3/neJJbJ5JoJJbJ5Jqte3n2dCiH9 6RwR/CPX6+n5+lfpFOnhsjwrk9+r6t9l/Wh+czqYnOsSorb8Eu/9blT9s79s6D4W2t14K8E3Ucvi +Zdl5fR4ZdMUj7voZiOg/h6nnAr8yri4nvLqWeeWSW5mZneSRizOxOWZmPJJPU0XFxPeXUs88skt zMzO8kjFmdicszMeSSepr7V/Yb/Y5fxVdWHxD8c2Ef8AwjyfvtK0q6X/AI/W6rPIp/5ZDqoOd55I 243pe332fMcZ/e9z/c9h7/y/ll0UV+d4zGVcdVdWp8l2R+hYPCU8FSVOn833Zu/sN/sZpdRWHxG8 eWH7rcJtH0e6X5XXgrcyqe39xSOfvHIK1+gVFFFFFFcJ3BRRRRRRRQAUUUUUUUUAFFFFFFFFABRR RRRRRQAUUUUUUUUAFFFFFFFFABRRRRRRRQAUUUUUUUUAFFFFFFFFABRRRRRRRQAUUUUUUUUAFFFF FFFFABRRRRRRRQAUUUUV8Rf8FKv+ac/9xH/21r7dr4i/4KVf805/7iP/ALa17+Q/8jKl8/8A0lnz 2f8A/Itq/L/0pBXReEel3/wD/wBmrna6Lwj0u/8AgH/s1fbtFFFeAfQnO0UUUUUUUAFFFFFFFFAB RRRRRRRQAUUUUUUUUAFFFFFFFFABRRRRRRRQAUUUUUUUUAFFFFFFFFABRRRRRRRQAUUUUUUUUAFF FFFFFFABRRRRRRRQAUUUUUUUUAFFFFFFFFABRRRRRRRQAUUUUUUUUAFFFFFFFFABRRRRRRRQAUUU UUUUUAFFFFFFFFABRRRRXk37QX7PujfHbw15E+yx8QWik6fqgXLRk87Hxy0ZPUdQeR3B9ZorajWq YeoqtJ2kjGtRp4im6VVXiwq/pOrPpkvXzLZvvJ/7Mvv/ADqhRX43ePfAGufDTxLdaD4isWsNRgwS pIZXU/ddGHDKfUHsQcEEDrvgN8ftc+BHiU3lgDf6PckC+0qRyqTqOjA87XHZsH0IIr9Gfjd8B/Dn x08OrYawrWmoW+5rLVIFXzrdiOnP3kJxuQkZxwQQCPzD+KHwt174ReLbnw/4gtfJuI/nhnjyYbiI k4ljOOVOPqCCCAQRX6nl+YYfOKLoVl71tY9/Nf1dfifleYZdiMmrKvQb5b6Pt5P+rM9ChmjuoQ8Z 3xtVbUNOh1S2KOOf4X/u/wCe4rk9L1ebTJfk/ext9+P/AD3rsbO8ivrcTQ8jH+RX6v8Aw7+IuhfF LwpZ+IfD14LqxuBgg4EkMgA3RSLn5XXIyMkEEEEggnp6/Iz4N/GvxF8E/E8eqaJcs9o7AXumyORB doM8MOzAE7WAyuT1BIP6e/Cf4ueHfjJ4Xj1rw/deYBhLm0k+Wa1kK5KSL6+4yDjjNfEZtk9TL5c8 dab69vJ/59T7jKc3p5jDllpUW67+a/yOHvLOaxuvJm/z/tVDXe31jDqEW2aPPHDfxLXGajps2mSb H/4BJ/frtqKKK+dPoir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VcsbHzcSyj932H97/63qfwHcjehQqYmoqVJXbOevXp4em6tR2SCiivnL9r b9rbTv2f9G/sjSPs+p+OLyL/AEa1+9HZRn/lvL/RerH2yaSxsfNxJIP3fYf3v/rep/AdyNMnLEnv QzZqvd3gtVwMGUjgdlHqf6D8T7/pVCjh8jwrnN69X1b7L+vM/Oa1bEZ1iVCC06Lsu7/ryKf7YX7X lr8BdL/sHQfLvvHt/BvhjkXdHp8RyFnkXoW4banfqeMB/wAp9Q1C61a/ur29lkub65leaaeRtzPI xJZmbuSTk1Z8QeINR8Vazf6vq9/canqd5K01zdTtukeQ/wAX+A6AcDivqv8AYn/Y7/4WxdReNfGV rJF4Qtpf9DtZF2/2nICd3v5SkYY9GPAPDUt3di1XAw0pHA7KPU/0H4n3yCSxJJyTySaGYuxZiSxO ST1Jor8/x2Oq4+r7Se3Rdj73A4KngaXJDfq+5P8AsX/sXv8AE6W18beNbWSLwgjb7PTZMq2psD95 vSEf+PdBxkn9NI40ii2J+7iT/lnTbe3S1iiggijiiRVRI41CqigYVVUdAOwqSiiiivOPRCiiiiii igAooooooooAKKKKKKKKACiiiiiiigAooooooooAKKKKKKKKACiiiiiiigAooooooooAKKKKKKKK ACiiiiiiigAooooooooAKKKKKKKKACiiiiiiigAooooooooAKKKKK+Iv+ClX/NOf+4j/AO2tfbtf EX/BSr/mnP8A3Ef/AG1r38h/5GVL5/8ApLPns/8A+RbV+X/pSCui8I9Lv/gH/s1c7XReEel3/wAA /wDZq+3aKKK8A+hOdooooooooAKKKKKKKKACiiiiiiigAooooooooAKKKKKKKKACiiiiiiigAooo oooooAKKKKKKKKACiiiiiiigAooooooooAKKKKKKKKACiiiiiiigAooooooooAKKKKKKKKACiiii iiigAooooooooAKKKKKKKKACiiiiiiigAooooooooAKKKKKKKKACiiiiiiigAoooorhPjB8HfD3x q8LS6PrduBKoZrO/jUedaSED5kJ7HA3LnDADPIBHd0VpTqTozVSm7NGdSnCrBwqK6fQKt6fqM2m3 W9P+Bx/3/wDPY1Uor8gPiz8Jtf8Ag34un0HXYNrDL291GD5VzFnAdCe3qOoPBo+E3xZ1/wCDfi6D XtCn2sMJcWshPlXMWclHA7eh6g8iv1G+L/wg0H40eEZtE1uHDjL2l9GB5tpJjAdCe3YqeCOvOCPz A+MHwc8Q/BXxS2ja7CpV1L2t7CCYLqP+8hx1GcFTyD9QT+qZZmlHNKTo1kue2q7+a/rQ/K8zyutl VVYjDt8l9H1T7P8ArU76zvIr63E0PIx/kUXlnFfW5hm5GP8AJrjNP1GbTbren/A4/wC//nsa7Szv Ib6HzoTkV+n/AMIPi/oPxo8Iw63ok2HGEu7GQjzbSTGSjgdu4YcEdOcgdzX4+fCz4r+Ifg74oh1z w7d+VKMLPbyDdDcx5BMci9wcdRgjqCDzX6f/AAX+N3h343eGY9T0adYr+NQL3SpZAZ7Rz1BAwWQn 7rgAN7EFR8Zm+TzwEvaU9ab/AA8n/mfZZRnEMwj7OppUX4+a/wAji9R06bTbrY//AACT+/8A57iq ld9eWcV9bmGbkY/ya43UtLm0+XY/+q/gk/h//X7V6JRRRXzR9MU6KKKKKKKACiiiiiiigAoooooo ooAKKKKKKKKACiiiiiiigAooooooooAKKKKKKKKACiiiiiiigAooooooooAKKKKKKKKACiiiiiii gAooooooooAKKKKKKKKACiiiiiiigAooooooooAKKKKKKKKACiiiiiiigAooooooooAKKKKKKKKA CiiiiiiigAooooooooAKKKKKKKKACiiiiiiigAooooooooAKKKKKKKKACiiiiiiigAooooooooAK KKKKKKKACiiiiiiigAooooooooAKKKKKKKKACiiiiiiigAooooooooAKKKKKKKKACiiiiiiigAoo ooooooAKKKKKKKKACiiiiiiigAooooooqxZ2ZuW3NkRA8nuT6D3/AJfkDrRozrzVOmrtmNatChB1 KjskFFFeKftQftNaR+zn4S894o9S8S36umm6Vztdh96WXHSNcrnux4GOWV1jZecwkkH7sfw/3v8A 63/6vpqM2aBhVAAwBwB6AVFc3K2qbm5c/dX19z7fz6DuR+m4XC0Mmw7qVHr1f6L+vM/NsTicRnGI VOmtOi7eb/ryMj9rT9qzS/2ffDktlZSx33ji/ib7BY8MtspyPtMvooP3V6sRgcBmX8mfEHiDUfFW s3+r6vf3Gp6neStNc3U7bpHkP8X+A6AcDip/GHi7V/HnijVPEOvXUl9q+pTtc3M8n8bH+6vQADhV HCqAAAABXvH7I/7I+o/H3Wf7X1f7Rpngezl/fXX3ZL2Qf8sIv/Zn/h6Dno27uhbJwR5h+6CM/j/n v681kMxdizElicknqTSySNM5dzuJ5JpK+BzDH1Mwq88tEtl2/wCD3Pu8vwEMDS5I6t7vv/wOxp/s Y/si3Xxs16LxR4ltZIvAVnK3+syjanKv/LKPGD5YP33HoVBzuKfqfZ2cGm2sVraxR21tDEsMMECh I0jAwqqowAABgAcAVBoui2XhzRrDS9LtY7HTLOJLa2tYF2qkajCqv0Aq9RRRRXlnqBRRRRRRRQAU UUUUUUUAFFFFFFFFABRRRRRRRQAUUUUUUUUAFFFFFFFFABRRRRRRRQAUUUUUUUUAFFFFFFFFABRR RRRRRQAUUUUUUUUAFFFFFFFFABRRRRRRRQAUUUUUUUUAFFFFFFFFABRRRRXxF/wUq/5pz/3Ef/bW vt2viL/gpV/zTn/uI/8AtrXv5D/yMqXz/wDSWfPZ/wD8i2r8v/SkFdF4R6Xf/AP/AGaudrovCPS7 /wCAf+zV9u0UUV4B9Cc7RRRRRRRQAUUUUUUUUAFFFFFFFFABRRRRRRRQAUUUUUUUUAFFFFFFFFAB RRRRRRRQAUUUUUUUUAFFFFFFFFABRRRRRRRQAUUUUUUUUAFFFFFFFFABRRRRRRRQAUUUUUUUUAFF FFFFFFABRRRRRRRQAUUUUUUUUAFFFFFFFFABRRRRRRRQAUUUUUUUUAFFFFFFFFABRRRRRRRQAUUU UVyPxO+Fvh74veGZNC8R2n2i2LeZFLGQk1vJ2eNsfKccHgggnOckV11FXTqTpSU4OzXUicI1IuE1 dMKs2GpTafJvh/79/wANVqK/Jb46/ArXfgX4rfTdSX7VpdwWfT9UjQiO6jB/8ddcgMpPGQRkEE8z 8P8A4ga38MfFFn4g8P3jWeoWx+qSocbo3XPzIccj6EYIBH63ePPAei/Erwvd6Br9mt7p10uCDw8b Do6HqGB5BH0OckH8v/j98Ada+BXihrS7DXui3LFtP1RFwky9drY4WQDqv4jg1+o5Tm8Myh9XxCXP b5SX9bo/Ls2yipls/rOGb5L/ADi/62f3nc6fqMOqWwdDz/Ev93/PY1YmgS6hMcg8yNq4SzvJrG68 6H/P+zXZ6fqMOqWwdDz/ABL/AHf89jX6F/AH9oPQ/jv4da4tANP1y1A+3aU0m54uwdDj5kPrgYPB xxn1avxo8E+NtZ+Hfiay17QL17HU7VtySLyGHdWHRlI4IPBFfp9+z7+0Fo3x28NefBssfEFooGoa WWy0ZPG9M8tGT0PUHg9iflc4yZ4JutQV6b/D/gef3n1WTZzHHR9jW0qL8fTz8vu8uV1bSX0yXp5l s33X/wDZW9/51Qr0KWJLiIo43xtXGatpL6ZL08y2b7r/APsre/8AOvWaKKK+VPqihRRRRRRRQAUU UUUUUUAFFFFFFFFABRRRRRRRQAUUUUUUUUAFFFFFFFFABRRRRRRRQAUUUUUUUUAFFFFFFFFABRRR RRRRQAUUUUUUUUAFFFFFFFFABRRRRRRRQAUUUUUUUUAFFFFFFFFABRRRRRRRQAUUUUUUUUAFFFFF FFFABRRRRRRRQAUUUUUUUUAFFFFFFFFABRRRRRRRQAUUUUUUUUAFFFFFFFFABRRRRRRRQAUUUUUU UUAFFFFFFFFABRRRRRRRQAUUUUUUUUAFFFFFFFFABRRRRRRRQAUUUUUUUUAFFFFFFFFABRRRRRRR QAUUUUUUUUAFFFFFFFFABRRRRRRU9naG5fJyIweT3PsPf+X89KVOdaap01dsyq1YUYOpUdkgoory b9o79ojQf2ePBEuqajLHc65cq6aVpW795cygfeb0jXKlm7DgZJUF1lZG5O5siIHk9yfQe/8AL8gd UAKoVQAgGAB0AoACqFUAIBgAdAKjuLhbeMucZ/hHqf8AD1r9LwWCoZPQdaq/e6v9F/Wp+cYzGVs2 rKlSXu9F+r/rQrftKftKaD+zr4S+23vl33iG8Vk03R42+aZv78n9yMdz36DmvyN+InxE174q+Lb/ AMS+Jb+S+1O8b55P4UX+FI1/gUdAB/PJo+InxE174q+Lb/xL4lv5L7U7xvnk/hRf4UjX+BR0AH88 mvTf2V/2YdX/AGh/FsW+KSx8IWEqf2rqX3fl4PkRN3lYfUKGyc/KrJc3K2qbm5c/dX19z7fz6DuR jyytM5dzlz1NEkjTOXc5Y9TSV8LmOYVMwq80tIrZf11Ptsvy+ngafKtZPd/10/4c2f2Q/wBk+9/a C16XVNX+0WPgfTZV+0zx5Vr2Tr5ERxjOPvN/CCO7Cv1e0HQdO8L6NYaRpFhb6ZplnEIba1gXbGkY +6qr/nPU81F4X8L6X4L0Gw0TRLC30zSLCJYba1gXaqKP1JJ5JOSSSSSSTWrRRRRXlHrBRRRRRRRQ AUUUUUUUUAFFFFFFFFABRRRRRRRQAUUUUUUUUAFFFFFFFFABRRRRRRRQAUUUUUUUUAFFFFFFFFAB RRRRRRRQAUUUUUUUUAFFFFFFFFABRRRRRRRQAUUUUUUUUAFFFFFFFFABRRRRRRRQAUUUUV8Rf8FK v+ac/wDcR/8AbWvt2viL/gpV/wA05/7iP/trXv5D/wAjKl8//SWfPZ//AMi2r8v/AEpBXReEel3/ AMA/9mrna6Lwj0u/+Af+zV9u0UUV4B9Cc7RRRRRRRQAUUUUUUUUAFFFFFFFFABRRRRRRRQAUUUUU UUUAFFFFFFFFABRRRRRRRQAUUUUUUUUAFFFFFFFFABRRRRRRRQAUUUUUUUUAFFFFFFFFABRRRRRR RQAUUUUUUUUAFFFFFFFFABRRRRRRRQAUUUUUUUUAFFFFFFFFABRRRRRRRQAUUUUUUUUAFFFFFFFF ABRRRRRRRQAUUUUUUUUAFFFFFc9488B6L8SvC93oGv2a3unXS4IPDxsOjoeoYHkEfQ5yQehoqoyl CSlF2aIlGM4uMldMKms7yaxuvOh/z/s1DRX5SfH79nfXfgPrwS63X+gXTsLHVI1IV+/lyD+GQDkj oeSCcHHn3hHxdq/gPxFY65od9Jp+qWb+ZDPEenYgg8MpBIKnggkEEGv2D8XeENH8eeH7vRNe0+LU tMul2y28uQDg5BBByCDyCCCD0Ir81P2lP2ZdV+ButPeWizal4Qun/wBE1DbloST/AKqbAwGHY8Bh yOcqP0/Kc4hj4/V8T8f4S/4Pl9x+YZtk08DL6zhfg384/wDA8/vO603VIdSi3ofnH307rViWJLiI o43xtXBW1zNZyb4ZfLkrr9H1iPU4cEeXcJ99P6j2/lX2z+zr+03onx20v7I6rpXiu1iDXenMfkkA 4MsBJyyZxwfmXODkYY+11+Lnh/xDqXhPXLPV9HvJdP1KzkEsNxCcMjD+YxwQeCCQc5r9JP2X/wBq Cx+NWlrpGrtFY+MrSPMsK4VLxQOZYx692UdOo46fPZzkjwt8Rh1eHVdv+B+R9Fk2drGJUMQ7VO/f /g/0jntV0R9O+dP3ltu+/wDxf8C/z+VZleiMqyJtbkVyOtaL9h/fQ/8AHt/6B/8AW9D+B9/f6KKK +PPsDJooooooooAKKKKKKKKACiiiiiiigAooooooooAKKKKKKKKACiiiiiiigAooooooooAKKKKK KKKACiiiiiiigAooooooooAKKKKKKKKACiiiiiiigAooooooooAKKKKKKKKACiiiiiiigAoooooo ooAKKKKKKKKACiiiiiiigAooooooooAKKKKKKKKACiiiiiiigAooooooooAKKKKKKKKACiiiiiii gAooooooooAKKKKKKKKACiiiiiiigAooooooooAKKKKKKKKACiiiiiiigAooooooooAKKKKKKKKA CiiiiiiigAooooooooAKKKKKKKltbVrp8DhB95vT/EnsP6ZIuEJVJKEFdsic404uc3ZIKKK4D41f Grw18CfBF14h8Q3X95LOxjYedey4+VI1/meijk0Wtq10+Bwg+83p/iT2H/1zWuiLEgRBhR0yc0qI sSBEGEHQf1PqT/nsKbNMlvHvfp0AHVj6D/Ht+QP6Tl+BpZTQdeu/etq+3kj84x+Oq5pWVCgvdvou /m/60K3x4+PHhr9n/wAES69r0vm3L7ksNNjYLNey4+6vXCjKlnIwo9SVVvyA+LnxW1740+PL/wAV +IZfNvrnaiQR58m2iHCRRqScKPzJJJJLEm/8bvjd4l+PHjeXxD4hl/vJZ2MbHybKLPypGv8A6E3V jyewG9+zT+znrf7RXjf+zrXzLHQ7PbNqWq7Sywx5+VF7GVvmwD6EnhTRNMlvHvfp0AHVj6D/AB7f kDj3EzXEhdvwA6Aegonme5kLufYAdAPQf596ZXxmZZnPMKnaC2X6vzPsMty2GAh3m93+i8iX9mn9 mnXv2ivFv2W18yx8PWbL/aWsbflhXrsjzw8pHQdup46/rt4F8C6J8N/CWl+GvD1hHY6RYRLDDHH/ AOPOzd2Y7izHkkkmo/h78PdB+F/hKw8NeG7COx0yzXYkcf3nb+J5G6u5PJJ610dFFFFeMe0FFFFF FFFABRRRRRRRQAUUUUUUUUAFFFFFFFFABRRRRRRRQAUUUUUUUUAFFFFFFFFABRRRRRRRQAUUUUUU UUAFFFFFFFFABRRRRRRRQAUUUUUUUUAFFFFFFFFABRRRRRRRQAUUUUUUUUAFFFFFFFFABRRRRRRR QAUUUUV8Rf8ABSr/AJpz/wBxH/21r7dr4i/4KVf805/7iP8A7a17+Q/8jKl8/wD0lnz2f/8AItq/ L/0pBXReEel3/wAA/wDZq52ui8I9Lv8A4B/7NX27RRRXgH0JztFFFFFFFABRRRRRRRQAUUUUUUUU AFFFFFFFFABRRRRRRRQAUUUUUUUUAFFFFFFFFABRRRRRRRQAUUUUUUUUAFFFFFFFFABRRRRRRRQA UUUUUUUUAFFFFFFFFABRRRRRRRQAUUUUUUUUAFFFFFFFFABRRRRRRRQAUUUUUUUUAFFFFFFFFABR RRRRRRQAUUUUUUUUAFFFFFFFFABRRRRRRRQAUUUUUUUUAFFFFFZ+vaDp/ibR7zSdWs4r/TruMxT2 0y7ldT1BH6gjkHBBGM1oUU03Fpp2aE0pKzCpIZnt5d6fupUqOivzD/ab/Zkv/gfq51LTRLf+D7uT FvdEZa1Y8iGUjv8A3W6MPfIrxTRdZvvDurWmp6bdSWN/ayCWG4hba8bg5BBr9l9e0HT/ABNo95pO rWcV/p13GYp7aZdyup6gj9QRyDggjGa/Nv8Aac/ZX1D4K3p1jSTLqXg65kwlwVzJZMTxFLjqOgV+ ATwcHGf03Js6jjIrD4n4+n97/g/mfmWc5LLCSeKwvwbtdY/8D8jtNH1iPU4cEeXcJ99P6j2/lWiy hxtavPoZnt5d6fupUrr9J1hNUiwf3dwv30/qP88V9Zfsw/tTad8Z9Ph0TWZIrDxrBGS8H3UvVUZa WLtuxyydRgkAgHH0FX4q6bqV3omoW9/YXEtnfW0iyw3EDlXjcHKsrDkEEZyK/RH9lr9reD4tLF4b 8VNBY+LlX9zLGNkWoqByQM4WQAElRgHkqAPlXxc5yN4e+Iwy9zqu3p5fke1kueLE2w+Jdp9H3/4P 5mFrWi/Yf30P/Ht/6B/9b0P4H3ya9FZQ42tXK6x4f+x/v7XiL+JP7n/1q+maKKK+LPtDEooooooo oAKKKKKKKKACiiiiiiigAooooooooAKKKKKKKKACiiiiiiigAooooooooAKKKKKKKKACiiiiiiig AooooooooAKKKKKKKKACiiiiiiigAooooooooAKKKKKKKKACiiiiiiigAooooooooAKKKKKKKKAC iiiiiiigAooooooooAKKKKKKKKACiiiiiiigAooooooooAKKKKKKKKACiiiiiiigAooooooooAKK KKKKKKACiiiiiiigAooooooooAKKKKKKKKACiiiiiiigAooooooooAKKKKKKKERpGCqpJPYDJoEF FFRzTJbxb55Y4o/+ekjbV/WiirMWmzSfeAiHP+s46dsAZH5VZj0uML+8diSP4cDB/Hr+lepQyvGY j4Kbt3ei/E8ytmeEw+k6iv5a/kSUV4f8QP20vg98PJZYLrxbb6vfIu/7Loam8buNu9Mxg8dGcH2r 5w8ff8FSJPNlg8FeDY/K/wCWN94gn+b/AIFbwkY/CQ59qo29s1y+BwB1PpWyiLEgRBhB0H9T6k/5 7CkRFjXaihB6D/69K7rEhdzhB1P9B6k/57mvuMuy2lldN167XN1fRLy/XvsfE5hmNTMqio0U+Xou r9T7J+L3xe8NfBHwRdeJfEt15VtD8kMEeGmuZSCViiUkZc4+gGWJABI/H343fG7xL8ePG8viHxDL /eSzsY2Pk2UWflSNf/Qm6seT2Ai+MHxu8X/HPxHFq/ivVPtMsKMltawKI7e2jJyyxoP+A5Y5ZsDL HAxL8Efgj4l+PHjeLw94ei/uveX0inybKLPzPI3/AKCvVjwO5CSSrDGXboO2cZPp+NY0873Uhdz7 ADoB6CnXVy11JuIwg+6ueg/x9T/+qoq+QzXM5Y+pyx0gtl382fW5XlscDDmlrN7/AOSLf7P/AMB9 e/aA8eWug6RFJFYwsj6lqu3dHZQE/M3bLHDBUzlj6AMy/sF8Mfhj4e+EHg2w8NeGrD7Dptt/wKSa Q43SyNgb3OOT9AAAABQ+DPwd0H4H+A7Xwv4di/dQ/Pc3TqPOuZT96WRh1J6D+6oAHAFd1RRRRXhH uhRRRRRRRQAUUUUUUUUAFFFFFFFFABRRRRRRRQAUUUUUUUUAFFFFFFFFABRRRRRRRQAUUUUUUUUA FFFFFFFFABRRRRRRRQAUUUUUUUUAFFFFFFFFABRRRRRRRQAUUUUUUUUAFFFFFFFFABRRRRRRRQAU UUUUUUUAFFFFFFFFABRRRRXxF/wUq/5pz/3Ef/bWvt2viL/gpV/zTn/uI/8AtrXv5D/yMqXz/wDS WfPZ/wD8i2r8v/SkFdF4R6Xf/AP/AGaudrovCPS7/wCAf+zV9u0UUV4B9Cc7RRRRRRRQAUUUUUUU UAFFFFFFFFABRRRRRRRQAUUUUUUUUAFFFFFFFFABRRRRRRRQAUUUUUUUUAFFFFFFFFABRRRRRRRQ AUUUUUUUUAFFFFFFFFABRRRRRRRQAUUUUUUUUAFFFFFFFFABRRRRRRRQAUUUUUUUUAFFFFFFFFAB RRRRRRRQAUUUUUUUUAFFFFFFFFABRRRRRRRQAUUUUUUUUAFFFFFFFFABRRRRRRRQAUUUUVT1bSbL XtMutO1G1ivbG6jaKe3mQOkiEYKkHggirlFCbTuhNJqzCnQzPby70/dSpTaK/OX9qr9k65+Ft7P4 m8K28t54PnYtLAmZJNMY87WPUxH+FzyPut2ZvmiCaS2mSWJ2iljYMrqSGUg5BBHQ571+1lxbxXlv LBPEs8EqlJIpFDI6kYKkHggg4IPBFfnn+1h+ydJ8NZ7jxZ4TgabwpK264tVyz6cxP6xE9D/CeD2N fpGS539YthcU/e6Pv5Pz/P13/N86yP2N8VhV7vVdvNeX5em3XaLrQvgIZjtuF/8AHv8A6/qPxHtt V5urbfnSuu0XWhfAQzHbcL/49/8AX9R+I9vZv2TP2s4/iBDa+D/GF0kXieNdlnfyEKuoKBwrHtLj /vrt82QfquvxOgmktpklidopY2DK6khlIOQQR0Oe9ff/AOyj+15H44az8G+NLhYPEW0RWOqSNhL8 9BG/ZZcYwejn0bAbz86yT2d8VhV7vVdvNeXl0/L0Mkzz21sNin73R9/J+f5+u+frmhGA/arYfuv4 0/uf7S+38vp0wa9Irldc0IwH7VbD91/Gn9z/AGl9v5fTp9ZUUUV8OfcmDRRRRRRRQAUUUUUUUUAF FFFFFFFABRRRRRRRQAUUUUUUUUAFFFFFFFFABRRRRRRRQAUUUUUUUUAFFFFFFFFABRRRRRRRQAUU UUUUUUAFFFFFFFFABRRRRRRRQAUUUUUUUUAFFFFFFFFABRRRRRRRQAUUUUUUUUAFFFFFFFFABRRR RRRRQAUUUUUUUUAFFFFFFFFABRRRRRRRQAUUUUUUUUAFFFFFFFFABRRRRRRRQAUUUUUUUUAFFFFF FFFABRRRRRRRQAUUUUUUUUAFFFFFWrXTjcIJHfy0OQOMk4749PfPWqtatjKkluiBh5g4K4APcjA7 8dffr6n18qw+HxOJUMS7K3pd9jyM0r18Ph+fDq7v62XewV4D+0d+2N4U/Z4v7XSJ7C48Q+IZolm+ w2sqosMZON0rnOwnDFQFYnvgEGvfq/NH9vL9nHxzcfGnVPGuiaDf+IdD1tbd/M02CS5ktpY4UiZJ FXLAHy1YNgL84AORiljsII2zsZ/+uhzg/h/XNWV+RSqgID1CjAP4Co3nij+/Ko7Yzk59MDkfjUcV 2tw22JHPHLNgBfwHX6ZH+H3cKmWYKShSS5ulld/q/vPhpU8yxkXOq3y+bsv0Mj4gf8FJviT4m82D w9a6Z4Qtv+ekEX2q4+7htzyjbjJyMRgjjk85+dfHHxU8X/Ei6+1eKPEep65LuZ0jurpmjTJBZY0z tQZC8KAOBxxXongP9jH4w+PvKe18G3ekWzts+1a5izVOV+bZJhyMNnKocgHGSMV6z4i/YV8NfBHw RL4r+LXxB8q2h+T+yvDkA865lIbbFBLN1Y4U5MYAG4nAG4T8UcUrEbiQMD0pOK99aq54T0dj45oq zqk1rdX909layWNi8reTBJL5rJHnhWfA3nHU4AJ5CgcCtQAWbA5JrIvrk3Exwf3SkhB049fqe/8A 9YCtWSTyY3kyRtUkEDo3b9cVh18LxLiHzU6Cem7/ACX5M+44coLlnXa8l+v6Elvbz3l1FBBFJLcz MqJHGpZnYnCqqjkknoK/bD4E/BnQfgf8PrDQdEsPs0u1Jr+eRg81zPgb2kfAzzwvAAHAAr8ov2U/ Bf8Awn37Q/gPSH/exJqKXk393y4AZyrexEe38a/aGiiiiviD7UKKKKKKKKACiiiiiiigAooooooo oAKKKKKKKKACiiiiiiigAooooooooAKKKKKKKKACiiiiiiigAooooooooAKKKKKKKKACiiiiiiig AooooooooAKKKKKKKKACiiiiiiigAooooooooAKKKKKKKKACiiiiiiigAooooooooAKKKKKKKKAC iiiiviL/AIKVf805/wC4j/7a19u18Rf8FKv+ac/9xH/21r38h/5GVL5/+ks+ez//AJFtX5f+lIK6 Lwj0u/8AgH/s1c7XReEel3/wD/2avt2iiivAPoTnaKKKKKKKACiiiiiiigAooooooooAKKKKKKKK ACiiiiiiigAooooooooAKKKKKKKKACiiiiiiigAooooooooAKKKKKKKKACiiiiiiigAooooooooA KKKKKKKKACiiiiiiigAooooooooAKKKKKKKKACiiiiiiigAooooooooAKKKKKKKKACiiiiiiigAo oooooooAKKKKKKKKACiiiiiiigAooooooooAKKKKKKKKACiiiiiiigAooooqK4t4ry3lgniWeCVS kkUihkdSMFSDwQQcEHgipaKBBQrbfnSiivz4/au/ZFf4fLc+LvBsEk3hskyXunj53sMknevcw/Xl epyM7flGORo5AykqynIIOCDX7ZSRpNG0cih42BVlYZBB4IIPUGvhj9rH9j46S114z8AaeP7PwZdR 0S3UD7P1LSwL/c9Yx908qNvCfomTZ77S2Gxb16Pv5P8Az6+u/wCd51kTjfE4RadY/qv8vuOt0XXB er5M/wAtwP8Ax7/6/wDkVt15urbfnSum0LXfP/0W5/1n8En97/Zb3/n9euz+yj+2IL1bfwf8QdQY 3eRHYa5dOW83JAEU7H+LniRuCOGORlvtGvxHr7Y/ZF/a68j7F4G8cXv7viHTNYnb7vYQzE9uyuen APbGWdZHvicIvWP6r/L7jXJM85rYXFv0l+j/AEf3jda8P7l862jz/fhTv/u/4d/r15uvSK53XdC8 /wD0q2/1n8cf97/aX3/n9ev3BRRRXwB+gHM0UUUUUUUAFFFFFFFFABRRRRRRRQAUUUUUUUUAFFFF FFFFABRRRRRRRQAUUUUUUUUAFFFFFFFFABRRRRRRRQAUUUUUUUUAFFFFFFFFABRRRRRRRQAUUUUU UUUAFFFFFFFFABRRRRRRRQAUUUUUUUUAFFFFFFFFABRRRRRRRQAUUUUUUUUAFFFFFFFFABRRRRRR RQAUUUUUUUUAFFFFFFFFABRRRRRRRQAUUUUUUUUAFFFFFFFFABRRRRRRRQAUUUUUUUUAFFFFFFFP gge4kCIPcsegHqf8+1OMXJqMVdsmUlFOUnZIKKK5z4hfELQfhf4Sv/EviS/jsdMs13vJJ952/hSN eruTwAOtEED3MgRB7knoB6mtmGJYIxGnQcknqSep/wDrf/rKQwpbx7E6dST1Y+p/w7fmS8kKpZiA AMknoBX6TlWVwy+H1jEfH/6Sv63PznNMyljp+wofB+b/AK2IviV8SNB+Evg2/wDFHiW6+zaZZr8/ lrukmkPCJGvGWY8AcDuSACR+Qf7RX7QmvftD+N/7a1T/AEHTLbdDpumo25baInP3uN8hwpZu5wAA AoF/9pb9pbXv2ivFv2q68yx8PWbN/Zuj7vlhXpvkxw8pHU9ug46+e/D/AMA638UPFul+GvD1r9u1 e/l2Qx/dVFAyzs3ZQAxJ7BaCQqlmICAZJPQClYYYjkexGCPyP9azXuft11FHtPkBhlR1IHUnHtn6 D8SdEklsnkmu7A4/6/VqOC9yNku7fc4sbgfqNOmp/HLV+S0H/Dv4d698VfFth4a8NWEl9qd43yR/ wov8TyN/Ao6kn+eBVPxl4fj8K+LdZ0RLqPU4tNvJrP7VGu1ZvLYpvVcng4yO+MZx0r9Wvhr8GfD3 7HPwR8R6vB5d9rltpk1/qWsSKN00kcZZYo1YjC7hhUyNxPJya/JG4uJ7y6lnnlkluZmZ3kkYszsT lmZjyST1NVdSk2Wu3JBdgMY4Kjk/kdtZdXdVky8aBsgKTj0JOD+gFUq+Azit7bHVH20+7/gn3mT0 fY4Kmu+v3/8AAPs//gl/4N/tL4l+KPFDxfutK0xLNJONqSzyA+uc7YnHHGDzjIz+ktfKP/BNvwf/ AGD8ApdXf/W69qdxcpJyv7qLEKr1IOGSU5wDzg5wDX1dRRRRXjHshRRRRRRRQAUUUUUUUUAFFFFF FFFABRRRRRRRQAUUUUUUUUAFFFFFFFFABRRRRRRRQAUUUUUUUUAFFFFFFFFABRRRRRRRQAUUUUUU UUAFFFFFFFFABRRRRRRRQAUUUUUUUUAFFFFFFFFABRRRRRRRQAUUUUUUUUAFFFFFFFFABRRRRRRR QAUUUUV8Rf8ABSr/AJpz/wBxH/21r7dr4i/4KVf805/7iP8A7a17+Q/8jKl8/wD0lnz2f/8AItq/ L/0pBXReEel3/wAA/wDZq52ui8I9Lv8A4B/7NX27RRRXgH0JztFFFFFFFABRRRRRRRQAUUUUUUUU AFFFFFFFFABRRRRRRRQAUUUUUUUUAFFFFFFFFABRRRRRRRQAUUUUUUUUAFFFFFFFFABRRRRRRRQA UUUUUUUUAFFFFFFFFABRRRRRRRQAUUUUUUUUAFFFFFFFFABRRRRRRRQAUUUUUUUUAFFFFFFFFABR RRRRRRQAUUUUUUUUAFFFFFFFFABRRRRRRRQAUUUUUUUUAFFFFFFFFABRRRRRRRQAUUUUUUUUAFFF FFFFFABRRRXw/wDtdfsi+R9t8c+B7L93zNqejwL93uZoQO3dkHTkjvj4nr9uK+Kv2sP2PUlivvGn gOzbz8tPqOiQrww6tLAoHBHJZBnOTtxjafv8lzzbC4p+j/R/o/vPz/O8j5r4rCL1j+q/y+46bQtd 8/8A0W5/1n8En97/AGW9/wCf169FXm9dLoeved/ot1/rP4H/AL/+y3v/AD+vXK/ZO/bBOkta+DPH +oA6fgRadrdwwH2foFinb+56SH7p4Y7eU+545EmjWSNg8bAMrKcgg8ggjqDX4lV9X/sq/teS/D77 H4Q8YStceGiwjtdQclpNOB6K3B3RZx7qM4yMAa5zkXtL4nCLXqu/mvPy6+u+WS59y2w2LenSX6P/ AD+8XXdC8/8A0q2/1n8cf97/AGl9/wCf168yy7fkevSKxNa0MXq+dD8twP8Ax/8A+v7/AJ+36E0V Fb3EV5bxTwSrPDKoeOWNgyOpGQwI4IIOQRwRUtfnZ+iHJUUMu35HooooooGFFFFFFFFABRRRRRRR QAUUUUUUUUAFFFFFFFFABRRRRRRRQAUUUUUUUUAFFFFFFFFABRRRRRRRQAUUUUUUUUAFFFFFFFFA BRRRRRRRQAUUUUUUUUAFFFFFFFFABRRRRRRRQAUUUUUUUUAFFFFFFFFABRRRRRRRQAUUUUUUUUAF FFFFFFFABRRRRRRRQAUUUUUUUUAFFFFFFFFABRRRRRRRQAUUUUUUUUAFFFFFFFFABRRRRRRSxQtM 4RBlz0FCu3ZCbSV2FFFZ+va9p3hfRr/V9Xv7fTdMs4jNc3U7bY0jH3mZv856DmlhhadwiDnuewHq a2YIVt4wi/Unux9T/QdvzJbbWqWyYGHc/eb+g9v59T2AlVc1+kZRlUcHD6xXXv8A/pK/z79j86zb NHjJ+woP3P8A0p/5FLxt420T4c+F7/xD4hv49M0iwi3zTyfkqqo5LE8KoyWJAAJNfkX+09+0tq/7 RXjL7U/2ix8K2bMmlaVIw+RenmyY4MrdT12jgEgZOv8AtZftWap+0V4j+xWvmaZ4M02VnsNNk+9N Jgr9plxn94QWCjoqkgZJZm8R8P8Ah/UfFWs2GkaRYXGp6neSrDbWsC7pHkP8P+J6Acnik6VlX14b h9in90p4/wBr/aP9PT8yX3175zeXGf3Y6n+8f8PT8z6CpXz+cZs8XL2FF+4vx/4H5nv5RlX1Ve2r L33+H/B/Ik8L+F9X8a+I7DQdBsLjU9Xv5VhtrWBdzO38gAOSTgKASSACa/XX9l39mHRP2ePCX/LO +8X38S/2lqu36HyIvSIH8WIyf4VXH/ZF/ZT079n3w5/aOqRW9944v1/0y+j+ZbaM4P2aJj2BGWYY 3Hrwq4+h6taYAbockEKduO/HP6ZrUALNgck1gqxRgykhgcgjqDU76hPIrAvw3BwoHH4D8/Wllebw y+jKnKN23dfd1+4MzymeOrRqRlZWs/8AgHgn7dTaiv7LXjL+zvM83bbed5Gd3lfaot/Ttjhu23Oe M1+Q1vbz3l1FBBFJLczMqJHGpZnYnCqqjkknoK/fC4t0uopYJ4o5YnVkeORQyupGGVlPUHuK8x8I /sv/AAs8B+Lf+El0HwbYWOrp9yfdI6wsBjdGjuUjP+0qg9eeTTbyXz7mRwcjOAQMZAGAcH2FRUUV 81KTnJyluz6SEVCKitkb/wAGfBcnw7+EvhLw1P8A8fOm6ZBbXPz7v3ojHm/Nzxu3Y9q7Oiiiiiip LCiiiiiiigAooooooooAKKKKKKKKACiiiiiiigAooooooooAKKKKKKKKACiiiiiiigAooooooooA KKKKKKKKACiiiiiiigAooooooooAKKKKKKKKACiiiiiiigAooooooooAKKKKKKKKACiiiiiiigAo oooooooAKKKKKKKKACiiiiiiigAoooor4i/4KVf805/7iP8A7a19u18Rf8FKv+ac/wDcR/8AbWvf yH/kZUvn/wCks+ez/wD5FtX5f+lIK6Lwj0u/+Af+zVztdF4R6Xf/AAD/ANmr7dooorwD6E52iiii iiigAooooooooAKKKKKKKKACiiiiiiigAooooooooAKKKKKKKKACiiiiiiigAooooooooAKKKKKK KKACiiiiiiigAooooooooAKKKKKKKKACiiiiiiigAooooooooAKKKKKKKKACiiiiiiigAooooooo oAKKKKKKKKACiiiiiiigAooooooooAKKKKKKKKACiiiiiiigAooooooooAKKKKKKKKACiiiiiiig AooooooooAKKKKKKKKACiiiiiiigAooooooooAKKKK+Sf2s/2RB42a68Z+CbRE8Q8yahpcWFW+9Z Yx0Evcjo/X7+d/wJPDJbTPFKjRSxsVZGBDKwOCCD0Oe1ftjXyp+1n+yZH8QIbrxh4PtUi8TxrvvL CMBV1BQOWUdpcf8AfXf5sE/c5Lnfs7YbFP3ej7eT8uz6Hwud5H7W+Jwq97qu/mvP8/Xfe0PXTAfs tyf3X8D/ANz2b2/l9OnVV5vW9oeumA/Zbk/uv4H/ALns3t/L6dPGf2T/ANrGT4az2/hPxZO03hSV ttvdNln05if1iJ6j+E8juK/Qy3uIry3inglWeGVQ8csbBkdSMhgRwQQcgjgivxTnhktpnilRopY2 KsjAhlYHBBB6HPavpH9ln9rK4+ELJ4c8TNPf+DpGJiaMb5dOcnlkGeYyTlkHIOWXnKt6GdZJ9Yvi cKve6rv5rz/P1PPyXPPY2w2Kfu9H28n5fl6baGtaKL4GaEbbhf8Ax7/6/ofwPtyLLt+R69IrF1jQ 01HMkP7u4H5N/n1/D6fpBRVPSdWste0y11HTrqK9sbqNZYLmFwySIRkMCOCCKuV+btOLsz9JTTV0 cjRTpoXt5dj/ALqVKbRRRRSGFFFFFFFFABRRRRRRRQAUUUUUUUUAFFFFFFFFABRRRRRRRQAUUUUU UUUAFFFFFFFFABRRRRRRRQAUUUUUUUUAFFFFFFFFABRRRRRRRQAUUUUUUUUAFFFFFFFFABRRRRRR RQAUUUUUUUUAFFFFFFFFABRRRRRRRQAUUUUUUUUAFFFFFFFFABRRRRRRRQAUUUUUUUUAFFFFFFFF ABRRRRRRRQAUUUUUUUKpdgo6kgD8aPJC21YUUVV1TVLXQ9LutR1G6jsbGzie5uZ52CxwxqCzuzHg AAMSewpYoWmcIgy56Cti2tltU2ry5+83r7D2/n1PYBLW2FqhA5dvvN/Qe38+vpib71fomT5QsMli MQve6Lt/wfyPz7Ns2eIbw9B+71ff/gfmQ69r2neF9Gv9X1e/t9N0yziM1zdTttjSMfeZm/znoOa/ Kb9rj9rjUfj7rP8AZGkfaNM8D2cv7m1+7JeyD/lvL/7Kn8PU89LH7Yn7XF18etZ/sHw99osfA9hK 3kx8pJqEg/5byL2UfwIRkdTydqfN1jYzaldRWtrFJc3NzKsMMECl5HkJwqqoySSTgAck0Kuazb6+ 83MUR/d9z/e/+t6D8T2AL6983MUfEY6n+8R/T09evpinXjZxm7xLdCg/c6vv/wAD8z2MoylYdKvX Xv8ARdv+D+RPoeh3vibWbDSNLtZL7Ur+dLa2tYPmZ5GOFVfqTX6vfsk/sk6d+z/o39r6v9n1Pxxe Rf6Tdfejsoz/AMsIv6t1Y+2BWb+xv+yHZfA/RrXxL4hijufHt/Au/wAzDLpkbD5oI+o8zBw7j3UH GS/0/RRRRXyh9UFFFFFFFFABRRRRRRRQAUUUUUUUUAFFFFFFFFABRRRRRRRQAUUUUUUUUAFFFFFF FFABRRRRRRRQAUUUUUUUUAFFFFFFFFABRRRRRRRQAUUUUUUUUAFFFFFFFFABRRRRRRRQAUUUUUUU UAFFFFFFFFABRRRRRRRQAUUUUUUUUAFFFFFFFFABRRRRRRRQAUUUUUUUUAFFFFFFFFABRRRRXxF/ wUq/5pz/ANxH/wBta+3a+Iv+ClX/ADTn/uI/+2te/kP/ACMqXz/9JZ89n/8AyLavy/8ASkFdF4R6 Xf8AwD/2audrovCPS7/4B/7NX27RRRXgH0JztFFFFFFFABRRRRRRRQAUUUUUUUUAFFFFFFFFABRR RRRRRQAUUUUUUUUAFFFFFFFFABRRRRRRRQAUUUUUUUUAFFFFFFFFABRRRRRRRQAUUUUUUUUAFFFF FFFFABRRRRRRRQAUUUUUUUUAFFFFFFFFABRRRRRRRQAUUUUUUUUAFFFFFFFFABRRRRRRRQAUUUUU UUUAFFFFFFFFABRRRRRRRQAUUUUUUUUAFFFFFFFFABRRRRRRRQAUUUUUUUUAFFFFFFFFABRRRRRR RQAUUUUUUUUAFFFFfL37VP7JFr8SLe78VeEraO08WoPNuLVTtj1IAc98LLxw3G7o3XcPzyvLOaxu Z7e5hkt7mFzHJHKpR0YEgqQRkEHjBr9rq+eP2o/2V7P40WTa7oSw6f4zt0wHb5I79AMCOQ44YDhX 9MKflwV+1ybPPYWw2Kfu9H28n5fl6bfFZ1kaxF8RhVafVd/+D+Zu6Fr3kEW11xH/AAP/AHP/AK38 vp06uvN61tF1r7D+5mP+jf8AoH/1vUfiPf5O/Zl/ai1P4K6nDpWpvLqPgyeTM1n957VmIzLF+PJT oecYJzX6UaDr2n+JtHs9W0m8iv8ATruMSwXELbkdT0IP6EHkHIIGDX40a1o194d1a70zUrWSxv7W QxTW8y7XjcHBBFe1/syftN3/AMD9XGm6kZb/AMH3cmbi1By1qx4M0QPf+8vRh74NeznOSxxkXiMN 8f8A6V/wfzPGybOpYOSwuK+DZP8Al/4H5G9rGjpqcIIPlzp9x/6H2/lXHzQvby7H/dSpXoKsHG5a ztY0dNThBB8udPuP/Q+38q/Tyisvw34k0zxfodlrOjXsWo6XexiWC5hOVcHjvyCCCCpAIIIIGCK1 K/MmnFtNWaP0xSUkmnocXRUk0L28ux/3UqVHRRX5t+P/ANuT4i6x4quLjw9qcGhaNFMwtrSG1jl3 oCQGdpULMSD0woHGACM19j/swfGaf43fDGLV7+NIdXsp2sb4R4CvIqqwkAzwGVlOOmQ2Ole3jMmx WBoqvVtby3XqeLg84wuNrOhSvdfc7dv+DYKK7G38O2Ucex4/Mk/ifcf6Hiuf1zTk0+52J/qnXen/ AMTXrtFFFeGe4Z1FFFFFFFABRRRRRRRQAUUUUUUUUAFFFFFFFFABRRRRRRRQAUUUUUUUUAFFFFFF FFABRRRRRRRQAUUUUUUUUAFFFFFFFFABRRRRRRRQAUUUUUUUUAFFFFFFFFABRRRRRRRQAUUUUUUU UAFFFFFFFFABRRRRRRRQAUUUUUUUUAFFFFFFFFABRRRRRRRQAUUUUUUUKpdgqgkk4AHUmgQUUVHc XCWsUs88scUSKzvJIwVUUDLMzHoB3NCqXYKoJJOAB1JrWtLMWq5ODKRyeyj0H9T+A91tLQWq5ODK Ryeyj0H9T+A95wCzYHJNff5Pk/srYnErXou3m/Py6Hweb5t7W+Hw706vv5LyC4uEtYpZ55Y4okVn eSRgqooGWZmPQDua/MH9tT9sSf4sapdeCvCN15Xge2l2XN1AxVtWkHO5un7oH7q9GI3HPyhbn7aH 7aD/ABOluvBPgq6ki8II2y81KPKtqbA/dX0hH/j3U8YB+Qbe3nvLqKCCKSW5mZUSONSzOxOFVVHJ JPQUAFmwOSaz7+9BzFE2ezMvQ+w9vU9/5uvr4BTFEc54Zh39h7ep79Prn1w5xnHtr4bDv3er7/8A A/P037soyn2VsRiF73Rdv+CFvbz3l1FBBFJLczMqJHGpZnYnCqqjkknoK/Tv9in9jtPhLaxeMvGV rHL4zuYv9DtZPm/syMg7vbzWBwT/AAjgHlsw/sY/sYwfC21tfGvja1jl8XzLvs7GTDLpikfe9DMR 1P8AD0HOTX1/RRRRXxx9eFFFFFFFFABRRRRRRRQAUUUUUUUUAFFFFFFFFABRRRRRRRQAUUUUUUUU AFFFFFFFFABRRRRRRRQAUUUUUUUUAFFFFFFFFABRRRRRRRQAUUUUUUUUAFFFFFFFFABRRRRRRRQA UUUUUUUUAFFFFFFFFABRRRRRRRQAUUUUUUUUAFFFFFFFFABRRRRRRRQAUUUUUUUUAFFFFFFFFABR RRRRRRQAUUUUV8Rf8FKv+ac/9xH/ANta+3a+Iv8AgpV/zTn/ALiP/trXv5D/AMjKl8//AElnz2f/ APItq/L/ANKQV0XhHpd/8A/9mrna6Lwj0u/+Af8As1fbtFFFeAfQnO0UUUUUUUAFFFFFFFFABRRR RRRRQAUUUUUUUUAFFFFFFFFABRRRRRRRQAUUUUUUUUAFFFFFFFFABRRRRRRRQAUUUUUUUUAFFFFF FFFABRRRRRRRQAUUUUUUUUAFFFFFFFFABRRRRRRRQAUUUUUUUUAFFFFFFFFABRRRRRRRQAUUUUUU UUAFFFFFFFFABRRRRRRRQAUUUUUUUUAFFFFFFFFABRRRRRRRQAUUUUUUUUAFFFFFFFFABRRRRRRR QAUUUUUUUUAFFFFFFFFABRRRRRRRQAUUUUUUUUAFFFFeAftQfsv2Pxq0ttX0hYrHxlaR4imbCpeK BxFIfXsrHp0PHT819a0a+8O6td6ZqVrJY39rIYpreZdrxuDggiv2nrwj9pX9l/SvjbpcupacsWne MreMC3vuQlyFBxFN6g9A2CV46gEH7HJc7eFth8S/c6Pt/wAD8j47OskWLTxGHVqi3X83/B/M1tF1 r7D+5mP+jf8AoH/1vUfiPfr1YONy151WtoeuPY/uZ/8Aj2/9A/z6f5PxT+zv+0trnwH1Y2wU6p4X u5Q15prE5Q8AywnOFkwMEdGAAPIVl/TLwb4y0jx94bs9d0K9j1DTbxN8csfUHoVIPKsDwQcEEc1+ PfiTwvqvg3W7rR9c0+fS9Ttm2y21whV17g+4IwQRwQQRnNd98Afj9rXwK8ULd2jNe6LcsF1DS3bC TL03LnhZAOjfgeDX0Ob5NDHx9vh7e0/CX/B7P+l87lGczwEvq+J+D8Y/8DyOg1TSYdUi+ceXIn3J PT/61cfeWb2Mnkzf6yu8jmS4hDpJvQ/xLVbUNOh1S2KOOf4X/u/57isn46eB/wDhXfxc8VaCiMlt b3rvbA7ifIf95GMkAkhHUE9yDjPWvef+Cd3jWPS/HfiHwzPIsY1azW5gyQN0sLHKgYySUkduuAEP Brn/ANtS40HxtqnhL4jeGbiO503X7FraYqAHE8BGRIMkiQLIikEYARcEgivJvgX44/4V38XPCuvO 7JbW96iXJG4nyH/dyHAIJIR2IHcgZz0rslCWYZW4zXvOP/ky/wCCjkjKOX5spRfu83y5Zf8AAZLY 3BurOGX++oJ+veszxXb+ZYxz/wDPJ+fof/r7am0FJrWGS2nP7yJv/HT0/XdV2+t/tVnND/fQgfXt X670UUV+Qn68cDRRRRRRRQAUUUUUUUUAFFFFFFFFABRRRRRRRQAUUUUUUUUAFFFFFFFFABRRRRRR RQAUUUUUUUUAFFFFFFFFABRRRRRRRQAUUUUUUUUAFFFFFFFFABRRRRRRRQAUUUUUUUUAFFFFFFFF ABRRRRRRRQAUUUUUUUUAFFFFFFFFABRRRRRRRQAUUUUUUUUAFFFFFatlafZ13t/rSO/G0Ht9fX8v qllY/Z8SSD972H9z3Pv/AC/la4r7vJcotbFYhei/V/p958NnObc18Nh36v8ARfr9wV+bP7b37ZT+ Orq/+Hngq6/4pqGVodV1WNv+QhIp+aKNh/yxBHLD75HHyff6L9uT9sr7V9q+HPgDVP8ARvnh1vVb Vvv9mtonB6feDsOv3QcbgfgujiqN/eld0MfB6O39B/Xv29cvv7zyMxRn95/E3932+v8AL+WZWOdZ vz3wuHenV/ov1NcmynlticQtei/V/p94V+kP7D/7G8Hg+wsPiH45sP8AioZv32laVdr/AMg9f4ZZ FP8Ay2I5UH7gIJ+f7mL+w7+xn9g+y/Ebx/pf+k/JNomj3S/6nutzKhH3vulFP3fvEZ27fvGiiiiv ij7QKKKKKKKKACiiiiiiigAooooooooAKKKKKKKKACiiiiiiigAooooooooAKKKKKKKKACiiiiii igAooooooooAKKKKKKKKACiiiiiiigAooooooooAKKKKKKKKACiiiiiiigAooooooooAKKKKKKKK ACiiiiiiigAooooooooAKKKKKKKKACiiiiiiigAooooooooAKKKKKKKKACiiiiiiigAooooooooA KKKKK+Iv+ClX/NOf+4j/AO2tfbtfEX/BSr/mnP8A3Ef/AG1r38h/5GVL5/8ApLPns/8A+RbV+X/p SCui8I9Lv/gH/s1c7XReEel3/wAA/wDZq+3aKKK8A+hOdooooooooAKKKKKKKKACiiiiiiigAooo oooooAKKKKKKKKACiiiiiiigAooooooooAKKKKKKKKACiiiiiiigAooooooooAKKKKKKKKACiiii iiigAooooooooAKKKKKKKKACiiiiiiigAooooooooAKKKKKKKKACiiiiiiigAooooooooAKKKKKK KKACiiiiiiigAooooooooAKKKKKKKKACiiiiiiigAooooooooAKKKKKKKKACiiiiiiigAooooooo oAKKKKKKKKACiiiiiiigAooooooooAKKKKp6tq1loOmXWo6jdRWVjaxtLPczOFSNAMliTwABXjlj +2d8I7/UWtB4oMBBYC4uLKdImx6MU4yBkZxnp14J+2V4Z1bxR8Adct9HWaae3kguprW3DM08SSAu uB1C8SEHP+rz2FfltX2GT5Nh8woSq1ZO97WVtPwZ8dnOc4jLq8adOCaavd377LUdDC9xLsT97K9a beGL1Y9/lRy/9M93zfrgfrSeG5kj1Qb/AONSif73+ePxrtK/Tz4zfCzwN+1Z4V83Qde0q58SWMWb HVLG4SbYOvkzhCT5ZJ7jKkkgcsrfnJ428E6z8O/E17oOv2T2Op2rbXjbkMOzKejKRyCOCKxYLqW0 mSWCV4ZUOVeNipU+oI6Vra94w1zxRBZRaxq13qqWUflWxvJmlaKPj5AzEkKMDC5wO3Wvs8vwNXAL 2Sqc1PomtV6P9D4vMMfRzD946fLU7rZ+vn95xtjdXWhSZmif7O7fMm3+L+8vbP8AP9a6yKVLiIOh 3xtU1QxxJH92PZuO4/WqS6tdrpUmmieQWMk63DW+flMiqyhsdjhmH4+1Z9FFe0eE23uTUUUV+un7 P/jgfET4N+FNbZg9zLZLDc9P9fFmOQ4XhcshYDjAI4FeiV8hf8E7fG0mpeDPEfhad2f+zLpLy33M xxHMpDKBjCgNGT1zmRuK+va/FMyw/wBVxlSl0vp6PVfmfuGW4j61hKdXq1r67P8AE4TWrf7Lql0n 99t/58//AFqpV0Xiy1zJFOOn3H/mv/s1c7RRRRXmnpBRRRRRRRQAUUUUUUUUAFFFFFFFFABRRRRR RRQAUUUUUUUUAFFFFFFFFABRRRRRRRQAUUUUUUUUAFFFFFFFFABRRRRRRRQAUUUUUUUUAFFFFFFF FABRRRRRRRQAUUUUUUUUAFFFFFFFFABRRRRRRRQAUUUUUUUUAFFFFFFFFABRRRRWpZWX2fEkg/e9 h/c9z7/y/lHp9nsUSyL855QHsPX/AA/P0q9xX22S5PzWxOIWnRfq/wBPvPis4zblvhsO9er/AEX6 /cFfA37bH7bG37f8PPh5f/3odV1y1b8GggI/JnH0Hc1sftyftkT+EpLr4c+A7/ytXddmsaxay/NZ ZyGtomHSXH3mH3AcD58lPzoo4qre3v2fMcZ/e9z/AHPYe/8AL+SXt75H7uP/AFp6n+6D6e/v2/lm VedZvvhsO/V/ov1+4nJ8pvbE4hei/V/p94V9/fsT/sT7fsHxD+Idh/dm0rQ7pfxWecH81Q/U9hWN +w7+xjB4misPiN48tfN0j/XaPo86/wDHzg/LPKp/5Z8ZVT9/gn5cB/0Toooor4Y+3CiiiiiiigAo oooooooAKKKKKKKKACiiiiiiigAooooooooAKKKKKKKKACiiiiiiigAooooooooAKKKKKKKKACii iiiiigAooooooooAKKKKKKKKACiiiiiiigAooooooooAKKKKKKKKACiiiiiiigAooooooooAKKKK KKKKACiiiiiiigAooooooooAKKKKKKKKACiiiiiiigAooooooooAKKKKKKKKACiiiiiiigAoooor 4i/4KVf805/7iP8A7a19u18Rf8FKv+ac/wDcR/8AbWvfyH/kZUvn/wCks+ez/wD5FtX5f+lIK6Lw j0u/+Af+zVztdF4R6Xf/AAD/ANmr7dooorwD6E52iiiiiiigAooooooooAKKKKKKKKACiiiiiiig AooooooooAKKKKKKKKACiiiiiiigAooooooooAKKKKKKKKACiiiiiiigAooooooooAKKKKKKKKAC iiiiiiigAooooooooAKKKKKKKKACiiiiiiigAooooooooAKKKKKKKKACiiiiiiigAooooooooAKK KKKKKKACiiiiiiigAooooooooAKKKKKKKKACiiiiiiigAooooooooAKKKKKKKKACiiiiiiigAooo oooooAKKKKKKKKACiiiiiiigAoooorhvF3wQ8A+OmeTXPCOlXtw7F3uvswjnYnJOZEwxyWYkZxk5 64NdzRWlOpOk+anJp+TsZzpwqLlmrrzCrcGq3tvjZcyH5dn95fyOaqUV8u+LP+CfPgDVxK+iajq2 gTsxKKJVuYEBJONrjcQOg+foOc9a8X8W/wDBPPxtpe59C1rS9fi3EBZN1rKV4w207l9cjd6Yzmv0 Kor26Oe4+j9vmXnr/wAH8TxK2RYCt/y7s/LT/gfgbdv4smX/AF0Ucny/7rf1/lWlb+KrOT74kj/4 DuH6c/pXJUV+Rvi79n34j+Bt7az4O1SGKPG+4gh+0QrnGMyRFlGSwHXrkdQRXnkkbRyFWBVlOCCM EH0r9ta81+MXwD8K/Gfw/d2eqWEFpqkg3W+s28C/aYJAAAxbALrgAFCcEAdCFI+gw3FF2o4mnbzX +X/BPncTwqlFyw1TXs/8/wDgHeW+pWt1jyZkk3fw7vm/I81crzerthq82nyRBJfNi/557vl/+t9a /Nr4F/GbUvgb45j8QafbxXsMsRtbu0lJAmgZlZlDfwsCgIbseoIJB/Uj4d/EXQvil4Us/EPh68F1 Y3AwQcCSGQAbopFz8rrkZGSCCCCQQT+U/wAWfhNr/wAG/F0+g67BtYZe3uowfKuYs4DoT29R1B4N XPg38a/EXwT8Tx6polyz2jsBe6bI5EF2gzww7MATtYDK5PUEg+rmmVU80prEYdrnto+jXb/L7jys rzSplVR4bEp8t9V1i+/9fI67UdPTUbbyX/3lf/ariryzmsbryZv8/wC1XcWd5FfW4mh5GP8AIpL6 xh1CLbNHnjhv4lr9c6K4n4T/ABc8O/GTwvHrXh+68wDCXNpJ8s1rIVyUkX19xkHHGa7avy+pTnRm 4VFZrofqVOpCrFTg7pnBUVa1HTZtMk2P/wAAk/v1VoooorM0CiiiiiiigAooooooooAKKKKKKKKA CiiiiiiigAooooooooAKKKKKKKKACiiiiiiigAooooooooAKKKKKKKKACiiiiiiigAooooooooAK KKKKKKKACiiiiiiigAooooooooAKKKKKKKKACiiiiiiigAooooq/Y2I2iWUdeVU9/c+3oO/X6lhY jaJpRnuqnv7n29B36n3vkktk8k19jk+T+2ticQvd6Lv5+n5nyGb5t7K+Hw797q+3/B/IK+Ov22P2 yIPhvYXXgbwVf/8AFXzLsvNSgYf8SyM/eVW5/fEcDHKg5yDip/20v2yk+E8V14K8G3Xm+M5ov9Mv o/mXTEYZG31lIOR2UEE84FfmTcXE95dSzzyyS3MzM7ySMWZ2JyzMx5JJ6mgk7smq97di2XaOZT0H 90ep/oPx9Mrd3YtVwMNKRwOyj1P9B+J98hmLsWYksTkk9Sa7c4zhU08Nhnr1fbyXn+RxZRlPtGsR iFp0Xfzfl+YySR5Zd7/vZX+/JJX2P+xL+xu/xEurXxz45sP+KVh+ew02f5f7TkB4eRSOYR6fxnjl chof2L/2L3+J0tr428a2skXhBG32emyZVtTYH7zekI/8e6DjJP6ZW9ulrFFBBFHFEiqiRxqFVFAw qqo6AdhQSWJJOSeSTRRRXwJ94OjjSKLYn7uJP+WdOoooooooAKKKKKKKKACiiiiiiigAoooooooo AKKKKKKKKACiiiiiiigAooooooooAKKKKKKKKACiiiiiiigAooooooooAKKKKKKKKACiiiiiiigA ooooooooAKKKKKKKKACiiiiiiigAooooooooAKKKKKKKKACiiiiiiigAooooooooAKKKKKKKKACi iiiiiigAooooooooAKKKKKKKKACiiiiiiigAooooooooAKKKKKKKKACiiiiviL/gpV/zTn/uI/8A trX27XxF/wAFKv8AmnP/AHEf/bWvfyH/AJGVL5/+ks+ez/8A5FtX5f8ApSCui8I9Lv8A4B/7NXO1 0XhHpd/8A/8AZq+3aKKK8A+hOdooooooooAKKKKKKKKACiiiiiiigAooooooooAKKKKKKKKACiii iiiigAooooooooAKKKKKKKKACiiiiiiigAooooooooAKKKKKKKKACiiiiiiigAooooooooAKKKKK KKKACiiiiiiigAooooooooAKKKKKKKKACiiiiiiigAooooooooAKKKKKKKKACiiiiiiigAoooooo ooAKKKKKKKKACiiiiiiigAooooooooAKKKKKKKKACiiiiiiigAooooooooAKKKKKKKKACiiiiiii gAooooooooAKKKKKKKKACiiiiiiigAooooooooAKKKK4b4v/AAg0H40eEZtE1uHDjL2l9GB5tpJj AdCe3YqeCOvOCPy5+LPwm1/4N+Lp9B12Dawy9vdRg+VcxZwHQnt6jqDwa/X+uN+Knwr0D4weEbjQ deg3xP8APBcx4EttIAQJIyRwRnkdCMgg5Ir6TKM4nl8vZ1Nab/DzX6o+bzfJ4ZjDnhpUWz7+T/z6 FvT9Rm0263p/wOP+/wD57Guzs7yK+txNDyMf5FcDVrTtRm0+63p/wNP79fll8Jvizr/wb8XQa9oU +1hhLi1kJ8q5izko4Hb0PUHkV+o3wg+L+g/GjwjDreiTYcYS7sZCPNtJMZKOB27hhwR05yB+ZHxn +B/iT4H+I/7O1y38yynLmx1OIfubtAcZH91hkZQ8jI6ggnO+FPxZ8Q/BvxRFrnh+5CS42z20uWhu Y85KOoIyPccg8givs8yy2jm1FV6DXN0fR+T/AK0Pi8tzKtlFZ4fEJ8nVdV5r+tTtLyzivrcwzcjH +TXGajp02m3Wx/8AgEn9/wDz3FdjY6hDqEW+E8/xL/EtOvLOK+tzDNyMf5NfsDRXn/wW+NOgfG7w jHrGjyeTdR4S+02RgZbSQjO04+8pwSrAAMAeAQyj0CvyypTnRm6dRWaP1OnUhWgqlN3TOBoq3qOn TabdbH/4BJ/f/wA9xVSiiiiszUKKKKKKKKACiiiiiiigAooooooooAKKKKKKKKACiiiiiiigAooo oooooAKKKKKKKKACiiiiiiigAooooooooAKKKKKKKKACiiiiiiigAooooooooAKKKKKKKKACiiii iiigAooooq5YWfmYlkX93/CD3PrjuB/P15osbHzcSyj932H97/63qfwHcjS4r6zJsp+sNYiuvcWy 7/8AA/M+UzjNVh08PQfvvd9v+D+QV8tftpftcQfBPRv+EX8L3VvL49v1+fo66ZAQf3rLyPNPy7EP Y7iMBVfY/a2/a2079n/Rv7I0j7Pqfji8i/0a1+9HZRn/AJby/wBF6sfbJr8n9Y1i98Qapdapql1c X19eStNc3U7GSSaQnLMzHkkmj71V7u8FquAMynpkcAep9fYfn6F11craxgnl2+6vr7n2/n09cY8k jSuWY5J6mvWznNlh08Nh373Vrp5ev5HlZPlTrtYjEL3eifXz9PzIr6+m1K6lurqWS5ubmVppp52L yPITlmZjkkknJJ5Jr6m/Yt/Y/f42X8Xi/wAVxSReB7OfYkHKtqcq/eRW4IiB4Zh1OVByGKZH7Hf7 JN18ete/tvXorix8B2DfvpI/kbUJQR+4jbggf3nHQcAgnK/qvpOk2Wg6Xa6dp1rb2NjZxLDbWsCh I4YwMKqqOAAKGYuxZiSxOST1Jooor89Pvyxb26WsUUEEUcUSKqJHGoVUUDCqqjoB2FSUUUUUUUDC iiiiiiigAooooooooAKKKKKKKKACiiiiiiigAooooooooAKKKKKKKKACiiiiiiigAooooooooAKK KKKKKKACiiiiiiigAooooooooAKKKKKKKKACiiiiiiigAooooooooAKKKKKKKKACiiiiiiigAooo oooooAKKKKKKKKACiiiiiiigAooooooooAKKKKKKKKACiiiiiiigAooooooooAKKKKKKKKACiiii iiigAooooooooAKKKKK+Iv8AgpV/zTn/ALiP/trX27XxF/wUq/5pz/3Ef/bWvfyH/kZUvn/6Sz57 P/8AkW1fl/6UgrovCPS7/wCAf+zVztdF4R6Xf/AP/Zq+3aKKK8A+hOdooooooooAKKKKKKKKACii iiiiigAooooooooAKKKKKKKKACiiiiiiigAooooooooAKKKKKKKKACiiiiiiigAooooooooAKKKK KKKKACiiiiiiigAooooooooAKKKKKKKKACiiiiiiigAooooooooAKKKKKKKKACiiiiiiigAooooo oooAKKKKKKKKACiiiiiiigAooooooooAKKKKKKKKACiiiiiiigAooooooooAKKKKKKKKACiiiiii igAooooooooAKKKKKKKKACiiiiiiigAooooooooAKKKKKKKKACiiiiiiigAooooooooAKKKKKKKK ACiiiuY+Ivw60L4peFLzw94hsxdWNwMgjAkhkAO2WNsfK65ODgggkEEEg/mL8fvgDrXwK8UNaXYa 90W5Ytp+qIuEmXrtbHCyAdV/EcGv1hrnvHngPRfiV4Xu9A1+zW9066XBB4eNh0dD1DA8gj6HOSD7 +VZtUy6dnrTe6/Vf1qeBmuU08xp3Wk1s/wBH5fkTWd5NY3XnQ/5/2a7PT9Rh1S2Doef4l/u/57Gu GqazvJrG686H/P8As1+SPw/+IGt/DHxRZ+IPD941nqFsfqkqHG6N1z8yHHI+hGCAR+nnwF/aB8P/ AB08Oi4sHWz1y3jU3+lSNl4G6blOPmjJ6MOmRkA8V+ePx++AOtfArxQ1pdhr3Rbli2n6oi4SZeu1 scLIB1X8Rwa4nwT421n4d+JrLXtAvXsdTtW3JIvIYd1YdGUjgg8EV93j8vw+cUFWpP3ukv0f9XR8 HgMwxGS13QrL3b6rt5r+tUd3NAl1CY5B5kbVxuraS+mS9PMtm+6//sre/wDOuq0/UYdUtg6Hn+Jf 7v8AnsasyxJcRFHG+Nq/ZeivJv2ff2gtG+O3hrz4Nlj4gtFA1DSy2WjJ43pnloyeh6g8HsT6zX5X Wo1MPUdKqrSR+q0a1PEU1VpO8Wee0Vf1bSX0yXp5ls33X/8AZW9/51QoooorE2CiiiiiiigAoooo ooooAKKKKKKKKACiiiiiiigAooooooooAKKKKKKKKACiiiiiiigAooooooooAKKKKKKKKACiiiii iigAooooooooAKKKKKKKKACiiiirdjZCb95J/qx0H94/4ev5D1DLKzNw25uIlPJ9T6D+voPwB1el fUZPlP1uXt6y9xfj/wAD/hj5fN81+qr2NF++/wAP+D/w4V87ftdftXWX7PfhyLTtL+z33jjUom+x 2sjBlto+nnyrnOM/dX+Ig9ga2P2pv2ntI/Z48JS7JY77xffxP/ZWm/e+bkefKoIIiU/QsV2jHzMv 5GeKPFGr+NfEd/r2vX9xqWr38rTXN1O25nb+QAHAAwFAAAAAFKzZqK5uVtU3Ny5+6vr7n2/n0Hcg ubhbWPcRknIVfUj19h+v6jHkkaZy7nLHqa93N82WFj9Ww/x/+kr/AD/I8TKcreKf1jEfD+b/AMvz I/EHiDUfFWs3+r6vf3Gp6neStNc3U7bpHkP8X+A6AcDivf8A9kf9kfUfj7rP9r6v9o0zwPZy/vrr 7sl7IP8AlhF/7M/8PQc9M39k39lfUf2ivEct1dSyaZ4M02Vft99HjzJm6+RFnPzEdWxhQcnJKq36 0+G/Dul+D9BsNE0i1jsdMsIFtra1j+6kajCrzkn3JJJPJJJollaZy7nLnqaSiivzptt3Z+hJJKyH aDoOneF9GsNI0iwt9M0yziENtawLtjSMfdVV/wA56nmtCiiiiiigYUUUUUUUUAFFFFFFFFABRRRR RRRQAUUUUUUUUAFFFFFFFFABRRRRRRRQAUUUUUUUUAFFFFFFFFABRRRRRRRQAUUUUUUUUAFFFFFF FFABRRRRRRRQAUUUUUUUUAFFFFFFFFABRRRRRRRQAUUUUUUUUAFFFFFFFFABRRRRRRRQAUUUUUUU UAFFFFFFFFABRRRRRRRQAUUUUUUUUAFFFFFFFFABRRRRRRRQAUUUUUUUUAFFFFFFFFABRRRRRRRQ AUUUUV8Rf8FKv+ac/wDcR/8AbWvt2viL/gpV/wA05/7iP/trXv5D/wAjKl8//SWfPZ//AMi2r8v/ AEpBXReEel3/AMA/9mrna6Lwj0u/+Af+zV9u0UUV4B9Cc7RRRRRRRQAUUUUUUUUAFFFFFFFFABRR RRRRRQAUUUUUUUUAFFFFFFFFABRRRRRRRQAUUUUUUUUAFFFFFFFFABRRRRRRRQAUUUUUUUUAFFFF FFFFABRRRRRRRQAUUUUUUUUAFFFFFFFFABRRRRRRRQAUUUUUUUUAFFFFFFFFABRRRRRRRQAUUUUU UUUAFFFFFFFFABRRRRRRRQAUUUUUUUUAFFFFFFFFABRRRRRRRQAUUUUUUUUAFFFFFFFFABRRRRRR RQAUUUUUUUUAFFFFFFFFABRRRRRRRQAUUUUUUUUAFFFFFFFFABRRRRRRRQAUUUUUUUUAFFFFFFFF ABRRRWJ4y8G6R4+8N3uha7ZR6hpt4mySKTqD1DAjlWB5BGCCMivzN/aI/Zp1z4D6sLksdU8L3cpW z1JQcoeSIphjCyYGQejAEjkMq/qbWX4k8N6Z4v0O90bWbKLUdLvY/KntphlXB57cgggEMCCCAQRg GvbyvNKuXTstYPdfqvM8PNMqpZlT10mtn+j7oms7x7GTzof9ZXYaXq0OqRfIfLkT70fp/wDWriak hme3l3p+6lSvx68F+NtZ+HviK113w/fvp2p2xJjmjweDwVKnhlI4IIwa/Tj9nP8AaM0j48eHSQI9 P8T2aD+0NL3fQedFk5MZJ9ypO05yrN8RftM/sxaj8DtWGoaeZtS8IXT7be8YAvbt/wA8pSBjPo2A G9jxXjXh/wAQ6l4T1yz1fR7yXT9Ss5BLDcQnDIw/mMcEHggkHOa+/wAZgsNneHVWlLXo/wBH/Wh+ f4PGYrI8Q6NZe71X6r+tTvpYkuIijjfG1cZq2kvpkvTzLZvuv/7K3v8AzrpdH1iPU4cEeXcJ99P6 j2/lWgyrIm1uRX7R0V4N+zT+1Fpfxu01NLv/AC9N8Y20W6e06R3QHWSHJyR3Knlc9wM17zX5diMP VwtR0qys0fqeHxFLFU1Vou8Wed0Vq61or6f+/g/49v8A0D/63ofz98qiiiiuY6QooooooooAKKKK KKKKACiiiiiiigAooooooooAKKKKKKKKACiiiiiiigAooooooooAKKKKKKKKACiiiiiiigAooooo oooAKKKKKs2Vkbk7myIgeT3J9B7/AMvyBSztDdPlsiMdSOp9h/nj9DrABVCqAEAwAOgFfSZTlLxs va1dIL8f66s+czXNY4OPsqWtR/gFeO/tKftKaD+zr4S+23vl33iG8Vk03R42+aZv78n9yMdz36Dm p/2kv2itE/Z48ES6pe+Xfa5c7k0rSt21rmTjczYyRGucs30A5ZQfyG+InxE174q+Lb/xL4lv5L7U 7xvnk/hRf4UjX+BR0AH88mgAKoVQAAMADoBTLiZbeMu30A7sfQf1Pb8gSaZLePe/ToAOrH0H+Pb8 gceeZ7mQu59gB0A9B/n3r6XNc0hgIfV8P8f/AKSv8z5vK8snjpfWMR8H/pX/AABnxA8fa38UPFuq eJfEN19u1e/l3zSfdVFAwsar2UAKAOwFejfsw/s06v8AtFeMvsqfaLHwrZsr6rqsaj5F6+VHngyt 0HXaOSCBgx/s0/s069+0V4t+y2vmWPh6zZf7S1jb8sK9dkeeHlI6Dt1PHX9cvh78PdB+F/hKw8Ne G7COx0yzXYkcf3nb+J5G6u5PJJ60k0zTuXc89h2A9BTaKK/N5Scm5Sd2z9FjFRSjFWSJvBPgnRPh z4XsPD3h6wj0zSLCLZDBH+bMzHksTyzHJYkkkk1u0UUUUUUigooooooooAKKKKKKKKACiiiiiiig AooooooooAKKKKKKKKACiiiiiiigAooooooooAKKKKKKKKACiiiiiiigAooooooooAKKKKKKKKAC iiiiiiigAooooooooAKKKKKKKKACiiiiiiigAooooooooAKKKKKKKKACiiiiiiigAooooooooAKK KKKKKKACiiiiiiigAooooooooAKKKKKKKKACiiiiiiigAooooooooAKKKKKKKKACiiiiiiigAooo oooooAKKKKK+Iv8AgpV/zTn/ALiP/trX27XxF/wUq/5pz/3Ef/bWvfyH/kZUvn/6Sz57P/8AkW1f l/6UgrovCPS7/wCAf+zVztdF4R6Xf/AP/Zq+3aKKK8A+hOd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oooAKKKKKKKKACiiiiii igAooooooooAKKKKz9e0HT/E2j3mk6tZxX+nXcZintpl3K6nqCP1BHIOCCMZr81f2mv2X9S+CerS anpkc2peDbl8w3e0s1oScCKY445ICscBvrxX6dVT1bSbLXtMutO1G1ivbG6jaKe3mQOkiEYKkHgg ivZyzM6uW1LrWL3X+XmeNmWWUsyp8stJLZ9v+ASQzPby70/dSpXYaPrEepw4I8u4T76f1Ht/KuLp 0Mz28u9P3UqV+Mmi6zfeHdWtNT026ksb+1kEsNxC2143ByCDX6Ufsv8A7UFj8atLXSNXaKx8ZWke ZYVwqXigcyxj17so6dRx0+V/2nf2TdR+D9xc+ItAVtR8GSS+pebTyx4WTjlCThXyewbBILfP+i6z feHdWtNT026ksb+1kEsNxC2143ByCDX6JicNhc8wynTevR9n2f6o/O8LicVkOJdOqtOq7+a/ryZ6 GyhxtauQ1rRfsP76H/j2/wDQP/reh/A++1pOuR6h8kn7u42/8Bf/AHf8P51qsocbWr9p6K+c/wBl 39q2w+L2mw6D4juINP8AGcChcEhE1IAffjHQSYGWjHuyjGQv0ZX5ZicLVwlV0qys1/Wh+p4bE0sX SVai7p/1qedUVsazoT2cgnh/eW3/AH1s/wDre/5++PRRRRXKdQUUUUUUUUAFFFFFFFFABRRRRRRR QAUUUUUUUUAFFFFFFFFABRRRRRRRQAUUUUUUUUAFFFFFFFFABRRRRUtratdPgcIPvN6f4k9h/wDX NFratdPgcIPvN6f4k9h/TJGwiLEgRBhB0H9T6k/57CvfyrK5Y6fPPSmvx8keDmmZxwUeSGs3+Hmw rzf48fHjw1+z/wCCJde16Xzbl9yWGmxsFmvZcfdXrhRlSzkYUepKq1n41fGrw18CfBF14h8Q3X95 LOxjYedey4+VI1/meijk1+Q3xu+N3iX48eN5fEPiGX+8lnYxsfJsos/Kka/+hN1Y8nsAIgjQKvRR gU2adLdCzn6KOrH2/qe35ArI6xRs7nCD+fYD3P8AnvWPcXDXL5PAHQelfW5pmUMupKhQ+O2nkv62 XzPk8sy6eYVPb1vgvq+7/rczPit8UNe+MXje/wDFHiG6+0314zbI+fLtosnZBGD0Vc4A6k5Ykkkn qP2df2ede/aK8b/2Rpf+g6ZZ7H1XVZF3R20RJ2/LxmRsMFXuQSSAGIy/gb8EfEPx48b2vh7QYvKi 3K9/qUi7obKDOGduRk/3VyCx4GOSP2B+EPwh8NfBHwRa+GvDVr5VtD8808mGmuZSBullYAZY4+gG AAAAAk8z3Mhdz7ADoB6D/PvTKKK/NZScm5Sd2z9IjFQSjFWSND4c/DvRPhV4NsPDXh61+zaZYRKi dPMmb+KSRgBlmPLHHJ7AYFdNRRRRRRUlBRRRRRRRQAUUUUUUUUAFFFFFFFFABRRRRRRRQAUUUUUU UUAFFFFFFFFABRRRRRRRQAUUUUUUUUAFFFFFFFFABRRRRRRRQAUUUUUUUUAFFFFFFFFABRRRRRRR QAUUUUUUUUAFFFFFFFFABRRRRRRRQAUUUUUUUUAFFFFFFFFABRRRRRRRQAUUUUUUUUAFFFFFFFFA BRRRRRRRQAUUUUUUUUAFFFFFFFFABRRRRRRRQAUUUUUUUUAFFFFFFFFABRRRRRRRQAUUUUUUUUAF FFFFfEX/AAUq/wCac/8AcR/9ta+3a+Iv+ClX/NOf+4j/AO2te/kP/IypfP8A9JZ89n//ACLavy/9 KQV0XhHpd/8AAP8A2audrovCPS7/AOAf+zV9u0UUV4B9Cc7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QXlnBqFrPa3UEdzbTo0UsMyB0kRgQVIIwQQSCCMEcV+en7V37Jc nwzkm8U+EbeSfwo5zc2gYu+nMT1ySS0RPRiSV6Hsa/RKori3ivLeWCeJZ4JVKSRSKGR1IwVIPBBB wQeCK9TL8xq5dV54ap7rv/wex5WYZfSzCl7Oputn1QK2350rrtF1oXwEMx23C/8Aj3/1/UfiPbka Fbb86V+K1neTWNzBcW00lvcwuJI5ImKOjAghgQcgg85FfoV+yr+1zbfEiGz8KeLpltfFir5dveNt SLUQAMD0WUjqvRscddteK/tW/sl3Hw7ubjxX4QtJbrwtITJc2cYLvpx5JPqYf9r+Hoexr5cgmktp klidopY2DK6khlIOQQR0Oe9fpVWjhM8wqlF+j6p9n+q6/cz80o1sXkOKcJLTqukl3X+fyPSK5TXt A+zn7Tbf6r+NP7n+19P5fTpo6LrSXw8iY7bhf/H/AP6/qPxHttV+2NFfKn7Jn7WcfxAhtfB/jC6S LxPGuyzv5CFXUFA4Vj2lx/312+bIP1XX5bjMJVwVV0aq1/PzR+p4TF0sbSVai7p/h5M83ore1zQj AftVsP3X8af3P9pfb+X06YNFFFFcZ2hRRRRRRRQAUUUUUUUUAFFFFFFFFABRRRRRRRQAUUUUUUUU AFFFFFFFFABRRRRUlvbNcvgcAdT6UkED3MgRB7knoB6mtiGFLeMImcdST3Pr7f569a9zK8snmFS8 tILd/ov60PDzPMo4GnaOs3sv1f8AWoVxPxe+L3hr4I+CLrxL4luvKtofkhgjw01zKQSsUSkjLnH0 AyxIAJF74lfEjQfhL4Nv/FHiW6+zaZZr8/lrukmkPCJGvGWY8AcDuSACR+QP7RX7QGt/tD+PJdb1 T/QdNtkaHTdKjYtHbRZz7Zkbqz4BYgDgKqhyIsSBEGEHQf1PqT/nsKHdYkLucIOp/oPUn/Pc0jus SF3OFHU/0HqTWRdXTXT5PCD7q+n+JPc//WFfY5lmNLLKSoUF73RdvN/1qfI5dl9TMqrrVn7vV9/J f1oZvxu+N3iX48eN5fEPiGX+8lnYxsfJsos/Kka/+hN1Y8nsAfBH4I+Jfjx43i8PeHov7r3l9Ip8 myiz8zyN/wCgr1Y8DuRW+D/wf8S/G7xva+GvDVr5ty/zzXUmVhtosjdLI2DhRn6k4ABJAr9fvgX8 EdB+AvgO18NaJF5sv37zUpFCzXs5+87Y7dlXJ2rgZJySXV010+Twg+6vp/iT3P8ATAEVFFfms5yq Sc5u7Z+jQhGnFQgrJEnwV+Cvhr4E+CLXw94etf7r3l9Io869lx8zyN/IdFHArv6KKKKKKg0Ciiii iiigAooooooooAKKKKKKKKACiiiiiiigAooooooooAKKKKKKKKACiiiiiiigAooooooooAKKKKKK KKACiiiiiiigAooooooooAKKKKKKKKACiiiiiiigAooooooooAKKKKKKKKACiiiiiiigAooooooo oAKKKKKKKKACiiiiiiigAooooooooAKKKKKKKKACiiiiiiigAooooooooAKKKKKKKKACiiiiiiig AooooooooAKKKKKKKKACiiiiiiigAooooooooAKKKKKKKKACiiiiviL/AIKVf805/wC4j/7a19u1 8Rf8FKv+ac/9xH/21r38h/5GVL5/+ks+ez//AJFtX5f+lIK6Lwj0u/8AgH/s1c7XReEel3/wD/2a vt2iiivAPoTnaKKKKKKKAC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KKACiiiiiiigAooooooooAKKKK ZJGk0bRyKHjYFWVhkEHggg9Qa+DP2qf2OX8Kx6h4z8DQNLowJmvtFiTLWY6mWLB5j6kr1QcjK52/ e1FelgMfWy+r7Sk9Oq6P+ujPNx+Ao5hS9nVXo+qYK2350rqdG1/7V5cN0PLlP3HP8f8Agf51y1Ff idBNJbTJLE7RSxsGV1JDKQcggjoc96+9f2Uf2wYPEtra+D/Hd+IdbTbDYavcNhb0EhVjlbtLyAGP DjqQwy3M/tafsfpYQ3njTwHYbbdd02paLbqcIMktLAo6KOrIOB1UYGB8U1+lyjhM+wt1/wAGL/r5 M/M4yxfD+Ks1o/ukv6+aPSK5fWvD7rN51lH8n8cf/wAT/h+XtNoWu+f/AKLc/wCs/gk/vf7Le/8A P69eir9uKK+J/wBk/wDbE877B4K8eXXz8Qafrs79egWKcnv2EhPPAb+8ftivzLHYGtgKvsqq9H0a P07BY2jj6Sq0X6rqvJnm9FdLrmg+d/pVr/rP40/v/wC0vv8Az+vXmqKKKK889AKKKKKKKKACiiii iiigAooooooooAKKKKKKKKACiiiinwQPcSBEHuWPQD1P+fakhhadwiDnuewHqa2YIVt4wi/Unux9 T/QdvzJ9nLMtnmFTtBbv9F5njZlmUMBDvN7L9X5BXOfEL4haD8L/AAlf+JfEl/HY6ZZrveST7zt/ Cka9XcngAdam8beNtE+HPhe/8Q+Ib+PTNIsIt808n5KqqOSxPCqMliQACTX5F/tPftLav+0V4y+1 P9osfCtmzJpWlSMPkXp5smODK3U9do4BIGSQwpbx7E6dST1Y+p/w7fmS8kKrMTgKMknsKCQqlmIC AZJPQCsq9vTcttXIiB4Hcn1Pv/L8yft8djaOUUFRor3ui/V/1qfF4LB1s1rOrWfu9X+i/rQj/aW/ aW179orxb9quvMsfD1mzf2bo+75YV6b5McPKR1PboOOvBfDf4c698WPGVh4a8PWv2nU7xtnfy4V/ ilkYA4jUcscfQEkAt+Hfw7174q+LbDw14asJL7U7xvkj/hRf4nkb+BR1JP8APAr9cv2a/wBmvQf2 dfCX2Ky8u+8Q3iq+paxIvzTN/cj/ALkY7Dv1PNNu7s3LYHEY6D19z/nj+cFFFfmdSpOtN1Kju2fp FOnCjBU6askW/wBnX9nXw9+zx4N/svS/9O1e52vqWsSLtkuZB+eyMZbameOSSSWY+r0UUUUUVmah RRRRRRRQAUUUUUUUUAFFFFFFFFABRRRRRRRQAUUUUUUUUAFFFFFFFFABRRRRRRRQAUUUUUUUUAFF FFFFFFABRRRRRRRQAUUUUUUUUAFFFFFFFFABRRRRRRRQAUUUUUUUUAFFFFFFFFABRRRRRRRQAUUU UUUUUAFFFFFFFFABRRRRRRRQAUUUUUUUUAFFFFFFFFABRRRRRRRQAUUUUUUUUAFFFFFFFFABRRRR RRRQAUUUUUUUUAFFFFFFFFABRRRRRRRQAUUUUUUUUAFFFFFFFFABRRRRRRRQAUUUUV8Rf8FKv+ac /wDcR/8AbWvt2viL/gpV/wA05/7iP/trXv5D/wAjKl8//SWfPZ//AMi2r8v/AEpBXReEel3/AMA/ 9mrna6Lwj0u/+Af+zV9u0UUV4B9Cc7RRRRRRRQAUUUUUUUUAFFFFFFFFABRRRRRRRQAUUUUUUUUA FFFFFFFFABRRRRRRRQAUUUUUUUUAFFFFFFFFABRRRRRRRQAUUUUUUUUAFFFFFFFFABRRRRRRRQAU UUUUUUUAFFFFFFFFABRRRRRRRQAUUUUUUUUAFFFFFFFFABRRRRRRRQAUUUUUUUUAFFFFFFFFABRR RRRRRQAUUUUUUUUAFFFFFFFFABRRRRRRRQAUUUUUUUUAFFFFFFFFABRRRRRRRQAUUUUUUUUAFFFF FFFFABRRRRRRRQAUUUUUUUUAFFFFFFFFABRRRRRRRQAUUUUUUUUAFFFFFFFFABRRRRRRRQAUUUUU UUUAFFFFFFFFABRRRRRRRQAUUUUV8SftZfsfSNLd+NPAVhvDbptS0W3UAg4JaaBR1z1MY5zyoOcD 7bor0MDjq2Aq+1pP1XRnn43A0cfSdKqvR9U+6Cum0LXvO/0W6/1n8En97/Zb3/n9evM0V+I9fbH7 Iv7XXkfYvA3ji9/d8Q6ZrE7fd7CGYnt2Vz04B7Y3f2qP2N08Q/2j4z8CW+3Vj+/vdEhQBbrqXkhA 6SHqUAw3JHzHDfBskbRyFWBVlOCCMEH0r9NUsJn2Ft/w8X/XyZ+YOOL4fxV+j+6S/r5o9Irndd0L z/8ASrb/AFn8cf8Ae/2l9/5/XrHoviP/AFcF16f67/4r/H8/Wumr9taK+EP2Uf2xB4fjt/CHxA1B m0wYTT9bnJdrfsIZj1Kdlc/d6E7eU+7I5EmjWSNg8bAMrKcgg8ggjqDX5njsBWy+r7OqtOj6M/Tc Dj6OYUva0n6rqjzeiun1vw/9o/fWv+s/jj/v/wC19fX1+vXmGXb8j0+iiivOPSCiiiiiiigAoooo ooooAKKKKKWKFpnCIMuegoihaZwiDLnoK2La2W1TavLn7zevsPb+fU9gPVy/L6mYVOWOkVu/66nl ZhmFPA0+aWsnsv66BWfr2vad4X0a/wBX1e/t9N0yziM1zdTttjSMfeZm/wA56DmjXte07wvo1/q+ r39vpumWcRmubqdtsaRj7zM3+c9BzX5Tftcftcaj8fdZ/sjSPtGmeB7OX9za/dkvZB/y3l/9lT+H qeehbWqWyYGHc/eb+g9v59T2AlJCqWYgADJJ6AUKuay768E7bE/1YOc9yfX6f5+n3mMxVDJsMqdJ a9F+r/U+FwuFr5viHUqvTq/0RnftZftWap+0V4j+xWvmaZ4M02VnsNNk+9NJgr9plxn94QWCjoqk gZJZm8d8D+B9b+I3iiw8PeHrCTU9Xv5dkMCfmzMx4CgcsxwAASTiqfh/w/qPirWbDSNIsLjU9TvJ VhtrWBd0jyH+H/E9AOTxX60/sn/sp6X+zr4c+1XXl6n4z1KJUv8AUo/uwx5DfZos4PlghSTwWYAn ACqrby9Ny21crEDwO5Pqff8Al+ZNeiivzOtVnXm6lR3bP0mlShQgqdNWSNb9l/8AZp0j9nPwb9lS WPU/Et/tfUtV2/fb/nlHkAiJe2eWOSQMhV9poooooorI2CiiiiiiigAooooooooAKKKKKKKKACii iiiiigAooooooooAKKKKKKKKACiiiiiiigAooooooooAKKKKKKKKACiiiiiiigAooooooooAKKKK KKKKACiiiiiiigAooooooooAKKKKKKKKACiiiiiiigAooooooooAKKKKKKKKACiiiiiiigAooooo oooAKKKKKKKKACiiiiiiigAooooooooAKKKKKKKKACiiiiiiigAooooooooAKKKKKKKKACiiiiii igAooooooooAKKKKKKKKACiiiiiiigAooooooooAKKKKK+Iv+ClX/NOf+4j/AO2tfbtfEX/BSr/m nP8A3Ef/AG1r38h/5GVL5/8ApLPns/8A+RbV+X/pSCui8I9Lv/gH/s1c7XReEel3/wAA/wDZq+3a KKK8A+hOdooooooooAKKKKKKKKACiiiiiiigAooooooooAKKKKKKKKACiiiiiiigAooooooooAKK KKKKKKACiiiiiiigAooooooooAKKKKKKKKACiiiiiiigAooooooooAKKKKKKKKACiiiiiiigAooo oooooAKKKKKKKKACiiiiiiigAooooooooAKKKKKKKKACiiiiiiigAooooooooAKKKKKKKKACiiii iiigAooooooooAKKKKKKKKACiiiiiiigAooooooooAKKKKKKKKACiiiiiiigAooooooooAKKKKKK KKACiiiiiiigAooooooooAKKKKKKKKACiiiiiiigAooooooooAKKKKKKKKACiiiiiiigAooooooo oAKKKKKKKKACiiiivlH9rH9kiHx5b3Xi/wAGWccPiVAZbzT4VCrqA5JcDoJu/wDt9/m5P1dRXbg8 ZVwVVVaL1/B+TOLF4SljaTpVldP8PNBW9oeumA/Zbk/uv4H/ALns3t/L6dMGivxOnhktpnilRopY 2KsjAhlYHBBB6HPavqb9lX9ruf4eyWXhHxhO1x4WJ8u2v3y0mn5wApP8UI9MZXPHAwPZP2q/2Ro/ iP8AaPFng+GK38ThS93ZcKmoADO5T0EvGMnAbuQeT+fF5ZzWNzPb3MMlvcwuY5I5VKOjAkFSCMgg 8YNfqNKrhM8wvLJeq6xf9bPr96Py2rRxeQ4pSi9Oj6SXZ/5dOh6RWJrWhpfDzoRtuB/4/wD/AF/f 8/ahoWvfZz9muf8AVfwP/c/2fp/L6dOqr9qbe4ivLeKeCVZ4ZVDxyxsGR1IyGBHBBByCOCKlr87v 2T/2sZPhrPb+E/Fk7TeFJW22902WfTmJ/WInqP4TyO4r9DLe4ivLeKeCVZ4ZVDxyxsGR1IyGBHBB ByCOCK/Nsxy6rl1X2c9U9n3/AOCfpWX5hSzCl7Snv1XY83ZdvyPRXXa1oovgZoRtuF/8e/8Ar+h/ A+3Isu35HqWiiivKPVCiiiihVLsFHUkAfjQql2CqCSTgAdSa1rSzFquTgykcnso9B/U/gPf0sBga mPq8kNlu+y/rY83HY6ngaXPPfou7/rcKq6pqlroel3Wo6jdR2NjZxPc3M87BY4Y1BZ3ZjwAAGJPY VNcXCWsUs88scUSKzvJIwVUUDLMzHoB3NfmD+2p+2JP8WNUuvBXhG68rwPbS7Lm6gYq2rSDnc3T9 0D91ejEbjn5QrrW2FqhA5dvvN/Qe38+vpiZVzRxWbfX3m5ijP7vue7f/AFvQfiewH6DicTh8lwyh TWvRd/N/r9yPgsNh8RnGIc6j06vt5L9F82YH7Yn7XF18etZ/sHw99osfA9hK3kx8pJqEg/5byL2U fwIRkdTydqfPHh/w/qPirWbDSNIsLjU9TvJVhtrWBd0jyH+H/E9AOTxUWj6Pe+INUtdL0u1uL6+v JVhtrWBTJJNIThVVRySTX6s/se/sl2vwF0H+2teit77x7fr++nj+ddPiIH7iNuQT/eYdTwCQAWL6 +83MUR/d9z/e/wDreg/E9gKdFFfmdevUxNR1aru2fo9ChTw9NUqSskT/ALJP7JOnfs/6N/a+r/Z9 T8cXkX+k3X3o7KM/8sIv6t1Y+2BX0bRRRRRRWB0BRRRRRRRQAUUUUUUUUAFFFFFFFFABRRRRRRRQ AUUUUUUUUAFFFFFFFFABRRRRRRRQAUUUUUUUUAFFFFFFFFABRRRRRRRQAUUUUUUUUAFFFFFFFFAB RRRRRRRQAUUUUUUUUAFFFFFFFFABRRRRRRRQAUUUUUUUUAFFFFFFFFABRRRRRRRQAUUUUUUUUAFF FFFFFFABRRRRRRRQAUUUUUUUUAFFFFFFFFABRRRRRRRQAUUUUUUUUAFFFFFFFFABRRRRRRRQAUUU UUUUUAFFFFFFFFABRRRRRRRQAUUUUUUUUAFFFFFFFFABRRRRXxF/wUq/5pz/ANxH/wBta+3a+Iv+ ClX/ADTn/uI/+2te/kP/ACMqXz/9JZ89n/8AyLavy/8ASkFdF4R6Xf8AwD/2audrovCPS7/4B/7N X27RRRXgH0JztFFFFFFFABRRRRRRRQAUUUUUUUUAFFFFFFFFABRRRRRRRQAUUUUUUUUAFFFFFFFF ABRRRRRRRQAUUUUUUUUAFFFFFFFFABRRRRRRRQAUUUUUUUUAFFFFFFFFABRRRRRRRQAUUUUUUUUA FFFFFFFFABRRRRRRRQAUUUUUUUUAFFFFFFFFABRRRRRRRQAUUUUUUUUAFFFFFFFFABRRRRRRRQAU UUUUUUUAFFFFFFFFABRRRRRRRQAUUUUUUUUAFFFFFFFFABRRRRRRRQAUUUUUUUUAFFFFFFFFABRR RRRRRQAUUUUUUUUAFFFFFFFFABRRRRRRRQAUUUUUUUUAFFFFFFFFABRRRRRRRQAUUUUUUUUAFFFF FFFFABRRRRRRRQAUUUUUUUUAFFFFFfNv7T37JFh8Wre78R+G0Sw8ZpGCY8hINRCj7r8fLJjhXzg4 AbjDL9JUV1YXFVcHVVWi7P8Arc5MVhaWMpOlWV0/60CtnR/ED2flQzfvLb/np/En/wBb/PtWNRX4 q6lpt3omoXFhf28tnfW0jRTW86FXjcHDKynkEEYwa+i/2Wf2sbj4Ryp4c8TPNfeDpCTE6gvLpznk lB1aMn7yDkE7l5yG+oP2oP2X7H41aW2r6QsVj4ytI8RTNhUvFA4ikPr2Vj06Hjp+a+taNfeHdWu9 M1K1ksb+1kMU1vMu143BwQRX6lh8Thc+wzhUWvVdU+6/Rn5biMNishxKqU3p0fR+T/rzR6KrBxuW sjWNDTUcyQ/u7gfk3+fX8Ppj6LrX2H9zMf8ARv8A0D/63qPxHv16sHG5a/ZvSdWste0y11HTrqK9 sbqNZYLmFwySIRkMCOCCKuKpdgqgkk4AHUmvzI/Zl/am1P4KX0ej6mX1LwbcS7pbfkyWbHrJDz0J OWToccYOSf1H0cRy2cF2m79/GJF8xCjKrDIBVgCpweQQCOhA5z8XV4fxMMUqMdYP7Xl5+fl1PtaW f4aphfbP4l9nrf8Ay8zzyaF7eXY/7qVKhuLhLWKWeeWOKJFZ3kkYKqKBlmZj0A7mu41jR01OEEHy 50+4/wDQ+38q/Kn9uj9sCbxbfap8M/CEvlaHZzvbaxqSfevZUbBijI/5Yhhyw++Rx8n357S0FquT gykcnso9B/U/gPecAs2ByTQAWbA5JqjfXwCmKI5zwzDv7D29T36fX6ypVw2SYZRivRdW+7/rQ+Wp 08TnOJ5pfN9Euy/rUy/20P20H+J0t14J8FXUkXhBG2XmpR5VtTYH7q+kI/8AHup4wD8g29vPeXUU EEUktzMyokcalmdicKqqOSSegot7ee8uooIIpJbmZlRI41LM7E4VVUckk9BX6a/sY/sYwfC21tfG vja1jl8XzLvs7GTDLpikfe9DMR1P8PQc5NMv7wOpij5H8TeuOw/x/wAmlRRX5picTUxVR1aru3/V kfo+Gw9PC01SpLRF/wDYz/Y5g+DNrF4v8VxR3Pji5ibyYOGj0mNhhkVhwZSCwZhwASo43M/1hRRR RRRXMdQUUUUUUUUAFFFFFFFFABRRRRRRRQAUUUUUUUUAFFFFFFFFABRRRRRRRQAUUUUUUUUAFFFF FFFFABRRRRRRRQAUUUUUUUUAFFFFFFFFABRRRRRRRQAUUUUUUUUAFFFFFFFFABRRRRRRRQAUUUUU UUUAFFFFFFFFABRRRRRRRQAUUUUUUUUAFFFFFFFFABRRRRRRRQAUUUUUUUUAFFFFFFFFABRRRRRR RQAUUUUUUUUAFFFFFFFFABRRRRRRRQAUUUUUUUUAFFFFFFFFABRRRRRRRQAUUUUUUUUAFFFFFFFF ABRRRRRRRQAUUUUUUUUAFFFFFfEX/BSr/mnP/cR/9ta+3a+Iv+ClX/NOf+4j/wC2te/kP/IypfP/ ANJZ89n/APyLavy/9KQV0XhHpd/8A/8AZq52ui8I9Lv/AIB/7NX27RRRXgH0JztFFFFFFFABRRRR RRRQAUUUUUUUUAFFFFFFFFABRRRRRRRQAUUUUUUUUAFFFFFFFFABRRRRRRRQAUUUUUUUUAFFFFXr awjmt1di2TnoR649Kk/suL+835j/AAqXT/8Aj0j/AB/man4r9RweW4OphqU5U024r8kfmOLzLF08 TUhGo0lJ/mfCX7TH7d3j/wCDPxu8R+DdE0bw7daZpv2byZ761neZ/MtYpW3Mk6jq7AYUcY6nmvMP +HnnxU/6APg7/wAA7v8A+Sa4D9vL/k7Dxv8A9uX/AKQ29eBVT/suL+835j/Cj+y4v7zfmP8ACrnF HFdn9k4L/n0jk/tTG/8AP1n15/w88+Kn/QB8Hf8AgHd//JNH/Dzz4qf9AHwd/wCAd3/8k18h0VT/ ALLi/vN+Y/wo/suL+835j/CrnFHFH9k4L/n0g/tTG/8AP1n15/w88+Kn/QB8Hf8AgHd//JNH/Dzz 4qf9AHwd/wCAd3/8k18h0VT/ALLi/vN+Y/wo/suL+835j/CrnFHFH9k4L/n0g/tTG/8AP1n15/w8 8+Kn/QB8Hf8AgHd//JNH/Dzz4qf9AHwd/wCAd3/8k18h0VT/ALLi/vN+Y/wo/suL+835j/CrnFHF H9k4L/n0g/tTG/8AP1n15/w88+Kn/QB8Hf8AgHd//JNH/Dzz4qf9AHwd/wCAd3/8k18h0VT/ALLi /vN+Y/wo/suL+835j/CrnFHFH9k4L/n0g/tTG/8AP1n15/w88+Kn/QB8Hf8AgHd//JNH/Dzz4qf9 AHwd/wCAd3/8k18h0VT/ALLi/vN+Y/wo/suL+835j/CrnFHFH9k4L/n0g/tTG/8AP1n15/w88+Kn /QB8Hf8AgHd//JNH/Dzz4qf9AHwd/wCAd3/8k18h0VT/ALLi/vN+Y/wo/suL+835j/CrnFHFH9k4 L/n0g/tTG/8AP1n15/w88+Kn/QB8Hf8AgHd//JNH/Dzz4qf9AHwd/wCAd3/8k18h0VT/ALLi/vN+ Y/wo/suL+835j/CrnFHFH9k4L/n0g/tTG/8AP1n15/w88+Kn/QB8Hf8AgHd//JNH/Dzz4qf9AHwd /wCAd3/8k18h0VT/ALLi/vN+Y/wo/suL+835j/CrnFHFH9k4L/n0g/tTG/8AP1n15/w88+Kn/QB8 Hf8AgHd//JNH/Dzz4qf9AHwd/wCAd3/8k18h0VT/ALLi/vN+Y/wo/suL+835j/CrnFHFH9k4L/n0 g/tTG/8AP1n15/w88+Kn/QB8Hf8AgHd//JNH/Dzz4qf9AHwd/wCAd3/8k18h0VT/ALLi/vN+Y/wo /suL+835j/CrnFHFH9k4L/n0g/tTG/8AP1n15/w88+Kn/QB8Hf8AgHd//JNH/Dzz4qf9AHwd/wCA d3/8k18h0VT/ALLi/vN+Y/wo/suL+835j/CrnFHFH9k4L/n0g/tTG/8AP1n15/w88+Kn/QB8Hf8A gHd//JNH/Dzz4qf9AHwd/wCAd3/8k18h0VT/ALLi/vN+Y/wo/suL+835j/CrnFHFH9k4L/n0g/tT G/8AP1n15/w88+Kn/QB8Hf8AgHd//JNH/Dzz4qf9AHwd/wCAd3/8k18h0VT/ALLi/vN+Y/wo/suL +835j/CrnFHFH9k4L/n0g/tTG/8AP1n15/w88+Kn/QB8Hf8AgHd//JNH/Dzz4qf9AHwd/wCAd3/8 k18h0VT/ALLi/vN+Y/wo/suL+835j/CrnFHFH9k4L/n0g/tTG/8AP1n15/w88+Kn/QB8Hf8AgHd/ /JNH/Dzz4qf9AHwd/wCAd3/8k18h0VT/ALLi/vN+Y/wo/suL+835j/CrnFHFH9k4L/n0g/tTG/8A P1n15/w88+Kn/QB8Hf8AgHd//JNH/Dzz4qf9AHwd/wCAd3/8k18h0VT/ALLi/vN+Y/wo/suL+835 j/CrnFHFH9k4L/n0g/tTG/8AP1n15/w88+Kn/QB8Hf8AgHd//JNH/Dzz4qf9AHwd/wCAd3/8k18h 0VT/ALLi/vN+Y/wo/suL+835j/CrnFHFH9k4L/n0g/tTG/8AP1n15/w88+Kn/QB8Hf8AgHd//JNH /Dzz4qf9AHwd/wCAd3/8k18h0VT/ALLi/vN+Y/wo/suL+835j/CrnFHFH9k4L/n0g/tTG/8AP1n1 5/w88+Kn/QB8Hf8AgHd//JNH/Dzz4qf9AHwd/wCAd3/8k18h0VT/ALLi/vN+Y/wo/suL+835j/Cr nFHFH9k4L/n0g/tTG/8AP1n15/w88+Kn/QB8Hf8AgHd//JNH/Dzz4qf9AHwd/wCAd3/8k18h0VT/ ALLi/vN+Y/wo/suL+835j/CrnFHFH9k4L/n0g/tTG/8AP1n15/w88+Kn/QB8Hf8AgHd//JNH/Dzz 4qf9AHwd/wCAd3/8k18h0VT/ALLi/vN+Y/wo/suL+835j/CrnFHFH9k4L/n0g/tTG/8AP1n15/w8 8+Kn/QB8Hf8AgHd//JNH/Dzz4qf9AHwd/wCAd3/8k18h0VT/ALLi/vN+Y/wo/suL+835j/CrnFHF H9k4L/n0g/tTG/8AP1n15/w88+Kn/QB8Hf8AgHd//JNH/Dzz4qf9AHwd/wCAd3/8k18h0VT/ALLi /vN+Y/wo/suL+835j/CrnFHFH9k4L/n0g/tTG/8AP1n15/w88+Kn/QB8Hf8AgHd//JNH/Dzz4qf9 AHwd/wCAd3/8k18h0VT/ALLi/vN+Y/wo/suL+835j/CrnFHFH9k4L/n0g/tTG/8AP1n15/w88+Kn /QB8Hf8AgHd//JNH/Dzz4qf9AHwd/wCAd3/8k18h0VT/ALLi/vN+Y/wo/suL+835j/CrnFHFH9k4 L/n0g/tTG/8AP1n15/w88+Kn/QB8Hf8AgHd//JNH/Dzz4qf9AHwd/wCAd3/8k18h0VT/ALLi/vN+ Y/wo/suL+835j/CrnFHFH9k4L/n0g/tTG/8AP1n15/w88+Kn/QB8Hf8AgHd//JNH/Dzz4qf9AHwd /wCAd3/8k18h0VT/ALLi/vN+Y/wo/suL+835j/CrnFHFH9k4L/n0g/tTG/8AP1n15/w88+Kn/QB8 Hf8AgHd//JNH/Dzz4qf9AHwd/wCAd3/8k18h0VT/ALLi/vN+Y/wo/suL+835j/CrnFHFH9k4L/n0 g/tTG/8AP1n15/w88+Kn/QB8Hf8AgHd//JNH/Dzz4qf9AHwd/wCAd3/8k18h0VT/ALLi/vN+Y/wo /suL+835j/CrnFHFH9k4L/n0g/tTG/8AP1n15/w88+Kn/QB8Hf8AgHd//JNH/Dzz4qf9AHwd/wCA d3/8k18h0VT/ALLi/vN+Y/wo/suL+835j/CrnFHFH9k4L/n0g/tTG/8AP1n15/w88+Kn/QB8Hf8A gHd//JNH/Dzz4qf9AHwd/wCAd3/8k18h0VT/ALLi/vN+Y/wo/suL+835j/CrnFHFH9k4L/n0g/tT G/8AP1n15/w88+Kn/QB8Hf8AgHd//JNH/Dzz4qf9AHwd/wCAd3/8k18h0VT/ALLi/vN+Y/wo/suL +835j/CrnFHFH9k4L/n0g/tTG/8AP1n15/w88+Kn/QB8Hf8AgHd//JNH/Dzz4qf9AHwd/wCAd3/8 k18h0VT/ALLi/vN+Y/wrwb9pn9kfSPjhpralpckeleMrePbBeScRXIHSObAzgDgMASvoRxX0LxRx W9HA4bDz9pSgk/IwrY7EYiDp1Z3TPrz/AIeefFT/AKAPg7/wDu//AJJr0H4M/wDBVbxBa+LbW1+I egaYfCs2UefQLeYXVtIfuybZJnEi9io2tg7gSV2v8BUV+R/wY+Dfjy4+P2neHbHTf7M8SaFfJdXT ajb+ZBZCJg/mSAcMpwu0g4fcu08g1+t65CjcQzY5IGBn6c1Elnbx3Ut0kESXMyLHJMEAkdVJKqTj JALNgE4G5sdTU3FehKXMedCCgrI/eb4u/Gv4deGfgTqHjLxFrSXPgvVLFoYZNNuCs2oedGwWG2ZG VvNYbsFWUphmJQIzL+Dt00DXUv2WKSK23N5McjB2Rc/KrMFAJx1IUZ64HSrN1rmoXml2Glz393c6 bYNI9nYyTs0Ns0u0ytGhOELbUyQBuwM5wKpU2RfMjZNxTdwSOuO4/H/63rVX+y4v7zfmP8KucUcV 59bA4bES56sE2ejRx2Iw8eSlOyO8+Dfxcuvgn4t/4SXS9B0XXNThXZbSa5BLKts39+NUkQbscZOc dsV9Af8ADzz4qf8AQB8Hf+Ad3/8AJNfIdFU/7Li/vN+Y/wAKP7Li/vN+Y/wq5xRxWH9k4L/n0jf+ 1Mb/AM/WfXn/AA88+Kn/AEAfB3/gHd//ACTR/wAPPPip/wBAHwd/4B3f/wAk18h0VT/suL+835j/ AAo/suL+835j/CrnFHFH9k4L/n0g/tTG/wDP1n15/wAPPPip/wBAHwd/4B3f/wAk0f8ADzz4qf8A QB8Hf+Ad3/8AJNfIdFU/7Li/vN+Y/wAKP7Li/vN+Y/wq5xRxR/ZOC/59IP7Uxv8Az9Z9ef8ADzz4 qf8AQB8Hf+Ad3/8AJNH/AA88+Kn/AEAfB3/gHd//ACTXyHRVP+y4v7zfmP8ACj+y4v7zfmP8KucU cUf2Tgv+fSD+1Mb/AM/WfXn/AA88+Kn/AEAfB3/gHd//ACTR/wAPPPip/wBAHwd/4B3f/wAk18h0 VT/suL+835j/AAo/suL+835j/CrnFHFH9k4L/n0g/tTG/wDP1n15/wAPPPip/wBAHwd/4B3f/wAk 0f8ADzz4qf8AQB8Hf+Ad3/8AJNfIdFU/7Li/vN+Y/wAKP7Li/vN+Y/wq5xRxR/ZOC/59IP7Uxv8A z9Z9ef8ADzz4qf8AQB8Hf+Ad3/8AJNH/AA88+Kn/AEAfB3/gHd//ACTXyHRVP+y4v7zfmP8ACj+y 4v7zfmP8KucUcUf2Tgv+fSD+1Mb/AM/WfXn/AA88+Kn/AEAfB3/gHd//ACTR/wAPPPip/wBAHwd/ 4B3f/wAk18h0VT/suL+835j/AAo/suL+835j/CrnFHFH9k4L/n0g/tTG/wDP1n15/wAPPPip/wBA Hwd/4B3f/wAk0f8ADzz4qf8AQB8Hf+Ad3/8AJNfIdFU/7Li/vN+Y/wAKP7Li/vN+Y/wq5xRxR/ZO C/59IP7Uxv8Az9Z9ef8ADzz4qf8AQB8Hf+Ad3/8AJNH/AA88+Kn/AEAfB3/gHd//ACTXyHRVP+y4 v7zfmP8ACj+y4v7zfmP8KucUcUf2Tgv+fSD+1Mb/AM/WfXn/AA88+Kn/AEAfB3/gHd//ACTR/wAP PPip/wBAHwd/4B3f/wAk18h0VT/suL+835j/AAo/suL+835j/CrnFHFH9k4L/n0g/tTG/wDP1n15 /wAPPPip/wBAHwd/4B3f/wAk0f8ADzz4qf8AQB8Hf+Ad3/8AJNfIdFU/7Li/vN+Y/wAKP7Li/vN+ Y/wq5xRxR/ZOC/59IP7Uxv8Az9Z9ef8ADzz4qf8AQB8Hf+Ad3/8AJNH/AA88+Kn/AEAfB3/gHd// ACTXyHRVP+y4v7zfmP8ACj+y4v7zfmP8KucUcUf2Tgv+fSD+1Mb/AM/WfXn/AA88+Kn/AEAfB3/g Hd//ACTR/wAPPPip/wBAHwd/4B3f/wAk18h0VT/suL+835j/AAo/suL+835j/CrnFHFH9k4L/n0g /tTG/wDP1n15/wAPPPip/wBAHwd/4B3f/wAk0f8ADzz4qf8AQB8Hf+Ad3/8AJNfIdFU/7Li/vN+Y /wAKP7Li/vN+Y/wq5xRxR/ZOC/59IP7Uxv8Az9Z9ef8ADzz4qf8AQB8Hf+Ad3/8AJNH/AA88+Kn/ AEAfB3/gHd//ACTXyHRVP+y4v7zfmP8ACj+y4v7zfmP8KucUcUf2Tgv+fSD+1Mb/AM/WfXn/AA88 +Kn/AEAfB3/gHd//ACTR/wAPPPip/wBAHwd/4B3f/wAk18h0VT/suL+835j/AAo/suL+835j/Crn FHFH9k4L/n0g/tTG/wDP1n15/wAPPPip/wBAHwd/4B3f/wAk0f8ADzz4qf8AQB8Hf+Ad3/8AJNfI dFU/7Li/vN+Y/wAKP7Li/vN+Y/wq5xRxR/ZOC/59IP7Uxv8Az9Z9ef8ADzz4qf8AQB8Hf+Ad3/8A JNH/AA88+Kn/AEAfB3/gHd//ACTXyHRVP+y4v7zfmP8ACj+y4v7zfmP8KucUcUf2Tgv+fSD+1Mb/ AM/WfXn/AA88+Kn/AEAfB3/gHd//ACTR/wAPPPip/wBAHwd/4B3f/wAk18h0VT/suL+835j/AAo/ suL+835j/CrnFHFH9k4L/n0g/tTG/wDP1n15/wAPPPip/wBAHwd/4B3f/wAk0f8ADzz4qf8AQB8H f+Ad3/8AJNfIdFU/7Li/vN+Y/wAKP7Li/vN+Y/wq5xRxR/ZOC/59IP7Uxv8Az9Z9ef8ADzz4qf8A QB8Hf+Ad3/8AJNH/AA88+Kn/AEAfB3/gHd//ACTXyHRVP+y4v7zfmP8ACj+y4v7zfmP8KucUcUf2 Tgv+fSD+1Mb/AM/WfXn/AA88+Kn/AEAfB3/gHd//ACTR/wAPPPip/wBAHwd/4B3f/wAk18h0VT/s uL+835j/AAo/suL+835j/CrnFHFH9k4L/n0g/tTG/wDP1n15/wAPPPip/wBAHwd/4B3f/wAk0f8A Dzz4qf8AQB8Hf+Ad3/8AJNfIdFU/7Li/vN+Y/wAKP7Li/vN+Y/wq5xRxR/ZOC/59IP7Uxv8Az9Z9 ef8ADzz4qf8AQB8Hf+Ad3/8AJNH/AA88+Kn/AEAfB3/gHd//ACTXyHRVP+y4v7zfmP8ACj+y4v7z fmP8KucUcUf2Tgv+fSD+1Mb/AM/WfXn/AA88+Kn/AEAfB3/gHd//ACTR/wAPPPip/wBAHwd/4B3f /wAk18h0VT/suL+835j/AAo/suL+835j/CrnFHFH9k4L/n0g/tTG/wDP1n15/wAPPPip/wBAHwd/ 4B3f/wAk0f8ADzz4qf8AQB8Hf+Ad3/8AJNfIdFU/7Li/vN+Y/wAKP7Li/vN+Y/wq5xRxR/ZOC/59 IP7Uxv8Az9Z9ef8ADzz4qf8AQB8Hf+Ad3/8AJNH/AA88+Kn/AEAfB3/gHd//ACTXyHRVP+y4v7zf mP8ACj+y4v7zfmP8KucUcUf2Tgv+fSD+1Mb/AM/WfXn/AA88+Kn/AEAfB3/gHd//ACTR/wAPPPip /wBAHwd/4B3f/wAk18h0VT/suL+835j/AAo/suL+835j/CrnFHFH9k4L/n0g/tTG/wDP1n15/wAP PPip/wBAHwd/4B3f/wAk0f8ADzz4qf8AQB8Hf+Ad3/8AJNfIdFU/7Li/vN+Y/wAKP7Li/vN+Y/wq 5xRxR/ZOC/59IP7Uxv8Az9Z9ef8ADzz4qf8AQB8Hf+Ad3/8AJNH/AA88+Kn/AEAfB3/gHd//ACTX yHRVP+y4v7zfmP8ACj+y4v7zfmP8KucUcUf2Tgv+fSD+1Mb/AM/WfXn/AA88+Kn/AEAfB3/gHd// ACTR/wAPPPip/wBAHwd/4B3f/wAk18h0VT/suL+835j/AAo/suL+835j/CrnFHFH9k4L/n0g/tTG /wDP1n15/wAPPPip/wBAHwd/4B3f/wAk0f8ADzz4qf8AQB8Hf+Ad3/8AJNfIdFU/7Li/vN+Y/wAK P7Li/vN+Y/wq5xRxR/ZOC/59IP7Uxv8Az9Z9ef8ADzz4qf8AQB8Hf+Ad3/8AJNH/AA88+Kn/AEAf B3/gHd//ACTXyHRVP+y4v7zfmP8ACqt7apbbNpJ3Z6+2Patbis/VP+WX4/0rx82y/C0MFOpTppNW 1+aR62VY/FVsZCnUm2nf8mfXn/Dzz4qf9AHwd/4B3f8A8k19PfsU/tPeKP2jv+Ey/wCElsNJsf7H +x/Zv7KglTf53n7/ADPMkfP+qXGMd854x+Utfff/AASp/wCaof8AcL/9u6o0UUV+dH6GfftFFFFF FFABRRRRXxF/wUq/5pz/ANxH/wBta+3a+Iv+ClX/ADTn/uI/+2te/kP/ACMqXz/9JZ89n/8AyLav y/8ASkFdF4R6Xf8AwD/2audrovCPS7/4B/7NX27RRRXgH0JztFFFFFFFABRRRRRRRQAUUUUUUUUA FFFFFFFFABRRRRRRRQAUUUUUUUUAFFFFFFFFABRRRRRRRQAUUUUUUUUAFFFFa+n/APHpH+P8zU/F Qaf/AMekf4/zNT8V+yYD/dKP+GP5I/H8d/vdX/E/zPyE/by/5Ow8b/8Abl/6Q29eBV77+3l/ydh4 3/7cv/SG3rwKjijijijiu44Qoooo4o4o4o4oAKKKKOKOKOKOKACiiijijijijigAoooo4o4o4o4o AKKKKOKOKOKOKACiiijijijijigAoooo4o4o4o4oAKKKKOKOKOKOKACiiijijijijigAoooo4o4o 4o4oAKKKKOKOKOKOKACiiijijijijigAoooo4o4o4o4oAKKKKOKOKOKOKACiiijijijijigAoooo 4o4o4o4oAKKKKOKOKOKOKACiiijijijijigAoooo4o4o4o4oAKKKKOKOKOKOKACiiijijijijigA oooo4o4o4o4oAKKKKOKOKOKOKACiiijijijijigAoooo4o4o4o4oAKKKKOKOKOKOKACiiijijiji jigAoooo4o4o4o4oAKKKKOKOKOKOKACiiijijijijigAoooo4o4o4o4oAKKKKOKOKOKOKACiiiji jijijigAoooo4o4o4o4oAKKKKOKOKOKOKACiiijijijijigAoooo4o4o4o4oAKKKKOKOKOKOKACi iijijijijigAoooo4o4o4o4oAKKKKOKOKOKOKACiiijijijijigAoooo4o4o4o4oAKKKKOKOKOKO KACiiijijijijigAoooo4o4o4o4oAKKKKOKOKOKOKACiiijijijijigAoooo4o4o4o4oAKKKKOKO KOKOKACiiijijijijigAoooo4o4o4o4oAKKKKOKOKOKOKACiiijijijijigAoooo4o4o4o4oAKKK KOKOKOKOKACiiijijijijigAoooo4o4o4o4oAKKKKOKOKOKOKACiiijijijijigAoooo4o4o4o4o AKKKKOKOKOKOKACiiijijijijigAoooo4o4o4o4oAKKKKOKOKOKOKACiiijijijijigAoooo4o4o 4o4oAKKKKOKOKOKOKACiiijis/VP+WX4/wBK0OKz9U/5Zfj/AErws8/5F9T5f+lI9zJf9/p/P8mF fff/AASp/wCaof8AcL/9u6+BK++/+CVP/NUP+4X/AO3dUaKKK/Kj9SPv2iiiiiiigAoooor4i/4K Vf8ANOf+4j/7a19u18Rf8FKv+ac/9xH/ANta9/If+RlS+f8A6Sz57P8A/kW1fl/6UgrovCPS7/4B /wCzVztdF4R6Xf8AwD/2avt2iiivAPoTnaKKKKKKKACiiiiiiigAooooooooAKKKKKKKKACiiiii iigAooooooooAKKKKKKKKACiiiiiiigAooooooooAKKKK07KaNLZAzqDzwSPU1P9oi/56r/30Kxa K+ro8QVaNKNJU17qS+4+VrZBSrVZVXN+82/vPy0/bU+Dvj/xV+034y1TRPBHiLV9Mm+x+TfWOkzz wviygVtrohBwQwODwQR1FeI/8M9/FP8A6Jp4x/8ABFd//EV+3NFbX2iL/nqv/fQo+0Rf89V/76FY tFbf6y1v+faMv9XKX/Px/cfiN/wz38U/+iaeMf8AwRXf/wARR/wz38U/+iaeMf8AwRXf/wARX7c0 VtfaIv8Anqv/AH0KPtEX/PVf++hWLRR/rLW/59oP9XKX/Px/cfiN/wAM9/FP/omnjH/wRXf/AMRR /wAM9/FP/omnjH/wRXf/AMRX7c0VtfaIv+eq/wDfQo+0Rf8APVf++hWLRR/rLW/59oP9XKX/AD8f 3H4jf8M9/FP/AKJp4x/8EV3/APEUf8M9/FP/AKJp4x/8EV3/APEV+3NFbX2iL/nqv/fQo+0Rf89V /wC+hWLRR/rLW/59oP8AVyl/z8f3H4jf8M9/FP8A6Jp4x/8ABFd//EUf8M9/FP8A6Jp4x/8ABFd/ /EV+3NFbX2iL/nqv/fQo+0Rf89V/76FYtFH+stb/AJ9oP9XKX/Px/cfiN/wz38U/+iaeMf8AwRXf /wARR/wz38U/+iaeMf8AwRXf/wARX7c0VtfaIv8Anqv/AH0KPtEX/PVf++hWLRR/rLW/59oP9XKX /Px/cfiN/wAM9/FP/omnjH/wRXf/AMRR/wAM9/FP/omnjH/wRXf/AMRX7c0VtfaIv+eq/wDfQo+0 Rf8APVf++hWLRR/rLW/59oP9XKX/AD8f3H4jf8M9/FP/AKJp4x/8EV3/APEUf8M9/FP/AKJp4x/8 EV3/APEV+3NFbX2iL/nqv/fQo+0Rf89V/wC+hWLRR/rLW/59oP8AVyl/z8f3H4jf8M9/FP8A6Jp4 x/8ABFd//EUf8M9/FP8A6Jp4x/8ABFd//EV+3NFbX2iL/nqv/fQo+0Rf89V/76FYtFH+stb/AJ9o P9XKX/Px/cfiN/wz38U/+iaeMf8AwRXf/wARR/wz38U/+iaeMf8AwRXf/wARX7c0VtfaIv8Anqv/ AH0KPtEX/PVf++hWLRR/rLW/59oP9XKX/Px/cfiN/wAM9/FP/omnjH/wRXf/AMRR/wAM9/FP/omn jH/wRXf/AMRX7c0VtfaIv+eq/wDfQo+0Rf8APVf++hWLRR/rLW/59oP9XKX/AD8f3H4jf8M9/FP/ AKJp4x/8EV3/APEUf8M9/FP/AKJp4x/8EV3/APEV+3NFbX2iL/nqv/fQo+0Rf89V/wC+hWLRR/rL W/59oP8AVyl/z8f3H4jf8M9/FP8A6Jp4x/8ABFd//EUf8M9/FP8A6Jp4x/8ABFd//EV+3NFbX2iL /nqv/fQo+0Rf89V/76FYtFH+stb/AJ9oP9XKX/Px/cfiN/wz38U/+iaeMf8AwRXf/wARR/wz38U/ +iaeMf8AwRXf/wARX7c0VtfaIv8Anqv/AH0KPtEX/PVf++hWLRR/rLW/59oP9XKX/Px/cfiN/wAM 9/FP/omnjH/wRXf/AMRR/wAM9/FP/omnjH/wRXf/AMRX7c0VtfaIv+eq/wDfQo+0Rf8APVf++hWL RR/rLW/59oP9XKX/AD8f3H4jf8M9/FP/AKJp4x/8EV3/APEUf8M9/FP/AKJp4x/8EV3/APEV+3NF bX2iL/nqv/fQo+0Rf89V/wC+hWLRR/rLW/59oP8AVyl/z8f3H4jf8M9/FP8A6Jp4x/8ABFd//EUf 8M9/FP8A6Jp4x/8ABFd//EV+3NFbX2iL/nqv/fQo+0Rf89V/76FYtFH+stb/AJ9oP9XKX/Px/cfi N/wz38U/+iaeMf8AwRXf/wARR/wz38U/+iaeMf8AwRXf/wARX7c0VtfaIv8Anqv/AH0KPtEX/PVf ++hWLRR/rLW/59oP9XKX/Px/cfiN/wAM9/FP/omnjH/wRXf/AMRR/wAM9/FP/omnjH/wRXf/AMRX 7c0VtfaIv+eq/wDfQo+0Rf8APVf++hWLRR/rLW/59oP9XKX/AD8f3H4jf8M9/FP/AKJp4x/8EV3/ APEUf8M9/FP/AKJp4x/8EV3/APEV+3NFbX2iL/nqv/fQo+0Rf89V/wC+hWLRR/rLW/59oP8AVyl/ z8f3H4jf8M9/FP8A6Jp4x/8ABFd//EUf8M9/FP8A6Jp4x/8ABFd//EV+3NFbX2iL/nqv/fQo+0Rf 89V/76FYtFH+stb/AJ9oP9XKX/Px/cfiN/wz38U/+iaeMf8AwRXf/wARR/wz38U/+iaeMf8AwRXf /wARX7c0VtfaIv8Anqv/AH0KPtEX/PVf++hWLRR/rLW/59oP9XKX/Px/cfiN/wAM9/FP/omnjH/w RXf/AMRR/wAM9/FP/omnjH/wRXf/AMRX7c0VtfaIv+eq/wDfQo+0Rf8APVf++hWLRR/rLW/59oP9 XKX/AD8f3H4jf8M9/FP/AKJp4x/8EV3/APEUf8M9/FP/AKJp4x/8EV3/APEV+3NFbX2iL/nqv/fQ o+0Rf89V/wC+hWLRR/rLW/59oP8AVyl/z8f3H4jf8M9/FP8A6Jp4x/8ABFd//EUf8M9/FP8A6Jp4 x/8ABFd//EV+3NFbX2iL/nqv/fQo+0Rf89V/76FYtFH+stb/AJ9oP9XKX/Px/cfiN/wz38U/+iae Mf8AwRXf/wARR/wz38U/+iaeMf8AwRXf/wARX7c0VtfaIv8Anqv/AH0KPtEX/PVf++hWLRR/rLW/ 59oP9XKX/Px/cfiN/wAM9/FP/omnjH/wRXf/AMRR/wAM9/FP/omnjH/wRXf/AMRX7c0VtfaIv+eq /wDfQo+0Rf8APVf++hWLRR/rLW/59oP9XKX/AD8f3H4jf8M9/FP/AKJp4x/8EV3/APEUf8M9/FP/ AKJp4x/8EV3/APEV+3NFbX2iL/nqv/fQo+0Rf89V/wC+hWLRR/rLW/59oP8AVyl/z8f3H4jf8M9/ FP8A6Jp4x/8ABFd//EUf8M9/FP8A6Jp4x/8ABFd//EV+3NFbX2iL/nqv/fQo+0Rf89V/76FYtFH+ stb/AJ9oP9XKX/Px/cfiN/wz38U/+iaeMf8AwRXf/wARR/wz38U/+iaeMf8AwRXf/wARX7c0Vtfa Iv8Anqv/AH0KPtEX/PVf++hWLRR/rLW/59oP9XKX/Px/cfiN/wAM9/FP/omnjH/wRXf/AMRR/wAM 9/FP/omnjH/wRXf/AMRX7c0VtfaIv+eq/wDfQo+0Rf8APVf++hWLRR/rLW/59oP9XKX/AD8f3H4j f8M9/FP/AKJp4x/8EV3/APEUf8M9/FP/AKJp4x/8EV3/APEV+3NFbX2iL/nqv/fQo+0Rf89V/wC+ hWLRR/rLW/59oP8AVyl/z8f3H4jf8M9/FP8A6Jp4x/8ABFd//EUf8M9/FP8A6Jp4x/8ABFd//EV+ 3NFbX2iL/nqv/fQo+0Rf89V/76FYtFH+stb/AJ9oP9XKX/Px/cfiN/wz38U/+iaeMf8AwRXf/wAR R/wz38U/+iaeMf8AwRXf/wARX7c0VtfaIv8Anqv/AH0KPtEX/PVf++hWLRR/rLW/59oP9XKX/Px/ cfiN/wAM9/FP/omnjH/wRXf/AMRR/wAM9/FP/omnjH/wRXf/AMRX7c0VtfaIv+eq/wDfQo+0Rf8A PVf++hWLRR/rLW/59oP9XKX/AD8f3H4jf8M9/FP/AKJp4x/8EV3/APEUf8M9/FP/AKJp4x/8EV3/ APEV+3NFbX2iL/nqv/fQo+0Rf89V/wC+hWLRR/rLW/59oP8AVyl/z8f3H4jf8M9/FP8A6Jp4x/8A BFd//EUf8M9/FP8A6Jp4x/8ABFd//EV+3NFbX2iL/nqv/fQo+0Rf89V/76FYtFH+stb/AJ9oP9XK X/Px/cfiN/wz38U/+iaeMf8AwRXf/wARR/wz38U/+iaeMf8AwRXf/wARX7c0VtfaIv8Anqv/AH0K PtEX/PVf++hWLRR/rLW/59oP9XKX/Px/cfiN/wAM9/FP/omnjH/wRXf/AMRR/wAM9/FP/omnjH/w RXf/AMRX7c0VtfaIv+eq/wDfQo+0Rf8APVf++hWLRR/rLW/59oP9XKX/AD8f3H4jf8M9/FP/AKJp 4x/8EV3/APEUf8M9/FP/AKJp4x/8EV3/APEV+3NFbX2iL/nqv/fQo+0Rf89V/wC+hWLRR/rLW/59 oP8AVyl/z8f3H4jf8M9/FP8A6Jp4x/8ABFd//EUf8M9/FP8A6Jp4x/8ABFd//EV+3NFbX2iL/nqv /fQo+0Rf89V/76FYtFH+stb/AJ9oP9XKX/Px/cfiN/wz38U/+iaeMf8AwRXf/wARR/wz38U/+iae Mf8AwRXf/wARX7c0VtfaIv8Anqv/AH0KPtEX/PVf++hWLRR/rLW/59oP9XKX/Px/cfiN/wAM9/FP /omnjH/wRXf/AMRR/wAM9/FP/omnjH/wRXf/AMRX7c0VtfaIv+eq/wDfQo+0Rf8APVf++hWLRR/r LW/59oP9XKX/AD8f3H4jf8M9/FP/AKJp4x/8EV3/APEUf8M9/FP/AKJp4x/8EV3/APEV+3NFbX2i L/nqv/fQo+0Rf89V/wC+hWLRR/rLW/59oP8AVyl/z8f3H4jf8M9/FP8A6Jp4x/8ABFd//EUf8M9/ FP8A6Jp4x/8ABFd//EV+3NFbX2iL/nqv/fQo+0Rf89V/76FYtFH+stb/AJ9oP9XKX/Px/cfiN/wz 38U/+iaeMf8AwRXf/wARR/wz38U/+iaeMf8AwRXf/wARX7c0VtfaIv8Anqv/AH0KPtEX/PVf++hW LRR/rLW/59oP9XKX/Px/cfiN/wAM9/FP/omnjH/wRXf/AMRR/wAM9/FP/omnjH/wRXf/AMRX7c0V tfaIv+eq/wDfQo+0Rf8APVf++hWLRR/rLW/59oP9XKX/AD8f3H4jf8M9/FP/AKJp4x/8EV3/APEU f8M9/FP/AKJp4x/8EV3/APEV+3NFbX2iL/nqv/fQo+0Rf89V/wC+hWLRR/rLW/59oP8AVyl/z8f3 H4jf8M9/FP8A6Jp4x/8ABFd//EUf8M9/FP8A6Jp4x/8ABFd//EV+3NFbX2iL/nqv/fQo+0Rf89V/ 76FYtFH+stb/AJ9oP9XKX/Px/cfiN/wz38U/+iaeMf8AwRXf/wARR/wz38U/+iaeMf8AwRXf/wAR X7c0VtfaIv8Anqv/AH0KPtEX/PVf++hWLRR/rLW/59oP9XKX/Px/cfiN/wAM9/FP/omnjH/wRXf/ AMRR/wAM9/FP/omnjH/wRXf/AMRX7c0VtfaIv+eq/wDfQo+0Rf8APVf++hWLRR/rLW/59oP9XKX/ AD8f3H4jf8M9/FP/AKJp4x/8EV3/APEUf8M9/FP/AKJp4x/8EV3/APEV+3NFbX2iL/nqv/fQo+0R f89V/wC+hWLRR/rLW/59oP8AVyl/z8f3H4jf8M9/FP8A6Jp4x/8ABFd//EUf8M9/FP8A6Jp4x/8A BFd//EV+3NFbX2iL/nqv/fQo+0Rf89V/76FYtFH+stb/AJ9oP9XKX/Px/cfiN/wz38U/+iaeMf8A wRXf/wARR/wz38U/+iaeMf8AwRXf/wARX7c0VtfaIv8Anqv/AH0KPtEX/PVf++hWLRR/rLW/59oP 9XKX/Px/cfiN/wAM9/FP/omnjH/wRXf/AMRR/wAM9/FP/omnjH/wRXf/AMRX7c0VtfaIv+eq/wDf Qo+0Rf8APVf++hWLRR/rLW/59oP9XKX/AD8f3H4jf8M9/FP/AKJp4x/8EV3/APEUf8M9/FP/AKJp 4x/8EV3/APEV+3NFbX2iL/nqv/fQo+0Rf89V/wC+hWLRR/rLW/59oP8AVyl/z8f3H4jf8M9/FP8A 6Jp4x/8ABFd//EUf8M9/FP8A6Jp4x/8ABFd//EV+3NFbX2iL/nqv/fQo+0Rf89V/76FYtFH+stb/ AJ9oP9XKX/Px/cfiN/wz38U/+iaeMf8AwRXf/wARR/wz38U/+iaeMf8AwRXf/wARX7c0VtfaIv8A nqv/AH0KPtEX/PVf++hWLRR/rLW/59oP9XKX/Px/cfiN/wAM9/FP/omnjH/wRXf/AMRR/wAM9/FP /omnjH/wRXf/AMRX7c0VtfaIv+eq/wDfQo+0Rf8APVf++hWLRR/rLW/59oP9XKX/AD8f3H4jf8M9 /FP/AKJp4x/8EV3/APEUf8M9/FP/AKJp4x/8EV3/APEV+3NFbX2iL/nqv/fQo+0Rf89V/wC+hWLR R/rLW/59oP8AVyl/z8f3H4jf8M9/FP8A6Jp4x/8ABFd//EUf8M9/FP8A6Jp4x/8ABFd//EV+3NFb X2iL/nqv/fQo+0Rf89V/76FYtFH+stb/AJ9oP9XKX/Px/cfiN/wz38U/+iaeMf8AwRXf/wARR/wz 38U/+iaeMf8AwRXf/wARX7c0VtfaIv8Anqv/AH0KPtEX/PVf++hWLRR/rLW/59oP9XKX/Px/cfiN /wAM9/FP/omnjH/wRXf/AMRR/wAM9/FP/omnjH/wRXf/AMRX7c0VtfaIv+eq/wDfQo+0Rf8APVf+ +hWLRR/rLW/59oP9XKX/AD8f3H4jf8M9/FP/AKJp4x/8EV3/APEUf8M9/FP/AKJp4x/8EV3/APEV +3NFbX2iL/nqv/fQo+0Rf89V/wC+hWLRR/rLW/59oP8AVyl/z8f3H4jf8M9/FP8A6Jp4x/8ABFd/ /EUf8M9/FP8A6Jp4x/8ABFd//EV+3NFbX2iL/nqv/fQo+0Rf89V/76FYtFH+stb/AJ9oP9XKX/Px /cfiN/wz38U/+iaeMf8AwRXf/wARR/wz38U/+iaeMf8AwRXf/wARX7c0VtfaIv8Anqv/AH0KPtEX /PVf++hWLRR/rLW/59oP9XKX/Px/cfiN/wAM9/FP/omnjH/wRXf/AMRR/wAM9/FP/omnjH/wRXf/ AMRX7c0VtfaIv+eq/wDfQo+0Rf8APVf++hWLRR/rLW/59oP9XKX/AD8f3H4jf8M9/FP/AKJp4x/8 EV3/APEUf8M9/FP/AKJp4x/8EV3/APEV+3NFbX2iL/nqv/fQo+0Rf89V/wC+hWLRR/rLW/59oP8A Vyl/z8f3H4jf8M9/FP8A6Jp4x/8ABFd//EUf8M9/FP8A6Jp4x/8ABFd//EV+3NFbX2iL/nqv/fQo +0Rf89V/76FYtFH+stb/AJ9oP9XKX/Px/cfiN/wz38U/+iaeMf8AwRXf/wARR/wz38U/+iaeMf8A wRXf/wARX7c0VtfaIv8Anqv/AH0Ko6nIknl7WD4z0OfSqdFceMzypjKEqEoJJ2/B3OvCZLTwlaNa M22r/irH4jf8M9/FP/omnjH/AMEV3/8AEV9uf8E0/h74o8B/8LG/4SXw5q3h77T/AGb9m/tWxltf O2/at/l+YozjcucdMjPUV9u0UUUUV80fSBRRRRRRRQAUUUUV8Rf8FKv+ac/9xH/21r7dr4i/4KVf 805/7iP/ALa17+Q/8jKl8/8A0lnz2f8A/Itq/L/0pBXReEel3/wD/wBmrna6Lwj0u/8AgH/s1fbt FFFeAfQnO0UUUUUUUAFFFFFFFFABRRRRRRRQAUUUUUUUUAFFFFFFFFABRRRRRRRQAUUUUUUUUAFF FFFFFFABRRRRRRRQAUUUUUUUUAFFFFFFFFABRRRRRRRQAUUUUUUUUAFFFFFFFFABRRRRRRRQAUUU UUUUUAFFFFFFFFABRRRRRRRQAUUUUUUUUAFFFFFFFFABRRRRRRRQAUUUUUUUUAFFFFFFFFABRRRR RRRQAUUUUUUUUAFFFFFFFFABRRRRRRRQAUUUUUUUUAFFFFFFFFABRRRRRRRQAUUUUUUUUAFFFFFF FFABRRRRRRRQAUUUUUUUUAFFFFFFFFABRRRRRRRQAUUUUUUUUAFFFFFFFFABRRRRRRRQAUUUUUUU UAFFFFFFFFABRRRRRRRQAUUUUUUUUAFFFFFFFFABRRRRRRRQAUUUUUUUUAFFFFFFFFABRRRRRRRQ AUUUUUUUUAFFFFFFFFABRRRRRRRQAUUUUUUUUAFFFFFFFFABRRRRRRRQAUUUUUUUUAFFFFFFFFAB RRRRRRRQAUUUUUUUUAFFFFFFFFABRRRRRRRQAUUUUUUUUAFFFFFFFFABRRRRRRRQAUUUUUUUUAFF FFFFFFABRRRRRRRQAUUUUUUUUAFFFFFFFFABRRRRRRRQAUUUUUUUUAFFFFFFFFABRRRRRRRQAUUU UUUUUAFFFFFFFFABRRRRRRRQAUUUUUUUUAFFFFFFFFABRRRRRRRQAUUUUUUUUAFFFFFFFFABRRRR RRRQAUUUUUUUUAFFFFFfEX/BSr/mnP8A3Ef/AG1r7dr4i/4KVf8ANOf+4j/7a17+Q/8AIypfP/0l nz2f/wDItq/L/wBKQV0XhHpd/wDAP/Zq52ui8I9Lv/gH/s1fbtFFFeAfQnO0UUUUUUUAFFFFFFFF ABRRRRRRRQAUUUUUUUUAFFFFFFFFABRRRRRRRQAUUUUUUUUAFFFFFFFFABRRRRRRRQAUUUUUUUUA FFFFFFFFABRRRRRRRQAUUUUUUUUAFFFFFFFFABRRRRRRRQAUUUUUUUUAFFFFFFFFABRRRRRRRQAU UUUUUUUAFFFFFFFFABRRRRRRRQAUUUUUUUUAFFFFFFFFABRRRRRRRQAUUUUUUUUAFFFFFFFFABRR RRRRRQAUUUUUUUUAFFFFFFFFABRRRRRQpG4EjIB5Hr+Va0VrazIsixZQ/wC0cj1HXqP/AK9ehg8F PHScKckmuj6+h5+MxkMFFTqRbT6rp6hRTJl3RSokvlb1/wBZx8n+1zkfnX5t/Gj9pD9on9nX4of2 J4h8UW+r2KSrc20/9k2qQ6nbbv7yxhkyBtYBtynODjaxyaKfcwG3mZDzjofUdj/np0plcMouEnGS s0d0ZKaUou6Z+k9Fcz8N/iBpfxS8EaN4r0SXzdM1KBZk6bkbo6Nj+JWDK3uDXTUUUUVJQUUUUUUU UAFFFFFFFFABRRRRRRRQAUUUUUUUUAFFFFFFFFABRRRRRRRQAUUUUUUUUAFFFFFFFFABRRRRRRRQ AUUUUUUUUAFFFFFFFFABRRRRRRRQAUUUUUUUUAFFFFFFFFABRRRRRRRQAUUUUUUUUAFFFFFFFFAB RRRRRRRQAUUUUUUUUAFFFFFFFFABRRRRRRRQAUUUUUUUUAFFFFFFFFABRRRRRRRQAUUUUUUUUAFF FFFFFFABRRRRRRRQAUUUUUUUUAFFFFFFFFABRRRRRRRQAUUUUUUUUAFFFFFFFFABRRRRRRRQAUUU UUUUUAFFFFFFFFABRRRRRRRQAUUUUUUUUAFFFFFFFFABRRRRRRRQAUUUUUUUUAFFFFFFFFABRRRR RRRQAUUUUUUUUAFFFFFFFFABRRRRRRRQAUUUUUUUUAFFFFFFFFABRRRRRRRQAUUUUUUUUAFFFFFF FFABRRRRXxF/wUq/5pz/ANxH/wBta+3a+Iv+ClX/ADTn/uI/+2te/kP/ACMqXz/9JZ89n/8AyLav y/8ASkFdF4R6Xf8AwD/2audrovCPS7/4B/7NX27RRRXgH0JztFFFFFFFABRRRRRRRQAUUUUUUUUA FFFFFFFFABRRRRRRRQAUUUUUUUUAFFFFFFFFABRRRRRRRQAUUUUUUUUAFFFFFFFFABRRRRRRRQAU UUUUUUUAFFFFFFFFABRRRRRRRQAUUUUUUUUAFFFFFFFFABRRRRRRRQAUUUUUUUUAFFFFFFFFABRR RRRRRQAUUUUUUUUAFFFFFFFFABRRRRRRRQAUUUUUUUUAFFFFFFFFABRRRRRRRQAUUUUVLZqHvIFY ZBkUEHuCRUVTWH/H9b/9dF/9CFXT+ON+5lU+CVuzCuX+KWrXWg/DTxbqmnS/Zr6z0e8ubafhtkiw uyNyCOCFPPFdRXGfGr/kjfjz/sAX/wD6TyVsqiuwCwREnsIV/wAKk+yv/wA+if8Afgf4VF/yzm/6 5P8A+gmsGvvs0xdDL6saccPF3V9l/kfC5Zha2PpSqOvJWdt3/mfk3a/tWfGu/uooLXx5r1zcu2xI 4G3M7f7Khcmtn/hfH7RH/Qe8Yf8AgLJ/8brE/ZD/AOTlvh9/2Ex/6C1fszW5LZxl/wB5AAR227P5 VRutNCIXiJOBkqeTgDkg/wD1unc1Vt7qS2bKNx3U/dP1H+SK2lcbg6ZxwVz19RmsMNHB51TnBUlC a6r/AIH43NsRLGZPOMnVc4N9f+C3bysfkRp/7b3x18KXUUN14tuJfJZd9rqWnQNv/wBlmMYfB9mB 96+wf2Zf2+NL+MWvWvhTxXpdv4e8S3PyWd1BKWs72X+4qtzEx/hBZgx43ZKqfo74ifDPw18VfDt1 onijRrfV7GZWRPPUeZCxGN8b9UYZ4ZSDX4q+LtHuvhj8S9Z0uyv5PtPh7WJraG+j+VvMgmZVdfQ5 TPtWDU1ndG2fnLRtjcP6/UVHcRiK4lQHIVio+gOKbXxNOpOjNVIOzR9pUpwrQcJq6Z+6VeX/ALQ3 wF0T9oLwHLoOqf6NfQ7ptN1KNd0llPj73up6Mv8AEPQhWHouk3j3+l2t08XlSTQI7x/3MgHb+tW6 2wtveIk2GOw4USKAGHfoeQD+Gc9ecT/apC5Tzz5mN3l7jnHr/XHXHOO9ZUWoTuwWKFSQOAqlsAD0 z298++ajjtLpj5wB353ZLgNnrnk5zX1sM0UIqVCnzzlrN2/BW/P59T5OWWuTca1TkilaCv8Aj/Xp 0PzV1zxJ41/YH8Eaz4DTxRpOuav4kX7TYR2LSeZo2fke5+ZB98DCjP3k3YwCG8Sk+FvxasPhVa/F PzdWi8PPdfJP9sl+0IuRtuduciItwHz156EE/ffjj9in4WXnje/+IfjXxHrVzvvPtl5/bmpwR2PX 5YmYxqREBtULvGFAGcV6TdftAfBtrX+xJ/HnhKWxeBrZ7X+0YGt/Kxt2cMV244x0xxjFP1CzETeZ H/q26j+6f8D2/L3NOr019cIpWWFUDr0ZCMj15P8A+o9Ko187jvq/tnLDXUX0fR9j6HA+3VFRxFuZ dV18zhf2Nf2oIPj14N/svV5Y4vHGjxL9sj4X7bF0W4jX3+UMBwrdgGUV9G18w/C39jf4WaN4ysPH /gDxbrX+jXTXNt/ZWrW09ntJ+aDcI2JjKnaQXLbf4s819PUUUUVwHoBRRRRRSxxPM21ELn0UEn9K dLbywqDJE0YPTcpH86fK7XtoTzK9r6hRVLWNa07w/YS3uqX9vpljDt33d1KsUaZIC7ixAGScDnrV Pw7428PeLfNTQde0zXPJ2+d/Zt5HPsznbu2McZw2M9cGmUU9LaWRQyxsUJwGxxn69KdJZzRqSYzg ckjkD6kVfs58vPyu3oR7SnzcvMr9rmzRXM+KviZ4R8CyxJ4k8UaLocrrvSPUr6KBnX+8quwJ/Cq3 hX4weBvG919l8PeMtB1y++/9lsdRilm2/wC4rE/pUVFFSJazSKpWNsN0OMA/j0qYxlN2irsqUowV 5OyOvoorlfFHxW8FeCLr7L4h8W6Dodzt3+RqWowwSbT/ABbGYH9KjoqSS0miUs0bBBjJxkDPuOKj olGUXaSsxxlGSvF3R1VFct4V+KXg3x1dS2vh7xbouuXKfO8Gm6jFPIi/7SqxI/KuporS0ecqksau UfIYAcEjvz3xxx9TWbToFlaRfJDGQcjy87vwrowtd4avGqle3Tuc2LoLE0ZUm7X69gr45/4KQeHf FcXg3w54v8NapqdjY6PLJDqUdjdSRfu5inlSsFYcBl2k9f3g7V9jVR1qbTrfS7p9XltItM8pkuft zKsPlkYZW3cY9c8Vem0vzJGaOSNEY/dOePyHT071bt2Gm252vwvzt2DN6cc46AZ+vGeIIZb3YSYY 3/2mIUj8AR/Kqd0bqRMyqwjU4+7hc/yz+te/Ktg8KpVqFGXM9ub4Vf8ArQ8GNLF4pxo16seVNX5d 3Y+S/hX/AMFHPAGpeCLD/hNZb/SPEttAqXMcdq08NzIBhnjZM43Yzhtu0nGWA3HxPVPjF4l/bI/a g8L6d4Q/trQ/Cts0aTQR3TRN9jjk33FzN5bbQxB2gZIzsAOTXsPib4Q/sfalrPnvr3h2xleUu8Gm +IisLsTnbtWQrGPZdoHQYr3f4E6D8IfCul3WnfCyXw7LE+17mTSr6O8mfrt82Xe7kDLYDHA5wBVe iipobSd9jrDIUJyCFJHX1xXy8YuTtFH08pKKuz1aiiuX8QfErwh4cupbLV/FGi6ZfIvz2t9qMMUi ZGV3KzAjIORx0phtpuT5TcAk/KeB3plb2CUlAGSY2AHqSpAFY/2C5/595f8Avhv8K9vM8t+oVIwg 3JNX2PFy3Mfr1OU5pRadtylpvxu+Hmuapa6dp3jzwzfancyrDDa2usW7zPIeFVUVySfYDNdrX4of s16ha6T8ffAd7e3VvY2MOsW7zTzyhI0UMNzMxIAHua/YCH4weA7iWKCDxv4dlldlRI49WgZnY8Kq qH61DRRRXhnuHX0UUUUUgGeBUr2dxGpZoJUA6koQB+lNRctkS5JaNhRSM2yua0v4neDdev4tO07x boup3027Za2uowyyPgEttRXJPAY9OgqOinRwyTZ8tGfAydoJwPfFSfYbjjEROegHJ/Ic1cac5K8Y toiVWEXaUkn6nTUVleIvFWieD7D7br2s2Gh2O7Z9q1K6jgj3f3dzkCuU0/8AaC+GWqX/ANltfiD4 Zurl22JHHq0G52/ur8/P4ZqGikIIbBp8cMkqkpGzgdSATj64qEnJ2Rbkoq7PQKKRW31j+JvGWg+C 7WK68Q69pmh2ztsSfUryO2jdv7qs7AU2ipjY3AxiJznso3H9KhpyhKDtJW9RRnGavF3NmiuF0n47 fDbXr+Ky07x54Zvr6ZtiQQatA0jt/srvyfwruqKsWV69m5wTsbG4A4PHf8Kr0gGeBTp1JUpqcHZo VSnGrFwmrphXmvx8+B+l/HjwHLoN7dXGmX0LedYalAx3Ws+CFZlBG9TnDKeo6EEBh6VSM2yt2ULe w4Zt6NyrZ6H1/wAR/kYksTQyMjjDjrV20ju7dmVYeD1WX5R9eSKbeJc3DDdb4KA5MQLce5z2r3cf VjjaUa7puNRaPTRrueFgacsHVlR9opU3tqrp9rH5L/Dvx945/Yj+PEtl4oiu5bH5YdSsfNLx3tqS dk8DNgEj5mU8HO5TtywH6r+HfEWneLdBsNb0i6jvtMv4EubaeP7rxsMq3+IPIPB5rwr9ohfgJ8Wt Li0Tx54y0G2vrCXfDPa6tAl9bN/Eq8scNj5lZSDwcZAI0/2dZvhL8N/DkXhDwV8S7TxDbTTvNbWN 1rVvczIzY3LGibSFJG7GPvEnqTVOiiivnz6E90oooooqU2dwFJNvKAO+w/4VFTcXHdEqSlsworlo /il4Kk1T+zk8W6DLfPL9mS1j1OHzvNzt2bN+d2eMYzniupoooqVbK4dQVt5SDgghCcg/hQouWyCU lHdhRRXLXnxU8FWF/Lp114t0G2voZfJe1n1OFJEkzjayFwQc9sZqKiiikUdTRRRRRRRQAUUUUVNH ZSyoHVeD059OKbHaTSbSsZw3QngH8TxVxLi5soQjWyuifxHJABOeSDjqa7sNSpuXPiVLk7r/AIOh wYmtU5eXDOPP2b/y1CvK/id+098Nfg74ji0Hxf4j/szU3gW5SD7DcT/u2LBW3RRsOqtxnPtyK6bx Z8XvA3gW6+y+IfFui6Hc7d/2W+1GKKbaf4tjMGx+FeLeMPhH8B/2rPGUWrv4otPEOuJZpbeRo+tR +Z5SlirNEpLdWbJxU9jAILcrJHGXLE5ZA3GBjqPrVW8s5JJpJERQgGcLhRgDngfSrttcG6t/MKKh 3Fdq5xwAe596rXWovC0kKxx8qV3HO7BHPfHf0r6zF0cBHLYTSdm9HZc17Pfy7nyuEq46WYzg2m1u ru1rrbzPmr9rT9tTUdc8eaW/wl8eX8Xh5NOX7T9lgktv9J82TduWVAx+Xyvb05zXvP7J/wC194U8 R+A/BvhfxX4tuL74jXk81tNHPZzuzyNcSeSrSrHs/wBWU53YA4OCDXx/+218EfDXwH+JejaJ4Xiu 4rG50dLx/tU/mt5hmmT72BxhF4r6Y/Yn/ZZ8Da58NPAfxNuor/8A4SpJ5rnzI7orD5kN3LGnyY6Y Rc881nUUUscTyttRC564AycfhXwu+iPuNtWfbdFFUdY1rTvDlhLqGqX9ppljD9+7up1ijT/ediAP xNJRU66fcNHuCce7AH8ic1FJDJDjzEZMjI3AjI/GtJU6lNXnFr5GcatObtCSfoy9RXmsn7S3woiu vIf4jeGfN/6Z6tCy/wDfQYj9a7jQfEmkeKrCK90TVLTV7F/uXVjOs8f/AH0hIptFFCRtIwVVLk8A AZJrM0NKiioLy+g021lurqWO2tYVZ5p52CRooGWZmOAAB1J6UUVJJazRLueGRB6spA/lTUgklUsk bOo6kAkCq5JX5bak88bc19Ceiuf0H4heF/FV/wDYtE8R6Tq9yis/kWN9FPJtBAZtqMTjleenIqXx R448PeCLWKfxDr2meHopvkSTUryK2V2/2Wdhmm0VMbC4GP3RP+7838qhpyhKDtJNeoozjUV4u5t0 Vwmi/Hj4beIL+Ky0vx54Zvr522JBBq0DSO3+yu/J/DNd3RRRRUGgUUUUUUUUAFFFFFFFFABRRRRR RRQAUUUUUUUUAFFFFFFFFABRRRRRRRQAUUUUUUUUAFFFFFFFFABRRRRRRRQAUUUUUUUUAFFFFFFF FABRRRRRRRQAUUUUUUUUAFFFFFFFFABRRRRRRRQAUUUUUUUUAFFFFFFFFABRRRRRRRQAUUUUUUUU AFFFFFFFFABRRRRRRRQAUUUUV8Rf8FKv+ac/9xH/ANta+3a+Iv8AgpV/zTn/ALiP/trXv5D/AMjK l8//AElnz2f/APItq/L/ANKQV0XhHpd/8A/9mrna6Lwj0u/+Af8As1fbtFFFeAfQnO0UUUUUUUAF FFFFFFFABRRRRRRRQAUUUUUUUUAFFFFFFFFABRRRRRRRQAUUUUUUUUAFFFFFFFFABRRRRRRRQAUU UUUUUUAFFFFFFFFABRRRRRRRQAUUUUUUUUAFFFFFFFFABRRRRRRRQAUUUUUUUUAFFFFFFFFABRRR RRRRQAUUUUUUUUAFFFFFFFFABRRRRRRRQAUUUUUUUUAFFFFFFFFABRRRRRRRQAUUUUUUUUAFFFFF FFFABRRRRU1h/wAf1v8A9dF/9CFQ1NYf8f1v/wBdF/8AQhV0/jj6mVT4JejCuM+NX/JG/Hn/AGAL /wD9J5K7OuM+NX/JG/Hn/YAv/wD0nkrZA3JIo6tGwGTjkqQOtZP9lXP9xf8Av4v+Nawx8xJwFUsc DJwASf5VW/tK19Zv++B/8VX6FnGHwVatGWJq8jtt/SPgcpxGMpUpLDUuZX3/AKZ+RP7MPiDTvC/x 98Eapq9/b6ZpttqKvNdTttjRdrDczHoOa/Vj/hqL4Rf9FG8O/wDgdH/jX4/fDPwDdfFDx5o3hSyu re2vtVnW2SefPlo2CdzbQT27Cvqn/h1348/6G3w7/wCR/wD4iq8OlOHHnEIg6hWDE/TBwPx/I1fm nWJWlfGOTjsT2H4/oKgXULd2I3FB2Zlxn8qmuIUulUSc7RhWUjgZzweh5/yOtGFo0KOHqLLJKdRr q9fut/T3YYqtWrV4PMouMF2Wn9fpsj6H+Ln/AAUC+G3gvQbr/hF9U/4S/wAQurpbQWsUn2dJMfK0 srBRtz1CFmPTjqPg34A/B/Xv2mPjJEk0Vxc2M159v17Utu1UjaQu/wA2MCSQ7goHc5xhWI9O8Sf8 E0/ipo1rLdadf+Hdc2L8lra3kkUz/wCyvmxqn5uK5f4T/tMfEz9lDxH/AMIpqlh/xKLCdvtnhzUo Fik3NgsyyhdwYjaVbLKQQdrDFYROeTUtpbm5mCdAOWPoB/nA96S4t2tpCjfUH1B7/wCfpV3Sl+SV tvUgA/TOR/Kvi8FhXiMXHDzVtdflufY43FKhhJYiDvpp89j9bVXZXFfGT4qaX8GfhzrPivVP3sVh F+5g37WuZzxFEvB+8xUE4OBkngGr3wz+ImkfFjwRo3ivQZfN0zUot6RyY8yFujpJgnDKwZTyRkcE jBr4+/4KmeKJ7Xwv4D8PJ/x7Xl5c38397dCqIn4f6RL+lXBst4cZEUS4/Ppn1J/X8qr/ANp2+8D9 7s7naM/ln+tOvbeS5VFVlCDJOc5yeOeO3b6mqn9lS/34/wAzX1eNxWYUavscFScYR0Vo3v8AgfLY PDYCtS9tjKilOXeVrfij5am1D4p/tqfFX7Kksmr3026ZLXzTFY6ZBkBmVSSI1GVBPLMcffY8++w/ 8EsdbbS97/EGwi1P/nhHp0jQ/wDf3eD/AOOVm/sK/H74WfAzwTr3/CV6pJY+JdS1H5/LsZpf9Fjj Xyl3IhH3mmOM9+e1fTP/AA8A+CP/AENFx/4Krr/43WkrJPCCMSRN2bpkdj6EZ+vcdjWReW/2abaP uEblz1x7/wAqv2Nq9t5m91KEDAGfvA+49CaZqqkwxnsrEfmP/saxzClLF5esXXp8tSL10tdXt1/r c1y+pHC494WjPmpy21vZ2ufnzq2k/FP9iv4oRf6VJpGp/wCuhntZfNs9TgBI+ZeBIvqrAMvBwpwa /Uv4A/GTTvjx8L9L8V2UX2aWbdDeWu7d9muVwHT6cqy55KupIBOK+K/25P2ivhZ8cvhpo1r4X1ST U/Eum6ms0PmadNEyQNG6yrvdAME+USM8lBxxXR/8Er9enlsPiDojy/6NDLZ3kMf+0wlR2/EJF+VZ tFFFfEn2x97UUUVd0j/XTf8AXP8AqK0diyKFZN53BhnkZGR079aztI/103/XP+oq1qDFLBiOCXVS fYgkj9BX2+WVKdHKatSrHmSlt3+G34nxOZU51c0pwpy5W47/APgV/wAD5v8A+Cg3/Jr/AIj/AOvq z/8AShK/Ob4M/HLxf8I7DxHpfgr91q/iT7NZpdQLvuIdrP8ALEmD+8YvgHkjnAyQV/Rn/goN/wAm v+I/+vqz/wDShK+Y/wDgmL4X0vVvih4o1S9sI7m+0rTkeznkXd5LSMVdl9CQMZ6gEgdTSyX8CSYe Rn9TGN2O2Mk4P4EipIZkmUSRPnB+jA+4/wAj34NYdXtJZjJKoPG0MfwIA/8AQqzwGdYmvioUqluW WlrbGmOybD0cNKrTvzR1vfcx/C//AATv+LXxBtf7b8Q6pYaHc3jNM8esXUs947HndJsVhk98vuHc A1498bv2f/GX7N3iOwtde8v/AEndNYarp0rNC7RkbtrEKwZSVyCARkEZBBr9pa+Qf+CnGmpdfA3R r3/lrba/D+8/2WgnDL+YX8quLZwiZpQgyRnGMKvqRz+PoOw6Ya+o24c73Zz1JVd3P4n/ABqHU5HW FVDbUY/MPXHI/wA/4Cs2lj8e8trSw+Dgo9W+rvr92o8DgFmNGOIxc3Lol2tp9+h84ah+3R8TfGnw 08OeAPD0V3/wlUytZ3msWuXvtQyxWJYlUZRtu3c4yzNyCvJN7w3/AME2/in4qtf7U1vVNF0O5udz vBfXUk9xuP8Az0aNGXJ68Ox9ea7H/gln4f068174g6vPYRy6nYQWMNtdOu5oUlNx5qr6bvLTJ64G OhOf0OrdilWRBJG2VPHpg9waytQhWG4+XowDAenYj8xx7YqzpJHkzjvuX+Ro1ZQIYG7lmH5Bf8ar HVPr+VxxVRe/F2/EjA0/qOZyw1N+41+l/wDgH4pfFz4N+Nf2afG9rZav/oN8mLyw1XTZ28ubB+/E +AwIPUEKw4OMEE/qR+yT8Zp/jh8EdL1u9l83XLNm03UpNu3fcxBTv4AHzKyOcDALkDpXhH/BUrR0 uPh94I1T/lrbanNbJ/uyxbm/9FLU/wDwS5vnl+GvjKy/5ZQ6wkyf7zQqG/8AQFqhDEZpEQcbjjPp 78elbaKkMe1f3cY5OfbufU//AKh6Vj2dwLW4WQrvABGM46gjrj3q3LeNeW8kcFvJ23nO/C5z2HHI FebleKw+DhUqNXq/Z0v/AF/wD0s0wtfFzp007U/tan1/4s8TWXgvwvrOvapL5emaVayXlzJH8zeX GpZtvqcDgdzX4++PPiV8Q/2ufiha2X7++ub+68nStDgY/Z7ZefuqcAYXlpG5wCSQBx+tvxU8Bp8U Phzr3hSS/k0yLVbVrZ7qBQ7Ipx/CcZ6YIyOO4r59+Cv7JfhD9lDxlL411fx5byxfYZLNP7VSKzjR mZCz72kPOFYY9Hp0mpxKwCKzjuTx+Xr+lWoZkmQvExI6HIwRnsRz1/X86zP7Mudu7YMf765/LOas 6favAZDJwCvAznnI9PbNetgMdmVWvGNeDcJaP3dF87fmeVjsFl1Kg5UJJTW3vav5X/I8d0H/AIJY 6xdaXE+t/EG00zU3X57Wx0xrmNG/u+a0sZP/AHwK+ffjl+z741/ZV8W6XPPf/upmZ9N8QaVLJF8y n7vZo5ACCRkjB4ZsHH6Wa1+2J8GNB+S6+IOmS/8AXist1/6JRq+W/wBub9pT4X/Gb4S2Gj+FPEf9 r6vbaxDeJH9huIP3YilRvmljUfxrxnNQalbCF1dBhHzx2DDrj8wfxxU1vfxLHGhDZAA4Ax/Om6r9 yP2P88f4VQj/ANYv1FeRiqs8qzCr9W0/4NmerhqUM0wFP6zr/wAC6Por9iv4+Xvx4+FXn63LHL4l 0ef7BfyR4Xzl2hop9o4G4FgccFkYgAEAeJftJfsH+Ofi/wDGTxH4y0jWfDttpmpfZ3hgvpZ1mTy7 eONtyrEw6o2ME8YrO/4JUyP/AMXLT/ll/wAS1/8A0qr75m/1Mv8AutW9/CxPRVLH6AEn+VV49Wt0 kRiJMAg/dHY/WrH/ACzm/wCuT/8AoJrBr6DO8xxGDqxp0mrNdjwsly+hi6cqlVO6fc/Cr4f+C734 jeN9G8L6dLb219qt0lnDJdOVjRmOFZtoJx9AfpX1p4f/AOCZ/wARtJ17S72fxH4W8q2uopn8ue43 bVYFtuYBzx618+/st/8AJxnw5/7Ddt/6MFftPRRRRX58ffhRRRUtj/x+2/8A10X+YrZG05DDIIII zjqCKxrH/j9t/wDrov8AMVs5wkjD7yozD6gEj9a+xyFwjQxLqK6srrytK58dnqlKvh1B2d3Z9ndG d4k/5FzVf+vWT/0E1+I3wn+I178I/iDpfi/TrWO5vtN8x4YJ8+X5jROi7sckDdkgEZxjIzmv258S f8i5qv8A16yf+gmvxn/Zh8N6X4w+PvgjSNXtY77TLnUV861n+aN1ALbWXuMhcjoRweDUc1zFaqqM cAYxGoyQD3x0/M5PXnrSQ3UNwxEbHI5wwCk+uMHH659utYpJZiSck1PYswvIdpwWYL+fB/nWFHPs R7aKjFKF7cqXT+v+GOirkdD2Mm23O27fU9S8M/s1/G79rm6/4TbXr+O2trxd9tqXiCdolePP3YIU QkR9xhVU9QTWD8dv2JfHPwJ8L/8ACS3t1Ya5oaMqXN1prSbrbcQqtIjqMKSVAIJ5IBxkV+uaqkUW xP4K4H9oLTU1b4F/EG1f+PQL7Z5n94QOyt+BCmtSa2iuHR5Bkr6fxDsCc9vzxxngUT3cVuwR25Xj bGMlR16dB9M5ouZHit3ZG2sBww6j6f54rFr0s0xayyvbDQSnPVv8NPu1POyvCPMqKeJm3CGiX4/r ofmt8Ff23vF/wY+F+s+FIP8Aib3Lsn9iXV8++PTF5Evynlx90qmQqtknI+U63hP9kH41/tKS/wDC ZeIb+Ox+37ZkvvE08izTRkk/u4kRii/3QQq7cbeMVwv7F/h/TvE37TfgjTtXsI9TsXnuJngnXdG8 kVrLIjMvfDIpweDjnIr9ja2obiK53eUx+XqGGDj14OMfjVXVYgVWbPzk7W9TxkH9Dn8Kg0sgXyZ/ ut/6Ca0LxQ1jcE/wqCP++gP61n9YlmeV1ZV170Nn/XzL9gstzOlGg/dn/X/BPx9+P37HPjn9n3Ro ta1SWw1fQ3lEL32mszeTIfurIjKCM44IyueCQSAfqj/gm78eNR8YaNrPw816/uL650eBbzTZ52Lt 9lyqPFu9I2ZNuSTiTAwFAHvn7XWjprn7NPxBtX/g0x7n/gUJWVf1Svgr/gm/fPa/tI+Sn/Lzo91C /wDugxv/ADRaxq2bO3FtGMD94wyx78j7vtjofU+vGMatX+1/OkPlWzeaxJUB8/N16bcn868PKa+F w1WVXEatLTS+p7ebUcTiKUaWH2b11tofqnX5b/twftRa94++IOs+BtEv7ix8IaPO1hNBaMU/tCdf llaXH31DBlVfukDOCSMfqRXxtH/wTx0HRviDF411Hx5cS21tqy6xNBd2caxuomErJI5cAA9C2PfH aluL+KBiozI4OCBwv5//AFsU62u47rhciQDJU/rj1x+H86z0024kUkRgY/hZgp/InNS2tjKl1Gz/ ACIGG45zx36e1erQzLNalZTcG432UdLetr/ieVWy3LKdFxU0pW35tfzseKfCn/gmv4r8aeHLXV/F GvW/hD7TEs0Nj9jN1dIpGf3q70EZ+78uWI6EAgiuV/aG/YR8UfA3w5L4kstZt/FXh622/aZ4IDbX Ftk43tEWceXkqCQ5IJ5UAZr9Cde/ao+EXhnzftvxB0H5Pvx2t0Lpv++Ydxryv4uftnfBTxV8L/Fu g2vjL7Tc6lo91ZwpHpl4u+SSFlX5miAHJXknAqbUrcSRmYD51I3H1BOMn3zj8/asyti85tZB7fyI NY9cGfUIUMZ+7VlJJ/PVfod+RV51sJ77vZtfk/1PNf8Agnb+0lrfiPVLr4beKL+TU9lq1zo91dS7 pkWMjfbbjkuMHcufuhGGcbQv3nX5B/sHyPF+1V4I2fx/bk/8kp6/Xyuiuf8Aj4l/3j/Oudrorn/j 4l/3j/Oudrs4i+Oj6HHw98FX1PxR+GH/ACcj4S/7G6z/APSxK/a6vxR+GH/JyPhL/sbrP/0sSv2u oretP+WP4f0rBretP+WP4f0p8O/xKvoHEXwUvUK/E74zf8nGeN/+xrv/AP0sev2xr8TvjN/ycZ43 /wCxrv8A/wBLHrBooor5A+uP2xoooorQ0+0GwTOuSfuA+g4J/PgfQ+1Z9bkS7Y4124IUAhfUDn8z X0WR4SGKxN6iuoq/z6HzueYqeGw6VN2cnb5dQr4x/b2/as1H4aRReAPBt/8AYfEN5B52palB/rLK BuESNv4JG+Yluqrgjlgy/Z1fit+054kuvGH7Q3xBvZ5fNl/tq4s0/wCuULGGL/x2NaSe5jgw0znL HOAMsffkj9T/AFpkeoW7uAsjo/YyAKM/UH+eB71l3U3n3Dv2J4+g4H6VHW1biDFOq3SsoLZW6fmY 0chwypJVL83V36+R03wJ/ZH8eftGRS63ay2+maH5rI+saqzfvpM/P5agFpCM8k4XOQWzxXpPjj/g nH8SfAtj/bfhfWbTxLc2e2ZILHzLW83DndFuyCRjIw4b0BPFfon8M/Atl8Mfh9oPhfTov9G0qzS2 /wB9gMu7Y7sxZj7k109b2xY1Kqmz5iWHQZOBwO3TpWPqH/H3J+H8hWjYSNLaqWOSpKD6YBH88fQC s7UP+PuT8P5CvRzapCrldKpTjZOS07aSOHKac6WZ1YVHdpb99UfiF8Wvi14l+LV1oz+K5ZLnV9Es f7Ke6kXbNMqyyOrSjA/eDftJ6nAJ5yT+oH7B/wDyaf4H/wC37/0uuK+Lv+CkHg/S/C/x9tbrS7X7 NLrekx3955f3Xn82WNn29iRGM+pyTySa+0f2D/8Ak0/wP/2/f+l1xTbS3NzME6AcsfQD/OB71sDZ bw4yIolx+fTPqT+v5VT0pfklbb1IAP0zkfyqa9t5LlUVWUIMk5znJ4547dvqazy2jLC4F4ylT56k tFpe2tun9dCsxqxxWOWEqz5acd9bX6no/wAZPippfwZ+HOs+K9U/exWEX7mDfta5nPEUS8H7zFQT g4GSeAa/KebUPin+2p8VfsqSyavfTbpktfNMVjpkGQGZVJIjUZUE8sxx99jz9S/8FTPFE9r4X8B+ Hk/49ry8ub+b+9uhVET8P9Il/SuF/YV+P3ws+BngnXv+Er1SSx8S6lqPz+XYzS/6LHGvlLuRCPvN McZ789qb/advvA/e7O52jP5Z/rVlWSeEEYkibs3TI7H0Iz9e47Gs3+ypf78f5mrVjavbeZvdShAw Bn7wPuPQmtsFisxq1lSxlJyhLR3ja34fmYYzC5fTpOrhKijOO1pXv+O5pQ/8EsdbbS97/EGwi1P/ AJ4R6dI0P/f3eD/45XgGraT8U/2K/ihF/pUmkan/AK6Ge1l82z1OAEj5l4Ei+qsAy8HCnBr9Bv8A h4B8Ef8AoaLj/wAFV1/8br5w/bk/aK+Fnxy+GmjWvhfVJNT8S6bqazQ+Zp00TJA0brKu90AwT5RI zyUHHFULy3+zTbR9wjcueuPf+VP0r/j9T/db/wBBNWdVUmGM9lYj8x/9jVbSv+P1P91v/QTXzuJw 6wuY+xjspL8bM+hw+IeKy/2st3F3+Wn6H2p8AfjJp3x4+F+l+K7KL7NLNuhvLXdu+zXK4Dp9OVZc 8lXUkAnFU/2ov+TefiN/2Arn/wBFmvlr/glfr08th8QdEeX/AEaGWzvIY/8AaYSo7fiEi/KvqX9q L/k3n4jf9gK5/wDRZrVKo6MjrvDAcZx0IP8ASo57uK3YK7cjgrGMlR9Og+mePSluGMdrO6nDqowf TJA/kaxK+lzfMngq/LQilNpXk/yR85lOXLG0OatJ8ibsl37n5L/Bf40a38DPEd/r3h6KCXV7nTpL CGeddyw+YyHzdvRyNnAPGcE5AKn2jwr+xb8a/wBoCWXxf4luo9Mlv9s32rxNdSfaplP8SxKrMg9A 20YxgYxWJ+wH4X0vxV+0ZpaaxYR30VnZ3F5DHOu5UnjA2Pt6EgnIz0OD1Ar9bK2obiK53eUSdvUM MHHrwSMfjVXVYhtWb+PO1vU55B/Q5/CoNMIF4mfRv5HFaN2oaxuCf4VBH/fQH9ax+sPM8rqyrpc0 Nn/X3G3sFluZUo0H7s+h+P3x+/Y58cfs/wCjRa3qkthq+hvKsL32mszeTIfurIjKCM9iMrngkEgH 6o/4Jv8Ax61Hxho2s/DzXr+4vr7R4lvNNnnYu32XKo8W49o2ZNuSTiTAwFAHvn7XGipr37N3xBtX /g0x7n/gUJEq/qlfA/8AwThvntf2kYoE/wCXnSbqF/8AdGx/5otYtFFFfDn25+qtFFFFFFFABRRR RRRRQAUUUUUUUUAFFFFFFFFABRRRRRRRQAUUUUUUUUAFFFFFFFFABRRRRRRRQAUUUUUUUUAFFFFF FFFABRRRRRRRQAUUUUUUUUAFFFFFFFFABRRRRRRRQAUUUUUUUUAFFFFFFFFABRRRRRRRQAUUUUUU UUAFFFFFFFFABRRRRRRRQAUUUUUUUUAFFFFFfEX/AAUq/wCac/8AcR/9ta+3a+Iv+ClX/NOf+4j/ AO2te/kP/IypfP8A9JZ89n//ACLavy/9KQV0XhHpd/8AAP8A2audrovCPS7/AOAf+zV9u0UUV4B9 Cc7RRRRRRRQAUUUUUUUUAFFFFFFFFABRRRRRRRQAUUUUUUUUAFFFFFFFFABRRRRRRRQAUUUUUUUU AFFFFFFFFABRRRRRRRQAUUUUUUUUAFFFFFFFFABRRRRRRRQAUUUUUUUUAFFFFFFFFABRRRRRRRQA UUUUUUUUAFFFFFFFFABRRRRRRRQAUUUUUUUUAFFFFFFFFABRRRRRRRQAUUUUUUUUAFFFFFFFFABR RRRRRRQAUUUUUUUUAFFFFFTWH/H9b/8AXRf/AEIVDU1h/wAf1v8A9dF/9CFXT+OPqZVPgl6MK4z4 1f8AJG/Hn/YAv/8A0nkrs64z41f8kb8ef9gC/wD/AEnkrY/5Zzf9cn/9BNYNb2MpIM43Iyj6kECs v+y5f7y/mf8ACvs+IMNXrYiEqVNyVuiv1fY+PyHE0aOHnGpNJ36u3Rdz8mf2Q/8Ak5b4ff8AYTH/ AKC1fszX4m/s6+MNL8A/G7wb4h1u6+zaRYXyzXM/lM+xcEbtqgk9ewNfpZ/w358Df+hsn/8ABTef /Gqq1paW5a3kUnhGGB35zn8OP1qMaQ/BM0eO4GSQPxGP1q9DCsMaxxg46+5Y4yf/AK38+p58my/F U8VGtOLjGN99OltjozjMMLUw0qMJKUnbb1vc+hq/Pz/gqd4f063uvh9raRRxancreW00m395NFH5 LJub0Uu+P981634i/wCCkHwi0eKX+zv7a1yX5tn2Wx2Lu/2mmZMD3wfpXwP+0Z+0Frf7R3jyLV72 1+w2NtF9m03SoGLrDGTlvmwN8jH7zYGcAYwBVTVkHlwP/ESy/gMEfzNLpb5t2TH3Xzn6gf8AxNQa nOJJFRTlEHY5G49cfoPwo0u4EcxjY4EmB1wNw6E/qPxzWEcVShnHtr+7zW+9Wv8AqbSwtSWUexa9 7lv9zvb7j7L/AOCXOrT3Hw08ZaW8X+jW2rJMkn+1LCodfw8tT+Nch/wVSsXW/wDhze/8sniv4f8A Z3A25/Xd+lfQP7Dvwbvfg78EbWDV7WS21zWJ31K8tZ/laHcFWJGXsRGqkg8hnYHpUv7bXwXuvjN8 EbqDS4vN1zR5V1WzgjXc021WDxLjJyys20d2VR71avrtrVowighlySwP3sngYPpj86rf2pL/AHI/ yP8AjV26txcx7CcOpypOeD3H4/0rMaynRiDETjGSPmHPuOK680qZjh8RLknLke1tvQ5csp5fiMPH njHnW99/U+VP2Qf2PfAH7QXwquvEOt6pr1tq9tqMlnNBpt1Cke0Kjr8rxMeQ/rXuH/Dsf4Wf9Bnx b/4GW/8A8j18m/sY/tOJ+z34yv7LXoriXwhrGxLzy1LSWUq5CTqncYLBgOSMEZKhT+kum/tHfCzV tLivYPiN4Z+zOqv+/wBWhgkTP95HYMh9mAPtViPUp5W2pCrn0Ckn9DTLye4eMJLD5SFgfukZIB9f rVqxtGtVdnPzuNuFIIAyDz75A6H/AOtFqsnyxx55PzEfoP6/hj1rnxFPGPAOviqrV2vda31/p/I2 w9TCfX1Rw1JO1/eXTT+l8zwi4/4Jo/CW1i3z694pji/56SX1qq/rb16n+zz+zX4G+AV1rM/hDVL/ AFOXUooUuft15DPsWMsV2+WiYzubOc9BjFfJv7e37Vnhr4l6DYeA/Bt//a9tDeLealqsGVhdowyp FGxA8wZbcWHy8Lgtk49F/wCCYvw3vdB8EeKPF97F5UWvTw21h5i7WeKDzN7r6qWk2/WM1n0UUV8q fVn2vRRRV3SP9dN/1z/qKs6l/wAg8/8AXVP5NVbSP9dN/wBc/wCoqzqX/IPP/XVP5NX1uF/5Elb/ ABf/ACJ8jif+RzR9P/kj5v8A+Cg3/Jr/AIj/AOvqz/8AShK+d/8Agln/AMjx48/7B1v/AOjWr6I/ 4KDf8mv+I/8Ar6s//ShK+d/+CWf/ACPHjz/sHW//AKNasmr2j/62b/rn/wCzCqNXtH/1s3/XP/2Y V4mWf77S/wASPbzL/c6voz9GK+T/APgpd/ybvYf9h+2/9FT19YV8n/8ABS7/AJN3sP8AsP23/oqe nar92P61n1oar92P61n11Z3/AMjCp8v/AElHNkv+4U/n+bPMP+CVP+t+Jf8Auab/AO3Vff8AXwB/ wSp/1vxL/wBzTf8A26r7/rQ0n7s31X+tP1f/AI97f/ff+S0zSfuzfVf60/V/+Pe3/wB9/wCS16S/ 5Eb/AMX6nnf8zten6Hxp/wAFQv8AkkHhf/sOr/6TTVm/8Etf+RD8b/8AYTh/9FGtL/gqF/ySDwv/ ANh1f/Saas3/AIJa/wDIh+N/+wnD/wCijVTT7dbiY7/uINxH97kDGf8APANaksyQRgudiDgKB69g P17D8+aWkyY82PjkBuvpkY/8eqe/ge5t0CY3RktjpkEDPJ9NvTv/AD3y1Sw+WzxOGjepe212tv8A h/zOfMWq+Yww+IlanbvZP+noe9/tWfHCT4BfCC/8Q2sUcur3MqWGmxyfd8+QMd7eoVVdsdyAMjOa /Nb4X/C34jftlfEa/efWZL6WHbNqWuarKzR20bE7VVR3OG2xqAvB+6ASPtH/AIKZeG7rVvgZpeo2 sUksWla1HNc+X91IpI5I97f9tGRf+B14T/wTx/aA8KfC2/8AEfhrxXf2+hxaw0NzZ6ldfLD5ihlZ JH6JkMpUthRhskEjMD6t08uIDHXc2c/l0/OrFnfG8aRWijj2puBXOc5A7n3rOSxnkbHlleM7m+UY /GtO1sxao235zxuYDjHp9M+vXjpWWXVMyxWJjOcpciet9F6dDXMKeXYXDyjCK5mtLav9T2Lwz/wS /wDAdnaxf294o17V7n+OSx8m1j/74ZJD/wCP15v+2V+yP4A+B3wbi17w1Ffx6m+pw23mXV4ZV8to 5C3y4A6qtfZPiL9pj4UeF9Llvb34g+HZYkXf5djqMd1M/wDuxRFnP4A1+eP7X37XF1+0PL/Ynh6w uLHwPpsq3P79f31zLyiyyYz5ajcwVc9TkkkqqVtV+7H9az4/9Yv1FaGq/dj+tZ9eXnf/ACMKny/9 JR6mS/7hT+f5s9c/4JU/634l/wC5pv8A7dV99zf6mX/davgT/glT/rfiX/uab/7dV9/1ut/qpv8A rk//AKCawq33VWZl3Hy2BGR1KkdR9QayxpNyzEKqvzgEOBn6AnP6V7PEFCrWqU61KLlG26V/P9Tx 8hr06MJ0qkkpX66H4sfst/8AJxnw5/7DVt/6MFftPX4h6TcXXwM+OdrPe2sktz4V19Hmg+6z+RON y8+oXj61+pvh/wDbS+DfiOK18jxvb20tzsT7LdQTRSJIcfK2UxnJxkEr6EjmqlFFFfFH2h7fRRRU tj/x+2//AF0X+YrZ/wCWc3/XJ/8A0E1jWP8Ax+2//XRf5itn/lnN/wBcn/8AQTX1uS/7piv8P6SP kc5/3rC+v6xM7xJ/yLmq/wDXrJ/6Ca/Hr9j3/k5f4ff9hH/2m9fsL4k/5FzVf+vWT/0E1+PX7Hv/ ACcv8Pv+wj/7TesGprD/AI/rf/rov/oQqGprD/j+t/8Arov/AKEK+Vp/HH1PqavwS9D9lq4340f8 kb8ef9gC/wD/AEneuyrjfjR/yRvx5/2AL/8A9J3rTvP+PeT6VjVs3n/HvJ9Kxq+o4k/3uP8AhX5s +b4d/wB0l/if5I/LP9hP/k6rwH/v3n/pFPX6/V+QP7Cf/J1XgP8A37z/ANIp6/X6rGm/8fifRv5G tK6/48Ln/dH/AKGtZum/8fifRv5GtK6/48Ln/dH/AKGtVlv/ACLMT/XQzzL/AJGWG/rqeZ/tOf8A Ju/xG/7AV5/6Kavzv/4J0/8AJy1h/wBgy7/9BFfoh+05/wAm7/Eb/sBXn/opq/O//gnT/wAnLWH/ AGDLv/0EVjwRedMkecbiBn0z3/CtpFSCMquI4wMknvjufU//AKgO1ZNhJ5d1GeOSV5OByCM/rWtK hlt5Ywcb1xn6EEfyq8jppUa1eEeapHb7v1/QjO5t1qNCcuWm9/68j9R/FXiS18H+F9Z17Uf+PHSr Oa8m/veXEpdvxwK/Ibxx8TPiN+2B8ULXS0luLmW/umTTfD8Eu21to+T93gEqu4tIwyQCTgAAfql8 ePDt14t+C3jfSNOiklvrzRbqG2gj+88vlNsT8TtH41+UP7J/xW0v4M/HPQfEut+Z/ZCeZbXkka72 hjljK79oyTtJUkDJK5ABPFVJdVQKRHGSezMcD8h/jS2uptNcRRNDFh3Ckjdnk49cfpVNrKcPt8o9 cZ6rn69P1q9Y6cYXV2+eUfdVecH1yOp+nHfNc1CvmuMrJKUlrr0S9TprUcrwdFvlTfTq2fWHgP8A 4Jc6RFaxP4y8ZX9zcuo3waHEkUaN/Eqyyq5ce+xPpXS+OP8Agn38KPCXw58Uapaxa1c31hpl1cwy XV9/y0jhZl3KqKDyOmK+gof2iPhZcWEV8nxG8LfZnXf+81iBW6Z+4XDA+xGe2M18j/tVft5ad4m0 G/8AA3wv8zU5dSia2vNc8hlXymBV4oEYBiWBYFyAAPugkhllvP8Aj3k+lY1bN5/x7yfSsatOJP8A e4/4V+bJ4d/3SX+J/kj58/YT/wCTqvAf+/ef+kU9fr9X5A/sJ/8AJ1XgP/fvP/SKev1+rorgE3Eg HUsf51ztdAk5kZJxjLYf2z1/Q8VlyaXLvPlbXTsS4U/Q5PX6cV153Qq4iFGtSjzK3TX0OPJa9PDz rUaslF366dz8UPhnIkX7SXhJ3/1SeK7Xf/4GJX7X1+K/x48O6j8J/wBofxba+V9mubPWpL+z/u+U 0vnW7/8AfJQ+xyOor9GvAP7e3wl8VeHLW91fXv8AhGtT8pftOm30ErNC/wDEquqFZBn7pByRjIB4 qnW9af8ALH8P6VRttM2sGnIYf88wf5kdvofxFaUYIuFBG07hkYxjn07VvkWCrYdVKtWPLdaJ7/cY Z5jKOIdOnSlez17fefR1fid8Zv8Ak4zxv/2Nd/8A+lj19wfHL/gpB4X0PRrrTvht5niHXJl2Jqt3 A0VnbZz822QB5GHYbQvcsQNp/PKa81HUvGUt1q8txLq9zfedeSXWfMeVpMuzZ5ySWz71ztFFFfBH 3h+71FFFFdAk251lx1IfH15rn62LOXzrVDnJQBG9scD9P1Br6vh2rGOIlSl9pfkfK8Q05Sw8Kkfs v8wr8Q/jEr6D8ePG/wDy1+x+JL7/AFn+zdP/AIV+3lflV/wUM+Et14F+N114lSL/AIkfidVuYZI1 +VJ1VUmRvcna/v5nHQ4x3QxuysMFSQR7iitG9sXmkMsQHIywzg5HU8nnPX1znioItLmdgXxGnqSC fyBz+eB714tXL8TTrOjyNvyW57FLMMNUoqrzpL12P1Rt5kuoYp0/exOqukn+yeakr4t/Y9/bU8IX Hw50bwh451mPw9rmjwLZw318223vYFGIm808I6qArByM4BBJJC+ufEb9tb4S/D7S5bpPFFp4lvtr eTY6HKLqR2/u71JRB7sw9snirel/8ef/AG0b+S1Q1D/j7k/D+QrXSNYkVEXCDp6n3J7msjUP+PuT 8P5Cvps0oyw+VUaU901+Uj5zK60cRmlarDZp/nE+Qv8AgqB/yW7w5/2L0f8A6U3FfW37B/8Ayaf4 H/7fv/S64r8xPjp8Ztb+PHxBuvFGtf6NvVYbO1jYtHbQKTiJWPXksWPdiTgZwP07/YP/AOTT/A// AG/f+l1xVzS3zbsmPuvnP1A/+Jp99dtatGEUEMuSWB+9k8DB9MfnVXS7gRzGNjgSYHXA3DoT+o/H NXrq3FzHsJw6nKk54Pcfj/SqwdStWyr2eFlacH03avf9fwIxlOjRzTnxUbwmuu17W/NfifPH/BVK xdb/AOHN7/yyeK/h/wBncDbn9d36VzX7IP7HvgD9oL4VXXiHW9U1621e21GSzmg026hSPaFR1+V4 mPIf1r6r/ba+C918ZvgjdQaXF5uuaPKuq2cEa7mm2qweJcZOWVm2juyqPevhL9jH9pxP2e/GV/Za 9FcS+ENY2JeeWpaSylXISdU7jBYMByRgjJUKaX9qS/3I/wAj/jTo9SnlbakKufQKSf0NV2sp0Ygx E4xkj5hz7jir9jaNaq7OfncbcKQQBkHn3yB0P/1vNwlTNMVWVLnku77Ho4qnlmFouryRb6LufWX/ AA7H+Fn/AEGfFv8A4GW//wAj1Hcf8E0fhLaxb59e8Uxxf89JL61Vf1t693039o74WatpcV7B8RvD P2Z1V/3+rQwSJn+8jsGQ+zAH2r4p/b2/as8NfEvQbDwH4Nv/AO17aG8W81LVYMrC7RhlSKNiB5gy 24sPl4XBbJxVvJ7h4wksPlIWB+6RkgH1+tN0r/j9T/db/wBBNT6rJ8sceeT8xH6D+v4Y9ag0r/j9 T/db/wBBNcGIi4ZhyynztSWv3flt8jtw8lLL+aMOROL0+/8APc+sv2ef2a/A3wCutZn8Iapf6nLq UUKXP268hn2LGWK7fLRMZ3NnOegxitn9qL/k3n4jf9gK5/8ARZr55/4Ji/De90HwR4o8X3sXlRa9 PDbWHmLtZ4oPM3uvqpaTb9YzX0N+1F/ybz8Rv+wFc/8Aos1o3X/Hlc/7o/8AQhWLW1df8eVz/uj/ ANCFYtd3EP8AvvyRycP/AO5/N/ofnz/wTj/5OSh/7BN1/wCy1+q9flR/wTj/AOTkof8AsE3X/stf qvU+n/8AH4n4/wDoJrUuP+PC6/3B/wChrWXp/wDx+J+P/oJrUuP+PC6/3B/6GtdGW/8AIsxP9dDn zH/kZYb+up5n+0x/ybv8Rv8AsAXn/olq/O7/AIJ0/wDJy1h/2Drr/wBAFfoj+0x/ybv8Rv8AsAXn /olq/O7/AIJ0/wDJy1h/2Drr/wBAFYlFFFfIn1p+rtFFFFFFFABRRRRRRRQAUUUUUUUUAFFFFFFF FABRRRRRRRQAUUUUUUUUAFFFFFFFFABRRRRRRRQAUUUUUUUUAFFFFFFFFABRRRRRRRQAUUUUUUUU AFFFFFFFFABRRRRRRRQAUUUUUUUUAFFFFFFFFABRRRRRRRQAUUUUUUUUAFFFFFFFFABRRRRRRRQA UUUUUUUUAFFFFFfEX/BSr/mnP/cR/wDbWvt2viL/AIKVf805/wC4j/7a17+Q/wDIypfP/wBJZ89n /wDyLavy/wDSkFdF4R6Xf/AP/Zq52ui8I9Lv/gH/ALNX27RRRXgH0JztFFFFFFFABRRRRRRRQAUU UUUUUUAFFFFFFFFABRRRRRRRQAUUUUUUUUAFFFFFFFFABRRRRRRRQAUUUUUUUUAFFFFFFFFABRRR RRRRQAUUUUUUUUAFFFFFFFFABRRRRRRRQAUUUUUUUUAFFFFFFFFABRRRRRRRQAUUUUUUUUAFFFFF FFFABRRRRRRRQAUUUUUUUUAFFFFFFFFABRRRRRRRQAUUUUUUUUAFFFFFFFFABRRRRRRRQAUUUUU6 CXybiOTGdjBsdM4OabRTTcWmiZJSVmFYvjTw7/wmHg3XtB+1fZv7Vsbiw8/bv2ebGybtuRnG7OMj PTIraoq9/an/AEy/8e/+tR/an/TL/wAe/wDrVRor2/7bzD/n5+Ef8jxf7FwH/Pv8X/mfAX/Dqn/q qH/lA/8Aumj/AIdU/wDVUP8Aygf/AHTX37RWgurJ/FAT9JAP6VDNqUsq7VAjByDtzkg+pP8ATGaq 0VzVszxmIi41Kjs/l+Vjpo5bhKEuanTV/v8AzufB+m/8ErdOil/034jXdzF/0w0dYm/76aZ/5V73 8H/2L/hl8G7+LVNO0u41zXIfnh1LWJRPJC2c7o0ChEOejBdw7N1r3WiiiiivMPTCiiirkGptGgWR fMAGAc4b255yB9M+9Wl1K128mUH2QH/2asmivXo5tjcPBQhU0Xo/zPIrZTg68nOcNX2uvyPmr48f sI+BvjNql1r1lLP4Q8S3PzzXVjEHt5n/AInlhOMse5VkJPJ3Gvny8/4JZ+JVutlr480yW1/56T2c qN/3yGYf+PV+jFFaEuqhciJDnsz4/l6/iR7Vnu5kcsxySck0UVyYnGV8W1KvO9jrw+DoYRctGNj4 s+GP/BMnwv4fv4r3xl4juPFWxt/9m2sH2O3f/ZkYOzuO/wApT3yOv2Vp+n2uk2FrZWVrHY2NtEsM MEChI0jUYVVUcAADAA6VZooooorjOwKKKKmtLr7K7tt37l29cdwfT2qS51D7RbmLy8fMGznPQEen vVWiuuOLrQoSw0Ze5LdWXl8+hxywlGdZYiUffWzu/wDhurPN/wBoT4O/8L4+F9/4N/tn+w/tksM3 277L9p2eXIr/AHN6ZzjH3hj3rzv9ln9kH/hmnWde1H/hLf8AhJf7Vgjh8v8As77Ls2sW3bvNfOc9 MCvoyiiprO6+yO7bd+5dvXHcH09qhorCnUnRmqlN2a2N6tONaDpzV0wryb9pb4D/APDRXw+i8L/2 9/wj2y+jv/tf2P7T91XXbs3p139c9unNes0VYurz7SFGzZg565/pVeiirr16mJqOrVd5P+uhNGjT w9NUqStFHz/+yr+yj/wzJL4of/hKP+El/tv7N/zDvsvk+T5v/TV85832xjvnj6Aooqe0vPsquNm/ djvjpn296W8vftUca7Nmwk5znOce3tVeitPrdb2H1bm9ztp+e5n9Uo+3+s8vv9/+Bt+B4z+1F+zr /wANJeDdL0H+3v8AhHvsF8t55/2P7Vv/AHbpt2+YmPv5zk9MYqt+y3+zT/wzToOvaX/wkf8AwkP9 pXKXPmfYfsuzam3bt8x8/XIr2+ililaFw6HDjoa0YtUib/Wo0fH/ACzwwJ+hPH5ms2iqwuNxGDbd CdrkYnBUMWkq0b2KGuaHp3iXRr/S9UtY77TLyJobm1nXdG8ZGGVlr4e+In/BL2yvNUluvBXi3+zL F2Z003VYDL5P+ysysCR2GVJx1YnmvvCitg3gdVMMFxLu6fJtz9CCc1TTVZBI7MoIK7QoOAOQc/p9 avW8scluh82MYUAhnCngAdCc/wCNZV5Is1zI6dCevr6n8ete9mGJrRp0ayxHO97K2jWuy/X/AIB4 WX4ejKdWjLD8q2u76p6b/jofm1Y/8E+fD3hnxHa6d45+Mmg6RczbdmlQNFFdTKThfL86QEZ7HY3P GDX0/wCKv2K/Bt18Ebr4c+FJY/DX2ye3uZtYkg+2XE0kTZ3S/Om/OWwAVVcnCgcV8ZftIfss/FrW fjx4tvbXwvqfiG11jU5Lyz1K1xLD5EjZiRnJHl+WpVMNtACccYNfpN8I/DuqeEvhf4S0TW5ftOr6 bpNtbXkm7f8AvViVW+bvyMZ79afdXn2kKNmzBz1z/Sq9FFfN169TE1HVqu8n/XQ+ko0aeHpqlSVo o8s/ZV/ZR/4Zkl8UP/wlH/CS/wBt/Zv+Yd9l8nyfN/6avnPm+2Md88fQFFFW7bUWhAR08xB05ww/ HHT8KmTWAkisIehBxv8AT8KzqK7aOaYyjD2cKmnyf5nFVyzCVp+0nT1+a/I+e/2gP2KfBXx61mXX p5bvw94ldVR76x2st1gABpYmHzkAYBBVsYBJAAHiWn/8Et003VLW9T4l/uoZ0m8uTQvQg7d32n29 K+8aKKKKK8s9QKKKKdBL5M0cmM7GDY9cHNXDquVceV95WX73qCPT3qjRXXRxdbDwnClKylo9F/XU 462Eo4iUZ1I3cdtytqVn9vsbq183yvOieHzPvdQR7etfHvwd/wCCdf8Awqj4l6D4v/4WD/af9lT+ d9l/sXyvO+Ujbv8AtDY69dpr7Loop0Evk3EcmM7GDY6Zwc02iuVNxaaOppSVmFYvjTw7/wAJh4N1 7QftX2b+1bG4sPP279nmxsm7bkZxuzjIz0yK2qKuTaj5sbJ5eMjGd3/1qp0UV04nFVsZNVK8ru1u i/I5sNhaOEg4UY2V79f1PkD4E/8ABPv/AIUn8VdB8a/8J5/a/wDZXnf6D/Y/kb/Mhki+/wDaHxjf n7pzjHGc19f0UVJbTfZ5lkxnGeM46girEup+bbyx+XjeAM7umCD6e1U6KdPF1qNKVGErRlutP+HF UwlGtVjWqRvKO25zHxO8F/8ACxvh94j8L/av7M/tixms/tXleb5PmKV3bNwzjPTIz6188fs5/sJ/ 8M//ABLi8X/8Jv8A255NrNbfZf7J+zf6wAbt/nv09NvPrX1dRRV+DVPlCzKT0/eDrj3B6n8R75NU KKnD4qthZ89GVmViMNSxUeStG6Cvkn48f8E8/C/xS1668Q+GtUk8I6veM01zB5Hn2c0h5Z9gZTGS eWIJU9doOSfraitV9Ttgp2eaT2BQAfnn+lV21V/ORlXZGrhtmeTg5wTj+mPaqVFdlfNMZiY8lSpp 5WX5HJQyvCYeXPThr53f5n506f8A8Es/EMt1/pvjzTLa2/56QWEkrbf91mQfrX0z8Hf2L/Afwb0u /wDsUUmr+Iby1ktn1zUUV5IVkjKN5SAARjBbp8xBILEcV77RVybUfNjZPLxkYzu/+tVOiiuTE4qt jJqpXld2t0X5HVhsLRwkHCjGyvfr+p8gfAn/AIJ9/wDCk/iroPjX/hPP7X/srzv9B/sfyN/mQyRf f+0PjG/P3TnGOM5r6/ooqza37W67GXzE5IGcEH2OOnt+WMmrn9pW23/lrn02DH55rKorrw+aYzCw 9nSnovR/mctfK8JiZ+0qQ1+a/I8N/aO/ZJ8KftGRWt7ey3Gh+JbOLybbVbVQ/wC7yTslQ48xQSxH KkEnDYJB+X2/4JY639q2f8LBsPs3/PT+zpPM2/7u/H/j1folRV2bVWIxCvl/7Wct+Hp+p96WLVfK 8v8AdZ2AD73XAHtVGiks0xiqOr7TV6dNv0+Q3lmEdNUvZ6LXr/TPlr4H/wDBPvwN8KdUtdX1u6k8 Z65bNvh+3QLFZwt/Cyw5bLDsXZhnkKCARyHjz/gm/wD8Jp8S9e8X/wDCwfsP9q6tNqX2H+xd+zfK ZNm/7QM4zjO0Z64r7Uoooooryz1AooooqS3uHtpN6fiD0I9DUdFOMpQalF2aJlGM04yV0wrlviV8 M/Dvxc8JXXh7xRYR6npk3z/3ZIZB91436owzwR7g5BIPU0VqRapAy/vFkQ/7IDfzIpJdViX/AFSN J/10woz9AefzFZlFe086x7jye0/Bf5HjLJsCpc3s/wAX/mfn94u/4Jaz/wBoSv4X8eR/YXb5INVs z5iL/tSxthz77F+laHgP/glzZWt/FP4y8ZSX1sm3fY6Va+Vv/wBlpXYnHY4QH0INfeNFXo9WcR7X XzDuLZzjqAMYx7VTuJfPmZ8YzjjOegxTaK4KmMr1qKoTleKd+m+vXfqd1PB0KVV14RtJq3XbTpt0 PlT46fsD6D8VZfC8Hh7WbfwPpmg2LWENjBpn2lXUyM+7cZkOcsxJO4sSSTk17Z8B/hX/AMKT+FWg +Cv7U/tf+zftH+neR5G/zJ5Jfub3xjzMfeOcZ4ziu/ooq5BqbRoFkXzABgHOG9uecgfTPvVOisqG Iq4afPRlZmtfD0sTDkqxugr5q+PH7CPgb4zapda9ZSz+EPEtz8811YxB7eZ/4nlhOMse5VkJPJ3G vpWitZdStdvJlB9kB/8AZqhl1ULkRIc9mfH8vX8SPas+ivTnnWOqR5XU/BL9DzYZNgacuZU/vbf6 n5z3n/BLPxKt1stfHmmS2v8Az0ns5Ub/AL5DMP8Ax6vRfhj/AMEyfC/h+/ivfGXiO48VbG3/ANm2 sH2O3f8A2ZGDs7jv8pT3yOv2nRQ7mRyzHJJyTUlrP9mmEm3fgEYzjqCP61HRXjxlKMlNPU9eUIyi 4taPQrafp9rpNha2Vlax2NjbRLDDBAoSNI1GFVVHAAAwAOlc/wDFDwT/AMLI+HPiPwv9v/sz+2LG Sz+1eV5vk+YMbtm4Zx6ZH1rqaKuS6n5tvJH5eN4xnd0wQfT2qnRRW+IxNXFT9pWd3/XYww+GpYWH s6Ksv67nyn+zj+wv/wAM+/EuLxX/AMJv/bmy1mtvsv8AZP2f/WY+bf579MdNvPrX1ZRRT7ebyJlf GcZ4zjtirUup+Zbyx+XjeAM7umCD6e1UqKqni69GlKjCVoy3Vl/w5NTCUa1SNacbyjscz8TPBv8A wsb4feI/C/2r7D/bFjNYfavK83yfMUru2bhnGc4yM+or52/Z1/YT/wCFBfEq18X/APCb/wBueTaz W32X+yfs3+sGN2/z36em3mvq+iiiiiuQ7AooooooooAKKKKKKKKACiiiiiiigAooooooooAKKKKK KKKACiiiiiiigAooooooooAKKKKKKKKACiiiiiiigAooooooooAKKKKKKKKACiiiiiiigAoooooo ooAKKKKKKKKACiiiiiiigAooooooooAKKKKKKKKACiiiiiiigAooooooooAKKKKKKKKACiiiiiii gAoooor4i/4KVf8ANOf+4j/7a19u18Rf8FKv+ac/9xH/ANta9/If+RlS+f8A6Sz57P8A/kW1fl/6 UgrovCPS7/4B/wCzVztdF4R6Xf8AwD/2av/ZUEsDBAoAAAAAAAAAIQDgCbRZHooCAB6KAgAUAAAA ZHJzL21lZGlhL2ltYWdlMi5qcGf/2P/gABBKRklGAAEBAQBgAGAAAP/uAA5BZG9iZQBkAAAAAAL/ 2wBDAAMCAgMCAgMDAwMEAwMEBQgFBQQEBQoHBwYIDAoMDAsKCwsNDhIQDQ4RDgsLEBYQERMUFRUV DA8XGBYUGBIUFRT/2wBDAQMEBAUEBQkFBQkUDQsNFBQUFBQUFBQUFBQUFBQUFBQUFBQUFBQUFBQU FBQUFBQUFBQUFBQUFBQUFBQUFBQUFBT/wAAUCAN+Bq4EASIAAhEBAxEBBCIA/8QAHwAAAQUBAQEB AQEAAAAAAAAAAAECAwQFBgcICQoL/8QAtRAAAgEDAwIEAwUFBAQAAAF9AQIDAAQRBRIhMUEGE1Fh ByJxFDKBkaEII0KxwRVS0fAkM2JyggkKFhcYGRolJicoKSo0NTY3ODk6Q0RFRkdISUpTVFVWV1hZ WmNkZWZnaGlqc3R1dnd4eXqDhIWGh4iJipKTlJWWl5iZmqKjpKWmp6ipqrKztLW2t7i5usLDxMXG x8jJytLT1NXW19jZ2uHi4+Tl5ufo6erx8vP09fb3+Pn6/8QAHwEAAwEBAQEBAQEBAQAAAAAAAAEC AwQFBgcICQoL/8QAtREAAgECBAQDBAcFBAQAAQJ3AAECAxEEBSExBhJBUQdhcRMiMoEIFEKRobHB CSMzUvAVYnLRChYkNOEl8RcYGRomJygpKjU2Nzg5OkNERUZHSElKU1RVVldYWVpjZGVmZ2hpanN0 dXZ3eHl6goOEhYaHiImKkpOUlZaXmJmaoqOkpaanqKmqsrO0tba3uLm6wsPExcbHyMnK0tPU1dbX 2Nna4uPk5ebn6Onq8vP09fb3+Pn6/9oADgQBAAIRAxEEAAA/APY6KKK/Aj+gz9C6KKKKKKKACiii iiiigAooooooooAKKKKKKKKACiiiiiiigAooooooooAKKKKKKKKACiiiiiiigAooooooooAKKKKK KKKACiiiiiiigAooooooooAKKKKKKKKACiiiiiiigAooooooooAKKKKKKKKACiiiiiiigAoooooo ooAKKKKKKKKACiiiiiiigAooooooooAKKKKKKKKACiiiiiiigAooooooooAKKKKKKKKACiiiiiii gAooooooooAKKKKKKKKACiiiiiiigAooooooooAKKKKKKKKACiiiiiiigAooooooooAKKKKKKKKA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KKKACiiiiiiigAooooooooAKKKKK KKKACiiiiiiigAooooooooAKKKKKKKKACiiiiiiigAooooooooAKKKKKKKKACiiiiiiigAoooooo ooAKKKKKKKKACiiiiiiigAooooooooAKKKKKKKKACiiiiiiigAooooooooAKKKKKKKKACiiiiiii gAooooooooAKKKKKKKKACiiiiiiigAooooooooAKKKKKKKKACiiiiiiigAooooooooAKKKKKKKKA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KKKACiiiiiiigAooooooooAKKKKK KKKACiiiiiiigAooooooooAKKKKKKKKACiiiiiiigAooooooooAKKKKKKKKACiiiiiiigAoooooo ooAKKKKKKKKACiiiiiiigAooooooooAKKKKKKKKACiiiiiiigAooooooooAKKKKKKKKACiiiiiii gAooooooooAKKKKKKKKACiiiiiiigAooooooooAKKKKKKKKACiiiiiiigAooooooooAKKKKKKKKA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KKKACiiiiiiigAooooooooAKKKKK KKKACiiiiiiigAooooooooAKKKKKKKKACiiiiiiigAooooooooAKKKKKKKKACiiiiiiigAoooooo ooAKKKKKKKKACiiiiiiigAooooooooAKKKKKKKKACiiiiiiigAooooooooAKKKKKKKKACiiiiiip rOze9m8tPl7szfwimk5OyIlKMIuUnZIKKK5/x5440v4c+F7/AF7W7r7NY2cW95P/AGX6mmQW8ly+ yNGkb/ZrUi0aOFc3Mvzf884edv1NWgyWsfkW/wAsf8Td39zU+n6c1+zHeqqv3u5r7/LeGHW5ZYi7 b+yv1Z+K8Q+INPBRl9VajFfbfX/Cv69DV1TVrLRrWW6vbqO2tkVneSdgq7R9a+XvjB/wUC8IeBbq Wy8NRf8ACS3yNseSBtsPT+/zn8K+MP2iP2mvEPxw8Ryv9quNM8PJuS202Niq+X/ekx1J/SsT4c/s ++KPiJ5V15X9maY/z/arr5Vdf+mfXJqqkVpAuEt1k/2pWJP6Yp263/59If1/xrF+IGg+LoLV5/DE ts2xctDIgeRvoCMZr88PjF+018cPhv48v9LuPEslrHu8yKNtOgUBT/Dyhzjp1NfWT4fwuGilKij4 7L+KMdnkHiMJjb91ezXqrbHsPjT/AIKKeP8AWdUifQbW00O2Rf8AUSL57O397dxXPf8ADfnxa/5/ 7D/wGH+Ne5/B/wDZT+D2k/6L45tb/XJX/wCXrz5II0/3ljccfnX1vo/7IPwLutFtvsPw/wBFubLZ 8knzyMy/77MWP4mv0lezsZm3lJI2/uxt8v61C+iRSN+6ulXd91ZFOfxPSvzC0H9vr4s6XMGvdTs9 Yj/55z2MUf6ooNeveDv+ClkbzCPxT4SaGHA3TaVPvJ/4A+B+tePW4dwVT4U4+j/zPq6PEGeYb4pR qLz/AKWp8MeFf+ClniLTdGig1vw5Bqd8n37qCfylf/gO0/zr2fwf/wAFEPh5rNrYJq8V3pF9NtSa OSLfGjdPvjtXt2ofsC/ATUmleT4fW8Uj/wAcF9dJ+QEuP0rxvx1/wSk8E6lHdTeE/FGtaHdPl4YL 7yrm3Rv7vCK4HuWY/WvtF9MuUdx5TNs5bbzx61V4rivhn+1B8O/iktvHo+vxW+oTYK6bqDCK4yP9 nJB/AmvVHtrO65eLyWf/AJaRtx9cV8xjOHa9Fc1B86/E+sy/jPD1Zezx0PZPpu0/w0PedB+KHhTx RaxXWl69YX0UzKiSRzq29j/D16+1dTX5h+Nf2Jfjp8Brr+2NHtY/ENrZp5327w/P5vk45+aGQK+R jOQhHvXR/DX/AIKJeK/D91YaX4y0uO+tkfZc3W0xXG3OPuYAyKwqKtXelz2a7yu6P/npHyKq18nK Li7SVmfocKkKkVODun2P0Zorj/h/8WvCnxQ0v7b4e1m3vov+ecbfMjYztZa7CiiiikaBRRRRRRRQ AUUUUUUUUAFFFFFFFFABRRRRRRRQAUUUUUUUUAFFFFFFFFABRRRRRRRQAUUUUUUUUAFFFFFFFFAB RRRRRRRQAUUUUUUUUAFFFFFFFFABRRRRXzz4o/bm+GvhfxDqGkSDV9QkspWge4sbaOSB2HDbGaQF gDkZxg44J4Jyv20P2hv+Fb+GD4S0K62+JtXhJlmib5rK2bILZ7O/IXuBubghSfmL9l39mO8+NmtL qurJLZ+DbKTE8y5V7txz5MZ/9CYdBwOSK+sy/K6H1aWNx7ah07/0+h8rmGZ11io4LApSn1vsv66/ cFa8Phe8lj3/ALuPf/A7Hd/KpfDelGeb7VMP3a/c/wBtv/rfz+lbGsaxHpkOAPMuH+4n9T7fzr7+ +Efxe0r4zeH5da0XTtTs9NSYxJNqVusXnEfeMeGbcFPBPTORyQcd1VPSdJs9D0y107TrWKzsbWNY obeABURVGAAB0AFXK+YquEpt0laPRbn0tNTUEqju+rOV1DTJNMkiSSRHlf8AuOf6iqtOmme4l3v+ 9lem0UUUVkahRRRRRRRQAUUUUUUUUAFFFFFFFFABRRRRRRRQAUUUUUUUUAFFFFFFFFABRRRRRRRQ AUUUUUUUUAFFFFFFFFABRRRRRRRQAUUUUUUUUAFFFFFFFFABRRRRRRRQAUUUUUUUUAFFFFFFFFAB RRRRRRRQAUUUUUUUUAFFFFFFFFABRRRRRRRQAUUUUUUUUAFFFFFFFFABRRRRRRRQAUUUUUUUUAFF FFFFFFABRRRRRRRQAUUUUUUU3igAooop1FfnL8a/2vfG+rfFLVofBfiGfT/D8E32SyhtY4287b8p kBKkne2WHsV9K+0vgLofjPR/h/ayePdan1XxFen7RLHKiD7IGA2xDaoyQOWJz8xIGQMn2sXlVTA0 IVq0knLZa3/Lp1PGwmaUsbWnRoxb5d3pb8+voFFdnpujw29jFHPDHLJ/GXUN836/Sub1q4tZbnZb RpHGvyb0/jr0iiiivFPZKFFFFFFFFABRRRRRRRQAUUUUUUUUA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NZtv36K3NPiEOmq8a7mk++393HQe1ZVnZNdTKPuxsM+Z1HXGBjv7 VtxW8NhC2f8AR1bhmkbLtjnAH/1vxr6HLcPUw9eGJrxSgv5tPuW7Z8Pn+No4zC1MDhZuVWWloa/K T2SfW7HV8Df8FHPHHixb+w8NQWtxF4VeJZpp44j5c0uTtRn6cYU4r6M+Kn7Xnw8+FsstrNf/ANr6 mjbP7N0rbLMkn8Ksu4Y//V618yeMtc+N37Yf/Ekg8L/8Ir4Vfy3eO6i+Xhs797oGP0AA4681F8yx O6qrSKhK7vb/AA610Gg24g09SDuaQl2rlrnU43XyLdWVX4aRurDuB6V12jnOmwfSv03hzF0swzOr Vp3ajBJX9dbI/mnxLy/E5NkOFw1eydSo5NLyjpd+V35Hz3+y74Z8NeMPjd4c0vxX+90y5nVEg+8s 0uRsik/2Sev5V9zXXkNf37wWtvYxPOyJBAu2NFj+RVVfoOfer/wF/Yt8NfBO6i8Q3sv9ueJbZX8m eeIeXC396NOcEY4PUVk28jyxSu/8cr/zq5xXzn+2b8JPh98RPA7XXinVrXw3rVmjGx1JsFwSPulB lmQ4GQBnjqDXufjLxRa+C/Cuqa5eOsdvYwNN83TIB2j8TgV+Q3xW+Kut/GHxbca7rdw0jOT9nt93 yW8fZVH06nvX2uZYqNKHsmrt/gflnBuUYrG4r65SqunGm91u327et/uJa9X+AuveJLHVJLbT7CfU tElf/SE+6sLf3ldsKD7Z5+vNefeE/Ds/irxFYaRB/wAvMo3/AOxHn52/AbjX2NoOg2XhnTIdPsIh DawrjHr6s3qT3NeMapZf2fqE1uJFmWNyqyqCA4B4YZ5wetUq7TVtLTUoePlmXo39K4+aJoZCjDay 8Gvl4yuj+mac+ZeZqUUUU1WKNkHafavZfhT+1f8AEL4SywRWOq/2npEYx/ZmpZkhwfQghlP0P4V4 xRTLlGM1yyV0FeYfGD9nPwB8dNNmg8WeHbW6vXi8pNVhiRL6D02TYJ49DlfUGvT6K/U34L/tx+B/ iVJDYajO3hjXJCFFrfcwzNjnZIPlA9mIr6FMFlqqLJGyxs/IkhwUbPf/AOuK/C2vaPg1+1Z47+Dc 0MFnqT6roibVbSdQdpIlUHkR8/uzjuOPY15eMy3D41fvY69+pWEr4zLJc+BqWX8r1iz8wfil/wAE +fiT8FdUl8Q/CLXbzxBYozv9kjYQahCgGVX72249PlAYnotVvhT+314h8G6pF4a+KGjXEV1CyQvP JA0FxD2ZpYnwffoPpX6j15b8Yv2b/h78d7GWHxZ4dt7m92qkeqwL5V5FjONsy4YgZ+62V9Qa/Va6 sprKTEqbd33W7NUNeafBD9rbwR8abWKzS5j0nXGA36PfygHd/wBMmOBJ+HPqK9fvNKRk8y0Zv9qN uq/T1r84zDJcRgm5xXNDv/mj9RyribDY9qjWXs6vZ7P0ZQ8L+MNE8aaXFqOiX9vqds6q/mQMG6jP atmvgjxT+zX8Zv2LtUu/EPw8upPGfhFv9dHBAzXCIBuZpbcZwBhh5ikjHJC5xXsH7O/7a3h74v8A m6drf2fw9ribdkEko8ub/rmxx+VZdFIQVbBpa+ePsj6Xopqtu+dKdRRRRQAUUUUUUUUAFFFFFFFF ABRRRRRRRQAUUUUUUUUAFFFFFFFFABRRRRRRRQAUUUUUUUUAFFFFFFFFABRRRRRRRQAUUUUUUVwH x4+IQ+Fvwl8R+IVdY7q3tjHadPmnk+SLjvhmDEegJ7VpSpyrVI04bt2MqlSNKDqT2Sv9wUUVc0ez +2X8Sf8ALP77/wC6P84rybxt8C/gX4y8XaprmveLIJtWvJ2kuPM8QxDDdNoBbKhQMBewAAxivevB MPh608MWFp4WaxbQbZPItV02VZIVC8EBlJBOepJJJySTk1+NEkjSOXclmJySe9fbX/BOv4iceJPB FzL6arZK3/AY5h/6KIA/2j619xmuU1qWE9o6zmodH22/ryPiMrzmjiMX7NUVBzvqur310/pmlb6l qdrHFClh+7Rdv+of/Gse885rrfdeYJH+f50216FXOeK7MtDFdJ/Adj/7vb/PvX23RRRXwZ94c1RR RRRRRQAUUUUUUUUAFFFFFFFFABRRRRWfrGu6b4ds/teq6ja6Xa7wnnXkyRJk9BuYgZODgda0K+Y/ +ChH/JDLH/sNW/8A6KmrsweHWKxEKLduZnHjK7w2HnWSvyq4U+G3e4+RIpJf+ua7v5Uytrwl/wAh SX/rk381r37SfHnhnX7xbPS/EOlaleMCVt7W+jlkYDqdqsTgd63q/Mf9hr/k4rRP+vW7/wDRLV+n Fdma4COXV1RjK+l/z/yOPKse8xw/tnG2rRlyWVzHGXe2eOP++6lahrtfEX/IGuf+A/8AoQriqKKK K8c9gKKKKKKKKACiiiiiiigAooooooooAKKKKKKKKACiiiiiiigAooooooooAKKKKK8z+Jn7RfgP 4R6xb6V4l1drfUJovPFvBbyTFVJwC21Ttzg8Hrg1b+OHxh0v4J+BLzXr7bNdN+6sbHODdTkfKvso +8zdgD1JAP5reFfCfjH9pj4pXPlM19rGoym5vr6bIht48gFmP8KKMKqj0CgdK+lynKoYuMsRiXy0 o9dr/wDAR83muaTwkoUMNHmqy6dl/X6hWhp+h3WoR708uKL/AG//ANVR6Vpr6ndbP+WX8b/7NdfN NBpdqN2I4l+VF/pX6NfDb9o/wP8AFrXX0nwze3l9dxxGd91jLGiKOMs5UKuScckZPAr1CuE+Dvwd 0L4LeEYtF0WLfK2HvL6RR511Ljlm9AOiqPu+5JJ7uvExXsPav6tfk6X3Pbw/tvZJ4i3P1tt+pyt9 oM9ha+c8sf8A31/9YVnVb1DUZtSut7/8Aj/uf57mqlFFFFcp0hRRRRRRRQAUUUUUUUUAFFFFFFFF ABRRRRRRRQAUUUUUUUUAFFFFFFFFABRRRRRRTJJFiRndtqqCWb2FABRRQq7vkp9FeO/8Ne/CD/od Lf8A8Bbj/wCN169FIk8aSRtujcAq394HkVvVw9ahb2sHG/dNfmYU61Ktf2U1K3Z3CitH/hHtR/59 v/Hl/wAaz5F8qXY/8FSUUUVgbiUUUUUUUUAFFFFFFFFABRRRXAeNvjx4D+HWuDR/EfiODSdSeNZh byxSn5GJAOVUjBIPftWN+054g8R6H8IdVi8KaRqWsa5qeLCJdMtZJ3gWRW8yUhASAEDAN2ZlrxX9 v74QX2vaZpnjvTIftB0uA2moxxjLrAXLRyAf3VZnB7jeD0BI4r4N/t73XhPw7Z6L4y0ibWks0WKH UrF1FwY1GAJFYgOwA+8CCe+Tkn6vDZX7ShSxmEXPJP3otrdfd/wx8ticz9lXq4PFPkTXuyXnv8/w Llto97dxb4Y/Mi/3x/U1JoccL30bzSxxxQ/P87bfm7dx9fwrS8K3qL5tsx++29Py5/l/OrGoeGo7 qYzQy+VK2d/G5c/0rZ/Yz/Zc1Cz1w+NvG2kXOnvYy40zS9QgaOTzR1uHRgCAvRMjk5bjCk/T/hr4 8eAvGHixvDWjeI7fUNcUyJ9ljilzmPJfDFQpxg8g4PbNfKfxU/4KDXOtaLc6d4I0WbR5ZwUOqag6 mWNSMZjjUkB/RiSB6dCNT/gn/wDB/ULS61D4h6nF5NtcW72OmrKDvly6mSYZ/h+TaDzklumOevH4 StWpVMdmL5WtIRTX3df89zkwGKoUatPAZcudbylr/V/w2I9e1xFhENtJHJv++6Nuwv4VjXGjXtrF 500flxp/tj/Gtyx8LxwS75pfN/6Z7dq//XqPxRqCeX9lQ/vPvv8A7v8AnmvteiiiviT7Q5qiiiii iigAooooooooAKKKKKKKKACiiiiiiigAooooooooAKKKKKKKKACiiiiiiigAooooooooAKKKKKKK KACiiiiiiigAooooooooAKKKKKKKKACiiiiiiigAooooooooAKKKKKKKKACiiiiiiigAoooooooo AKKKKKKKKACiiiiiiigAooooooooAKKKKKKKKACiiiiiiigAooooooooAKKKKKKKKACiiiiiiigA ooooooooAKKKKKKKKACiiiiiiigAooooooooAKKKKKKKKACiiiiiiigAooooooooAKKKKKKKKACi iiiiiigAooooooooAKKKKKKKKACiiiiiiigAooooooooAKKKKKKKKACiiiiiiigAooooooooAKKK KKKKKACiiiiiiigAooooooooAKKKKKKKKACiiiiiiigAooooooooAKKKKKKKKACiiiiiiigAoooo ooooAKKKKKKKKACiiiiiiigAooooooooAKKKKKKKKACiiiiiiigAooooooooAKKKKbxWkbi1gVPL RmbA+boVOPoe/as+iuijXnh5c9Pf0vb0ucWKwlPGQVOrfl7JtX8nbdeWwV8+ePvgr8Q/i54o1SDV /G//AAj3gvcn2bStKiDNcx/x+Y5AZD9CevQYr6DoqeW/lk24by9vH7vIqBnZ+rM3+9RRUVa1StLm qSbfmaUcPRw0PZ0IKK7JWPKvh3+zH8PPhp+/0vQY5bl9u+6vs3Mm4f7cmSPoOK9SjjSL7n7qn0Ug JU5Fdz4bmaWxYH+E/L+IzXD11nhO5JR4z93G/wDLivt+C8QqOaKDekk1+p+HeM2BliuHFXhFN05x d+tneOnzaGsu75Hr5j1qzTS/Ees2UH/HtDdfJH/cyAzfqa+nq+cPjN5Hg3xRql7/AMuz232x/wDe A2/0WuE/a20+51T9njxfb2aNJcNDG6rH1wsik/oDX5MBsrX7RXepR6pbXFnewRyWdyjQyqq87WBB /nX52/tCfse+Ifh7rFxqfhaym1rwrNmWJoF3yW4POwqPmOOnAr9QzCccVJVqWqSs/wCux+JcJqeS 05YDHWi5vmi76PRJq/dW269DpPgU234qaXv/AOeU6f8AAjGa+s6/FXwf+2R4r8PeLItUvYre5sUu lm8iNSrJg5Xa2fbnOc1+q3wR/aA8N/GvwvY6hp13HFezJ+9tJG2sG77f8Oo71831ka9pJu186FN0 o+8q9SK62Lwjr08yxR6HqbSMcKq2Uuc/9819hfsj/seajHrVv4w8c2P2O3t/nstLlwTLkfekHOBz wpwQRzXm0KU601CmtT7nMM3w2UUHia8ttl1b7L+tD1SikZtteP8Axd+MltoljPo+hXPm6tJ8jzw/ dtvx/vfy+tfnMQVbB4IpK+p/28P2eW+EfxIk8QaXbsvhvxBI86bR8sM5O6ROOAMngfX0r5YracJU 5OEt0e3l+Oo5lhYYug7xkr/5r1WzPYaK4L4Q+PE8ceF0M0g/tOzxFdp787X/AOBAZ+ua72iiiioP QCiiipre4ltJ0mgleGZG3JJGxVlI7gjkGvqj4E/t5eJvAH2XSvF4l8TaGmEW4yPtcCj0Jx5n/Ajn 3r5RopNXM6lOFVWmrhXzN+0J+wn4E+N011rWnxv4R8Zv+9TVdO+WOaQD5fOj6Hnksu1u5J6V9M0V +0fw/wDil4Q+M2hjUfDWqQXm1VaWNcCaIkfdlTOQf09zW5PYywcldy/3l5r8WPDfijVvBurwapou oT6ZqEDbo7i3fawP9foa+w/gx/wURv8ATVg0z4hWP9owLtQarYpibry0qE7W/wCAgH2NfI4/h6ji Lzoe7L8P+AfSZfn+Ny9KnV/e0/8AyZfPqfnLpfxR+Lv7I+vRaL8ZLCTXPCM22Gz8R6diWHcB/eAD Y9nVW4yAa+o/APxY8L/E7S4r3w9rNvfRP/zzb5t3+71r2rUNOtdWsbiyvbaK9s7lGhmt50DxyRkY ZWUgggjgg8Gvlj4i/sB6E3iP/hK/hZrEnw68So6v9lgi36bNgfd8lSDHk4yQSBz8vOR9u0VmeDfH XhT4oaOmqeFdZttSt3/55khl9mRsMp+oFaTDY7IfvLX5/isDiMHK1aFvPp95+m4HNMJmUebDzu+q 2a9Vue2UV86Wfx+8ZfCW/i0j4z+Erjw9E7bIfEFjmfT3XorNMmVQkj7rEMBgkDNe86D4i07xRpcW o6Xf299YzKrpPAwkV8/7QzS0UUVwnrGlRRRRRRRQAUUUUUUUUAFFFFFFFFABRRRRRRRQAUUUUUUU UAFFFFFFFFABRRRRRRRQAUUUUUUUUAFFFFFfD3/BRT4jeZc+HfA9tL8sanVbxV/vHckIPuB5pwf7 y19uzTR20LyyuscaAu8jNgKAMkk9gK/IP4yePpPih8UPEfiVmbyb26Y26t1WBfkiGPUIq59819Zw 3hfbYt1ntBfi9F+p8nxJivYYT2S3m7fJb/p94V0/hWz2RSXT/wAfyJ/uj/P6VzKrul2J/HXf2dsL O1jhToi4ru/gf8AZfih8MviN4h8pmm0qyCaZjPz3KkTSAY6t5abMHj98D2GOM+BvxBb4X/Fbw54j LstrbXKpd+9u/wAkvHc7GJHuB6V+kX7MPw8/4Vr8FPDmlzReXqFzD9vvdy4PnS/MQ3uqlU/4BX5y /tBfD7/hWPxf8SaDHH5dnHcmezUdPIk+eMD12q20+6mvqMFj45hiMThZ/D09Phf+fzPmMdgJZbh8 NiqatJb+u6/VfcQXmpJZ3dtCf+WzY/p/Mj9alv7f7XaywnHzL+vb9a5LxBdfatUl/wBj5E/D/wCv urrNPuheWMUw6uv69D+tfrakiyIroysrDKsvIYGn14v+yJ8RP+FifA3Q5Jpd+oaUDpVz65iACE+p MRjOe5Jr2ivzLEUZYetOjLeLsfplCtHEUo1obSSZwTLsorT8RWf2XUpH/wCWU3z/AOP61mUUUV+P Gp/E/wAZDUrsDxZrn+uf/mJTf3j/ALVerleVyzPn5Z8vLbp3v/keVmeaQyxQc4uXNf8AC3+YUUV6 L5a+lfsPRXwx8Wv26LvTtA03QfAcinUI7OBb3Xp0Em2Xy13rCrAhiDwXYEE5wOjV8yah4g8e/Ea4 murq91/xFI5JkbdNOPyGQAPQDAr0sNw5Xqx560lBfe/u/wCCcGK4hw9Gfs6MXUflt9551RXVW/h+ Nrqaa553SNtjz8u3J9P5Vsxwxwx7I08tP9niv2Cor8adF8XeJfBGoeZper6lod9Cdp+z3EkLj2IB HHsa++v2P/2nrz4uQ3PhnxRJG3iayh8+G8VRH9thBwxKgYDqSOmAQeAMGsswyCtgqTrQlzxW+ln+ v5l5fn9HHVfYyi4Se3X5evyPPKK9DaFJItjgSJ33c1y+vaKlnm6hH7r+NP7v/wBb+tfTlfMf/BQj /khlj/2Grf8A9FTV9OV8x/8ABQj/AJIZY/8AYat//RU1eblH+/0vU9LNf9xrf4WYlbXhL/kKS/8A XJv5rWLW14S/5Ckv/XJv5rXzH+w1/wAnFaJ/163f/olq/Tivyn/Zd8e6P8Mfi1aeI9dmaHTrGzum YRrueRjCyqiDjLMxAHIHOSQATXSfFz9sjx58Sr64ttIvp/C2gyHbFY6c+2d19ZJlAYk+ikL2wetf YZtlNfMccnT0ioq7fqz5DKc1w+XYC1TWTk7Jb9PuNvxF/wAga5/4D/6EK4qu61a2a80+WFOJHx/M VDYaFbWI4j8yT/no/wDnj+fvX6aUV+NeqWHiqa3/ALT1G21hoOv2y6SUr/32w/rXVfDP9ofx38LN Rgm0nXrq4sUYeZpd9K01rKM5I2MflJ/vLhveuCfC8+VulWTfpb8bs7o8UU1NRrUXFd7/AKWRxdFe kVTu9Nt76PE0Yzj738X51+tVFch8KfiRp3xZ8BaT4o01fLhvI/3tuxyYZQdrxk8ZIYEA4GRg9CK6 +viqlOVKbhNWa0Z9pCcakVODunscHRVnUbF9PupYX/4BJ/s1WooooqCwooooormviJ480r4ZeDdU 8S6y7R2NhHvZY+XlYkKiKO7FiBzgZOSQASPzc+K37XHxB+JmoTiHVpvDmjkkRabpUzRYTsJJBhpC R1ydp7KOle1l2U18xbcNIrq/0PFzHNqGWpKprJ7JBRU9lZvfXUUKdG/9BrsLLRbWx5SPzJP+ekhy 3/1vwr9RiQKdX5HWnwd+KHjK1TUI/CviPVLeQb0uJbWVlkHqpYfN+FUYdY+IHwa1hYFutf8ACOoL h/s8jS2zMvYlGwGU+4INe7/q1GV408QnLtb/AIP6HhviSUPeqYaSj3/pL8ziKK7+S+toZNklxHG/ o7AU7EF5H/yzuIz9GWv1/or5P/ZT/a+ufiVqcXhDxl5Uevuh+xalEgjS82jJR1GAsmASCAFYAjAI G76wr5XF4OtgarpVlr+D9D6nCYuljaSrUXdfl6nn1Fb+taCkEf2m2/1f8adf+Bf41gUUVzvj7x3p Pw18I6h4j1uZotOsk3v5a5dySFVFHdixAxwMnJIAJH5x/Fb9sb4gfEW/lWw1Sbwto4Y+VZ6VKYpN vbzJRhmbHBwQvoorty7Ka+ZNunpFdWceYZrh8tS9prJ7JBRU1nZvfXXkpXYWOiW1mn+r8yT+/Jz/ APqr7b+Mv7MPhv4465Z6p4i1vxBD9lg8i3s7G4hSCIE5ZgrRMdzHGTnkKo6AV1nwl+D/AIb+C/hv +xvDtvIsbv5lxeXJV7m4bsZGCgHA4AAAA6DJJP5f6L8JfiN8QoE1Gw8N69rNvNl0vGgkaOT1Ikbh vwJqtqFn8QPhLfW4vI/EPhG7PzQtIZrUnHdDxnHqDX1Mslq1Kawqxd0vs2/4P6Hy0c5p06rxbwjV /tf0v1Oa0/W5tOi8iGKP/vk7v51X1DUZ9Rk3zf8AAET7tdvLeQ277ZJY4/8AfcClV4buI7Cksf3e zLX7AUV8L/syftoaw/iGx8K+P7xdQs7xxBa6zLhZYHPCrMRgOhOBuPIJySQTj7or43HYCtl9T2dX rs+jPscDjqOYUva0X6rqjz6iuo1fw9DJFJNbR+XKv/LOP7r/AIetcvRRXK/FW5msvhf4wuLeWS3u IdHvJIpomKOjLC5BBHIIPII5Br8sPC3xV8WWvifSJrjxZrX2eO8heXztRl27Q6k7stjGPWu7Lcpl mUJzjO3L5HHmGbQy+cITjfmCirGm/Nf2v/XVP5iu9aNG61+vNFfBXx6/bs1bVtRuNH+HUv8AZelx lo31p4gZ7rtmNWBEansSNx4Pynivmq8m8b+Nllvbp9e11T873EpmuBz3LHIr0MLw3XqwU681C/Td /PVWPPxPEVClN06EHUa7bfr+R51RXU6X4bigj33I8yT+5/Cn+P8AKtyNVj+VeK/Yqivx08K/Erxd 8P8AUFn0LxBqWkzxuCVhnYIxB6OhO1h7MCPav0Z/ZW/aF/4Xn4TuI9SSK38T6XtW8ji4SdGHyTqO 2SCGUZAIzxkAcuY5HWwFP2qlzR69Gvl2+Z0ZbnlHMJ+y5XGXbv8AM86or0Ke3juY9s0aSD0YVyWu aR/Z8hdP+PZ//HG9P8K9yoorg/jN8YNF+Cng2fXtX3TMx8q0sYmAkupT0Vc9ABySc4APBOAfnqdO daap01ds+hqVIUYOpN2S3Mqiiremac+pXOxP9V/G/wDcrvKK/Lf4g/tYfE34oaoYLfWbrRrOaTbB pmiM0R5OApdf3khPHU4J6AdKpD4T/HKSP+1P7C8YGT/no3n+f/3yTv8A0r62PDcoxTxFaMG+n9WP lHxFCpJrD0ZTS6r+n+JUoruLPR7Wy5ji/ef89H+Zv8/Spf7Ssv8An7g/7+j/ABr9PvFXirSvBPh+ 91zWryPT9LsY/MmuJM4AyAOBkkkkAKASSQADmvi7xz/wUY1Fr+WLwf4Ys47NHIS51p3keVex8uNl CfTc31r5l8SfErxxqeiy+F/EGv6vd2MNwJHsNTndzHKuVwd/zDGT8pOAe2RX0r+yv+y/8Nvix4BT XtV1K+1fUxK0N3p8Un2dLRgTtUhfmbcuG3ZAIOByCK9CGU4PK6Lr4739dLLT+vXQ8+WbYvNaqw+A /d6a33/X8Fc4a3t3upfIT/WvXRQ+EofL/fSv5n/TPAX9Qf6VtrbwrJ5ixoJG/j2jNY+s63dabcbE ij8vb8rvk7q+jv2W/itrXxk+GP8AwkOupax3326a322cbIm1QpHBYnPzHv6V6/XMfD74c+Hvhb4f XRPDVh/Z+mrI0vktNJLukONx3OxbnA4zj0Arp6+HxU6VSvOdFWi3ovI+2w0akKMI1neSSu/Mx9es 4bG+jjhGI/LV/wBSP6VnVPeX099Lvn/ytQUVU1X/AJBd3/1xf/0E1br8hNS8ZfEIXl2r654m2+Y4 ZWu7jGMnr81epleWPMXK0+Xlt+N/8jzsyzNZcotwcua+3lb/ADCpbP8A4+ov95f51FXou1fSuCr9 qdD/AOQJp3/XtH/6CK/Fau1j8ZfEFY0EeueJhGFAG27uNuO2MHpX3+b5Y8yUEp8vLfp3sfnmS5pH LfaXg5c1tvK/+Y+vPtR/5CF1/wBdW/nXoNN21+wdFfK37Aura/q3hHxW+u3uo3jpexLE2pSySMo8 s5C7ycDpnFbn7d2u6n4f+C9nc6VqN1ptw2sQRmazmeJ2UxTEglSDjIBx0yB6V+dSy5xx31Hm1ulf 1Vz9JWPi8F9d5Xa17dTzmiui8Xqi/Zf+B/0qv4UG7VJf+uR/mK+jaK/ND9mH49XXgn4gX+r+LvEm qXuj22k3B+z3F3JN5smU2KiM2CxPA6YySSBk1ifFn9rLx78UtRuAmrXHh7RGc+RpemSmIBe3mSLh pD0JycZ6AV7H+rWIdf2SkuVL4v0seM+JMLGgqzTu7+7106vsjForuNWs/t1jLCm3zCy/zH9KSw0e 209fkj3y/wDPR/vf/W/Cv1Kor4F/4J6aheah8UPE8lzdT3DHSclpXZufOj7k9a+69c1ux8N6Le6r qVwtnp9jE9xcXEmcJGoLMeMk4A6DJPQA14eYYF4HEfV1LmenTv8Aee1gMasdh1iLcqd/wOIorq/F 3/INj/66j+TVy8ML3EsSJ+9lerrKHVgV3K3DK1eJeMP2N/hX4wvbi9k0F9JupjveTSrh4Uz6iPmN ffCivk741ftteL/HOpXVp4Uu5vC3h1HKwtbHZeTKOjPIDlM9dqEYzglsZryPRvA3xE+KzPf2Oj6/ 4mV3Ie+8uWdC3cGVsrn6mvpsHkeLw8fbTr+yv/WuqX5nzeLzzCYiXsadD21vL8tGxitsrVt/Et7B 8n7uX/fX/DH61t6f4ftrSH96n2iQ/e3/ADL+X+TWjJdQWvyvLHH/AL7Ba/Qnwp+xh8KfCt5DeDQZ dYuIX3o2q3LzJn3jGEYexBFe3xRJDEkcaLHGgAVVXAUDoAOwr8hda8I/EL4TtFNqOma/4YDPtiuG WW3RmHOFcYBPfg17X8Bf21/Evg/WbTTPGt9L4h8NzOI3vLn57u0yf9Zv+9Io6lWycdCMYJjckxde Hto1/a2/rTVr8gwed4SjP2E6Hsb+Wnz0T+djk7jxLezx7P3cX+4v+Oaymbd8716FDdQ3I/dyxy/7 jBv5Vmah4eguov3CfZ5P+mfyr+VfonRUVvcRXlvFPBLHNDIgdJI2BDqRkEEcEEcgjqKlr4Y+2OQo pWXb8j/wUlFFfjxqfxP8ZDUrsDxZrn+uf/mJTf3j/tV9QfFr9ui707QNN0HwHIp1COzgW916dBJt l8td6wqwIYg8F2BBOcDo1fXVuG8RCUI0pc1/kl6nytHiLCzjOVROPLb1d77fcFFei+WvpWJb+H42 upprnndI22PPy7cn0/lX3PRX4+6h4g8e/Ea4murq91/xFI5JkbdNOPyGQAPQDArL0Xxd4l8Eah5m l6vqWh30J2n7PcSQuPYgEcexrsXC0mv4yv6f8H9DhlxRCLT9i+Xvf/gfqcrRXoccMcMeyNPLT/Z4 oaFJItjgSJ33c1+y1FfMf7H/AO09efFyG58M+KJI28TWUPnw3iqI/tsIOGJUDAdSR0wCDwBg19OV 8hi8LVwdZ0aq1X4+Z9dhcVTxlJVqT0Z55RW3r2ipZ5uoR+6/jT+7/wDW/rWJRRXOfEDx5pHwz8I6 h4i1y4+z2Fmm87cF5WPCogyMuTgAcDPJIAJH53fFf9tDx/8AEK+uIdIv5vCeiMcRWenPtnI9XnAD lj32lR2x3ruy/Kq+Y3dPSK6vY4cwzXD5ckqusnsluFFTWNm99deRD/lf71dbY6Da2f8Ayz8yT/no /wA36dv881+mlVtQ1C20mwuL28njtbO2jaWaaVsIkagszEnoAAST2Fflla/DH43eI7Yaquj+Lrpc CRLiYzh2B5BXcQzevFc/rvxE+I2i2OqeEtd13X7a3mCx3elapNLkAEMAVk5TOAeMZHByK92PDanK 0K6ff+rs8WfEfs481TDyintfqcZSxxvNLsT/AFr13jahax/L9qgTb2Lj/GniGGSTzlijMmPlk2jP 519RfEz/AIKHpY6jcWXgbQIL23jfauqaqzhZcd1hXawU9iWBI6qOlep/sjfHjxH8dNJ8S3fiGDT7 eSwuIY4V0+J4xhlYnO52J5X19a+bf2Rf2ffAPxo03VbnxBqt7carYygHR7dxCBEQNshbBZwTkcEb SOc5Ffbvwx+DvhT4P2N5a+FdNawS8dXuGkuJJTKVBAJ3scYBPTA9qyzVZbhKUsJRpv2itq/x1fdd lYvK3mWLqRxdeovZu+i/yt+buYVn4TTy/wDSZZN/91MfzOc1T8QabDp/2byBjfnf83pj/GtjXNVu dN8ryo4/Lb+OTP3vTiua1DVJtS/138H3Pk9f/wBVdtRRRXxx9gVaKKKKKKKACiiiiiiigAoooooo ooAKKKKKKKKACiiiiiiigAooooooooAKKKKKKKKACiiiiiiigAooooooooAKKKKKKKKACiiiiiii gAooooooooAKKKKKKKKACiiiiiiigAooooooooAKKKKKKKKACiiiiiiigAooooooooAKKKKKKKKA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KKKACiiiiiiigAooooooooAKKKKK 2PDRb7S3z7VXhvm7Nx/PFY9XNGlEV+gP3X+RvxruwOJeDxVOuvstf8E+f4gy2OcZXiMC/txaXr0/ EK+d/wBsy1eLwHFPBYSS+dK1nNPH/wAsY2B+Zsdsha+iK4r4zeEU8c/DTxHok8slt9ptX/eR/eRs ZVq0D96tLR9RNpJ5bt+5f/x0+v8AjWfKuyRh/dNM4r9wo1pU5RqQZ/KmNwdPG0J4autHp6PuvQ/F Fv8A2dq9U+APxaf4c+KIrW9l83Q7xlSaOT7sLHhX9sd/UV5heQ/Z7qVP7jMn5HFRV1cem2kM3mR2 sUcinPmKgzn61YJJrP0W9+0W/lv/AKyP/wAeH+eK0OK+3oVIVaanDqfzrmGEq4HEzw9Z3cfxXRn6 hf21dX9r/wAf8lzbTKNnzbldSMr+lQV8/wD7KPxMfXtGl8L6jL5t9YLvtvM+88X8X5EqB7V9AV85 /t6eJPC2i/ALU7TxLa/bri/Pl6bCpw63AB2uD6KcE+o4r8ha/Uz/AIKOfCfWvH/w10nW9Gt5rv8A sCSSS4tYly5ibG58dwoXJ9q/LdoXTOVIx1yK+ZzBt4h3Xb8j+iPD+FKOTJ053k5PmV9nta3TSz+Z 6n+zvpuqXHjGW9spfKsbaJkvN65V1ONqducjIPbaevSvp2vnP9mzxFZaZqeqaXdS+Vc3/lvD5mFV 2UEbPqd2QO+DX0ZUdFFFeafpQUUUUUUUUAFFFFFFFFABRRRW34X8Xa14L1RdR0HVbzR71eBcWU7R vj0JBGR7Gvqv4X/8FCta00RWHjvSItdtGKqdQsz5E6Ad2AyHPfgrXxzRWdSnCrHlmroSVpKcdJLq tH961KGraNp/iDTZtP1Sxt9SsLhdk1rdxLLDIv8AdZGGCPqK8N8Qfsl6fpuqf2v8M9eu/hzqfmtI 9rBuu9Lmzyy/Y3cJHnsY9u3sK+gaK/V7Qfjl4d+J1tFc+A/FGmXl9uwND1aUWkzeuNwLH6gEe/et G0+MSaTcy23jHS7nwnIjlPtV8pS1lOP+WcpwHHuK/Ja3uJbWZJYJXhlQ5WRGIZT6gjkV7H4D/ay+ IngmFLKTV/8AhINKHD2OsItyGHoHYFh+Brwa+RYKrGyjZ90e9hs+zPDTu5qpHtJW/FL9D5tt/HXj X4byRWXxM8G3FzY+Wz/8JN4PSbUodwP3pbdYg8QxyThgOma9E8Na54e8eWBvfCPiLTfEltHjf/Z1 zHKyMRna4UnafZsEelenVxHiT4P+FPFGqRapPYSWOrQtvS+0q7msZi3+20Lp5n0fcPav1B03WbHV 7WK5srqK6t5BlJI3BDA9CKvV+e2g/tPeA9Sd5bzQtY8Cai5Ba+8OXX2oMR38uZgqD2VTXvHwt+OK alqiwx+PdA1zTZiHihvJWj1TgYwYwoQepwa+TxfDtWjFzpSul30Z9ngeJsPiZxpVoOEnp3X3ooyQ vby7Hi8qVKZVuPw34x8Ox30ll4i/4S8zOPJsfEXk2qwp3UTW9vk/8CRie5qe88+XUIbWTw5fRZi+ a9tZYHtEb8XEh9j5Yr6RorPtte068uPIhvYJpv8AnnG4Jq7uH96vkXFx0aPsjNoqeTT7qKPe8Unl f7tQ7afRTeKdSGJRRRRRRRQAUUUUUUUUAFFFFFFFFABRRRRRRRQAUUUUUUUUAFFFFeGftlfET/hA Pgdq0cEvl6hrRGlW+3riQEyn1wIg4yOhZa+B/wBnX4en4nfGTw1okkfmWP2gXV7uHy+RH87g+gbG 3Pqwr1X9vr4i/wDCUfFS28N28u6z8PW+x1Xp9plCu/5IIh7ENVH9jn4seA/g3qPiHWfFV3cQ6pdR R2losFs8u2LO+QkgY5YR8f7B9a/TcBQqYLKXOlFupNX0310X3LX7z80x1anjc4jTqySpw010Wmr/ AB0NTw3Z/atT3/8ALKH5/wDgXb/H8K6jUroWdhNN/cX5f97oP1ql4bs/s9jvP+sm+f8A4D2/x/Gn 65YzahDFHD5eN25vMz+HQH1r9IuK+K/+Ci3w93weG/G1vH8yE6Vdsvod0kJ+gPmjPutep/8ADdXw m/6Cmof+C+X/AArhfjf+1R8Jfil8K/EfhtdQvmuru1JtN1g42zoQ8XJHA3qAT6E18zlmFx2DxcKr pStez06Pc+mzLEYLGYSpR9tG7WnvLdbHG10nhO83Ry23/A1/kf6fnVX/AIRO9/56wf8AfTf4Va03 Qb3Tr6ObzYzH0cbj0/KvM/8Agn18Rf7B+I2peE7iTba67beZbq3/AD8wgsAPTMZk+pVRX6E1+Mvg vxRd+CfF2j+ILE/6Vpt1HdRr2bawO0+xAwfYmv2K0HWrTxNoen6tYv51jfW8d1DJ6xuodT+RFdfE 2F9niI4iO0t/Vf8AA/I4uGcV7XDOhLeD/B/8G5Y8U2nn2Im7wt/46eD/AErk69DmjW4ikR/uOu38 68/uIXt5JYX/AIGZK0K/FPVP+Qld/wDXZ/8A0I1+1lfinqn/ACErv/rs/wD6Ea7OFd63/bv/ALcc fFnwUfn+gyvSK83r0ivuL9ln9jjSv7F0/wAY+OrWLVLm8jW4sdHlw0EcTAMkko6OzAghT8oB5BJw v2JaWkFhbRW9tBHb28QCJDEgREA6AAYAA9BXN/Cv/kl/g/8A7A9n/wCiErqq+TzDGVsXXlKrK9no uiPrcDhKODoxhRjbv3fqc1rXiJ45JLa1/h+V5Dwc/wCz/j+XrXOySPLLvf8Aey1PqX/IUuv+ur/z NV6+ZP27PhbpXiL4T3Xi5LWKHXNFeJ/tUaYeaF5FjaNiOoBcMM5xtIGMnPxl+zPr8/hr49eCLqAk NNqcVk3us58lgfwkr9GP2nIUuPgB46SRdyjTZH/EEMPyIBr8yfgz/wAlf8D/APYdsf8A0oSvtsim 62WVac9Urr5WWn5nxOewVHMqFaGjdvvT3Nvwzfut19l/5ZOrbP8AYYc/410GqoJNMug3/PIn8hmu V8Pf8hm2/wCBf+gmuwu/+Pab/cb+VfsNXzH/AMFCP+SGWP8A2Grf/wBFTV9OV8x/8FCP+SGWP/Ya t/8A0VNXx2Uf7/S9T7HNf9xrf4WefVteEv8AkKS/9cm/mtYtbXhL/kKS/wDXJv5rXwf8NPh7qvxT 8baZ4Y0ZY/t185HmTNhI0UFndj6KoJ45OMDkiv03+DX7N/g/4L6bAunWEWoa4o/fa1eRKbh2I52E 58pe21e2Mk8k/DH7Df8AycboP/Xvd/8Aoh6/Tyvo+JcZWjWjhoytG1356vf7j5vhnCUXQeJavO9v TbY6e6uks7eSaT7iDJrjtQ1q61D/AKZxf880/wDZvWul8Rf8ga5/4D/6EK4qmSRrKjRyKskbghlZ chgeoIr8yP2zvhlpnwy+MkiaNbpZ6bq1omopbRDEcEjO6OqjsNybsDgb8AAACv06r4M/4KPwovi7 wZMB+8exnRm9hIpH/oR/OvO4bqyhjlBPSSd/lqelxHSjUwEptaxat83b9QVtvzpXZ6DfPf2O+TmR G2bvX/Oa4yus8Jf8g+X/AK6n+Qrrv+CcOvT3Xhfxnozlmt7G7t7tB6GZHVv/AEQK+xa+Hf8Agmz/ AMfnxB/652H87ivuKuXPoqOY1beX5I6chk5ZdSb8/wAG0VfF8f7y1f8A3v6f41ztdN4u/wBVbf7x rmaKKKK8A98KKKK+WP8AgohcXEfwd0WOPK28muRCTa3XEExUH1HBP4CvmP8AY1s/Dt58etFTxF9n 2iOR7GO6x5b3YA8sc8bvvFc/xBcc4r9B/jZ8K7P4zfDvUvDN3KtrJNtmtbrZu+zzKco+PTqpHUqz AEZzX5cfEf4U+KfhLrR07xJpc1hLuPk3KjdBOB/FHIOGHt1HcA1+i5FVpYnATwSlyz19deq7n55n lOrhcdDHcnNBW+9dGbvhJY/tUuf9b5f/AI7nn/2WtrWmmXTZfI/1n+z6Z5rk9J1D+zr7zv8All9x /wDdrtrW6hvIt8MgkT1FfsHXn3x0+Gem/FX4aa3o97ZrdXS20k1jIq/vIrlUJjZT1GTgEDqCQetf nn4B/a9+J/gCOKCHXv7XsYwALXWE+0jA6DeSJAB0ADAV754J/wCCjNlMYoPFvhWW27PeaRMJB9fK fBA/4Ga8aeQ5hg6iq0bS5XdWev6HsU8+y/GQdOq+W+jTWn36/oefVe0a9ezvotkv7p2CP/d25rqb rRbS85eIB/76fL/Lr+NZlz4TyMwS8f3JP8R/hXyd4a8M+M/DPiHS9XsvDmtR3lhcxXULCwl4dHDD +H1FfsAOetcp8O/it4U+KultqHhfWYNUhTCyxrlZoSegeMgMvfBIwcHBNdbXHnGYzx04qrT5JRv6 628kduU5dTwEJeyqc8ZWfl8vU6CRVkj2P0avO6s3umzafJsmiyP+en8P+f1qtXxt/wAFHPElxa6B 4M0KOYi3vLi5u5ox/EY1jVM+371+OmfpXlX7DPwk0v4jfELVNW1u1jv9P0CCOVLWVQ0bzyMwjLKe GUBHODwTtzwCD+iGp2en3ELS6hBbyQwhn8y5RSEGMsctwBxyfavAfF37Z3wn+Hk11a6QZNcuwdrr odsohZlzjMrFVYc/eUsOeM134LH154F4HCUm5fzLzf8AlpucGMwFCGOWPxVZKK2i12XrrrrsdF4R h/4+nxnom/8APP8ASr3iK/ezsP3Z2SO23/gPeuUt5p4vkglki3/882P9K1o9B1DUPKe5l8v/AK6M Wb8v/rivopVCKoC7VXhVWsTxr4M0j4g+Gb/QdbtEvNPvIyjq4BZCRw6k52uDyGHINfH2qf8ABSKR gy6b4EVW/hkutTLf+OrEP51zU/8AwUY8Zt/qPC+gx/8AXTzm/k4rlp5DmSamo2a81+h01M+y2zi6 l16P/IxGbfU1nePY3XnQ/wCf9mugh8Ixp/rLqR/9xdv+NTf8IjZf89Z/++x/hXy5r2kS+H9e1HTJ jumsrmS3dh/eRyp/UV+vfwp16fxV8MPCOr3T+dd3+k2txPJ/ekaJWf8A8eJr8iPEmuTeJvEWqavc JHHcahdS3ckcWQitI5YhcknAJ4yTX6ufs6/8kI8B/wDYGtv/AEWK+g4nj/s9KUt7/ofPcMSX1iso fD/wdDcrgNSh8i+uk/1X70/985+Wu8UBRtrivEH/ACGrr/gP8hWx8Xv+ST+Nf+wLe/8Aoh6/HuGJ 7iRI4xudiFVR3J6Cv2E+L3/JJ/Gv/YFvf/RD1+Qmhf8AIa07/r5j/wDQhS4X/g1X5r8h8Urmq0F6 /oV9N/5Clr/11T+Yr0CvP9N/5Clr/wBdU/mK9Ar9Df2df2NdC8AaXbaz4ysrbXfE8yB/stwqy21l nnaqnKu47ucgEfLjG4/TSqEVQF2qvCqtOor4bFYutjKjqVpXf4L0PucLhaODpqlRjZfn6nJap4jk ml8u1/dRf3/4n/w/n/KsRm30UV8Xf8FCPhbpdvomj+OrG2itdSe9FhfNCm37QrI7I744LKYyu7qQ 4BJAGPH/ANhXxBPpH7QWmWUZPl6raXVnKvYhYjMP1hFfVf7d0KS/s+agzruaO+tXT/ZPmbf5Ej8a +Nv2N/8Ak5LwZ/10uf8A0lmr73L5uvktSM9bKS+5XR8JmMFQzyjKGnM4v73ZnSeF9Qkk822f95sX en8tv8qv+JIw2jy/7O3+YH9axvCf/IUl/wCuR/8AQhW9rn/IKuv93+tfqfX5x/t+eMrnXPjNFohf /RNEso0jj7eZKBI7fUqYx9FFfo5X5uft6eFLnQ/jjJq7x4tdZsYZo5OxaNBE6/UBFP0YeteDw3yf Xve35Xb10/S57nEnP9QfLtdX9P8Ah7HD11/hmBI9LRx1lZnb6g4/pXIV2PhuZJNLjQfwMyfrn+te x/8ABP74U6Zb+Erzx5dWyz6vdXMlpZySqD5EKABinozMWUnrhQBjJz9gV8nf8E/fiPp+qfD298Gy XG3WNMuJLqK3bHz28hB3L67XLBvTcvrX1jXBnTqPH1Pad9PToehkypLAUvZbW19ev4mf4qvpFkit k/1e3e/+11GP0rnq6DxXaP50Vz/yzC7P+BZJrn6+RP8AgoJ8L9NvfBdl44t7ZYtYsrpLS5mjUDzo HBC7+5KsFAPozDnjHjv7Afi240P40Poof/Q9bspY3j7eZEDIjfUAOP8AgRr23/goH8RrDS/h7ZeD 47jdq+qXEd1Jbrj5LaMk7m9MyBQPXa3pXhf7Bfhe41r46Raqqf6Lo1jPPLJ2BkUxKv1O9jj0U+lf VYPmeRVPb7Wla/4fjsfLYzlWfUvYb6X/ABv/AOSnQ+Fb6R5ZLZ/9Xt3oP7vI4/Wr/iaFJNJkc/wM r/rj+tZ3hK1fzZbn/lkV2f8AAsg1peJJli0qRDwXZUX65z/Sv0kooor86P0M46iiiiqmq/8AILu/ +uL/APoJq3VTVf8AkF3f/XF//QTVR+JAFS2f/H1F/vL/ADqKpbP/AI+ov95f51+KVftTof8AyBNO /wCvaP8A9BFfitX7U6H/AMgTTv8Ar2j/APQRX3/FXw0fn+h+e8J/8v8A/t3/ANuPQ68+1H/kIXX/ AF1b+deg159qP/IQuv8Arq386v18x/8ABQj/AJIZY/8AYat//RU1fTlfMf8AwUI/5IZY/wDYat// AEVNXyuUf7/S9T6zNf8Aca3+FkFbXhL/AJCkv/XJv5rWLW14S/5Ckv8A1yb+a18F/D3wFq3xO8Xa f4b0SFZtQvnKr5h2oigFmdj2VVBJxzxxk4FfpN8If2TvAnwpsYpG02LxBrmwebqWpxLKd3fykIKx jPTALY4LGvi39hv/AJON0H/r3u//AEQ9fp5X0nEmNr06scNTlaNr6ddX+Gh8zwzgqEqLxMo3le2v TbY6e4uEtYZJpD8iCuR1DxBc3knyS/Zov9jhv++v8iui8Rf8ga5/4D/6EK4qo4okgRUjRY1X7qqu B+lfOH7fXiS40T4Fx2dvO0f9q6nBaTKOrxBJJSPpujT/ACTX0nVe8sbbUI1ju7eK4jU5VZUDjPrg 555r4/B11hsRCtJX5Xc+xxVF4mhOjGVuZWuKzO3zvWx4Vh8zUHfGQkZz/vEgfyzWNT4Znt/nSWSL /rm22vy3/ZN+F1j8V/jHYabqsX2jSbGCTULu3PSVUKhUPsXdM+oyPev1JtLODT7WK2tIY7W3hQJF DEgREA4AAGAAOwHFeGeOf2rPhL8KtQuLWK4TVNVjzHLBoNqkhX/ZMuVj6jkBiQRyBivItW/4KRQq zppngR3X+CS61ML+aLEf/Qq+nx1LMM6qRqwpOMUtE2l89bHzWCqZfktN0Z1k5X1aX4aXO21m9+w2 Esif6z7if7xrh5JHll3v+9lrYi0fU9Rj/fyyRx/9NmP/AKDz+uKuR+EE/juf+/abf6mvsvVtJstd 0240/UbWK+sblDHNbzoGR1PUEHgivyL+NHgmL4dfFTxP4cts/ZbC9dLfc24+U3zRgnuQjLk+tfQN x/wUZ8Xsx8jwtocfp5jzP/JxXzl8SviBffFDxzqnijUbe3tb3UGR5YrVWWJdqKgwCSeijqeua9vI suxmAqT9tpFrvfX/AIY8PPsxwWOowVB3kn2a0tr+NjnIZnt5d6fupUrv7Sb7RbRTf30V/wAxWV/w iNl/z1n/AO+x/hWra262tvHCnRFwK/Sr9kfX5/EX7O/g24upfMmhgks/okMskaD8ERa9irwL9h3/ AJNz0H/r4u//AEe9e+18FmEVHGVkv5n+Z97l8nLB0ZPflj+SOQ8Qw+VrEv8At7X/AE/xrNrZ8V/8 hP8A7ZL/ADNY1finqn/ISu/+uz/+hGvuL9ln9jjSv7F0/wAY+OrWLVLm8jW4sdHlw0EcTAMkko6O zAghT8oB5BJwvw7qn/ISu/8Ars//AKEa/YL4V/8AJL/B/wD2B7P/ANEJX6BxFi62Gw8I0ZW5nr3P z/h7CUcRiak6sb8u3bVs9Irmta8RPHJJbWv8PyvIeDn/AGf8fy9a6WvP9S/5Cl1/11f+ZrpLS0gs LaK3toI7e3iARIYkCIgHQADAAHoK+av27PhbpXiL4T3Xi5LWKHXNFeJ/tUaYeaF5FjaNiOoBcMM5 xtIGMnP03Xl/7TkKXHwA8dJIu5Rpsj/iCGH5EA18Bl1WVLGUpxevMvxev3n3+PoxrYWpTkuj/Igk keWXe/72Wtrwzfut19l/5ZOrbP8AYYc/41iVo+Hv+Qzbf8C/9BNfnP8Asz6/P4a+PXgi6gJDTanF ZN7rOfJYH8JK/Wivx5+DP/JX/A//AGHbH/0oSv2Gr6XimK9vTl1t+v8AwT5jhWT+r1I9FL9DqtVQ SaZdBv8AnkT+QzXCV6Dd/wDHtN/uN/KvPq+Gv+CjXjK4bVfCnhRHK2iQPqcsf992Yxxk/QLJj/fN Z3/BP74T6Z4k1rW/GWqW63UmkvHbaekoBRJmBLy4P8artC+m8nqARZ/4KNeE7mPxJ4T8SiLdaTWb 6c8i/wAMiO0ig/USMR67W9Km/wCCePxHsNNvtf8ABl7ceTd6g6X1grYAlKqVlUH+9tCNjuFY9q71 zRyC+H3trb19442oviD/AGj5X/w6f13On8JQx/ZpZv8AlqzbD+AB/rT/ABTfSWttFCn/AC2zub0U Y/xpvhOZHtZU/wCWituP4gf4UeK7N5raKZP+WO7d+OP8K+56+ev22PhhpvjP4O6lrpt1XWtAQXVv dRqN7RbgJI2PUrtJbHYqPcH6FrwX9tD4jaf4K+Cer6ZLc7NV15PsNpbrjLglTKxHZVTIz6svrXxu WOp9dpey35l93X8Nz7LMVTeEq+1+Gz/4H47HL1seGb1478Q/8s5s/J/tAZ3fpWPWv4atXlvvO/5Z w53/AIgiviX9knxdceD/AI+eFZIZNsWoT/2bOvZ0m+UA/R9jfVRX6qV+Un7Kvhe48WfHzwfDCu5b O8XUZmPREh/eZP1KqB7sK/Vuvf4o5frULb8uv3ux89wvzfVJ325tPuR0WtQpPpdzv6Ihf8uf6Vw1 d1rEiQ6XdO/Tyyv58f1rhaKKKK+NPsg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jcxurq21lOaKKBBUc0KX EUqP+9iddjx1JRXRXJEuydPuyID+Pf8AWoOKZpMnn2MsW75ozvXd6d8U/iv17JsV9awcZPeOj+R/ NPEuX/2fmVSC+GXvL5/5M/HX9qT4dv8ADb4069p32X7DYzS/abOP+Hy2/wDr7q8mr9Ff+CkHw3fV vBul+K7W1j83TZfJuZ/+WnlNwv15NfnVU9ndNaXCyD+H7y/3hXVq6yKro25W5Vq43it/QbnzIWiP 3k5X6Gvt8sr8lT2T2f5n4lxhlvtqCx0F70NH5pv9H+ZueCfFl14F8UWGt2P+ttpVfy/4XX+JW9q/ Q7w/rlr4m0Gw1Syl822vIldJK/NWvqf9j/x99otb/wAKXUv72H/SbbzP7vAZF/nWoQCu0qrL/dbm vO/H3wG8GeOvDuuafcaDYw3Gp27xvdQxASKTyCD2OQK9E4o4r6SpThVVpxTPyfD4qthZqpQm4vyd ttj6U3bf87a7bwz8XvEuiappbz6pcXtjDKu+1dgyuh4K7sZ4ByOeq1xNFfgt4y8K33gfxTqeganE Yb7T52gljPYg/wBRg1hV9sf8FL/hGPDvjzTfHFlAsdnrSeRcso+9crlix+qkD8K+J6+Iq03Rm4Po f2DlGYQzXAUsZD7S19eq+8+6La4jvbeKeGQSxSqHSROjKRkNVivKv2ffFX9ueDTp00u+60thDt/6 Yn/VfyI/4DXqtFFFFZHsBRRRRRRRQAUUUUUUUUAFFFFFFFFABRRRRUsMrwyK6M0bryGU4NRVc07T brWLyO1sreS6uJDhI4lJY/gKCopydo7hRRRWlovjbXfD+oR31hqlzb3SdJFkNexfDnxp8aPihrVv p+j61qDeYcG4fIjT3Jr1H9nP9i1da0+PXfHEE0KOwaCw6FgDn5q+zfDXg/R/B9glno+nQWMKfwxI B+ZFfF5nnWFot06cFOa0vbRf5n6DleT4xxU69WUIvom7/PsFVplht497hI41/wBkVn6tryWGUhHm S/8Ajq1zF5qE9/8A6+X/ALZ/w1lfCzw/rvhnwZZWHiPUv7U1RAfNuPqa6+iivzqpN1Jub3Z99Fcq SRNrN1DeXIeGPy4/++ao0UUUUUVmUFFFFFFFFABRRRRRRRQAUUUUUUUUAFFFFFY/i7xNaeDPC+ra /ftts9NtZLqX1YIpbA9zjAHckCtivlb/AIKBfEX/AIR/4aad4Ut5dt1r1xvmVf8An2hIY57jdIY8 eoVveu7A4Z4zEwoLq9fTr+Bw43ErCYedd9F+PT8QqWzt3vLqKFP4mqKt3wrZ7rqS6fonyL9T/wDW /nXwP4l1688WeI9T1i+bzb3UrmS6mYdDI7Fjj2yele72/wCwX8Uri3jm8nSYd6B/LkvSHGRnBGzq Olch+yn8Pf8AhZHxv8PWUsfmWFjJ/aV3xkeXEQwBHoz7FP8AvV+rNff5zm9TLqkKGHS21v8AgfAZ LlFPMKc8Rib6vT9WdPHGkMQReEWqDeItPXrdf+On/CpNWu/sdhK//LTbsT/ePH/164avzX/4YE+K X93Rf/A8/wDxFH/DAnxS/u6L/wCB5/8AiK/Siivnf9Zcd2j9z/zPo/8AVrAdn952n/CSaf8A89// ABxv8KP+Ek0//nv/AOON/hXF0V+PXxQ+F2vfB/xS2geIooY77yUuFaB98bo2cFTgZ5BHTqDX3d+w Z8RP+Es+EMugXEu6+8O3Bg56/Z5MvET9D5q47BBXI/8ABRLwB9u8N+HPGNvF+8sJW066ZRz5UnzR k+wdWH1krw39if4if8IL8b7Cynl8vT9fQ6bLu6eYxDQnHr5gC/8AAzX0OIl/bGUOrb31r81v96Pn cPFZPnHsl8EtPk9vuZ6Da3Ud5GJIZBIlcx4qtfK1COYf8tV/8eHH8sVY8JXX+ttv+Bp/I/0rT8QW v2rTZf8AY+f8v/rZr9N6/FPVP+Qld/8AXZ//AEI1+1lfinqn/ISu/wDrs/8A6Ea4eFd63/bv/tx3 cWfBR+f6HFV6RXm9ekV+wXwr/wCSX+D/APsD2f8A6ISuqrlfhX/yS/wf/wBgez/9EJXVV8PW/iy9 Wfc0vgj6Hn+pf8hS6/66v/M1XqxqX/IUuv8Arq/8zVevMv2lv+SB+Ov+wVL/ACr8xvgz/wAle8D/ APYdsf8A0oSv05/aW/5IH46/7BUv8q/Mb4M/8le8D/8AYdsf/ShK++4d/wBwrer/ACR8FxF/vuH+ X5mj4e/5DNt/wL/0E12F3/x7Tf7jfyrj/D3/ACGbb/gX/oJrsLv/AI9pv9xv5V+w1fMf/BQj/khl j/2Grf8A9FTV9OV8x/8ABQj/AJIZY/8AYat//RU1fJZR/v8AS9T6zNf9xrf4WefVteEv+QpL/wBc m/mtYtbXhL/kKS/9cm/mtfL/AOw3/wAnG6D/ANe93/6Iev08r8w/2G/+TjdB/wCve7/9EPX6eV63 E3++x/wr82ePwx/uL/xP8kbfiL/kDXP/AAH/ANCFcVXa+Iv+QNc/8B/9CFcVRXwd/wAFIf8AkaPB X/Xlcf8AoxK+8a+Dv+CkP/I0eCv+vK4/9GJXLw//AMjCHo/yOziD/kW1Pl/6UgrrPCX/ACD5f+up /kK5Ous8Jf8AIPl/66n+Qq//AME2P+P74g/9c7D+c9fcVfDv/BNj/j++IP8A1zsP5z19xVGf/wDI xqf9u/8ApKHw/wD8i2l8/wD0pkXi/wD1Nr/vt/KuYrp/F/8AqbX/AH2/lXMUUUUV8+fQhRRRVW71 OzsCoubqC3Z/u+bKq7vpkiqtzDo/ivT57O4Sx1ixfia3lCTRt7MpyD+Ir44/4KQeGZ2/4QzxDHHu tl8+wmk/usdrxj8QJP8AvmuO/YN+Lmj+AvFmt+H9bu4tPttcSFra6ncJGs8RcBCx4G4SHk8ZUDvX 01PJ3UwH16lNuS1sl2dnr5bnzlTOI08w+o1IWT+033V9rd9NySG1nn+5FJJ/uKWp226sZN/7y2k/ Fa6DwnNmGWDujb/zGP6VP4k0+S8t43hG+SHPyeoP/wCqvpLxl+xP8LPFxeSDSJ/Dt0+WM2kXBjH/ AH7YMgHsFFfOHxa/YH8Q+D9NutW8Kaovie0gQySWLwGK7Cjk7ACRIQOcDaT2Univ0GVgyqQ25WrM 8UeKNK8F6Be61rV7Fp+l2cZkmuJW4AHYDqWJ4CjJJIAByBXPhM4x1CajGbkuz1/4P3G2KyfA4iLc 4KPmtPn2+8yIPE97Hw/lyf76/wCGK19P8SQ3kgjeM28rf8CX/vriuSqS3t3upNkP7yR6/If4e/ED Wfhh4tsPEOh3LW99atyv8EsZ+9G47qw4I+h4IBr9evDOvW/inw3pOt2qstrqVpFexK/XbIgdc++C M1+N2vahHq2uahewwi3hubiSaOFeiKzEhfwBxX67fCDR7nQPhP4M028Ro7yz0azgmjk6pIIUDL+B BH4V9FxRThyUqjVpar5f8A+c4XqT5q1JO8FZ/wBev6HezW6XUMkcnzxv2rgbiHyLqWH+4xT8jivR a4DU5PMvrp/+mp/nXxh+3l8ZtS1Lxu3gCwunt9G02OKS+jiOPtFw6hwGx1VUZcL03Fiegxwn7NP7 LN/8dmn1W9vm0jwxay+S9zGm+a4kADMkYPAwCMseASAAecZn7Y2mTaZ+0Z4tEm7bO8FxGxHVWgjP HqAcj/gJr6o/YD8faTqnwrk8LLcRRa1pV1LI9qxAeWKRtyygfxAElTjphc4yM91apPL8nhPCLVqN 367v7zipU4ZjnNSGLd0m7L0ei+7XzOi8M2CW9kLn/lpN/wCg/wCeatatrEel4/5aSN0SpNFm87S7 V/8AZ2flx/SsXxXav9qin/5ZbNn/AALJ/wAa7Tw1+xj8JvDcMYPhttWuE63Gp3Mkpb6oGCfkortr X4E/DeyQJF4B8NfL/E2lQOfzZSf1ruq8A/aE/a18OfCPTbrTtHuoNc8XOhSK1gcSQ2rdN07A4GOu wHceAcA5r4alUx+PqKnCcpN+b/4ZI+4qU8FgaTnOMYxXkv6bKs3ia9k+5LHH/wBc1H9c1Vl1a9m+ c3Un/AGK/wAsVUrY0rQJ7yTfP+7tvyZ/8+v5V+eHxMtobH4keK7a2ijt7eHVruOOGJQqRqJnAVQO AABgAdBX6kfs6/8AJCPAf/YGtv8A0WK/JvVNSuda1S81C8l867u5mnmkIA3uzEscDjkkniv1k/Z1 /wCSEeA/+wNbf+ixX2PEyccLST7/AKHx/DUlPFVpLZ/5nWx/6sVxXiD/AJDV1/wH+QruK4fxB/yG rr/gP8hWx8Xv+ST+Nf8AsC3v/oh6/ITQv+Q1p3/XzH/6EK/Xv4vf8kn8a/8AYFvf/RD1+Qmhf8hr Tv8Ar5j/APQhU8L/AMCr6r8iuJ/49D5/mivpv/IUtf8Arqn8xXoFef6b/wAhS1/66p/MV6BX7U0U UV+dn6Geb0UUV89/t1/8m86p/wBftr/6NFfGf7HH/JyXgz/rpc/+ks1fZn7df/JvOqf9ftr/AOjR Xxn+xx/ycl4M/wCulz/6SzV+iZT/AMiat/2/+R+eZv8A8jrDf9uf+lG14T/5Ckv/AFyP/oQre1z/ AJBV1/u/1rB8J/8AIUl/65H/ANCFb2uf8gq6/wB3+tfqhXzh+29ceAJfhqll4tvHt9c3GXRvscQl uhIMBiFLAeWRgNlgDxglgor6Pr8zv26oNTi/aC1OS/WT7JJZ2p0/fnb5IiAbb7eaJfxz6185kOH+ sY2PvcvLrpvp0Po88xP1bBSfLzc2mu2vX+utjh62/DK3X2nen/Ht9x9/y/5P+eM1iV2Xh0p/Y8W3 Hfd+Z/pXh+gyazpt6mp6K19b3VkwlF5Y71eA9m3ryv1zXqX/AA2F8YfsX2P/AITKbZjZu+xW3mf9 9+Vuz75zXuP7Ov7YXw9+HPw50zw3qWiX2jXlop864sYUljupO8rHcG3t3BBA4GcAAes2f7b3wfum FxJqV1a3HT97pkhf81U/zr7DFYutKo4zwPOls9H+jPkMJgqMaSlSx/JfdXt/7cjTZQ42tVL+xbHz fM+yx/T+H/vnpWbq+g3V9decksfl/wByTPy/oaqnw1qCxbBNH5X9zcf8K+H/AAd8GPiT8ctda8td L1HUXvJc3GtalvEO7uzzP94j0G5vQHpX6K/s/wDwL0z4E+Df7KtZFvtUunE2oahs2NPIM7QBkkIo JCjPdj1JrH0/9sX4QalKI4/F8ULH/n5sriIf99NGB+teoeG/F2h+MbL7ZoWr2OtWq8NNY3CTBSex Kk4Psea+XzbMMbiIKnVpOnDtZr8WkfT5Tl+Cw0nUpVFUn3un+V/vN+6vrbTo/wB5JHGFX7g+9+Ar k9W1R9SuQ/8Aq4k+4lSHw5qC9Iv/AB8f41RuLWa1/wBdFJH/AL61sUUUV8sfUEVFFFFVNV/5Bd3/ ANcX/wDQTVumSIsqMjruVhhl9jTTs7gFS2f/AB9Rf7y/zqKlVtvz1+JVftToXOiaf/17x/8AoAr8 ZdX0ufRdVvdPuV2XNnM8Eq+jqxUj8xX6xfAb4naN8SPhr4eurDULa4vksYobu1Vx5kEyxqsisp5G GBwSMEEEcGv0TiinKdGlUirpX/Gx+d8KyUKlalLSTtp6Xv8Amej159qH/H/df9dW/ma9Brh9YsZr W+uXeL907F/M/h5Oa9Hr5j/4KEf8kMsf+w1b/wDoqavpyvmP/goR/wAkMsf+w1b/APoqavkco/3+ l6n12a/7jW/wsz62vCX/ACFJf+uTfzWsWtrwl/yFJf8Ark381r5f/Yb/AOTjdB/697v/ANEPX6eV +Yf7Df8AycboP/Xvd/8Aoh6/TyvW4m/32P8AhX5s8fhj/cX/AIn+SNvxF/yBrn/gP/oQriq7XxF/ yBrn/gP/AKEK4qivjf8Ab8+MupeH4tM8CaRdSWaahbm81GSJsO8JcokWRyFJRyw7gKOhIP2RX50/ 8FCNNms/jRp92+5obrRoSjY+XKyyqyg+3B/4EK5eH6UKuPjzq9k2vU7M/rVKOAm6btey+T/qwV0X hWxVo5Lpx+83bF/+K/WudrsPDM3m6Xs/55uyf1/rXnf7Pf7PerfHzxFdW1tdLpmj2Cq19qDpv2bs 7URcjcxwe4AAJPYH7e8J/sQ/Crw3DGLnRrnxBcLz9o1O7c/+ORlUx9QfrXkP/BO3x9pNnbeI/CNz PFbarczrfWyyEKbhQgV1Unqy4Bx1wxIzg4+2q789zHGU8XKhGTjFWtbS/nc4Mjy7BywkK7ipSe99 beXkWdT1SPTIdznMjfdSucuPFF9J9zy4/wDcXd/PNaPiy1kkhimT/Vx7t/44/wAK5iuBs/gH8NdP j2ReAfDn+9LpkMh/NlJ/Wvze/al0mx0P4++LrDTbK30+xgniWO1tIlijQGGMnaoAAySTwOpNfoJ8 bv2lPCfwV0ucXV1HqniAqfs+i2sgMrNjgyYz5SdOTyRnAOMV+YnjjxjqXxC8W6p4i1d1k1HUJvNl 8tNqLwAFUdgAAB1OAM5r0OHKWKc5Yis3ytWV3vr0/wAzzuJK2GjSjh6VudO7tbRWe9vXYuTaxeyf fupP+2bbf5YrsdLZpNPtXfr5a/yrk9M0SbUJM/6qL/np/wDE/wCcV2UMKwRRxp9xF2iv0Z/Yd/5N z0H/AK+Lv/0e9e+14F+w7/ybnoP/AF8Xf/o9699r4/Mv99rf4n+Z9jlv+5Uf8MfyRyviv/kJ/wDb Jf5msatnxX/yE/8Atkv8zWNX4p6p/wAhK7/67P8A+hGv2C+Ff/JL/B//AGB7P/0Qlfj7qn/ISu/+ uz/+hGv2C+Ff/JL/AAf/ANgez/8ARCV9lxT/AAqXq/0PjeF/41f5fmz0ivP9S/5Cl1/11f8Ama9A rz/Uv+Qpdf8AXV/5muqrzL9pb/kgfjr/ALBUv8q9NrzL9pb/AJIH46/7BUv8q+Gwf+9Uv8S/M+6x P8Cfo/yK9aPh7/kM23/Av/QTWdWj4e/5DNt/wL/0E1+Y3wZ/5K94H/7Dtj/6UJX7DV+PPwZ/5K94 H/7Dtj/6UJX7DV9bxV/FpejPj+Ff4NX1X5HYXf8Ax7Tf7jfyrz6vQbv/AI9pv9xv5V59Xkf7UV14 DX4TalbePrj7Pp8/Fp5Ch7r7SoJRoF4yw9yBgkMQCa/Le1tbl9Qc6St1cNAxljkijKyqqnhyFJ2k cHqcHv3r6q/4KNQ6ovj7wrPKsn9jNpbJb9dnniVjLjtnYYPwxVf9lP8Aak8EfB3whLoWu6Hd2t9J cNNLq1jEkv2gE/KJMkMNo4AGRjJxknPp5VGpgstVajF1HLXlvt0/4c8/NJUsdmXsK0lTUPtPd7P/ AIb/AINjS0Fbn7dvtuQv39/yrt/z0rtqwfCbL9hk/v8Am8/kP/r07W9Hl1KSJ0lHyL/q3zt+vFeY WP7XXxe0mwFhH4yuGjQbN1xaQSyjtzI8ZYn3Jz+NYWneDfiV8fvET38VhrHie/mYJJqFwGMaegMr YRFHYZAHYV9zW37cXwgvpPNnvby3kQ/K0+myFvqCobH6Vt2P7ZvwfvXVB4uWFm/576fcoPzMWP1r F4/E0LyoYDlk+tv8oq/3m39n4evaOIx/PHtdfrJ/kW30SykkDm1j+nRfyHFTSTW2nQ/MY7eL/vn8 hXPf8I3qEY2pLHj/AHj/AIVWk8Oagv8Ayy83/gY/qRUX7MP7NVp8B9GuLq9mh1HxVqCBLm8hU7II xg+RGTyV3DcWwCxC5AwK9yrnfCfxC8MePLdpfDuv6brKqAXWzukkdAf7yg7l+hANdFXwmKrVq9aV TEfE+/8AWh9zhaNGhRjToL3VsO1zWv7Ql2J/x7J/4+1ZVT3VjNZ/6+KSL/0H/vrpUFFFFFcp1BRR RRRRRQAUUUUUUUUAFFFFFFFFABRRRRRRRQAUUUUUUUUAFFFFFFFFABRRRRRRRQAUUUUUUUUAFFFF FFFFABRRRRRRRQAUUUUUUUUAFFFFFFFFABRRRRRRRQAUUUUUUUUAFFFFFFFFABRRRRRRRQAUUUUU UUUAFFFFFFFFABRRRRRRRQAUUUUUUUUAFFFFFFFFABRRRRRRRQAUUUUUUUUAFFFFFFFFABRRRRRR RQAUUUUUUUUAFFFFFFFFABRRRRRRRQAUUUUUUUUAFFFFFFFFABRRRRRRRQAUUUUUUUUAFFFFFFFF ABRRRRRRRQAUUUUUUUUAFFFFFFFFABRRRRRRRQAUUUUUUUUAFFFFFFFFABRRRRRRRQAUUUUUUUUA FFFFFFFFABRRRRRRRQAUUUUUUUUAFFFFFFFFABRRRRRRRQAUUUUUUUUAFFFFFFFFABRRRRRRRQAU UUUUUUUAFFFFFFFFABRRRRRRRQAUUUVc0ecQXyAttjf5G+hrSljMbsh/hrAB21vxy/bLNJ/+Wi/I /wBR0P419jw3jFSrPDy2lt6o/MeOMtdfDRxsFrDR+j/yZw/xq8D2vxE+GmvaJdWv2nzrV9ke7b+8 Ayv6ivxd1LT59Jv7qyuopIrm2laGaOT7yMDhlr92q/MX9vz4M/8ACB/EaLxRp0XlaZre538tDtSc fe9uaZxVnT7j7LdRSfw7sN9D1qtxRxX6ZGThJSW6PwitShXpypTV1JNP5nytXRfD3xZP4I8ZaXrE H/LtKu//AHTw36Fq52iuz+9RxVPSbjz7FM/eT5Py6fpVzivvKdRVYRmup/NOLw0sHiKmHnvFtH6a Wd9Bqlha3tr+9trlVmST/ZPIqevIP2XfGH/CTfDSKynl8y501vJ/7ZcbP/Zq9frxj9r/AOGf/C0v gL4j06CJZNQtYxe2rbclDGQ7Y+qqR+NfjBX9Ac9vHeW8tvKu6GZDG6+zDB/Q1+Jn7SHw8l+F/wAa vFGhmIw263bz2q/9MHYtH+nH4V8/mlK041F1/T+vwP23w3zDmpVsvk9veXz0f6feegfA3xH/AMI/ 8QLWN5fKtr//AEab/bY/6r/x44/GvrCvhO3unsLqK6h/4+YWWZP95Tlf1FfanhbWU8ReHdN1JDHJ 9pgR38v7ofHzD8DkV5fRRRXhn7WbFFFFFFFFABRRRRRRRQAUUUUUUV6b8EPgfrPxo8TRWVlG0Ngj A3F4R8sY+vrWdSpCjB1Kjskb0KFTE1FSpK7YUUVXurqOzhMspxGK5nwD4B1f4j+JLXR9Ht2nuJmA LKOEHqa/RP4Bfsn6J8IJF1O7ZdV1p0H7yReIjjnFdj8GfgL4d+C+mvFpcXnXkv8ArbybG9vYegr0 2vzPNs8nim6OHdofi/8AgH6plOS08DFVKqvU/L0/zJJJEijLscItcvq/iL7TGYbY+XH/ABv/ABVW 1bW31D5P9XH/AHKzKaAFXAp1FFfJH1AUUUUUUUUAFFFFFFFFABRRRRRRRQAUUUUUUUUAFFFFFFFF ABRRRRX50ftaeG/iF8TvjRq13ZeCfEl3o+nBdOsZodIuHjeNMlnVlQhg0jSEEdQVr9F6K9TLse8v qutGCk7W16HlZjgVmFFUZScVe+gV12izWdnpsSfaYPMb53+cD5j+P4VyNFfKP7Bvwe1TwNofiHxD 4h0i70jVr+dbOG31C3eCZIIxuZtrAEBnYDkf8sxX1dRRXPjMVPG15V57s6MHhYYKhGhDZG94m1CO cxQwyebH999mGHoP6/nWDRRRRRRXGdoUUUVxnxj8Cp8S/hf4k8NFVaa+s3Fvu6LMvzxE+wkVT9K/ Lux+DXxN068gurbwH4rhuIZFkikTRrnKMpyCPk6gjNfrvRXv5bnFXLoSpxipJ66nz+ZZPTzGcakp OLj2LWmXX2O+im/2vn/3Twa7P+0rL/n7g/7+j/GuCorC8Da1d+JfBuiapqFhPpeoXVpFNdWNzE0U kEpUb0KkBhhsgZGcc1+U2pfBD4jPqF0y+APFDKZXKsujXJB+Y/7FfrtRU5fm0sulUdOCfN+Fr/5l 5jlUcyjCNSbXLf53t/kTXsKQXUqJL5kW75HRt3y12/8AaVl/z9wf9/R/jXBUVzfw2tJ7D4deFba5 gkt7iHSrWOWGVSjoyxICrA8ggjBB5BrpKKK8ScueTk+p7cY8sUuxPqDbr+6dP+er/wAzUFFFee/t BaXe658FPGdhp9pPfX1xpsqQ2ttE0kkrEcBVUZJPYAEmvzw+E/wb8f6d8UvB13deB/ElrawazZSy 3E2k3CJGizoWZmKAAAAkknAFfqjRXt4DNp4CjOjGCal/lY8THZTDHVqdaUmnH/O5f0KRIdUikeTy 4/m+d/l7GuqutStWtpf9Kg+6f+Wg9PrXDUUV88fty+F9Z8XfBuzstC0e+1u8XWIJWt9PtnnkCCKY FtqgnAJAJxjkV9D0V5mFxDwteFeKu4u56eKoLFUZUZOykrBWt4YnjgvpXkljj/dH77be49ayaK/O 39jv4W+M/DPx60bUNZ8Ja9pVhHBdK91fabNDGpMDgAsygAknA5r9EqKK6sxx8sxrKtKNrK35/wCZ y5dgI5dR9jCV1e51uuX9tNpsyJcRySfL8iOG/iFclRRRXxd+334A8TeMvEnhCXQPDmra3HDaXCSt p1jLcCMl0IDFFOCffrX2jRWWBxksDXVeKu1f8TXHYSOOw8sPJ2Tt+DuFdL4Zu4LewlSSVIv3v8bB ew9a5qivjv8A4J/+BfEvg268cHxB4e1XQ1uUshD/AGnZSW/m4M27bvUbsZGcdMjPUV9iUUUsdipY 7ESxElZu34KwYHCrA4eOHi7qN/xbf6nQ+KLqG4htfJljl+c/cYN/KueoooooorhO8KKKK5n4jfD3 R/il4P1Dw5rkLTWF4gG6NgJImByroSDhlPIOCD0IIJB/Oz4pfsY/EL4e3s8mm6dJ4r0cMTFd6Uhk lxngPAMuGx1wGUf3q/TmivZy/NsRl1409YvozxswynD5kk6ukls1v/wSexvnsbrzkrrbHXLW8T/W COT+5Jx/+uuLor8itL8efE/wBEumWmteJ9DhhyFsVnniRPXEZOB+VPvNJ+KXxYuIDeWfivxXIvEb Tx3FyEz6EghR+VfrlRXu/wCsqT5o4dKXe/8AwP1PD/1bclyTxEnHt/T/AEPQJrSC4+aSKOT/AH1D UfuLGL/lnbx/gq15/RXw/wDs5/sQ6na65ZeJPiHFFa21qyz2+hq6yvLIDlTORlQg4OwEk9DgAg/c FFFfM47H1swqe0rPbZdEfS4LA0cBT9nRXq+r9TqNW8RIkckNqfNl/v8A8K/4/wAq5eiivnr9q39m P/hd2n2usaLJFbeK9PjMKCdsR3UOS3lscHawJJU9MswPUFfgPXPh746+GGsI2oaJrGg31u5aK5WK RACON0cq8H6qTX7A0V62X57WwNP2Mo88Vt3+/XQ8rMMioY6p7aMnCfdf5d/mbGg6z/Z+IZv9W/8A 443+FdTDcw3Ue+ORJY/VG3V59RX5K2viL4vePEGmQap4016Kb939mW4u7hW7EEZIxjrmvc/gd+wb rGr31vqvxE/4lOmxuHGjxSBri4A5xI6kiNT6AliMj5eDX3vRW+I4irTg6eGgqafbf9PyMaHD1CE1 PETdRrvt93/BO/W3trP5/Lji/wBvaFrK1LxLDD8lt+9l/v8A8P8A9f8Al71ytFflf8WfgT40h+KX i5NE8A682jf2rcmyax0ecweSZWKeWVTbs24xjjGMV+inwH0270b4M+C7K/tZ7G+t9Jt45re4QxyR MIxlWVhlSPQjIrvKK8/H5tUx9GFGcbcvXvpY7sDlNPAVqlaEr83Ttrc7az1K2a1i33UXmeWu/wDe DriuX1yRJdUunT97H8v3PoKo0Vy/xSs7jUfhn4vtLSCS6urjR7yGKGJC7uzQuFVQMkkkgADknivy 10X4I/EWLWLF38BeJ41WeNizaNcAABhySU4FfrlRRlubTy2EoQgnzCzHKYZjOE5ya5exPp7bb+1d /wDnqn8xXbf2lZf8/cH/AH9H+NcFRRRRRXhHvBRRRXhv7ZXh3VfFHwL1Kw0bTbzVr57u2cWtjbvN IwWQEkKoJIA54HA5r5O/ZS+FHjfw7+0B4T1HVfB2v6Zp8L3BlurzTJoYUzbSgbnZQoySAMnkkDvX 6R0V72FzaeFwk8IopqV9fVWPCxWUwxWLp4tyacLaejua3hqZLe+leSWOP90f9Y23uK2tW1C2m0y5 RLmOSTZ/A4rj6KK+Ev25Pjp4Z8R3b+BtP0e11fUtLlIm1qfdmylyN8cOCCW4AfJKgjG0kAr91nO3 5a/FbVGuX1K7a9ZmvGmczs/3jJuO7PvnNenw1hIV68q094Wt6u/+R5nEmMqYfDxowXx3v6K353Cu p8O6bNaxmWSQjf0h9vf/AOt/9auWr0ivXvhL+yb49+MOlpq2n21rpWjPnyr7VZGjSfBwfLVVZmH+ 1jbwRng16G3/AATp8eAfL4h8OE+8s4/9pV9zfDnXNC8SeBtDv/DTxNob2ka2iwYxEqqFEeB0K42l eCCCCOK6SoxHEWN9rJRSik9rfn5lUOHMD7OPNeT73/Ly7GdqGtWun/JJL+8/55p8zVT/AOEus/8A nlcf98j/ABrnNRimhvpFm5k3H/8AaqvX5p+KP2Efil4dtpJ7a20zX1QbjHpd2d+PZZVTJ9hkntXj XhnxR4k+Fvilb/Sbu70LWrKQo64KOpBwySIwwRkYKsMeor9jndY0Z3ZVVRlmboor8p/2pvFWjeM/ jv4n1TQZEm01pY4luIsbJnSJEd1xwQWU4I6gA969/Jc0r5lKdHEQTSW9vwfqeBnOV0MshCvhpNSv tf8AFdTsrfxJZXA/1nlH/bH+GR+taE0KXUJRxvjavPVXfXdaRDJBp0KTcybefb/Z/DpX6Q/BP4lR /Fv4Z6H4nEQt5rqMpcQp0imRisgGecblJGexFd1XgP7Dui3Wkfs+6RJcqy/bbq4uolb/AJ5mTYPw Owt9D6Gvfq+Ax1OFHFVKdPZN2P0DB1J1cNTqVN2k380chqtj/Z99JD/yy/g/3f8APFVK1/FEiPqm z+7GEf8AU/1rIoooorhO0KKKK+Lf2o/2NdY8U+K73xf4FhhvJtQczX2js6xP5uPmkiZiAdxyzAkH cSQTnA+Wbv4A/EuzlKS+AfEhYf8APLS5pB+aqRX68UV9VheIsThqSpSipJbX3PlcXw7hcTUdWLcW 97bHR6N4ghS2jhuf3W35Ff1/Ktr+0rL/AJ+4P+/o/wAa4KivlL9gbwb4i8H+HfF8XiHQ9T0OSa7g eGPU7SS3LgI4JUOoyBxkium/bl8L6z4u+DdnZaFo99rd4usQStb6fbPPIEEUwLbVBOASATjHIr6H ory5ZjOWO+vcut07dNFY9SOXxjgvqXNpa1ze8UXUNx9l8mWOX7/+rYH09Kr+GJ44L6V5JY4/3R++ 23uPWsmivzt/Y7+FvjPwz8etG1DWfCWvaVYRwXSvdX2mzQxqTA4ALMoAJJwOa/RKiipzHHyzGsq0 o2srfn/mVl2Ajl1H2MJXV7nW65f202mzIlxHJJ8vyI4b+IVyVFFFeQftKfAG0+PPg+K1SeOx17Ti 02nXkmdilgN8b4GdjbRyASCqkAgEH1+iuKhWqYepGrSdpI7a1GniKbpVVeLCtHRtW/suT95/q3+/ WdRX5EeNPgr49+GWqFNY8O6jZmGT93e28TPAxByCkqZX365HoKs2Pjj4t+IY1sLPX/GmpRthBb29 5dy5z0G0Mc/Sv1uor6//AFmcor2tBNrrf/gP8z5H/VmMJP2VeUV2/q35HoFveQXgzDKkn0pPsttH J53lRxyf89Noz+dcBRX51fB79hvxh421CO/8ZiXwvopId45Cr3txk5ICZPl57s/I4wprG/aP/Z+1 /Svi9q1p4M8C61N4bihtUtW03TJ5oeLaNWw6qdzbgxYkklic8mv0uorjjxHilX9tJJq1lHp019dD rnw7hXQ9jBtO93Ldvf8AzOuv/EVtbfJD/pMv/TP7v5/4fpT9K1WGTT43ubqMS8797Be5rjqK8T/Y 78Pap4X+Aui6frOm3Wk36T3Re1voXhmUNM5BKMARkcjI5HtXtlFFfO4is8RWnWas5Nv7z6LD0Vh6 MKKd+VJfcaviWZJ74Okscn7pfuNu7msqiivyJ1L4IfEZ9QumXwB4oZTK5Vl0a5IPzH/Yr9UvhtaT 2Hw68K21zBJb3EOlWscsMqlHRliQFWB5BBGCDyDXSUV6uZZtPMoxjOCXKeTluUwy2c5Qk3zdzvf7 Ssv+fuD/AL+j/GuJ1Bt1/dOn/PV/5moKKK89/aC0u91z4KeM7DT7Se+vrjTZUhtbaJpJJWI4Cqoy SewAJNehUV49Ko6VSNRdGn9x7VSHtISg+qsFX9CkSHVIpHk8uP5vnf5exqhRX5XfCf4N+P8ATvil 4Ou7rwP4ktbWDWbKWW4m0m4RI0WdCzMxQAAAEkk4Ar9UaKK9PMsynmUoynFLl7HlZblsMthKEJN3 d9TubrUrVraX/SoPun/loPT61w1FFfJP7b3x08NaVo8/gBtHtPEetSos0rXRby9NJHyOCpDeaVOQ AQACCcg7T8p/CD9m/wAbfGtZJ9CsorfS4n8t9U1CQxW4brtBALOfXaDjIzjIrN/aCe6f45ePWuyz Tf21dqN39wSsEH0CbQPbFfo1+ytrmha18CPCaaE8Pl2NnHa3cMOMxXSqPO3DszOS/PUODznNfY1a jyPLYPDq7la7equ1f/gL8T5CnTjnmZVFiXZQvZLfR2/4L/A6Hw3pc/8Ax9eb5UX8CR/x/wC97fr9 K2b/AFa108Ymk+f+4v3qk07/AJB9r/1yX+Qrktfhmh1SV353/c/3f/rdK+T/APh3T477eIfDv/f2 f/41WPrv7AfxP0e3aa0fRdaYDPk2d4yOfb96iL+tfpFRXz0eJMfF3bT+R9BLhvL5KyTXzNr/AIS6 z/55XH/fI/xqaHxPZS/f8yL/AK6L/hmuOor8a5oPEfwx8WNG4vvDviHTZfVoZ4HHIII5wRyCOCD3 Br9M/wBln4y3Pxo+F8Gpals/tyxlNlfMigCWQKrLIFHA3KwJAwNwbGABj46/bs8W6J4q+NEcejyR XT6ZYJZXtxDghphJIxXI4YqGAJ7HIPSvcv8AgnZot1afDnxJqcqstteakscO7o3lxjcR7ZfGfVT6 GvfzjlxWVxxVWPLPS3z6fqeDk3NhMzqYSlLmhr+HX16Hof7u4i/hkRv+BLXHa7pqadc/J/q3+dP/ AImt/wAO281rpv7843MXRP7i/wCeazvF0iPLbJ/y1RWb88f4V9aUUUV+cH6Mc/RRRRRRRQAUUUUU UUUAFFFFFFFFABRRRRRRRQAUUUUUUUUAFFFFFFFFABRRRRRRRQAUUUUUUUUAFFFFFFFFABRRRRRR RQAUUUUUUUUAFFFFFFFFABRRRRRRRQAUUUUUUUUAFFFFFFFFABRRRRRRRQAUUUUUUUUAFFFFFFFF ABRRRRRRRQAUUUUUUUUAFFFFFFFFABRRRRRRRQAUUUUUUUUAFFFFFFFFABRRRRRRRQAUUUUUUUUA FFFFFFFFABRRRRRRRQAUUUUUUUUAFFFFFFFFABRRRRRRRQAUUUUUUUUAFFFFFFFFABRRRRRRRQAU UUUUUUUAFFFFFFFFABRRRRRRRQAUUUUUUUUAFFFFFFFFABRRRRRRRQAUUUUUUUUAFFFFFFFFABRR RRRRRQAUUUUUUUUAFFFFFFFFABRRRRRRRQAUUUUUUUUAFFFFFFFFABRRRRRRRQAUUUUUUUUAFFFF FFFFABRRRRRRRQAUUUUVpaHMBNLAfl84bVb3HIrNoVijKR95ea0pVJUakakd07nNiaEMVRnQqbST T+YV4l+198L5/il8FtUsrL/j+s/9Mhj27mdo+dv417bTJI0li2P/AKp63WUq2DTeKlMq3sK3Kfxc Ov8AdP8A9frUXFfteExUMZRjWh1/PqfyzmGBq5diZ4aqtYv710fzPwhkjeKWVH/dSo2x4/8Aaptf Rn7aHwDvfhV8QbrW7W18rw1rErPDJH8ypIRlkb8dxFfOda/h+fbNLF/fGfyrc4rk7KTybqJ/7rjd 9K60jFfa5XU5qTh2/U/BuMsKqONjiF9tfitPyse5/sj+LP7G8eXWkPL5VtqUDf8AfyMEr/Ovsivz d8F6w/h/xbo2op+6+zXUb/8AAQwLV+j1vcfbLWKf/ntEs35jNJxX5uf8FRPA407x14a8VRp/yFLV 7WUr28rbtz9dx/Kv0j4r5f8A+Civg9PEn7Pd1qKReZeaVdxTI392Mk7/ANK6Mwhz4d+Wv9fI5uDc Z9Tzug+k/dfz/wCDYkr6W/Zx11NQ8Ey6X/y002dh/wABkJcfqWr5pr139mrWJLXxZf6d/wAu1zZt N/wNGUD9GevyZooor5A/q4+k6KKKKKKKACiiiiiivoT9mT9mW/8Ai5q8Wp6pFJa+G7dwXkYY87HY Vz4jEU8LTdWq7JHZhMJVxtVUaSu2FFFUNT1OPTYd78ufup61yXwX/Z98R/FvXLSKCzlttJc7pL6R CE2g84Nfpp8NPhpo3wt8M2+j6PbrHGgG+TbzKe5Jrb0Dw9p/hjSrfTtMtY7W1t0CJHGuOBWlX5Tm mb1cxlyrSC6f5n63luVUcth7usnu/wCuhPd3cVnHvmOBXF6pqj6pLvf/AFX8EdQ3V5NeS75pahoo oorwD3AooooooooAKKKKKKKKACiiiiiiigAooooooooAKKKKKKKKACiiiiiiigAooooooooAKKKK KKKKACiiiiiiigAooooooooAKKKKKKKKACiiiiiiigAooooooooAKKKKKKKKACiiiiiiigAooooo oooAKKKKKKKKACiiiiiiigAooooooooAKKKKKKKKACiiiiiiigAooooooooAKKKKKKKKACiiiiii igAooooooooAKKKKKKKKACiiiiiiigAoooor4i/al/Y21jVPEmoeMPAlv/aCXztcX+jqQJUlPLPD nhwxyxXO4EnGcgD7dor0MDjq2X1fa0X6rozz8dgaOYUvZVl6PqmFdNo3iCNo44boeVIvyK/8Jrma K/Irw34++I3wN1GW203UNW8K3BbdJY3MRRGI4y0Mq7Se2Stdwv7cHxeVQp8RW7Nj75023z+iY/Sv 00vdPtdSh8q7t4rqHr5c6Bx+RBFYj/DfwlJJ5j+F9FaTrubT4ifz219NLPsJW96vhU5d9H+aPm45 DiqK5aGLko9tf8zvpraG+iHmRJKP89DVb/hHdO/59v8Ax5v8a42GZ7f50lki/wCubbal/tK9/wCf qf8A7+H/ABr8vfFPx2+KHxaUaVqPiLUtVjn+T+z7GIRJLk/dMcKqH+hBr0/4GfsR+KPG2pW+oeM7 Wfw14dRg728/yXlyB/CqHmMHoS2COwOcj9C9O0mx0eHyrCytrGHr5dtEsY/JQBVysa3EUo03SwdJ U1/XZJfma0eHoOoquMquo13/AOHbO0ttOtbMfuYUj/2v4vzPNUtR8QQ2cX7n/SZP+mfKj6n/AD+F cnNcTTf66WST/fYt/OmVV0zTbXRtPtbCwt47WztY1hht4lwiRqMKoHYADAq1RRXx7bbuz65K2iHT SPcS73/1r02iiiiiigYUUUUUUUUAFFFFFFFFABRRRRRRRQAUUUUUUUUAFFFFFFFFABRRRRRRRQAU UUUUUUUAFFFFFFFFABRRRRRRRQAUUUUUUUUAFFFFfJ37Wn7JN78S9Ufxh4PVG190VL7TZXWMXIVd qujNgBwAFIJAIAOQQd3xvp+pfEL4D64727a14N1BuHV43hEuDxuVhtkXuMgj0r9eahubaG8haK4i jmhb70cihw31B4r6nBZ9Uw9JUK8FOK/L8UfL4zIaWIrPEUZunN9V+fT8zf0PXEtYxbXJxH/BJXQs sF9Hz5dxGfoy15/To5Hil3pL5Uv/AEz+WvzHh/be+MEcYR/EcErD+KTTbfJ/JMfpWD4m/ac+K3j2 3awvfFV88M2U+z6fHHbbweCp8pVZgemCTmv06n+HXhO5ffL4X0eaT+9Jp8RP6rWlpegaXoasNO02 109W+99lhSPd9doFdizzAw96nhFf5f5HI8lxs1yzxkrfP/5I7P8A4R3Tv+fb/wAeb/GpYdJs7X/V 20Y+o3H9a43+0r3/AJ+p/wDv4f8AGo5rmafiaWST/fYt/OvzY+Dv7HPjj4k6hBNq2nzeFvD+4Ga8 1GIxyuvXEUTYYkjoSAvuelfo34L8H6X4A8L6b4e0W3+zadYxCKKP+Ju5ZjxlmJLE9ySa3KK8PMc1 r5i0p6RWyR7eX5XQy6L9lrJ7t7nYX+uW1j1k82T/AJ5p/wCzen+eK5C7unu7qWZ/9Y1RUUUUUV4x 7AUUUUUUUUAFFFFFFFFABRRRRRRRQAUUUUUUUUAFFFFFFFFABRRRRRRRQAUUUUUUUUAFFFFFFFFA BRRRRRRRQAUUUUUUUUAFFFFFFFFABRRRRRRRQAUUUUUUUUAFFFFFFFFABRRRRRRRQAUUUUUUUUAF FFFFFFFABRRRRRRRQAUUUUUUUUAFFFFFFFFABRRRRRRRQAUUUUUUUUAFFFFFFFFABRRRRRRRQAUU UUUUUUAFFFFFFFFABRRRRRRRQAUUUUUUUUAFFFFFFFFABRRRRRRRQAUUUUUUUUAFFFFFFFFABRRR RRRRQAUUUUUUUUAFFFFFFFFABRRRRRRRQAUUUUUUUUAFFFFFFFFABRRRRRRRQAUUUUUUUUAFFFFF FFFABRRRRRRRQAUUUUUUUUAFFFFFFFFABRRRRRRRQAUUUUUUUUAFFFFFFFFABRRRRRRRQAUUUUUU UUAFFFFFFFFABRRRRRRRQAUUUUUUUUAFFFFFFFFABRRRV7RrkRXPlO37uTg/Xsa0JIzG+DWDW5pt z9vVYn8tW6K3Tn3+v8/rX2fDeNVOs8LN6S29f+Cfk3H2Xv6tHMoRv7PSf+Hv8nv5XfQ8u/aO+E8H xi+FWqaI8Uf25F86zkkXdslHSvx41TSbrRL+WyvYpLa5hZkeORdrcHHf6V+7FfDf7Zn7L8GpXUvi HQf+P68laZ/M+75mB8m7sDjgf3vrScV2ED+bbxP/AHgK5J0aN2R12sv8LV1GnqUsYAfSv2TKW1Uk vL9T+UONYwlhaFRP7Tt6Nf8ADH5/tX6I/CnWH174c6Dev/Haqn/fI2/0r89b6zn026ltbqKS2uYW 2PHIu1kb/dNfef7P9u9r8IPDiTf63a7/APASxK/pVjivPv2gvD6+Kfgh4304x+ZI+k3BiX/poI22 /rXoPFVtUshqOmXloRu+0QtHt/3hivoqkeenKPdM/K8LWeHxFOsvstP7mehV1nwn1SbS/iNoLw/8 troWz/7rcNXJ1b0e+/svWrC+/wCfaVZvyOa/AaaJoZGjYbWUkH6io62vGVr9h8X65bYx5N9PH+Uj CsWvgz+2Ivmin3PuWiiiiiivoX9nn9mLVfiRe22pajA1vpeQyLKMbh/eIPb0HfPp1xrVoUIOpUdk jooUKmIqKlSV2wooqlqGow6dDvk/75qt+zH+zu3xg8SiXUpGt9KtcSSx7DmUZ6ZxgZPY81+lWg6D YeGNJt9M0y3jtbO3QIkca46f1rP8E+BtK8A6KmnaVbxwx9ZZFXBlbGMn1NdFX5Jm2ZyzCro7QWy/ U/Ysry6GXUFDeT3f9dA1TUI9PtTNJ/wH61xN1dPeSedN/rKl1DUptRl3v/wCOqtFFFFeGe0FFFFF FFFABRRRRRRRQAUUUUUUUUAFFFFFFFFABRRRRRRRQAUUUUUUUUAFFFFFFFFABRRRRRRRQAUUUUUU UUAFFFFFFFFABRRRRRRRQAUUUUUUUUAFFFFFFFFABRRRRRRRQAUUUUUUUUAFFFFFFFFABRRRRRRR QAUUUUUUUUAFFFFFFFFABRRRRRRRQAUUUUUUUUAFFFFFFFFABRRRRRRRQAUUUUUUUUAFFFFFFFFA BRRRRRRRQAUUUUUUUUAFFFFFFFFABRRRRRRXn/xm+NGgfBHwq+s61L5lxLmOy0+Jh513IB0XPRRk FmPCgjqSAdKdKdaap01dsyqVIUYOpUdkuoUUVb07TptSutif8Dk/uf57CvQKK4b4Q/F7QfjN4Rg1 vRJ9rLhLuxdh5trLjlHH6hhwR07gdzRUpzozdOorNDp1I1YKcHdPZlSireo6dNpt1sf/AIBJ/f8A 89xVSiiiiszQKKKKKKKKAC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dDIYpFNNoppuLTRE4RqRcJq 6ejCs3xFosHiDRrrTp/9VNEyVpUV3WnPb6taoZUWSaPg+vsePWtTiuA0jUGsblHz90//AKx/nvXd W1zHdwrJG25W/wDHfav6J4ZzmnmuHtKyqx0l5+Z/nx4icJYrhfMFCLlLCzu6bd7Rvq4dk1+K1PiP xl8D/C/iPWZU8Q6N5up2bbHkRmiZ1B+Vm2kZz6119rawWFrFawReVbQqqJHH/AoGFr274seCX8R2 EV7p0Uf9p2fz/wB1nj/iT/D3rxSOTzf+mWxtjxyfeRv7rVLxR5gh/eH7q80cVFdf8e0v+4a+xk3G La6H5LFc0kn1HVFdNttZX/2WqWorz/j1l/3TX4hfH7wrd+D/AIveKrC8i8mQ3806r/su5ZfzBrzu vtz/AIKBfCSU6tF43sbdm8393d+WhPToxI4xjFY/7Iv7IT+L/I8c+NrVovD0JEllp8q83jD7rOOv l5xgfxfTmvy7CY2FbCLETdu/k+p/eOOwTwVZUIJtO3L1bvsfdGl30eqaXa3sJ3xTxJKn+6QDV2uP +F+pR3ng3S40/wCWVtH+W0V5j8ef2grrw/4ksPht4AhGsfEXVdpm8vDQ6Nanl7mYn5fM2ZKIepwS CMK+X+zD+yLfeM7S18Y+JoVtdJZ1bT7GfIe855kx/cXg4PX8s/e2haFaeH7BLa0iWNVAHyrjp/ng U/TbJ4F82fb9oZAnlx8JEo6Ig/ur0Her9fm2b5pPHVXGL9xbH6fkuV/2fRUqi/eS38vJf1qejap8 TtOh8YSeFrISXurQwfabxoQGjsFP+r8454aTDbVGThSTgYzTuLh7qXe9c/4P8G6d4D0f+y9O+0S/ vWmub66bfcXs7cyzyvxmSQ8sQAM9ABxW5RRRRXzx9IFFFFFFFFABRRRRRRRQAUUUUUUUUAFFFFFF FFABRRRRRRRQAUUUUUUUUAFFFFFFFFABRRRRRRRQAUUUUUUUUAFFFFFFFFABRRRRRRRQAUUUUUUU UAFFFFFFFFABRRRRRRRQAUUUUUUUUAFFFFFFFFABRRRRRRRQAUUUUUUUUAFFFFFFFFABRRRRRRRQ AUUUUUUUUAFFFFFFFFABRRRRRRRQAUUUUUUUUAFFFFFFFFABRRRRRRRQAUUUUUUUUAFFFFFFFFAB RRRRRRRQAUUUVz3xA8VP4H8F6zr0em3WsSafbtOtjZrmSUjsOuB3LYJABODjB/Jv4ofFHX/i94tu vEHiC6864k+SKBMiK3iBJWONSeFGfqSSSSSSf2Fr4u/au/Y7F6tz4x+H2nMbzJk1DQ7VCfNycmWB Rn5ueYxwR90ZGG+u4dxmGw1VwrK0pbS/Tyv/AMOfI8Q4PE4qgpUXdR3j38/O3b9SaytftlzFD5vl 72++/wDn8veu4s7OKxtxDDwMf5NcDXSaL4g3L5NzJn+5M/f/AHv8e/16/KPwo+LHiD4N+K4dd0G4 2yfcntZcmG5jzyjgHkeh6g8iv09+Cnxq0D44eEU1fR38m6i2x32myuDNZykdD03KcEq4ADAHgEMo /IplKtg9a6v4e/EbX/hb4mttc8O38ljeR/K6gny548gmOVc/MhwMg+gIwQCPr82yinmMeaOlRbPv 5P8ArQ+OynOKmXy5J60307ea/rU2ryzivrcwzcjH+TXGajp02m3Wx/8AgEn9/wDz3Fd7UFzaw3UX lyxiRPQ1+xlFeWfAf9oDQPjr4dW4sXWz1y2jU6hpMh+eAnjcp43oT0YeoBAPFep1+UVqNTD1HSqq 0kfrNGtTrwVSk7xfU8+oq/q2kvpkvTzLZvuv/wCyt7/zqhRRRRWJsFFFFFFFFABRRRRRRRQAUUUU UUUUAFFFFFFFFABRRRRRRRQAUUUUUUUUAFFFFFFFFAB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amjazJYTfe3K33lb+L/wCv6GsuiuzCYytga0a9CVpI8XOMnwee4OeAx8Oa Evw812a6MK8y+Jnwz/tLzdX0iL/iZJ/roP4blf8A4r0Nem0V6Ra3cV5GrxNu/wBnuv1qrrl0LPT3 O7az8f41w8F9LAeGb/voj+VakMMlyqz3TfKoyqs2Vx6tnPHoO/8AP9X/ANdHjMNKjTpNVWrXv7q7 yv2R/K78HJZXmMMTiMUpYWMk7WfPLqoKOzb2387HypDIkv8A11T78cnysjf7S1Nb6XPrN1a6dBFJ LLeSqnlxr83l5+dvYAck9q978SfDPQfFEvn3Vr5Vz/z3gYoz/wC8wxmvnr4tfEqD4fa9/wAK2+Et hJqfxG1jbDNdcyrpkR53sxzggHOMYA5IPyg5d74fs9f0+4g1a3jurG4GHt5ejjr8w9On1+nVJZlE aQQIsNugwI41wMD2HQe1TahffaZMJu8v/a6t7n+gqpX5fiMRGNP6tQfu3u3/ADP9F2XzZ/UWCwdS dT67i1adrRj0hHt5yfV/JaHUfFr48ah4S1nS/hl8LIo9T8euqI8+0SQ6TFjDPJ1G7B6HgA5PZW73 4J/Bu1+FWgy/arqTV/Et+zXOpaxdMXmuZTyzMxJJ9OT0FZn7Pf7PunfBPQZZJ5f7X8VX/wC+1LWJ /mkmkPLKrHJ2gn8ep5r12iiiivMPoAooooooooAKKKKKKKKACiiiiiiigAooooooooAKKKKKKKKA CiiiiiiigAooooooooAKKKKKKKKACiiiiiiigAooooooooAKKKKKKKKACiiiiiiigAooooooooAK KKKKKKKACiiiiiiigAooooooooAKKKKKKKKACiiiiiiigAooooooooAKKKKKKKKACiiiiiiigAoo ooooooAKKKKKKKKACiiiiiiigAooooooooAKKKKKKKKACiiiiiiigAooooooooAKKKKKKKKACiii iiiigAooooooooAKKKK+S/2rv2Qk8bteeMvBNssfiE5kv9LjAVL49TKnQLL3I6P14bO74Dnt5LWZ 4pUaKWMlXRwQykHBBHYiv2wr5U/ay/ZNj+IEN14v8IWqx+J0Be7sYwANQAH3l7CUf+Pd+cE/cZLn fs7YbFP3ej7eT8uz6eh8NnWRqtfE4Ve9u13815/n6772h66YD9luT+6/gf8Aueze38vp06qvN63t D10wH7Lcn91/A/8Ac9m9v5fTp8KeCfG2s/DvxLZa9oN7JY6lavuSRejDurDoykcEHqK/T39n39oL R/jt4b8+Dy7HxBaoBqGls3KHpvTPLRseh6g8HsT+VE9vJazPFKjRSxkq6OCGUg4II7EVs+DfG2s/ D7xFa65oF/Jp2p2xzHNHg8HqrA5DKR1BBBr6jNMrp5lT7TWz/R+R8tlObVMtnyy1g91+q8/zOkli S4iKON8bVxmraS+mS9PMtm+6/wD7K3v/ADruahliS4iKON8bV+y9FeNfs7ftJaL8dPD6Ru8Gm+LL ZP8ATdJ3/ex1mhyctGe45KE4JOVZvZa/Jq9CphqjpVVZo/WqFeniaaq0neLPPaK0dV0WTTpPkHmW 39//AOK/zzWdRRRRWB0BRRRRRRRQAUUUUUUUUAFFFFFFFFABRRRRRRRQAUUUUUUUUAFFFFFFFFAB RRRRRRRQAUUUUUUUUAFFFFFFFFABRRRRRRRQAUUUUUUUUAFFFFFFFFABRRRRRRRQAUUUUUUUUAFF FFFFFFABRRRRRRRQAUUUUUUUUAFFFFFFFFABRRRRRRRQAUUUUUUUUAFFFFFFFFABRRRRRRRQAUUU UUUUUAFFFFFFFFABRRRRRRRQAUUUUUUUUAFFFFFFFFABRRRRRRRQAUUUUUUUUAFFFFFFFFABRRRR RRRQAUUUUUUUUAFFFFFFFFABRRRRRRRQAUUUUUUUUAFFFFFFFFABRRRRRRRQAUUUUUUUUAFFFFFF FFABRRRRRRRQAUUUUUUUUAFFFFFFFFABRRRRRRRQAUUUUUUUUAFFFFFFFFABRRRRRRRQAUUUUUUU UAFFFFFFFFABRRRRRRRQAUUUUUUUUAFFFFFFFFABRRRRRRRQAUUUUUUUUAFFFFFFFFABRRRRRRRQ AUUUUUUUUAFFFFFFFFABRRRRRRRQAUUUUUUUUAFFFFFFFFABRRRRRRRQAUUUUUUUUAFFFFFFFFAB RRRRRRRQAUUUUUUUUAFFFFFFFFABRRRRRRRQAUUUUUUUUAFFFFFFFFABRRRSdKtXWpT3UKxsy7Vx 91cbsdM+tVqKak1dJ7kShGTTkrtbeQVy/h/4Z+GvC/iPVPEOnaXb22r6rt+2XX/LR8fd6/0rqKKK KKKRYUUUUUUUUAFFFFFFFFABRRRRRRRQAUUUUUUUUAFFFFFFFFABRRRRRRRQAUUUUUUUUAFFFFFF FFABRRRRRRRQAUUUUUUUUAFFFFFFFFABRRRRRRRQAUUUUUUUUAFFFFFFFFABRRRRRRRQAUUUUUUU UAFFFFFFFFABRRRRRRRQAUUUUUUUUAFFFFFFFFABRRRRRRRQAUUUUUUUUAFFFFFFFFABRRRRRRRQ AUUUUUUUUAFFFFFFFFABRRRRRRRQAUUUUUUUUAFFFFFFFFABRRRRRRRQAUUUUUUUUAFFFFFFFFAB RRRRRRRQAUUUV8z/ALU/7JUPxYSXxL4UjgsvF8afv4WYRx6gAOAx6LJxhWOAeAxAG5fzs1HTrrSL 64sr63ms7y2kaKa3nQpJG4JDKynkEEYINftXXz1+1B+yrYfGaxl1zREi0/xpBGAszfJHfKowI5ew YDhX6gAKcgAr9pkuePD2w2KfudH29fL8j4vOsjWJviMMvf6rv/wfzNvRvEH2P9xdcRfwv/d/+tXV KwcblrzqtbRda+w/uZj/AKN/6B/9b1H4j3/OLw94g1LwnrVnq+j3sun6lZyCWG4hOGRh/MdiDwQS Dmv0o/Zn/ak0343af/ZepCLS/F9tGDLaqfkulA5kizz7lOSvXkdPzS1nRb3w7q11pupWsllqFq5i mt5l2vG46gijRdavfDurWupabdSWWoWriWC4hba8bjoQa+xzLLaWZUrPSS2f9br+kfG5bmdbLKtr Xi3qv62f/DM65lWRNrciuR1vRX08+dB/x7f+gf8A1vf8D79erBxuWhlDja1ftPRXgP7L/wC1BY/G rS10nVmisfGNrHma3X5Uu1XrLEPX+8vbqOOnv1fkeJw1XCVXSqqzR+u4fEU8VSVWk7pnnVFa2taL 9h/fQ/8AHt/6B/8AW9D+B98miiiiuY6QooooooooAKKKKKKKKACiiiiiiigAooooooooAKKKKKKK KACiiiiiiigAooooooooAKKKKKKKKACiiiiiiigAooooooooAKKKKKKKKACiiiiiiigAoooooooo AKKKKKKKKACiiiiiiigAooooooooAKKKKKKKKACiiiiiiigAooooooooAKKKKKKKKACiiiiiiigA ooooooooAKKKKKKKKACiiiiiiigAooooooooAKKKKKKKKACiiiiiiigAooooooooAKKKKKKKKACi iiiiiigAooooooooAKKKKKKKKACiiiiiiigAooooooooAKKKKKKKKACiiiiiiigAooooooooAKKK KKKKKACiiiiiiigAooooooooAKKKKKKKKACiiiiiiigAooooooooAKKKKKKKKACiiiiiiigAoooo ooooAKKKKKKKKACiiiiiiigAooooooooAKKKKKKKKACiiiiiiigAooooooooAKKKKKKKKACiiiii iigAooooooooAKKKKKKKKACiiiiiiigAooooooooAKKKKKKKKACiiiiiiigAooooooooAKKKKKKK KACiiiiiiigAooooooooAKKKKKKKKACiiiiiiigAooooooooAKKKKKKKKACiiiiiiigAoooooooo AKKKKKKKKACiiiiiiigAooooooooAKKKKKKKKACiiiiiiigAooooooooAKKKKKKKKACiiiiiiigA ooooooooAKKKKKKKKACiiiiiiigAooooooooAKKKKKKKKACiiiiiiigAooooooooAKKKKKKKKACi iiiiiigAooooooooAKKKKKKKKACiiiiiiigAooooooooAKKKKKKKKACiiiiiiigAooooooooAKKK KKKKKACiiiiiiigAooooooooAKKKKKKKKACiiiiiiigAooooooooAKKKKKKKKACiiiiiiigAoooo ooooAKKKKKKKKACiiivAf2oP2X7H41aW2raSsVj4xtY8Q3DfKl2q9IpT6/3W7dDx0/NvxD4f1Lwn rV5pGsWUthqVnIYpreYYZGH8weoI4IIIzX7RV4n+0Z+zHovx20truJk0vxZaxFLTUsfJLjkRzgAl k6/MPmUnIzyrfYZNnbwtsPiHeHR9v+B+R8hnWSLGJ18OrVP/AEr/AIP59TW0XWvsP7mY/wCjf+gf /W9R+I9+uVlkTcvIrzutPStcfTvkf95bbvufxf8AAf8AP5V+YOm6nd6LqNtfWNzNZ3ttIssNxC5R 4nU5DKRyCDzxX6L/ALL/AO1rZfFq3tPDXiR47HxmqYWTaqQ6gFH3kx92THLJjBwSvGVX89fFnhPV /A3iC90PXLGXTdVs5PLmt5eqnqCCMhlIwQwJBBBBIINZ9pdz2N1Dc280lvcQuJI5omKujA5DKRyC CM5Ffb5hl9DM6KUt+jX9ao+Fy/Ma+V1nbbrF/wBaP+mdkyhxtauT1jw+9n5s0P7y2/55/wASf/W/ z711MUqXEQdDvjapq/a2ivlb9lH9rZPiIsHhPxjcxw+Jx8tpfNhF1Af3TjAEo9Bww6c8H6pr8kxe Eq4Kq6VZa/g/NH67hcXSxtJVqLun+Hkzzeit7XdB+zn7Tbf6r+NP7n+19P5fTpg0UUUVxnYFFFFF FFFABRRRRRRRQAUUUUUUUUAFFFFFFFFABRRRRRRRQAUUUUUUUUAFFFFFFFFABRRRRRRRQAUUUUUU UUAFFFFFFFFABRRRRRRRQAUUUUUUUUAFFFFFFFFABRRRRRRRQAUUUUUUUUAFFFFFFFFABRRRRRRR QAUUUUUUUUAFFFFFFFFABRRRRRRRQAUUUUUUUUAFFFFFFFFABRRRRRRRQAUUUUUUUUAFFFFFFFFA BRRRRRRRQAUUUUUUUUAFFFFFFFFABRRRRRRRQAUUUUUUUUAFFFFFFFFABRRRRRRRQAUUUUUUUUAF FFFFFFFABRRRRRRRQAUUUUUUUUAFFFFFFFFABRRRRRRRQAUUUUUUUUAFFFFFFFFABRRRRRRRQAUU UUUUUUAFFFFFFFFABRRRRRRRQAUUUUUUUUAFFFFFFFFABRRRRRRRQAUUUUUUUUAFFFFFFFFABRRR RRRRQAUUUUUUUUAFFFFFFFFABRRRRRRRQAUUUUUUUUAFFFFFFFFABRRRRRRRQAUUUUUUUUAFFFFF FFFABRRRRRRRQAUUUUUUUUAFFFFFFFFABRRRRRRRQAUUUUUUUUAFFFFFFFFABRRRRRRRQAUUUUUU UUAFFFFFFFFABRRRRRRRQAUUUUUUUUAFFFFFFFFABRRRRRRRQAUUUUUUUUAFFFFFFFFABRRRRRRR QAUUUUUUUUAFFFFFFFFABRRRRRRRQAUUUUUUUUAFFFFFFFFABRRRRRRRQAUUUUUUUUAFFFFFFFFA BRRRRRRRQAUUUUUUUUAFFFFFFFFABRRRRRRRQAUUUUUUUUAFFFFFFFFABRRRRRRRQAUUUUUUUUAF FFFFFFFABRRRRRRRQAUUUUUUUUAFFFFFFFFABRRRRRRRQAUUUUUUUUAFFFFFFFFABRRRRRRRQAUU UUUUUUAFFFFFFFFABRRRRRRRQAUUUUUUUUAFFFFFFFFABRRRRRRRQAUUUV5H+0N+zxo/x28OeXJ5 en+JLND/AGfqm3p38uTHLRk9uSpOR3B/MXxt4J1n4d+Jb3QdespLHUrV9skbdGHZlPRlI5BHUV+y 1eU/H79nvQ/jv4dW3uythrdqD9h1aNMvFnko4z86H0yMHkEc5+qyfOXgmqFd3pv8P+B5fcfK5zks cdF1qOlRfj6+fn95f0nVn0yXr5ls33k/9mX3/nXZxSpcRB0O+Nq89q/pOrPpkvXzLZvvJ/7Mvv8A zr8pYLiS1mSWJ2iljIZHQkMpByCD2Ir9Av2Uf2uofHMNn4P8aXiw+JhiKy1CbhNQ44Vj0Evbnhzj HzHB+HviB8P9b+GPim98P+ILJrPULY/VJFP3ZI2/iVscH69CCK5mORo3DoSrA5BHavvsbgqGZ0LS +TXT0Pz/AAOOr5VXdl5OL/rRnc1yuuaEYD9qth+6/jT+5/tL7fy+nTpIZkuoRJGfMjapq/bWivjj 9lP9sZ/EM9l4N8e3SDUGCwafrUpx9oPQRzknHmHgB+N3Q/Mct9j1+S4zBVsDVdKsvR9H6H65g8ZR x1JVaL0/FPszzeiuj1nw7nzJ7Xofvw//ABP+H5elc5RRRRXCdwUUUUUUUUAFFFFFFFFABRRRRRRR QAUUUUUUUUAFFFFFFFFABRRRRRRRQAUUUUUUUUAFFFFFFFFABRRRRRRRQAUUUUUUUUAFFFFFFFFA BRRRRRRRQAUUUUUUUUAFFFFFFFFABRRRRRRRQAUUUUUUUUAFFFFFFFFABRRRRRRRQAUUUUUUUUAF FFFFFFFABRRRRRRRQAUUUUUUUUAFFFFFFFFABRRRRRRRQAUUUUUUUUAFFFFFFFFABRRRRRRRQAUU UUUUUUAFFFFFFFFABRRRRRRRQAUUUUUUUUAFFFFFFFFABRRRRRRRQAUUUUUUUUAFFFFFFFFABRRR RRRRQAUUUUUUUUAFFFFFFFFABRRRRRRRQAUUUUUUUUAFFFFFFFFABRRRRRRRQAUUUUUUUUAFFFFF FFFABRRRRRRRQAUUUUUUUUAFFFFFFFFABRRRRRRRQAUUUUUUUUAFFFFFFFFABRRRRRRRQAUUUUUU UUAFFFFFFFFABRRRRRRRQAUUUUUUUUAFFFFFFFFABRRRRRRRQAUUUUUUUUAFFFFFFFFABRRRRRRR QAUUUUUUUUAFFFFFFFFABRRRRRRRQAUUUUUUUUAFFFFFFFFABRRRRRRRQAUUUUUUUUAFFFFFFFFA BRRRRRRRQAUUUUUUUUAFFFFFFFFABRRRRRRRQAUUUUUUUUAFFFFFFFFABRRRRRRRQAUUUUUUUUAF FFFFFFFABRRRRRRRQAUUUUUUUUAFFFFFFFFABRRRRRRRQAUUUUUUUUAFFFFFFFFABRRRRRRRQAUU UUUUUUAFFFFFFFFABRRRRRRRQAUUUUUUUUAFFFFFFFFABRRRRRRRQAUUUUUUUUAFFFFFFFFABRRR RRRRQAUUUUUUUUAFFFFFFFFABRRRRRRRQAUUUUUUUUAFFFFFFFFABRRRRRRRQAUUUUUUUUAFFFFF FFFABRRRRRRRQAUUUUUUUUAFFFFFFFFABRRRXnXxs+B3h744eF5NL1eFbfUIwTY6tEgM9pJ7Hjch /iQkBhzkMFYfl98Tvhd4h+Efim40HxFZ/Z7hMmKePLQ3MeeJImwNyn8wcggEED9hq4L4yfBvQPjZ 4Rl0XWovLmTL2WoRqPOtJcfeX1B4DKeGHoQCPpcozieAl7KrrTf4ea8u6Pmc3yeGYR9pT0qL8fJ/ 5lzTdTm0+Xen+q/jj/h//X712VneRX1uJoeRj/Irgat6fqM2m3W9P+Bx/wB//PY1+QlfbP7Iv7XX k/YvA3jm9/d8RaZrE7fd7LBMx7dlc9OAeMEfMHxZ+E2v/BnxdNoWuwbSMvbXaA+VcxZ4dD/MdQeD XC1+jYrC4fM8Pyy1T1TXTzR+cYXFYjKcQ2lZrRp9f66He1zuu6F5/wDpVt/rP44/73+0vv8Az+vX Ys7yK+txNDyMf5FWq/biivhn9k/9sL+z/sPgnx3d/wCicQafrk7/AOq6BYZyf4OwkJ+XgHj5l+5q /Jcdga2X1XSqr0fRo/XcDjqOPpKrSfquqZ5vRXTa7oXn/wClW3+s/jj/AL3+0vv/AD+vXmaKKKK8 49AKKKKKKKKACiiiiiiigAooooooooAKKKKKKKKACiiiiiiigAooooooooAKKKKKKKKACiiiiiii gAooooooooAKKKKKKKKACiiiiiiigAooooooooAKKKKKKKKACiiiiiiigAooooooooAKKKKKKKKA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KKKACiiiiiiigAooooooooAKKKKK KKKACiiiiiiigAooooooooAKKKKKKKKACiiiiiiigAooooooooAKKKKKKKKACiiiiiiigAoooooo ooAKKKKKKKKACiiiiiiigAooooooooAKKKKKKKKACiiiiiiigAooooooooAKKKKKKKKACiiiiiii gAooooooooAKKKKKKKKACiiiiiiigAooooooooAKKKKKKKKACiiiiiiigAooooooooAKKKKKKKKA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KKKACiiiiiiigAooorifix8I/Dvx l8Ly6Lr9r5irl7W6j4mtZCMB0b+hyDjnNfmD8Zvgr4h+Cfih9L1q3Z7WQsbPUo0Igu4xjlT2YZG5 ScqSOxBP66Vy3xH+HGhfFbwnd+HvENp9psp/mVlwJYJADtljbB2uuTg4IIJBBBIP0WU5xUy+XJLW m+nbzX9anzubZRTzGHNHSotn38n/AFoWtO1KbTJN6f8AA4/79dnY38OoRboZM8cr/EtcFU1neTWN 150P+f8AZr8cK+uf2Uf2vZ/CNza+EPHF+9x4fbbDY6pOxZrDACqjk8mLoAT9z/d+74t8dPgPr3wL 8TNp+pL9r0uck6fq0SbY7pB7ZOxxkblJyOxIIJ8vr9KrUcNmmHs/ejLZ9vNef/DM/M6FfE5TibrS S3T2f9f8FHoVYetaEl5H5sH7u5/9D/8Ar+/51d0/UYdUtg6Hn+Jf7v8Ansav1+2dvcRXdvFPBLHN DIgdJI2BR1IyCCOCCOQRwRUtfnf+yf8AtYS/Da4t/Cfiy4ebwrI222vHyz6cxP5mInqP4TyO4r9C 7e4iu7eKeCWOaGRA6SRsCjqRkEEcEEcgjgivyjMcuq5dV9nPVPZ9/wDgn6zl+YUswpe0p79V1T/r Znm7Lt+R6K67WtFF8DNCNtwv/j3/ANf0P4H25Fl2/I9S0UUV5R6oUUUUUUUUAFFFFFFFFABRRRRR RRQAUUUUUUUUAFFFFFFFFABRRRRRRRQAUUUUUUUUAFFFFFFFFABRRRRRRRQAUUUUUUUUAFFFFFFF FABRRRRRRRQAUUUUUUUUAFFFFFFFFABRRRRRRRQAUUUUUUUUA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FFFABRRRXN/ED4f6H8TvC13oGv2i3lhcj6PEw+7JG3O1xn r9QQQSD+YXx9+AOufAnxN9jvd19o9ySbHVI02pMB/Cw/hcd1z7jINfrDWJ4y8HaR4+8OXuha7ZJf 6ZeJslhf9GU9VZTyGGCCARXvZVm1TLp8r1pvdfqv61PBzTKaeZQ7TWz/AEfl+RNZ3k1jdedD/n/Z rs9P1GHVLYOh5/iX+7/nsa4aprO8exk86H/WV+MVfT/7K/7Wl18L7y28MeK55LvwfIwSG4YF5NNJ PUY5aIk/MvUdV6FW4n9oj9mvW/gPrKzMW1TwveSFbLU1X7p5IhmGMLJgZGOGAJHRgvi1fps4YbNM NZ+9CX4f5NH5dTqYrKMT/LJbruv1T/4Y9CrF1rRRfAzQjbcL/wCPf/X9D+B9rGl6tDqkXyHy5E+9 H6f/AFq0q/a/T9QtdVs4LyyuIry1mQPFcQOJI3B6FWUkEe44qzX5m/sv/tTXvwUvxo2smbUPBty5 Z4Y/mlspD1kiBIypP3kzz1HOQ36RaHrun+JtHtNV0q8i1DTbyMSw3EByjqe4/kQeQcggEV+WZlll XLalpaxez/rr/SP1fLcyo5lS5oaSW67f8DzPOJI3hl2P+6l/6afLSV2mr6QmqRZH7u4T7j/0P+eK 4+aF7eXY/wC6lStCiiivHPYI6KKKKKKKACiiiiiiigAooooooooAKKKKKKKKACiiiiiiigAooooo oooAKKKKKKKKACiiiiiiigAooooooooAKKKKKKKKACiiiiiiigAooooooooAKKKKKKKKACiiiiii igAooooooooAKKKKKKKKAC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rK8TeGtK8Y6Be6LrVlFqWl3sZiuLWdeHHXtggggMGBBBAIIIBH5oftKfsy6p8C9Za9 tRLqXhC7kK2l8wy8JPIimwAA45wRwwGRg5UfqJWb4h8P6b4q0S80fWLOLUNNvIzFNbzrlHU/yI6g jBBAIIwDXtZXmlXLammsHuv1XmeJmeV0syp2lpNbP/PyJIZnt5d6fupUrsNH1iPU4cEeXcJ99P6j 2/lXF1JDM9vLvT91KlfizXvv7Mf7Tl/8EdXXTNSaW/8AB13Jm4tV5e2Y9Zoh6/3l6MPfBp37TH7L eq/BXUZNU0tZtS8GTSARXjYaS1ZjxHNj34D4AOQOCcV4BX6l/s2aYb+aEv6+TR+V/wC1ZTif5Zx/ FfqmeiVl6xo6anCCD5c6fcf+h9v5UaPrEepw4I8u4T76f1Ht/KtSv2o0PXdP8TaPaarpV5FqGm3k YlhuIDlHU9x/Ig8g5BAIrQr8uf2a/wBpbU/gXrv2W683UPCN5IDe6eDlomOB50OTgOBjI6MBg4IV l/Svwd4y0jx94cstd0K9S/0y8TfFMn6qw6qyngqcEEHIr8uzTKquWz11g9n+j8z9UyzNKWZU7x0m t1/l5f0zzuaF7eXY/wC6lSo67TWNHTU4QQfLnT7j/wBD7fyrkbyzexk8mb/WVt0UUV4h7ZDRRRRR RRQAUUUUUUUUAFFFFFFFFABRRRRRRRQAUUUUUUUUAFFFFFFFFABRRRRRRRQAUUUUUUUUAFFFFFFF FABRRRRRRRQAUUUUUUUUAFFFFFFFFABRRRRRRRQAUUUUUUUUA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FFFABRRRRRRRQAUUUUUUUUAFFFFU9W0my1zS7rTtRtYr6x uo2imt50Do6sMEEHgg1+dH7U37J9z8HZn8R+HBPqHguZwH8z5pdOkJwFkPeMk4V+oyFbnaz/AKR1 BeWcGoWs9pdwR3VrcI0csMqB0dWGGVlOQQQSCDwRxXrZbmVXLqnNDWL3Xf8A4PY8jMcto5jS5Kmk ls+3/A8h0Mz28u9P3UqV1mj64moYSb93cD8m/wA+n4/TkaFbb86V+J1evfs//tD678CNeMlt/wAT DQLp1+3aXIxCvjA3xn+CQDjPQ8A9Bj0H9qr9k24+Ft1c+KfC0L3Xg+V8y24y8mmsT0PdoieFY8jI VucM3zBX6vTqYbM8Nde9CW6/rZn5PUp4rKcT/LJbPv8A5pnpFUdS0uHUoijj5x9x+61T0XWhfAQz HbcL/wCPf/X9R+I9tqv2X8CeOtF+JHhe01/QLxbzTrkcN0dGH3kdeqsOhB+vIIJ6Gvyf+AXx+1v4 F+KPtdoWvdEuWC6hpbNhJlH8S9lcdm/A5Br9PPh/8QtC+KHhe21/w7ere2E+V9HikH3kdTyrrkZB 6gggkEE/mGa5TUy6d1rTez/R/wBan6hlWa08xp2ek1uv1Xl+R57eWc1jdeTN/n/aqGu51DTodUti jjn+F/7v+e4rjLyzmsbryZv8/wC1XSUUUV4J75D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Q3VrDfW0ttcxR3FvMhjlhlUOjqwwVYHIIIOCDwRxX5+ftU/sgyf DuO68W+DYpLjw1uMl1p65eTTx/eU5JaLOeTyvGcjJH6E0ySNJozHIFkjcEMrLkMD1BFepl+Y1svq 89N6PddH/wAHz/4Y8vMMvo5hS9nVWvR9V/XVdQVtvzpXW6LrgvV8mb5bgf8Aj/8A9f2/L25KhW2/ OlfiVXpnwQ+OniD4GeJjqWkOt1ZXChL3TJ2IhuVGcE4+665O1hyMkcgkH3v9rb9kP/hHvtnjbwJY /wDEo5l1PRbdf+PPu00Kj/ll3ZB9zqPkyI/jiv1bD4jDZph7pXi90+nk/wCvNH5LXw+JynE2btJb NdfNf16npFUtQ06HUotk3/AXX7wrK0LXfP8A9Fuf9Z/BJ/e/2W9/5/Xr0VfsN8K/ipoPxg8I2+va DceZE/yTW8mBNaygZMcgHQjsehGCCcg12VfkH8Jfi94h+DPiqLWdBuWVSQLqxkY+Rdxj+CRR16nB 6gnIr9Q/hD8XtB+M3hGDW9En2suEu7F2Hm2suOUcfqGHBHTuB+cZvk88vl7SnrTf4eT/AEZ+l5Tn EMxhyS0qLdd/Nf5dDgdR06bT7rY//AH/AL9Va7+8s4b6LyZuRXF6jp02m3Wx/wDgEn9//PcV3NFF FfOH0ZUooooooooAKKKKKKKKACiiiiiiigAooooooooAKKKKKKKKA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KKKACiiiiiiigAooooooooA KKKKKKKKACiiiiiiigAooooooooAKKKKKKKKACiiiiiiigAoooooriNe+NvgHwvq1xper+L9H0/U ICBNaz3aI6EgHDDPBwQcGtrwn448P+PLOW78O6zY61bwyeXLJYzLIEbAODgnBwc81tKjVjHnlBpd 7OxjGtTlLkUlfsFFXYdFvbiPelr+7f6L/M1DdWM1j8k0Xl763aKKKxNiCiiiiiiigAooooooooAK KKKKKKKACiiiiiiigAooooooooAKKKKKKKKACiiiiiiigAooooooooAKKKKKKKKACiiiiiiigAoo ooooooAKKKKKKKKACiiiiiivP734/fDfTbya0uvG2hw3EEjRyRteR7kYHBB56gjFa06VSr/Di36K 5nOpCn8bS9Qooq+ug6g3z/Zf/Hx/jXoFFYvhfxhofjjS21Hw/q1rrFishha4s5RIm4AErkdwCOPc VtVnKMotxkrMqMlJXi9ChRUtzaTWcmyaPy5KioooopFBRRRRRRRQAUUUUUUUUAFFFFFFFFABRRRR RRRQAUUUUUUUUAFFFFFFFFABRRRRRRRQAUUUUUUUUAFFFFFFFFABRRRRRRRQAUUUUUUUUAFFFFFF FFABRRRRRRRQAUUUUUUUUAFFFFFFFFABRRRRRRRQAUUUUUUUUAFFFFFFFFABRRRRRRRQAUUUUUUU UAFFFFFFFFABRRRRRRRQAUUUUUUUUAFFFFFFFFABRRRRRRRQAUUUUUUUUAFFFFFFFFABRRRRRRRQ AUUUUUUUUAFFFFFFFFABRRRRRRRQAUUUUUUUUAFFFFFFFFABRRRRRRRQAUUUUUUUUAFFFFFFFFAB RRRRRRRQAUUUUUUUUAFFFFFFFFABRRRRRRRQAUUUUUUUUAFFFFFFFFABRRRRXwr+1t+yD/ZP23xx 4Fs82HM+o6LAn+o7tNCB/B3ZAPl5I+XhfuqivRwOOq5fV9rS+a6NHnY7A0cfSdKqvR9UwrptC13z /wDRbn/WfwSf3v8AZb3/AJ/XrzNFfiPXdfCb4s6/8GfF0Ou6FPtIwlzaOT5VzFnlHH8j1B5FfVf7 VX7HC3Edx4u+Hmmt9qy0l/oNqpPmZJJkgQZ+bnmNeD/CAeD8NspVsHrX6zhcVh80oNx1T0afTyZ+ R4rC4nKcQk3ZrVNdfT9T0iqt5ZxX1uYZuRj/ACaxdF8Qbl8m5kz/AHJn7/73+Pf69ekr9d/gt8aN B+N3hFNZ0Z/JuIsJfabIwMtpKR91umVOCVYABgDwCGA9Ar8dPhz8SPEHwr8Swa54cv2sLxMK69Y5 o9wYxyL/ABKcDI/EYODX6dfAf4+aD8dPDSXli8dnrVug+3aS7gyQtwCy9CyEnhgMdjgggfnmb5NL At1aWtN/h6+Xn95+jZPnMMwiqVTSovx9P8jgtR06bTbrY/8AwCT+/wD57iqleg3NrDdReXLGJE9D XHavpD6ZL/z0jf7j/wDsv1/nXqNFFFfMH05n0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FFFFABRRRRRRRQAUUUUUUUUAFFFFFFFFABRRRRRRRQAUUUUyXiN /oa/Fn+3NR/6CF1/3+b/ABr9pZv9S/8AumvxLr77hVJqtf8Au/8Atx+f8VycfYWf83/tosf+tr0e vOI/9Z/wKvR6/YL4JyPN8GfAUkjNJI/h/TyWY5JJto8kmu2rh/gb/wAkT+H3/Yv6f/6TR1f+JXxG 0X4U+D73xFrtx5NnbDCxrjzJ5D92NB3dj07AZJIAJHxdWEqmIlCCu3J/mfa0ZqGHjObskl+R5/qX /IUuv+ur/wAzVerGpf8AIUuv+ur/AMzSWNi99deQn/7C/wB6uc+Pfxw0n4F+C5dVvNt1qdxuj07T 84a4lA79wi5BY9hgDkgH8xdW8W+LPid4zlu5b2+1TXdWugFigdt0kjEBURAeB0AUcAAAdKtfFr4q a58avG1zr2rFt8p8q0soyWS3iz8saDv1yTjkknvX29+yD+y+vwx06Lxd4mtQ3iu8j/cW8w/5B0TD pjtKwPzHqoO0Yy2f0CjSocP4R1autWX9W9F1f/APgqtWvxBi/ZUXy0o9f19X0X/BJ9I0x9Tudn/L JPvyf5712kcaWsQRB5caLTLSzSxtxDDwP881zniDW/tX+iwf6r+Nv73/ANb+ddt+zJ8B3+DHhMya rdSX3ijUlV76RpTIkAHKxJk4wMnLD7xzzgDE/wC11cS2v7OvjGSGWSGRYoMMhIIzcRDqPavYa8Z/ bC/5Nv8AGf8A1yg/9KYa+Lw9eeKzCnVqu7co/mj7SvRhh8DUp09Eou33EGuav/aEhRP+PZP/AB9v X/Co/D3/ACGbb/gX/oJrOrR8Pf8AIZtv+Bf+gmvgP9nTWL6T46eBke9uHVtWgBVpWIILcg81+sVf kh+zj/yXjwH/ANhe3/8AQxX63173FFlXp27fqfP8LScsLO/836I63Uv+Qbdf9cn/AJGuBrvtS/5B t1/1yf8Aka4Giiiiviz7QKKKKKKKKACiiiivDv2pv2hrf4IeEPs9hJHN4t1NGSxt2wfJTobhx/dX ooP3m7EBse418l/ET9hnVPif401DxHrfxKaa6vJN3lrovyxRj7saf6RwqrwOPc5zmvVy2OE9up4y VorW1m7+Wi27nlZjLFKi44ON5vS90reev4BWroekf2hIHf8A49k/8fb0/wAayq3oPFCWsccMdjiN f+mn/wBjXyh8J/gj4x/aB1nV5tM/etCr3F3qmoO2x5mywQvglpHb8uSat/Bv4p+Iv2afifMby1uY Yo5Psms6PLwZEB54PG9eSrfrhjn9NPh/4A0X4Y+FLLw9oFqttp9sPq8rH7zu3G5yec/QAAAAeX/t Cfso6H8drmz1OO//AOEd8QQ4jl1CK1EwuIgOFkTcuSvZs5AyDnjH1MeIKGIrTo4mNqL0Xdetu/lt ofLy4fq4alCvhZXrxd32flr+u+tzdvNQg06OPzm8vedq/wCfakv7GHVbUITx95HWuLvLx76686b/ AD/s1e0nXX0uLy/K82L+CPdt2fzr1/wz4l03xl4fsNb0e6jvtNvoRNDcR/dYH9QQcgqcEEEEDBFa teN/s7/AXVvgLY6jpknjJvEWi3JEsNnJp/2f7PL/ABMrea/BHVcYyAQRzn2SvicRClTqyjQlzR6P b87H2mHlVnSjKtHll1V7/wCZn3Fu9rJLC/8ArUqOtHV9XTU/K/0XypE/j3buP7vQVnUUUUVznSFF FFFFFFABRRRRRRRQAUUUUUUUUAFFFFFFFFABRRRRRTHkWNGd2VVUZZm4CgV8y/Ez9vXwZ4M1K407 QLC48W3Vu+17iGVYLRiOu2UhmbB4yF2nqCetdeGwdfGS5aEOZnJicXQwceevLlQUUKu+tuz8KzXE YeaX7P8A7G3cf6V9O0V4t+zV+0NL+0Fp+vXcmhx6GumzxRpGtybjeHVjySq8jb6c5r2ms8RQqYWo 6NVWktzShXp4mmqtJ3i/66mJRWnrWkppPlbJDJvz19sf41mUUUUVgbhRRRRRRRQAUUUUUUUUAFFF FFFFFABRRRRRRTWztOPlb+HdzQAUUUq180/tlftGf8Kw8Nt4W0C62+KtVhO+aFvmsrZsgvns7chc cgbmyMLn5P8A2a/2bNT+Omv/AGi582w8J2cgF7qCrzIevlRZ4LkdT0UHJzwD9Ga1+wPdeMfGVx4h 8TfEifVZry58+98vSRE8ozyqMZmCAKML8pCgDAOMV9T+GfDOl+DdBstF0Wyi0/S7OMRw28S8AfzJ JySxySSSSck19kszw2W4NUMDLmqS3lZq33pfLtufHPLcRmWMdfHR5acfhjda+tr/AD+42vDukm6m F1MP3Sfd/wBtv8B/P8a3NV1VNLi/56Sv9yP/AD2rITxUI4TGlp5e1fk/e/8A1qw7i4e6l3v+9lel 8M+GdL8HaDZaNo1lFp+l2cYjht4lwFA/UknJLHJJJJJyTWpRRXx0pOTcpO7Z9eoqKSWwlxcPdSb3 /eyvTKKKKKKKRQUUUUUUUUAFFFFFFFFABRRRRRRRQAUUUUUUUUAFFFFFFFFABRRRRRRRQAUUUUUU UUAFFFFFFFFABRRRRRRRQAUUUUUUUUAFFFFFFFFABRRRRRRRQAUUUUUUUUAFFFFFFFFABRRRRRRR QAUUUUUUUUAFFFFFFFFABRRRRRRRQAUUUUUUUUAFFFFFFFFABRRRRRRRQAUUUUUUUUAFFFFFFFFA BRRRRRRRQAUUUUUUUUAFFFFFFFFABRRRRRRRQAUUUUUUUUAFFFFFFFFABRRRRRRRQAUUUUUUUUAF FFFFFFFABRRRRRRRQAUUUUUUUUAFFFFFFFFABRRRRRRRQAUUUUUUUUAFFFFFFFFABRRRRRRRQAUU UUUUUUAFFFFFFFFABRRRRRRRQAUUUUUUUUAFFFFFfIv7Wv7Iw8YfbfG3gi0VdewZtR0mBeL/ALmW IDpN3ZR9/qPnzv8Arqiu3B4yrgaqrUXr+DXZnDjMHRx1J0qy0/FPugre0PXTAfstyf3X8D/3PZvb +X06YNFfiVJG0blHBVgcEHtW/wCCfG2s/DvxLZa9oN7JY6lavuSRejDurDoykcEHqK+4v2sv2RV8 bfbPGfgq2WLxCFMt/pcS4W/7mSMdpfUdH68Nnd8AyxPDK0citG6EgqwwQR1BHrX65gsbQzKhzQ9G n08n+nc/Isdga+V10n8mup6RUMsSXERRxvjaub0PXTAfstyf3X8D/wBz2b2/l9OnVV+rP7Pv7QWj /Hbw358Hl2PiC1QDUNLZuUPTemeWjY9D1B4PYn1mvxo8G+NtZ+H3iK11zQL+TTtTtjmOaPB4PVWB yGUjqCCDX6afs7ftIaL8dfD6qxi03xRbIBe6Xv8AvHH+shycsh9OSp4OeGb4HOMllg269BXpv/yX /gef3n6Bk+dRxyVGtpUX4+nn3X3HDatpL6ZL08y2b7r/APsre/8AOqFehSxJcRFHG+Nq47VdFk06 T5B5lt/f/wDiv8817HRRRXyh9WZ1FFFFFFFABRRRRRRRQAUUUUUUUUAFFFFFFFFABRRRRRRRQAUU UUUUUUAFFFFFFFFABRRRRRRRQAUUUUUUUUAFFFFFFFFABRRRRRRRQAUUUUUUUUAFFFFFFFFABRRR RRRRQAUUUUUUUUAFFFFFFFFABRRRRRRRQAUUUUUUUUAFFFFFFFFABRRRRRRRQAUUUUUUUUAFFFFF FFFABRRRRRRRQAUUUUUUUUAFFFFFFFFABRRRRRRRQAUUUUUUUUAFFFFFFFFABRRRRRRRQAUUUUUU UUAFFFFFFFFABRRRRRRRQAUUUUUUUUAFFFFFFFFABRRRRRRRQAUUUVHN/qX/AN01+JdftpN/qX/3 TX4l199wptW/7d/9uPz3iz/lx/29/wC2ix/6z/gVej15xH/rP+BV6PX64fC7xBp3hX9nrwZrGr3k djptn4ZsJbi4lbARRbR/iT2AGSTgAHIFfnj+0d8f9R+O3jBpx5ln4dsmZdNsGP3VPWV8cF2wM+gw ATgkz/F/9oW/8feBfB3gvTvMs/Duh6VZW88fRry6jgRGdsfwKwIUf8CPOAvd/sU/s+aZ8T9ZufFO vPBeaTo06xppO4MZ58BlMq9RGOoB++QRyAwPbhcHTymFTMMV8Wtl2u/zf4fec+KxlTNZ08uwj92y u+9v0X4v5HBXUD3Gr3McY8yRp34/E112madHptr5af6w/ff1P+elJY6WlnNczYzLM7Pn0BOcf41V 1/VXsIQkfEkv8f8AcX/H/PpXof7GP7Ln2NbL4h+LbT/SGAm0fT51+4OouXB/iPVAeg+bqVI+0ab9 2nV8HjsbVx9Z1qvyXZdj7vBYOlgKKo0l6+b7lbxBrJX/AEaH/gb/APsv+P5VzVFFFeM/thf8m3+M /wDrlB/6Uw17NXjP7YX/ACbf4z/65Qf+lMNGX/75R/xR/NFY7/dav+F/kFaPh7/kM23/AAL/ANBN Z1aPh7/kM23/AAL/ANBNfnl+z/eW+nfGzwVd3U8dtawapDLLNM4VI1DZLMTwAAMk19I/Gz9vy7+3 XGmfDi3hjtVyja5ew73c+sMTcBfeQEnP3Rjn430zTbvWNQtrCxt5bu8uZFhht4VLPI7HCqoHJJJx ivv/AOBP7Dnh/wAL6db6r48totf11wsv9nsxNpa99pAOJWHQk5XsAcbj+k5t9RozjicZ7zSso9/O 3+eh+a5O8fWpSw2D91Xu5dttP6/A63UF8zT7lF6tE4/Q1kad4Xjjj33Q82T+5/D+n+frW+zba5fV PEzt8lt+7j/v/wAT/wCH8/pXx5qX7R3xP1STzJ/HmuI27P8Ao148A/KMqP0rpvAv7YXxQ8FX0Uj+ IZvEFmGzJZ6z/pAcem8/Ov4MBnrmv0lT4c+E4rNrNfC+jrZt963XT4hG31XbivgD9tj4I6R8J/GW lan4ft1sdH1yOUixT7kE0ZXfsH8KESIQvY7sYGAOHA5jgcyqfVZUEr7aJ/8ADM7sdl+Py2n9ajiH K1r7/wCbudB/Zdl/z6Qf9+l/wqC40Wyuo8eSkf8Atx/L/L+tch/aV1/z93H/AH9P+NdT4e1R9Qtp fO/1iv8A+OnpX3V8HfivpPxn8C2niTSlaFZCYbq1kYF7eYY3IxHXqCDxlWU4GcDuK+Df+CcviiaH xb4s8Nl2Nvc2Kaiq9laKQRkj6iYZ9do9K+8q+KzTCRwOLnRh8O69GfaZXi3jsJCtLd7+q0/4PzOY 1LT30+68l/8AgEn+zVWup8WIj2sL/wDLRZNo/EH/AArlqyfFHijSvBegXuta5exabpdmnmTXEp4U ZwOmSSSQAoBJJAAOQK+EPi3+3x4n8QXt1ZeCIY/DulbiqXssSyXsq9M85SPPoASP72at/wDBQH4s XWq+MLTwHaT7NM0uKO7vY16vcupZA3ssbKR7yHPQY5v9jn9nGy+L2rXviDxHE03hrSpBCLXlVu7g ru2lgQdqgqWAwTuUdM19Pl2X4XB4P6/jVe+qX5adWz5nMMwxWMxn9n4F2tu/z16JeWtyS3t3upNk P7yR66iw8M20HzzD7RL7/d/z9ab4XsY47X7SR+8m/wDQQf8AH+lTa5qw0+Hy05uH/wDHf9r/AA/+ tXkt18dPiXq0u9/HPiSRl+fbDqUygY74VgB+VbXhn9qb4p+FbyOeHxjqN8E4aHU5PtSOPQiTJ/EE H3r9TtF0HTfDenxWOlWFtptjGMJb2sKxRqPZQAK4f4ufAHwh8Y9HuLfWNLgh1RoyLfWIIgtxC3Y7 hguoPJUkg89OoUc/wdSXJVw6UH6P8LDlkONpx9pSxTc/mvxuXhp9qv3bWAf9sx/hUcmj2Ukex7aP H+wu3+VcRNcPdSb5pZJP+ujVbsNaurGT/W+ZF/cf7v8A9avL/wBnf9szS/irfQeH/E0NvoHiWYhL doifst2T0VNxJRz0CknPGDk4r6Yr8cPG3hPVfhf461PQb5mt9U0m5KCaIlc4wUlQ9QCNrA9cEV+n f7M/xUl+L/wi0rWr11bVoWay1DyxjdNHj5sdAWQo5AwAX46Vx55ldLDRjisN8Euna+1vJnZkmaVc TKWFxX8SP420d/Nf1sXNY8O/Y0822HmRp95P4l9/pWLXoVvMt1DHMhyjrkVxuuWX2G+lRP8AVv8A On4//X/SvVK/K/UP2svi1HqFyqeNLxVWRgB5MPQE/wCxX6oV+Keqf8hK7/67P/6Ea6eGaNKs63tI qVuXdX7nNxNiK1CNJ0ZuN77Nrt2M+u8/sqz/AOfWP/vkVwdekV99/Fj9t+w8B6DpmmeHYoPEXit7 KCS7mnz9ltZGjVmDbSC75PKggDuQQVr5U8RftUfFTxNdSSzeMdQsw54h01haog9B5YB/Ekn1New/ sx/sYjxzptr4r8dLNb6LOBJZaTGxjkukPSSRhykZ7AYZhzkDG77P0L4T+C/DNqltpfhTR7OFE2fu 7KPcw/2mKlmPqSST3NaTxeV5VJ0qVP2kur0/r7vzJjhs0zVKtUq+yg9kr3t52tv5v5HMQeGfPupn m/d2/mNsjT72Mn9K2o9Jso49gtoyP9td3881n614gFn+5gHmS/xyfwp/9euek1W9kk3/AGqT/vor /KvzH8P/ALT3xT8M3iXFt421W5I48vUJ/taEehWXcPx6192/sv8A7TEHx40u6stRt4dO8U6egkuL e3z5c8ROPNjBJIAOFZSTglTkg4Hmv7bf7Pvhy1+H8/jnw/pdvpGo6bNGL1LOIRR3EMjqmSgGN6uy nI5ILZzgY+ZP2V/FU/hH4+eDp4XKreXq6dKvZ1n/AHeD9GZT9VFd1ajhM4wEsRRgoyV+ivda2fdM 8+jWxmT4+GGr1HKErbt7N2v5NM7GTSbKSPZ9lj2/7Chf5Yrmdb0X+zvnT/j2f/vpG/z/AJ9bnh3V 5pbn7NPL5m5crvOW3da2dYjSbS7pH6eWW/Ln+lfq5WZ4j8Rab4S0O91nV7yOx02xiM1xcS9EUfTk k9ABkkkAA5ArTr4s/wCCinj66t4PDXg6B2S2uFbUrtQceZtOyIH1AO8nPGQvpXw2X4R47ExoXsnv 6I+5x+LWCw067V7fnsjhafb273UsSJ+8kemV0vhO2j8qW577tn8j/UflXJ/Ff9v7xJrF9cWfgS1i 0TSwcJqF5Cst3J/tbWJjQH0IY+/YeVL+0B8ataB1CDxN4hnhi5aS1jIhX6hF2/mK9A/Yh+BekfFD xJqviDxFbR6hpOi+WkVhKuY553yQXHRlULnaepZc8Ag/ohBBHbQpFEiwwxgIkcagBQBgAAcAAdAK +vxmNwOU1Pq1GgpNbt/5tNs+RweDx+a0/rNfEOCeyX+V1/mTWfheCEZm/eyfkv8An/OK0/7Lsv8A n0g/79L/AIVn+ItRksbeNIf9ZNn5/QD/APXXJs2/53r8sdS/aw+J+seEdW8Oal4ga/stQi+zyvLb osyISNyq6gH5hlTnPBOMZrqP2af2V7L48aPf6teeKo9Phs5/IfT7OISXIJAIZ9xARTzggNnB6YIr 6E/bc+Bmi698PtQ8b2FlDY+IdKZZriaCMA3cJYIwkx1Zcghjk4UjuMfMX7Gvjy58F/HTQoUc/YdZ Y6ZdR54beP3Zx6rIFIPpkd69OliI4nLqlfL0qcluklulf8V1PMqYeWHzKnQzCTqxeibb6vTr0e6O 3XR7Jbnzlto/MX0/w6VDq+s/2T5S+V5pfvu2j+tZXhvVJvtX2aT95E/3P9jA/lgVsa1bfatMmB/h XePw5/8ArV96fA34A6F8BdM1Kz0W/wBQvv7QkSSeTUHjOCoIG0Kq4HJznNen0UV+ZVq1TETdSq7y Z+l0qUKEFTpqyXQ5fVdWfVvK3xJHszs/HH+FUaKKKKK4/wCL3j6P4YfDPxD4ncRmTT7Vnhjk6PM2 EiU4IODIyg45wTUU6cqs1CO7dvvLnONOLnJ2S1CiirOm2n26+ih/vt8/+6OTXmP7Rf7Wmi/BMvo+ nRJrni5kB+x5IhtQwyGmYc5IOQg5I5JUEE/FXi79rj4p+LrySZ/FVzpULcLa6Ti2jQegK/MfqzE+ 9ebzTaz8QPFpeRptU13WLse7zzyNgD0yWOMdK/TD4F/st+E/hHoVo9zp1rrPihkV7nVLmISFZOpW EMD5ar0yACe56Afos6WAyGjF1Yc9R/099kfnlOtj8+rS9lP2dNdv61ffWxd0jQX1Aiab93bf+PPX R2+jWUMWwW0ZH+2u7+dWf3cMf/PONV+i4rkdT8QTXkn7iWSKL+DZ8v8A31/hX5423x7+JdrLvTx9 4k3dfn1Wdx+RYivZfhf+3p408M30MHi1IvFWkkhXbYkF0g9VZQFbHowyf7w61+gGteGdI8SWbWmr 6XZ6pauCjQ3lukqYPbDAivzv/bI/Z7074PeIdN1fw4nkeHtY3qtnuZvssyAEqC3O1gcgEkghh0Aq cJjsBm0/q1agot7f8OkmmGKwOYZTD6xRruSW/wDwzbTR1X9m2n/PrB/37H+FULzw1a3X3P8ARpP+ mf3fy/wxXKw3k8H3JZIv+ubGur0HVW1C3cOP3kO3c/8Aez/+qv0G8E+NtH+IXhmy17QbtL7TrpMp Iv3lPdWHVWB4IPINb1fB/wDwTr8cXdv4p8ReEJJN2nXNp/acSMfuSo6Rtt/3lcZ/65j0r7u+7Xxm ZYP6hipUU7rp6M+yy3GfX8NGvaze/qjlbyzexuvJm/z/ALVQ11Piq1320c4H7xG2fgf/AK9ctXA/ GX42eHPgj4a/tTXZmkuJtyWWnxY866kUDIUdlGRuY8AEdSQD8E/EL9tr4k+Nrhl0/UE8LWG75LfS hiTHbdKcsT/u7QfSuP8A2iPivdfGD4o6tq7T+ZpcEjWemRr91LZGIQgercsfdvQCvqj9kD9lnQ4f COn+NvF2mQ6rqepILixs7xN8NrCfuOUPDOwwwJBABXGDk19jRweDybCxxOLjzTfTfXsvTq/+GPka uMxmcYuWGwc+SnHd/rff0Rc0/TZtTk2J/qv43/uV1Nr4fs7X/ll5n/XT5v8A636VNp1kmn2scK9v ve5/z+lY2va48c32W1Jj2ffkX+X+ec/r8hf8Ls+JTSfbP+E68TFhx5n9q3GPp97H4V3XgP8AbM+J 3gu7Vp9b/wCEis/47XWE83P0kGHB/wCBEZ5INfp6sEaQ+UiKsOMeWqjGPTHTFfN/7Tf7J+gePPC+ oa94Y0uDS/FdrG9yFs4giX+0FmjZFwN5/hYDJOAcg5GNHOsDi5qjiMOoxfXR/oreprVyXHYSDrYb EOUl01V/xd/Q3P7PtPu/ZYf+/Y/wqvdaHZXHWLyz/ej+X/6351xTSO0u/wD5a/362dG16aG6ihuZ PMjf5d7/AHk/H0+td98B/wBojw58dtGZrBv7P1y2QPeaPO+ZIu29DxvTJxuA4JGQMgH1avx2+GHx E1P4V+ONL8S6Q+Lizky8RPyTRHh429mXI9QcEcgGv170XV7XxBothqlk/nWd9BHdQyf3o3UMp/EE V4ud5WsvqqVL4JbeXl/l/wAA9nJc0eYUmqnxx38/Mq6rpD6ZL/z0jf7j/wDstZ9eg3Vsl5byQvzG 4xXAzQ/Z5ZUf+BmT8qvUUUV82fSD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oooAKKKKKKKKACiiiiii igAooooooooAKKKKKKKKACiiiiiiigAooooooooAKKKKKKKKACiiiiiiigAoooor5k/am/ZHt/ip HL4l8JxQWPi5ATNbtiOPUgBnDHosvYOcA9GOMMv03RXXhcVVwdVVaLs1+PkzkxWFpYyk6NZXT/q6 CtvR/EBs8Q3J3x/wyf3P/rViUV+KmoaddaTfXFje28tnd20jRTW86FJI3U4ZWU8hgRgg81Z8PeIN S8J61Z6vo97Lp+pWcglhuIThkYfzHYg8EEg5r9GP2pv2VbP4xWEviDQIorPxtBGPm4SPUUUYEUh6 BwOFkPYBWOACv5v6npt3ouoXNjfW8tnfW0jRTW8yFHidTgqwPIIPHNfrmX5jRzOjzR0fVf10PyLM curZXWSe3R/11/pHoqsHG5aRlWRNrciuR0XWvsP7mY/6N/6B/wDW9R+I9+vVg43LX6Zfs0/tRaV8 btOTS9Q8vTfF9tFm4tekd0B1khyckdyp5XPcDNe8V+LGi61e+HdWtdS026kstQtXEsFxC2143HQg 1+lP7L/7UFj8atLXSdWaKx8Y2seZrdflS7VessQ9f7y9uo46fE51kjwt8Rh17nVdv+B+R9xkudrG JYfEO1To/wCb/g/mcfrWivp/7+D/AI9v/QP/AK3ofz98qvRWUONrVyGtaL9h/fQ/8e3/AKB/9b0P 4H39+ooor44+wMmiiiiiiigAooooooooAKKKKKKKKACiiiiiiigAooooooooAKKKKKKKKACiiiii iigAooooooooAKKKKKKKKACiiiiiiigAooooooooAKKKKKKKKACiiiiiiigAooooooooAKKKKKKK KACiiiiiiigAooooooooAKKKKKKKKACiiiiiiigAooooooooAKKKKKKKKACiiiiiiigAoooooooo AKKKKKKKKACiiiiiiigAooooooooAKKKKKKKKACiiiiiiigAooooooooAKKKKKKKKACiiiiiiigA ooooooooAKKKKKKKKACiiiiiiigAoooqOb/Uv/umvxLr9tJv9S/+6a/EuvvuFNq3/bv/ALcfnvFn /Lj/ALe/9tFj/wBZ/wACr0evOI/9Z/wKvR6+qvjN+zGZPgr4M+I3ha1y3/CP2EutWMK9f9GjzdKB /wCPgf7/APeNeMfBX4w6z8FfG1vrulv5tucR3tizYS6hzyp9GHVWxwfUZB/Tz4Hqr/BLwAjjcreH tPDK3/XtHXw/+2D+zM3wv1Z/Ffhy2/4pO/k/fW8S8afMT93HaNj909AflOPlz1ZbmUMTKeX4vW7a V+q7f5GWZZbPDwhmOD0aSbt003/z+/uYmn6xuv7izlPz+Y+x/wAT8v8Ah/nOhfWSX1uYZPwP90+t cXqTbdUuv+ur/wAzXT6DrI1CHy5OLhP/AB9f73+Nfe/gHx5o3xK8K2HiDQrr7VYXiZG7h0YfeRxz tdTwR+IJBBPRV+Wn7Mv7RF78DfFm25aW68K6g4XULNTkoegmjH99R1H8Q4PIUj9PtI1ey1/SrXU9 Ouoryxuo1mhuIjlHVhkEH0Ir5LNcsnl1Wy1g9n+j8z6zKsyhmVHm2mt1+vozlbyzexuvJm/z/tVD Xb6tpaapa7Oki/cf/PauMmhe3l2P+6lSrteM/thf8m3+M/8ArlB/6Uw17NXjP7YX/Jt/jP8A65Qf +lMNceX/AO+Uf8UfzR3Y7/dav+F/kR1o+Hv+Qzbf8C/9BNZ1aPh7/kM23/Av/QTX55/s6/8AJdPA f/YYtv8A0YK/XKvyN/Z1/wCS6eA/+wxbf+jBX65V9NxR/Hp/4f1PluFf92qf4v0R1upf8g26/wCu T/yNcDXfal/yDbr/AK5P/I1wNFfH/wDwUetUk8E+ELkj97HqMsa/Rosn/wBAFfYFfIv/AAUb/wCS eeE/+wo3/olq8bJP+RjS+f5M9zOdcvq+n6oK6Pwf1uv+Af8As1c5XR+D/wDl6/4B/WvIf+CebFfj fqYH8WhTg/8Af+Cv0Yr85v8Agnn/AMlw1L/sBT/+joK/RmuziT/fvkjg4b/3BerLnin/AJBZ/wB9 f61yFdh4o/5Bf/AxXH1+Q3x41Z9Y+NXjq6eVpt2tXaIxOfkWVlQfQKoFfod+xvocWh/s7+Ftq7ZL xJruVv7xeV8H8FCj6Cvzl+M2n/2X8XvG1mPuw63eoPoJ3x+mK/Sj9kzUU1T9nfwVLGQ2y1eA+xjl dCP/AB3+te9xBpl1JR2uv/SWeHw/72Y13Lez/wDStTvtPj8qwtkbqka/yrlfEkryaxKg6Kip+mf6 11trJ9ot4pP76K/5iuQ8SL/xOZf+A/8AoIr12iiivzk/RTNooor87v8AgoXoMWnfF/SdSiXadR0l DL7yRySJn/vnYPwrvv8Agm7qryWPjvTXlby45LO4jjzxlhKrkD/gCA/hXH/8FFtTjm+JnhuxUqz2 +kea6r23yuBn/vjOP8a6T/gm3p+6fx7enstlEv4mZj/Jfzr9Gre9w+ufsv8A0rQ/OqOnETUNtf8A 0m/5nXeFpmk0vaf+WcjJ/I/1qr4uX/j2f/e/p/hVnwmu3TJP+urfyFQeLpdsVrH/AHmL/lj/ABr7 fr8U9U/5CV3/ANdn/wDQjX7WV+Keqf8AISu/+uz/APoRrn4V3rf9u/8AtxvxZ8FH5/oczXpFeb16 RX7BfCv/AJJf4P8A+wPZ/wDohK6quV+Ff/JL/B//AGB7P/0QldVXw9b+LL1Z9zS+CPoef6l/yFLr /rq/8zVerGpf8hS6/wCur/zNV68s/agtI7z9n/xzHIu5V05pPxVlcfqor8zfguxj+MXgVhwV12xP /kxHX6cftLf8kD8df9gqX+VfmN8Gf+SveB/+w7Y/+lCV99w7/uFb1f5I+B4iX+3Yd+n5mj4e/wCQ zbf8C/8AQTXYXf8Ax7Tf7jfyrj/D3/IZtv8AgX/oJrsLv/j2m/3G/lX7DV8D/wDBRrQbiHx14V1s o32W5017JZP4d0UrOR7HEw/yK++K8k/ag8F+FfGvwj1KHxVqkGhW9p/pNpqk5P8Ao9wAQnAyX3ZK lACSDwMgEfKZPiVhcbCbV09PvPq82wrxmDnSTs918tTz6up8JSJ9hlT+PzMn8QP8K5atHQbia3vv 3MUkm/76J/d/ven+cd68F/4Jz+MbOOy8V+F5Z0TUGlj1G3hYfNKu3ZIR67SI+P8Aar7Vr8YdG17U PB2vRaloeqS2d/ZyEwX1k7RnuMrkA7SOxHIOCOcV9Baf/wAFBPiZY6atrNaaBqEyrt+2XFnIJGP9 4hJVXPfhQM/lX1ObZFXxWIeIw7XvWunp0sfK5Tn1DDYZYfEXTjs1rc1PFkDyR20//LJC2/8AHGK5 qvRHiSSLZIN6d91ZT+GLJpA+ZE/2N3y/rz+tfWn7X3jGy8I/ATxMl1NHHdapF/Z1tC3WWSQgMAP9 lN7Z7bfpn4B/Zk0KfxB8e/A9vbozNDqUd4+3ssJ81ifbCfj0qj4y8f8Ajv8AaC8VW51GW81/USSt pp9nCSkQOMiOJBgZwMnGTgZJxmvt39kP9mK5+D9rceJPEyJ/wlN7D5KW6OHWyhOGKkjgyMQMkHAA AB5OdlGnkWXTp1JJ1J3082rfcjPmnnuY06tOLVOFtX5O/wB77GJ4aheTU4nT/Vpu3/kRXT6tIkem 3Rfp5TA/iMU6C1g0+IhI0ij/AIv/AK5Nc7r2tpefuIT+6/if+/8A/Wr6Xooor83P0YxKKKKK+YP+ ChOpNZ/BTTbZZGVrzWoVdVP3lWKZjn1AYKfrivp+vlX/AIKJ6f53wh0G8H3oNajT8Ggmz+qj869j J7fX6N+54+btrAVmuwVueEY/9Olf/pl/Mj/CsOt7wlNtuZY/76b/AMj/APXr5l/Yu0CLXv2hvDhn jWSKySe92t/eSJgh+ocq34V+olfmP+w3qS2P7RGjRO4X7Xa3UA3dz5LPj/xyv04r1uJ2/rkU/wCV fmzyeGFH6i2t+Z3+5Gxr0jQ6Pc7Ou0IPxIH9a4mu18RLu0W5/wCA/wDoQriqKwPGHgXw98QNPisP EWkWusWcMwnSG6TeokCldw98MR+Nb9V7y/ttOh827uIrWHOPMncIMntkkCvlISlGSlB2fkfVyjGS tJXQVPZ3s1jJvhl8vf8AT+tQU6GF7j5Eikl/65rurk/Cfwb8EeBdU/tLw/4Y07SdQ8sxfaLeEB9r YyM++BS/GbVH0X4R+Nb+OVoJrfRbx4pFbBVhC+3B9c4xXR2ev6ZqE3lWmp2t1NjPlxTI549gSa5L 49af/aXwS8eW/wDEdFvHH1WJnH6gV1U5TqYmm67b1W/a5z1Ixp0J+zVtHt6Fq51a9vI9k0vmxf7o X+Qpukx+Zqlr/wBdV/Q5qOSznij3vFJFF/00UrU2izeVqlq/+1s/Pj+tfklo+ntqmrWVkp2tczpC G/3mC/1r9orCxh0ywt7O2j8u3t41hijX+FVAAH4AV+MnhnUF0jxHpV8xwttdxTn6K4b+lftCrB1U htytyrLX2PFTf7ldPe/Q+M4US5Kz66fqd5XnM0j3Esrv/rHZn/OvRq83ZdlOooor4E++CiiivyB+ OGhReGfjB4z0y3XZb2+rXKxL/dQyFlH4AgV+jH7Huqvq/wCzj4PkllaSSGOe3bcc4EdxKqj8FC/Q Yr89v2jNSTVvjp45uImDx/2tPEGXodjbP/Zetffv7Fmn/Yv2cPCzH705upW/G5lA/QCv0bP/AHss ouW94/8ApLPzrIfdzSvGPw+9/wClKx39nM1xaxO38cat+Yrk/Ei7dYl/29v8hXV6euNPtf8Arkn8 hXLeJpPO1SVP7iqn6Z/rXuVFFFfnJ+imVRRRRRRRQAUUUUUUUUAFFFFFFFFABRRRRRRRQAUUUUUU UUAFFFFFFFFABRRRRRRRQAUUUUUUUUAFFFFFFFFABRRRRRRRQAUUUUUUUUAFFFFFFFFABRRRRRRR QAUUUUUUUUAFFFFFFFFABRRRRRRRQAUUUUUUUUAFFFFFFFFABRRRRRRRQAUUUUUUUUAFFFFFFFFA BRRRRRRRQAUUUUUUUUAFFFFFFFFABRRRRRRRQAUUUUUUUUAFFFFFFFFABRRRRRRRQAUUUUUUUUAF FFFFFFFABRRRRRRRQAUUUUUUUUAFFFFFFFFABRRRRRRRQAUUUUUUUUAFFFFFFFFABRRRRRRRQAUU UUUUUUAFFFFFFFFABRRRRRRRQAUUUUUUUUAFFFFFFFFABRRRRRRRQAUUUUUUUUAFFFFFFFFABRRR RXzz+1F+yvY/Gaxl13Q0isfGdtHgScLHfqo4jlPZwBhX+ingAr9DUV1YbE1cJVVai7Nf1Y5cThqW LpOlWV0wrW0XWvsP7mY/6N/6B/8AW9R+I98mivxa1zQ7/wANatd6ZqdpLY39rIYpreZdrxuOoI/r 3qPSdWvdC1O3v9Ou5rG+t3EkNxbOY5I2HQqw5Br9O/2jP2YdF+OWlveW/laT4ut4yLTUsYSXHSOf AJZD0DDLKTkA8q35n+KvCur+CPEN7oeuWMum6pZSeXNby4yp6ggjIZSCCGBIIIIJBBr9ay3M6OZ0 3bSS3X9dP6Z+R5lldXLKqe8Xs/8APs/6R6KrBxuWhlDja1cZpWuTaf8AJJ+9tv8Ann/En+7/AJ/K uwilS4iDod8bV+h/7MP7WenfFqytfD3iSeGw8aou1fl2x6gAM748cLJgfNHxnqvGQv0fX4pWl3PY 3UNzbzSW9xC4kjmiYq6MDkMpHIIIzkV+g37Kf7XEfxH+zeE/GE0Vv4oACWl9wiagAOh7LL3wMBuw B4PyOc5H7G+Iwq93qu3mvL8vTb7DJc8WIth8U7T6Pv6+f5nK6zoL2f76H95bf+PJ/wDW/wAn1rHr 0iuV13Qfs5+023+q/jT+5/tfT+X06fU9FFFfEn2xg0UUUUUUUAFFFFFFFFABRRRRRRRQAUUUUUUU UAFFFFFFFFABRRRRRRRQAUUUUUUUUAFFFFFFFFABRRRRRRRQAUUUUUUUUAFFFFFFFFABRRRRRRRQ AUUUUUUUUAFFFFFFFFABRRRRRRRQAUUUUUUUUAFFFFFFFFABRRRRRRRQAUUUUUUUUAFFFFFFFFAB RRRRRRRQAUUUUUUUUAFFFFFFFFABRRRRRRRQAUUUUUUUUAFFFFFFFFABRRRRRRRQAUUUUUUUUAFF FFFFFFABRRRRRRRQAUUUUUUUUAFFFFFFFFABRRRRRRRQAUUUVHN/qX/3TX4l1+2k3+pf/dNfiXX3 3Cm1b/t3/wBuPz3iz/lx/wBvf+2ix/6z/gVej15xH/ra9Hr9gPgb/wAkT+H3/Yv6f/6TR11WtaLY +I9JvNL1O1jvtPvI2hmt5VyjqwwQf85HUVyvwN4+Cvw//wCxf0//ANJo67ivia7arza3u/zPucOk 6EE+y/I8/wBS/wCQpdf9dX/majhme3l3p+6lSpNS/wCQpdf9dX/mar1+V/7S37Pt98C/FxWASXXh i/Zn06+bkjuYZD03r6/xDBHcDu/2Pf2nG+GeqReEvEt1/wAUpfS/6PcTNxp8zHrntGxPzDop+bj5 s/d/xE+HujfFLwjf+Hddt/tFjdJ95cb4JB92VDzhweQeh5BBBIP5V/GL4S6x8GfG1z4f1dPMVf3t peKCI7qEk7ZF9PQr2II9z+h5fjKWdYZ4TFfGvx815rr/AJM/PswwdXJcSsbhPgfTt5PyfT/hjuNK 1RNTtt/SRfvpVbXdH+3xedDxcp/4/wC3+FcvY3j2F156f5X+7Xb2l4l9bCaHkf19K/XhWDqpDblb lWWvG/2wv+Tb/Gf/AFyg/wDSmGvEP2Kf2mjcfY/h14oumZwvl6NfSnOQBxbOfYfcJ7fL2UV7h+2C M/s3+NP+uMH/AKUxV8lHBVMBmVKjU/mjZ91dH131ynjsuqVqf8ruuztscCy7K0fD3/IZtv8AgX/o JrT8RaNu8y8gH7zHzJ2/3v8AH/Oczw9/yGbb/gX/AKCa/PL9nX/kungP/sMW3/owV+uVfkb+znz8 dvAf/YYtv/Rgr9cq9fin+PT/AMP6njcK/wC7VP8AF+iOt1L/AJBt1/1yf+Rrga77Uv8AkG3X/XJ/ 5GuBor5F/wCCjf8AyTzwn/2FG/8ARLV9dV8i/wDBRsf8W98KH/qKt/6JavFyT/kYUvV/kz3M4/3C t6fqgro/B/8Ay9f8A/rXOV0fg/8A5ev+Af1ryD/gnn/yXDUv+wFP/wCjoK/Rmvzm/wCCef8AyXDU v+wFP/6Ogr9Ga7eJP9++SPP4b/3BerLvij/kF/8AAxXH12Hin/kFn/fFcfX5t/t1fDeXwj8YZdei t2TTPEMK3KyqvyeeoCSp/vcK5/66fWvQ/wBgj432GmxXXw81m6W1kuLg3WkyS8B3YYkgz0BJAZR3 JYZzgH6r+L3wn0f4y+Crrw7rKtHG5E1vdRY8y3mGdrrnjuQR3BbkZyPzY+Ln7NXjj4Q3t099pM1/ osZJj1mxQyQMnZn25MR7YfHsSME+3gcRh82wKwNeVprRfLZrv5o8bHYfEZTjnj8PHmg91673/NM7 Dw3dfadNjQ/6yL5f8P04/CqvifTXm8u5Q52Lsf8A3fX/ABrD07UH0y53p/wNP7612Nlqlrf8QyDf 3T+Kv1drK8TeJtK8G6Fe6zrV7Fp+l2cZkmuJTgAD07knoFGSSQBnIFflZoP7SnxP8M2KWdj411Nb ZF2Ik7rPtA6AGQMQB0GOg4rD13xp44+L+qW1rqWpav4pvt2Le0y85yeuyJcgE+w5rkhwvUU71Kq5 fLf8dDqnxRRlC1Km3Ptpb8NfwOEqS3t3upNkP7yR67qTTrWT5ntoyfdRT0hhtYz5cccSfxbFCir3 xx+J0vxe+JuteJSrRW1xJ5dpC/VLdBtjBGT8xA3HnGWNfff7Fnw2m+H/AMFrO4vbZrbU9clbUJlc YdYyAsKn22KGwehcj1rw39m/9iTUrzU7XxJ8Q7VtPsbaRZbfQ5NpkuSMEGbGQqeqH5jzkAdfuv7t TnuYUXSjgcK7xW9ttNl5+ZeR5fXjVnj8UrSlsuuu78hmn2wsbWKH+6uPx6muX8TXhnvtif6uFdn/ AALv/h+Faeq+Ikt4ylt+8k/56fwp/j/L+VctTq/FPVP+Qld/9dn/APQjX7WV+KWq/wDIUu/+ur/+ hGujhXet/wBu/wDtxzcWfBR9X+gV6RXm9ekV+wfwr/5Jf4P/AOwPZ/8AohK6quV+Fa4+GHhD/sD2 f/olK6qvh638WXqz7ml8EfQ8/wBS/wCQpdf9dX/mar1Y1L/kKXX/AF1f+ZqvXmX7S3/JA/HX/YKl /lX5jfBn/kr3gf8A7Dtj/wClCV+nX7SvPwD8df8AYKm/lX5i/Bn/AJK/4H/7Dtj/AOlCV99w7/uF b1f5I+C4i/33D/L8zR8Pf8hm2/4F/wCgmuwu/wDj2m/3G/lXH+Hv+Qzbf8C/9BNdhd/8e03+438q /Yavgj/goxrGqt448MaS7yrocenG6iXoj3DSOrn3IRY/puOOpr73r5W/bp8bfD+28JweHdesn1fx UwNzpsdnKI5LLPy+Y7kHCHGNmDv2jpgMPmcjm6ePg1Dm326efyPpM7pqpgKkXPl9fXb5nn1dT4Tj T7DI/wDGZOfwA/xrlq3vDNtdeZ5yfurf+Pf/AB/59f5815b+yR49+CfhfwncW3jCCzt/FM0zia61 ayNxFLET8qxttZUUD7wOCT68Y90h8QfsyarIZ1j8B7lP/LWxgiyfoyDd+Rr8/wDwB8J/FvxSvpLX wtodzq0kOPNePakUWc43yMQqk4OATk4OM16Of2I/jAP+Zag/8GVt/wDHK+zxuBwcq8p1MU4SfTmS /A+PwOPxioRhTwqnFbPlf9X7l7WrfUZ5IzZy4iC8ojbW3Vni312Mbf3n/f0H+tdJdXkNnHvmkEYq p/wkWnf8/P8A463+FfevhP4g/CHRY2tvDniHwbpqyMCbfTru1t957ZVSM/lXottdQ3tuk9vLHcQu MpJEwdGHqCODX5W69+yX8WfDlu09z4LvZowM5sZYrpv++YmY/pXI+CviN4t+E+tm40HVbzRbuKTE 1vuIRyDyssR+VvTDCvJlw9SxMXPDYjmfyf4o9OPENXDNRxWHcV81+DX6nM3Vnqkn+viuJPzb/GqM kbxS7H/dS/8ATSu4h1qyuPuXUf8AwP5f54qxc2sN1F5csYkT0NfsNRXmn7Pfxih+N3w2s/EHkR2u oRyNaahbx52JOoBO3JztYMrAEnAbBJwSfS6+JrUp0KkqVRWa0PtqVWFanGpTd09UefUVe1jTv7Mu tn/LJ/nSqNFeXftLfDt/id8FvEej28Pn6kkP2yyVVy7TRHcqqPVgCn/A69Rooo1ZUKsasN4u4q1K NanKlPZq33hV/Q7w2epxO/Eb/I/4/wD18VQor8aPBfiy+8BeMtI1+xGL3S7tLhEfIVirZKN3wRlT 7E1+t3w3+I+h/FbwnZ+INBuluLOcYeP/AJaQSADdHIP4XXPI6EYIJBBPyz+1J+xnea9q1/4x8BRL PdXTme+0PhGeQ/elhJwCWPJQ8klsZyFr5F0/VvGXwg8QSrbXGseEdYQbZY8yW0hHoynGR7EEV+j4 mhhuIKMKlGdpr+rNfqfnOHrYjh2rKlWg5U291+a6eqPQriFZ4ZI26OpT864W+sXsLryH/wCASf31 rb0XxApjENycf3ZP/iv8fz995lhuovnCSxN64Za/YmviD/goJ8XNM1S30rwFp1wt1dWlyL/UGiYE QOEdI4yR/Fh2JHYbc8nj511j9pX4n67Zm0vPG2qm3KlGWCQQllPBBKAE575NQfDH4C+N/i9qEUeh aNM9m5y+qXStFaoM8kyEYY/7K5Y9gaxwGRxy6r9axdRWjt2+9m+Ozx5lTeFwdNty37/crnn1dN4X 094Y5Ll48F12p/u/5xWuunWq/MltDn/cFF5qENhGXmkx/s/xV63/AME/PCs+r/GK91ryWaz0nTpN 03ZZZSERfqV8w/8AATX6G3tnBqNnPaXMSzW9xG0csbdHVhgg+xBxXA/Av4LaT8DfBMWi2DfaryQi e+vmGGuJsAE4/hQdFXsOuSST6NXyebY2OOxbq0/hWi+XX7z6zKcFLA4SNGfxbv1ZR8UTiHTNneVw n5c/0rkY5Hjl3p/rUbfVzVdTfU7rf/yyT7iVSr8dfih4DvPhp491zw1epIr6fcvHG0i482LOY5B7 MhVh9a/Rb9kr432HxW+G+n6bNdL/AMJRotulrfWrcO6L8qTr/eDKBuI6NnIAIJZ+05+zJZ/HXTYN RsZ003xXYQmO3nkH7q4jzuEUuASACSVYdNzZBzx+e/ibwH45+C+vQy6rpup+GdQhk/0e+jLINw7x TIdrfVWNfYc+H4gwkacpctWP59dOqfkfH8mI4excqsYOVGX9L0a89z0G1uEuraOZP9W65Fcn4g01 7W+lmH+qmbfv9+60uh60NPxC/wDx7t/443+f8+vVQ3EF5HlJEljr9f680+PXxq0r4J+BbvU7ueM6 tNG8emWLcvcTY+X5euxTgs3AA46kA/nWv7VHxYjs/sw8c6kYv7zeWX/77K7v1rnNL0Hxx8avEksl rbav4t1eUjzZ23zMPTfIeEXtkkAVwUOGnSn7TFVFyLe3+btbzO+vxNGrD2eDpyc3tf8AyV7nn9Xt H0t9Ruv+maffkrr/AOy7P/n1t/8Av2KkZ4bOL5zHFH+CrWFpemap428SW9jaRSahrGp3IREH3pZX bv8AUnOfrX7AeA/CVt4D8F6L4etdv2fTLSK1VlXG8qoBY+7HLH3Jrwn9lj9kyP4PunibxG8d54tk iKRwxYaKwVhhgrfxSEfKWHABYDIJJ+la8/PsyhjakaVB+5Hr3f8AkjvyHLJ4KnKrX+OX4L/N9R7M Ej3P/DXA3119supZ/wC+/wD47/D+lamta99sj8mD/Vfxv/f/APrVi0UUUV8ofVhRRRRRRRQAUUUU UUUUAFFFFFFFFABRRRRRRRQAUUUUUUUUAFFFFFFFFAB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FABRRRRRRRQAUUUUUUUUAFFFFFFFFABRRRRRRRQAUUUUUUUUAFFFFFFFFABR RRRRRRQAUUUUUUUUAFFFFFFFFABRRRRRRRQAUUUUV47+0Z+znpHx48O/8s9P8UWaH+z9U2/j5UuO WjJ+pUncM5ZW9iorehXqYaoqtJ2kjCtRp4im6VVXiwq/pOrPpkvXzLZvvJ/7Mvv/ADqhRX4yeLfC Wr+A/EV7oWu2Umn6pZvslhkH4ggjhlIwQwyCCCOKyoLiS1mSWJ2iljIZHQkMpByCD2Ir9Uv2hv2c 9E+PGhRiUrpviKzQix1ZUyQvXypB1eMk5x1UkkHlg35k+OvAus/DjxNe6Dr1k1lqVq2GU8q6no6H oykcgiv1rK80pZlT7TW6/VeX5H5HmuU1ctnzLWD2f6Pz/M9CilS4iDod8bVNXDaTqz6ZL18y2b7y f+zL7/zrs4pUuIg6HfG1fc/7J/7XEPjyC18I+M7xLfxKgEdlqErBV1HsFYngTdv9vt83B+ra/EqO Ro3DoSrA5BHavvH9lX9shfETad4M8d3Aj1TAgsdcmfi6PRY5s9JOwfOHOAcNy3zGc5HyXxOEWnVd vNf5dD6nJc9VW2GxT97ZPv5Pz8+vrvzeuaEYD9qth+6/jT+5/tL7fy+nTBr0iuZ1rw5/rJ7X0/1P /wAT/h+XpX2JRRRXwp90c7RRRRRRRQAUUUUUUUUAFFFFFFFFABRRRRRRRQAUUUUUUUUAFFFFFFFF ABRRRRRRRQAUUUUUUUUAFFFFFFFFABRRRRRRRQAUUUUUUUUAFFFFFFFFABRRRRRRRQAUUUUUUUUA FFFFFFFFABRRRRRRRQAUUUUUUUUAFFFFFFFFABRRRRRRRQAUUUUUUUUAFFFFFFFFABRRRRRRRQAU UUUUUUUAFFFFFFFFABRRRRRRRQAUUUUUUUUAFFFFFFFFABRRRRRRRQAUUUUUUUUAFFFFFFFFABRR RRRRRQAUUUUUUUUAFFFFFFFFABRRRRRRRQAUUUUUUUUAFFFFFFFFABRRRRRRRQAUUUUUUUUAFFFF FFFFABRRRRTeKdRQAUUUVg6j4D8M6vN51/4e0q+k/wCelzYxSH82U1oabo2n6PH5en2FtYx/3baF Yx+SgVeoq3Um1Zt2JUUndIsrqV0v/L1P/wB/T/jUU11NP9+WST/fYt/Oo6KKKKKgoKKKKKKKKACi iiiiiigAooooooooAKKKKK/JD9onVL3WPjr47nv3aSaPWLm3Xd/DHHIY4x9AiqBX6318Q/tjfsr6 zq3iS68d+DrCTVFvMHUdLtUzMkgXHmxqOXDADcoG4Nk85O36vhzE0sPipKq7cysmfKcRYWticKnS V+V3a/rsFd7pahdMtQv/ADyX+VcFXTaDrUfkpazybJVHys/da+h/2WbDRLD4B+D/AOwli8iaxSW6 aPGWuiP3+492Em5eeQFA6ACvV6/JP4W/Hjxv8E7i4i0DUTbW0km64028i8yBmHBJQ8q3ABKkE4AJ 4r2WH/got45WMLL4d8PSSd2RJ1H5GU/zrpxvD2LnXlUpNSUm3vr8zmwXEODjQjTqpxaVttNO1jK8 QNM2qS+d/wAA/wB3t/n1zWdXe3WnwXy/vovM/Q/pWd/wiNl/z1n/AO+x/hX6D1+b/wC30dE/4XfE NL8n+0BpsX9p+Tj/AF25yu/H8fl7M+22qviz9vD4neJLN7Wzk0zw6jggyaZat5uD/tSs+D7qAR2x XCfC34H+N/jxrxksLa4ktpZi97rt9u8lCTlmZzzI/Odoyxzk46j0cqyqeVzeLxc1FJNb/mefmmaU 80prCYODk210/r79rHJ12Phnzv7L/ff322f7v/680tv4dsrcf6oyf77f4YFWrzUIdPj3zSf7q/xV 9V/8E5bO5j+H/iu6fd9jk1NI4uON6xAvj8GSvrquS+Fvw30v4T+B9N8M6QrNb2afPMww80rcvI3u TzjsMAdBXW18XmOJji8XUrR2b0/I+0y/DywuFp0ZPVLUxfFzJ5lqh/2v6f4VztWb++fUbrzn/wCA J/cWq1FFFFecegFFFFFUtS0aw1mHytQsra+j/wCedzEsg59mBq7RTTcXdCCpIbmaDiGWSP8A3GK/ yqOiuatPhr4QsJvNtvCui28nXzItNiU/mFFdGAFXAp1FVKcp/E7ijFR2RY/tK6/5+7j/AL+n/Gq9 FFFFFFQUFFFFFRzQx3EbRyoskbfeWRQQ31BqSigApY5Hi+dP3VJRXON8OvCclz9pPhfR2uOvnNp8 W/8APbmt22tYbOFYreKOGNfuxxqAF/AVNRVyqTlpJ3JUVHZFj+0r3/n6n/7+H/GoZJHl+d5fN/66 fNTaKKKKKgoKKKKKKKKACiiiiiiigAooooooooAKKKKKKKKACiiiiiiigAooooooooAKKKKKKKKA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KKKACiiiiiiigAooooooooAKKKKK KKKACiiiiiiigAooooooooAKKKKKKKKACiiiiiiigAooooooooAKKKKKKKKACiiiiiiigAoooooo ooAKKKKK85+NvwM8PfHLwq+l6tEtvqEQJsNWiQGezk9um5D/ABRkgMOQQwVl9GorWlVnRmqlN2aM qtKFaDp1FdMKuabqc2ny70/1X8cf8P8A+v3qnRX48/E74X+IPhJ4rudA8R2n2a6j+eKZMtDcREkL LG2BuU49AQcggEEDja/Xj40fBfQfjd4RfRtZTybiLL2OpRqDNaSkfeXplTgBlJAYAdCFYfl18UPh dr/wh8W3Xh/xBa+TcR/PFOmTFcREkLJGxHKnH1BBBAIIH6xlObQzKHLLSot13815fkfkub5PPLp8 8Nab2fbyf6M76zvIr63E0PIx/kVargtP1GbTbren/A4/7/8Ansa7OzvIr63E0PIx/kV9UfslftfP 5lr4L8eX7SByI9O1q6fJBPSKZj+SuenQ8YI+3a/EevtX9k/9sJdPSy8FePLxjb5WDTtcnbiIdFin Yn7vQK56cBuBkeFnWSXvicIvVfqv1X3Hv5Jnt7YXFv0f6P8Az+8x9d0Hz/8ASrb/AFn8cf8Ae/2l 9/5/XrzNekVzuu6F5/8ApVt/rP44/wC9/tL7/wA/r1+46KKK/Pz9AOZooooooooAKKKKKKKKACii iiiiigAooooooooAKKKKKKKKACiiiiiiigAooooooooAKKKKKKKKA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KKKACiiiiiiigAooooooooA KKKKKKKKACiiiiiiigAooormfFPwz8JeNjnX/DelaxJ0868tI5JB9HI3D8CK4uf9lP4S3D738Eae rf8ATNpUH5KwFetUV0wxWIpq0KjS8m0c88PRqO84JvzSZYt9SurX7kskWz/lnu+X/vk8VZ/4SHUf +fn/AMdX/Cs6ivPNE/Z5+Gvh5vMsvA+hrJ94ST2iTEfQuGI/DFd/HGkMaxxqscaABVVcBQOgA9Kk orOpWqVXepJv1dzSFOFNWhFL0Ls2t3s337mT/tn8v8sVSZt3zvRRRRRRWRoFFFFFFFFABRRRRRRR QAUUUUUUUUAFFFFFFFFABRRRRRRRQAUUUUUUUUAFFFFFFFFABRRRRRRRQAUUUUUUUUAFFFFFFFFA BRRRRRRRQAUUUUUUUUAFFFFFFFFABRRRRRRRQAUUUUUUUUAFFFFFFFFABRRRRRRRQAUUUUUUUUAF FFFFFFFABRRRRRRRQAUUUUUUUUAFFFFFFFFABRRRRRRRQAUUUUUUUUAFFFFFFFFABRRRRRRRQAUU UUUUUUAFFFFFFFFABRRRRRRRQAUUUUUUUUAFFFFFFFFABRRRRRRRQAUUUUUUUUAFFFFFFFFABRRR RRRRQAUUUUUUUUAFFFFFFFFABRRRRRRRQAUUUUUUUUAFFFFFFFFABRRRRRRRQAUUUUUUUUAFFFFF FFFABRRRRRRRQAUUUUUUUUAFFFFFFFFABRRRRRRRQAUUUUUUUUAFFFFFFFFABRRRRRRRQAUUUUUU UUAFFFFFFFFABRRRRRRRQAUUUUUUUUAFFFFFFFFABRRRRRRRQAUUUUVwfxg+Dfh341eGW0nXrf8A eR7nsr6Lia0kIxuQ9weMqeGwM8gEd5RWlOpOjNVKbs1sZ1KcKsHCorp9Aq3p+ozabdb0/wCBx/3/ APPY1Uor8hfi78H9f+DHimXRtctmCEk2l6inybqMfxIfxGV6qTg1wNfsf8SfhroPxY8J3fh3xFaf arGf50kjwJreUAhZomIO1xk4OCCCVIIJB/L745fAnX/gX4o/s3VV+16dcbn0/VIkIiuowfTnY4yN yEkjIwSCGP6plGcQzCPs6mlRfj5r/I/KM4yWeAk6tLWm/wAPJ/o/vO/s7yG+i86HkVZrz2zvJrG6 86H/AD/s12en6jDqlsHQ8/xL/d/z2Ne3fsq/thT+E7iy8IeOr0z+H9qwWOqTffsccKkjdWi7AnlO B90Db9729xFd28U8Esc0MiB0kjYFHUjIII4II5BHBFfiZX1R+yf+1hL8Nri38J+LLh5vCsjbba8f LPpzE/mYieo/hPI7ivNznI1VvicKve6rv5rz/P1PUyXPHC2GxT06Sf5Py8+hR1jQUuhJNB+7ufvc D7//ANf/ACfWuUZdvyPXpFYutaKL4GaEbbhf/Hv/AK/ofwPt+iFFRW9xFd28U8Esc0MiB0kjYFHU jIII4II5BHBFS1+cn6McjRQy7fkeiiivkn9t79obxD8N7nS/CPhi7bSru+tft11qEP8ArliZ3RUQ lcJkox3A7vlAGOp+Svh/+0L49+HXiSLVrLxDf32HzNY6jdST29wMbcSIW5OOARgjsa+ownD9fF4f 6wpJX2Xf/I+Zxmf4bB4j6vJN23a6f5hRW94b0uG6jkuZsybX2Ij/AHeg59+tb95p8N/Hsmjz6N/E v0r9a6Kx/B/ia18aeFNG16yVltdTtIruJWxlRIgYA47jOD6EEVsV8xKLi3GS1R9LGSklJbHBUVLd W/2a6lhfkIxSoqKKKKRQUUUUUUUUAFFFFFFFFAB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FFYs3jLw/b6g9hLrumx30Zw9rJdxiRT15UtkfiK10kWRFdGVlYZ Vl5DA1TjKOrQk09goqddPumi3payf98n/CoGXZT6KKKkYUUUUUUUUAFFFFFFFFABRRRRRRRQAUUU UUUUUAFFFFFFFFABRRRRRRRQAUUUUUUUUAFFFFFFFFABRRRRRRRQAUUUUUUUUAFFFFFFFFABRRRR RRRQAUUUUUUUUAFFFFFFFFABRRRRRRRQAUUUUUUUUAFFFFFFFFABRRRRRRRQAUUUUUUUUAFFFFFF FFABRRRRRRRQAUUUUUUUUAFFFFFFFFABRRRRRRRQAUUUUUUUUAFFFFFFFFABRRRRRRRQAUUUUUUU UAFFFFFFFFABRRRRRRRQAUUUUUUUUAFFFFFFFFABRRRRRRRQAUUUUUUUUAFFFFFFFFABRRRRRRRQ AUUUUUUUUAFFFFFFFFABRRRRRRRQAUUUUUUUUAFFFFFFFFABRRRRRRRQAUUUUUUUUAFFFFFFFFAB RRRRRRRQAUUUUUUUUAFFFFFFFFABRRRRRRRQAUUUUUUUUAFFFFFFFFABRRRRXMfEX4d6F8VPCl54 e8Q2i3WnzjcrLgSQSAHbLG2Dtdc8HkEEgggkHp6KqE5U5KcHZoiUY1IuMldMKms7yaxuvOh/z/s1 DRX5LfHT4F698C/FjaZqStdaZOWfT9UjQiO6jB/Ha65AZSTjIwSCCfMK/Zfx14D0P4keG7rQfENh HfafOPut99GwQHRuquueCOnToSD+ZH7QP7Oev/AvXP8ASFfUPDlzIRZasiEIc5Ijk4wkmATjoQCR nBx+p5PnUcdFUa2lRfj6efdH5XnGSSwTdegr03/5L/wPP7zudP1GHVLYOh5/iX+7/nsav157Z3k1 jdedD/n/AGa7PT9Vh1KPKHEn8Ufcf/W969B/ZX/a2uvhhPa+FvFUz3XhB22Q3Jy8mnEnqOpaLPVR yM5XptP6IWd5BqFrBd2k8d1a3CLJFNE4dHVhlWVhkEEHII4I5r8Tq+hv2X/2pr34KX40bWTNqHg2 5cs8MfzS2Uh6yRAkZUn7yZ56jnIblznI1ib4jDK0+q7/APB/P1OvJc99jbDYp+70fbyfl+XoVNa0 UXwM0I23C/8Aj3/1/Q/gfbkWXb8j16RWXq+kJqkWR+7uE+4/9D/nivVv+Cjng193hDxVHE3l/vdM uJOyn/WRDr3/AH54HY5PQV8R1+pH7TGk2Hxc/Zr1y+0Wa31S3S1XWLK4jIZWER3sVOCQ3liRcDBy dpxkivy3rs4erOpglTlvBtfr+pxcSUFTxntY7TSf6f5FDwncfuZYfRt/58f0/Wujri9Fd9P1jZN+ 7Lfum/Hp+uK7Sv0n/YM8ax+I/giujmRftmg3ktsY9wz5Uh81GwAMAl3XnJJRjnsPpGvz0/4J7+OP 7F+KGq+HJXZYdbsS8Q+Y/voSWA44AMbSnJHVVA68/oXXw2eYf6vjp22lr9+/43PvMkxH1jAU291p 93/Asch4qtvJvvO/57L/AOPDj+WKxq6zxRb+Zp4fH+pYfkeP8K5OiiiivBPdCiiiiiiigAoooooo ooAKKKKKKKKACiiiiiiigAooooooooAKKKKKKKKACiiiiiiigAooooooooAKKKKKKKKACiiiiiii gAooooooooAKKKKKKKKACiiiiiiigAooooooooAKKKKKKKKACiiiiiiigAooooooooAKKKKKKKzf EXiCw8KaDf6zqlwtrp9hA9xcTN/CqjJ4HJPoByTgDrTScmkt2S2oq7CiipLe3e6kihT/AFr1xHx7 +NOm/A/wHca1dbLjUpswadYs3zXExHGcc7F+8x4wOAckA/Ingv8AbK+NHxB8SWWg6Dpui32pXT7E jSyfAHdmPmYVQOSTwBXmnxI8aeKv2sPjBFHpdlPcGZzb6Xpi9LeAHO5z0BP3nY8e+AAPvT9nn9nv R/gT4a8qPy73xDeIP7Q1Pbyx6+XHnlYwfxJ5PYD7eeHwmT4RfWYKdaXR9P8AgL8XsfF08Ri83xbe Gm4UY6XXX/h/wRa0jTH1K62f8sk++9dFNoOmW8W94vLjT/aP+NWLW3g0awIL/u0+Z3Pr/npXLatq z6nL18u2X7qf+zN7/wAq9I8Ow6rBoNhHrlxb3msCJftM1nEY4TJ32KSSF7cnJ64GcDToor4hvmbZ 9qlZWKl00LXUvkxeXH/Aj81HRRRRRRSGFFFFFFFFABRRRRRRRQAUUUUV8bXf/BRvTra6mi/4QW6b y3ZN39pKM4OP+edfZNfinqn/ACErv/rs/wD6Ea+tyDL8Njva/WI35bW1a3v29D5LiDMMRgI03Qdr 3von2Cuj/wCEPP8Az9f+Qv8A7Kucr0iv2Z8N6yviPw7perpE0Md/axXSxs2SgdA2Ce+M4zWnXL/C /wD5Jp4R/wCwTaf+iUrqK+WqxUakorZM+qg+aKbPO7qHybmWEfwsU/I4qOrGpf8AIUuv+ur/AMzV eiiiisywooooooooAKKKKKKKKACiiiiiiigAooooooooAKKKKKKKKACiiiiiiuW+JfxC0r4V+CtU 8S6w7fY7KPKxx/fmkJwka/7RYgeg5JwASKhCVSShBXbInONOLnJ2SCiirFhYvqNzFCn/AH3/AHFr zv8Aag/aIt/gV4WiSx8i88U6hxY2cuSkaA/NNIAQdo6AZGW6cBsfP/wn/ao+Nvxi8XW+g6FZaE8j fPPdPYyeVaxZ5kciTgDsOpOAM14na6f41/a2+MNxLGnnX96++WRsi30+3BwAT/CijgDqx9WPP6O/ B34O6F8FfCUWi6NHvlbD3l9Io866lx95vQDoqj7vuSSftcRRweT4VUqkFOtLvrb/AIC6dz43D1sX m2KdanNwoR/H/h/wWm5c0LSf7Ql3v/x7J/4+393/AB/+vWxd6RpdjbmaeHgf7R/LrV5mttFsM/6u NfzZv8TXIahqM2pXW9/+AR/3P89zXbWySx28STus0yoA8kabAzY5IXJwCeQMnHTJ61NRRXxB9qVZ GRpfk/8AiqSiiiiiigAooooooooAKKKKKKKKACiiiiiiigAooooooooAKKKKKKKh+0RC4WAyx+cw yse4ZwO+OuKACiineW/lb/K/df8APT+GpqKKKAG0UUUUUUUAFFFFFFFFABRRRRRRRQAUUUUVk+K9 eTwt4X1nW5ImuI9Nspr1oVbBcRxs5UHnGcYzWtXI/F7/AJJP41/7At7/AOiHrWlFSqRi9m0Z1G4w bXYKktYfOuYoT/EwT8zio6sab/yFLX/rqn8xXzRp/wDwUX07UNQtbb/hBrqPzpVj3f2kpxkgZx5Y z1r7Fr8WfDv/ACHtM/6+ov8A0MV+01fUZ/gMPgXS+rxte99W9rdz5fIMwxGPjUdd3s1bRLubf/CH n/n6/wDIX/2Vc5XpFeb0UUUV8kfWBRRRRRRRQAUUUUUUUUAFFFFfAn7Vn7LHi7/hIvGPxHtbjTbv RWkN5JaxyuLmKIKoYlWQKcYJOGPHQE8Vwf7Ifxg1/wAF/Fbw/oUeoTzaBq90tjPp7uWjUyHaropP yMGIJYYyMg16T+3V8a/FVn4qu/h7a3MNn4dktIZ51gT99cbvmKu5JwoK9FAyODnpW9+yb+yLqfh3 X9M8d+L2ghMEYuNO0uJxI29k+WWVhkDAbKqCTnBJGMH9LjiPZ5TfHtPmXurq1bT5/kfnEsO6mb/7 AmuV+++l73fyfbqdZomswTR21qA/mrGq/wCzwPrVnWrKG6sZXcYkRC6OPvcDNVPDenQraR3WP3rZ /wCA8kVFr2uJ5cttCf3nKO36EV9oUUUV+aH6Oc1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FFFFABRRRRRRRQAUUUUUUUUAFFFFFFFFABRRRRWV4o8MaV4z0C9 0TXLKLUtJvYzHcWsq8OOo5GCGBAYMCCpAIIIBHjfx4/a78M/BPVG0NbGfxB4iSNZJbO3lWKKEMAV EshBKsVOQArHGCcAgngfC/8AwUV8KX7Kuv8AhjVNHZv47OWO7Ree5PlnGMHgHnj3r2KOV4+cFiKV N23T6+q1uePWzTAwqPD1aiv1XT59AqSGZ7eXen7qVK0dM8PTahF5xl8qL+D+Jv6Val8IyKPkuY5D /wBNF2/yr5u/aU/Zp1X4E64Lm3MupeEryQiz1Bl+aInJ8ibHAcDowwHAJGMMq+H1+q1v8dvg78ZN FutBufEmlX1nqMJjm0/Vd1qXGRwPNC/OCQQVOQRlTxkfDH7Rn7N2ofBfVE1PTpDrHgq/Iex1RCH2 bhuWOUjjdjkMPlccjByo+/yrM6la2GxkXGp0urc3/B/4c+AzbKoUr4nBNSp9bO9v+Aauj6xHqcOC PLuE++n9R7fyrUrif7J1DTZvOSN8o3yPH838u31H1rpNK1VNQj2P+7uU+/H/AJ/yKs/s1/tKXvwb 1B9H1bztR8FX5K3dmpJe3LcGWLng4+8o+8PfBryDxPptvpPiPU7O0ukvrOC4kS3uoQQk0QY7JFB5 AZcMAeeeaxqK92GHp06sq0FZy387dfU+fqYqpVoxoT1UdvK+6E1LTUvvnX93cp9yT9dre38v56Ct uj/uU+iuy+EfjNvh78TPDPiMFtmn30UkyqFy0RO2UDdwCULDJ6Zz2r9g45EmjEkZWSNwCrK2QwPQ g1+JVfrR+zR42k+IHwP8J6pM7PeJaC0uGZmLPJCTEWJIGS2wMevLEZOK+M4pw9408Qumj/Nfqfac K4jWph35Nfk/0ILqEXVrND/fQp+Yrz5l2/I9ekVw+vWv2XVJf9v5/wA//r7q9Qooor8+P0Mz6KKK KKKKACiiiiiiigAooooooooAKKKKKKKKACiiiiiiigAooooooooAKKKKKKKKACiiiiiiigAooooo oooAKKKKKKKKACiiiiiiigAooooooooAKKKKKKKKACiiiiiiigAooooooooAKKKKKKKKACiiiiii igAoooqvfX9tplnPd3lxFZ2sKF5bidwiIo6lmYgADuTxXhfir9t34VeGZ2gh1W616ZSVf+yrVpAM f7blVYe4JFfJP7Xnx81D4o+PL/QbK9K+E9HuGgt4IjhLmVfleZ8H5vmBC9guCMEnMfwN/Y+8VfGb ToNanuofDfhyUkRXlwhklnxxmOIEZXIxuLKPTPNfb4fJMNQw6xOYztfpt/wW/Q+KxGd4itiHhsup 8zW7f/DpW82LHG8suxP3sv8A0zrVh8L3sn39kf8Avt/hmt3RdLTT7beRm4dfn/wo1TXINOJT/Wy/ 3E/rX0tB/wAFDPhtLNtfS/EkK/8APSS0gx/47MT+lejfD39qb4bfEm+isNL8Qpa6lIcJY6ijW0jn sFLDazHsAxNeE3v/AATfsfsOLPxxcLeKD80+nqY2PbgSAqPU5OPevlL4ufCDxF8F/FH9i+IYI1kd PNt7q3YtDcR5xuQkA8EEEEAj05FbUctyjH3p4Wo1L+ujWphWzLN8vSqYqmnHy/zT0+aMb/hErn/n rB/303+FVbvQb2zO7yvNT++nzf8A1/0rUXxf/ftcf9tf/rVt2d5DfRedDyK/X2ivmD9hv436h8Rv Cmo+GtdumvNX0MRtBdSvmSe2bIG4nkshGCx7MuckEn6fr43GYWeDryoVN1/SZ9jhMVDGUY16ezOA orc8UackM0d0o+8fn/3v/r/096w68z+J/wC0T4I+D2sWul+JtRns7y5g+1RRxWkkv7ssy5yqkDlT x7Vq/C34xeGPjHpt7e+GLuW8t7OUQTNLbvEVYruHDAZ47ivi3/gox/yVfw7/ANgRf/R81eJeD/jR 4l8C+B9Z8LeH7ltNi1i4Sa6vLclZyioV8tGHKg5ySOTgDIGQfrcPkFPFYGFam3zytvtvr07HymIz +eFx06FWK5I9k77adbF+x0ebUITJD5eA2z52/wDre9M1HSptM8rzvL+fP+r9v/11v+Ef+QbJ/wBd T/Ja1JrOK4mimcbzFnZ+OP8ACv0f+IX7UHw3+Gl29nqviGK41BCQ9jpqm5kQjqH25VCP7rEH2rzt f+Cg3wza48s2fiFV/wCexsotn/o7d+lfNXw7/Yh+I3jywj1C7htPDFnIoeP+1nZZ5Ae4iVSy/R9p ra8e/sDeNvCeg3GqaXqNj4k+zRmSW0tkeOdgBk+WpBDkemQT2BPFawy3JqclSqVry9f8lb8TOeYZ 1Ui6tOhyx/H80/uRyFpoN7eHd5XlJ/ff5f8A6/6Va/4RO9/56wfm3+FbN3r1nZy7Cxlk9I+f/rVH a+JbK6k2Ykj3f89FGP0Jr7f+G/xm8G/Fq2ll8La5BqUkIzLasGiniHHLRsA2MnG4AgngE129fjV4 G8bat8PPFWneIdFuWttQsZRInJ2uP4kYDGVYZBHcE1+vXgvxVa+OPCOjeILL5bXU7SK7Rd2Sm9Q2 0+6k7T7g14ucZT/Zsozpu8Jfgz18nzb+0oSU1acd+1u5zV9plzp/+ui/df8APT7y1Vr0KaFLqEo4 3xtXB3lr9jupYX6I1bdfinqn/ISu/wDrs/8A6Ea/ayvxT1T/AJCV3/12f/0I17fCu9b/ALd/9uPE 4s+Cj8/0Ia9IrzevSK/XfwPrWneHfhH4Y1DVb+206xh0ezMt1dSrFGg8lOrMQB+JrzHxF+3R8K9B upIYL/UNaaM4LabZEox9mkKg/UcehxXxNqnir4hftJarovhuwtrjUodPtYrey0ey4ghWNFj81ySF DHvI5AG7AIGBXq2g/wDBO3xnfWccuqeING0uZ13fZ4/MnZD6MQoXP0JHpmoeUYHCtzzCraT1sv8A hm/yRv8A2tjsV7uXUbxWl319NUvx9Tgr2F7jVLpI4vMl81/ufU1dj8LXrRf8s4/9h2/wBrolittO jlm/1W9i7u/uf84FUpPFVikgAEkn+2FH9SK978P/ALeXws1q6SC5m1XRVb/ltqFllAffymcj64x6 4r33R9a0/wAQ6Zb6jpd7BqWnzjfDdWsqyRuOmQykg88ex4r8rvjf+zj4r+Bc1q+srBfaVdOY4NSs WYws4GdjAgFGxk4IwQDgnBx6f+wf8XLzwz8RB4Mu7hm0XXA5hhcnEN0qFgy+m5VKkdzs9KjG5Hhp YV4rATukr23ulvbz/wCGFgs7xMcUsJj4KLenbV7ff5GTJ4WvVh58uT/YRz/UCsqaF7eXY8XlSpXb 6fqkOog+SeV/gf71VPEmnrdWRmQfvIef+A9/8f8A9dfohRRRXw59wcjRRRRRRTSccmgAooorL8S+ KdH8G6TLqmuala6Tp8f37i6lEaZ7AE9Sf7oySeADXhmuft4fCvSJnjt7rVdY2nG6xsSA3081kr4i /aA+NGqfGrx5e6jcXEn9jQSvHplluISCAHAO3++wALHrnjoAB618Iv2Dtd8eeHbPXPEGtx+GrS8i We3tUtzcXDRtypcFlCZGGAyTgjOORX3UMlweDoKtmNSzfRfl1bPh5Z1jMZXlRy2mml1f57pL5klv azXUmyGLzJK04/C160PHlx/7Duf6A10mm2MenW4jTk9Xf+8ao3/iSKzmMKJ5si/e+bao/nXt9j/w UI+Gd5cCOWw8RWSk/wCsntIig+uyVm/IGvbfh98XPCHxStXn8L67a6r5agywoSk0QPdo2AZR2yRg noTXyX4q/wCCcl1b6fLN4b8YR3l4oylrqVp5SP6/vFZsH/gJHqR1r5Ut7nxL8IfHBaJ7nQfEmkXB U7eHjkU4IPUMpHblWB7g1cMoy3MIP6jUfMu/+TV/miJZtmWXSj9epJxfVf8ADtfJmZ/wiVz/AM9Y P++m/wAKzrzTbqx/10X/AG0+8tb1v4sRpP31t5Uf/PRG3f0FbZWO4j/56ROv/AcV+x9FcD8DfifF 8YPhjo/iYIkN1Opju4UPEU6Ha4HoCRuAP8LLmu4u7uHT7We5uJVht4UaSWSRsBFUZJJ7AAZNfD1K U6VR0prVOx9tTqRqwVSDunqvQ89oq5q1j/Z99LD0j++n+7/niqkcbzS7E/1r1U17xBpnhbSp9T1i /ttL0+EZlurqVY41+pYgZPQDqTwK8K8R/t2/CvQrnyra71PXNv3pNNszsz6ZlaPP1Ga+I/2gfjhq /wAbvG11fXE7polvI8emafyEiizgMR3kYYLN17DgAD0j4O/sM+KPiNo1vrWualF4U0u6jEtvG8Jn upVPIYx7lCKRyCWz/s9DX2tPJMJg6KrZjUs30/Tq2/Q+LqZ3i8ZWdHLad0ur/PdJfMdb273UuyCL zJK1Y/C97NF8/lx/7Dt/gDXRabp8em24jTk9Xf8AvGqmo+IoLJyiDz5V/Bfzr3yz/wCChXw1uZNs mneI7Vf70tpCR/47MT+lerfDn9obwB8VrgWvh/xDBNqBGf7PuVa3n99quBvx1+XIHc184a9/wTfi XT3bRfGjteqnyR6hZBY5G92ViUHvhiPSvkrxp4M8Q/CXxpPo+rRPpus6fIsiyQOfZkljcdjwQRz9 CMDSllWVZgnHB1GpL+tmtV6EVc0zXLmpYyknF9V/mm9fVGV/wiVz/wA9YP8Avpv8Kp32jXNj87xf u/76fMv+P51rx+Lk8zD22I/WNt39BW7DNHdRB0O+Nq/YyivEf2SPjJdfGL4WpPqrrJrulTfYbyTj M+FDJMQOhZTg+rIxGMgD26vicRQnhasqNTeLPtMPWhiaUa1PaSuee0VqeINOSxvt6jEc3zp/vdx/ n1rLryTx9+1J8PPhn4puvDuvapcwapbBGljjspJAAyBl+YKQflIPHTpXZ/D34kaD8UPC6eIPD91J caW8jxrJLE0Rypw2QQCMetfnP+27/wAnH+JP+uVp/wCk0dcfp/xd8Wy/Dmy+G+ivPBps11JJLDYh jPfPKQBEccleMbB94k5zwB9pHh6lXwlKrSk1KSTbb0s1qfGy4hnQxdWjWinGN0rXu2np1/Q0rTQb m+tRMnl+XJ/fb3x6VWvLCbT7nyW/1m3f+75rrPDv/IGtv+Bf+hGrLWkX2r7S4/eBNmf7o5/xr9CP G37X3wu8C3htJtfXVrxPvx6TEbkD2LjCZ9t2R3Arj7P/AIKBfDG4ulhktvEFrHnHnTWUZRff5ZS2 Pwz7V88eCf2B/iH4nsEvNVm07w0j4K2947ST4PcqgKj6FgfUCqHxc/Yr8Z/Czw3c69Bd2fiLSrQF 7k2YdZoYx1cow5UdSQTgZJGASKp5bkvMqLrXltv1+6xNTMc65XWVBRitdtbeavf8EcpbeHby4+cx +V/10+X+Wf1qf/hE73/nrB+bf4VrXHiSzt5Nn7yU/wDTNf8AEj9Kksdetb6TYgkST0f/AOsTX6D+ AviV4Y+J2ktqXhfWbfWLVSA/lMQ8ROcB0YBkJxwGAJHIrp6/Ir4IfFfUPg38QtM160lf7Isgjv7V ScXFux+dSOhIHIz0YA9q/XC3uI7u3inidZIZEDpIvRgRkEfUV8/m+VvLai5XeMtv+Ce9lGZrMqTk 1aUdzkruymsZNs0flioK72+tI762khfv/wCOn1rg5I3il2P/AAVLWP4m8XaJ4L0ttQ17VbPR7EHH nXkyxBjjOBuIy3HCjJPYVV+IHjaw+HPgnWfEup7vsem27TsqsAXPRUGeNzMQozxkivyp+IXxF8Vf Hjxwt3qMs1/fXk/k2OmwZMcO9gEhiTt2GerHkknmnlWUyzJucpcsI7v/ACFmmbRy5Rio805bL+v6 YlSwWs15JshikkFLZWz31zHCnRq7e2todOtxHGPLjT/OTX3vq/7dHwn0yRlg1S+1LBxutdPfH4Fw tX/D37aHwm8QXEcH/CQvpcz/AHf7RtJIk/F8FR+JArwzwL/wTpurzS4Lrxb4o/s+8cZfT9NgEvlZ 6AyswBb1AUj0JFcl8av2GNa+G/hy68QeH9XXxHptnG013BJCYbiKNeS6gEh1AyTyCAMgHnHsRwWR 1J+whWfN36ffax5UsbndOHtp0Y27dbfec1H4XvW6eXH/AL7n+gNNm8L3sf3Nkn+43+OK0bjxbDHL shi82P8Av7tv9DU+m+Iob6QQyR/Z5G+7825T+PHNc58ev2rvFfxW8R3Nloeo3mi+F0kaC0s7GR4p LpM4DTFTli3B2fdHAwTknf8A2J/AvifT/jlpmrX3h7VrfTVtrkPfXFlKkILRkAF2UDJPvXn/AOy7 8VLP4T/FjTNR1Kzt7nTbvFlcTzRqXtUdgPOjY8qVPXHVdw9CP1U4rtzbFLK6P1KjRSjKNr3+T+fq cOUYZ5pU+vVqrc4vbt2+RNpmiw6dH/z0nxy/+HpTPEU6Lpk0e9BI235N3P3hVjVLN76xkhjl8uQ/ 5x9K4anUUUV+dn6EFFFFFeJ+Jv2wvhj4R8Q6loup6vdR6hp872txHHYyuFkU7WAIXBwR1HBr2yvy I/aD/wCS5ePf+w1d/wDo5q+jyTL6OYVZwrN2S6HzudZjVy6jGpSSbbtr/wABoK1rfw3czQxSIY/n UP8AfPf8Kya77Tf+Qba/9ck/kK/Vfw/460TxN4OtfFVnexx6FPAboXl1+5RYxnLNuxtAwc5xivHv Fv7cXwt8L3r2sV/fa/JHw0mk2wkjz6B3ZQ31BI96+HJ/iH4z+Knh3wn8NdIhuJrGxi+zwaXYklry XczmST1wD0PyqFJ45Nez+EP+CdfifVrGGfxD4lsdBmcbja29ubx4/ZiHRc/Rj7E16rybA4JuWPq2 u3ZdbdL2Tb+Wh5X9sY3GpLL6V7Wu3te2yu1+JxFxYz2919l/1kv/AEz+btmtCHwteyRfP5cf+w7f 4A10y28NtLNc4xI/35G9AAPy4rNuPFVtH/qY5Jff7q/4/pXtmh/t9fC/V7pIbn+2tHVjjzr6zUov ufKdzj8K988N+KNH8YaVFqWh6la6tp8n3bizlWRM9wSpOCM8qcEdCBX5z/Gj9i3xZ8JtFuNdsry3 8T6HbLuuJrWJop4FHV3iJPyjuVYkDJIAGa4n4AfHLWPgf4zt722nkk0S4kRNT08cpPFnBYA9HUEl W4PboSK0q5HhMZQdbLp3fbo/Lo0/Uzp55i8JXVDMqdk+v67tNehmv4TvV/5axyf8CP8AUVlXFrNa ybJovLkrrtN1621CTYD5cv8Acf8ApVnUtPj1G3Mb8Hqj/wB01+sdcj8Xv+ST+Nf+wLe/+iHro9L1 O11rS7PULCeO6sbqFJ4Zo+Q8bKGVh7EEEVznxe/5JP41/wCwLe/+iHr4qjdVoJ91+Z9rUd6cmuxw lWNN/wCQpa/9dU/mKhkjeKWVH/1qNsqbTf8AkKWv/XVP5ivyH8O/8h7TP+vqL/0MV+xvijxdongn S31LXtVs9HsU4868mWMMcZwMn5mOPujJPavxr068NjqFrc7d/kyLJtzjOCDjP4V61dt8Tf2uPHlx cw20+s3EeSsMbCOz0+JjwoLHag47ks23+I1+o5xlscdKnKpPlhFO79bf5bn5bk2ZfUqdSFODnOTV kj0CvPLe1mvJdkMXmV6HVAfZdFte0af+PO39TX2LrH7e3ws0uZ47eXV9WUHHmWdjgN7jzWQ4+oFX /Cf7cHwt8UXqWsuo3ugySMFRtWtfLjJPq6MyqPdiAPWvANP/AOCc/i6W133ninRba425EcSTSjPo WKr+YBrwj4wfBTxN8Etei0zxBBEY7hDJa31qxeC4UHB2sQDkZGVIBGR2IJ8mjleT4p+xoVW5euv5 HsV80znCxVavRSj6f5O6OeHhW9bpJDH/AMCP+FNm8M3sce793If+mbf4gVrN4ss/+eU//fA/xrRs b+HUI/MiP+Nfrda3UN9axXFvLHcW8yCSKaJg6OrDIIIyCCOQRwRU9fE3/BPv4u3l1can8P8AUbhp reOA3+meYxPlAMBLEuf4TuDBRwCHPevtmvjcfg5YDESoSd7bPuj7DAYyOOw8a8NL9OzODZdvyPSV 03ijT1aL7UgxInyP9O3+H4+1czRXD/ET41+CfhUqDxP4htdNuHG9LX5pZyPXy0BbB6AkAZ71yn7U 3xpl+Cvwxl1DT2hHiC/kFnp6yAOEYgl5Cp6hVBIzkbiuQQefzV8O+HfEvxe8aR2Gnpca54g1OZmL yvl3J5Z3djwAOSScCvYyrJljabxFeXLTX4239EePmucPBVI4ehHmqP8ADt6vyCrdnpN1ffPDF+7/ AL/3V/X+lT6Fp39oXXz/AOrT53/+Jrr5JEtIS7nZEi19meLP2vPgL4g1RrzVfAs/iS8wI/tl1odn K7KOg3SvuwOwP6V2Og/t4fCi68i2c6rocIARftOnjZEAMAYiZyAOmADXmPhb/gnC8ljHJ4i8Y+Td sPnt9MtN6IfQSOwLf98CuO+L37B/iHwFoN1rXh3V08TWdrG0txam3MNwiLySgDMJMDkjIPoDXqqh kleSoKq79NXb5XVjzHXzyinX9jHu9Ff8Hc56Hw/qccexL/y4/wDpnK3+FQTeF7395J5sckn+8dz/ AJirs/i5Fk/d23mR/wDPR22/0NT6d4iivJhC8f2aVvufNuU/y5r708J+MtC8daPHqnh7VbXV9Pfj zrWUMAfRh1Vh6EA+tbdfkb8D/jFq/wAFfHFprWnzSPYs6pqFirfJdQ55UjpuAJKt2PsTn9arK8g1 Gzgu7aVZre4jWaKRejqwyCPYg5r5/NsreW1Ek7xls/Toz3spzSOZU27WlHdeuzRy91ZzWcmyaLyx UVd7fWKX1vJC/wDwH/ZPrXByRvFLKj/61G2VDrWr2vh/R7/VL1/Ls7GCS6mkVSdsaKWY4GScAHgc mvGNN/bU+FWrala2VvrN21xcypDEp0+YAszBRyV45PWvR/i9/wAkn8a/9gW9/wDRD1+Qmj6g2lat ZXyLva2nSdVzjO1gcZ7dK78lyqhmFOpKq3dPSxxZzm1bLalONNJqV73+XmhYYXnliRP42VPzrWbw reesf/fZ/wAKz9N/5Clr/wBdU/mK9Ar9kPFHi7RPBOlPqOvarZ6PYrx515MsYY4zgZPzMccKMk9h XhWsft7fCvS5njt5dX1ZQceZZ2OA3uPNZD+YFfHV43xM/a58eXFxDbT6xPGSRDGRHZ6fEx4UFjtQ cdyWbb/Ea9V0/wD4Jz+LpbXfeeKdFtrjbkRxJNKM+hYqv5gGuyOUZfg0lj63vvont+b/ACOOWbZh jG3l9H3O76+mqX5nnlvazXkuyGLzK0x4VvW6SQx/8CP+FdCPsui2vaNP/Hnb+pqk3iyz/wCeU/8A 3wP8a+gPCP7cHws8VXqWs2pXmgySEIjavbeXGSfV0ZlUepYgCveLa6ivLeK4t5Y5reRA6SRsHR1I yCCOCCOQRwRX5IfGD4K+Jvgj4gi0vxBBEVnQyWt9bMXguFBwdpIByMjKkAjI7EE/T/8AwT9+MF3e yaj8PtSuGmhghN9pjSEkxAMFliGf4fmDBR0+f14zzHJKEMN9bwUrxWvfTuisuzqvUxP1PGQ5Zfdr 5rz6NGTN4ZvY4937uQ/9M2/xArKZdvyPXeWN/DqEfmRH/GsbxRYL5ZukH7z7j/Tsf6V9rUUUV8Wf aHN0UUUV5D48/ap+Hvw28UXfh/XtQvLPVLXbvj/s+V1wyhgQwXDAg9R7+levV83/ALZ3wD/4Wh4N /wCEi0i38zxPosbOFjX57q2GWeP1LLyyj/eA+8Mell9PDVcRGnim1F6XXR9Oh5+OqYilQlUwqTku jvqvk1qFadr4fuby3ilQx+W/P3v8BWZW34a1P7NMLV/9VN9z/e/+vXrXwv8AjD4U+MWm3d74W1H7 dHZyiK4jkiaKRCRkEqwBwRnB6EhsHg47avye/Zz+M1z8EviRZ6sWkk0a4xbanbpzvhJ+8B3ZD8w9 cEcZNfqzYX1vqljb3tnOl1a3MazQzRNlHVgGVgR1BBBB7iuzOMt/s2slDWEtv1X9dDhyjM1mVFyl ZTjuvyfoZ9/pk2myRJMch/8AnnVSu61OwTUbOSE/8B/3q4aSN4Zdj/61Kr65rVj4b0a91XU7iOz0 +yhae4uH6JGoyT69B0HJ6CvEP+G5PhH/ANBu8/8ABbN/8TXjX7evx2+13CfDfRrj9zCVn1iRD95+ Gjt/ovDsPXb0IIrkP2JfgD/wsDxV/wAJlrdvu8O6NMDbxyDi6uxhgMd1Thj6naOfmA9HC5Th6eBe Mxra6pLT06bv8jgxGbV549YLBJPu2np32a2/PQdbwvdSxIn+tetb/hE73/nrB/30f8KveGdL8qL7 VJ/rH+5/u/3vx/l9an8Qar9ht/Jj/wCPiX/xxf73+H/1q/QuwvE1Kxt7uNZFjuI1mVZUaN1DAEBl YAqeeQQCDwRViivjn9uz4+ah4a+z/D/w/eG1mvLfz9VuIWxIsTHCQhgfl3AFm7lSo6Eg/P4LBzx1 dUael/wR72MxdPA0JV6nT8WcnJH5Usqf3G2U2iui8M6WjA3rjPzfJ/jXtfxA/ap+Gnw5up7LUfES Xmow8PY6cjXMikdVJUbFYdwWBFecv/wUO+Gyy7RpXiZl/wCei2kGP1nB/SvjT4NfAXxT8ctWmtdB giis7Xb9q1G6YrBDnoMgEsxwcKAffHWvp63/AOCbuni0YXHjq6a6x/rItNUIp/3TISfzFfW1cuyf Av2eJqNy+f5JaHydHMM4x69phqSUOl/+C9fkjOtvD97c/wDLLyov+mny/p1/SrP/AAiVz/z1g/76 b/Cuiv8AUYdOh8yY/wC6vc1jt4w/6df/ACL/APWr1Xwv+218KfE11HbSaxc6LI5AX+1bVo0yfV13 KvuSQPevcrO8t9QtYrm0njureZA8U0Th0dTyCCMgg9iOK/L/AOPX7K/iT4FxpqM1xDrfh2WXyo9S tkKMjH7oljJOwnBxgsOOvOK7z9hn436h4a8dW3gXULpptA1cuLWOV+LW5ALjZnor4Klf7xU+ucMX kmHqYZ4vATulrbfbfzTXZm+FzrEQxKwmYU+WT2a/Dvv3RRm8L3sf3Nkn+43+OKypI3il2P8Auq7X TdXh1RTs/dyJ9+Nuv/6qreItOS6sjMn+sh5/4D3/AMf/ANdfoXRRRXxR9oclRRRRRRRQAUUUUUUU UAFFFFFFFFABRRRRRRRQAUUUUUUUUAFFFFFFFFABRRRRRRRQAUUUUUUUUAFFFFFFFFABRRRRRRRQ AUUUUUUUUAFFFFFFFFABRRRRRRRQAUUUUUUUUAFFFFFFFFABRRRRRRRQAUUUUUUUUAFFFFFFFFAB RRRRRRRQAUUUUUUUUAFFFFFFFFABRRRRRRRQAUUUUUUUUAFFFFFFFFABRRRRRRRQAUUUUUUUUAFF FFFFFFABRRRRRRRQAUUUUUUUUAFFFFFFFFABRRRRRRRQAUUUUUUUUAFFFFFFFFABRRRRRRRQAUUU UUUUUAFFFFFFFFABRRRRRRRQAUUUUUUUUAFFFFFFFFABRRRRRRRQAUUUV+UX7U3h3UvDfx68Xx6k jK13evfQPkkSQynchBPoDtPoVI7V5JX7F+PvhT4R+KFtFD4p0G11hYdwiklUpJECMELIpDKD1wCB kA9gR4H4s/4J6+B9WJfQ9Y1XQJMH5ZNt1FnnB2ttbjI/j6D15r9IwPEWGVKFOunFpJX3X4a/gfm2 YcOYmVadWg1JN3s9Hr+H4ndaPIkml2xToIwv5cf0q9Xn9pqV1Y8QS+V/48v5GtaPxbOv+utkf/rm xH+NfnhWrY+INT02xubK11C6t7K5G24topmEUy5U4dAcMMopwR/CPSvpHxd/wT58faM0j6HqWleI oNxCLva2nYfNglXGwcAZ/eHBbHOM14t4s+Bvj/wOJX1rwhq1nDExD3It2lgXBI/1qZTt1zyORX0t HHYTFfw6ifz/AEZ8zVy/G4V3nTa8/wDgo6qmMobH+z/+qseHxRZS/e8yP5f7u5f0z/KtG3vobr/U ypJ8u7hvm/KuCooor0Dyy1RRRRX3X/wTn8aGfSfFfhSWRf3E0epW8fGcOvly98kApF0GBuOeor4U r1n9mn4sQ/Bz4s6brl40q6TMj2eoCEZPkvjnGCSFdUfA5OzA68+TmuGeLwdSlFXe69Vr+Ox7OT4p YTGwqSdo7P0f9XCua8WWo/dXP/AH/mP610tUdVsf7QsZYf4+qn3/AM8V+r9FU9J1ay1zS7XUdOuo r6xuo1lhuIHDo6kZBBHBBq5X4y04uzP2lO+qOFop00L28ux/3UqU2iiiikMKKKKKKKKACiiiiiii gAooooooooAKKKKKKKKACiiiiiiigAooooooooAKKKKKKKKACiiiiiiigAooooooooAKKKKKKKKA CiiiiiiigAooooooooAKKKKKKKKACiiiiiiigAooooooooAKKKKKjk3iNvL2+Zg7d3TPbNSUx3WN Gd2VVUZZm6KKAClX/bpKFXfX5wS/sD/FOaRpHfRWZiSzfbm6n/gFfoloGjW3hzQ9O0qzRY7Owt47 WGNf4VRQqj8hXyV8av2+rbQ7640n4f2UGq3ELmOTWL7JtyRwfKRSC49GJA44DAg1863X7Q3xp+J2 rC3sfEOvXV033LPw/G0TY9lgUE/U5Nfe1sFmeb04zxTjCK110evlr+Nj4SljcsympOGFTnKXbXbz /wArnaf8JJp//Pf/AMcb/CuPuJvPupZv77M/51v6b4X/AI73/v2n/sx/w/OtZdLsraHAt49n/TT5 v1Oa/U+vkP8A4KN6VDN4C8J6mU/0i31N7dG/2ZISzD84l/KvnuH4JftAeMmWabS/E1yz/wAWqagY m/HzpAR+Ncr8Tvgb8Q/hjpVrqXjHTZLK0uZ/IikkvorjdJtLYwjsRwp5PFXl+U0cLioVFiYuS6K2 unr+hGYZrWxOEnTeGkotbu9l57HDV0Xg9v8Aj6T/AHf61rtqllDH/wAfUGP9hgf0FSWepWuof6iT zNv+yV/mK9S/4J63bQfHDUYh92fRJ0b8JYWz+n61+jFfm9/wT9/5Ltc/9ga4/wDRkVfpDXkcSf79 /wBuo9Xhv/cF6speJ49+l5/uMG/p/WuPrs/Ef/IHm/4D/MVxlfnt/wAFGP8Akq/h3/sCL/6PmrS/ 4J+/DLQfE+t6/wCJ9UtVvr/RXgjsY5sGOJ3Dky7SOXGwBSeBknGcEZv/AAUY/wCSr+Hf+wIv/o+a u8/4Ju/8gPx1/wBfFp/6DLXv1Jyp8PqUHZ2X4yPCpwjU4hkpK+t//JTq/CP/ACDZP+up/ktJ4ovp beGGKM7PO3bj9Mf40vhH/kGyf9dT/Jar+MOtr/wP/wBlr7Nooor83P0Y5yiiivyH+POhx+G/jV42 0+KJYLePVrhoo0GFSNpCygD0CsAK/Qz9jO8a7/Zt8IGRmZkF1Hz6LdTAfkMCvg39q/8A5OG8b/8A X4v/AKKSvur9iX/k2zwv/wBdLz/0qlr9Gz18+V0ZPvH/ANJZ+d5HFQzbEQWy5v8A0pHfWEjSWNs7 8SNGp/SuU8SLt1iX/b2/yFdVpf8AyDbT/rkn8hXMeJv+QpN/ur/KvdK/FPVP+Qld/wDXZ/8A0I1+ 1lfinqn/ACErv/rs/wD6Ea5+Fd63/bv/ALcbcWfBR+f6GTXpFeb16RX6r/s2fDPQfhv8KdBGkWqr dapZQX17ePgyzyvGH+ZsfdXcVVegHqSSfVa5X4V/8kv8H/8AYHs//RCV1VfFYqcqlecpu7bZ9th4 Rp0owgrJJHD61fTXV9Kj/wCqiZlRPocVn1Y1L/kKXX/XV/5mq9eMfthaGmufs7eLEaJZJLWOK7iZ hkoY5UYkeh2bh9CR3r86vgXdtY/GnwFMrMuNdslO3+6Z0DD8QSK/S/8AaW/5IH46/wCwVL/KvzG+ DP8AyV7wP/2HbH/0oSvvOH25ZfWi9rv8kfB8QRUcfh5rfT8JGn4ckddYiz0fd/In+ldZqC7rG5X/ AKZN/I1yPh7/AJDNt/wL/wBBNdhd/wDHtN/uN/Kv2Gooor86P0Q8+ooooqG6t1u7aWB2ZVkQozL1 5GOKmoo80AU6GTypIn/uMr02ivxZ13Rbzw5rV/pWoRNb31jO9vPC3VJEYqw/MV+jfwQ/bG8DeMvD um6frmpQeF/EEMCRTQ3zeVbSMqgFo5T8oU4ztYgjOBnGS/8AaI/Y/wBF+M15Lruk3S6D4qZAHm2Z t7vAwPNUfMG6DeMnHUNgY+LvHX7KfxN8AzSfavDNzqdqmf8ATNJU3UZA/iwo3KP95RX6ZKtgM+oR hVnyzXyd+tr7o/NI0MfkNacqMOem/np021TX3HoqsHG5a5TVPD9ytzLPCfMjdi/yfe9fx/Cm6V4i exjEM/7yMf8AfSV0Ntq1refclT/cf5W/Wv1Rsr231G2S5tLmK6t5BlJoHDow9QRkH8K+YP2g/wBj O9+MnxIuPFGn+IbXSVubeKOWGe3aRmkRdm7IboVCj8K+D/D/AIt8R+A755dG1bUdCu1bD/ZLh4Gy OzAEZ+hr6J+FX7fHi7w1dW1p4xhj8T6VkB7hEWK9QeoIwj49GAJ/vCuGOS47LpOtgaik7dle34r8 Tu/tvAZjFUMdTcVf5ferP8DiJI3il2PF5Uv/AE0+Wt7SfEMFjYRQPFJ8m77mPXPqPWujkhjmj2SI JE/2uayr7w3bXPzwj7PL7fd/L/CvrX9mz4L3vwL8CXmgXuqxatJNqMl4s0EZjCBo4k24JPeMnPvX afErRL7xN8O/E+j6Z5S6jqGmXNpbtKSqLJJGyKSQOBk9cGrXg3xjpPj7w1Ya9oV2l7pt5HvikX8i rDqrA5BB5BBzWhqmqWmiabdahqFzFZ2NtG001xOwREVRksSegAr4yrWrTxLq1F799dOvofZUqNKF BUqfwW016epga1qEepXUTxhx8uz5/qT7+tV7CRI762d+I0YP+RpLu0exuRDNzItRwwvcS7E/eyvX 5++Ef2DPH9r4q0WXWRo8mjx3sL3qx3jEtAJFMgA2DJK5wM81+hYA24FfD3xc/wCCg1215JYfD3TY o7VcqdW1SIl3944gQFHcF85zyorxFfjN8b/ipqEiabr3ijVLjHzQaCskYUe6W4AA9yK+yr5dmOaR jVxbjBL9e6/4J8fQzHLcrcqODUpt9tdvP/K518/iKyWKTy5v3m07fkPX8q46unsPC8a/vLo+ZJ/c T5V/x/lWj/Z+n2cWWhgjjT+ORR/M1+qNfBn/AAUe0qGHxZ4M1NUxcXFjPbu395Y5FZfyMrfnXmkP 7P3x98UEyy6Pr0zPyW1DU1ib8fNlB/OuD+KXwj8afCmfT4/GNg1jNfI725a7jn3BSoblHbGNw69c 8V0ZXldHCYuM44iMpa+6rX29f0OfNczrYrCTpyw0op21d7LVeXy+Zw9dV4Sb/QZV/wCmn9BV+TWL KEc3Uf8A2z+b+Wals76G+j3wyeYPXaR/Ovpj/gm1eMt94/tv4XjsZPxUzj9d36V9xV8K/wDBNv8A 5Dfjr/r2tP8A0Kavuqvm+IP+RjU+X5I+iyD/AJFtL5/+lMyPF0O62tpP7rFPzH/1q5iur8Xf8g+L /rr/AENcpX5f/tu/8nH+JP8Arlaf+k0de/8A/BPv4ZaD/wAIjfeOJrVbrxA97JYwTTYIt4lRCfLG OGbeQT1wABjJz4B+27/ycf4k/wCuVp/6TR19Uf8ABP3/AJITP/2GLj/0XFX0+YzlDJKXK7XUF8rH zWXwjPPK3Mr2cmvW52vh3/kDW3/Av/QjWV4qvplljtk/1e3e/wDtckY/StXw7/yBrb/gX/oRrE8W /wDIUi/65L/Nq+mKgvLODULOe0uYlmt7hGjljkXIdGGCCPQg4NT0V+b+Z+imLSxyPFLvT/WpSUV+ K2tadJpGrX9hJ/rLWeSBvqrFT/Kv1z+CV4198G/AtxIWaSTQrEuzdz5CZP51+UHxG/5KF4o/7Ct1 /wCjnr9V/gH/AMkP8Af9gKy/9EpX6LxP72Goy8/0PzzhqPLiq8Fsv8z0iuB1VduqXX/XU/zrvVrh Na/5Cl1/vV5P/wAFAL6e1+BEUUO7y7nWLeKbb/dCSuM+25F/HFfMX7C2l2uoftBadJdGPdZ2VzcQ q4zuk2bOPcK7H8K+5/2jPhlJ8WvhFrmg2q7tS2C6seQN08Z3KuTgDcMpk8fN7V+ZXw38c6v8GPiR p2vW9uyahpVw0c9nOpRmHKSxMCMqSCw6ZB57VOS/7RldbDU37+v4rT/IrOf9mzSjiqq9zT8Hr917 l3wl/wAhSX/rkf5itzxCxXR7kr14/mK5jRb37DfRO/8Aq3+R/of/AK9dndWqXlvJC/3HGK/YGmSR rIjI6qysMMrchga8o8DftS/DPx1pMV5F4p0/R5iPnsdauI7SWJvTDsFb6qxHvwQOK+OX7ZnhDwP4 bu7Xwrq9v4i8TTRslq1iwmt7djwJJJB8pxyQqk5IGQAc18bTy7F1KvsVTal6f1ofZTzDC06XtnUX L6nn1CtsrQvPD97ay/6rzI/76fN/9erWmeHZpJI3uo/KjHWPPzP/AJ79K/PLxlYW+l+LdbsrVhJa 219PDCy9GRZGVSPbAFfrp8Lr2bUvhn4Qu7nd9ouNHs5pd3Xc0KE598mvyi+Gfw/1X4tePdM8P6ek ktxfTgzz4z5MWcyTMfRRk+5wBkkV+vem6fBpOn2tlbJ5drbQrDEv91VUKB+AFfW8UVIqNKlf3tX/ AF6/ofJcMQk3WrWtFtW/F/hc66vP9S/4/wC6/wCur/zNdzdXKWdvJM/EaDNcBNI9xLK7/wCsdmf8 6tUUUV8CfejaKKKK/Ij9oP8A5Ll49/7DV3/6Oav13r8iP2g/+S5ePf8AsNXf/o5q+24W/j1PRfmf E8Vf7tT/AMX6BXfab/yDbX/rkn8hXA132m/8g21/65J/IV9v/sM/CfSPC/wttPF5SO41zXg7vcMg zDCsjIsSHsCU3MRjJIBztFfTFeP/ALIv/Jufgn/r3l/9Hy17BXzeZVJ1MZVc3f3mvueh9Ll1ONLB 0owVlyr8Uc34mv3kuvsv/LNMf8DYgGsWtHxD/wAhm5/4D/6CKzqjmhjuIXilRZI3BR45FyGBGCCD 1B7ivyL+O3gVPhr8XPFHhyBdlrZ3jNbLu3YhkAkiGT1IR1BPtX68V+ZH7c0aJ+0RrBT7z2lqz/Xy lH8gK+g4XqSjiZ0+jjf7mv8AM+e4opqWEjU6qX5/0gVtvzpXfafc/bLGKYdXXJ/3u/61wNdr4d/5 A1t/wL/0I19ffsTeLJPFH7P+kRzszTaTPNprM3cKwdPySRV/4DXpfxe/5JP41/7At7/6IevBf+Cd kkjfB3XkK/uxrsu1vc28GR+HH51718Xv+ST+Nf8AsC3v/oh68jHQVPNJRjtzfnqexgKjqZdCUt+X 8kYHiiHy9U3/AN9Q/wDT+lUdN/5Clr/11T+YrV8WKn2+L/np5XH5msrTf+Qpa/8AXVP5ivyA0+2+ 3X1tbFtolkWPd6ZIFfsP8PPh5ofwu8K2mgaBaLa2NuPmbgyTyY+aSRsDcx9foAAAAPx80L/kNad/ 18x/+hCv2pr6XiqckqME9Hf9D5jhSEf3s7aq36noFefX19NfS+dN/wDsV6DXm9FfMP8AwUF0OPUP gpZX/lqZtP1aF1k2/MI3SRWGfQkoT7qPSvp6vnv9uv8A5N51T/r9tf8A0aK+UymTjjqLXdH1uaRU sDWT/lf4IK3PCUj/AG+VP+WflfyI/wAaw62vCf8AyFJf+uR/9CFfHv7Ft01r+0l4TAZlWYXcb7e4 NrMR+oB/Cv1Gr8r/ANjj/k5LwZ/10uf/AElmr9UK9vij/fIP+6vzZ4fC/wDuUv8AE/yibniBd2j3 I+n8xXE13Guf8gq6/wB3+tcPXzb+2F8B/Fvxx/4RSPw0bEQ6b9qa4+2XBjLGTytuMKc4CN+dUP2Q f2afEHwV1zxFq3ihLFry6t4rWyazmMuF3M0oOQMZKxY9cH0r1z40fHTw38DdBi1DXZJJrq5JS00+ 2wZ7ggc4BIAUZGWPAyOpIB+HvHX7eHxH8UTzLo0ln4WsWJCR2cKyy7T2aSQHLe6hfbFPAU8yx2C+ q0klS7v1v+fkPHVMtwOM+tVm3V7LXpbbZaefmbXh3Uraw+1GaXyy23+Enpn0+tP8QatBfWscMEnm fNvf5Sv8/rWfpelTapKNn7qNfvv/AJ710tr4cs4OWi82T++/+HSv0mpGXNflppq/Hz4mQLLaz+ON Ws5uVk865W2b6MSE/I1op+yp8dtVXfLoF8yn/n51i3B/Jps/pUvIaVPStioxfy/Voaz6rUV6WFnJ en+SZxtFd3/oNk//AC720n/AVaopNe0+P5ftPP8A0zUt/IGvJfiDpcOh+PvEmnW67bez1O5t41HZ UlZQPyFfqt8Abtrz4H+ApX+9/Ydmn/fMSrn8cV+S2saXdaLq17YXyeVe2s7wTx7g22RGKsMg4OCD yDX6xfs6/wDJCPAf/YGtv/RYr1+Jl/stLW+v6HkcMu+KraW8u2pfjfdGGrh9aj8nVLr/AHt/58/1 rugdwriPEH/Iauv+A/yFbHxe/wCST+Nf+wLe/wDoh6/IDT7b7dfW1sW2iWRY93pkgV+v/wAXv+ST +Nf+wLe/+iHr8hNC/wCQ1p3/AF8x/wDoQqeF/wCDV9V+RXFCvWoJ+f5or6b/AMhS1/66p/MV6BXn +m/8hS1/66p/MV6BX7B/Dz4eaH8LvCtpoGgWi2tjbj5m4Mk8mPmkkbA3MfX6AAAADpqKK/PZSlUk 5zd2z9AjGNOKjFWSPPr6+mvpfOm//YqCiivmH/goNoceofBWw1DylNxp+rRMJNvzLG6SKwz6FihP qVHpXyv+xbeNaftJeFAGZVmF3G+3uDazEfqAfwr7C/br/wCTedU/6/bX/wBGivjP9jj/AJOS8Gf9 dLn/ANJZq/Q8rfNktVPtP8j8+zWPLneHa68n/pVjc8JSP9vlT/ln5X8iP8a2vEC7tHuR9P5isPwn /wAhSX/rkf8A0IVva5/yCrr/AHf61+qFFFFfnR+iHD0UUUUUUUAFFFFfnD+2n8A/+Fa+MP8AhJ9G tvL8M63MSY41wlpdHLNH6BW5ZR2+YcACtL4E/tiP8M/g9rnh3UhJe6tp8Z/4R5mUuh3nBjc9ljJ3 jPVcrkYUV9hftGXPha2+DPiY+MR5mjNbFPLTHmGY/wCqEWf49+0g9ARk8A1+SNfpuVyjnGBVLFRv yNa97f8AA0fl6n5lmvNk+N9thJW507rt/T1Xn5HYaDqn2632Sf8AHwn/AI+P73+P/wBem6jocd/f RT9j/rfw/wA4rA0FZ21SLyf+B/7vf/PrXc13/wAN/Aeu/HT4mW+kQTSXGoalO1zfX8wL+VGW3SzO e/XueWIHev1d8F+D9M8A+FtN8PaND9n03T4hFEvdsclmPGWYkknuSfWvlH/gnXfeGP7F8TWkaKvj DzlknaTGXtAAE8v/AGQ5bcPVkyTkAfZVfPcRYudXEfVrWjD8X3/yPoeHsHClhvrN7ynu/wBP8/Mq 3VyljbmR+I1/ziuGu7p7u6lmf/WNW94sWb903/Lt/wCzf/q6fjXOUV8S/tFfsj/EH4qfGDXvEukt pf8AZ155C26z3bI6qkMaHI2nHzKT1719tV8//tB/teaB8F7mXQ7C3/t7xSqBmtVfbBa7hlfOcc5x htgGSMZK5BPmZTVxdPEf7HHmk1b5afcenmtLCVcP/tkrQTv8/wBfQK6jR9YsrPTYoXm/eJu42H1J 7CuXrX0nw+99GJp/3Uf/AI8/+f8AIrqP2Y/hPefBz4UWWh6oluusPcT3V61u+9CzOQpDEDP7tYx0 4xivWK/L3xR+2D8WvHNx9nt9cbSY5GwlnoduIjn0VuZD9NxpkHgH9oPx9h5bPxpeqeVbUrmaJefT zmUY+nFe7WyGtUm6+LrRi5O/9XseJRz2hCCo4OjOajpt/wAOQa5fJfX29P8AVoqon8+/1rPrt4dB soB/x7I/+/8AN/OnrdafaDy45beL/YRgv8q+9v2mtKh1j4BeOoJ496ppklwN396LEin8GQGvzI+D d01j8XPBNwn3o9csn/KdOK7nxP8Asx/GHQ/D2oa1rmiTw6ZZQNcXEkuqW8m2NRljtEpJwOwGa8++ FP8AyVDwf/2GLP8A9HpX0WV4SlhcLVp06qqJ329PVnzuZ4qpi8XRnUoum1Za9dfRHK+H226xa/8A Av5Guxuo/tFvLH/fQp+YqtDrFlcyiGObzHbttP8AhV2T/Vmv2Oooor8nP1Y86ooooooooAKKKKKK KKACiiiiiiigAooooooooAKKKKKKKKACiiiiiiigAooooooooAKKKKKKKKACiiiiiiigAooooooo oAKKKKKKKKACiiiiiiigAooooooooAKKKKKKKKACiiiiiiigAooooooooAKKKKKKKKACiiiiiiig AooooooooAKKKKKKKKACiiiiiiigAooooooooAKKKKKKKKACiiiiiiigAooooooooAKKKKKKKKAC iiiiiiigAooooooooAKKKKKKKKACiiiiiiigAooooooooAKKKKKKKKACiiiiiiigAooooooooAKK KKKKKKACiiiiiiigAooooooooAKKKKKKKKACiiiiiiigAooooooooAKKKKKKKKACiiiiiiigAooo rj/Fnwh8FeOtx17wtpeoyM+/zpbZRNk4z+8UBucDvzgZzivF/Fv7AXw41zzJNHk1Tw5Nxsjt7j7R Cv3c5WUMx4B6OOWPUDFfTFFd1DH4rD/wqjXz0+7Y4a2Bw2J/jU0/lr9+5ag1S8tvuXUn/oS/kcir 9v4quocedGkv6N+nH6VjUV+Z3x3/AGO/Enwb0t9btL1PEvh+MgTXEELRTW4OPmkjywCZ43Bj2zjN fPFftrJGk0ZjkCyRuCGVlyGB6givgf8Aaq/Y9uPC01/4w8D2nnaBta4vtKi+/Zc5Z4l6tHySVHKA E/d+791lGffWGqGLdpdHtfyfn/Xr8JnGQexj7fBr3VvHe3mv6/4HZ6ZrkGpfJ/q5f7n+BrVrzdW2 /OldXo+vJdCOGf8Ad3P3eT9//wCv/kelcD+zN+1BqfwV1aLTNTkm1HwbcPiazyWa0JOTLCD05JLK MBue/NfpToeu6f4m0e01XSryLUNNvIxLDcQHKOp7j+RB5ByCARX4r173+zP+05qPwO1U2GoibUvB 90+bizjOXt2P/LWLJAz6rkBvUEA1tnWSrFp18OrT6r+b/g/mYZLnbwzWGxL9zo+3/A/Is6xo6anC CD5c6fcf+h9v5Vx80L28ux/3UqV6JWXrGjpqcIIPlzp9x/6H2/lX6e0Vl+G/EmmeLtDstZ0a9i1D S7yMS291Achwf1BByCpAIIIIGCK1K/MmnFtNWaP09NSV1scXRUk0L28ux/3UqVHRRRRSGFFFFFFF FABRRRRRRRQAUUUUUUUUAFFFFFFFFABRRRRRRRQAUUUUUUUUAFFFFFFFFABRRRRRRRQAUUUUUUUU AFFFFFFFFABRRRRRRRQAUUUUUUUUAFFFFFFFFABRRRRRRRQAUUUUV41+194oufCn7Pnim4s5Wiur pIrESK2CFlkVX/NC4/GvZa8v/aY8C3fxG+B/inRdPTztQMC3FvGqli8kUiy7FA/iYIVHu1duBcI4 qk6nw8yv95xYxTlhqip/E4u3rbQK1PDlv52qRf7Cs/8AT+ZrLq/od0bXU43f/Vv8j/j/APXr8zfg /wCBV+JnxN8O+GZJ2t4tQuljmkXG5YwCz7c8btqnGeM4r9ZPBvgfQfh7ocOj+HtLttL0+MD93AgB cgY3O3V2OOWJJPevyG8G+K7/AMA+MNK1/Ttq6hpl0lxGso+UlTyrDrgjIP1Nfoh4S/bo+F2u6TFc avqNz4cvsfvbO6tJZ9rd9rxKwZfQnBI6gdK+54jw+LruDoxcoLdLv6Hw3DeJwlCE1Vkozvu9NPJ+ p2V1MLW1mm/uIX/IVwl3eTX0m+aTzBXeTRLPE8b/AHHUqfxrlbrwzexyfuQlxH6btv8AOvoevkb/ AIKMahar8PfC9k1xGLx9VM62+4byiwurMB1wCygn3FXviN/wUB8H6HYyxeD7K68SagwPlzTxtbWq HsW3De2OuABkfxCvjDx9rnjL4pfbfH3iL7RfWpuk077cVCwRyFHdIIx0ACqxwOmQTywJ8/JcoxFP ERxOIXIo7X3beh6Oc5vh54eeGoPnlJdNUl3v/XmY9dH4PX/j6f8A3f61FZ+FZ2/4+ZfLi/uJy3+H 866G3jgtf9GhAjON2yvWf+Cfv/Jdrn/sDXH/AKMir9Ia/N7/AIJ+/wDJdrn/ALA1x/6Mir9Ia4uJ P9+/7dX6nZw3/uC9WU/Ef/IHm/4D/MVxldn4j/5A83/Af5iuMr89v+CjH/JV/Dv/AGBF/wDR81d5 /wAE3f8AkB+Ov+vi0/8AQZa4P/gox/yVfw7/ANgRf/R81d5/wTd/5Afjr/r4tP8A0GWvbr/8k9H0 j/6UjxaP/JQy+f8A6SdX4R/5Bsn/AF1P8lqv4w62v/A//ZaseEf+QbJ/11P8lqv4w62v/A//AGWv s2iiivzs/QznKKKK/KH9q/8A5OG8b/8AX4v/AKKSvur9iX/k2zwv/wBdLz/0qlr4V/av/wCThvG/ /X4v/opK+6v2Jf8Ak2zwv/10vP8A0qlr9Ezv/kU0f+3f/SWfnuTf8jnE/wDb/wD6UjvdL/5Btp/1 yT+QrmPE3/IUm/3V/lXT6X/yDbT/AK5J/IVzHib/AJCk3+6v8q90r8U9U/5CV3/12f8A9CNftZX4 p6p/yErv/rs//oRrHhXet/27/wC3GnFnwUfn+hk16RXm9ekV+wXwr/5Jf4P/AOwPZ/8AohK6quV+ Ff8AyS/wf/2B7P8A9EJXVV8PW/iy9Wfc0vgj6Hn+pf8AIUuv+ur/AMzVerGpf8hS6/66v/M1XrzL 9pb/AJIH46/7BUv8q/Mb4M/8le8D/wDYdsf/AEoSv05/aW/5IH46/wCwVL/KvzG+DP8AyV7wP/2H bH/0oSvvuHf9wrer/JHwXEX++4f5fmaPh7/kM23/AAL/ANBNdhd/8e03+438q4/w9/yGbb/gX/oJ rsLv/j2m/wBxv5V+w1FFFfnZ+hHn1FFFFc98QPGVv8PfBer+I7u3nvLXTYGuJYbfG9gOuNxA/M9K 6GsXxl4Zt/GnhHWtBuW22+p2c1o7L1UOhXI9xnI9xWlLk9pH2nw319OpnU5uR8m/QKn0+z+3XUUP +q3/AOGagqWzuPsd1FN/cZa+fvBX7d/hPxt4v0bQLfQNYtbjVLuKzimnaLYjSMEUnDE4yR0r6br8 bfEXh/W/hf42udMvkk07XNHuhhl/hdWDI6E9VOAynuCD3r7n+Ff7fXhDXNLht/Gsc/hvVo4wJbqG F57WZhxldgLoT1wVIH9419jmuRqnGFbAQbj1tr6Nf8A+PyrPPaSnRx8lGSel9F5r1Rs3Xhb7Payz favuIX+56DPrWDXoUUqXEQdDvjaub1DwvMsnmWx8yL/nnna1fQfjT4Z+FPiJatb+JNA0/WFYbBJc QgyIP9iQYZD7gg1+cX7V3wNsvgj4/t7XSJpZdE1SA3VrHMcvAQ2HjLfxAcEHrhgDnGT9q6v+2h8I tKsnuE8UNqEiplLezspzI/sNyBQfqwHvXwn+0f8AHOX47ePRqyWbafpNpD9lsbeRsyeWGLF5MEje xOSBwAAOcZO/D9HH0q/7yMlTtqne3lZMw4hr4Crh/dkpVNLWs353t0t3Mm1v7qz/ANTLJF/sfw/k eK6/R9S/tK1MjDy5EbY49/8AJrm4/DeoNL/q/L/23cf0zXTaXp40218nPmHduY+9fSP/AATi8RXN xofjXQ5JWa1tZ7a7hj/utKsiyfn5UfH1966//goB4oudF+DNnpltK0f9rapHBcbT96JEeQj/AL7V D+FVf2AfhvfeFPh3qviTUIpLd/EU8Rt43GCbeIOEf1G5pHxnqApHUGuh/bk8B3njT4ITXWnxNNca Jdx6k8aKS7QqjpJjHoJN59kNcdWpRefc32eZffZL8zso06yyLk+1yv7rt/kZHi+H/j2f/eT+WP61 F4Stw11LMf4F/n/+o0niq6Sa5ihT/ljnf+OP8Ki8M3X2e+2Ocecuz/gXb/2avir9l/4VWPxg+Lmn aJqjMdJhikvLuNGKtKiYwgI5GWZQcc4zgg81+pWh6FpvhrTIdO0mwt9NsIBiK1tYljjT6KAB9fU8 1+SnwZ+KN78HfiLpfiezhW6W2YpcWrHb50LDa657HHIPYgcHpX6AaN+3B8JNS02K5uteudJuGGXs 7rT53kQ+hMaMp/BjXfxFhcZXrRdOLlC2y1s/Rfmefw5isHQoSjUkozvrdpXXTX9Do9Vu2sbCWZBl 0/qcVxFxcPdS755fMkrvL61S+tZIH6Px/WuVl8M3scnyRJJ/tow/rive6+EP+CjuoW83ifwXZx3E clzBa3MksKsCyK7x7SR1AO1sZ64Ndb8Vv+CgujWNjNZ+AtPn1HUHG1NS1BPKgiz/ABLGfmcj0O0Z weRxXxr4yj8Ua8IfGXiMXVx/b083laldcfani2CTaOPlXeqjA2jG0fdIE5HlNehXjicR7tr2XV3X +ReeZtQrYeWGw/vt2u1skmnv62RlV1fhRdlhKf70v9BVay8KfvPMuZM/9M0/x4/z3rfh2J+5X+BR 8v8An6V9Rf8ABNv/AJDfjr/r2tP/AEKavuqvhX/gm3/yG/HX/Xtaf+hTV91V4nEH/IxqfL8ke3kH /ItpfP8A9KZk+Lv+QfF/11/oa5Sur8Xf8g+L/rr/AENcpX5f/tu/8nH+JP8Arlaf+k0dfVH/AAT9 /wCSEz/9hi4/9FxV8r/tu/8AJx/iT/rlaf8ApNHX1R/wT9/5ITP/ANhi4/8ARcVfRZn/AMiSj6Q/ I+dyz/kd1/8At780dr4d/wCQNbf8C/8AQjWJ4t/5CkX/AFyX+bVt+Hf+QNbf8C/9CNYni3/kKRf9 cl/m1fTFFFFfnZ+hmLRRRX41fEb/AJKF4o/7Ct1/6Oev1X+Af/JD/AH/AGArL/0SlflR8Rv+SheK P+wrdf8Ao56/Vf4B/wDJD/AH/YCsv/RKV+icTf7rR9f0Pz3hz/fMR/XU9HWuE1r/AJCl1/vV3a1w mtf8hS6/3qZ8dPi5afBX4d3viO5h+13Adbe0td2POnbO1SecAAMxPopxzivzx8M+DfGv7XnxO1O+ hTT4LxwJ768WFbe2t0JwuQi7nY4wM7mOOTwSPu79qn4RX3xm+E1xpOlFf7Ys7hNRsoXYIJ5EV1KE ngFkkYAnA3bckDJH5w+EfHXjP4HeKrx9HvLrw7rEJNtdwSRg8qeUkjcEHB9RwelZ8P04vCVJYdr2 3n0XT5fqXxBUlHFU4YlP2Hl1ev8AXoGlaf8A2ndeR/yy++/+7XWz3FvotjHu3+WvyL/E361y+g3y WN/vf/VOuz/c6H+lddNbw30OxwskTfNXuGof8E7/AIg27n7JrXh27Ttumnjc/h5RH61p+HP+Cc/i u6vE/t7xPo+n2fV208S3Mn0AZI1/Hdx71x9r+3p8VbeYNJdaVdLtx5ctioX6/KQc/jitS1/4KFfE q3I83TfDlwP9u0mH8phXoShnvLZSh/XqjzoyyDmu4y9Nf8zOj8VWUnXzIv8AfUf0NRTeLLVf9XFJ J+QX+f8ASrf/AAjen/8APD/x9v8AGo5PC9k3TzIv9xv8c19ofBv4C+FfgjpL22g2rSX0wxc6pdYa 5n5zgkABUH90ADgE5OSfSK+JPBv/AAUcLTxReK/CCrCW/eXWkXByo9opOv8A32K+t/APxC0D4neG 4Nd8N6gl/p8nybl4eJhjKOp5VxkZB7EEZBBPw2YYPG0JOri03fre59zgMZgq8fZ4SSsum34HOanr E+py/P8Au4/4E/z1qlXS3HhNP+WUrj/rp838sY/WsC8sZrGTyZq6SiiivIPXIaKKKK/Ij9oP/kuX j3/sNXf/AKOav13r8iP2g/8AkuXj3/sNXf8A6OavtuFv49T0X5nxPFX+7U/8X6BXfab/AMg21/65 J/IVwNd9pv8AyDbX/rkn8hX6Gfsb6tZ6p+zr4WS0uI5pLMTW9wsbcxSCZ2KsOx2sre4YHuK9rr8o vgr8cPFP7PevJeWlu1xpWoRrJcaZdZSK6j5CujYO1hggOAehBBwRX2PoH7fnw01OySTUU1bR7raN 8Mtt5qqe4VkJyPcgH6dK5c0yXFRxE6tGPPGTb08zryvOcLPDwpVpKEopJ302666HKeIo3XWJf9vb s/ID+lZld1qGmw6pDskHP8Lj7y1gyeErn+CaP9V/oa+lq/Jz9pzxlB46+Ovi7VLRxJaC5FpCyncr LCixblPcMULA/wC1X0D8dv28rfWtBvND8AWl5aSXaGKbWbwCN0Q8HyUBJ3EcbiQV5wM4I+Wfhf8A DjVviv4103w5o8TNPdSDzZthKW8QPzyvjoqj8+AOSK9vIcuqYBTxeK93S3ot22eHn2YU8e4YPC+9 r077JL7/AMjDru9Ktxa2NtH3CZ/E8n+dZemeGTayia5l83b9yNPu1tXVylnbyTPxGgzX6AfsIeHZ 9D+AdtczLt/tW/uL5PXb8sQJ+vkk/TB71618Xv8Akk/jX/sC3v8A6Ietfwn4ZsvBfhnSdB05WWx0 21jtYd2MsqKFBOMZY4yT3JJrI+L3/JJ/Gv8A2Bb3/wBEPXxVWv8AWcc6380r/K+h9vRofVsJGj/L G34HLeKZEbVP9yMI/wCp/rWfpv8AyFLX/rqn8xUd1cPdXUsz/wAbVJpv/IUtf+uqfzFfkJoX/Ia0 7/r5j/8AQhX7U1+K2hf8hrTv+vmP/wBCFftTX1fFW9H/ALe/Q+R4T+Ct6r9T0CvN69Irzeivnv8A br/5N51T/r9tf/Ror6Er57/br/5N51T/AK/bX/0aK+Wyv/fqP+JH1mZf7lW/wy/IK2vCf/IUl/65 H/0IVi1teE/+QpL/ANcj/wChCvjP9jj/AJOS8Gf9dLn/ANJZq/VCvyv/AGOP+TkvBn/XS5/9JZq/ VCvc4o/3uH+H9WeBwt/uUv8AE/yib2uf8gq6/wB3+tcPXca5/wAgq6/3f61w9fmD+2r4ouvEX7QW v28sjNa6WkNjbx54RRErt+bu5r3j9hT4G6Bc+D18favYwanqtxcyR2IuEEiWscbbd6qeA5cN83UA LjGTnx39uzwHeeGfjbda20Tf2dr8EVzBMoOzzI41ikTP94FA30kFbP7Jn7VmnfCDS7jwr4qgmfQ5 ZzcW19bJva1ZgN6uvVkOAwIyQc8HPH0GIhVr5NTjgt7R23tbVet9/meHh50aGdVZYzu7N7LXR/ds dtocH2fS4eeHXf8Anz/Ks3xNqc9vNHbQHy8rvd+/X/61XvDd19o02NCf3kPyP/T9Kj1rQ31IxTQy YlVdvz+lfofTJHWJWd2VVUZZm4CgdzXhWpftufCGxtGmh8RT6hIoyLe2024DnjoN6KufqQPevl/4 5/theIvjSv8AwivhHT7nR9FvSLdoY/3l7fbjgIdv3VPA2LknkFiDivjMLkuMxM7Sg4R6tq3/AA59 his6weHheM1N9FF3v92xyNCrvrVj8M3r/fijj/32H9M1t6bocGmnznPmS/3+gX/PrXg/xKvINQ+I vim7tZUntZ9VupYpo2ysiNM5Vge4IOc1+pX7Ov8AyQjwH/2Brb/0WK/J/XNFvPDutX2lajD9n1Cx ne2uISwOyRGKsuQcHBBGQa/WD9nX/khHgP8A7A1t/wCixX1PEySwlJRel/0Pl+GpOWKrykrN/wCZ qx/6sVxXiD/kNXX/AAH+QrtI3WWMOnRq4vxB/wAhq6/4D/IVsfF7/kk/jX/sC3v/AKIevyE0L/kN ad/18x/+hCv17+L3/JJ/Gv8A2Bb3/wBEPX5CaF/yGtO/6+Y//QhU8L/wKvqvyK4n/j0Pn+aK+m/8 hS1/66p/MV6BXn+m/wDIUtf+uqfzFegV+1NFFFfnZ+hnm9FFFfPf7df/ACbzqn/X7a/+jRXxn+xx /wAnJeDP+ulz/wCks1fZn7df/JvOqf8AX7a/+jRXxn+xx/ycl4M/66XP/pLNX6JlP/Imrf8Ab/5H 55m//I6w3/bn/pRteE/+QpL/ANcj/wChCt7XP+QVdf7v9awfCf8AyFJf+uR/9CFb2uf8gq6/3f61 +qFFFFfnZ+hnD0UUUU3inV8v/ttfH3/hX/hM+D9FudviHWoT9okjb5rW0OVY57O/KjuBuPHyk9mE wtTGVo0ae7/BdWcmKxVPB0ZVqmy/qwUUVu+GtM86X7U/+qT7n+23/wBb+f0r5z/bG+Pn/C2PGv8A Ymj3PmeFtFkZIWjb5Lqfo83HBUcqp54yQfnxXW/An9jUfET4M6vr+sb7PWdWhz4f8xiiwhTuErju shG3kH5PmGSRXln7L/wPl+NnxEhtblHXw7p2261OZcjKZ+WEEdGcgjqMKGI5GK/Uy2torO3it7eK OGGNAiRxqAiKBgAAcAAcADgCvts1xyyqnTwODdmrNv8Arq3q/wDgnxOVYJ5rVnj8YrqV0l+H4bLz 80auh6WNOtQX5uH+/wD4f571DqGvJY38UK/6tD++/H/Of0q7q2pJp9qXPMn8Ce9cOzbvnf8Ajr8h PB/irxB8EfiVBqUEcljrWi3TRXFpNxuwSssTgdiMqcfUdAa/Vz4d+PdK+Jvg3S/EejS+ZY30Yfa3 34mHDo3oysCPTIyMggn5Q/bz+A/nQr8SdFtvnQJBrUKL1HCx3GPbhG9tp7Ma8v8A2M/j9/wq7xn/ AMI9rNzs8L63IqM0h+S0uDhUl9ArcKx9NpJ+Wqx9GGdYKOMoL347r818t1/wScBWlkuOlgq7/dy2 frs/0Z300Md9b7H/AHkbr/k1w99ZvY3UsL//ALa/3q3vDOpbv9Cfqn3P930/z/SrmuaV/aFtvj/4 +E+79PT/AAr9HL+7TT7C4u5P9XbxtI30UEn+VfjF4h1288T69qGr38rTX19cPczSH+J3YsT+Zr9o Zo0nheORd0bgoVb+IHg1+OXxC8FX/wAOvGmr+HNSRlutPuGh3MpUSKD8jjP8LLhh7EVz8KyhzVk/ i0+7X/gG3FcZ+zotfDd39dLfqcjbw/aJYk/vsqfnXoKqEj2p/DXnkbeVLvT+CvQLe4S6hjmQ5jdc iv03/Z5+Bvh/4Q+CdMa0soZNfubVJL7VGQNM8jKGZVbqqA8ADAwMnJJJ9ar5B+Av7cXhSPwbpuie OpptI1TT4Etv7QW3eaC6VRtViIwWV8AbgRgnJBGcDs/Fn7d3wu0GweTS72+8R3W35LeztJIhn/aa VVAHuAcdhXhYrLsxq4mXPTlJt79Pv2sfQYbMcup4ePs6kYxS2uk/u3v+ZyOtalNd3Msf/LJGKbPo f8/Ssyuh1bw7NJcS3FviTe2/Z907qr2/ha6k/wBYY4v/AB5v0/xrv/2lNQttN+A/jh7u4SBZNKmg QysBukdSqKM9SzEDHXJr8vfhT/yVDwf/ANhiz/8AR6V6L8VvjF45/ae1m5VLN10bSoJ9QTSbPmK1 hjQs80rnG5goI3Njk4UDdg+dfCn/AJKh4P8A+wxZ/wDo9K+5yrAywGEnCo/eerXbQ+GzTHwx+MpT pL3E7J99SDw+u7WYv+BfyNdnJ/qzVGysLbSYwARl9ql3+85/z2q9J/qzX7HUUUV+Tn6sedUUUUUU UUAFFFFFFFFABRRRRRRRQAUUUUUUUUAFFFFFFFFABRRRRRRRQAUUUUUUUUAFFFFFFFFABRRRRRRR QAUUUUUUUUAFFFFFFFFABRRRRRRRQAUUUUUUUUAFFFFFFFFABRRRRRRRQAUUUUUUUUAFFFFFFFFA BRRRRRRRQAUUUUUUUUAFFFFFFFFABRRRRRRRQAUUUUUUUUAFFFFFFFFABRRRRRRRQAUUUUUUUUAF FFFFFFFABRRRRRRRQAUUUUUUUUAFFFFFFFFABRRRRRRRQAUUUUUUUUAFFFFFFFFABRRRRRRRQAUU UUUUUUAFFFFFFFFABRRRRRRRQAUUUUUUUUAFFFFFFFFABRRRRRRRQAUUUUUUUUAFFFFFFFFABRRR RRRRQAUUUUUUUUAFFFFFFFFABRRRXw5+1h+x6unpe+NfAdmxt8tPqOhwLxEOrSwKB93qWQdOSvAw Piqv24r4h/a6/ZF8n7b458DWX7vmXU9HgX7vdp4VHbuyDpyRxkD9AyTO+a2FxT16P9H+jPz7O8j3 xWFXqv1X+X3HTaFrvn/6Lc/6z+CT+9/st7/z+vXoq83rptC13z/9Fuf9Z/BJ/e/2W9/5/Xr4h+zv +0trfwI1U24VtS8L3Uoa80125Q8AywnICvgYIPDAAHoGX9MvB3jLSPH3hyy13Qr1L/TLxN8Uyfqr DqrKeCpwQQcivxir1j4BfH7W/gX4o+12ha90S5YLqGls2EmUfxL2Vx2b8DkGvTzjJY41OtQVqn/p Xr5+Z5mTZ3LBtUMQ70//AEn/AIHl9xoappMOqRfOPLkT7knp/wDWrj7yzexk8mb/AFlehVQ1DTod Utijjn+F/wC7/nuK/WCiue8CeOtF+JHhe01/QLxbzTrkcN0dGH3kdeqsOhB+vIIJ6Gvy6UZQk4yV mj9RjKM4qUXdM4aipryzmsbryZv8/wC1UNFFFFSWFFFFFFFFABRRRRRRRQAUUUUUUUUAFFFFFFFF ABRRRRRRRQAUUUUUUUUAFFFFFFFFABRRRRRRRQAUUUUUUUUAFFFFFFFFABRRRRRRRQAUUUUUUUUA FFFFFFFFABRRRRRRRQAUUUV84/Gz9ifwr8UtUudc0i7fwrrlyTJcNFEJbe4kPJZo9w2sT1ZSAeSQ Scnwp/8AgnP4zFxhfE2gmD/noxmD/wDfOzH61+gdFe7QzvHYeCpxndLukzw8RkuBxE/aTp6+TaNn TvEk1tFsni82P/vltv8AX/PNaX/CXWf/ADyuP++R/jXKUV8g/D3/AIJ46DpdzFd+MNfm1vYwb7DY p9mhOD0dyS7A/wCztPvXsHxn/Z30z4o/DHTvBWlXUHhHT7G7juofs1iJUG1JF2hAydfMJJznPUHO a9eormqZpjK1WNadTWO21l8tvwOinlmDo0pUYU0lLR73fzvf8Tobvxbu+S1i/wCByf4D/Gs6x1h7 S+kupP8ASZHXZ97b3B9D6Vn0V84fs/8A7Hv/AAovx1L4k/4Sz+3N9nJafZf7O+z/AHmRt27zm6bM Yxzn25+j6KK5cTiq2Mn7SvK726L8jpw2Fo4On7KhG0fm/wAzY1DxF/aFrLB9m8vft+fdu759BWPR RXz1+0V+yb/wv7xXp+tf8JT/AGD9jsRZeT/Z/wBp34kd927zUx9/GMHp1re/Zu/Z1/4Z9sdcg/4S D+3v7Ukik3fYvs3lbA4xjzHznd7Yx3r2eit5ZhiZYf6q5+52su997XMY5fho4h4pR999bv8AK9jV 0nXP7LtTD5Xmndv+9t7Aeh9Kj1jV/wC1vK/deXsz/Fu649h6VnUUUUUV5x6IUUUV8o/Ff9hT/hZ3 xC1rxSPG/wDZv9pTCb7L/ZPm+VhFXG/zlz0z0HWvdPgn8Mf+FO/DfS/Cf9pf2t9hMx+2fZ/J3+ZK 8n3NzYxvx1Ocds4HdUV6FbMMViKMaFWd4q1lZdFbsedRy/DYetLEU42nK93d9Xfv3N+18UfZbaKH 7L9xQn+t9B9KytUvv7SuvO8ry/u/Ju3f4VVoor4pu/8Agm79puppf+FibfMdn2/2JnGTn/n4r7Wo pYXH4nA831eXLffRPb1Q8XgMPjlFYiN7batfk0FdH/wmB/59f/Iv/wBjXOUVk+FdE/4RnwxpGj+f 9o/s+yhtPO2bN/lxqm7GTjOM4ycdMmtaiiuGUnJuT3Z3pKKsiS6m865lmH8TF/zOajoormPiV4N/ 4WJ4C17w19r/ALP/ALUtXtftXleZ5W4fe27hux6ZGfWvmTwb/wAE+f8AhEfF2ha5/wAJ79q/su/g vPs/9j+X5vlyK+3d552524zg4znnpX2FRXoYfMMThKcqVGdovfRenVHn4jL8Ni5xqVo3cdtWvyZY 0+8+w3UU3leZs3fJ93titibxZ5sUifZfvKf+Wn/1q5+iiiiivOPRCiiiiiiigAooorzb4wfs++Dv jbaouv2UkeoQpst9UsyI7iIZzjcQQy5zwwIGSRgnNfLviP8A4Jx6tFMx0DxjZ3ETHhNStniZR6Fk LBvrgfSvuuivWwua4zBx5KU/d7PVfjt8jycVleDxkuetC777P8P1L2naxPp4IT95F/cf7tbUPiyB vvxSR/7mGrl6K+AdP/4Jy+LpZsX3inRbeP8AvW6Syn8iqfzr134Y/sEeDvB99Bf+JL+fxddRkOlv LELe0yORujDMXx6Ftp7qRxX1DRXRWzzH1o8rqWXkkv8AgnPRyPAUJKUad2u7b/C9jrP+Ettf+eVx /wB8j/Gs+88VTSR7IIvK/wBv7zf5/OsOimRxpDGI4wscaABVVcBQOgAoZQysCu5Wp9FeCe8DNu+d 6FbZRRXyn8Wf2BvDni7UrjU/CWpHwtczEu9i0Hm2hc8/KNwaIH0G4dgo6V5RF/wTn8afaNsnibQV h/vL5xb/AL5KAfrX6B0V79HPcfRgoKd0u6TPBrZHgK0+eVOz8m1+Bv2XiuSP5LqLzf8Abj+9/wB8 /wD6quf8JdZ/88rj/vkf41ylFfK/wx/YC8J+Frq3v/FOpT+KbqMhxZ7Bb2mf9pQSz4PqQD3U5xXc ftDfsyW3x007w1Y22tJ4Xt9D85Yo4dPEyMriMBVUSIEA8sYA9e2K9worklmmMlWjiJVHzLbsum23 4HVHLMHGg8PGmlF776/O9/xN288VySfJax+X/tvyf8P51U0rWn0/zXeL7T52P4/TPsfWs2ivC/2b v2Y/+Ge73Xrj/hJP+Eg/tSOGPb9h+zeV5Zc5/wBa+7O/2xjvnj3SiiuPEYiriqjq1neT/rodeHw9 PC01Roq0V/w/U1dW13+1Iok8ryijb/vbv6CsqiivmD43fsU/8Lk+I+peK/8AhMv7H+2JCn2P+y/O 2eXEqff85c5256DGe/WvU/2f/gz/AMKL8Bv4b/tf+3N95Jd/avs32f7yoNu3e3Tb1zzmvTKK6KmY YqtQWGqTvBWsrLp8rnPSy/DUa8sTCNpu93d9fK9jZ03xF9gtY4Psvm7c/vN23qSfQ+tU9U1H+0rg TeV5fybPvbu5PoPWqVFFFFFeeeiFFFFfG3iT/gnd/wAJB4i1TVB4++z/AG65luvJ/sbds3sW25+0 DOM4zgZ9BX1T4B8Lf8IN4I0Dw99q+3f2VYQWX2jZ5fm+XGE3bcnbnGcZOOmT1roKK9DE5hicZBQr zultol+SPOw2X4bCTlUoxs5b6v8AVnR/8Jgf+fX/AMi//Y1h3lx9supZ/wDVb2qCivlH9uP4+6p8 PdP0/wAH+HbqTT9T1WA3V3fQkpJFb7iirGw5DMyvlhggLgdcjwD9lP8AZkj+Ol9qGs67dT2vhrT5 RC625Alupiu4oGOdoUFSxwSdwA5JI7z/AIKLeDb2PxX4Z8VpEzadNY/2Y8i5wkqSSSKD6blkOPXY 3pXNfsd/tM6V8H2v/DXibfDoGoXH2uO9jQv9lmKqjb1UFirKq8gEgr0Ocj7nCwqUsmU8Avfe7W++ vzXQ+IxVSnVznkx7/dra+22n39f8jf8ADOnJP5t058zY21U9+u79eK1Na1j+y4o9g8yR+lVPCUyN bSw/8tEbd/wEgf4VPruknUog8XEq/wDj4r6ui/Y5+D8MaxjwbE23+KS9uST9SZarah+xX8H76FlT wq1nI3/LS31C5BX6BpCv5g13Wl/Gz4e6xbLcWfjfw/JGy5+bUYkdf95WYMv0IBqPWPjt8OvD9u81 7430GNUGfLj1COWT8EVix/AGvjliMz5rKU7+sj7J4fLuW7hC3pEwm8Saj/z1/wDHV/wpY/EmoLL/ AKzzP+mboP6YqtJpV7DJs+zSY/2FLfyzSw6PeySbUtZMf9NF2/zxXw3+1R+yla/BHT7PxFoGo3F5 oNzcC1lt7zaZreRlZlwygBlIVhyAQQOuavf8E/PGF3pPxavdAErf2fq1hIxhz8vnRkMr49Qu8fQ+ 1R/td/tRad8YobPwz4Yjlbw9Z3H2qW9nQo11Kqsq7FPzKgDMfmwSSMgY56T/AIJ7/DK+uvFOqeOL mBotMtbZ7C1kbjzZnKlyvqFUYJ6Zcehr7ipKssmm8f8AE099/L5nw9KFB51BYD4VvbbbW3l+p0ui a1/aYKPH5Uijd8n3cU3xNbpJppc/8snUj8Tj+v6UaHo/9nAySnMrL/3wPSo/FF8IrX7MP9ZN/wCg j/6/9a+8aKKK/Lz9OOVoooor8iP2g/8AkuXj3/sNXf8A6Oav13r8iP2g/wDkuXj3/sNXf/o5q+24 W/j1PRfmfE8Vf7tT/wAX6BXfab/yDbX/AK5J/IVwNd9pv/INtf8Arkn8hX2z8KfgX4V+Nn7L/ge1 8Q2Tfa4bWQW2pWrBbm3/AH0hwrEEFT/dII79cEeWeIv+CceuQ3T/ANheLrC6g/gXUoJIXHsSm8H6 gc+gr6T/AGSf+Tc/BP8A16yf+jpK9erzqma4zB4mrClP3eaWj16va+3yPUjleExtClOtC75Y67Pb yOe1LVptN1i52cxfLvR/u/dFW4/Fts0fzxyRyeiYb+tZHiH/AJDNz/wH/wBBFZ1fCvhr/gnHqklx E3iDxhZxW6nMsemW7yOR6Bn2gH3wcehr6v8AhP8ABbwr8F9Hk0/w1ZNG0xBuLy4PmXFwR03vgcD+ 6AFGSQBkk93RXn4rNMXjVy1p6dlovw/U7cLleEwT5qMLPvu/x/Q6iXxZAsWUhkkP+3hf6msLUNUn 1CT99/37T7tVKKKx/F2gf8JV4T1vRPP+y/2lYz2XnbN+zzI2TdtyM43ZxkZ6ZFbFFeXGTi1Jbo9O SUlZhUlrN5NzFMf4WD/kc1HRXxXYf8E4TY31vP8A8LC8zyZFk2/2Jjdgg4z9oOOlfalFFd2Lx+Jx 3L9YlzW20S/JI4cJgMNgVJYeNr76t/mzo/8AhMD/AM+v/kX/AOxrnKKKK89+Onwo/wCF0/D278Lf 2p/Y/nzRTfavs/nbdjhsbNy5z06jHXmvQqK5aVWdGpGrTdmtUddSnGtB05q6ejCrulal/ZlyZvK8 35Nn3tvcex9KpUV8sfBv9h3/AIVL8SNH8V/8Jr/av9mmU/Y/7K8nfvieP7/nNjG/PQ5xjjOa+p6K K3xWMr42aqV5XaVtktPkc+FwdDBQdOhGybvu3+Zt3vib7Zayw/ZvL3fx+Zn+lYlFFcv8RPht4e+K nhqbQvEdit9ZO29PmKSRSAEB0YcqwyeehBIIIJB+P/Fn/BOPUI7x28M+Lbaa1OSIdWhaN09AXj3B vrtX6V90UV0YPM8VgVy0Z2XbdGOLy3C46zrwu112f4E9jfT2Mu+D/wCxroIvF0LRZmikjP8AsYP8 8VzFFfBeif8ABOPxBNcJ/bHi7TLWDd8/2GCSdse27YM/y96+mfg3+zF4J+Cv+l6XaSalrRGG1bUd skq5GCI8ALGOvQZIOCSK9borTFZvjcXHkqT07LT8jLC5TgsHLnpU9e71/M6mTxbbeX8kcnmej4X+ prH1HXLrUPk/1cf9xP8A2b1/l7VnUV8ieP8A9gEeOPHGv+I18dfYTqt9Ne/Zf7H8zyvMcvt3eeN2 M9cDPoK+mPh34R/4QHwLoXhz7V9u/sqzitPtXleX5uxQu7buO3OM4ycepro6K58Rj8TiqcaVaV4x 20Xp2OjD4DDYWpKrRjaUt9X+rN618UfZ7aKH7L/q1Cf630GPSsjULz7ddSzeX5e/+D73bFQUVj+L tA/4Srwnreief9l/tKxnsvO2b9nmRsm7bkZxuzjIz0yK+Q7D/gnCbG+t5/8AhYXmeTIsm3+xMbsE HGftBx0r7Uop4XMMVgouOHnZPfRP80xYrL8NjJRlXjdx21a/JklrN5NzFMf4WD/kc1v/APCYH/n1 /wDIv/2Nc5RRRRRXnHohRRRXnvx0+FH/AAun4e3fhb+1P7H8+aKb7V9n87bscNjZuXOenUY68141 8G/2Hf8AhUvxI0fxX/wmv9q/2aZT9j/sryd++J4/v+c2Mb89DnGOM5r6nor0aOYYqhRlh6c7Qd7q y679LnnVsvw1etHEVI3nG1nd9NV17l3StS/sy5M3leb8mz723uPY+lXr3xN9stZYfs3l7v4/Mz/S sSiiiiivOPRCiiiivkLx1+wXqfxC8Wan4i1j4mNNqGoSmV2/sT5QOiov+k8KqgADsABX17RXbhcb iMFJyw8rN+Sf5o4cXgqGOioYiN0vNr8mFb8PihLeKNEsfLiX/pp/9jWBRXnvwP8Ag3pfwP8AA8Hh /T5ftlwztPd6g0XlvdSn+Irk7QAAoXJwB1OST6FRRXPVqzrTdSo7t7nTTpwowVOmrJaIuanqb6lc h3/dxfwJu3VTooqrqOnW2r6fdWF7BHdWdzG0M0Mq5R42BVlI7ggkEelfHOqf8E3rS41C6lsfHsln YvKzw28uk+a8UZJKqX89dxAwM4GcZwOlfaFFdeFx+JwN/q87X8k/zTOTF4DDY631iF7bbr8h8cjx Sb0/1iVvr4w/6df/ACL/APWrnaK5j4beF9T8F+CdK0LVtcbxHd2EPkf2k1v5LyxgnZuXc3Krhd2S TjJ6muP+OH7N/hX46WsTaqkljrMCeXb6ta481FyTtYHh0yc4PIycEZOfV6Kwhia1Or7eErS3utP6 9DeeHpVKXsZxvHaz1/r13LF/dJeXUkyReWX/AIN2fm/IVY0vWptL+T/Wxf3Kz6K+BNW/4Jy+Kobt xpvirR7q1z8sl1HNC+PdVVxn8a3fCX/BOST7Yj+KPF6fZgfmt9Jtzvf1xJJwv/fBr7H8XXt9p3hP WbvS4vtGpW9lNNaw7c75VjYoMd8sAMd6/HjUPFWs6pr0mt3eq3k+sPJ5zXzzN52/OdwbOQR2x0r7 rLMVmOaQn++UeX+6m9fy9T4fM8NlmVSg3Q5ub+87K1vW/odUviy2A+eKfPsAf61HceLI/K/cxSZ/ 6aYX+Wf6Vz1nGkt1Ej/6t2Xf/u5rv1VVj2p0r9V9F+A/hbwj8Ndb8H+GrKLR4dVsZrKa+ZPNncyR MnmSMSC5G4kLkAcgAV4B4V/4J5jwz4o0bWP+E/8AtP8AZ97Dd+T/AGNs3+W6tt3faDjOMZwa+h/g JruseJvg14R1TXvMbVrmwR5pJRh5eoVz7soVie+7Nd/Xyn9oYzBzqU41NW3fZ3tp1TPqpYDB4yNO pKn8K03VuuyaRxEmrz3F9FNN+82Mr7Purwc/5Nap8Ybv+XX/AMi//Y1k6xCkOpXKQjEe7+g3frVO iiiivHPXCiiiiiiigAooooooooAKKKKKKKKACiiiiiiigAooooooooAKKKKKKKKACiiiiiiigAoo ooooooAKKKKKKKKACiiiiiiigAooooooooAKKKKKKKKACiiiiiiigAooooooooAKKKKKKKKACiii iiiigAooooooooAKKKKKKKKACiiiiiiigAooooooooAKKKKKKKKACiiiiiiigAooooooooAKKKKK KKKACiiiiiiigAooooooooAKKKKKKKKACiiiiiiigAooooooooAKKKKKKKKACiiiiiiigAoooooo ooAKKKKKKKKACiiiiiiigAooooooooAKKKKKKKKACiiiiiiigAooooooooAKKKKKKKKACiiiiiii gAooooooooAKKKKKKKKACiiiiiiigAooooooooAKKKKKKKKACiiivjj9qz9jh/EVxe+MvAdrGuoM Gn1DRYlx9qPUyQADG88kpxu7fMcN8IyRtG5RwVYHBB7V+2tfKH7Vv7IcPjhb3xj4MtxD4lwZr3TY 8BL/ABks6DtMfyfGfvElvu8mzzlthsW9Oj7eT/zPhM6yL2l8ThF73Vd/Nefl19d+j0bxFny4Lrof uTf/ABX+P5+tdLXm9b2h66YD9luT+6/gf+57N7fy+nT5O+AXx+1v4F+KPtdoWvdEuWC6hpbNhJlH 8S9lcdm/A5Br9Ofh38RdC+KfhSz8Q+HrxbrT5xhlbiSCQY3RyLk7XXPI5BBBBIIJ/Hae3ktZnilR opYyVdHBDKQcEEdiK9A+C/xv8SfA7xJ/aWh3G+zmKrfabKf3N3GD0PB2sMnDjkZPUEg+3m+TQx69 tS0qL7n5P9H+h4WT51LAv2NbWn+K/rqvuNvUNOh1S2KOOf4X/u/57iuMvLOaxuvJm/z/ALVehVTv tPh1CLZMOf4W/iWv1worjfhX8VNB+MHhG317QbjzIn+Sa3kwJrWUDJjkA6Edj0IwQTkGuyr8sqU5 0puE1ZrdH6rCcakVODumcHRVrUdOm0+62P8A8Af+/VWiiiioL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KKACiiisfxZ4T0jxxoF3oeuWUO paXeJsmt5ejehBGCrA8gggggEEYr488f/wDBOppLyWfwZ4mijt3OUsdaRv3ft50YOR9U4HUmvtui vSweY4nA39hKyfTdHnYzL8NjklXhdrrs/vRJa3T2cm+H93JXQ2vixPJH2iJxL/0z/wDrn/Guaor8 0bz9g/4r2zfJZ6Xdf7UV+o/9CAqTTP2C/irfTKk9vpGmqf8Alpc34Kj/AL9qx/IGv0qor2v9Zsba 1o/c/wDM8X/VrAXv733/APAO1/4SLTv+fn/x1v8ACmyeI9PUf63f/wAAP9RXGUV8bfDf/gnfp+n3 UF3421/+1lQ7m07TEaKJsdmmbDFT6BVPoa+u9F0Ww8O6Va6ZpdnFp+n2sYjht4ECoijsAP8AJPNX qK8LF4/EY5p15Xt06fce5hMDh8FHloQtf7/vZ0V54t/59ov+Byf4D/GsGaZ7iXe/72V6jooooorg O8KKKKK+Hfih+wn4z8bfEXxJr9jrmhQ2ep3813FHcSTCRVdywDbYiMjPOCa+4qK9DB4+vgJOdB6s 8/GYGhj4qFdXS13sFdNZ+JrW3tYkeKf5FCfdHYY9a5miuH+CfgO8+Gfwt8PeGdQuILm70+Bo5Zrf d5ZLSM/y7gDj5scgV3FFFcdSpKrOVSW7d/vOynCNOChHZaFvVrxL6/lmT/VPt+/9AKqUUUUUUVma BRRRRRRRQAUUUUUUUUAFFFFFFFFABRRRRRRRQAUUUUUUUUAFFFFFFFFABRRRRRRRQAUUUUUUUUAF FFFFFFFABRRRRRRRQAUUUUUUUUAFFFFFFFFABRRRRRRRQAUUUUUUUUAFFFFFFFFABRRRRXnd/wDs +fDfU/ED61deDNJm1J5PNeQ242O2c7mT7rEnkkg575r0SitadapSu6cmr9nYznThUspxT9Qq8ut3 qxbPtUn6bvzxmqNFMjjWNFRFVVUYVV4CgU+iisjQGbf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Kn7WX7JsfxAhuvF/hC1WPxOgL3djGABqAA+8vYSj/x7vzg n8/bu0nsbqa2uIZLe4hcxyQyqVdGBwVYHkEEYwa/a2vmn9qP9km2+LXm+JfDCwWHi1EPnRthY9QC rwGPRZOAA54PRjwCPt8mzz2NsNin7vR9vJ+X5em3xOdZH9YvicKvf6rv5rz/AD9Te0PXTAfstyf3 X8D/ANz2b2/l9OnVV5vW3o3iD7H+4uuIv4X/ALv/ANavhf4TfFnX/gz4uh13Qp9pGEubRyfKuYs8 o4/keoPIr9RfhD8XtB+M3hGDW9En2suEu7F2Hm2suOUcfqGHBHTuB+R2paXd6LqNzY31tNZ3ttI0 U1vMhV4nU4KsDyCDxzXWfCb4s6/8GfF0Ou6FPtIwlzaOT5VzFnlHH8j1B5FfSZtlMMxhz09JrZ9/ J/oz5nKM3nl0/ZVdab3XZ91+qOjvLOK+tzDNyMf5NcZqOnTabdbH/wCASf3/APPcV3SsHG5agvLO K+tzDNyMf5Nfr9RXn/wW+NGg/G7wims6M/k3EWEvtNkYGW0lI+63TKnBKsAAwB4BDAegV+UVKc6M 3TqKzR+r06kK0FUpu6ZwNFW9R06bTbrY/wDwCT+//nuKqUUUUVmahRRRRRRRQAUUUUUUUUAFFFFF FFFABRRRRRRRQAUUUUUUUUAFFFFFFFFABRRRRRRRQAUUUUUUUUAFFFFFFFFABRRRRRRRQAUUUUUU UUAFFFFFFFFABRRRRRRRQAUUUUUUUUAFFFFFFFFABRRRRRRRQAUUUUUUUUAFFFFFFFFABRRRRRRR QAUUUUUUUUAFFFFFFFFABRRRRRRRQAUUUUUUUUAFFFFFFFFABRRRRRRRQAUUUUUUUUAFFFFFFFFA BRRRRRRRQAUUUUUUUUAFFFFFFFFABRRRRRRRQAUUUUUUUUAFFFFFFFFABRRRRRRRQAUUUUUUUUAF FFFFFFFABRRRRRRRQAUUUUUUUUAFFFFFFFFABRRRRRRRQAUUUUUUUUAFFFFFFFFABRRRRRRRQAUU UUUUUUAFFFFFFFFABRRRRRRRQAUUUUUUUUAFFFFFFFFABRRRRRRRQAUUUUUUUUAFFFFFFFFABRRR RRRRQAUUUUUUUUAFFFFFFFFABRRRRRRRQAUUUUUUUUAFFFFFFFFABRRRRRRRQAUUUUUUUUAFFFFF FFFABRRRRRRRQAUUUUUUUUAFFFFFFFFABRRRRRRRQAUUUUUUUUAFFFFFFFFABRRRRRRRQAUUUUUU UUAFFFFFFFFABRRRRRRRQAUUUUUUUUAFFFFFFFFABRRRRRRRQAUUUUUUUUAFFFFFFFFABRRRRRRR QAUUUUUUUUAFFFFFFFFABRRRRRRRQAUUUUUUUUAFFFFFFFFABRRRRRRRQAUUUUUUUUAFFFFFFFFA BRRRRRRRQAUUUUUUUUAFFFFFFFFABRRRRRRRQAUUUUUUUUAFFFFFFFFABRRRRRRRQAUUUUUUUUAF FFFFFFFABRRRRRRRQAUUUUUUUUAFFFFFFFFABRRRRRRRQAUUUUUUUUAFFFFFFFFABRRRRRRRQAUU UUUUUUAFFFFFFFFABRRRRRRRQAUUUUUUUUAFFFFfPv7T37LOm/GbTp9a0dItP8aQRjZcfcS9VRxH L23Y4V+owATgDH5tazot74d1a603UrWSy1C1cxTW8y7XjcdQRX7T14D+1B+y/Y/GrS21bSVisfGN rHiG4b5Uu1XpFKfX+63boeOn2WS528M1h8S/c6Pt/wAD8j47OskWLTxGHVqnVfzf8H8zW0XWvsP7 mY/6N/6B/wDW9R+I9+vVg43LXnVa2i619h/czH/Rv/QP/reo/Ee/55fDn4keIPhX4lg1zw5ftYXi YV16xzR7gxjkX+JTgZH4jBwa/Tr4D/HzQfjp4aS8sXjs9at0H27SXcGSFuAWXoWQk8MBjscEED8r vEPh/UvCetXmkaxZS2GpWchimt5hhkYfzB6gjgggjNXPBPjbWfh34lste0G9ksdStX3JIvRh3Vh0 ZSOCD1FfWZpldLMqfNHSfR9/J+X5HyOV5tVyyp7OavDqu3mvP8zq7m1huovLljEiehrjtX0h9Ml/ 56Rv9x//AGX6/wA67RWWRNy8imyxJcRFHG+Nq/ZaivJv2ff2gtH+O3hvz4PLsfEFqgGoaWzcoem9 M8tGx6HqDwexPrNfk9ajUw9R0qqtJH6zRrQxFNVaTvFnntFX9W0l9Ml6eZbN91//AGVvf+dUKKKK KxNgooooooooAKKKKKKKKACiiiiiiigAooooooooAKKKKKKKKACiiiiiiigAooooooooAKKKKKKK KACiiiiiiigAooooooooAKKKKKKKKACiiiiiiigAooooooooAKKKKKKKKACiiiiiiigAoooooooo AKKKKKKKKACiiiiiiigAooooooooAKKKKKKKKACiiiiiiigAooooooooAKKKKKKKKACiiiiiiigA ooooooooAKKKKKKKKACiiiiiiigAooooooooAKKKKKKKKACiiiiiiigAooooooooAKKKKKKKKACi iiiiiigAooooooooAKKKKKKKKACiiiiiiigAooooooooAKKKKKKKKACiiiiiiigAooooooooAKKK KKKKKACiiiiiiigAooooooooAKKKKKKKKACiiiiiiigAooooooooAKKKKKKKKACiiiiiiigAoooo ooooAKKKKKKKKACiiiiiiigAooooooooAKKKKKKKKACiiiiiiigAooooooooAKKKKKKKKACiiiii iigAooooooooAKKKKKKKKACiiiiiiigAooooooooAKKKKKKKKACiiiiiiigAooooooooAKKKKKKK KACiiiiiiigAooooooooAKKKKKKKKACiiiiiiigAooooooooAKKKKKKKKACiiiiiiigAoooooooo AKKKKKKKKACiiiiiiigAooooooooAKKKKKKKKACiiiiiiigAooooooooAKKKKKKKKACiiiiiiigA ooooooooAKKKKKKKKACiiiiiiigAooooooooAKKKKKKKKACiiiiiiigAooooooooAKKKKKKKKACi iiiiiigAooooooooAKKKKKKKKACiiiiiiigAooooooooAKKKKKKKKACiiiiiiigAooooooooAKKK KKKKKACiiiiiiigAooooooooAKKKKKKKKACiiiiiiigAooooooooAKKKKKKKKACiiivEf2jv2Y9I +O2mJdwyR6R4ptUK2upbMpKoyRFMByVz0YZKkkgHJU/ml4u8Jav4D8RXuha7ZSafqlm+yWGQfiCD 0ZSMEMMgggjiv2bryX9oD9nnRPjr4daOZY7HxFbIfsOrCP50xkiOTHLRkk8diSRzkH6zJ86lg2qG Id6f5f8AA8vuPk84ySONTrUNKn/pX/B8/vNTSNdfTvkf95bf3P7n+7/hXXRSpcRB0O+Nq89q/pOr PpkvXzLZvvJ/7Mvv/OvzD8E+NtZ+HfiWy17Qb2Sx1K1fcki9GHdWHRlI4IPUV+mv7Of7RmkfHjw7 /wAs9P8AFFmg/tDS934ebFnloyfqVJ2nOVZvzK8beCdZ+HfiW90HXrKSx1K1fbJG3Rh2ZT0ZSOQR 1FV/DPijVvButWusaJqM2l6natuiurZyrr2I9wRwQcggkEEEivtMyy2jmlJSTtLpL+t0fFZbmdbK qrhNe71j5+Xn+Z2csSXERRxvjauM1bSX0yXp5ls33X/9lb3/AJ12cUqXEQdDvjaiSFLiEo8e9D/C 1fs9RXhP7NX7UGk/G7S4tO1BodO8YwRlrix5CXAGMyw56g9Sucrz1ABPu1flGIw9XC1HSrKzR+s4 fEU8VTVWk7pnntFa2uaI9h++g/49v/QP8+v+Tk0UUUVzHQFFFFFFFFABRRRRRRRQAUUUUUUUUAFF FFFFFFABRRRRRRRQAUUUUUUUUAFFFFFFFFABRRRRRRRQAUUUUUUUUAFFFFFFFFABRRRRRRRQAUUU UUUUUAFFFFFFFFABRRRRRRRQAUUUUUUUUAFFFFFFFFABRRRRRRRQAUUUUUUUUAFFFFFFFFABRRRR RRRQAUUUUUUUUAFFFFFFFFABRRRRRRRQAUUUUUUUUAFFFFFFFFABRRRRRRRQAUUUUUUUUAFFFFFF FFABRRRRRRRQAUUUUUUUUAFFFFFFFFABRRRRRRRQAUUUUUUUUAFFFFFFFFABRRRRRRRQAUUUUUUU UAFFFFFFFFABRRRRRRRQAUUUUUUUUAFFFFFFFFABRRRRRRRQAUUUUUUUUAFFFFFFFFABRRRRRRRQ AUUUUUUUUAFFFFFFFFABRRRRRRRQAUUUUUUUUAFFFFFFFFABRRRRRRRQAUUUUUUUUAFFFFFFFFAB RRRRRRRQAUUUUUUUUAFFFFFFFFABRRRRRRRQAUUUUUUUUAFFFFFFFFABRRRRRRRQAUUUUUUUUAFF FFFFFFABRRRRRRRQAUUUUUUUUAFFFFFFFFABRRRRRRRQAUUUUUUUUAFFFFFFFFABRRRRRRRQAUUU UUUUUAFFFFFFFFABRRRRRRRQAUUUUUUUUAFFFFFFFFABRRRRRRRQAUUUUUUUUAFFFFFFFFABRRRR RRRQAUUUUUUUUAFFFFFFFFABRRRRRRRQAUUUUUUUUAFFFFFFFFABRRRRRRRQAUUUUUUUUAFFFFFF FFABRRRRRRRQAUUUUUUUUAFFFFFFFFABRRRRRRRQAUUUUUUUUAFFFFFFFFABRRRRRRRQAUUUUUUU UAFFFFFFFFABRRRRRRRQAUUUUUUUUAFFFFFFFFABRRRRRRRQAUUUUUUUUAFFFFFFFFABRRRRRRRQ AUUUUUUUUAFFFFFFFFABRRRRRRRQAUUUV5N+0F+z7o/x28N+RP5dj4gtUJ0/VFXlD12Pjlo2PUdQ eR3B/Mfx58P9c+Gnia60LxDYvp+pQYO1uVdT910YcMp9R7g4IIr9ka81+N/wG8OfHXw6tjrCta6h bbjZapbqPOt2I6c/eQnG5DjIHBBAI+pyfOZYF+xra0/xX/A8vuPls4yWOPXtaWlRfj5f5P7y/pOr PpkvXzLZvvJ/7Mvv/OuzhmjuoQ8Z3xtXntXdL1ebTJfk/ext9+P/AD3r8otF1q98O6ta6lpt1JZa hauJYLiFtrxuOhBr9Kf2X/2oLH41aWuk6s0Vj4xtY8zW6/Kl2q9ZYh6/3l7dRx0/Pj4o/C3XvhD4 uuvD/iC18q4j+eG4jyYbiIkhZI2I5U4+oIIIBBFc7outXvh3VrXUtNupLLULVxLBcQtteNx0INfd Y/AUM2oJp67xl/XQ+Ey/MK+UV3GS0v70f66/mdwyhxtauQ1rRfsP76H/AI9v/QP/AK3ofwPv1Fne RX1uJoeRj/IqdlDja1ftPRXzx+y5+1RZ/GezXQ9daDT/ABpboT5a/LHfxqMl4gejgcsnplhxkL9D 1+TYnDVcJVdGsrNf1dH61h8TSxdNVaLumedUVra1ov2H99D/AMe3/oH/ANb0P4H3yaKKKK5TqCii iiiiigAooooooooAKKKKKKKKACiiiiiiigAooooooooAKKKKKKKKA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KKKACiiiiiiigAooooooooA KKKKKKKKACiiiiiiigAooooooooAKKKKKKKKACiiiiiiigAooooooooAKKKK4T4wfB3w98aPCsuj a3br5sYY2moRgedZyHHzIT2OBuHRgBnkAj8vPiz8Jtf+DPi6bQtdg2kZe2u0B8q5izw6H+Y6g8Gv 1+rhvi98IdB+M3hGbRNbh2suXtL5FHm20uOHQ/oVPBHXsR9JlGcSy+Xs6mtN/h5r9UfN5vlEMwhz w0qLZ9/J/oy3p+ozabdb0/4HH/f/AM9jXZ2d5FfW4mh5GP8AIrgat6fqM2m3W9P+Bx/3/wDPY1+R dpdz2N1Dc280lvcQuJI5omKujA5DKRyCCM5FfoZ+yr+1ta/Em1tfCvi64S18WpiO3um+WPUgBx7L LxyOAx5XrtHxR8YPg34g+CvihtG12FSrqZLW+hyYLqP+8hI6joQeQfYgnh4LiS1mSWJ2iljIZHQk MpByCD2Ir9BxmDw+bUFrfrGS6f11X6n55g8bicnxDTXlKL6/10Z3tcprug+QTc23Ef8AGn9z/wCt /L6dOis7yG+h86E5FWa/bCivlT9k39rKP4gQ2vhDxfdLH4nUBLS+kIA1AAfdbsJR/wCPducg/Vdf k2MwlXBVXRqrX8/NH63hcVSxlJVqLun+Hkzzeit7XNCMB+1Ww/dfxp/c/wBpfb+X06YNFFFFcZ2B RRRRRRRQAUUUUUUUUAFFFFFFFFABRRRRRRRQAUUUUUUUUAFFFFFFFFABRRRRRRRQAUUUUUUUUAFF FFFFFFABRRRRRRRQAUUUUUUUUAFFFFFFFFABRRRRRRRQAUUUUUUUUAFFFFFFFFABRRRRRRRQAUUU UUUUUAFFFFFFFFABRRRRRRRQAUUUUUUUUAFFFFFFFFABRRRRRRRQAUUUUUUUUAFFFFFFFFABRRRR RRRQAUUUUUUUUAFFFFFFFFABRRRRRRRQAUUUUUUUUAFFFFFFFFABRRRRRRRQAUUUUUUUUAFFFFFF FFABRRRRRRRQAUUUUUUUUAFFFFFFFFABRRRRRRRQAUUUUUUUUAFFFFFFFFABRRRRRRRQAUUUUUUU UAFFFFFFFFABRRRRRRRQAUUUUUUUUAFFFFFFFFABRRRRRRRQAUUUUUUUUAFFFFFFFFABRRRRRRRQ AUUUUUUUUAFFFFFFFFABRRRRRRRQAUUUUUUUUAFFFFFFFFABRRRRRRRQAUUUUUUUUAFFFFFFFFAB RRRRRRRQAUUUUUUUUAFFFFFFFFABRRRRRRRQAUUUUUUUUAFFFFFFFFABRRRRRRRQAUUUUUUUUAFF FFFFFFABRRRRRRRQAUUUUUUUUAFFFFFFFFABRRRRRRRQAUUUUUUUUAFFFFFFFFABRRRRRRRQAUUU UUUUUAFFFFFFFFABRRRRRRRQAUUUUUUUUAFFFFFFFFABRRRRRRRQAUUUUUUUUAFFFFFFFFABRRRR RRRQAUUUUUUUUAFFFFFFFFABRRRRRRRQAUUUUUUUUAFFFFFFFFABRRRRRRRQAUUUUUUUUAFFFFFF FFABRRRRRRRQAUUUUUUUUAFFFFFFFFABRRRRRRRQAUUUUUUUUAFFFFFFFFABRRRRRRRQAUUUUUUU UAFFFFFFFFABRRRRRRRQAUUUUUUUUAFFFFFFFFABRRRRRRRQAUUUUUUUUAFFFFch8UPhX4f+L/ha bQfEVq01sx3xXERCz28g6PGxB2sOnIIwSCCCRX5i/HT4F678C/FjabqSm60u4LPp+qRpiO6jH57X XIDKTxkEZBBP601z3jvwLovxI8L3ega/Zreadcjlejow+66N1Vh1BH05BIP0GU5vUy6fLLWm9128 1/Wp8/m2U08yhdaVFs/0fl+RZsNSm0+TfD/37/hrsNP1GHVLYOh5/iX+7/nsa4aprO8msbrzof8A P+zX44QXElrMksTtFLGQyOhIZSDkEHsRX33+yb+10PHDWvg3xtdqviHiPT9Ulwq33pFJ0Al7A/x9 PvY3fKnx++AOt/AvxQbS7DXuiXTFtP1RVwkyj+FuyuO6/iODXk9fouKwuGzfDJ3uns10/rqj84w2 KxOTYlpq3ddH/XRnoVcrrmhGA/arYfuv40/uf7S+38vp029P1GHVLYOh5/iX+7/nsav1+3FFfFf7 KH7YSTR2Xgrx5eMbjKwadrk7cOOixTsT16AOc5yN2Mbj9qV+U43A1sBVdKqvR9Gj9YwWNo46kqtF +q6p9meb0V0uuaD53+lWv+s/jT+//tL7/wA/r15qiiiiuA7wooooooooAKKKKKKKKACiiiiiiigA ooooooooAKKKKKKKKACiiiiiiigAooooooooAKKKKKKKKACiiiiiiigAooooooooAKKKKKKKKACi iiiiiigAooooooooAKKKKKKKKACiiiiiiigAooooooooAKKKKKKKKACiiiiiiigAooooooooAKKK KKKKKACiiiiiiigAooooooooAKKKKKKKKACiiiiiiigAooooooooAKKKKKKKKACiiiiiiigAoooo ooooAKKKKKKKKACiiiiiiigAooooooooAKKKKKKKKACiiiiiiigAooooooooAKKKKKKKKACiiiii iigAooooooooAKKKKKKKKACiiiiiiigAooooooooAKKKKKKKKACiiiiiiigAooooooooAKKKKKKK KACiiiiiiigAooooooooAKKKKKKKKACiiiiiiigAooooooooAKKKKKKKKACiiiiiiigAoooooooo AKKKKKKKKACiiiiiiigAooooooooAKKKKKKKKACiiiiiiigAooooooooAKKKKKKKKACiiiiiiigA ooooooooAKKKKKKKKACiiiiiiigAooooooooAKKKKKKKKACiiiiiiigAooooooooAKKKKKKKKACi iiiiiigAooooooooAKKKKKKKKACiiiiiiigAooooooooAKKKKKKKKACiiiiiiigAooooooooAKKK KKKKKACiiiiiiigAooooooooAKKKKKKKKACiiiiiiigAooooooooAKKKKKKKKACiiiiiiigAoooo ooooAKKKKKKKKACiiiiiiigAooooooooAKKKKKKKKACiiiiiiigAooooooooAKKKKKKKKACiiiii iigAooooooooAKKKKKKKKACiiiiiiigAooooooooAKKKKKKKKACiiiiiiigAooooooooAKKKKKKK KACiiiiiiigAooooooooAKKKKKKKKACiiiue8d+BdF+JHhe70DX7NbzTrkcr0dGH3XRuqsOoI+nI JB/Mb9oD9njXfgRrwjuf+JhoF07fYdUjUhXxk7JB/BIBzjoeSOhx+rVY3izwho/jzw/d6Jr+nxap pd0MS28ufmwcggggqwPIIII7Yr3sqzapl07PWD3X6rz/ADPCzTKqWZU+01s/0fkTWd5NY3XnQ/5/ 2a7TTdUh1KLeh+cffTutcLUttczWcm+GXy5K/GCvtn9kX9rryfsXgbxze/u+ItM1idvu9lgmY9uy uenAPGCPGP2lP2adT+Beu/arXzdQ8I3khFlqBGWiY5PkzYGA4GcHowGRghlXw2v0mtRwucYVa3i9 n1T/AM+5+Z0a2KyXFNNWa3XRr+tmeh1zuu6F5/8ApVt/rP44/wC9/tL7/wA/r1vaPrEepw4I8u4T 76f1Ht/KtSv24or4V/ZP/bCOkta+DfH+oD+z9oi07W7lgPs+BgRTsf8Aln6SH7p4Y7eU+545EmjE kZWSNwCrK2QwPQg1+U47AVsvq+zqr0fRo/WMDjqOYUva0n6rqvU83orptd0Lz/8ASrb/AFn8cf8A e/2l9/5/XrzLLt+R6fRRRXnHohRRRRRRRQAUUUUUUUUAFFFFFFFFABRRRRRRRQAUUUUUUUUAFFFF FFFFABRRRRRRRQAUUUUUUUUAFFFFFFFFABRRRRRRRQAUUUUUUUUAFFFFFFFFABRRRRRRRQAUUUUU UUUAFFFFFFFFABRRRRRRRQAUUUUUUUUAFFFFFFFFABRRRRRRRQAUUUUUUUUAFFFFFFFFABRRRRRR RQAUUUUUUUUAFFFFFFFFABRRRRRRRQAUUUUUUUUAFFFFFFFFABRRRRRRRQAUUUUUUUUAFFFFFFFF ABRRRRRRRQAUUUUUUUUAFFFFFFFFABRRRRRRRQAUUUUUUUUAFFFFFFFFABRRRRRRRQAUUUUUUUUA FFFFFFFFABRRRRRRRQAUUUUUUUUAFFFFFFFFABRRRRRRRQAUUUUUUUUAFFFFFFFFABRRRRRRRQAU UUUUUUUAFFFFFFFFABRRRRRRRQAUUUUUUUUAFFFFFFFFABRRRRRRRQAUUUUUUUUAFFFFFFFFABRR RRRRRQAUUUUUUUUAFFFFFFFFABRRRRRRRQAUUUUUUUUAFFFFFFFFABRRRRRRRQAUUUUUUUUAFFFF FFFFABRRRRRRRQAUUUUUUUUAFFFFFFFFABRRRRRRRQAUUUUUUUUAFFFFFFFFABRRRRRRRQAUUUUU UUUAFFFFFFFFABRRRRRRRQAUUUUUUUUAFFFFFFFFABRRRRRRRQAUUUUUUUUAFFFFFFFFABRRRRRR RQAUUUUUUUUAFFFFFFFFABRRRRRRRQAUUUUUUUUAFFFFFFFFABRRRRRRRQAUUUUUUUUAFFFFFFFF ABRRRRRRRQAUUUUUUUUAFFFFFFFFABRRRRRRRQAUUUUUUUUAFFFFFFFFABRRRRRRRQAUUUUUUUUA FFFFFFFFABRRRRRRRQAUUUUUUUUAFFFFFFFFABRRRRRRRQAUUUUUUUUAFFFFFFFFABRRRRRRRQAU UUUUUUUAFFFFZ+uaFp/ibR7vStVs4tQ028jMU1vOMo6nsf5gjkHBBBFfmp+05+zHf/BHV21PTVlv /B13Ji3um5e2Y9IZT6/3W6MPfIr9O6z9c0LT/E2j3elarZxahpt5GYprecZR1PY/zBHIOCCCK9nL MzqZbUutYvdfqvM8bMsspZlS5ZaSWz/roSQzPby70/dSpXYaPrEepw4I8u4T76f1Ht/KuLqSGZ7e Xen7qVK/FevrL9lH9rt/h+tv4Q8Z3Es/hvIjs78/M9hk42P3MX05XtkcLyP7Tn7K+ofBW9bWNIM2 peDriTCXDDMlkxPyxy46g8BX4BPBwcZ+e6/UJRwub4b+aL+9P9Gj8thLFZLiu0l9zX6p/wBanolY mtaGL1fOg+W4H/j3/wBf/JqbSdYTVIsH93cL99P6j/PFatftnb3EV3bxTwSxzQyIHSSNgUdSMggj ggjkEcEVLX53/sn/ALWEvw2uLfwn4suHm8KyNttrx8s+nMT+ZiJ6j+E8juK/Qu3uIru3ingljmhk QOkkbAo6kZBBHBBHII4Ir8rzHLquXVfZz1T2ff8A4J+rZfmFLMKXtKe/VdU/62Z5uy7fkeiuu1rR RfAzQjbcL/49/wDX9D+B9uRZdvyPUtFFFeUeq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FFFFABRRRRRRRQAUUUUUUUUAFFFFFFFFABRRRRRRRQAUUUUUUUU AFFFFFFFFABRRRRRRRQAUUUVT1bSbLXNLutO1G1ivrG6jaKa3nQOjqwwQQeCDX54/tVfsn3XwtvJ /E3hW3mvPB0zFpbdcyPprHs3cxH+FzyPutzhm/Rqori3iu7eWCeKOaGRCjxyKCjqRggg8EEcEHgi vWy7Mq2XVOeGsXuu/wDwTycwy6lmNLkqaNbPqv8AgeQ6GZ7eXen7qVK6zRdaF8BDMdtwv/j3/wBf 1H4j25GhW2/OlfiZX09+yr+1hdfC28g8M+Kria88HTMFiuGzI+mse69zEf4kHI+8vOVa1+1h+yfL 8Nri48WeE7d5vCsjbrmzTLPpzE/mYieh/hPB7Gvlev1L/Zc4wveL+9P9Gv60PyxrF5Jiu0l9zX6p /wBanpFYutaKL4GaEbbhf/Hv/r+h/A+xoutC+AhmO24X/wAe/wDr+o/Ee21X7WaTq1lrml2uo6dd RX1jdRrLDcQOHR1IyCCOCDVyvzL/AGY/2qNQ+Ct6uj6uJtS8HXEmXt1OZLJifmkiz1B5LJwCeRg5 z+kmh67p/ibR7TVdKvItQ028jEsNxAco6nuP5EHkHIIBFfl+ZZZVy6paWsXs/wCup+o5bmVLMaXN DSS3Xb/gHnM0L28ux/3UqU2u01fSE1SLI/d3Cfcf+h/zxXHzQvby7H/dSpWhRRRXjnsEdFFFFFFF ABRRRRRRRQAUUUUUUUUAFFFFFFFFABRRRRRRRQAUUUUUUUUAFFFFFFFFABRRRRRRRQAUUUUUUUUA FFFFFFFFABRRRRRRRQAUUUUUUUUAFFFFFFFFABRRRRRRRQAUUUUUUUUAFFFFFFFFABRRRRRRRQAU UUUUUUUAFFFFFFFFABRRRRRRRQAUUUUUUUUAFFFFFFFFABRRRRRRRQAUUUUUUUUAFFFFFFFFABRR RRRRRQAUUUUUUUUAFFFFFFFFABRRRRRRRQAUUUUUUUUAFFFFFFFFABRRRRRRRQAUUUUUUUUAFFFF FFFFABRRRRRRRQAUUUUUUUUAFFFFFFFFABRRRRRRRQAUUUUUUUUAFFFFFFFFABRRRRRRRQAUUUUU UUUAFFFFFFFFABRRRRRRRQAUUUUUUUUAFFFFFFFFABRRRRRRRQAUUUUUUUUAFFFFFFFFABRRRRRR RQAUUUUUUUUAFFFFFFFFABRRRRRRRQAUUUUUUUUAFFFFFFFFABRRRRRRRQAUUUUUUUUAFFFFFFFF ABRRRRRRRQAUUUUUUUUAFFFFFFFFABRRRXMeOPiV4Z+G1ta3HibWLfR4bhjHC0+75yBkgYB6CuP/ AOGqPhP/ANDxp3/kT/4mvEf+CkP/ACKPgz/r+n/9FrXwZX2+WZFh8dhY16kmm77W6P0Pic0z6tgM S6EIJpW7liz0+a+8zyYvN2ff+YL/ADIqz/wj2o/8+3/jy/41peD+t1/wD/2aulr9Yf8Ahqj4T/8A Q8ad/wCRP/iaP+GqPhP/ANDxp3/kT/4mvyeor1P9V8L/ADy/D/I8n/WrEf8APtficR/wj2o/8+3/ AI8v+NH/AAj2o/8APt/48v8AjXb0V+sP/DVHwn/6HjTv/In/AMTR/wANUfCf/oeNO/8AIn/xNfk9 RR/qvhf55fh/kH+tWI/59r8TiP8AhHtR/wCfb/x5f8aP+Ee1H/n2/wDHl/xrt6K/WH/hqj4T/wDQ 8ad/5E/+Jo/4ao+E/wD0PGnf+RP/AImvyeoo/wBV8L/PL8P8g/1qxH/PtficR/wj2o/8+3/jy/40 f8I9qP8Az7f+PL/jXb0V+sP/AA1R8J/+h407/wAif/E0f8NUfCf/AKHjTv8AyJ/8TX5PUUf6r4X+ eX4f5B/rViP+fa/E4j/hHtR/59v/AB5f8aP+Ee1H/n2/8eX/ABrt6K/WH/hqj4T/APQ8ad/5E/8A iaP+GqPhP/0PGnf+RP8A4mvyeoo/1Xwv88vw/wAg/wBasR/z7X4nEf8ACPaj/wA+3/jy/wCNH/CP aj/z7f8Ajy/4129FfrD/AMNUfCf/AKHjTv8AyJ/8TR/w1R8J/wDoeNO/8if/ABNfk9RR/qvhf55f h/kH+tWI/wCfa/E4j/hHtR/59v8Ax5f8aP8AhHtR/wCfb/x5f8a7eiv1h/4ao+E//Q8ad/5E/wDi aP8Ahqj4T/8AQ8ad/wCRP/ia/J6ij/VfC/zy/D/IP9asR/z7X4nEf8I9qP8Az7f+PL/jR/wj2o/8 +3/jy/4129FfrD/w1R8J/wDoeNO/8if/ABNH/DVHwn/6HjTv/In/AMTX5PUUf6r4X+eX4f5B/rVi P+fa/E4j/hHtR/59v/Hl/wAaP+Ee1H/n2/8AHl/xrt6K/WH/AIao+E//AEPGnf8AkT/4mj/hqj4T /wDQ8ad/5E/+Jr8nqKP9V8L/ADy/D/IP9asR/wA+1+JxH/CPaj/z7f8Ajy/40f8ACPaj/wA+3/jy /wCNdvRX6w/8NUfCf/oeNO/8if8AxNH/AA1R8J/+h407/wAif/E1+T1FH+q+F/nl+H+Qf61Yj/n2 vxOI/wCEe1H/AJ9v/Hl/xo/4R7Uf+fb/AMeX/Gu3or9Yf+GqPhP/ANDxp3/kT/4mj/hqj4T/APQ8 ad/5E/8Aia/J6ij/AFXwv88vw/yD/WrEf8+1+JxH/CPaj/z7f+PL/jR/wj2o/wDPt/48v+NdvRX6 w/8ADVHwn/6HjTv/ACJ/8TR/w1R8J/8AoeNO/wDIn/xNfk9RR/qvhf55fh/kH+tWI/59r8TiP+Ee 1H/n2/8AHl/xo/4R7Uf+fb/x5f8AGu3or9Yf+GqPhP8A9Dxp3/kT/wCJo/4ao+E//Q8ad/5E/wDi a/J6ij/VfC/zy/D/ACD/AFqxH/PtficR/wAI9qP/AD7f+PL/AI0f8I9qP/Pt/wCPL/jXb0V+sP8A w1R8J/8AoeNO/wDIn/xNH/DVHwn/AOh407/yJ/8AE1+T1FH+q+F/nl+H+Qf61Yj/AJ9r8TiP+Ee1 H/n2/wDHl/xo/wCEe1H/AJ9v/Hl/xrt6K/WH/hqj4T/9Dxp3/kT/AOJo/wCGqPhP/wBDxp3/AJE/ +Jr8nqKP9V8L/PL8P8g/1qxH/PtficR/wj2o/wDPt/48v+NH/CPaj/z7f+PL/jXb0V+sP/DVHwn/ AOh407/yJ/8AE0f8NUfCf/oeNO/8if8AxNfk9RR/qvhf55fh/kH+tWI/59r8TiP+Ee1H/n2/8eX/ ABo/4R7Uf+fb/wAeX/Gu3or9Yf8Ahqj4T/8AQ8ad/wCRP/iaP+GqPhP/ANDxp3/kT/4mvyeoo/1X wv8APL8P8g/1qxH/AD7X4nEf8I9qP/Pt/wCPL/jR/wAI9qP/AD7f+PL/AI129FfrD/w1R8J/+h40 7/yJ/wDE0f8ADVHwn/6HjTv/ACJ/8TX5PUUf6r4X+eX4f5B/rViP+fa/E4j/AIR7Uf8An2/8eX/G j/hHtR/59v8Ax5f8a7eiv1h/4ao+E/8A0PGnf+RP/iaP+GqPhP8A9Dxp3/kT/wCJr8nqKP8AVfC/ zy/D/IP9asR/z7X4nEf8I9qP/Pt/48v+NH/CPaj/AM+3/jy/4129FfrD/wANUfCf/oeNO/8AIn/x NH/DVHwn/wCh407/AMif/E1+T1FH+q+F/nl+H+Qf61Yj/n2vxOI/4R7Uf+fb/wAeX/Gj/hHtR/59 v/Hl/wAa7eiv1h/4ao+E/wD0PGnf+RP/AImj/hqj4T/9Dxp3/kT/AOJr8nqKP9V8L/PL8P8AIP8A WrEf8+1+JxH/AAj2o/8APt/48v8AjR/wj2o/8+3/AI8v+NdvRX6w/wDDVHwn/wCh407/AMif/E0f 8NUfCf8A6HjTv/In/wATX5PUUf6r4X+eX4f5B/rViP8An2vxOI/4R7Uf+fb/AMeX/Gj/AIR7Uf8A n2/8eX/Gu3or9Yf+GqPhP/0PGnf+RP8A4mj/AIao+E//AEPGnf8AkT/4mvyeoo/1Xwv88vw/yD/W rEf8+1+JxH/CPaj/AM+3/jy/40f8I9qP/Pt/48v+NdvRX6w/8NUfCf8A6HjTv/In/wATR/w1R8J/ +h407/yJ/wDE1+T1FH+q+F/nl+H+Qf61Yj/n2vxOI/4R7Uf+fb/x5f8AGj/hHtR/59v/AB5f8a7e iv1h/wCGqPhP/wBDxp3/AJE/+Jo/4ao+E/8A0PGnf+RP/ia/J6ij/VfC/wA8vw/yD/WrEf8APtfi cR/wj2o/8+3/AI8v+NH/AAj2o/8APt/48v8AjXb0V+sP/DVHwn/6HjTv/In/AMTR/wANUfCf/oeN O/8AIn/xNfk9RR/qvhf55fh/kH+tWI/59r8TiP8AhHtR/wCfb/x5f8aP+Ee1H/n2/wDHl/xrt6K/ WH/hqj4T/wDQ8ad/5E/+Jo/4ao+E/wD0PGnf+RP/AImvyeoo/wBV8L/PL8P8g/1qxH/PtficR/wj 2o/8+3/jy/40f8I9qP8Az7f+PL/jXb0V+sP/AA1R8J/+h407/wAif/E0f8NUfCf/AKHjTv8AyJ/8 TX5PUUf6r4X+eX4f5B/rViP+fa/E4j/hHtR/59v/AB5f8aP+Ee1H/n2/8eX/ABrt6K/WH/hqj4T/ APQ8ad/5E/8AiaP+GqPhP/0PGnf+RP8A4mvyeoo/1Xwv88vw/wAg/wBasR/z7X4nEf8ACPaj/wA+ 3/jy/wCNH/CPaj/z7f8Ajy/4129FfrD/AMNUfCf/AKHjTv8AyJ/8TR/w1R8J/wDoeNO/8if/ABNf k9RR/qvhf55fh/kH+tWI/wCfa/E4j/hHtR/59v8Ax5f8aP8AhHtR/wCfb/x5f8a7eiv1h/4ao+E/ /Q8ad/5E/wDiaP8Ahqj4T/8AQ8ad/wCRP/ia/J6ij/VfC/zy/D/IP9asR/z7X4nEf8I9qP8Az7f+ PL/jR/wj2o/8+3/jy/4129FfrD/w1R8J/wDoeNO/8if/ABNH/DVHwn/6HjTv/In/AMTX5PUUf6r4 X+eX4f5B/rViP+fa/E4j/hHtR/59v/Hl/wAaP+Ee1H/n2/8AHl/xrt6K/WH/AIao+E//AEPGnf8A kT/4mj/hqj4T/wDQ8ad/5E/+Jr8nqKP9V8L/ADy/D/IP9asR/wA+1+JxH/CPaj/z7f8Ajy/40f8A CPaj/wA+3/jy/wCNdvRX6w/8NUfCf/oeNO/8if8AxNH/AA1R8J/+h407/wAif/E1+T1FH+q+F/nl +H+Qf61Yj/n2vxOI/wCEe1H/AJ9v/Hl/xo/4R7Uf+fb/AMeX/Gu3or9Yf+GqPhP/ANDxp3/kT/4m j/hqj4T/APQ8ad/5E/8Aia/J6ij/AFXwv88vw/yD/WrEf8+1+JxH/CPaj/z7f+PL/jR/wj2o/wDP t/48v+NdvRX6w/8ADVHwn/6HjTv/ACJ/8TR/w1R8J/8AoeNO/wDIn/xNfk9RR/qvhf55fh/kH+tW I/59r8TiP+Ee1H/n2/8AHl/xo/4R7Uf+fb/x5f8AGu3or9Yf+GqPhP8A9Dxp3/kT/wCJo/4ao+E/ /Q8ad/5E/wDia/J6ij/VfC/zy/D/ACD/AFqxH/PtficR/wAI9qP/AD7f+PL/AI0f8I9qP/Pt/wCP L/jXb0V+sP8Aw1R8J/8AoeNO/wDIn/xNH/DVHwn/AOh407/yJ/8AE1+T1FH+q+F/nl+H+Qf61Yj/ AJ9r8TiP+Ee1H/n2/wDHl/xo/wCEe1H/AJ9v/Hl/xrt6K/WH/hqj4T/9Dxp3/kT/AOJo/wCGqPhP /wBDxp3/AJE/+Jr8nqKP9V8L/PL8P8g/1qxH/PtficR/wj2o/wDPt/48v+NH/CPaj/z7f+PL/jXb 0V+sP/DVHwn/AOh407/yJ/8AE0f8NUfCf/oeNO/8if8AxNfk9RR/qvhf55fh/kH+tWI/59r8TiP+ Ee1H/n2/8eX/ABo/4R7Uf+fb/wAeX/Gu3or9Yf8Ahqj4T/8AQ8ad/wCRP/iaP+GqPhP/ANDxp3/k T/4mvyeoo/1Xwv8APL8P8g/1qxH/AD7X4nEf8I9qP/Pt/wCPL/jR/wAI9qP/AD7f+PL/AI129Ffr D/w1R8J/+h407/yJ/wDE0f8ADVHwn/6HjTv/ACJ/8TX5PUUf6r4X+eX4f5B/rViP+fa/E4j/AIR7 Uf8An2/8eX/Gj/hHtR/59v8Ax5f8a7eiv1duP2n/AIRXcEsE3jPS5opFKPHIrlHUjBBBXBBHBB4N fCH7Rngv4c6XrA1n4b+KLHUtLunPnaOrt5toxOcx7gN0Z6YyWU+o5HiNFengcnp5fUc6NSWu6drP 8DzMdnUswp+zq0l5PW6OJXw/qK/OkX/kRf8AGuo06S5aHF5F5ci8b9w+b8jV6iivqT9i341yfD3W L/TvEHiaw0vwY6GRrfUHYus56GAKCRn+LOFI98V8t0V6mKw0MXRlRqbM8nBYueCrqvDdfj6hWNr2 mi/tdyRebdJ9zkDj/az2/r+NbNFfrD/w1R8J/wDoeNO/8if/ABNH/DVHwn/6HjTv/In/AMTX5PUV 8x/qvhf55fh/kfU/61Yj/n2vxOI/4R7Uf+fb/wAeX/Gj/hHtR/59v/Hl/wAa7eiv1h/4ao+E/wD0 PGnf+RP/AImj/hqj4T/9Dxp3/kT/AOJr8nqKP9V8L/PL8P8AIP8AWrEf8+1+JxH/AAj2o/8APt/4 8v8AjR/wj2o/8+3/AI8v+NdvRX6w/wDDVHwn/wCh407/AMif/E0f8NUfCf8A6HjTv/In/wATX5PU Uf6r4X+eX4f5B/rViP8An2vxOI/4R7Uf+fb/AMeX/Gj/AIR7Uf8An2/8eX/Gu3or9Yf+GqPhP/0P Gnf+RP8A4mj/AIao+E//AEPGnf8AkT/4mvyeoo/1Xwv88vw/yD/WrEf8+1+JxH/CPaj/AM+3/jy/ 40f8I9qP/Pt/48v+NdvRX6w/8NUfCf8A6HjTv/In/wATR/w1R8J/+h407/yJ/wDE1+T1FH+q+F/n l+H+Qf61Yj/n2vxOI/4R7Uf+fb/x5f8AGj/hHtR/59v/AB5f8a7eiv1h/wCGqPhP/wBDxp3/AJE/ +Jo/4ao+E/8A0PGnf+RP/ia/J6ij/VfC/wA8vw/yD/WrEf8APtficR/wj2o/8+3/AI8v+NH/AAj2 o/8APt/48v8AjXb0V+sP/DVHwn/6HjTv/In/AMTR/wANUfCf/oeNO/8AIn/xNfk9RR/qvhf55fh/ kH+tWI/59r8TiP8AhHtR/wCfb/x5f8aP+Ee1H/n2/wDHl/xrt6K/WH/hqj4T/wDQ8ad/5E/+Jo/4 ao+E/wD0PGnf+RP/AImvyeoo/wBV8L/PL8P8g/1qxH/PtficR/wj2o/8+3/jy/40f8I9qP8Az7f+ PL/jXb0V+sP/AA1R8J/+h407/wAif/E0f8NUfCf/AKHjTv8AyJ/8TX5PUUf6r4X+eX4f5B/rViP+ fa/E4j/hHtR/59v/AB5f8aP+Ee1H/n2/8eX/ABrt6K/WH/hqj4T/APQ8ad/5E/8AiaP+GqPhP/0P Gnf+RP8A4mvyeoo/1Xwv88vw/wAg/wBasR/z7X4nEf8ACPaj/wA+3/jy/wCNH/CPaj/z7f8Ajy/4 129FfrD/AMNUfCf/AKHjTv8AyJ/8TR/w1R8J/wDoeNO/8if/ABNfk9RR/qvhf55fh/kH+tWI/wCf a/E4j/hHtR/59v8Ax5f8aP8AhHtR/wCfb/x5f8a7eiv1h/4ao+E//Q8ad/5E/wDiaP8Ahqj4T/8A Q8ad/wCRP/ia/J6ij/VfC/zy/D/IP9asR/z7X4nEf8I9qP8Az7f+PL/jR/wj2o/8+3/jy/4129Ff rD/w1R8J/wDoeNO/8if/ABNH/DVHwn/6HjTv/In/AMTX5PUUf6r4X+eX4f5B/rViP+fa/E4j/hHt R/59v/Hl/wAaP+Ee1H/n2/8AHl/xrt6K/WH/AIao+E//AEPGnf8AkT/4mj/hqj4T/wDQ8ad/5E/+ Jr8nqKP9V8L/ADy/D/IP9asR/wA+1+JxH/CPaj/z7f8Ajy/40f8ACPaj/wA+3/jy/wCNdvRX6w/8 NUfCf/oeNO/8if8AxNH/AA1R8J/+h407/wAif/E1+T1FH+q+F/nl+H+Qf61Yj/n2vxOI/wCEe1H/ AJ9v/Hl/xo/4R7Uf+fb/AMeX/Gu3or9Yf+GqPhP/ANDxp3/kT/4mj/hqj4T/APQ8ad/5E/8Aia/J 6ij/AFXwv88vw/yD/WrEf8+1+JxH/CPaj/z7f+PL/jR/wj2o/wDPt/48v+NdvRX6w/8ADVHwn/6H jTv/ACJ/8TR/w1R8J/8AoeNO/wDIn/xNfk9RR/qvhf55fh/kH+tWI/59r8TiP+Ee1H/n2/8AHl/x o/4R7Uf+fb/x5f8AGu3or9Yf+GqPhP8A9Dxp3/kT/wCJo/4ao+E//Q8ad/5E/wDia/J6ij/VfC/z y/D/ACD/AFqxH/PtficR/wAI9qP/AD7f+PL/AI0f8I9qP/Pt/wCPL/jXb0V+sP8Aw1R8J/8AoeNO /wDIn/xNH/DVHwn/AOh407/yJ/8AE1+T1FH+q+F/nl+H+Qf61Yj/AJ9r8TiP+Ee1H/n2/wDHl/xo /wCEe1H/AJ9v/Hl/xrt6K/WH/hqj4T/9Dxp3/kT/AOJo/wCGqPhP/wBDxp3/AJE/+Jr8nqKP9V8L /PL8P8g/1qxH/PtficR/wj2o/wDPt/48v+NH/CPaj/z7f+PL/jXb0V+sP/DVHwn/AOh407/yJ/8A E0f8NUfCf/oeNO/8if8AxNfk9RR/qvhf55fh/kH+tWI/59r8TiP+Ee1H/n2/8eX/ABo/4R7Uf+fb /wAeX/Gu3or9Yf8Ahqj4T/8AQ8ad/wCRP/iaP+GqPhP/ANDxp3/kT/4mvyeoo/1Xwv8APL8P8g/1 qxH/AD7X4nEf8I9qP/Pt/wCPL/jR/wAI9qP/AD7f+PL/AI129FfrD/w1R8J/+h407/yJ/wDE0f8A DVHwn/6HjTv/ACJ/8TX5PUUf6r4X+eX4f5B/rViP+fa/E4j/AIR7Uf8An2/8eX/Gj/hHtR/59v8A x5f8a7eiv1h/4ao+E/8A0PGnf+RP/iaP+GqPhP8A9Dxp3/kT/wCJr8nqKP8AVfC/zy/D/IP9asR/ z7X4nEf8I9qP/Pt/48v+NH/CPaj/AM+3/jy/4129FfrD/wANUfCf/oeNO/8AIn/xNH/DVHwn/wCh 407/AMif/E1+T1FH+q+F/nl+H+Qf61Yj/n2vxOI/4R7Uf+fb/wAeX/Gj/hHtR/59v/Hl/wAa7eiv 1h/4ao+E/wD0PGnf+RP/AImj/hqj4T/9Dxp3/kT/AOJr8nqKP9V8L/PL8P8AIP8AWrEf8+1+JxH/ AAj2o/8APt/48v8AjR/wj2o/8+3/AI8v+NdvRX6w/wDDVHwn/wCh407/AMif/E0f8NUfCf8A6HjT v/In/wATX5PUUf6r4X+eX4f5B/rViP8An2vxOI/4R7Uf+fb/AMeX/Gj/AIR7Uf8An2/8eX/Gu3or 9Yf+GqPhP/0PGnf+RP8A4mj/AIao+E//AEPGnf8AkT/4mvyeoo/1Xwv88vw/yD/WrEf8+1+JxH/C Paj/AM+3/jy/40f8I9qP/Pt/48v+NdvRX6w/8NUfCf8A6HjTv/In/wATR/w1R8J/+h407/yJ/wDE 1+T1FH+q+F/nl+H+Qf61Yj/n2vxOI/4R7Uf+fb/x5f8AGj/hHtR/59v/AB5f8a7eiv1h/wCGqPhP /wBDxp3/AJE/+Jo/4ao+E/8A0PGnf+RP/ia/J6ij/VfC/wA8vw/yD/WrEf8APtficR/wj2o/8+3/ AI8v+NH/AAj2o/8APt/48v8AjXb0V+sP/DVHwn/6HjTv/In/AMTR/wANUfCf/oeNO/8AIn/xNfk9 RR/qvhf55fh/kH+tWI/59r8TiP8AhHtR/wCfb/x5f8aP+Ee1H/n2/wDHl/xrt6K/WH/hqj4T/wDQ 8ad/5E/+Jo/4ao+E/wD0PGnf+RP/AImvyeoo/wBV8L/PL8P8g/1qxH/PtficR/wj2o/8+3/jy/40 f8I9qP8Az7f+PL/jXb0V+sP/AA1R8J/+h407/wAif/E0f8NUfCf/AKHjTv8AyJ/8TX5PUUf6r4X+ eX4f5B/rViP+fa/E4j/hHtR/59v/AB5f8aP+Ee1H/n2/8eX/ABrt6K/WH/hqj4T/APQ8ad/5E/8A iaP+GqPhP/0PGnf+RP8A4mvyeoo/1Xwv88vw/wAg/wBasR/z7X4nEf8ACPaj/wA+3/jy/wCNH/CP aj/z7f8Ajy/4129FfrD/AMNUfCf/AKHjTv8AyJ/8TR/w1R8J/wDoeNO/8if/ABNfk9RR/qvhf55f h/kH+tWI/wCfa/E4j/hHtR/59v8Ax5f8aP8AhHtR/wCfb/x5f8a7eiv1h/4ao+E//Q8ad/5E/wDi aP8Ahqj4T/8AQ8ad/wCRP/ia/J6ij/VfC/zy/D/IP9asR/z7X4nEf8I9qP8Az7f+PL/jR/wj2o/8 +3/jy/4129FfrD/w1R8J/wDoeNO/8if/ABNH/DVHwn/6HjTv/In/AMTX5PUUf6r4X+eX4f5B/rVi P+fa/E4j/hHtR/59v/Hl/wAaP+Ee1H/n2/8AHl/xrt6K/WH/AIao+E//AEPGnf8AkT/4mj/hqj4T /wDQ8ad/5E/+Jr8nqKP9V8L/ADy/D/IP9asR/wA+1+JxH/CPaj/z7f8Ajy/40f8ACPaj/wA+3/jy /wCNdvRX6w/8NUfCf/oeNO/8if8AxNH/AA1R8J/+h407/wAif/E1+T1FH+q+F/nl+H+Qf61Yj/n2 vxOI/wCEe1H/AJ9v/Hl/xo/4R7Uf+fb/AMeX/Gu3or9Yf+GqPhP/ANDxp3/kT/4mj/hqj4T/APQ8 ad/5E/8Aia/J6ij/AFXwv88vw/yD/WrEf8+1+JxH/CPaj/z7f+PL/jR/wj2o/wDPt/48v+NdvRX6 w/8ADVHwn/6HjTv/ACJ/8TR/w1R8J/8AoeNO/wDIn/xNfk9RR/qvhf55fh/kH+tWI/59r8TiP+Ee 1H/n2/8AHl/xo/4R7Uf+fb/x5f8AGu3or9Yf+GqPhP8A9Dxp3/kT/wCJo/4ao+E//Q8ad/5E/wDi a/J6ij/VfC/zy/D/ACD/AFqxH/PtficR/wAI9qP/AD7f+PL/AI0f8I9qP/Pt/wCPL/jXb0V+sP8A w1R8J/8AoeNO/wDIn/xNH/DVHwn/AOh407/yJ/8AE1+T1FH+q+F/nl+H+Qf61Yj/AJ9r8TiP+Ee1 H/n2/wDHl/xo/wCEe1H/AJ9v/Hl/xrt6K/WH/hqj4T/9Dxp3/kT/AOJqa1/ae+Fl5cxW8PjTT5Jp nEaKu/kk4A+73NfkxWz4P/5G7Q/+v6D/ANGLSlwxhUm+eX4f5F0+KMROaj7Na+pxH/CPaj/z7f8A jy/40f8ACPaj/wA+3/jy/wCNdvRX7P0UUV+an6Seb0UUUUUUUAFFFFFFFFABRRRRRRRQAUUUUUUU UAFFFFFFFFABRRRRRRRQAUUUUUUUUAFFFFFFFFABRRRRRRRQAUUUUUUUUAFFFFFFFFABRRRRRRRQ AUUUUUUUUAFFFFFFFFABRRRRRRRQAUUUUUUUUAFFFFFFFFABRRRXx1/wUh/5FHwZ/wBf0/8A6LWv gyvvP/gpD/yKPgz/AK/p/wD0WtfBlfrfD/8AyLqfz/Nn5HxH/wAjCXovyOj8H9br/gH/ALNXS1zX g/rdf8A/9mrpaKKKK+iPmAooooooooAKKKKKKKKACiiiiiiigAooooooooAKKKKKKKKACiiiiiii gAooooooooAKKKKKKKKACiiiiiiigAooooooooAKKKKKKKKACiiiiiiigAooooooooAKKKKKKKKA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KKKACiiiiiiigAooooooooAKKKKK KKKACiiiiiiigAooooooooAKKKKKKKKACiiiiiiigAooooooooAKKKKKKKKACiiiiiiigAoooooo ooAKKKKKKKKACiiiiiiigAooooooooAKKKKKKKKACiiiiiiigAooooooooAKKKKKKKKACiiiiiii gAooooooooAKKKKKKKKACiiiiiiigAooooooooAKKKKKKKKACiiiiiiigAooooooooAKKKKKKKKA CiiiiiiigAooooooooAKKKKKKKKACiiiiiiigAooooooooAKKKKKKKKACiiiiiiigAooooooooAK KKKKKKKACiiiiiiigAooooooooAKKKKKKKKACiiiiiiigAooooooooAKKKKKKKKACiiiitnwf/yN 2h/9f0H/AKMWsatnwf8A8jdof/X9B/6MWpl8LNqP8WPqvzCiiiv2fooor8EP3083ooooooooAKKK KKKKKACiiiiiiigAooooooooAKKKKKKKKACiiiiiiigAooooooooAKKKKKKKKACiiiiiiigAoooo ooooAKKKKKKKKACiiiiiiigAooooooooAKKKKKKKKACiiiiiiigAooooooooAKKKKKKKKACiiivj r/gpD/yKPgz/AK/p/wD0WtfBlfef/BSH/kUfBn/X9P8A+i1r4Mr9b4f/AORdT+f5s/I+I/8AkYS9 F+R0fg/rdf8AAP8A2aulrmvB/W6/4B/7NXS0UUUV9EfMBRRRRRRRQAUUUUUUUUAFFFFFFFFABRRR RRRRQAUUUUUUUUAFFFFFFFFABRRRRRRRQAUUUUUUUUAFFFFFFFFABRRRRRRRQAUUUUUUUUAFFFFF FFFABRRRRRRRQAUUUUUUUUAFFFFFFFFABRRRRRRRQAUUUUUUUUAFFFFFFFFABRRRRRRRQAUUUUUU UUAFFFFFFFFABRRRRRRRQAUUUUUUUUAFFFFFFFFABRRRRRRRQAUUUUUUUUAFFFFFFFFABRRRRRRR QAUUUUUUUUAFFFFFFFFABRRRRRRRQAUUUUUUUUAFFFFFFFFABRRRRRRRQAUUUUUUUUAFFFFFFFFA BRRRRRRRQAUUUUUUUUAFFFFFFFFABRRRRRRRQAUUUUUUUUAFFFFFFFFABRRRRRRRQAUUUUUUUUAF FFFFFFFABRRRRRRRQAUUUUUUUUAFFFFFFFFABRRRRRRRQAUUUUUUUUAFFFFFFFFABRRRRRRRQAUU UUUUUUAFFFFFFFFABRRRRRRRQAUUUUUUUUAFFFFFFFFABRRRRRRRQAUUUUUUUUAFFFFFFFFABRRR RRRRQAUUUUUUUUAFFFFFFFFABRRRRRRRQAUUUUUUUUAFFFFFFFFABRRRRRRRQAUUUUUUUUAFFFFF FFFABRRRRRRRQAUUUUUUUUAFFFFFFFFABRRRRRRRQAUUUUUUUUAFFFFFFFFABRRRRRRRQAUUUUUU UUAFFFFFFFFABRRRRRRRQAUUUUUUUUAFFFFFFFFABRRRRRRRQAUUUUUUUUAFFFFFFFFABRRRRRRR QAUUUUUUUUAFFFFFbPg//kbtD/6/oP8A0YtY1bPg/wD5G7Q/+v6D/wBGLUy+Fm1H+LH1X5hRRRX7 P0UUV+CH76eb0UUUUUUUAFFFFFFFFABRRRRRRRQAUUUUUUUUAFFFFFFFFABRRRRRRRQAUUUUUUUU AFFFFFFFFABRRRRRRRQAUUUUUUUUAFFFFFFFFABRRRRRRRQAUUUUUUUUAFFFFFFFFABRRRRRRRQA UUUUUUUUAFFFFFFFFABRRRXk/wC0B+z/AGPx90vSLK91e40kafO8ytBEsm/coXByR6V4n/w7f0H/ AKHPUf8AwDj/APiq+xKK9WhmmMw1NUqNS0V0sv8AI8yvlmExM3UrU7yNHR9X/snzf3Xmb8fxbemf Y+taX/CYH/n1/wDIv/2Nc5RXx3/w7f0H/oc9R/8AAOP/AOKo/wCHb+g/9DnqP/gHH/8AFV9iUVv/ AG5mP/P38F/kc/8AYuX/APPpfidH/wAJgf8An1/8i/8A2NH/AAmB/wCfX/yL/wDY1zlFfHf/AA7f 0H/oc9R/8A4//iqP+Hb+g/8AQ56j/wCAcf8A8VX2JRR/bmY/8/fwX+Qf2Ll//PpfidH/AMJgf+fX /wAi/wD2NH/CYH/n1/8AIv8A9jXOUV8d/wDDt/Qf+hz1H/wDj/8AiqP+Hb+g/wDQ56j/AOAcf/xV fYlFH9uZj/z9/Bf5B/YuX/8APpfidH/wmB/59f8AyL/9jR/wmB/59f8AyL/9jXOUV8d/8O39B/6H PUf/AADj/wDiqP8Ah2/oP/Q56j/4Bx//ABVfYlFH9uZj/wA/fwX+Qf2Ll/8Az6X4nR/8Jgf+fX/y L/8AY0f8Jgf+fX/yL/8AY1zlFfHf/Dt/Qf8Aoc9R/wDAOP8A+Ko/4dv6D/0Oeo/+Acf/AMVX2JRR /bmY/wDP38F/kH9i5f8A8+l+J0f/AAmB/wCfX/yL/wDY0f8ACYH/AJ9f/Iv/ANjXOUV8d/8ADt/Q f+hz1H/wDj/+Ko/4dv6D/wBDnqP/AIBx/wDxVfYlFH9uZj/z9/Bf5B/YuX/8+l+J0f8AwmB/59f/ ACL/APY0f8Jgf+fX/wAi/wD2Nc5RXx3/AMO39B/6HPUf/AOP/wCKo/4dv6D/ANDnqP8A4Bx//FV9 iUUf25mP/P38F/kH9i5f/wA+l+J0f/CYH/n1/wDIv/2NH/CYH/n1/wDIv/2Nc5RXx3/w7f0H/oc9 R/8AAOP/AOKo/wCHb+g/9DnqP/gHH/8AFV9iUUf25mP/AD9/Bf5B/YuX/wDPpfidH/wmB/59f/Iv /wBjR/wmB/59f/Iv/wBjXOUV8d/8O39B/wChz1H/AMA4/wD4qj/h2/oP/Q56j/4Bx/8AxVfYlFH9 uZj/AM/fwX+Qf2Ll/wDz6X4nR/8ACYH/AJ9f/Iv/ANjR/wAJgf8An1/8i/8A2Nc5RXx3/wAO39B/ 6HPUf/AOP/4qj/h2/oP/AEOeo/8AgHH/APFV9iUUf25mP/P38F/kH9i5f/z6X4nR/wDCYH/n1/8A Iv8A9jR/wmB/59f/ACL/APY1zlFfHf8Aw7f0H/oc9R/8A4//AIqj/h2/oP8A0Oeo/wDgHH/8VX2J RR/bmY/8/fwX+Qf2Ll//AD6X4nR/8Jgf+fX/AMi//Y0f8Jgf+fX/AMi//Y1zlFfHf/Dt/Qf+hz1H /wAA4/8A4qj/AIdv6D/0Oeo/+Acf/wAVX2JRR/bmY/8AP38F/kH9i5f/AM+l+J0f/CYH/n1/8i// AGNH/CYH/n1/8i//AGNc5RXx3/w7f0H/AKHPUf8AwDj/APiqP+Hb+g/9DnqP/gHH/wDFV9iUUf25 mP8Az9/Bf5B/YuX/APPpfidH/wAJgf8An1/8i/8A2NH/AAmB/wCfX/yL/wDY1zlFfHf/AA7f0H/o c9R/8A4//iqP+Hb+g/8AQ56j/wCAcf8A8VX2JRR/bmY/8/fwX+Qf2Ll//PpfidH/AMJgf+fX/wAi /wD2NH/CYH/n1/8AIv8A9jXOUV8d/wDDt/Qf+hz1H/wDj/8AiqP+Hb+g/wDQ56j/AOAcf/xVfYlF H9uZj/z9/Bf5B/YuX/8APpfidH/wmB/59f8AyL/9jR/wmB/59f8AyL/9jXOUV8d/8O39B/6HPUf/ AADj/wDiqP8Ah2/oP/Q56j/4Bx//ABVfYlFH9uZj/wA/fwX+Qf2Ll/8Az6X4nR/8Jgf+fX/yL/8A Y0f8Jgf+fX/yL/8AY1zlFfHf/Dt/Qf8Aoc9R/wDAOP8A+Ko/4dv6D/0Oeo/+Acf/AMVX2JRR/bmY /wDP38F/kH9i5f8A8+l+J0f/AAmB/wCfX/yL/wDY0f8ACYH/AJ9f/Iv/ANjXOUV8d/8ADt/Qf+hz 1H/wDj/+Ko/4dv6D/wBDnqP/AIBx/wDxVfYlFH9uZj/z9/Bf5B/YuX/8+l+J0f8AwmB/59f/ACL/ APY0f8Jgf+fX/wAi/wD2Nc5RXx3/AMO39B/6HPUf/AOP/wCKo/4dv6D/ANDnqP8A4Bx//FV9iUUf 25mP/P38F/kH9i5f/wA+l+J0f/CYH/n1/wDIv/2NH/CYH/n1/wDIv/2Nc5RXx3/w7f0H/oc9R/8A AOP/AOKo/wCHb+g/9DnqP/gHH/8AFV9iUUf25mP/AD9/Bf5B/YuX/wDPpfidH/wmB/59f/Iv/wBj R/wmB/59f/Iv/wBjXOUV8d/8O39B/wChz1H/AMA4/wD4qj/h2/oP/Q56j/4Bx/8AxVfYlFH9uZj/ AM/fwX+Qf2Ll/wDz6X4nR/8ACYH/AJ9f/Iv/ANjR/wAJgf8An1/8i/8A2Nc5RXx3/wAO39B/6HPU f/AOP/4qj/h2/oP/AEOeo/8AgHH/APFV9iUUf25mP/P38F/kH9i5f/z6X4nR/wDCYH/n1/8AIv8A 9jR/wmB/59f/ACL/APY1zlFfHf8Aw7f0H/oc9R/8A4//AIqj/h2/oP8A0Oeo/wDgHH/8VX2JRR/b mY/8/fwX+Qf2Ll//AD6X4nR/8Jgf+fX/AMi//Y0f8Jgf+fX/AMi//Y1zlFfHf/Dt/Qf+hz1H/wAA 4/8A4qj/AIdv6D/0Oeo/+Acf/wAVX2JRR/bmY/8AP38F/kH9i5f/AM+l+J0f/CYH/n1/8i//AGNH /CYH/n1/8i//AGNc5RXx3/w7f0H/AKHPUf8AwDj/APiqP+Hb+g/9DnqP/gHH/wDFV9iUUf25mP8A z9/Bf5B/YuX/APPpfidH/wAJgf8An1/8i/8A2NH/AAmB/wCfX/yL/wDY1zlFfHf/AA7f0H/oc9R/ 8A4//iqP+Hb+g/8AQ56j/wCAcf8A8VX2JRR/bmY/8/fwX+Qf2Ll//PpfidH/AMJgf+fX/wAi/wD2 NH/CYH/n1/8AIv8A9jXOUV8d/wDDt/Qf+hz1H/wDj/8AiqP+Hb+g/wDQ56j/AOAcf/xVfYlFH9uZ j/z9/Bf5B/YuX/8APpfidH/wmB/59f8AyL/9jR/wmB/59f8AyL/9jXOUV8d/8O39B/6HPUf/AADj /wDiqP8Ah2/oP/Q56j/4Bx//ABVfYlFH9uZj/wA/fwX+Qf2Ll/8Az6X4nR/8Jgf+fX/yL/8AY0f8 Jgf+fX/yL/8AY1zlFfHf/Dt/Qf8Aoc9R/wDAOP8A+Ko/4dv6D/0Oeo/+Acf/AMVX2JRR/bmY/wDP 38F/kH9i5f8A8+l+J0f/AAmB/wCfX/yL/wDY0f8ACYH/AJ9f/Iv/ANjXOUV8d/8ADt/Qf+hz1H/w Dj/+Ko/4dv6D/wBDnqP/AIBx/wDxVfYlFH9uZj/z9/Bf5B/YuX/8+l+J0f8AwmB/59f/ACL/APY0 f8Jgf+fX/wAi/wD2Nc5RXx3/AMO39B/6HPUf/AOP/wCKo/4dv6D/ANDnqP8A4Bx//FV9iUUf25mP /P38F/kH9i5f/wA+l+J0f/CYH/n1/wDIv/2NH/CYH/n1/wDIv/2Nc5RXx3/w7f0H/oc9R/8AAOP/ AOKo/wCHb+g/9DnqP/gHH/8AFV9iUUf25mP/AD9/Bf5B/YuX/wDPpfidH/wmB/59f/Iv/wBjR/wm B/59f/Iv/wBjXOUV8d/8O39B/wChz1H/AMA4/wD4qj/h2/oP/Q56j/4Bx/8AxVfYlFH9uZj/AM/f wX+Qf2Ll/wDz6X4nR/8ACYH/AJ9f/Iv/ANjR/wAJgf8An1/8i/8A2Nc5RXx3/wAO39B/6HPUf/AO P/4qj/h2/oP/AEOeo/8AgHH/APFV9iUUf25mP/P38F/kH9i5f/z6X4nR/wDCYH/n1/8AIv8A9jR/ wmB/59f/ACL/APY1zlFfHf8Aw7f0H/oc9R/8A4//AIqj/h2/oP8A0Oeo/wDgHH/8VX2JRR/bmY/8 /fwX+Qf2Ll//AD6X4nR/8Jgf+fX/AMi//Y0f8Jgf+fX/AMi//Y1zlFfHf/Dt/Qf+hz1H/wAA4/8A 4qj/AIdv6D/0Oeo/+Acf/wAVX2JRR/bmY/8AP38F/kH9i5f/AM+l+J0f/CYH/n1/8i//AGNH/CYH /n1/8i//AGNc5RXx3/w7f0H/AKHPUf8AwDj/APiqP+Hb+g/9DnqP/gHH/wDFV9iUUf25mP8Az9/B f5B/YuX/APPpfidH/wAJgf8An1/8i/8A2NH/AAmB/wCfX/yL/wDY1zlFfHf/AA7f0H/oc9R/8A4/ /iqP+Hb+g/8AQ56j/wCAcf8A8VX2JRR/bmY/8/fwX+Qf2Ll//PpfidH/AMJgf+fX/wAi/wD2NH/C YH/n1/8AIv8A9jXOUV8d/wDDt/Qf+hz1H/wDj/8AiqP+Hb+g/wDQ56j/AOAcf/xVfYlFH9uZj/z9 /Bf5B/YuX/8APpfidH/wmB/59f8AyL/9jR/wmB/59f8AyL/9jXOUV8d/8O39B/6HPUf/AADj/wDi qP8Ah2/oP/Q56j/4Bx//ABVfYlFH9uZj/wA/fwX+Qf2Ll/8Az6X4nR/8Jgf+fX/yL/8AY0f8Jgf+ fX/yL/8AY1zlFfHf/Dt/Qf8Aoc9R/wDAOP8A+Ko/4dv6D/0Oeo/+Acf/AMVX2JRR/bmY/wDP38F/ kH9i5f8A8+l+J0f/AAmB/wCfX/yL/wDY0f8ACYH/AJ9f/Iv/ANjXOUV8d/8ADt/Qf+hz1H/wDj/+ Ko/4dv6D/wBDnqP/AIBx/wDxVfYlFH9uZj/z9/Bf5B/YuX/8+l+J0f8AwmB/59f/ACL/APY0f8Jg f+fX/wAi/wD2Nc5RXx3/AMO39B/6HPUf/AOP/wCKo/4dv6D/ANDnqP8A4Bx//FV9iUUf25mP/P38 F/kH9i5f/wA+l+J0f/CYH/n1/wDIv/2NH/CYH/n1/wDIv/2Nc5RXx3/w7f0H/oc9R/8AAOP/AOKo /wCHb+g/9DnqP/gHH/8AFV9iUUf25mP/AD9/Bf5B/YuX/wDPpfidH/wmB/59f/Iv/wBjR/wmB/59 f/Iv/wBjXOUV8d/8O39B/wChz1H/AMA4/wD4qj/h2/oP/Q56j/4Bx/8AxVfYlFH9uZj/AM/fwX+Q f2Ll/wDz6X4nR/8ACYH/AJ9f/Iv/ANjR/wAJgf8An1/8i/8A2Nc5RXx3/wAO39B/6HPUf/AOP/4q j/h2/oP/AEOeo/8AgHH/APFV9iUUf25mP/P38F/kH9i5f/z6X4nR/wDCYH/n1/8AIv8A9jR/wmB/ 59f/ACL/APY1zlFfHf8Aw7f0H/oc9R/8A4//AIqj/h2/oP8A0Oeo/wDgHH/8VX2JRR/bmY/8/fwX +Qf2Ll//AD6X4nR/8Jgf+fX/AMi//Y0f8Jgf+fX/AMi//Y1zlFfHf/Dt/Qf+hz1H/wAA4/8A4qj/ AIdv6D/0Oeo/+Acf/wAVX2JRR/bmY/8AP38F/kH9i5f/AM+l+J0f/CYH/n1/8i//AGNH/CYH/n1/ 8i//AGNc5RXx3/w7f0H/AKHPUf8AwDj/APiqP+Hb+g/9DnqP/gHH/wDFV9iUUf25mP8Az9/Bf5B/ YuX/APPpfidH/wAJgf8An1/8i/8A2NH/AAmB/wCfX/yL/wDY1zlFfHf/AA7f0H/oc9R/8A4//iqP +Hb+g/8AQ56j/wCAcf8A8VX2JRR/bmY/8/fwX+Qf2Ll//PpfidH/AMJgf+fX/wAi/wD2NH/CYH/n 1/8AIv8A9jXOUV8d/wDDt/Qf+hz1H/wDj/8AiqP+Hb+g/wDQ56j/AOAcf/xVfYlFH9uZj/z9/Bf5 B/YuX/8APpfidH/wmB/59f8AyL/9jR/wmB/59f8AyL/9jXOUV8d/8O39B/6HPUf/AADj/wDiqP8A h2/oP/Q56j/4Bx//ABVfYlFH9uZj/wA/fwX+Qf2Ll/8Az6X4nR/8Jgf+fX/yL/8AY0f8Jgf+fX/y L/8AY1zlFfHf/Dt/Qf8Aoc9R/wDAOP8A+Ko/4dv6D/0Oeo/+Acf/AMVX2JRR/bmY/wDP38F/kH9i 5f8A8+l+J0f/AAmB/wCfX/yL/wDY0f8ACYH/AJ9f/Iv/ANjXOUV8d/8ADt/Qf+hz1H/wDj/+Ko/4 dv6D/wBDnqP/AIBx/wDxVfYlFH9uZj/z9/Bf5B/YuX/8+l+J0f8AwmB/59f/ACL/APY0f8Jgf+fX /wAi/wD2Nc5RXx3/AMO39B/6HPUf/AOP/wCKo/4dv6D/ANDnqP8A4Bx//FV9iUUf25mP/P38F/kH 9i5f/wA+l+J0f/CYH/n1/wDIv/2NH/CYH/n1/wDIv/2Nc5RXx3/w7f0H/oc9R/8AAOP/AOKo/wCH b+g/9DnqP/gHH/8AFV9iUUf25mP/AD9/Bf5B/YuX/wDPpfidH/wmB/59f/Iv/wBjR/wmB/59f/Iv /wBjXOUV8d/8O39B/wChz1H/AMA4/wD4qj/h2/oP/Q56j/4Bx/8AxVfYlFH9uZj/AM/fwX+Qf2Ll /wDz6X4nR/8ACYH/AJ9f/Iv/ANjR/wAJgf8An1/8i/8A2Nc5RXx3/wAO39B/6HPUf/AOP/4qj/h2 /oP/AEOeo/8AgHH/APFV9iUUf25mP/P38F/kH9i5f/z6X4nR/wDCYH/n1/8AIv8A9jR/wmB/59f/ ACL/APY1zlFfHf8Aw7f0H/oc9R/8A4//AIqj/h2/oP8A0Oeo/wDgHH/8VX2JRR/bmY/8/fwX+Qf2 Ll//AD6X4nR/8Jgf+fX/AMi//Y0f8Jgf+fX/AMi//Y1zlFfHf/Dt/Qf+hz1H/wAA4/8A4qj/AIdv 6D/0Oeo/+Acf/wAVX2JRR/bmY/8AP38F/kH9i5f/AM+l+J0f/CYH/n1/8i//AGNH/CYH/n1/8i// AGNc5RXx3/w7f0H/AKHPUf8AwDj/APiqP+Hb+g/9DnqP/gHH/wDFV9iUUf25mP8Az9/Bf5B/YuX/ APPpfidH/wAJgf8An1/8i/8A2NH/AAmB/wCfX/yL/wDY1zlFfHf/AA7f0H/oc9R/8A4//iqP+Hb+ g/8AQ56j/wCAcf8A8VX2JRR/bmY/8/fwX+Qf2Ll//PpfidH/AMJgf+fX/wAi/wD2NH/CYH/n1/8A Iv8A9jXOUV8d/wDDt/Qf+hz1H/wDj/8AiqP+Hb+g/wDQ56j/AOAcf/xVfYlFH9uZj/z9/Bf5B/Yu X/8APpfidH/wmB/59f8AyL/9jR/wmB/59f8AyL/9jXOUV8d/8O39B/6HPUf/AADj/wDiqP8Ah2/o P/Q56j/4Bx//ABVfYlFH9uZj/wA/fwX+Qf2Ll/8Az6X4nR/8Jgf+fX/yL/8AY0f8Jgf+fX/yL/8A Y1zlFfHf/Dt/Qf8Aoc9R/wDAOP8A+Ko/4dv6D/0Oeo/+Acf/AMVX2JRR/bmY/wDP38F/kH9i5f8A 8+l+J0f/AAmB/wCfX/yL/wDY0f8ACYH/AJ9f/Iv/ANjXOUV8d/8ADt/Qf+hz1H/wDj/+Ko/4dv6D /wBDnqP/AIBx/wDxVfYlFH9uZj/z9/Bf5B/YuX/8+l+J0f8AwmB/59f/ACL/APY0f8Jgf+fX/wAi /wD2Nc5RXx3/AMO39B/6HPUf/AOP/wCKo/4dv6D/ANDnqP8A4Bx//FV9iUUf25mP/P38F/kH9i5f /wA+l+J0f/CYH/n1/wDIv/2NH/CYH/n1/wDIv/2Nc5RXx3/w7f0H/oc9R/8AAOP/AOKo/wCHb+g/ 9DnqP/gHH/8AFV9iUUf25mP/AD9/Bf5B/YuX/wDPpfidH/wmB/59f/Iv/wBjR/wmB/59f/Iv/wBj XOUV8d/8O39B/wChz1H/AMA4/wD4qj/h2/oP/Q56j/4Bx/8AxVfYlFH9uZj/AM/fwX+Qf2Ll/wDz 6X4nR/8ACYH/AJ9f/Iv/ANjR/wAJgf8An1/8i/8A2Nc5RXx3/wAO39B/6HPUf/AOP/4qj/h2/oP/ AEOeo/8AgHH/APFV9iUUf25mP/P38F/kH9i5f/z6X4nR/wDCYH/n1/8AIv8A9jR/wmB/59f/ACL/ APY1zlFfHf8Aw7f0H/oc9R/8A4//AIqj/h2/oP8A0Oeo/wDgHH/8VX2JRR/bmY/8/fwX+Qf2Ll// AD6X4nR/8Jgf+fX/AMi//Y0f8Jgf+fX/AMi//Y1zlFfHf/Dt/Qf+hz1H/wAA4/8A4qj/AIdv6D/0 Oeo/+Acf/wAVX2JRR/bmY/8AP38F/kH9i5f/AM+l+J0f/CYH/n1/8i//AGNH/CYH/n1/8i//AGNc 5RXx3/w7f0H/AKHPUf8AwDj/APiqP+Hb+g/9DnqP/gHH/wDFV9iUUf25mP8Az9/Bf5B/YuX/APPp fidH/wAJgf8An1/8i/8A2NH/AAmB/wCfX/yL/wDY1zlFfHf/AA7f0H/oc9R/8A4//iqP+Hb+g/8A Q56j/wCAcf8A8VX2JRR/bmY/8/fwX+Qf2Ll//PpfidH/AMJgf+fX/wAi/wD2NH/CYH/n1/8AIv8A 9jXOUV8d/wDDt/Qf+hz1H/wDj/8AiqP+Hb+g/wDQ56j/AOAcf/xVfYlFH9uZj/z9/Bf5B/YuX/8A PpfidH/wmB/59f8AyL/9jR/wmB/59f8AyL/9jXOUV8d/8O39B/6HPUf/AADj/wDiqP8Ah2/oP/Q5 6j/4Bx//ABVfYlFH9uZj/wA/fwX+Qf2Ll/8Az6X4nR/8Jgf+fX/yL/8AY0f8Jgf+fX/yL/8AY1zl FfHf/Dt/Qf8Aoc9R/wDAOP8A+Ko/4dv6D/0Oeo/+Acf/AMVX2JRR/bmY/wDP38F/kH9i5f8A8+l+ J0f/AAmB/wCfX/yL/wDY0f8ACYH/AJ9f/Iv/ANjXOUV8d/8ADt/Qf+hz1H/wDj/+Ko/4dv6D/wBD nqP/AIBx/wDxVfYlFH9uZj/z9/Bf5B/YuX/8+l+J0f8AwmB/59f/ACL/APY0f8Jgf+fX/wAi/wD2 Nc5RXx3/AMO39B/6HPUf/AOP/wCKo/4dv6D/ANDnqP8A4Bx//FV9iUUf25mP/P38F/kH9i5f/wA+ l+J0f/CYH/n1/wDIv/2NH/CYH/n1/wDIv/2Nc5RXx3/w7f0H/oc9R/8AAOP/AOKo/wCHb+g/9Dnq P/gHH/8AFV9iUUf25mP/AD9/Bf5B/YuX/wDPpfidH/wmB/59f/Iv/wBjR/wmB/59f/Iv/wBjXOUV 8d/8O39B/wChz1H/AMA4/wD4qj/h2/oP/Q56j/4Bx/8AxVfYlFH9uZj/AM/fwX+Qf2Ll/wDz6X4n R/8ACYH/AJ9f/Iv/ANjR/wAJgf8An1/8i/8A2Nc5RXx3/wAO39B/6HPUf/AOP/4qj/h2/oP/AEOe o/8AgHH/APFV9iUUf25mP/P38F/kH9i5f/z6X4nR/wDCYH/n1/8AIv8A9jR/wmB/59f/ACL/APY1 zlFfHf8Aw7f0H/oc9R/8A4//AIqj/h2/oP8A0Oeo/wDgHH/8VX2JRR/bmY/8/fwX+Qf2Ll//AD6X 4nR/8Jgf+fX/AMi//Y0f8Jgf+fX/AMi//Y1zlFfHf/Dt/Qf+hz1H/wAA4/8A4qj/AIdv6D/0Oeo/ +Acf/wAVX2JRR/bmY/8AP38F/kH9i5f/AM+l+J0f/CYH/n1/8i//AGNH/CYH/n1/8i//AGNc5RXx 3/w7f0H/AKHPUf8AwDj/APiqP+Hb+g/9DnqP/gHH/wDFV9iUUf25mP8Az9/Bf5B/YuX/APPpfidH /wAJgf8An1/8i/8A2NH/AAmB/wCfX/yL/wDY1zlFfHf/AA7f0H/oc9R/8A4//iqP+Hb+g/8AQ56j /wCAcf8A8VX2JRR/bmY/8/fwX+Qf2Ll//PpfidH/AMJgf+fX/wAi/wD2NH/CYH/n1/8AIv8A9jXO UV8d/wDDt/Qf+hz1H/wDj/8AiqP+Hb+g/wDQ56j/AOAcf/xVfYlFH9uZj/z9/Bf5B/YuX/8APpfi dH/wmB/59f8AyL/9jR/wmB/59f8AyL/9jXOUV8d/8O39B/6HPUf/AADj/wDiqt6T/wAE8dD0nVLK 9XxhqMhtp0mCtaRjdtYNj73fFfXNFH9t5g/+Xv4L/IaybARaapL8To/+EwP/AD6/+Rf/ALGj/hMD /wA+v/kX/wCxrnKKKKKK8M9oKKKKKKKKACiiiiiiigAooooooooAKKKKKKKKACiiiiiiigAooooo oooAKKKKKKKKACiiiiiiigAooooooooAKKKKKKKKACiiiiiiigAooooooooAKKKKKKKKACiiiiii igAooooooooAKKKKKKKKAC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oooAKKKKKKKKACiiiiiv Cv2lP2nIfgNNo1haabFrWrX4ad7eSYxCCFflDHCk/M2QP9xvaof2b/2hfEnx4vtRll8KQaPoNimx 9QW7aTfMcERqCoBO3LE54G3PUZ9L+zsT9W+ttWh3ujzv7Qw31j6qpe/2s/ztYKK1tF0WPU45GffH GvyfJj71P1nR7XS4fklk81/uR8f4Cve6KKK809Exq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KKKACiiiiiivh/9tz4q+MPA /wAV9LsPD/iXUtHs30aKdrezuGjRpDNMpYgdyFUZ9AK9DAYKWPrexg7M87HY2GAo+2mm15BRRXT+ G7OC408u8SS/vD99Q3YetfcFFfk5/wANEfE3/oe9c/8AA1/8aP8Ahoj4m/8AQ965/wCBr/419J/q vX/5+L8T5z/WjDf8+5fgcxRXe/2bZf8APpB/36H+FH9m2X/PpB/36H+FfrHRX5W6X+1J8VdJmWSD xpqEjL/DdLHcD8pFIr2/4W/8FANSt7qCz8eaXDdWbYQ6ppiGOZP9p4ySrj127SB0B6Vy1+HMZSi5 QtL03/E6qHEeCrSUZXj6rT8GzgqK7uTSbKSPZ9lj2/7Chf5YrLvvCsMjF7aTypP7j/Mv+P8AOvuO vO/jl8G9N+NngmfRrxvst9GTNY3y9bebGATjqjdGXuORggEdpoWu6f4n0ez1XSryLUNNuoxJDcQN lHU+n8iDyCCCBgitCvm6dSph6qnB2lFn0lSnCvTcJq8X+KOYq9pGpvpt1v8A+WT/AH0qrNC9vLsf 91KlR1+SVldeKP2f/ipFLLFJp/iDQ7r54ZCdjjuMj7yOhIyOqtkV+pngHxtpvxF8H6X4j0p/Msb+ ISKrdUPRkb/aVgVPuDXl37Tn7N9t8cNDivNOaCx8WWIxa3UuQk8ecmGQgE45JU4ODkdzXiHhzWPG n7E/gfWbHxDPpGof2sDJo1jbXTyPFdDaryMpUfutpBbnllUDG4kfY4qdLPKFOVNpV1pbv3t5dfLU +QwlKrklapGpd0Hrft6+fTz0O+Plaha/89Ipl/z/AJ7GuHvrN7G6lhf+H/0GtDRNa/s+TZN/x7P/ AOON/nr/AJzqzW9t4hkikQ/6lvn+Ujevp/npk19tvcwxth5Y1b+6zCno6yDKMrL/AHl5r8kfD/gv xp8aNZ13UNNsLvxBqEaPf6hcLgk5JJ5PV2Odqjk4IAOK9P8A2Tf2iJPhB4m/sLXJ2/4RPUpgJd+f 9CmPyiYD+6eA49AD2wcq/DkqdOUqVXnnHdW/4P3aamuH4ihUqxjVpOEJbSb0/L79dDlljdv+WVNZ dld/JNDZRx7ykcfCpVLW9L/tC23JxcJ9w/0/z/jX6RUVHHIk0aSRuskbgFWVshgehB7ipK+NPsDj aKGXb8j0UUUUUAFFFFFFFFABRRRRRRRQAUUUUUUUUAFFFFFFFFABRRRRRRRQAUUUUUUUUAFFFFFF fB37f3hHUdH8daN4qtvPj03UbRbWWaNzsW4jLEA46EoVwO+xiOhx7b8Hf2wvBPjDwrZJ4j1mDw/4 ghhWO7jviUjlZRgukhG0hsbtpIIJIwcAn3KmU1PqtPFUHzqW6S1X53PFhmlP61Uwtb3HHa73Cius 8K3PmWJhP34m/Q8/zzWZqPh25W6ke1jEsbtlOi7PbmvoSivjj9qz9rDw1q/ge+8IeDr/APta81Db HdahBuSGGIMGKqxA3s2MHGQAW5zxXYfsH+Db7Qfhbf63qMcsc2t3fmW6yk/NbxrtRgD03MZMeowe QRSqZXUo4P63XfK72UWtX/l16dBwzKnWxf1WiuZJXck9F5eZjUV0uh6FPbXX2m5/d7PuR8Htiq3i q4El1HCP+WS5/P8A/V+tfS9FFFeIeyYdFFFFFFFABRRRRRRRQAUUUUUUUUAFFFFFFFFABRRRRRRR QAUUUUUUUUAFFFFFFFFABRRRRRRRQAUUUUVSfWLCJ2Rr22VlOGVpVBUjseau18d/tbfsnHWPtvjj wXZ/8TD5ptT0mBf9f3aaID+Puyj73Uc5DehgaFHE1lSrT5L7O11fz1Vjhxlarh6TqUqfO10vZ28t Hf0Cpls52/5ZSf8AfJqGuk0HXN3l21zwcfI/9K+v4LiK6j8yCWOaP+9GwI/MVLX5ufsj/tCN8I/F H9h6zO3/AAieqyASszcWcxwomHop4V/YA87cH9IEkWRFdGVlYZVl5DA1tmWXVMtq8ktYvZ9zDLcw p5jR9pBWa3XY5ySN4vkeLyv+ulJXZa3pf9oW25OLhPuH+n+f8a41l2U+iiivJPVCiiiiiiigAooo oooooAKKKKKKKKACiiiiiiigAooooooooAKKKKKKKKACiiiiiiigAooooooooAKKKKKKKKACiiii q2oX9vpVhcXt5Ktva20bTTTScBFUFmY+wAJNeG/tpeEdR8S/Ba5vNK8/7Zo10l+y25YOYQrJJwDy FV9x9Ahrxv8AZd/ak8NaZ4L/AOEC+ID+Xap5qQ314hmgnhkJZoZgQT1ZgCQVKkA4wM+1QyyeIwn1 qk+Zp2cUtbd/P7jxq2ZQw+KWGqrlurqT29ApY43kl2J/rXbZWt4Zukgvtj8ecuz8e3/s1aGtaLPc XH2m2/1nHybtrZ/vA/8A6q8d1JNe/az+P10dOSRV1Cf900i5SysY/lDNjgYXBIGNzNgckV+j/gDw JpPw18I6d4c0aDybGzj2KzfflY8s7nuzHLZ6ZOABgAeYSfGr4GfC2wutR0e/8OWs0kOWh8PW8Rnn A5CERKOc9AxAB5JHWvk+z8V65+1D+0vp1xapeWemzXUJa1imb/R7GIguWIIAJAJJ6bnAGcivoK1O tmseVxdKjTXVbtfdfT7jw6E6OVzu5KrXqy6dm/wX9bGj+50XS/m/1cK/99H/AOua46+vHvrqWZ/8 r/dq/wD2Vq14Sk/meXu/5bS8fzP6V0ChNF0fg5EKH738Tf8A66/SGiiivhT7U4miiiiiiigAoooo ooooAKKKKKKKKACiiiiiiigAooooooooAKKKKKKKKACiiiiiiigAooooooooAKKKKKKKKACiiiii iigAooooooooAKKKKKKKKACiiiiiiigAooooooooAKKKKKKKKACiiiiiiigAooooooooAKKKKKKK KACiiiiiiigAooooooooAKKKKKKKKACiiiiiiigAooooooooAKKKKKKKKACiiiiiiigAoooooooo AKKKKKKKKACiiiiiiigAooooooooAKKKKKKKKACiiiiiiigAooooooooAKKKKKKKKACiiiiiiigA ooooooooAKKKKKKKKACiiiiiiigAooooooooAKKKKKKKKACiiiiiiigAooooooooAKKKKKKKKACi iiiiiigAooooooooAKKKKKKKKACiiiiiiigAooooooooAKKKKKKKKACiiiiiiigAooooooooAKKK KKKKKACiiiiiiigAooooooooAKKKKKKKKACiiiiiiigAooooooooAKKKKKKKKACiiiiiiigAoooo ooooAKKKKKKKKACiiiiiiigAooooooooAKKKKKKKKACiiiiiiigAooooooooAKKKKKKKKACiiiii iigAoooor89f+Cg3/JaNH/7AEH/pRcV+hVfnr/wUG/5LRo//AGAIP/Si4r6bh3/f16M+X4j/ANwf qgrrfCn/ACDD/wBdT/IVyVdb4U/5Bh/66n+Qrof2AfB+g+K18df23omm6x9n+weT/aFpHN5W77Ru 27lOM7RnGM4Gegr65/4U/wCA/wDoSvDn/gpg/wDia+XP+CcP3fiH/wBw/wD9ua+06nPK1SOYVFGT S06/3UXkVKEsupNxT36f3mQ+KriaD7N5Mjx5352MV9PSsD+0r3/n6n/7+H/Gtvxh1tf+B/8Astc5 Xlfi39l/4Y+MLN4Ljwlp+myMCFuNKiFnIh9R5YCkj/aBHqDX56fHz4O3XwT+IFxoUs7XljJGLqxu mXBlhJIG7HG5SpU44yMjGRX6v1+fv/BQPxFY6l8UdG0u2dZLrTdOxdMv8DyOXVD7hcN9HFehw7jM TLE+wlJyi099bHDxFg8NHCOsopSTVraX8v1NC38QXtr/AMtfN/66fN/9f9a6zTr+PUbUTR/8CX3r g667wtC8Wmkv1eQsv0wB/Su6/wCCefjq6u9P8TeEriVpLez8u+tFZs7A5KygegJCMAOMlj35+yK+ Hf8AgnX4fmfW/GGuFGW3jt4bJJOzMzF2A9SAik+m4etfcVeXn0YRzCpyeV/WyPUyKU5ZfTc/P7ru xV8W2/7uK477tn9R/I1zddR4sm22sSf3m3fkP/r1y9N/3a+JviZ+yX8W/i/48ufEGv6z4ejW4cRp HHdTOtrbg/KiKYhkKCT1G45JIyTX2xI6xKzuyqqjLM3AUDua+TPjH+3lp3hrULzSfBGnRa5dQkxt q105+y7h18tVw0gHTdlQSMjIwTOTyxkar+pRTk+r6L16fqVmywbpL67JqN9k938twrqLXXNOsbby YfM+Ttt5rl1XfXQ2PhYn95cyeX/0zj/x/wA/WvoX4VfCzRPhD4RtdA0WLbGnz3F1Io8y4lI+Z3Pq ew6AYA6V4F+0Z+xi/wARPEg8R+C5bHS9QunJ1C1vGaOGVuvmoVVsOT94YwTzkHOfnzUf22Pi3evm LxBb2K/3bbT4CP8Ax9WP61qeGv27Pibo1wr6jPp2vQ8bo7q0WI49mi24PuQR7V79HKc1w1V4mFSL k99Xr66WPBrZtlOKprDVINQW2m3prcyNS1J9Tut7/wDAE/uVraP4ijt7fybneNn3ZPvZrV/4R3Tv +fb/AMeb/Go5fDOnyD5Y3i/3GP8AWvsD9m/wT49+HPg1/DnjS803ULexKjTLizuJJJEiOcxvuRfl XjackgEjgAV67XkHwL/aY8M/HG3e2tlbSfEEKb5dJuHBLDu0TDHmKO/AI7gZBPr9fIY5VliJPEQ5 ZPdbH12DlRdCPsJc0ej3MDW7qyvJPOtfM81/v/L8tZtaWq6FNp/z/wCtj/56f/FVm0UUUVwnaFFF FFFFfLH7WH7Sni74LeNNI0rw+mmta3WnC6dry3aR9xldOCGHGFHbrmuzCYSpjaqo0t33OPFYqng6 TrVdkFFFb+g6Ra31pLJPF5knmbD8xXsPT619T0V8x/Ab9qxvEPw68S+KPiFfafpsOl3ccETWsTIZ d0ZYIqbiXckHAHYEnGCR5P8AED/goH4j1G8eLwhpFro9ipO241BftE7jscAhU91w3PevSp5Hjala VKMfh3fT/g/I8+pnWDpUo1ZS+LZdfu6fMwKK39U0BFubVLKL7+d/zfLxj5v1q5a+FbWNf33+kf8A jo/Tn9a+9KK/M+H9tn4tRXPmPr1tNHnPkyadBs+nyqG/XNfR37O/7Z8PxM1u38NeK7K20nXLk7LS 8tWYW1w3ZCpJKOe3JDHgYOAdcTkGMw1N1HaSXZ/5pGOFz7BYqoqabTe11v8AmcpRXa/8I7p3/Pt/ 483+NY+reGxaxia1P7tfvxvX1FRXkHxv/aa8K/BKH7Ndu2reIHAKaTauA6gjIaVuRGpHTIJOchTy R8j+Jv28viRq91K+lrpmg2rH5I4rUTOo92kyCfcAD2FYYPJsZjI88I2j3el/Tr+BvjM4weClyVJX l2Wv39DCorS0vQptQ+f/AFUX/PT/AOJFb8Phuxjjw6PKf7zuc/piv0Xor83NB/bm+KWlXSSXl7p+ tQjrDdWKRhvxi2EH8cfWvs74BftA6N8d/D89xaRNpusWe1b3TZH3lM52ujYG9GwecAggggcEmNyb FYGHtJpOPddPwFgs4wmOn7Om2pdnocdRXYyeGtPaP/V+Wf76Mf6k1z2r6Q+mSf8APSJ/uP8A+y/5 616rRRUN3dQWFrPdXM8dvbwoZJZpWCIiqMlmJ4AAGSTwBXh+R7Zn0UUqr5suxP46x/G3gfRfiH4b utC8QWS6hptzjfGzEFSDkMrAgqwPQgg9u5B+SPE3/BOtmvJZPD/jBVtS52W+pWhLovoZEbDH32ir nxU/4KARWN/LYeA9Iivo4yUbVNTVvLfHGY4lYNt7hmIJ/u14pe/tqfFy7kJj8RwWasc7YNNtyF9v mRj+Zr7jLcvzfDwvRkoJ9H/lZ2/BnxWZZhk9aVq8edrqv87q/wCRLZ3k1jJ50PMldBb+LI/+W0Tj /rn8388f1ptj4VXYHuXzJ/dj/wAa0f8AhHdO/wCfb/x5v8a99+Hv/BPvRdF1SG98Wa9J4ghj+b+z bWE28bH/AGn3FmX2AU+/UH6wtLSCwtYLa2ijt7eFFjihjACIqjAAA4AAGAB0FfnBo/7cvxU02ZHu b/TdWVT80d1YxoG+vlbD+RFfUv7Pv7XWi/GO8TQ9TtV0HxMwJih374LrAyfKY4IYAElDzjoTg45c 1wOaSj7bEy51HtsvlZffY6srx2Vp+xwq5G++7+ev3X9DLu/Fm75LaPy/+mkn/wAT/wDXrn5JPNl3 v/HXYt4c08x48ry/+BH+prG1bw+9jGZoP3kf/jyf419A0UV8I/FP9tT4g+D/AIleJtD0+LR/sOm6 jPaQebaOX2JIVGTvGTgcnA57V4eBy+tmEnCja67nt43H0cBFTrbPQxqKK6yw0GymsbZ3i/eNGG+8 e4r5/wDixrWoJ8VPGQF/cqq6zehVWZv+e7+9fpd8AJXn+CPgaSR2kkbR7YszNkt+7Hc1+VGvazce I9c1HVrvy/tV/cSXU/lrgbncu2BzgZJwPSvavCX7aHxB8F+GNL0LT4tHax0+3S1h8+0cvtUYGSHG TjvgV+h5tltXG4enSo2vHf7rH59lOaUcJiKtSs3aW333Ne3/AOPaL/cH8q4vXf8AkMXP+9/QV2yg KNtUZ9EsrqbzpIsyN33H/Gv0tor5i/ZK/aM8V/GvxDr1l4hTT1hsbVJ4vscLRnLPtOcscjFfTtfm 2LwtTBVXRq7rsfo+FxVPGUlWpfCziKK3vEGkWtjaRSQxeWd+z7xPY+v0rBoooorjOsKKKKKK+Nv2 jv2svG/wr+LWqeG9Ei0ptPto4HRrm1Z5MvErnJDgdWPbpXefDz9q6wh+Btv408eXVtDqU11Pbw2O nxYkuihGBGhY9ARliQBkZIyM+1LJ8VGjCuldTtZLfU8eGa4WVadDms4XvfRaOwUV0ui6La3mmRTT RfvH3fxH1IqvfeH92peVa/u4tiuzt91eSP6V9G0V+fXjT9v3xtq9448Oadp/h+xXOzzU+0zt7szY X8AvHqa5fT/23fizZ3KyzazZ30atnybjT4gjex2Kpx9CDXoR4bx0o8z5V5N/5Jr8TzpcSYGMuVXf ml/nZ/gYVFdbb+GLSOP97vuJPVmx/L/69Tt4c0//AJ4f+Pt/jX6W0V8//s4ftX2HxruG0TVLOPRf FEcZkWGJyYLpVGWMe7lSvUoSTjkE4OJfjl+154X+ENzLpVlF/wAJJ4iTIls7aULDbn0lkwcN/sgE +u3jPkPLcX9Y+rcnv/p3vtbzPXWY4X6v9Z51yd/0tvfyOLorX1jQTp8Rmhk8yP8A6afeSjTPDk19 +8n/AHUX/jz/AOfX9K97or83dc/bp+KOqXDvZ3mm6PGx4jtbJHwPTMu7P1q14V/bw+JGi3yPqzad 4gtdw3wz2qwPjvteLABPqQwHpXrvhrHcvNePpf8A4B4/+smB5uXX1t/T/AyKK7KPw3p6x/6vzP8A bdj/AEIpJvDdjJHhEeI/3kc5/XNfoxRXC/B74vaJ8aPB8Wu6MzRsp8m6s5f9ZaygAlW7EYIIYcEH tyB3VfM1Kc6M3TqKzR9NTqQqwVSDunscdRVvUdOfTbnY/wDwB/79VKKKhu7qCwtZ7q5njt7eFDJL NKwREVRksxPAAAySeAK+PPip/wAFAIrG/lsPAekRX0cZKNqmpq3lvjjMcSsG29wzEE/3a68HgcRj pONCN7b9kcmLx2HwMeavK19u7CilVfNl2J/HXR2PhVdge5fMn92P/Gtz9oP9ikfEHxF/wkHgq40/ Rb66cnULO8Z44HY8+YhRWKsT95cYJ5yDnPrv7Pfgzxt8PfAyeHvGeo6bqn2FhHp9xYzSyOsOOEfe i/d6KRnjA4wM/Dd7+2p8XLuQmPxHBZqxztg023IX2+ZGP5mr2j/ty/FTTZke5v8ATdWVT80d1Yxo G+vlbD+RFfY1srzWth1h6s4yS23v99j5Cjm2VUcTLEU4yi5b7WfyuRab4m8mLZc75dv3ZEx/49ki s/Vrq2vLgT20Txl/9Zvx/Qn8a6b/AIR3Tv8An2/8eb/GmN4c08x48ry/+BH+pr9JqK+fv2ff2utF +Md4mh6naroPiZgTFDv3wXWBk+UxwQwAJKHnHQnBx9A18TicLWwlT2VaNmfa4fE0sVTVWjK6ONor Z1bw+9jGZoP3kf8A48n+NY1FFcn8VvE954L+GnibXdPWJr7T7Ca6hWdSU3KhIyAQSM9sivi7wT+3 B8RfEHjPQdMu4tF+y31/b28uy0cHa8qq2D5nBweDXZg8rxGOpyq0rWj3+85MVmVDB1IU6t7y20Ci rWlW6XN9HC/+rdq6iTw5ZeXjyv8Ax419+0UUV5J6hxtFFFFFebftE/EDVPhb8I9b8S6MsDalZmAR fakLx/PNGhyAQTwxxz1r5p+CX7Y3j34gfFbw54e1SLSP7Pv7gwzeRauj42MeCXODkehr1sNleIxV CWIp25Y369lc8rEZlQw1eGGqX5pWtp3dvzCir2iWaXl9EkwzH838q3dQ0GyisZnSL50Uv949hmvt +iiivJPVOUoooooor4z/AGjP2tfHHws+LmseG9Gi0ptPtY4CjXNqzyZeJHOSHA6sccDiu/BYKrj6 jpUbXSvr8l+pw4zGUsDTVWttewUUV0ui6La3mmRTTRfvH3fxH1IrxD9rXVr6D9ofxhHFeXMcayQb VjlYBf8AR4uwNfZH7FtzLdfs96FJPLJNJ59180jEt/r37mvzt+IHjjUviR4v1DxJqywLqF+VeX7O hVPlRVGASccKO55r0b4a/tY+N/hV4RtfDmiJpTafbPI6fa7ZnfLuXOSGHcnHFfo2Py2tiMvp4anb mjy+misfneAzSjh8wrYio3yS5rfOSa0NXRf+QXbf7tc74q/5Cn/bMf1rqoYUgijROEXpVa60e1vp A80eZP8AeNfp/RXx/wDsy/tVeNPi38UoPD2uRaYunvazTN9lt2jfKgEclyMevFfUnjjWZ/DvgvxB qtosbXVhp1xdRLIuU3JEzrkAjIyOeRx3r86xWBrYOsqFS3M+3mfoeFxtLF0fb0vhOGorpda0W1td Mlmgi8uVduPmPqB3+tYFjGlxdRI/+reVU/M1uUV8AeDv25PiJrXi7Q9PvItF+y3d9BBN5do4PltI qtg7zg4J5r2f4+ftoaV8MdUuPD/hqzi8Qa9b5S4mkci1tZB/CccyOO6ggA8Fsggd1TI8bTqxpct2 +3l37HDTzrB1KUq3NaK01X5ENFdi3hux8vHlf+PGsnSfDb3Ufm3X7uP+CNPvf/Wr6Yor4G+Ff7X3 xI8c/FrwrpF/f2cOm3+oxQXFvbWUYDRs2CNzAsPqCDX3zXJjsvrZfKMKzV3rodeBx9HMISnRvZO2 piUV1t9odlb2Ny6RfvFjZvvn0+tclTHRZEZHVWVhhlb+KvlX4nfsD6B4m1SXUPCert4Z8wl30+WE 3EGT/cO4NGP9n5h2AGMV3/x6/ao8O/BKT+yxA2ueJHj8xdPgcIkAP3TM/O3PUKASRjgAgn5O8Q/t 2fE/V7lnsJ9M0OHtHa2SyfmZd2T9MCvYynA5nb22FfIn32fys/yPIzXHZZ/Bxa52ui3Xz0t9/qCt sroLHxU6/JdReZ/00j/w/wD1VT0nQn1DDv8Au7b/AMef/d/xrdj8NafHH88bS/7Tsc/piu10z/gn XrstxjUPGGnWsOfvW1pJM+PozKP1r6h+DPwF8L/BDTJYNEgkuNQuUUXepXTZmn2844wEXJ4UAdsk 4zXwnZ/tp/F22fMniWK6X+7LptsF/wDHYwf1r1j4X/8ABQK+GoQWfjrSLZrNyEbUtMVkeLJ+88RJ DD12kEAcA9K9TMMFnWIpNVJqUe0dP0V/vPLy/HZLRqKVKLhLvL/h3b8Cu/i228vKRSf8Dwv9TWJq erTannf+7jX7iJ/nk10//CO6d/z7f+PN/jVG+8Kwsxe1k8qTsj/Mv+P86+3aKp6Tqtnrul2uo6fc R3ljdRrNDcRNlHVhkEH0Iq5XwDTTsz7xO+qOYop00L28ux/3UqU2iivjb9o79rLxv8K/i1qnhvRI tKbT7aOB0a5tWeTLxK5yQ4HVj26V33w5/assIvgbB418eXltb6hJdT20Vnp8RElwUIwscZYnOCMs SAMjJGRn2pZRio0YV0rqdrJavU8iGa4WdadDms4XvfRaOwUV0ui6La3mmRTTRfvH3fxH1IqtqGgh tT8m1j8uLyg7O/3U5I/pX0XRX5++Nf8AgoB4y1a8YeG9L0/QbFfu+epuZ29yxwo+gXj1Nclafttf Fq2uVkk1y1uo87vJl0+EJ9PlUNj8c+9ehDhvHSjd8q8m/wDJNfiedPiTAxlyq780tPxsYdFdba+F 7aMfvt9wff5f5f4mrH/CO6d/z7f+PN/jX6X0V82/s5ftgWfxd1RPDniGyg0XxJICbdrZm+zXm0El VDEsjgDIUkggHB6A/SVeBisLWwdR0qysz3sNiqWMpqrRd0cVRW1q/h37HH50AMkX8ad1/wBr/PSs Wiiivnn45ftkeG/hRqE+iaVa/wDCTeIISUuIYpfLgtWHZ3wcuD/CBxyCQeKWGwtbFz9nRjdjxGJo 4WHtK0uVBRRWzpnhx7yMTT/uo/8Ax51/p/nivoaivzl1b9vL4m38jG2/sfTY2PyrBZF9o9MuzZq/ 4f8A2/viBp1wn9qado+sW/8AGvkvDIfoysVH4qa998N47lvp6XPBXEeAcrXf3GNRXZR+GdPUf6oy e7sf6Uk3hiyl+55kX/XNv8c19nfE344eDPhFDF/wkurx2t1MheGxiRpZ5QO4RQSATwGOASDzxXFf C79rrwn8XPHNv4Y0TTdYhuJoZJluLyKJE+RdxHyyMeR04618PeC/A/i79qL4lao8d9atq11uvru6 vp9iRRlgPlUZYhcgBQCAMDjrX1r8Af2Orv4O+PLXxReeKINQkhhlh+xwWTIDvXbnzGft6befaunE 5bl2AoShXqXrW09babfqc+FzHMMfXjOjTtRvv1t83+SOasNKudQ/1MX7r++/C/5+lWbzw/NYWMsz yx/Jj5I89zj2rpbi6g0u1ywIjX5VROf8/jWFqviKO+tZII4ZBuxh3x2IPv6V9PUUUV8afYGFRRRR RRRQAUUUUUUUUAFFFFFFFFABRRRRRRRQAUUUUUUUUAFFFFFFFFABRRRRRRRQAUUUUUUUUAFFFFFF FFABRRRRRRRQAUUUUUUUUAFFFFFFFFABRRRRRRRQAUUUUUUUUAFFFFFFFFABRRRRRRRQAUUUUUUU UAFFFFFFFFABRRRRRRRQAUUUUUUUUAFFFFFFFFABRRRRRRRQAUUUUUUUUAFFFFFFFFABRRRRRRRQ AUUUUUUUUAFFFFFFFFABRRRRRRRQAUUUUUUUUAFFFFFFFFABRRRRRRRQAUUUUUUUUAFFFFFFFFAB RRRRRRRQAUUUUUUUUAFFFFFFFFABRRRRRRRQAUUUUUUUUAFFFFFFFFABRRRRRRRQAUUUUUUUUAFF FFFFFFABRRRRRRRQAUUUUUUUUAFFFFFFFFABRRRRRRRQAUUUUUUUUAFFFFFFFFABRRRRRRRQAUUU UUUUUAFFFFFFFFABRRRRRRRQAUUUUUUUUAFFFFFFFFABRRRRRRRQAUUUUUUUUAFFFFFFFFABRRRR RRRQAUUUUUUUUAFFFFFFFFABRRRRX56/8FBv+S0aP/2AIP8A0ouK/Qqvz1/4KDf8lo0f/sAQf+lF xX03Dv8Av69GfL8R/wC4P1QV1vhT/kGH/rqf5CuSrrfCn/IMP/XU/wAhXH/s2/tHR/s//wDCQ7/D 7a5/a32f7t39n8ryvN/2G3bvN9sY7549s/4eOQf9CBJ/4Nh/8Zrxv9mL9nSx+Pv/AAkv2zWZ9J/s n7Ns8iFZN/m+bnO4jGPLGPXNe5/8O6dE/wChy1D/AMAo/wD4qvpcweTfWZfW17+l/i7K22mx85l8 c5eGg8I1ya2+Hu77ruT6xo/9reV+98rZn+Hd1x7j0rO/4Q8/8/X/AJC/+yrR1jWP7J8r915u/P8A Ft6Y9j61nf8ACYH/AJ9f/Iv/ANjXn3jT/goD4u1zT5bXQNGsfDcknH2ppTdTIP8AZ3Kq59yp+nce MfDz4a+K/j54zngsZVvNQuJPPvb6+ulG3cctI247nPUkKCfavpjU/wDgnPEUZtP8dSK2PljudMBD fVllGPyNfPHxZ/Z78bfBGaK71i1V9NaTZBq2nyl4WbqATgMjegYDODjODXZga+W2dLL5RjJ907/j Zv0ucuOoZlzKrmEXOC7NW/C9vWxZtfC9pEdzmSU+j/d/T/GtK5uotPtTJJkRr/cWsVPFyN9+2I+j 7v6Ctay1S11D/UyDf3T+Kv0i+EXwt0v4O+BrLw3pTNNHGTJcXUigPcTNjc5A6ZwABzgBRk4ye0r4 Z/ZX/a41S31vTfBfjS6bUNPunW3sdWnYmaCRjhEkY/fQn5Qx5UkZJHT7mr89zLCYjCYhrEO7lrfu foOW4vD4vDqWH0S0t28jjtS1B9RuvOf/AHEj/wBmq1dVrehpcRyTQj9798on8f8A9f8AnXK18qft 4fF6fwr4TsvBenStHea4jS3sithltVbG31+dsgn0Rgc5r5p/Zj+AUnxy8YSx3ry2vhvTQJL64i4d yT8kKEggM2CScHAU+ozo/tsa1Nq37Q2uQSS+ZHp8Fraw/wCyvkrIR/33Ix+prtv2X/2n/BHwS+Hd xo2rWGtXGqXN9JdzSWdvE8eCiKoBaVScBM8gYJP1r7mhSrYPKY/VI3nJJ6b69fkj4avWo4zN5fW5 WpwdtdtOnzerN/wrY+ZNJdP/AAfIv1//AFGtjVtTGl2pfHmyt9xP89qZ4dj26PD/ALW7+ZqrrWjX Op3UTxvGI416Ox+9k+xr7A8O/A74f+FbBLTTvB2jxxoMbpbRJpD/AL0jgs34k1xPxd/ZK8D/ABH0 W6/s7R7Xw3ryoWt77TYhCm7HAkjUBWUnqcbh1B7Hk/8Ah4J8OP8AoF+JP/ASD/49R/w8E+HH/QL8 Sf8AgJB/8er5Snhc4p1PaxjK/qfVVMZlFSHs5yjymDNq97cSb/tMmP8Apm23+WKtab4gubWT9/L5 kX8Xmfe/OpP+ETvf+esH5t/hR/wid7/z1g/Nv8K+F7K9174V+OVngaXSfEGiXZX3ilRirKR0IPII 5BBI5zX6wfDrxpbfETwNoniS1XbDqVqk/l/3HIw6f8BYMufavy++PnjnRviV8V9c8S6FBdW+n6gY nEd4ipIrLEivkKzDllJ69+1fb/7Cuqyah8BLeCR9y2Oo3NunsCVkx+chP419DxDR9tg6WJnG01a/ zWq+TPn+HqvssZVw0JXhq18no/mjqCsd1D/fjdfzBrhNQtfsd9LD/cb/AMd6j9K7TT4HtbGKKYiS ROPk/T9K5zxUu3U/9+Jf5kf0r6Gooor87P0Mx6KKKK+Av+Chv/JUPDn/AGBh/wCjpa+/a+Av+Chv /JUPDn/YGH/o6WvpuHf9/j6M+a4i/wCRfL1X5hXV+Ef+QbJ/11P8lrlK6vwj/wAg2T/rqf5LXhPw t+GfiP4v+JIPDegI0m5vPmklYiC3XgNI+M47DgEk4AB4FfePw/8A2Jfh14R09Bq9jJ4q1JgC91fO yR57hIlYKF9m3H3rzv8A4Jzqv9ieOX2/N9otBu/4DLX2NXdnuaYmOJlhqUuWMbbaN3Se5w5HleHe GjiakeaUu/T0RqXl5DYxedNwK5i88UXUkv7n/Ro/90M361b8YdbX/gf/ALLXOV4B8U/2N/AfjDwz eR6BpEHh3XkjY2l1ZsyRtIBwsiZ2lWPBIAI6j0P5wo11o+oK6NJa3lrNlWVsPFIrdQR0II/Aiv2d r8hfi5Yx6X8V/GlnF/q7fW72FPos7gfyr0OG8ZVr+0o1pOVrNX19TzuJcLSoqnWpRUW7p208zYsf ElzDdD7TJ5kQ+/8AKF/4FwK7CvN69BtJftFvFJ/fRX/MV6r8Cf2a/EX7Q2qXHiXX7+5s9BlnY3Gq S/Pc3sufmEe7OeeC5yAeBkggfYvh/wDZL+FXh+zSBPCkGoSKNrXGoO8zv7nc20H6AAdgKvfswgD4 A+CMKq/6APurj+Nv8n1NepV89mea4qpiJ04zcYxbSS020Po8tyvDUaEZuPNKSu29XqUdT1aDSoQi 483+CPpx/hXPyeI9QaX/AFvl/wCwij+oNN8Q/wDIZuf+A/8AoIrOr4f/AGvP2WvD3gvwg3jPwfat psNrMiahp6uzw7XYIsibiSpDlVKjghsjGDnxr9kvxlP4O+PHhoxuy2+pTf2ZcR9nWX5VB+kmxvqK +9f2nLFNQ+AfjeKT7q2DTfijK4/VRX5s/Btmj+L3gZ0+Vl1yxK/+BEdfUZTXqY7LasK75rXWvax8 vm1GGCzOjUoK17P53/U6fQdce8k8m5/1m3KvjGa0dagSfTLnf0Vd/wCXNcx4e/5DNt/wL/0E1194 u61l/wCubfyr9dq+Wf2/vHd14f8Ah1pHhy0Zo1166f7Qyty0UOxin0LuhPsuO9fU1ef/ABS+BvhL 4yPpr+KLOe6bTxILfyrp4tu/buztIznYtfC5dWpYfFQq1leK1/DT8bH3OYUauIw06VF2lJW1/H8D z+t7wnbpLcyz/wBxV2fjn/CsGrun6tNpvm+T5fzf31//AFV+fH7MvwOX44+PHsb2aW10Owi+1X0k X32BbasakggMxzyegVj6V+iHhj4J+A/B1hFa6V4U0qFYxjzJLVJZm/3pHBZvxJrmvCngj4X/ALM0 epXFtf2vh1dSEfnNqmpcuI9+3YHbP8bcAZPHpWfqv7ZPwk0tWA8TNeSL/wAs7Wynf9SgX9a9vMMX i80q3wsZezVrWT+d7HjZfhMLlVFRxEoqp1ba+Vr26fidXq2ojTLTzMeZIflQf7VcnNrF7PJv+1Sf 9s22r+lWLq41DXfKxF9xv+WaHb/30aIfDN7L/rIo4v8AfYf0zUnxc/ZW8D/ErQ7pLTRrPQdcWNvs uoafEIcSdR5iqArqTwcgkDOCK/NG1utQ8J+IIri3eSx1TTbgOki8PFLG3B+oYV+hE/7enwxi+4ut Tf8AXOyX/wBmcV8BeN9XtvEHjTxBqlkJI7O+v7i6hWVQHWN5WdQQCQDgjIBPPc19FkMMZTjOli4v l0tf8UfOZ/PBzdOrhZLm68tvk9PzDTdeubWTE8kkkX8e/lv1/wD1V2LKHG1q5T/hE73/AJ6wfm3+ FdWg2x4av1x8GeIB4t8H6HriJ5a6pYwXqx/3fNjV8fhuxXGa5+zV8M/EmsXuq6j4UtbrULyVp7iZ pZQXkY5YkBgMk88AVb/Z9Yt8DvApLbv+JPbD8owK9Cr8+lUqYWtONGTjZtaNrr5H6DGEMRSi6sU9 E9Vfoef3kXk3UsPZGZPyNWo9dvYYo0jl/dquz7q/4Ua7/wAhi5/3v6CqFfj38R9MttF+InijT7KJ beztNVuoIYVYkJGszqo5yeAAOcmvvX4L/s1fDTxJ8JfCWq6n4UtrrULzTYJ7iZppgXkZASThwOT6 ACvhP4uf8lW8Z/8AYbvf/R71+nH7Pf8AyQ3wL/2B7b/0WK+8z6vVpYSjKnNpu2zt0PhMho0qmLrx nFNLur9T0OE7oY29VFczqutXtpfypHL+6T/ZHoPaumt/+PaL/cH8q4zXf+Qxdf7y/wAhV/wJ8HfB vwyurq58MaHBpNxdII5pInkcuoOQPmY9/Su0oor85qVJ1Zc1STb7vU/Q4QjTjywVl5EN3qt1fReX NL5kW7d90L/IVVooooooqCwooor8zf21/wDk4nxB/wBcLT/0njrmPgl8EfEfx215dO092g0mxwbv UJ8mG1RjnCju7ckKMZOSSACR0/7a/wDycT4g/wCuFp/6Tx19QfsDqq/A2chfmbWLjd/tfJFX6lWx k8DlFOrTXvcsUvK63Py+jg4Y7N6tKp8N5N+eux2vh3/kDW3/AAL/ANCNTahqUOmQ75Dz/Cg+81Q+ Hf8AkDW3/Av/AEI1ieLv+P8Ai/65D+ZrovBv7G3ww8J2EUVxon/CQXi8veanKzFz/uKQgHoMZ9Se tcP+0V+yF4RuvAera54S0tdD1rS4Hu/JtmbybiNAWdChJAbaCQRjnAOQePqiqupWMep6fdWcv+ru IWhf6FSD/Ovg6WaYuFZVZVW9e+n3bH3lTLcJOi6KppL0/H1IrjxJeSTZSTy4/wC5Ggb+eataT4gn e6iguT5kb/J5mzHzdulYFSW832eWJ/7jK/5V+OGi63f+HNUt9R0u8n0/ULc74rq3cpIhxjII5HBI r6O/Z3/Y8v8A4q2cXifxbcXGl+H7j95bxw4+1XoJ+/lgQiHsxBLdQBkMfmQ8V+xPgcAeCfD4Cqq/ 2db/ACquAv7pegr77PsdVwNKPsdJS0v10PgOH8DSx1STr6xhbTpd/wDDHoLKHG1qydX16PTf3afv Lj/x1f8APpWzXn+pf8hS6/66v/M1wmm/srfCnS7X7PH4NsZlxhpLlpJXb33MxIP0xXyb+2H+zfpP wl/s3xJ4XSS30O/nNrNYu5cW8xUuuxmJO1lVuDnBXryAP0Kr56/bpsUuvgHdSv8Aetr+2mT6lin8 nNfIZTmGJWNpqdRtSdmm29/U+wzXL8PLBVOWCTirqyttqWm8Sag3/LT/AMcH+Fbmg6s+oiSOYYlT /wAeWuRra8J/8hSX/rkf/QhXzp+wV4yn0T4wTaFvb7HrdlIjR9vNiBkRvqFEg/4FX6IV+Xv7HrtH +0d4PI/v3I/O1mFfqFW/E0FHGqS6xX5tfoc3DVSU8C4v7Mmvyf6mr4nt0k0zef8Alk6uPxOP61yF dvry7tHuf93+oriK+Wf2/vHd14f+HWkeHLRmjXXrp/tDK3LRQ7GKfQu6E+y4718vfsy/A5fjj48e xvZpbXQ7CL7VfSRffYFtqxqSCAzHPJ6BWPpX6D/FL4G+EvjI+mv4os57ptPEgt/Kuni279u7O0jO di1h+FPBHwv/AGZo9SuLa/tfDq6kI/ObVNS5cR79uwO2f424AyePStMHmtPDZe8Nh0/au+y6t7/J eROMyqeKzBYmvJeyVtG+iXpbfz2N7wnbpLcyz/3FXZ+Of8K2tW1EaZaeZjzJD8qD/arlNP1abTfN 8ny/m/vr/wDqqe6uNQ13ysRfcb/lmh2/99Gul8MfBPwH4OsIrXSvCmlQrGMeZJapLM3+9I4LN+JN cd8XP2VvA/xK0O6S00az0HXFjb7LqGnxCHEnUeYqgK6k8HIJAzgio9V/bJ+EmlqwHiZryRf+WdrZ Tv8AqUC/rXOz/t6fDGL7i61N/wBc7Jf/AGZxXnUqObKoqsIzv8/13PSq18rcPZVJw5e10V5tYvZ5 N/2qT/tm21f0qxpuvXNrJieSSSL+Pfy36/8A6qIfDN7L/rIo4v8AfYf0zU3/AAid7/z1g/Nv8K/P e1utQ8J+IIri3eSx1TTbgOki8PFLG3B+oYV+vngzxAPFvg/Q9cRPLXVLGC9WP+75savj8N2K/I7x vq9t4g8aeINUshJHZ31/cXUKyqA6xvKzqCASAcEZAJ57mv1J/Z9Yt8DvApLbv+JPbD8owK+j4nip UaVVrW9vvR81wzLlrVqUX7un5nVsocbWrz+8i8m6lh7IzJ+Rr0BBtjw1cTrv/IYuf97+gpP2hP8A khvjr/sD3P8A6LNfmF8L/wDkpfhP/sLWn/o5K/T39oT/AJIb46/7A9z/AOizX5hfC/8A5KX4T/7C 1p/6OSnw3/udb1/QOIf98w/9dRdC/wCQxa/7zfyNdrJ/qzXFaF/yGLX/AHm/ka7WT/Vmv2Aooor8 8P0E86ooorw/9tL/AJNz8Uf79p/6VRV8Ofst/wDJwHgr/r9P/ot6+4/20v8Ak3PxR/v2n/pVFXw5 +y3/AMnAeCv+v0/+i3r9DyX/AJFVb/t7/wBJR+fZx/yOMP8A9uf+ls1PDP8AyGIv91v5V1Op/wDI Mu/+uT/yNct4Z/5DEX+638q6nU/+QZd/9cn/AJGv1Tooor88P0E4KiiiivPfF3wA+H3jzXp9Z1/w zbalqlwFEtxJLKCwVQq5CsBwAB07V6FRWtOrUovmpycX5OxlUpwqrlqRTXnqFXbfWb22j8mGTy44 /wDYH17iqVFflL+0l4W0rwX8bvE2jaJZrp+l2skIht42YhA0MbHBYk8lieT3r6i/ZV+AHw/8efBX SNZ1/wANW2papNLcB7iSWUMwWVlXhWA4AA6V84/tef8AJxXjL/rtB/6TRV9n/sT/APJvGg/9d7v/ ANHvX6JmlerTyqjOE2pPl1Td9u5+fZVRpTzbEQlFNLm0t/eR3umzPcWMMkn+sZc1i69qt1Z32yGX yo9q/wAIPr6itfRf+QXbf7tc74q/5Cn/AGzH9a7jwb8B/AXw+1pdX8PeHLfTdSWNo1uI5ZSdrdR8 zEc/StX4rf8AJLvGH/YFvP8A0S9dVXK/Fb/kl3jD/sC3n/ol6+BhVqVq8JVJOTut3c+8lThSpSjB JKz2KlxrN7eR+TNL5kb/AOwP6CotN/5Clr/11T+YqvVjTf8AkKWv/XVP5ivyItrqWzuIriCRoZoX EiSI2CrKcgg+oPIr6U+Av7Ger/FKwt/Enim9l0XQblvMijjXN5eKed43AhFbqGIJPULggn500NFk 1uwR1Vla4jVlblWBYV+yyqEVURdqrwqrX6Nn2Y1sDCEaGjnfXta3+Z+cZBl1LHSnOvqo2082egVi 6p4gTT28lP3kvf8Aur/n0/WtqvN2bfXj/gz9kv4Z+BtV07VNP0SeTVLCRZoby5vpmdZFOQ20MEP0 Ix7V6X4u15fCvhPWdbdPMj02ymvWj3Y3CONnIz2ztrXrN8R6BZ+KvD+o6NqKNJp+oW8lrcRxuULR upVgCMEcHqK/OJYipiKkZYmbl666H6PChChBxw8VH0VtTRuvEF7dR7P3ccbLsdEX/HNUrWHzrmKE /wATBPzOKjqS3uHtZIpk/wBYjV+QWoX2qeO/FU93OzX2satdlz6yyyv0H1JwB2r9G/g9+yR4I+G+ j276ppNr4k8QNGPtV5qEQmjVjyRFGwKqoPAbG4jqecA079kj4UeC9SstfSwls5NMnju0uLnUZPLR o3DqW3NjGQMg8HpXQa/+1H8K/Ddw8V3400+SRPvfYVkul+mYlYfrX1mY5nVzCMaWXxlyrey+7a+h 8tl2V08vlKtj5Rcns2/v3tqegRqkUe1eEWuQ1LxBc3Uh8mTy4j93Zw351I3iG9vP3KRR/OrJ8ind /Oqseg6hJ8/2X/vtgP5nNdHr3wf8D+JrB7LU/CWj3Fu6bP8AjyjR1H+y6gMh9CCCPWvzs/aj+Ctt 8FPiKthprySaHqEAu7LzWy8Q3FWjLd9pGQeuGXOTk19fXn7dXwstXYR3Wq3ir/FBYsA3/fRU/pXz D+1x8dPDXxv1Dw1P4dgvo/7OjuEna+hWPdvMZXbtZs42tnOOo61tkdLMKGJUasZKDve+3kY57VwG IwrlTnFzVrWavvZ7eRFHq17DJv8AtUn/AANi3/jpzXXaPqC6lZ+d0cNsf6/5NYK+Fb3/AJ6wf99H /CtnQtOm02GVZfLO9t37vPp7gV7x/wAE+/G1zrXgDXvDly7SLol1HJbszZ2RThzsHoA8bt9XNfVl fD//AATnYjVvHQ3fK0Fmfyab/GvuCvAzynGnmFTl62f3pHuZHOVTL6Upea+5tL8EZXiy3RLmKb++ rb/wx/jWDXVeLP8Ajzh/66/0NcrX5m/tr/8AJxPiD/rhaf8ApPHXK/Bf4J+Jfjpri6XpbNDpdlg3 WoXOTDaIxzgDu55IUYJOSSACR1X7a/8AycT4g/64Wn/pPHX1B+wOqr8DZyF+ZtYuN3+18kVfa1cZ PA5RTq01ryxX3rc+LpYOGOzerSqP3byb89djtfDv/IGtv+Bf+hGptQ1KHToS8x/3U/iaofDv/IGt v+Bf+hGsXxb/AMf8X/XIfzNbngv9i/4Y+FLBI7zSZPEV5wXutTlY7j7IpCgegIJ9SayfjL+xv4L8 U+Er+bwvo0Wg+IreFpLRrNiI52UZEboTtwcbQwAIJBycEH6Mor4COZ4yNVVfatv10+7ax9/LLcJK m6Xslb0X9X8yK48TXs0vybIov90H+dSab4kuVuo0uZPNjkbH3Quz8sVi0V+M2javd+HtYstTsZWt 76xnS4hkXqkisGU/gRX7C+GNbj8S+G9J1iJdsOo2kN2i+0iBx/OvyG8aWKaX4y16zj/1dtfzwr9F lZR/Kv1T+BbmT4K+Ayfvf2FZD8oEFfXcTxjKlSqLe7/I+Q4YcoVa1F7afg2j0VlDja1efXUPk3Ms I/hYp+RxXolcFqy7dUuv+urVkftKfEef4W/B3XNYsnaPUpEW0spF/glkO0OPdV3MPdQK/N/4S/Dy 9+MPxI0vw7FcNHJfys9xdSclI1BaR+erYBwD1JAJGc19yft5adPffArzYg3l2eq28823+6VkTn23 SL+OK+Yv2IdatNH+PmnR3Zjj+3Wk9pE0jAbZCocAZ7tsKgdy2B1p5N/s+VVsRSXv6/gtP8x5wvrG a0cPV+DT8W/ztYk0Oy+3alGj8xp87/h/9f8ASuxvbpLO1knfogrmfCh26pL/ANcj/MVt+IldtHuQ nXj+Yr7s8D/AnwJ8PtLgs9K8NafujHzXV1Ck1y5xyWkYFufQYA7AdK5H41/steEPib4bvP7O0ix0 XxIkbGyvrOJYQ0mMhZQoAdWPBJBIByD1B9sqK4uIrS3lnnljhhjQu8khACADJJJ4AA5JPSviqeNx MKqqxm+b1PtJ4TDzpexlBcvaxy9xrF5dS7/tMkX+wjFV/SrGl69Nayfv5Hlib73mfM3+9/8AWrKp VXd8iV+QngXxhqnwt8dadrlk0lvfaXdAvGrY3gHEkbexGVPsa/XXS9Rh1jTbO/tm3W91Ek8TN/Er KGH6Gvx68X6lDrPizW9Qt1WO3ur6edFXoFaRmAH4Gv1s+G+nz6T8O/C9lc7luLbSrWCXzOu5YkU5 98jmvseKIR5aNVq0tV/Xp+p8fwzNp1qSd4q1vxX4noFxbpdQyQyD5HFcBND9nllST+BmT8q9FWuA 1Jt1/df9dX/ma6SiiivgT7wr0UUUUUUUAFFFFFFFFAB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FFFABRRRRRRRQAUUUUV+ev/BQb/ktGj/8AYAg/ 9KLiv0Kr89f+Cg3/ACWjR/8AsAQf+lFxX03Dv+/r0Z8vxH/uD9UFdb4U/wCQYf8Arqf5CuSrrfCn /IMP/XU/yFdv/wAE4fu/EP8A7h//ALc19p18Wf8ABOH7vxD/AO4f/wC3Nfadc+ff8jGr8v8A0lHR kH/ItpfP/wBKZV8YdbX/AIH/AOy1zldH4w62v/A//Za5yiuX+J3hqy8YfDvxHo+opHJa3VjKjb8f IQpKuM91YBgexANdRXgf7VXx+0X4b+BdW0O0vorrxVqVu9rDZxMHe3VxtaSTB+TCklQeScYyASPO wdGrWxEIUVrdfLz+R6uKrUqFGU6z9233+XzCrWlyPHqds6dDIP1OKq1saBpU091FPJF5USNv/wB/ 0r81lYoylW2svKstfsL4A1ibxD4D8OapcNuuL7Tba6l7fM8Ssf1NfkPoWi3fiTW7DStPi86+vp0t 4Y/70jsFUfma/YjQNKTQtB03TI23R2dvHbq3siBR/KvtOKpR5KUeuv6HxPCsZXrS6afqdhXn2oRp HfXSJ/BK38671mEce5/4a8/upvOuZZh/Exf8zmvzL/a8s2sf2ivGCu27fJBMrezW8TfpnH4V6P8A s+fsh+H/AIzfDW18SXXiDULG6eeWCW3t0jKIUbA6gnkEH8am/wCCgfgOTS/HWjeLIIG+x6ra/ZZp FXjz4ycZPYtGVAHcRt6GtL9gX4tWmj32qeBNSuI7f7fL9t05pGwHm2hJIxn+JlVSB32sO4ruqYiv LJ6dfCO0opX+Wj/z9Dkp0KMc5qUcVG6k3a/d6r/I7XRZPN0y1b/Y2flx/Squqa9/ZtyIvK8w7N/3 tvcj0PpTPC1z5liYf+eTfoef55qPxRYPPHHcJ1j+/wD7v/1v612H/Du7wv8A9DXq/wD36i/wo/4d 3eF/+hr1f/v1F/hX1rRXxn9t5h/z9/Bf5H2f9j4D/n0iL/hMD/z6/wDkX/7Gj/hMD/z6/wDkX/7G ucor5K/4d3eF/wDoa9X/AO/UX+Fe6/BT4P2HwS8Hy+H9OvbnUIZLt7tprlVD7mVFx8uBgBBXxl+0 F+1L4vj+LmvWvg/xbPa+H7WRLeFbXYY2ZUUSMCVOQZN2CCQRgivqX9kjxH4k8X/Buz1vxRqM+qX1 5dzvDNOqg+UrBABtAyNyMc+/WvTzKnmKwUauKqpxdtLa3fy6Hm5fVy54yVHC0rSjfXpo7Pr+h0f/ AAmB/wCfX/yL/wDY1k6pqP8AaVyJvK8r5Nn3t3cn29a6TStKgjsYvOtYzLj5t6DPPPesLxJFFDfl IY44/wB2u7Z8vOT/AExXtFFFFfIH1Zl0UUUV8Bf8FDf+SoeHP+wMP/R0tfftfAX/AAUN/wCSoeHP +wMP/R0tfTcO/wC/x9GfNcRf8i+XqvzCur8I/wDINk/66n+S1yldX4R/5Bsn/XU/yWu4/wCCc/8A yA/G/wD18Wv/AKBLX2LXx1/wTn/5Afjf/r4tf/QJa+xa5s8/5GNX5f8ApKOnJP8AkX0vR/myv4w6 2v8AwP8A9lrnK6Pxh1tf+B/+y1zlFfkf8b/+S0ePv+w/f/8ApRJX64V+R/xv/wCS0ePv+w/f/wDp RJXs8LfxqvovzPD4p/g0vV/kFd9pv/INtf8Arkn8hXA132m/8g21/wCuSfyFfo/+zD/yQHwR/wBg 8f8AoTV6jXl37MP/ACQHwR/2Dx/6E1eo18rjf96q/wCKX5s+twv+70/8K/I5LxD/AMhm5/4D/wCg is6tHxD/AMhm5/4D/wCgis6vOP2jP+SFeOf+wVN/6DX5n/B//krngf8A7Dlj/wCj46/TD9oz/khX jn/sFTf+g1+Z/wAH/wDkrngf/sOWP/o+OvtuHv8Aca3q/wAkfE8Qf77h/wCupoeH/wDkNWv/AAL+ Rrsbv/j2m/3G/lXHeH/+Q1a/8C/ka7G7/wCPab/cb+VfrvXyt+2B+05qXw1uoPCHhOdbfWpoRPe6 htDm1jbIVEBBG9h8xY9Btx1yPqmvy6/a7M5/aK8YfaN27zoMbv7v2eLb/wCO4rwuH8LTxWL/AHqu oq9vml+p7ufYqrhcHek7OTSv97/Q8+rf8P6PHcxfap/3kf8AAn0/irArudG2f2Xa7P7nP+9/F+tc 54A+GXjT49+KLpNKjn1a+ZhJe6lfTHZFuP3pZGySTzgDLHBwDg4+lPDX/BOomFJPEHjLbJ/Hb6ba ZC/SR2BP4oK9I/YQXTf+FFobNY/tjajcfbtuM+Z8u3Pf/V7MV9GV6GaZ5iqWInQoe4o6bK/4/gcG WZJhamHhXrrnlJX37/1rcluLyHT4d0hCR/w1jTeLo0/1drJJ/vtt/wAaq+Lt/wBui/55+V/U1iV8 v2v/AAT4+H0SL5+s+I5pP4ttxAg/LySf1r4T8baNB4b8aa9pVs0jWthf3FrE0rAuypKyjJAAJwOw Az2Ffq/8TfifoHwm8L3Gua/eLDCgPk26sPOuJMcJGp+8x/IDkkAE1+TXirXD4m8UaxrBi+ztqF3N d+Tuzs8yQvtzgZxnGcDNerw/iMXivaVMRJuOlr7X8jyOIcPhMLGnToRSl1t2NuTxZcj/AFcMY/38 n+orqo23IK4PT9Pn1GTYn/A3/hSu9Vdtfqf+z3/yQ3wL/wBge2/9FivQ688/Z7/5Ib4F/wCwPbf+ ixXodfn+K/3ip/if5n6Fh/4MPRfkcTrv/IYuv95f5Cs+tDXf+Qxdf7y/yFZ9fkJ8XP8Akq3jP/sN 3v8A6Pev04/Z7/5Ib4F/7A9t/wCixX5ofGu0ax+MXjmB1b5Ncvdu70M7kH8QQa/R79l3WYdc+Afg ueJ1bybIWr/7LRM0ZB/75/LB719zxCr4GjJbXX5Hw3D7Sx1ePXX8z0O3/wCPaL/cH8q4zXf+Qxdf 7y/yFdfYSebY2z/3o1/lXJeIo9usS/8AAf5CvVKKKK/PD9BM2iiiiiiigAooor8zf21/+TifEH/X C0/9J46+ov2B/wDkhkv/AGFrj/0CKvl39tf/AJOJ8Qf9cLT/ANJ46+ov2B/+SGS/9ha4/wDQIq/Q 8y/5ElL/ALc/I/Pst/5Hdb/t780dr4d/5A1t/wAC/wDQjWJ4t/5CkX/XJf5tW34d/wCQNbf8C/8A QjWJ4t/5CkX/AFyX+bV9IUUUV+eH6CYtFFFfi033mr9ifA//ACJPh/8A7B1v/wCilr8dm+81fsT4 H/5Enw//ANg63/8ARS1+hcUfw6Xq/wBD894U3rf9u/qekV5/qX/IUuv+ur/zNegV5/qX/IUuv+ur /wAzW5Xgf7b3/JvWsf8AX1a/+jVr3yvA/wBt7/k3rWP+vq1/9GrXyGWf79R/xL8z7HMf9yrf4Zfk V62fCn/IUl/65t/MVjVs+FP+QpL/ANc2/mK+OP2Qf+TjvB//AF0uf/SWav1Dr8vP2Qf+TjvB/wD1 0uf/AElmr9Q69zif/e4f4f1Z4HC/+5z/AMT/ACib+uf8gq6/3f61w9dxrn/IKuv93+tcPXyt+2B+ 05qXw1uoPCHhOdbfWpoRPe6htDm1jbIVEBBG9h8xY9Btx1yPkDwB8MvGnx78UXSaVHPq18zCS91K +mOyLcfvSyNkknnAGWODgHBx0f7XZnP7RXjD7Ru3edBjd/d+zxbf/HcV9c/sILpv/Ci0Nmsf2xtR uPt23GfM+Xbnv/q9mK9tSjk+Vwr0IJyklr5vXXyXQ8dxlnGaToV5WhC9l6O33vc3/D+jx3MX2qf9 5H/An0/irfuLyHT4d0hCR/w1Fo2z+y7XZ/c5/wB7+L9awfF2/wC3Rf8APPyv6mvN/DX/AATqJhST xB4y2yfx2+m2mQv0kdgT+KCu0tf+CfHw+iRfP1nxHNJ/FtuIEH5eST+tfUFcl8TfifoHwm8L3Gua /eLDCgPk26sPOuJMcJGp+8x/IDkkAE18p/a+ZYiahCo7vokv0R9V/ZGW4eDlKmrLq3/mWpvF0af6 u1kk/wB9tv8AjVWTxZcj/Vwxj/fyf6isSrOn6fPqMmxP+Bv/AApX5QeNtGg8N+NNe0q2aRrWwv7i 1iaVgXZUlZRkgAE4HYAZ7Cv1J/Z7/wCSG+Bf+wPbf+ixX5YeKtcPibxRrGsGL7O2oXc135O7OzzJ C+3OBnGcZwM1+p/7Pf8AyQ3wL/2B7b/0WK+m4lv9Vpc29/0PmuGuX6zWcNun3neRtuQVxWu/8hi6 /wB5f5Cu2VdtcTrv/IYuv95f5Cj9oT/khvjr/sD3P/os1+YXwv8A+Sl+E/8AsLWn/o5K/Uz406Y+ sfCHxrZxDdNNo12EVf4m8pyo/E4r8mNJ1B9J1WyvY/8AWW06Tr9VYMP5UuGfewtWC7/oPiR8mKoT ey/RhoX/ACGLX/eb+RrtZP8AVmuF0iXydTtj/wBNQn58f1rva/Zuis/QdcsvE2iWWr6bOt1p99Ck 8My9CrDIP68jseK0K/PGnFtPc/QU01dHm9FPuLd7WSWB/wDWJTK8P/bS/wCTc/FH+/af+lUVfDn7 Lf8AycB4K/6/T/6LevpL9tr9oDQJ/Cd78PNHnj1TUrmWP7dNE+Y7QRyK4TI4ZyygED7oznBwK+bf 2W/+TgPBX/X6f/Rb1+kZTRqUcqq+0Vr8zXpZH5zmlaFXOKCg78vKn68xqeGf+QxF/ut/Kup1P/kG Xf8A1yf+RrF8N6O8Un2qYeX/AHI//Zv8/wD69rU/+QZd/wDXJ/5Gv1Tooor82P0c4KiiiiiiigAo oor8uf2vP+TivGX/AF2g/wDSaKvs/wDYn/5N40H/AK73f/o96+OP2x7RrT9o3xblW2yfZZF3dwbW H+uR+FfWv7CWsw6l8CYLSN1aTT7+4glXuu4iQfgRJ1+vpX6Hmy5smotdOT/0k/PspaWc4hPrz/8A pSZ3Wi/8gu2/3a53xV/yFP8AtmP61vaDJ5uj2x/2SPyJFYnitdt/G/8AejA/U19E1yvxW/5Jd4w/ 7At5/wCiXrqq5X4rf8ku8Yf9gW8/9EvXwdD+LD1R93V/hy9GYlWNN/5Clr/11T+YqvVjTf8AkKWv /XVP5ivyS0D/AJDmnf8AXzH/AOhiv2Xr8aNA/wCQ5p3/AF8x/wDoYr9l6+24q3o/9vfofFcK/BW9 V+p6BXm9ekV5vRXE/GL4nWXwg+H+peJbxPtDW6iO3td2DPMxwiZ5wM8k84Abg4xXbV8sf8FCzP8A 8Kp8P7N32dtZTf8A73kzbf8A2avksvoRxOLp0Z7N6n1ePryw2FqVYbpaBVvS9PGo3Xkf8Df/AHaq VveEdn2q5/567Vx9M8/0r478ffFPxp8cPEUB1i9udUuJJglpptsCIUZjgLFEvGTwM8seMk17Z4D/ AGAPFmvWsVz4l1mz8MrIM/ZY0N1OvswVlQH6Mcdx2rlf2IF01vj9pv8AaCo0wtLg2W/H+u2ds99n mY71+lNfaZxmdXLpxwuFioq172/JbdD4zJ8spZjCWLxbc23a13+PU6C1s4LGLy4YxGn+e9Zt14ot rf5Ig1yfX7q/n/8AWqz4g3/2Pc7fb8siuKr5S0z/AIJ4+DYUX+0PEuuXTfxfZvJhH5MjfzrwT9rL 4C+HfgZfeGoPD9xqVwupRzvN/aEqSMChjA27UXH3jnOe3Sv0kmmjt4XlldY40Bd5JGACgDJJJ4AH c1+cv7aHxl0X4qeONOstAb7Vp+hxywNqCtlLiRypbZ6ouwAN0JyRxgnjyXG47GYxe0m3FJ37bafi dmdYLA4PBScIKM3a3fdX/A35PF0jfct0j/66MW/wrU0PUZNStpXl8v5W2fu8+nuTXGKu75Ers9Bs HsbHEn+sdt5Wu9/4Jz/8hnxz/wBcLT/0KWvuGvh7/gnP/wAhnxz/ANcLT/0KWvuGvIz/AP5GE/l+ SPXyD/kW0vn/AOlMreLv+PCL/rr/AENcrXVeLv8Ajwi/66/0NcrX5m/tr/8AJxPiD/rhaf8ApPHX 1F+wP/yQyX/sLXH/AKBFXy7+2v8A8nE+IP8Arhaf+k8dfUX7A/8AyQyX/sLXH/oEVfRZl/yJKX/b n5Hz2W/8jut/29+aO18O/wDIGtv+Bf8AoRrE8W/8hSL/AK5L/Nq2/Dv/ACBrb/gX/oRrE8W/8hSL /rkv82r6Qooor88P0ExaKKK/Hv4kf8lE8Uf9hW6/9GvX6kfAj/kifgP/ALAdl/6JSvy3+JH/ACUT xR/2Fbr/ANGvX6kfAj/kifgP/sB2X/olK/Q+JP8AdaPr+h+f8O/75iP66no61wesf8hS6/66Gu8W uD1j/kKXX/XQ10XjLwnYeOvCuqeH9URpLHUIGgl24yoYcMuc4ZThgecEA1+UHxA8I3fwo+IF7pEe qW15dabcZh1DTbhX5Vsq2VYmOQEcqSCpGPQn9Af20PHWreBPgrPJo08lrdalexac91ExDxRskjsV I6EiPbnqAxxjgj46/ZZ8M/DrxJ45uE+ImowWtvDEHsrW8m8mC4lJ53yZAG0YIUkbiepwQc8gU8Lh KmKm7w/lSu7r+v1ZefezxWKpYSCtP+ZuyS7fhf8ABENpdPaXUUyf6xa7y3m+0QxvyAy52OuK5Pwz Ak2qZf8AgVnT65A/rXRatNdQ2u+zj8yXP1OPpXpXgf8A4KDeIdG0uK08S+HLbxFcRjH26C6+xu/u 6hGUn3AUe3rx/wAZ/wBszxT8VtGm0OysoPDOi3KbLqGCUzTTqT91pSowp7gAE8gkg4r6jn/Zu+Am vTfuNP0rzm+fbZ6xKOPZVmxj6Cul8K/s0fCTQLpLvS/Cum3Eyfda5mkvB9dsrMufQ447YrFY7KaM /bRw0lL00/Oy+46Hl+cVoeyniFyPTzt91/xKV14Vhkk3wyG2/wBjG5f6fzqxp2gwafJv/wBbL/z0 b/D/APXWSmqa1H9+KT/gcH+AFVrjV9T+48skX/Adv64Br48/ZT/Zt1P4leKNO8Ra1Yy2vhGxmE/m Srj7bIrAiNAeqZHzMBjAKg5PH6PVHFEkMaRxoscaABVVcBQOgA9Kkr5vMsxqZlV9pNWS2XY+gy7L 6eW0vZwd2933N/WNWTTotic3L/dX+77/AOetcbQzbvneiiiiivKPV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KKACiiiiiiigAooooooooAKKKK KKKKACiiiivz1/4KDf8AJaNH/wCwBB/6UXFfoVXO+Ifh34U8XXiXmueGNH1q8SMQpcahp8VxIqgk hQzqSFBJOOmST3NerleNjgMSq0ldWZ5GaYKWPw/sYuzugrrfCn/IMP8A11P8hXJVLDeT2/yJLJF/ 1zYrX5PeEPiN4n+H/wBr/wCEc1y+0X7Vs+0fY5TH5u3dt3Y643Nj6muj/wCGjPid/wBDzrf/AIFt X6V/8KR+HX/Qg+F//BPb/wDxFH/Ckfh1/wBCD4X/APBPb/8AxFfUy4iwc3zSoXfnY+Xhw/jacVGG IsvLmO9ntYLgfvoY5f8AfUH+dRf2bZf8+kH/AH6H+FcV/aV7/wA/U/8A38P+NH9pXv8Az9T/APfw /wCNfmNqfxx+IWswvBeeNdemhfho/wC0JQjfUKwBrF8N+CvEfj3UPI0PSNQ1q6d/m+zQvJtJPVmA wo77iQB1Jr9WrP4R+BbBs23gvw9bt/0y0qBP5KK6e0s7fT7aO3toIre3ThI4kCIv0AwBUvialTja hQt9y/JFrhupVaeIrt/13b/Q7aOxtoZN8dtHG/qigVJLPHbx73dI09XbbXC/2le/8/U//fw/41DJ I8su95fNl/6afNXzL+y7+yO3wwvk8U+L/IuvESj/AESziPmR2WR8zFujSYO0YyFGSCcgj6hoor4/ F4urjarq1nd/l6H2GFwtLB0lRoqyNvW/EH2qPybU5i/jfpv/ANn6ev8Ah1wqKK5D4qfDXS/i34I1 Dw3qu6OG5AaK4RQXt5V5SRc9weo4yCwzya/Mv4qfBfxb8E/ELQapazrbxyA2msWyt5EuDlWRx91x 1KkhgfwJ/WOq97ZW+o2sttdwRXVrINjwzoHRwexByCPY16eWZvVy68bc0H0/yPNzLKaWY2k3yzWz /wAyzpt8+nXPnJ/wNP7612lnqEN/Hvhkz6r/ABL9a4KljkeKXen7qX/Y+Wvzh8H/ALcHxN8K2EVn cXGn+II4+Fk1e3Z5sehdGUt9Tknvms/x/wDtj/Enx/psunvf22h2c2RLHo8TQlwf4S7MzAeoBGeh z0r7n1T9mX4W6w++48EaVG3X/RUa3/SMqKk0T9m34Y+HrhJ7PwVpXmJ91rmI3G33/eFuffqOte0s 3yqMvarD+96L/P8AQ8Z5Tmso+zeJ9353/r5nZXXh2yuh/qvK/wCufH6dP0p1nodlZ4ZIvMkX+N+f /rVzS6/qC/8AL1/46D/MU19c1CSPZ9q/74UD+QFfn58Df2dfEvxq1q3a3tZbHw2smLvWJUxGoH3l jz/rH7ADIBIyRX6d+G/D9j4T8P6do2mReTp9hAlvDH/dVVCjJ7njJPc5Per8MMdvCkUSLHGgAWON QAoHQADoKkrwMzzSrmUlzK0Vsv8AM93LcrpZbBqLvJ7v+uh1eoapDp0e+TmT+FP4v/1e9cVcXD3U ksz/AOsdqYzO3zvSUUUUV4p7QUUUUV8Bf8FDf+SoeHP+wMP/AEdLX37XP+Ivh94W8X3MVzrvhrSN auI08tJtSsYrh0XJO0F1JAyScDjJJr1csxkcBiVXkrpJnlZng5Y7DOhF2bt+AV1fhH/kGyf9dT/J a5SpYbye3/dpLJH/ANc2K/yr5a/4Jz/8gPxv/wBfFr/6BLX2LWL4c8G+H/B8c8egaHp2hxzkGVdN tI7cOR0LBFGSMnGema2qyzDFLGYmdeKspW/BJfoa5fhng8NChJ3cf+HN7xh1tf8Agf8A7LXOVJNc zT8TSySf77Fv51HRX5H/ABv/AOS0ePv+w/f/APpRJX64VyF98IPAeqX1xeXngrw5eXlxI001xPpU DySsxyzMzKSWJOSSSSeTXdlGZQy2c5zje6PPzjLZ5lCEIStZhXfab/yDbX/rkn8hXA1OuoXS/Il1 cf8Af0/41zv7MP8AyQHwR/2Dx/6E1eo1U0zS7LRLCCw06zg0+xtxsitbaJY40HoqqAAPYCrdeRXq KtWnUS+Jt/e7ntUabpU4030SX3FrxD/yGbn/AID/AOgis6nSSPLLveXzZP8Ano/zU2vOP2jP+SFe Of8AsFTf+g1+Z/wf/wCSueB/+w5Y/wDo+Ov1t1HTbTWLCeyv7WC+s7hDHNb3MSyRyqeoZWBBB7gj Fc1Y/B7wFpt5Bd2ngjw5a3VvIs0U0GkwI6MDlWVggIIIBBHIPNe9lmbQwOHnRlFvm/yseBmWVTx1 enWjJLl/zuaHh/8A5DVr/wAC/ka7G7/49pv9xv5V5/HI8Uu9P3Uv+x8tWG1K6b/l6n/7+n/Guvr4 1/be/Z91TXtQTx/4dspL5hAsGq2tshaTCDCzgDJYBcK2OQFU88kfZVFeTgcZUwNdVqf3d12PWxuD p46i6NTZ/gytXR+GdUTyvsbnGPufj/D9c1zlFfkl8LfjP4r+Deqz3nhu/wDs63GBcWc6eZBPtzje pxyMnDAgjJAPJz67qP7f3xIvrNooLLQNPkYbftEFpKXXjqA8rD8wRX2f4q+APw78a3T3eseENNuL p8l7iKIwyOT3ZoypY+5JNeF+OvEH7OnwH8V/2TL4Lj1TWLba80drbC8FuSAQGM8gG7BBwMkcZwa+ zjmOCzGpf6q51PRP73f8z455djcvhb60oU/O/wCX+TO/vLGC+j2TxiQVnx+FrJOvmS/77f4YrnYd bvYI9iXMn/bTDfzzWtax6zqVsHN0Io2/4C36LXz94H+GfxL/AGrPFCapqd5eXGnq/l3GuahnyIFz krEvCseeEQAAkZIzmvNPiV4Zg8F/ELxLoFq8klrpuoz2kUkuN7IkjKpbAAyQBnAAz2r9Ufhb8TPD fxU8Kxat4Xm8yxQ+Q9uyeW9uygfIydAQCMYyCMEZp2ofCPwLq99Pe3/gvw9eXk7mSa4udKgkklY8 lmZlJJPckkmuePEM8PWlCrS5YrRRXT1NqnD0MRQjKlV5pN3cnrdGndXlrottg7Ix/DGnU/59at2s wntYZv76B/zGa4jUbKaxutk38fz+Z97fTF1C6X5Eurj/AL+n/Gsr9nv/AJIb4F/7A9t/6LFeh1W0 /T7XSbKCysrWKzs7dBHDb2yCOOJVGAqqoAAA4wAAKs18XWqKrVlNdW3959rSj7OEYPokWdd/5DF1 /vL/ACFZ9LJI8su9/wB7L/00pK+C/wBtj4B6xYeMrrx5o1hLfaLqAR77yFLtazKu0syjkIwUNu6B iwOMjPgXw/8AjP41+FqSx+F/EFzpdvM4ke3VUlhZsYzsdWXOOCcZIAz0FfrjXL6n8LvBmtTPLqHh DQb6ZzlpLnTIZCxPcllJJr6vC8QKGHWHxVLnS09e10z5XF5DKeIlicLV5JPX5vfVNbnV+HdSSe1j tnOJEHyf7a+v+frWnc2UF4v76JJPw/rXA1ZXUrpf+Xqf/v6f8a+cv2Nfjx43+LHi7xBYeKdXXUrW 1sVnhVbSGLaxkC5zGqk8HocivrWsDw74B8MeELiWfQvDmkaLNMmyWTTbGK3LgHOCUUEjPODxmt+v ncdXpYmu6lCHJHTTT9D6DA0auHoKnWnzyXX/AIc1/EOlWtjYxPBF5cnmqv3i3Y+prn6lmvJ7j928 skn/AF0Yt/OoqKKKK4DvCiiivzN/bX/5OJ8Qf9cLT/0njr6i/YH/AOSGS/8AYWuP/QIq9p1v4YeD vE2oPqGseEtD1a+kAD3V9psM0jBRgAsyljgDA54HFamg+G9I8K2H2LRdLsdHs95k+z6fbpDHuPU7 VAGTgZOMnFfS4rNoYjAQwai04219D5rC5VPD4+pjHJNSvp6u52vh3/kDW3/Av/QjWJ4t/wCQpF/1 yX+bVlx3tzHGES5eOP8AuIxWmTXD3HzvLJL/ANdG3fzrTooor5o+lGUUUV+LTfeav2J8D/8AIk+H /wDsHW//AKKWsU/BL4dn/mQfDP8A4J7f/wCIrsoYY7aFIokWGGMBEjRQAoAwAAOAAOgr6XN82hmU YRhFrlvufNZPlU8tc3OSfNb8L/5npFef6l/yFLr/AK6v/M0f2le/8/U//fw/41XZt3zvUleB/tvf 8m9ax/19Wv8A6NWvfKz9c0DS/E2nvp+saba6tYuQXtb6FJo2KnIJVgVODz04NeJhKyw+IhWauotM 9vFUXiKFSknbmTX3hWz4U/5Ckv8A1zb+YrGp8Mz2/wA6SyRf9c221+Zn7IP/ACcd4P8A+ulz/wCk s1fqHXLaP8LfBfh3UoNQ0nwjoOl6hDnyrqz0yGKZMgqdrqoYZBIODyCR3rqa9DNswjmNaNWEbWVv xb/U87KcBLLqDpSle7v+CX6Ha65/yCrr/d/rXD1NJfXUkex7qSWP/poxqGvjX9t79n3VNe1BPH/h 2ykvmECwara2yFpMIMLOAMlgFwrY5AVTzyR8ufC34z+K/g3qs954bv8A7OtxgXFnOnmQT7c43qcc jJwwIIyQDyc/rbXn3ir4A/DvxrdPd6x4Q024unyXuIojDI5PdmjKlj7kk16uBzyFLD/VcXDmivy7 NPseZjsjnVxH1rCVOSb/AD76fidH4Z1RPK+xucY+5+P8P1zW5eWMF9HsnjEgrgKuw63ewR7EuZP+ 2mG/nmvjDUf2/viRfWbRQWWgafIw2/aILSUuvHUB5WH5giuZ8D/DP4l/tWeKE1TU7y8uNPV/LuNc 1DPkQLnJWJeFY88IgABIyRnNfdOi/s1fC/QJ0ntPBWmNIhyrXKNcYP0kLD6elekxQpbxpHEixxoA FWNcBQOgAHQVU86wuHT/ALPoKMn1dv8Ag/mTDJcTiGvr9dyivsrZ/wBeh0UfhayTr5kv++3+GKnu ry10W2wdkY/hjTqf8+tcw+vahJHs+1c/7CgfyFUmbf8AO9fkF8SvDMHgv4heJdAtXkktdN1Ge0ik lxvZEkZVLYAGSAM4AGe1fp9+z3/yQ3wL/wBge2/9FitXUPhH4F1e+nvb/wAF+Hry8ncyTXFzpUEk krHkszMpJJ7kkk10un6fa6TZQWVlaxWdnboI4be2QRxxKowFVVAAAHGAABXHmebxzChClytOO776 WOvLMpll9apU5k1LZdtbnf2swntYZv76B/zGa47Xf+Qxdf7y/wAhVZdQul+RLq4/7+n/ABqGSR5Z d7/vZf8AppU7KroyOu5W4ZWr8u/2kPgNqfwZ8aXhjtZZPC95M0mnXyqSiqxz5LHs6/dwcZAyOpA/ Uaq2oada6tZy2d7axXlrMMS286CRHHoVYEEfWuPK8ynltRySvF7o7Mzy2GZUlCTs1s/66CK2yu50 rUE1G2Dj/Wfxp7/4elcNTo5Hil3pL5Un/PRPlr8n/APx38e/DC1a08N+JbvT7NiT9lkVJoVJOSVS RWVSe5ABPetHxN+0Z8T/AB9btp+oeK9QuIbg7GtbNEt/NzxtIiVSwP8AdOQfQ1+hF9+zH8LNRuWn l8EaYsjHO2BGiT/vlGCj6AYrpPCnwo8G+Brj7RoHhnTNLusbPtFtaoJsem/G7HqM19LUz7AX9rHD 3n3aX56s+cp5Dj0vZvEtQ7Jv8rpHd3Wn214D50SSf+hfmOabb6Za2uPKtkB/v9W/M81yi+INQX/l 6/8AHQ39KhudTurz/XSyf7nRfyGK/PaT9lvX9B+CviHx74oSTR2toYXsdNkXE7l540Lyg/cXaxwp wxPXGMHB/Zb/AOTgPBX/AF+n/wBFvX6javo2n+INNn0/VLK21LT5sCW1vIVljfBBG5WBU4IBGR1A NYOlfCjwRoWoQX+meD/D+n31ucxXVrpkEUiHGMqyqCDg44PSuWPEbqUakK0buV7W2SatY6Xw7Gni KVWhKyha99207/8AAOr/ALYhe+itYv3m/O5/4RwTVjU/+QZd/wDXJ/5GuEjkeKXekvlSf89E+WpW 1C6b5Hurj/v6f8a6uiiiviz7MgooooooooAKKKK+Pv24vgJq3ii6tPHPh6xm1CS2tvsuo2sA3SeW pJSZVHLY3FWxyAFPY4+RPA/xM8VfC+/uLjw1rNzo9xIAkyx4KPtPG5GBUkc4yCRk+pr9fK53Wfh3 4V8R3Dz6r4Z0fVJn+9JeafFK7fUspJr63A58sPQWGxFPnivy7NPc+Tx2R/WK/wBZw9Tkm/63Vmjo /DOpqsP2WY4O75Px/h/z61vXNrDdR7Jo0lHo4rz6p49QuootiXUkX/Aj/jXyL+yv+0j8Q/iT8XrL Q/EevLqGlyWs8jw/YoIuVTKnciBuD74r6y+K3/JLvGH/AGBbz/0S9S6F8M/B/hfUFv8ARvCmh6Tf KCi3VjpsMMgB4IDKoOD3Gea37q1hvraW2uYo7i3mQxywyqHR1YYKsDkEEHBB4I4rycZi6FfExrUK fJFW0Vu/ketgsLWoYd0q9Tnk7669fU6DWdGs7XTZZoYvLkXbg7j6gdzWBpv/ACFLX/rqn8xTZL25 kjKPcvJH/cdi1Qq2350r8btA/wCQ5p3/AF8x/wDoYr9l64yP4L/D2GRJI/AfhmORCCGXR7cEEdCD s612ddecZpDMvZuEWuW+/nY48nyyeWxmpyT5rbeR6RXm9WP7Svf+fqf/AL+H/Gq9FeefHn4VR/GT 4aal4c3xw3zbbiyuJc4iuE5UnHQMCyk4JAYkA16HRXhUqs6NSNWDs07o92rTjWg6c1dPRhV3SL/+ zr7f/wAs/uP/ALtUqK/HrWNF8R/C3xZ9nv7e80HXtPmEiM2Y5EZTlXRh1GRkMCQRyCa9x0f9vj4k 6Zp8dtcWuh6pMgx9qurSQSH3by5FXP0Ar728WeBPDvjqzW28Q6JY6xCudn2yFZCmf7rEZU+4INcH F+yl8J4bjzR4Ls93X5pZSP8AvkuR+lfayz3BYqC+uULyXo/zaZ8XHIsZhZP6nXtF9/6a+Z6ErR3U IKFJY2/4EtZk3heylk3jzIv9hG+X9RXLWt9PZ/6iWSL/ANB/756Vb/4SHUf+fn/x1f8ACvhjxN8a vit+0VqCeHo7i5vI7o4Gi6PD5cL45y4GSyjqS5IGM8YqP42/s83vwP8ACPhC71e6WbXNYe5N1bxM DDbhBCUQN/E3ztuYcZwBnGT+lnhnwfoXgyx+x6FpFjo9rxujs7dYgxHc7QMn3OT70niPwb4f8YpA mv6HpmuLbkmJdStI7gRFsZK71OM4GcdcCsY8QxpVIqhS5aS3Std6W9PP9TefD8q1OUq9VzqvZu9l rf8Ar8jqLfT7LTPnSOOL/po/+Jpun6tHqM1wIf8AVxbfn/vZz/hXG3F5Nef6+WSWkhuZoOIZZI/9 xiv8q+OP+Cc//IZ8c/8AXC0/9Clr7hrC8OeBvDfg5p30DQNK0NpwombTbKK3MoGcbtijOMnrnGT6 1u189mWLjjsTKvFWTt+Cse/l2FlgsLDDyd2r/i2zpvF3/HhF/wBdf6GuVqWW5mm4mlkkH+2xP86i r8zf21/+TifEH/XC0/8ASeOvqL9gf/khkv8A2Frj/wBAir2nW/hh4O8Tag+oax4S0PVr6QAPdX2m wzSMFGACzKWOAMDngcVqaD4b0jwrYfYtF0ux0ez3mT7Pp9ukMe49TtUAZOBk4ycV6WKzaGIwEMGo tONtfQ83C5VPD4+pjHJNSvp6u52vh3/kDW3/AAL/ANCNYni3/kKRf9cl/m1Zcd7cxxhEuXjj/uIx WmTXD3HzvLJL/wBdG3fzrTooor5o+lGUUUV+PfxI/wCSieKP+wrdf+jXr9SPgR/yRPwH/wBgOy/9 EpVu5+DfgC9uZbi48D+Gri4mcySzS6Tbu7sxySSUySTzk8k11NjY22l2MFnZ28VnZ28axQ28CBI4 lAwqqqgAAAYAAAA4r6XNM2hmFKFOMGuV/pY+ayzK54CvUqyknzf53PR1rg9Y/wCQpdf9dDTP7Suv +fu4/wC/p/xqBpHl+d64n452vg+++F+tweObhbPw68Y82bdiRJAcoY8AkuGAIAByeCCCQfymv7S2 m1ua20Zrq+tWmKWjTQhJ5Vz8uUVmAY+gJ5r6o/4KG+KL+Xxt4a8Ob2XS7fTvt/l9nlklkTJ9SFjA Hpub1NdP/wAE+PAuh3Gh694sliiutehvfsMLSKCbWIRIxZM9C5crnrhMAjJB9/LZf2Vljxc25c2v L07L/g/keDmUVm2ZLBwSjy7y69/+G+/YuaR9qW+i+y/6z/x3b/te3+etdwM4+asPwkqLZSv/ABtJ tP4Af41B4suZ18qFP9W3zf7/ALfh/Wvl2H4C/Ei4hWRPAviDa4yu7TZR+hUGoL34MfEHSIzcXPgn xDbxpy0zaZMAv47cCv1xorhXFFa+tJfezt/1WodKj/A3G1K1X/l6g/GQf40sd9bTPtjuY5D/ALLg 1wFFfkj4U+M3j34e3g/sjxNqti0L/NayzNJDkdmifKn05Ga++f2Xf2kF+OWi3VlqkEVn4o01Fe4j gz5dxEeBKgOSvPDLkgEqQcHA8+/4KBeEdAHgbSfERt4LfxF/aCWqXEagSTxNG7MrY5YKVUgnOOgx nnxf9hBrhfjwgg3eW2m3Im/3fkI/8eC16OKjh82y2WMVPlkk38159UzgwssTleZRwbqc8Jfr+TR6 BNZwXY/fRJL9VrlNc0cafJvj/wCPZ2/74Pp/n8aueFbqZ5JYD/qlXd/uNnp/OtLxH/yB5v8AgP8A MV+j1FFFfnB+inGUUUUUUUUAFFFFFFFFABRRRRRRRQAUUUUUUUUAFFFFFFFFABRRRRRRRQAUUUUU UUUAFFFFFFFFABRRRRRRRQAUUUUUUUUAFFFFFFFFABRRRRRRRQAUUUUUUUUAFFFFFFFFABRRRRRR RQAUUUUUUUUAFFFFFFFFABRRRRRRRQAUUUUUUUUAFFFFFFFFABRRRRRRRQAUUUUUUUUAFFFFFFFF ABRRRRRRRQAUUUUUUUUAFFFFFFFFABRRRRRRRQAUUUUUUUUAFFFFFFFFABRRRRRRRQAUUUUUUUUA FFFFFFFFABRRRRRRRQAUUUUUUUUAFFFFFFFFABRRRRRRRQAUUUUUUUUAFFFFFFFFABRRRRRRRQAU UUUUUUUAFFFFFFFFABRRRRRRRQAUUUUUUUUAFFFFFFFFABRRRRRRRQAUUUUUUUUAFFFFFFFFABRR RRRRRQAUUUUUUUUAFFFFFFFFABRRRRRRRQAUUUUUUUUAFFFFFFFFABRRRRRRRQAUUUUUUUUAFFFF FFFFABRRRRRRRQAUUUUUUUUAFFFFFFFFABRRRRRRRQAUUUUUUUUAFFFFFFFFABRRRRRRRQAUUUUU UUUAFFFFFFFFABRRRRRRRQAUUUUUUUUAFFFFFFFFABRRRRRRRQAUUUUUUUUAFFFFFFFFABRRRRRR RQAUUUUUUUUAFFFFFFFFABRRRRX57/tJfsw+PZ/ixrmt6Jo1z4g0vVrlruKa1w7oW5ZHXO5dpyAc YIxg9QP0Ior1MvzCrl1R1KaTuranmY/L6WYU1TqtqzvoFdhpGr2zWMSPLHFIiBCHbb0471x9FfPv 7G3wb174S+B9UfxHF9j1DVbhZlsd4YwRqmF3FSQGbJJAzgBcnqB9BUUVy4rETxdaVepuzqw2Hhha MaNPaJseJNRhvpYkh/eGHPz/AFx/hWPRRRRRRXKdIUUUUUUUUAFFFFFFFFABRRRRRRRQAUUUUUUU UAFFFFFFFFABRRRRRRRQAUUUUUUUUAFFFFFFFFABRRRRRRRQAUUUUUUUUAFFFFFFFFABRRRRRRRQ AUUUUUUUUAFFFFFFFFABRRRRRRRQAUUUUUUUUAFFFFFFFFABRRRRRRRQAUUUUUUUUAFFFFFFFFAB RRRRRRRQAUUUUUUUUAFFFFFFFFABRRRRRRRQAUUUUUUUUAFFFFFFFFABRRRXzJ+2l8BdS+Juh2Hi Xw9bNea1o8bxzWceTJcWxO75B3dTk7RyQzAZIAPxl8KvjB4p+BviSe/0WVY2f9zd6feIxhnCno6Z BDKc8ggjJGeSD+tFcP43+CXgX4jTNP4h8M2OoXTjDXWwxTsB0zKhVjjtk8V9Xl+dRoUPquKhzQ/r S3U+VzDJpYiv9bws+Sp/X9eZueG9SS18y2m/dxs25H966K9sob6Ly5hn+dcDVu11a9s49kEn7v8A ufe/nmvmbTP+CjMf2ZV1DwM32hR8zW2pfIT7BosqPbJ+tRaz/wAFGHa3dNK8ELHcMPlkvNQ3op90 WME/99CvUrv9hb4WXDZjtNTtf9mK+Y/+hA1Jpv7DfwqsZleXTtQ1BV/5Z3N/IA312bT+tdHt8hT5 vZP01/zMPq+fW5fbR/r/ALdNmTwgnmZS5xH6SLu/qKWPwiivmS6kf/cXb/U1U/4Sy9/55Qf98t/j TZPFV40XSOL/AG9h/qTXwz8Rfij4y+Pviq1l1RpNSvGJhsNL0+FtkW4/dijGWJOBknLHAyTgY+2v 2QP2d7r4Q6Jea54gRY/E2qxrH9nVgfsduCG2EjjezAFsEgbVA6HPsHgr4U+EPhzHs8N+HrHSW24a aKIGZgezSNl2HsSRXWVyZhnSxFH6rhYclP8ArTyOrL8meHrPFYmfPU/Bf8H7jpbe1g06HYg2J1Zv 8a5vxFq6Xkggh/1aN9/++3+fzrPudQubz/XSySf7HRfyHFVqKKKK+XPpwooooooooAKKKKKKKKAC iiiiiiigAooooooooAKKKKKKKKACiiiiiiigAooooooooAKKKKKKKKACiiiiiiigAooooooooAKK KKKKKKACiiiiiiigAooooooooAKKKKKKKKACiiiiiiigAooooooooAKKKKKKKKACiiiiiiigAooo oooooAKKKKKKKKACiiiiiiigAooooooooAKKKKKKKKACiiiiiiigAooooooooAKKKKKKKKACiiii iiigAooooooooAKKKKKKKKACiiiiiiigAooooooooAKKKKKKKKACiiiiiiigAooooooooAKKKKKK KKACiiiiiiigAooooooooAKKKKKKKKACiiiiiiigAooooooooAKKKKKKKKACiiiiiiigAooooooo oAKKKKKKKKACiiiiiiigAooooooooAKKKKKKKKACiiiiiiigAooooooooAKKKKKKKKACiiiiiiig AooooooooAKKKKKKKKACiiiiiiigAooooooooAKKKKKKKKACiiiiiiigAooooooooAKKKKKKKKAC iiiiiiigAooooooooAKKKKKKKKACiiiiiiigAooooooooAKKKKKKKKACiiiiiiigAooooooooAKK KKKKKKACiiiiiiigAooooooooAKKKKKKKKACiiiiiiigAooooooooAKKKKKKKKACiiiiiiigAooo oooooAKKKKKKKKACiiiiiiigAooooooooAKKKKKKKKACiiiiiiigAooooooooAKKKKKKKKACiiii iiigAooooooooAKKKKKKKKACiiiiiiigAooooooooAKKKKKKKKACiiiiiiigAooooooooAKKKKKK KKACiiiiiiigAooooooooAKKKKKKKKACiiiiiiigAooooooooAKKKKKKKKACiiiiiiigAooooooo oAKKKKKKKKACiiiiiiigAooooooooAKKKKKKKKACiiiiiiigAooooooooAKKKKKKKKACiiiiiiig AooooooooAKKKKKKKKACiiiiiiigAooooooooAKKKKKKKKACiiiiiiigAooooooooAKKKKKKKKAC iiiiiiigAooooooooAKKKKKKKKACiiiiiiigAooooooooAKKKKKKKKACiiiiiiigAooooooooAKK KKKKKKACiiiiiiigAooooooooAKKKKKKKKACiiiiiiigAooooooooAKKKKKKKKACiiiiiiigAooo oooooAKKKK//2VBLAQItABQABgAIAAAAIQArENvACgEAABQCAAATAAAAAAAAAAAAAAAAAAAAAABb Q29udGVudF9UeXBlc10ueG1sUEsBAi0AFAAGAAgAAAAhADj9If/WAAAAlAEAAAsAAAAAAAAAAAAA AAAAOwEAAF9yZWxzLy5yZWxzUEsBAi0AFAAGAAgAAAAhAJKyvoDOBAAA1g8AAA4AAAAAAAAAAAAA AAAAOgIAAGRycy9lMm9Eb2MueG1sUEsBAi0AFAAGAAgAAAAhAHvAOJLDAAAApQEAABkAAAAAAAAA AAAAAAAANAcAAGRycy9fcmVscy9lMm9Eb2MueG1sLnJlbHNQSwECLQAUAAYACAAAACEAhB/L4OAA AAAJAQAADwAAAAAAAAAAAAAAAAAuCAAAZHJzL2Rvd25yZXYueG1sUEsBAi0ACgAAAAAAAAAhAIgV Mg2cmgEAnJoBABQAAAAAAAAAAAAAAAAAOwkAAGRycy9tZWRpYS9pbWFnZTEuanBnUEsBAi0ACgAA AAAAAAAhAOAJtFkeigIAHooCABQAAAAAAAAAAAAAAAAACaQBAGRycy9tZWRpYS9pbWFnZTIuanBn UEsFBgAAAAAHAAcAvgEAAFkuBAAAAA== ">
                <v:shape id="Picture 5640" o:spid="_x0000_s1029" type="#_x0000_t75" style="position:absolute;width:13633;height:71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CEdqzAAAAA3QAAAA8AAABkcnMvZG93bnJldi54bWxET8uKwjAU3QvzD+EOzE7TEV90TGUQBMGN rw+4NNemtLnpNJka/94sBJeH815vom3FQL2vHSv4nmQgiEuna64UXC+78QqED8gaW8ek4EEeNsXH aI25dnc+0XAOlUgh7HNUYELocil9aciin7iOOHE311sMCfaV1D3eU7ht5TTLFtJizanBYEdbQ2Vz /rcKjgc//5tF6R775WDcVZpd20Slvj7j7w+IQDG8xS/3XiuYL2Zpf3qTnoAsng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kIR2rMAAAADdAAAADwAAAAAAAAAAAAAAAACfAgAA ZHJzL2Rvd25yZXYueG1sUEsFBgAAAAAEAAQA9wAAAIwDAAAAAA== ">
                  <v:imagedata r:id="rId81" o:title=""/>
                </v:shape>
                <v:shape id="Shape 587062" o:spid="_x0000_s1030" style="position:absolute;left:2825;top:6300;width:7920;height:819;visibility:visible;mso-wrap-style:square;v-text-anchor:top" coordsize="791997,819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y6SHMgA AADfAAAADwAAAGRycy9kb3ducmV2LnhtbESPT4vCMBTE7wt+h/CEvSyaWvDPdo0iiqyHBVH3srdH 82xLm5eSRK3f3ggLHoeZ+Q0zX3amEVdyvrKsYDRMQBDnVldcKPg9bQczED4ga2wsk4I7eVguem9z zLS98YGux1CICGGfoYIyhDaT0uclGfRD2xJH72ydwRClK6R2eItw08g0SSbSYMVxocSW1iXl9fFi FOw/cVWn1f7w5z5Gl5+wvW/q77VS7/1u9QUiUBde4f/2TisYz6bJJIXnn/gF5OIBAAD//wMAUEsB Ai0AFAAGAAgAAAAhAPD3irv9AAAA4gEAABMAAAAAAAAAAAAAAAAAAAAAAFtDb250ZW50X1R5cGVz XS54bWxQSwECLQAUAAYACAAAACEAMd1fYdIAAACPAQAACwAAAAAAAAAAAAAAAAAuAQAAX3JlbHMv LnJlbHNQSwECLQAUAAYACAAAACEAMy8FnkEAAAA5AAAAEAAAAAAAAAAAAAAAAAApAgAAZHJzL3No YXBleG1sLnhtbFBLAQItABQABgAIAAAAIQDfLpIcyAAAAN8AAAAPAAAAAAAAAAAAAAAAAJgCAABk cnMvZG93bnJldi54bWxQSwUGAAAAAAQABAD1AAAAjQMAAAAA " path="m,l791997,r,81903l,81903,,e" fillcolor="#43586d" stroked="f" strokeweight="0">
                  <v:stroke miterlimit="83231f" joinstyle="miter"/>
                  <v:path arrowok="t" textboxrect="0,0,791997,81903"/>
                </v:shape>
                <v:rect id="Rectangle 5645" o:spid="_x0000_s1031" style="position:absolute;left:4626;top:6146;width:7542;height:12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Oo8UA AADdAAAADwAAAGRycy9kb3ducmV2LnhtbESPT4vCMBTE78J+h/AWvGmqqGg1iri76NF/oN4ezbMt Ni+lydrqp98sCB6HmfkNM1s0phB3qlxuWUGvG4EgTqzOOVVwPPx0xiCcR9ZYWCYFD3KwmH+0Zhhr W/OO7nufigBhF6OCzPsyltIlGRl0XVsSB+9qK4M+yCqVusI6wE0h+1E0kgZzDgsZlrTKKLntf42C 9bhcnjf2WafF92V92p4mX4eJV6r92SynIDw1/h1+tTdawXA0GML/m/AE5PwPAAD//wMAUEsBAi0A FAAGAAgAAAAhAPD3irv9AAAA4gEAABMAAAAAAAAAAAAAAAAAAAAAAFtDb250ZW50X1R5cGVzXS54 bWxQSwECLQAUAAYACAAAACEAMd1fYdIAAACPAQAACwAAAAAAAAAAAAAAAAAuAQAAX3JlbHMvLnJl bHNQSwECLQAUAAYACAAAACEAMy8FnkEAAAA5AAAAEAAAAAAAAAAAAAAAAAApAgAAZHJzL3NoYXBl eG1sLnhtbFBLAQItABQABgAIAAAAIQD6mA6jxQAAAN0AAAAPAAAAAAAAAAAAAAAAAJgCAABkcnMv ZG93bnJldi54bWxQSwUGAAAAAAQABAD1AAAAigMAAAAA " filled="f" stroked="f">
                  <v:textbox inset="0,0,0,0">
                    <w:txbxContent>
                      <w:p w14:paraId="0E201408" w14:textId="77777777" w:rsidR="00FE572F" w:rsidRDefault="00FE572F" w:rsidP="000F3FAC">
                        <w:pPr>
                          <w:spacing w:after="160" w:line="259" w:lineRule="auto"/>
                        </w:pPr>
                        <w:r>
                          <w:rPr>
                            <w:rFonts w:ascii="Calibri" w:eastAsia="Calibri" w:hAnsi="Calibri" w:cs="Calibri"/>
                            <w:color w:val="FFFEFD"/>
                            <w:w w:val="104"/>
                            <w:sz w:val="12"/>
                          </w:rPr>
                          <w:t>Bề</w:t>
                        </w:r>
                        <w:r>
                          <w:rPr>
                            <w:rFonts w:ascii="Calibri" w:eastAsia="Calibri" w:hAnsi="Calibri" w:cs="Calibri"/>
                            <w:color w:val="FFFEFD"/>
                            <w:spacing w:val="-2"/>
                            <w:w w:val="104"/>
                            <w:sz w:val="12"/>
                          </w:rPr>
                          <w:t xml:space="preserve"> </w:t>
                        </w:r>
                        <w:r>
                          <w:rPr>
                            <w:rFonts w:ascii="Calibri" w:eastAsia="Calibri" w:hAnsi="Calibri" w:cs="Calibri"/>
                            <w:color w:val="FFFEFD"/>
                            <w:w w:val="104"/>
                            <w:sz w:val="12"/>
                          </w:rPr>
                          <w:t>mặt</w:t>
                        </w:r>
                        <w:r>
                          <w:rPr>
                            <w:rFonts w:ascii="Calibri" w:eastAsia="Calibri" w:hAnsi="Calibri" w:cs="Calibri"/>
                            <w:color w:val="FFFEFD"/>
                            <w:spacing w:val="-2"/>
                            <w:w w:val="104"/>
                            <w:sz w:val="12"/>
                          </w:rPr>
                          <w:t xml:space="preserve"> </w:t>
                        </w:r>
                        <w:r>
                          <w:rPr>
                            <w:rFonts w:ascii="Calibri" w:eastAsia="Calibri" w:hAnsi="Calibri" w:cs="Calibri"/>
                            <w:color w:val="FFFEFD"/>
                            <w:w w:val="104"/>
                            <w:sz w:val="12"/>
                          </w:rPr>
                          <w:t>màu</w:t>
                        </w:r>
                        <w:r>
                          <w:rPr>
                            <w:rFonts w:ascii="Calibri" w:eastAsia="Calibri" w:hAnsi="Calibri" w:cs="Calibri"/>
                            <w:color w:val="FFFEFD"/>
                            <w:spacing w:val="-2"/>
                            <w:w w:val="104"/>
                            <w:sz w:val="12"/>
                          </w:rPr>
                          <w:t xml:space="preserve"> </w:t>
                        </w:r>
                        <w:r>
                          <w:rPr>
                            <w:rFonts w:ascii="Calibri" w:eastAsia="Calibri" w:hAnsi="Calibri" w:cs="Calibri"/>
                            <w:color w:val="FFFEFD"/>
                            <w:w w:val="104"/>
                            <w:sz w:val="12"/>
                          </w:rPr>
                          <w:t>trắng</w:t>
                        </w:r>
                      </w:p>
                    </w:txbxContent>
                  </v:textbox>
                </v:rect>
                <v:rect id="Rectangle 45982" o:spid="_x0000_s1032" style="position:absolute;left:2;top:8152;width:2904;height:28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IfMcA AADeAAAADwAAAGRycy9kb3ducmV2LnhtbESPQWvCQBSE74L/YXmCN90oVpLUVcRW9NiqoL09sq9J aPZtyK4m9de7BaHHYWa+YRarzlTiRo0rLSuYjCMQxJnVJecKTsftKAbhPLLGyjIp+CUHq2W/t8BU 25Y/6XbwuQgQdikqKLyvUyldVpBBN7Y1cfC+bWPQB9nkUjfYBrip5DSK5tJgyWGhwJo2BWU/h6tR sIvr9WVv721evX/tzh/n5O2YeKWGg279CsJT5//Dz/ZeK5i9JPEU/u6EKyCXDwAAAP//AwBQSwEC LQAUAAYACAAAACEA8PeKu/0AAADiAQAAEwAAAAAAAAAAAAAAAAAAAAAAW0NvbnRlbnRfVHlwZXNd LnhtbFBLAQItABQABgAIAAAAIQAx3V9h0gAAAI8BAAALAAAAAAAAAAAAAAAAAC4BAABfcmVscy8u cmVsc1BLAQItABQABgAIAAAAIQAzLwWeQQAAADkAAAAQAAAAAAAAAAAAAAAAACkCAABkcnMvc2hh cGV4bWwueG1sUEsBAi0AFAAGAAgAAAAhAHv4CHzHAAAA3gAAAA8AAAAAAAAAAAAAAAAAmAIAAGRy cy9kb3ducmV2LnhtbFBLBQYAAAAABAAEAPUAAACMAwAAAAA= " filled="f" stroked="f">
                  <v:textbox inset="0,0,0,0">
                    <w:txbxContent>
                      <w:p w14:paraId="3073AC75" w14:textId="77777777" w:rsidR="00FE572F" w:rsidRPr="000F3FAC" w:rsidRDefault="00FE572F" w:rsidP="000F3FAC">
                        <w:pPr>
                          <w:spacing w:after="160" w:line="259" w:lineRule="auto"/>
                          <w:rPr>
                            <w:rFonts w:ascii="Times New Roman" w:hAnsi="Times New Roman" w:cs="Times New Roman"/>
                            <w:sz w:val="28"/>
                            <w:szCs w:val="28"/>
                            <w:lang w:val="en-US"/>
                          </w:rPr>
                        </w:pPr>
                        <w:r w:rsidRPr="000F3FAC">
                          <w:rPr>
                            <w:rFonts w:ascii="Times New Roman" w:hAnsi="Times New Roman" w:cs="Times New Roman"/>
                            <w:w w:val="94"/>
                            <w:sz w:val="28"/>
                            <w:szCs w:val="28"/>
                            <w:lang w:val="en-US"/>
                          </w:rPr>
                          <w:t>D.</w:t>
                        </w:r>
                      </w:p>
                    </w:txbxContent>
                  </v:textbox>
                </v:rect>
                <v:shape id="Picture 5651" o:spid="_x0000_s1033" type="#_x0000_t75" style="position:absolute;top:10855;width:14116;height:73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U+9YzHAAAA3QAAAA8AAABkcnMvZG93bnJldi54bWxEj91qAjEUhO+FvkM4hd5p1oLSrkbRQpdK QfAHvT0mx93Fzcm6SXXr0xuh0MthZr5hxtPWVuJCjS8dK+j3EhDE2pmScwXbzWf3DYQPyAYrx6Tg lzxMJ0+dMabGXXlFl3XIRYSwT1FBEUKdSul1QRZ9z9XE0Tu6xmKIssmlafAa4baSr0kylBZLjgsF 1vRRkD6tf6yC3cLMs3M2uy3e5zo76+V3tvcHpV6e29kIRKA2/If/2l9GwWA46MPjTXwCcnIHAAD/ /wMAUEsBAi0AFAAGAAgAAAAhAASrOV4AAQAA5gEAABMAAAAAAAAAAAAAAAAAAAAAAFtDb250ZW50 X1R5cGVzXS54bWxQSwECLQAUAAYACAAAACEACMMYpNQAAACTAQAACwAAAAAAAAAAAAAAAAAxAQAA X3JlbHMvLnJlbHNQSwECLQAUAAYACAAAACEAMy8FnkEAAAA5AAAAEgAAAAAAAAAAAAAAAAAuAgAA ZHJzL3BpY3R1cmV4bWwueG1sUEsBAi0AFAAGAAgAAAAhAEU+9YzHAAAA3QAAAA8AAAAAAAAAAAAA AAAAnwIAAGRycy9kb3ducmV2LnhtbFBLBQYAAAAABAAEAPcAAACTAwAAAAA= ">
                  <v:imagedata r:id="rId82" o:title=""/>
                </v:shape>
                <w10:wrap type="square"/>
              </v:group>
            </w:pict>
          </mc:Fallback>
        </mc:AlternateContent>
      </w:r>
      <w:r w:rsidRPr="000F3FAC">
        <w:rPr>
          <w:rFonts w:ascii="Times New Roman" w:hAnsi="Times New Roman" w:cs="Times New Roman"/>
          <w:noProof/>
          <w:sz w:val="28"/>
          <w:szCs w:val="28"/>
          <w:lang w:val="en-US" w:eastAsia="en-US"/>
        </w:rPr>
        <w:drawing>
          <wp:inline distT="0" distB="0" distL="0" distR="0" wp14:anchorId="2AE14AEF" wp14:editId="20046999">
            <wp:extent cx="1328420" cy="723265"/>
            <wp:effectExtent l="0" t="0" r="0" b="0"/>
            <wp:docPr id="5637" name="Picture 5637"/>
            <wp:cNvGraphicFramePr/>
            <a:graphic xmlns:a="http://schemas.openxmlformats.org/drawingml/2006/main">
              <a:graphicData uri="http://schemas.openxmlformats.org/drawingml/2006/picture">
                <pic:pic xmlns:pic="http://schemas.openxmlformats.org/drawingml/2006/picture">
                  <pic:nvPicPr>
                    <pic:cNvPr id="5637" name="Picture 5637"/>
                    <pic:cNvPicPr/>
                  </pic:nvPicPr>
                  <pic:blipFill>
                    <a:blip r:embed="rId83" cstate="print">
                      <a:extLst>
                        <a:ext uri="{28A0092B-C50C-407E-A947-70E740481C1C}">
                          <a14:useLocalDpi xmlns:a14="http://schemas.microsoft.com/office/drawing/2010/main"/>
                        </a:ext>
                      </a:extLst>
                    </a:blip>
                    <a:stretch>
                      <a:fillRect/>
                    </a:stretch>
                  </pic:blipFill>
                  <pic:spPr>
                    <a:xfrm>
                      <a:off x="0" y="0"/>
                      <a:ext cx="1328420" cy="723265"/>
                    </a:xfrm>
                    <a:prstGeom prst="rect">
                      <a:avLst/>
                    </a:prstGeom>
                  </pic:spPr>
                </pic:pic>
              </a:graphicData>
            </a:graphic>
          </wp:inline>
        </w:drawing>
      </w:r>
      <w:r w:rsidRPr="000F3FAC">
        <w:rPr>
          <w:rFonts w:ascii="Times New Roman" w:hAnsi="Times New Roman" w:cs="Times New Roman"/>
          <w:sz w:val="28"/>
          <w:szCs w:val="28"/>
        </w:rPr>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p>
    <w:p w14:paraId="5D02B135" w14:textId="77777777" w:rsidR="00FE572F" w:rsidRPr="000F3FAC" w:rsidRDefault="00FE572F" w:rsidP="009E2838">
      <w:pPr>
        <w:spacing w:after="0" w:line="336" w:lineRule="auto"/>
        <w:ind w:left="407" w:right="2031"/>
        <w:rPr>
          <w:rFonts w:ascii="Times New Roman" w:hAnsi="Times New Roman" w:cs="Times New Roman"/>
          <w:sz w:val="28"/>
          <w:szCs w:val="28"/>
        </w:rPr>
      </w:pPr>
      <w:r w:rsidRPr="000F3FAC">
        <w:rPr>
          <w:rFonts w:ascii="Times New Roman" w:hAnsi="Times New Roman" w:cs="Times New Roman"/>
          <w:sz w:val="28"/>
          <w:szCs w:val="28"/>
        </w:rPr>
        <w:t xml:space="preserve">C.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p>
    <w:p w14:paraId="4B552B46" w14:textId="77777777" w:rsidR="00FE572F" w:rsidRPr="000F3FAC" w:rsidRDefault="00FE572F" w:rsidP="009E2838">
      <w:pPr>
        <w:tabs>
          <w:tab w:val="center" w:pos="1548"/>
          <w:tab w:val="center" w:pos="2948"/>
          <w:tab w:val="center" w:pos="3515"/>
          <w:tab w:val="center" w:pos="4082"/>
        </w:tabs>
        <w:spacing w:after="0" w:line="259" w:lineRule="auto"/>
        <w:rPr>
          <w:rFonts w:ascii="Times New Roman" w:hAnsi="Times New Roman" w:cs="Times New Roman"/>
          <w:sz w:val="28"/>
          <w:szCs w:val="28"/>
        </w:rPr>
      </w:pPr>
      <w:r w:rsidRPr="000F3FAC">
        <w:rPr>
          <w:rFonts w:ascii="Times New Roman" w:eastAsia="Calibri" w:hAnsi="Times New Roman" w:cs="Times New Roman"/>
          <w:color w:val="000000"/>
          <w:sz w:val="28"/>
          <w:szCs w:val="28"/>
        </w:rPr>
        <w:tab/>
      </w:r>
      <w:r w:rsidRPr="000F3FAC">
        <w:rPr>
          <w:rFonts w:ascii="Times New Roman" w:hAnsi="Times New Roman" w:cs="Times New Roman"/>
          <w:noProof/>
          <w:sz w:val="28"/>
          <w:szCs w:val="28"/>
          <w:lang w:val="en-US" w:eastAsia="en-US"/>
        </w:rPr>
        <w:drawing>
          <wp:inline distT="0" distB="0" distL="0" distR="0" wp14:anchorId="6453E3F4" wp14:editId="015CEB86">
            <wp:extent cx="1361440" cy="727075"/>
            <wp:effectExtent l="0" t="0" r="0" b="0"/>
            <wp:docPr id="5648" name="Picture 5648"/>
            <wp:cNvGraphicFramePr/>
            <a:graphic xmlns:a="http://schemas.openxmlformats.org/drawingml/2006/main">
              <a:graphicData uri="http://schemas.openxmlformats.org/drawingml/2006/picture">
                <pic:pic xmlns:pic="http://schemas.openxmlformats.org/drawingml/2006/picture">
                  <pic:nvPicPr>
                    <pic:cNvPr id="5648" name="Picture 5648"/>
                    <pic:cNvPicPr/>
                  </pic:nvPicPr>
                  <pic:blipFill>
                    <a:blip r:embed="rId84" cstate="print">
                      <a:extLst>
                        <a:ext uri="{28A0092B-C50C-407E-A947-70E740481C1C}">
                          <a14:useLocalDpi xmlns:a14="http://schemas.microsoft.com/office/drawing/2010/main"/>
                        </a:ext>
                      </a:extLst>
                    </a:blip>
                    <a:stretch>
                      <a:fillRect/>
                    </a:stretch>
                  </pic:blipFill>
                  <pic:spPr>
                    <a:xfrm>
                      <a:off x="0" y="0"/>
                      <a:ext cx="1361440" cy="727075"/>
                    </a:xfrm>
                    <a:prstGeom prst="rect">
                      <a:avLst/>
                    </a:prstGeom>
                  </pic:spPr>
                </pic:pic>
              </a:graphicData>
            </a:graphic>
          </wp:inline>
        </w:drawing>
      </w:r>
      <w:r w:rsidRPr="000F3FAC">
        <w:rPr>
          <w:rFonts w:ascii="Times New Roman" w:hAnsi="Times New Roman" w:cs="Times New Roman"/>
          <w:sz w:val="28"/>
          <w:szCs w:val="28"/>
        </w:rPr>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r w:rsidRPr="000F3FAC">
        <w:rPr>
          <w:rFonts w:ascii="Times New Roman" w:hAnsi="Times New Roman" w:cs="Times New Roman"/>
          <w:sz w:val="28"/>
          <w:szCs w:val="28"/>
        </w:rPr>
        <w:tab/>
        <w:t xml:space="preserve"> </w:t>
      </w:r>
    </w:p>
    <w:p w14:paraId="1D6A0149" w14:textId="77777777" w:rsidR="00FE572F" w:rsidRPr="005E6EFF" w:rsidRDefault="00FE572F" w:rsidP="009E2838">
      <w:pPr>
        <w:pStyle w:val="TableParagraph"/>
        <w:tabs>
          <w:tab w:val="left" w:pos="327"/>
        </w:tabs>
        <w:ind w:right="94"/>
        <w:jc w:val="both"/>
        <w:rPr>
          <w:rFonts w:ascii="Times New Roman" w:hAnsi="Times New Roman" w:cs="Times New Roman"/>
          <w:sz w:val="28"/>
          <w:szCs w:val="28"/>
          <w:lang w:val="en-US"/>
        </w:rPr>
      </w:pPr>
    </w:p>
    <w:p w14:paraId="06C013BB"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39"/>
        <w:gridCol w:w="4399"/>
      </w:tblGrid>
      <w:tr w:rsidR="00FE572F" w14:paraId="7767CB45" w14:textId="77777777" w:rsidTr="002A742F">
        <w:trPr>
          <w:trHeight w:val="274"/>
          <w:jc w:val="center"/>
        </w:trPr>
        <w:tc>
          <w:tcPr>
            <w:tcW w:w="5803" w:type="dxa"/>
            <w:shd w:val="clear" w:color="auto" w:fill="F2DCDC" w:themeFill="accent2" w:themeFillTint="32"/>
          </w:tcPr>
          <w:p w14:paraId="11C1A7FB" w14:textId="77777777" w:rsidR="00FE572F" w:rsidRDefault="00FE572F" w:rsidP="009E2838">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lastRenderedPageBreak/>
              <w:t>Hoạt động của GV</w:t>
            </w:r>
          </w:p>
        </w:tc>
        <w:tc>
          <w:tcPr>
            <w:tcW w:w="4435" w:type="dxa"/>
            <w:shd w:val="clear" w:color="auto" w:fill="F2DCDC" w:themeFill="accent2" w:themeFillTint="32"/>
          </w:tcPr>
          <w:p w14:paraId="4D5600C1"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22D43F7F" w14:textId="77777777" w:rsidTr="002A742F">
        <w:trPr>
          <w:trHeight w:val="274"/>
          <w:jc w:val="center"/>
        </w:trPr>
        <w:tc>
          <w:tcPr>
            <w:tcW w:w="5803" w:type="dxa"/>
            <w:shd w:val="clear" w:color="auto" w:fill="auto"/>
          </w:tcPr>
          <w:p w14:paraId="63EE0A21"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3E077BC4" w14:textId="77777777" w:rsidR="00FE572F" w:rsidRPr="000F3FAC" w:rsidRDefault="00FE572F" w:rsidP="009E2838">
            <w:pPr>
              <w:spacing w:after="0" w:line="276" w:lineRule="auto"/>
              <w:jc w:val="both"/>
              <w:rPr>
                <w:rFonts w:ascii="Times New Roman" w:eastAsia="Times New Roman" w:hAnsi="Times New Roman" w:cs="Times New Roman"/>
                <w:sz w:val="28"/>
                <w:szCs w:val="28"/>
                <w:lang w:val="en-US"/>
              </w:rPr>
            </w:pPr>
            <w:r w:rsidRPr="000F3FAC">
              <w:rPr>
                <w:rFonts w:ascii="Times New Roman" w:eastAsia="Times New Roman" w:hAnsi="Times New Roman" w:cs="Times New Roman"/>
                <w:sz w:val="28"/>
                <w:szCs w:val="28"/>
                <w:lang w:val="en-US"/>
              </w:rPr>
              <w:t>– GV thực hiện:</w:t>
            </w:r>
          </w:p>
          <w:p w14:paraId="4023D7A2" w14:textId="77777777" w:rsidR="00FE572F" w:rsidRPr="000F3FAC" w:rsidRDefault="00FE572F" w:rsidP="009E2838">
            <w:pPr>
              <w:spacing w:after="0" w:line="276" w:lineRule="auto"/>
              <w:jc w:val="both"/>
              <w:rPr>
                <w:rFonts w:ascii="Times New Roman" w:eastAsia="Times New Roman" w:hAnsi="Times New Roman" w:cs="Times New Roman"/>
                <w:sz w:val="28"/>
                <w:szCs w:val="28"/>
                <w:lang w:val="en-US"/>
              </w:rPr>
            </w:pPr>
            <w:r w:rsidRPr="000F3FAC">
              <w:rPr>
                <w:rFonts w:ascii="Times New Roman" w:eastAsia="Times New Roman" w:hAnsi="Times New Roman" w:cs="Times New Roman"/>
                <w:sz w:val="28"/>
                <w:szCs w:val="28"/>
                <w:lang w:val="en-US"/>
              </w:rPr>
              <w:t>+ Yêu cầu HS đọc mục IV-SGK/tr.37 trong thời gian 2 phút.</w:t>
            </w:r>
          </w:p>
          <w:p w14:paraId="3A143BFE" w14:textId="77777777" w:rsidR="00FE572F" w:rsidRPr="000F3FAC" w:rsidRDefault="00FE572F" w:rsidP="009E2838">
            <w:pPr>
              <w:spacing w:after="0" w:line="276" w:lineRule="auto"/>
              <w:jc w:val="both"/>
              <w:rPr>
                <w:rFonts w:ascii="Times New Roman" w:eastAsia="Times New Roman" w:hAnsi="Times New Roman" w:cs="Times New Roman"/>
                <w:sz w:val="28"/>
                <w:szCs w:val="28"/>
                <w:lang w:val="en-US"/>
              </w:rPr>
            </w:pPr>
            <w:r w:rsidRPr="000F3FAC">
              <w:rPr>
                <w:rFonts w:ascii="Times New Roman" w:eastAsia="Times New Roman" w:hAnsi="Times New Roman" w:cs="Times New Roman"/>
                <w:sz w:val="28"/>
                <w:szCs w:val="28"/>
                <w:lang w:val="en-US"/>
              </w:rPr>
              <w:t>+ Công bố luật chơi trò Chiếc hộp bí ẩn: HS chọn 01 chiếc hộp và trả lời câu hỏi tương ứng (giải thích câu trả lời); nếu trả lời đúng, HS được mở chiếc hộp mình chọn và nhận phần quà tương ứng.</w:t>
            </w:r>
          </w:p>
          <w:p w14:paraId="354E4675"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0F3FAC">
              <w:rPr>
                <w:rFonts w:ascii="Times New Roman" w:eastAsia="Times New Roman" w:hAnsi="Times New Roman" w:cs="Times New Roman"/>
                <w:sz w:val="28"/>
                <w:szCs w:val="28"/>
                <w:lang w:val="en-US"/>
              </w:rPr>
              <w:t>+ GV hướng dẫn HS tham gia trò chơi.</w:t>
            </w:r>
          </w:p>
          <w:p w14:paraId="16F1BF69"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Link tham khảo tạo trò chơi hộp quà bí ẩn: </w:t>
            </w:r>
          </w:p>
          <w:p w14:paraId="5348EEDE" w14:textId="752FDC1A" w:rsidR="00FE572F" w:rsidRPr="00AD68D0" w:rsidRDefault="00FE572F" w:rsidP="009E2838">
            <w:pPr>
              <w:spacing w:after="0" w:line="276" w:lineRule="auto"/>
              <w:jc w:val="both"/>
              <w:rPr>
                <w:rFonts w:ascii="Times New Roman" w:eastAsia="Times New Roman" w:hAnsi="Times New Roman" w:cs="Times New Roman"/>
                <w:sz w:val="28"/>
                <w:szCs w:val="28"/>
                <w:lang w:val="en-US"/>
              </w:rPr>
            </w:pPr>
            <w:r w:rsidRPr="00052761">
              <w:rPr>
                <w:rFonts w:ascii="Times New Roman" w:eastAsia="Times New Roman" w:hAnsi="Times New Roman" w:cs="Times New Roman"/>
                <w:sz w:val="28"/>
                <w:szCs w:val="28"/>
                <w:lang w:val="en-US"/>
              </w:rPr>
              <w:t>https://ththanhxuantrung.pgdthanhxuan.edu.vn/tu-lieu/tro-choi-powerpoint-hop-qua-bi-mat/ctmb/19333/95423</w:t>
            </w:r>
          </w:p>
        </w:tc>
        <w:tc>
          <w:tcPr>
            <w:tcW w:w="4435" w:type="dxa"/>
            <w:shd w:val="clear" w:color="auto" w:fill="auto"/>
          </w:tcPr>
          <w:p w14:paraId="30009EAE" w14:textId="77777777" w:rsidR="00FE572F" w:rsidRPr="009678B8" w:rsidRDefault="00FE572F" w:rsidP="009E2838">
            <w:pPr>
              <w:spacing w:after="0" w:line="276" w:lineRule="auto"/>
              <w:rPr>
                <w:rFonts w:ascii="Times New Roman" w:hAnsi="Times New Roman" w:cs="Times New Roman"/>
                <w:sz w:val="28"/>
                <w:szCs w:val="28"/>
              </w:rPr>
            </w:pPr>
            <w:r w:rsidRPr="009678B8">
              <w:rPr>
                <w:rFonts w:ascii="Times New Roman" w:hAnsi="Times New Roman" w:cs="Times New Roman"/>
                <w:sz w:val="28"/>
                <w:szCs w:val="28"/>
              </w:rPr>
              <w:t xml:space="preserve">- </w:t>
            </w:r>
            <w:r>
              <w:rPr>
                <w:rFonts w:ascii="Times New Roman" w:hAnsi="Times New Roman" w:cs="Times New Roman"/>
                <w:sz w:val="28"/>
                <w:szCs w:val="28"/>
              </w:rPr>
              <w:t>HS nhận nhiệm vụ, thông hiểu luật chơi.</w:t>
            </w:r>
          </w:p>
        </w:tc>
      </w:tr>
      <w:tr w:rsidR="00FE572F" w14:paraId="1BA2CC34" w14:textId="77777777" w:rsidTr="002A742F">
        <w:trPr>
          <w:trHeight w:val="1685"/>
          <w:jc w:val="center"/>
        </w:trPr>
        <w:tc>
          <w:tcPr>
            <w:tcW w:w="5803" w:type="dxa"/>
            <w:shd w:val="clear" w:color="auto" w:fill="auto"/>
          </w:tcPr>
          <w:p w14:paraId="4394AD26"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39C3659E" w14:textId="77777777" w:rsidR="00FE572F" w:rsidRPr="009108C3" w:rsidRDefault="00FE572F" w:rsidP="009E2838">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 xml:space="preserve">GV quan sát, </w:t>
            </w:r>
            <w:r w:rsidRPr="009108C3">
              <w:rPr>
                <w:rFonts w:ascii="Times New Roman" w:hAnsi="Times New Roman" w:cs="Times New Roman"/>
                <w:sz w:val="28"/>
                <w:szCs w:val="28"/>
              </w:rPr>
              <w:t>hỗ trợ HS khi cần thi</w:t>
            </w:r>
            <w:r>
              <w:rPr>
                <w:rFonts w:ascii="Times New Roman" w:hAnsi="Times New Roman" w:cs="Times New Roman"/>
                <w:sz w:val="28"/>
                <w:szCs w:val="28"/>
              </w:rPr>
              <w:t>ết</w:t>
            </w:r>
            <w:r w:rsidRPr="009108C3">
              <w:rPr>
                <w:rFonts w:ascii="Times New Roman" w:hAnsi="Times New Roman" w:cs="Times New Roman"/>
                <w:sz w:val="28"/>
                <w:szCs w:val="28"/>
              </w:rPr>
              <w:t>.</w:t>
            </w:r>
          </w:p>
          <w:p w14:paraId="181E3DEF" w14:textId="77777777" w:rsidR="00FE572F" w:rsidRDefault="00FE572F" w:rsidP="009E2838">
            <w:pPr>
              <w:spacing w:after="0" w:line="276" w:lineRule="auto"/>
              <w:jc w:val="both"/>
              <w:rPr>
                <w:rFonts w:ascii="Times New Roman" w:hAnsi="Times New Roman" w:cs="Times New Roman"/>
                <w:color w:val="0070C0"/>
                <w:sz w:val="28"/>
                <w:szCs w:val="28"/>
              </w:rPr>
            </w:pPr>
          </w:p>
        </w:tc>
        <w:tc>
          <w:tcPr>
            <w:tcW w:w="4435" w:type="dxa"/>
            <w:shd w:val="clear" w:color="auto" w:fill="auto"/>
          </w:tcPr>
          <w:p w14:paraId="5B3AC400" w14:textId="77777777" w:rsidR="00FE572F" w:rsidRPr="000F3FAC" w:rsidRDefault="00FE572F" w:rsidP="009E2838">
            <w:pPr>
              <w:spacing w:after="0" w:line="276" w:lineRule="auto"/>
              <w:rPr>
                <w:rFonts w:ascii="Times New Roman" w:hAnsi="Times New Roman" w:cs="Times New Roman"/>
                <w:sz w:val="28"/>
                <w:szCs w:val="28"/>
              </w:rPr>
            </w:pPr>
            <w:r w:rsidRPr="000F3FAC">
              <w:rPr>
                <w:rFonts w:ascii="Times New Roman" w:hAnsi="Times New Roman" w:cs="Times New Roman"/>
                <w:sz w:val="28"/>
                <w:szCs w:val="28"/>
              </w:rPr>
              <w:t>+ Đọc SGK theo hướng dẫn.</w:t>
            </w:r>
          </w:p>
          <w:p w14:paraId="787E2D75" w14:textId="77777777" w:rsidR="00FE572F" w:rsidRPr="007D38BA" w:rsidRDefault="00FE572F" w:rsidP="009E2838">
            <w:pPr>
              <w:spacing w:after="0" w:line="276" w:lineRule="auto"/>
              <w:rPr>
                <w:rFonts w:ascii="Times New Roman" w:hAnsi="Times New Roman" w:cs="Times New Roman"/>
                <w:sz w:val="28"/>
                <w:szCs w:val="28"/>
              </w:rPr>
            </w:pPr>
            <w:r w:rsidRPr="000F3FAC">
              <w:rPr>
                <w:rFonts w:ascii="Times New Roman" w:hAnsi="Times New Roman" w:cs="Times New Roman"/>
                <w:sz w:val="28"/>
                <w:szCs w:val="28"/>
              </w:rPr>
              <w:t>+ Tham gia trò chơi Chiếc hộp bí ẩn theo sự hướng dẫn của GV.</w:t>
            </w:r>
          </w:p>
        </w:tc>
      </w:tr>
      <w:tr w:rsidR="00FE572F" w14:paraId="53ECF391" w14:textId="77777777" w:rsidTr="002A742F">
        <w:trPr>
          <w:trHeight w:val="274"/>
          <w:jc w:val="center"/>
        </w:trPr>
        <w:tc>
          <w:tcPr>
            <w:tcW w:w="5803" w:type="dxa"/>
            <w:shd w:val="clear" w:color="auto" w:fill="auto"/>
          </w:tcPr>
          <w:p w14:paraId="4F80B38B"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1774AE5F" w14:textId="77777777" w:rsidR="00FE572F" w:rsidRPr="00E8288B"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Gọi HS trả lời câu hỏi và giải thích.</w:t>
            </w:r>
          </w:p>
        </w:tc>
        <w:tc>
          <w:tcPr>
            <w:tcW w:w="4435" w:type="dxa"/>
            <w:shd w:val="clear" w:color="auto" w:fill="auto"/>
          </w:tcPr>
          <w:p w14:paraId="725221F0" w14:textId="77777777" w:rsidR="00FE572F" w:rsidRPr="00CF33CE" w:rsidRDefault="00FE572F" w:rsidP="009E2838">
            <w:pPr>
              <w:spacing w:after="0" w:line="276" w:lineRule="auto"/>
              <w:rPr>
                <w:rFonts w:ascii="Times New Roman" w:hAnsi="Times New Roman" w:cs="Times New Roman"/>
                <w:sz w:val="28"/>
                <w:szCs w:val="28"/>
              </w:rPr>
            </w:pPr>
            <w:r w:rsidRPr="000F3FAC">
              <w:rPr>
                <w:rFonts w:ascii="Times New Roman" w:hAnsi="Times New Roman" w:cs="Times New Roman"/>
                <w:sz w:val="28"/>
                <w:szCs w:val="28"/>
              </w:rPr>
              <w:t>HS giơ tay để giành quyền tham gia trò chơi và giải thích câu trả lời (nếu GV yêu cầu).</w:t>
            </w:r>
          </w:p>
        </w:tc>
      </w:tr>
      <w:tr w:rsidR="00FE572F" w14:paraId="76C6C59C" w14:textId="77777777" w:rsidTr="002A742F">
        <w:trPr>
          <w:trHeight w:val="1125"/>
          <w:jc w:val="center"/>
        </w:trPr>
        <w:tc>
          <w:tcPr>
            <w:tcW w:w="5803" w:type="dxa"/>
            <w:shd w:val="clear" w:color="auto" w:fill="auto"/>
          </w:tcPr>
          <w:p w14:paraId="4448D36C" w14:textId="77777777" w:rsidR="00FE572F" w:rsidRDefault="00FE572F" w:rsidP="009E2838">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38E3B698"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w:t>
            </w:r>
            <w:r w:rsidRPr="005E6EFF">
              <w:rPr>
                <w:rFonts w:ascii="Times New Roman" w:hAnsi="Times New Roman" w:cs="Times New Roman"/>
                <w:sz w:val="28"/>
                <w:szCs w:val="28"/>
                <w:lang w:val="en-US"/>
              </w:rPr>
              <w:t xml:space="preserve"> </w:t>
            </w:r>
            <w:r w:rsidRPr="000F3FAC">
              <w:rPr>
                <w:rFonts w:ascii="Times New Roman" w:hAnsi="Times New Roman" w:cs="Times New Roman"/>
                <w:sz w:val="28"/>
                <w:szCs w:val="28"/>
                <w:lang w:val="en-US"/>
              </w:rPr>
              <w:t>GV nhận xét câu trả lời, chốt đáp án các câu hỏi và nêu kết luận về màu sắc của vật.</w:t>
            </w:r>
          </w:p>
          <w:p w14:paraId="12E0AF53" w14:textId="77777777" w:rsidR="00FE572F" w:rsidRPr="007D38BA"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 Chốt lại kiến thức cho HS</w:t>
            </w:r>
          </w:p>
        </w:tc>
        <w:tc>
          <w:tcPr>
            <w:tcW w:w="4435" w:type="dxa"/>
            <w:shd w:val="clear" w:color="auto" w:fill="auto"/>
          </w:tcPr>
          <w:p w14:paraId="50B2CF47"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4297E450" w14:textId="77777777" w:rsidR="00FE572F" w:rsidRPr="007D38BA" w:rsidRDefault="00FE572F" w:rsidP="009E2838">
      <w:pPr>
        <w:spacing w:after="0" w:line="312" w:lineRule="auto"/>
        <w:jc w:val="both"/>
        <w:rPr>
          <w:rFonts w:ascii="Times New Roman" w:hAnsi="Times New Roman" w:cs="Times New Roman"/>
          <w:b/>
          <w:color w:val="7030A0"/>
          <w:sz w:val="28"/>
          <w:szCs w:val="28"/>
          <w:lang w:val="en-US"/>
        </w:rPr>
      </w:pPr>
    </w:p>
    <w:p w14:paraId="581EA79B" w14:textId="77777777" w:rsidR="00FE572F" w:rsidRDefault="00FE572F" w:rsidP="009E2838">
      <w:pPr>
        <w:spacing w:after="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14:paraId="2B10B748" w14:textId="77777777" w:rsidR="00FE572F" w:rsidRDefault="00FE572F" w:rsidP="001E1F36">
      <w:pPr>
        <w:numPr>
          <w:ilvl w:val="0"/>
          <w:numId w:val="4"/>
        </w:numPr>
        <w:spacing w:after="0" w:line="312" w:lineRule="auto"/>
        <w:jc w:val="both"/>
        <w:rPr>
          <w:rFonts w:ascii="Times New Roman" w:hAnsi="Times New Roman" w:cs="Times New Roman"/>
          <w:sz w:val="28"/>
          <w:szCs w:val="28"/>
        </w:rPr>
      </w:pPr>
      <w:r w:rsidRPr="004850B1">
        <w:rPr>
          <w:rFonts w:ascii="Times New Roman" w:hAnsi="Times New Roman" w:cs="Times New Roman"/>
          <w:b/>
          <w:bCs/>
          <w:color w:val="C00000"/>
          <w:sz w:val="28"/>
          <w:szCs w:val="28"/>
        </w:rPr>
        <w:t>Mục tiêu</w:t>
      </w:r>
      <w:r w:rsidRPr="004850B1">
        <w:rPr>
          <w:rFonts w:ascii="Times New Roman" w:hAnsi="Times New Roman" w:cs="Times New Roman"/>
          <w:b/>
          <w:color w:val="C00000"/>
          <w:sz w:val="28"/>
          <w:szCs w:val="28"/>
        </w:rPr>
        <w:t>:</w:t>
      </w:r>
      <w:r w:rsidRPr="004850B1">
        <w:rPr>
          <w:rFonts w:ascii="Times New Roman" w:hAnsi="Times New Roman" w:cs="Times New Roman"/>
          <w:color w:val="C00000"/>
          <w:sz w:val="28"/>
          <w:szCs w:val="28"/>
        </w:rPr>
        <w:t xml:space="preserve"> </w:t>
      </w:r>
      <w:r w:rsidRPr="004850B1">
        <w:rPr>
          <w:rFonts w:ascii="Times New Roman" w:hAnsi="Times New Roman" w:cs="Times New Roman"/>
          <w:sz w:val="28"/>
          <w:szCs w:val="28"/>
        </w:rPr>
        <w:t xml:space="preserve"> </w:t>
      </w:r>
    </w:p>
    <w:p w14:paraId="3B54140E" w14:textId="77777777" w:rsidR="00FE572F" w:rsidRPr="000F3FAC" w:rsidRDefault="00FE572F" w:rsidP="009E2838">
      <w:pPr>
        <w:spacing w:after="0" w:line="312" w:lineRule="auto"/>
        <w:jc w:val="both"/>
        <w:rPr>
          <w:rFonts w:ascii="Times New Roman" w:hAnsi="Times New Roman" w:cs="Times New Roman"/>
          <w:sz w:val="28"/>
          <w:szCs w:val="28"/>
        </w:rPr>
      </w:pPr>
      <w:r w:rsidRPr="004850B1">
        <w:rPr>
          <w:rFonts w:ascii="Times New Roman" w:hAnsi="Times New Roman" w:cs="Times New Roman"/>
          <w:sz w:val="28"/>
          <w:szCs w:val="28"/>
          <w:lang w:val="en-US"/>
        </w:rPr>
        <w:t xml:space="preserve">- </w:t>
      </w:r>
      <w:r w:rsidRPr="000F3FAC">
        <w:rPr>
          <w:rFonts w:ascii="Times New Roman" w:hAnsi="Times New Roman" w:cs="Times New Roman"/>
          <w:sz w:val="28"/>
          <w:szCs w:val="28"/>
        </w:rPr>
        <w:t>Vẽ được sơ đồ đường truyền của tia sáng qua lăng kính.</w:t>
      </w:r>
    </w:p>
    <w:p w14:paraId="23924131" w14:textId="77777777" w:rsidR="00FE572F" w:rsidRPr="000F3FAC" w:rsidRDefault="00FE572F" w:rsidP="009E2838">
      <w:pPr>
        <w:spacing w:after="0" w:line="312" w:lineRule="auto"/>
        <w:jc w:val="both"/>
        <w:rPr>
          <w:rFonts w:ascii="Times New Roman" w:hAnsi="Times New Roman" w:cs="Times New Roman"/>
          <w:sz w:val="28"/>
          <w:szCs w:val="28"/>
        </w:rPr>
      </w:pPr>
      <w:r w:rsidRPr="004850B1">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0F3FAC">
        <w:rPr>
          <w:rFonts w:ascii="Times New Roman" w:hAnsi="Times New Roman" w:cs="Times New Roman"/>
          <w:sz w:val="28"/>
          <w:szCs w:val="28"/>
        </w:rPr>
        <w:t>Vận dụng kiến thức về màu sắc ánh sáng, giải thích được màu sắc quan sát được của hoa hướng dương.</w:t>
      </w:r>
    </w:p>
    <w:p w14:paraId="3CDBC20D" w14:textId="77777777" w:rsidR="00FE572F" w:rsidRDefault="00FE572F" w:rsidP="009E2838">
      <w:pPr>
        <w:spacing w:after="0" w:line="312" w:lineRule="auto"/>
        <w:jc w:val="both"/>
        <w:rPr>
          <w:rFonts w:ascii="Times New Roman" w:hAnsi="Times New Roman" w:cs="Times New Roman"/>
          <w:b/>
          <w:bCs/>
          <w:color w:val="C00000"/>
          <w:sz w:val="28"/>
          <w:szCs w:val="28"/>
        </w:rPr>
      </w:pPr>
      <w:r w:rsidRPr="004850B1">
        <w:rPr>
          <w:rFonts w:ascii="Times New Roman" w:hAnsi="Times New Roman" w:cs="Times New Roman"/>
          <w:b/>
          <w:bCs/>
          <w:color w:val="C00000"/>
          <w:sz w:val="28"/>
          <w:szCs w:val="28"/>
        </w:rPr>
        <w:t xml:space="preserve">b) Nội dung: </w:t>
      </w:r>
    </w:p>
    <w:p w14:paraId="55B050FA" w14:textId="77777777" w:rsidR="00FE572F" w:rsidRDefault="00FE572F" w:rsidP="009E2838">
      <w:pPr>
        <w:spacing w:after="0" w:line="312" w:lineRule="auto"/>
        <w:jc w:val="both"/>
        <w:rPr>
          <w:rFonts w:ascii="Times New Roman" w:hAnsi="Times New Roman" w:cs="Times New Roman"/>
          <w:sz w:val="28"/>
          <w:szCs w:val="28"/>
          <w:lang w:val="en-US"/>
        </w:rPr>
      </w:pPr>
      <w:r w:rsidRPr="000F3FAC">
        <w:rPr>
          <w:rFonts w:ascii="Times New Roman" w:hAnsi="Times New Roman" w:cs="Times New Roman"/>
          <w:sz w:val="28"/>
          <w:szCs w:val="28"/>
        </w:rPr>
        <w:t xml:space="preserve">– </w:t>
      </w:r>
      <w:r>
        <w:rPr>
          <w:rFonts w:ascii="Times New Roman" w:hAnsi="Times New Roman" w:cs="Times New Roman"/>
          <w:sz w:val="28"/>
          <w:szCs w:val="28"/>
          <w:lang w:val="en-US"/>
        </w:rPr>
        <w:t>GV phát phiếu học tập “Luyện tập” cho HS.</w:t>
      </w:r>
    </w:p>
    <w:p w14:paraId="681F6202" w14:textId="77777777" w:rsidR="00FE572F" w:rsidRPr="005576EB" w:rsidRDefault="00FE572F" w:rsidP="009E2838">
      <w:pPr>
        <w:spacing w:after="0" w:line="312"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Yêu cầu HS làm việc cá nhân trong vòng 10 phút và nộp lại cho GV.</w:t>
      </w:r>
    </w:p>
    <w:p w14:paraId="16FFC2BE" w14:textId="77777777" w:rsidR="00FE572F" w:rsidRDefault="00FE572F" w:rsidP="009E2838">
      <w:pPr>
        <w:pStyle w:val="Bodytext21"/>
        <w:shd w:val="clear" w:color="auto" w:fill="auto"/>
        <w:spacing w:before="0" w:after="0" w:line="312" w:lineRule="auto"/>
        <w:ind w:firstLine="0"/>
        <w:rPr>
          <w:rFonts w:ascii="Times New Roman" w:hAnsi="Times New Roman" w:cs="Times New Roman"/>
          <w:b w:val="0"/>
          <w:bCs w:val="0"/>
          <w:sz w:val="28"/>
          <w:szCs w:val="28"/>
        </w:rPr>
      </w:pPr>
      <w:r>
        <w:rPr>
          <w:rFonts w:ascii="Times New Roman" w:hAnsi="Times New Roman" w:cs="Times New Roman"/>
          <w:color w:val="C00000"/>
          <w:sz w:val="28"/>
          <w:szCs w:val="28"/>
          <w:lang w:val="vi-VN"/>
        </w:rPr>
        <w:t>c) Nội dung</w:t>
      </w:r>
      <w:r>
        <w:rPr>
          <w:rFonts w:ascii="Times New Roman" w:hAnsi="Times New Roman" w:cs="Times New Roman"/>
          <w:sz w:val="28"/>
          <w:szCs w:val="28"/>
          <w:lang w:val="vi-VN"/>
        </w:rPr>
        <w:t>:</w:t>
      </w:r>
      <w:r>
        <w:rPr>
          <w:rFonts w:ascii="Times New Roman" w:hAnsi="Times New Roman" w:cs="Times New Roman"/>
          <w:sz w:val="28"/>
          <w:szCs w:val="28"/>
        </w:rPr>
        <w:t xml:space="preserve"> </w:t>
      </w:r>
      <w:r>
        <w:rPr>
          <w:rFonts w:ascii="Times New Roman" w:hAnsi="Times New Roman" w:cs="Times New Roman"/>
          <w:b w:val="0"/>
          <w:bCs w:val="0"/>
          <w:sz w:val="28"/>
          <w:szCs w:val="28"/>
        </w:rPr>
        <w:t>Đáp án của PHT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FE572F" w:rsidRPr="005576EB" w14:paraId="7AC55C76" w14:textId="77777777" w:rsidTr="0015560D">
        <w:tc>
          <w:tcPr>
            <w:tcW w:w="10240" w:type="dxa"/>
            <w:tcBorders>
              <w:top w:val="outset" w:sz="6" w:space="0" w:color="auto"/>
              <w:left w:val="outset" w:sz="6" w:space="0" w:color="auto"/>
              <w:bottom w:val="outset" w:sz="6" w:space="0" w:color="auto"/>
              <w:right w:val="outset" w:sz="6" w:space="0" w:color="auto"/>
            </w:tcBorders>
            <w:shd w:val="clear" w:color="auto" w:fill="00B0F0"/>
          </w:tcPr>
          <w:p w14:paraId="6CDEA898" w14:textId="77777777" w:rsidR="00FE572F" w:rsidRPr="005576EB" w:rsidRDefault="00FE572F" w:rsidP="009E2838">
            <w:pPr>
              <w:tabs>
                <w:tab w:val="center" w:pos="5105"/>
                <w:tab w:val="left" w:pos="7875"/>
              </w:tabs>
              <w:spacing w:beforeAutospacing="1" w:after="0" w:afterAutospacing="1" w:line="240" w:lineRule="auto"/>
              <w:rPr>
                <w:rFonts w:eastAsia="Calibri"/>
                <w:b/>
                <w:sz w:val="28"/>
                <w:szCs w:val="28"/>
                <w:lang w:val="en-US"/>
              </w:rPr>
            </w:pPr>
            <w:r w:rsidRPr="005576EB">
              <w:rPr>
                <w:rFonts w:eastAsia="Calibri"/>
                <w:b/>
                <w:sz w:val="28"/>
                <w:szCs w:val="28"/>
                <w:lang w:val="en-US"/>
              </w:rPr>
              <w:tab/>
              <w:t>LUYỆN TẬP</w:t>
            </w:r>
            <w:r w:rsidRPr="005576EB">
              <w:rPr>
                <w:rFonts w:eastAsia="Calibri"/>
                <w:b/>
                <w:sz w:val="28"/>
                <w:szCs w:val="28"/>
                <w:lang w:val="en-US"/>
              </w:rPr>
              <w:tab/>
            </w:r>
          </w:p>
          <w:p w14:paraId="34F6CA8D" w14:textId="77777777" w:rsidR="00FE572F" w:rsidRPr="005576EB" w:rsidRDefault="00FE572F" w:rsidP="009E2838">
            <w:pPr>
              <w:spacing w:beforeAutospacing="1" w:after="0" w:afterAutospacing="1" w:line="240" w:lineRule="auto"/>
              <w:jc w:val="center"/>
              <w:rPr>
                <w:rFonts w:eastAsia="Calibri"/>
                <w:b/>
                <w:sz w:val="28"/>
                <w:szCs w:val="28"/>
                <w:lang w:val="en-US"/>
              </w:rPr>
            </w:pPr>
            <w:r w:rsidRPr="005576EB">
              <w:rPr>
                <w:rFonts w:eastAsia="Calibri"/>
                <w:b/>
                <w:sz w:val="28"/>
                <w:szCs w:val="28"/>
                <w:lang w:val="en-US"/>
              </w:rPr>
              <w:t xml:space="preserve"> HỌ VÀ TÊN: …..</w:t>
            </w:r>
          </w:p>
        </w:tc>
      </w:tr>
      <w:tr w:rsidR="00FE572F" w:rsidRPr="005576EB" w14:paraId="79DD6085" w14:textId="77777777" w:rsidTr="0015560D">
        <w:tc>
          <w:tcPr>
            <w:tcW w:w="10240" w:type="dxa"/>
            <w:tcBorders>
              <w:top w:val="nil"/>
              <w:left w:val="outset" w:sz="6" w:space="0" w:color="auto"/>
              <w:bottom w:val="nil"/>
              <w:right w:val="outset" w:sz="6" w:space="0" w:color="auto"/>
            </w:tcBorders>
          </w:tcPr>
          <w:p w14:paraId="00790186" w14:textId="77777777" w:rsidR="00FE572F" w:rsidRPr="005576EB" w:rsidRDefault="00FE572F" w:rsidP="009E2838">
            <w:pPr>
              <w:pStyle w:val="NormalWeb"/>
              <w:shd w:val="clear" w:color="auto" w:fill="FFFFFF"/>
              <w:spacing w:before="0" w:after="0"/>
              <w:jc w:val="both"/>
              <w:rPr>
                <w:color w:val="000000"/>
                <w:sz w:val="28"/>
                <w:szCs w:val="28"/>
              </w:rPr>
            </w:pPr>
            <w:r w:rsidRPr="005576EB">
              <w:rPr>
                <w:rStyle w:val="Strong"/>
                <w:color w:val="000000"/>
                <w:sz w:val="28"/>
                <w:szCs w:val="28"/>
              </w:rPr>
              <w:t>Câu 1:</w:t>
            </w:r>
            <w:r w:rsidRPr="005576EB">
              <w:rPr>
                <w:color w:val="000000"/>
                <w:sz w:val="28"/>
                <w:szCs w:val="28"/>
              </w:rPr>
              <w:t> Hiện tượng nào trong các hiện tượng sau </w:t>
            </w:r>
            <w:r w:rsidRPr="005576EB">
              <w:rPr>
                <w:rStyle w:val="Strong"/>
                <w:color w:val="000000"/>
                <w:sz w:val="28"/>
                <w:szCs w:val="28"/>
              </w:rPr>
              <w:t>không</w:t>
            </w:r>
            <w:r w:rsidRPr="005576EB">
              <w:rPr>
                <w:color w:val="000000"/>
                <w:sz w:val="28"/>
                <w:szCs w:val="28"/>
              </w:rPr>
              <w:t> phải là hiện tượng phân tích ánh sáng?</w:t>
            </w:r>
          </w:p>
          <w:p w14:paraId="3D3C1F76" w14:textId="77777777" w:rsidR="00FE572F" w:rsidRPr="00C618CF" w:rsidRDefault="00FE572F" w:rsidP="009E2838">
            <w:pPr>
              <w:spacing w:after="0" w:line="276" w:lineRule="auto"/>
              <w:jc w:val="both"/>
              <w:rPr>
                <w:sz w:val="28"/>
                <w:szCs w:val="28"/>
                <w:lang w:val="en-US"/>
              </w:rPr>
            </w:pPr>
            <w:r w:rsidRPr="00C618CF">
              <w:rPr>
                <w:sz w:val="28"/>
                <w:szCs w:val="28"/>
                <w:lang w:val="en-US"/>
              </w:rPr>
              <w:t>A. Hiện tượng cầu vồng.</w:t>
            </w:r>
          </w:p>
          <w:p w14:paraId="468FCB08" w14:textId="77777777" w:rsidR="00FE572F" w:rsidRPr="00C618CF" w:rsidRDefault="00FE572F" w:rsidP="009E2838">
            <w:pPr>
              <w:spacing w:after="0" w:line="276" w:lineRule="auto"/>
              <w:jc w:val="both"/>
              <w:rPr>
                <w:sz w:val="28"/>
                <w:szCs w:val="28"/>
                <w:lang w:val="en-US"/>
              </w:rPr>
            </w:pPr>
            <w:r w:rsidRPr="00C618CF">
              <w:rPr>
                <w:sz w:val="28"/>
                <w:szCs w:val="28"/>
                <w:lang w:val="en-US"/>
              </w:rPr>
              <w:t>B. Ánh sáng màu trên váng dầu.</w:t>
            </w:r>
          </w:p>
          <w:p w14:paraId="156CDD0E" w14:textId="77777777" w:rsidR="00FE572F" w:rsidRPr="00C618CF" w:rsidRDefault="00FE572F" w:rsidP="009E2838">
            <w:pPr>
              <w:spacing w:after="0" w:line="276" w:lineRule="auto"/>
              <w:jc w:val="both"/>
              <w:rPr>
                <w:sz w:val="28"/>
                <w:szCs w:val="28"/>
                <w:lang w:val="en-US"/>
              </w:rPr>
            </w:pPr>
            <w:r w:rsidRPr="00C618CF">
              <w:rPr>
                <w:sz w:val="28"/>
                <w:szCs w:val="28"/>
                <w:lang w:val="en-US"/>
              </w:rPr>
              <w:t>C. Bong bóng xà phòng.</w:t>
            </w:r>
          </w:p>
          <w:p w14:paraId="0C693230" w14:textId="77777777" w:rsidR="00FE572F" w:rsidRPr="00C618CF" w:rsidRDefault="00FE572F" w:rsidP="009E2838">
            <w:pPr>
              <w:spacing w:after="0" w:line="276" w:lineRule="auto"/>
              <w:jc w:val="both"/>
              <w:rPr>
                <w:color w:val="FF0000"/>
                <w:sz w:val="28"/>
                <w:szCs w:val="28"/>
                <w:lang w:val="en-US"/>
              </w:rPr>
            </w:pPr>
            <w:r w:rsidRPr="00C618CF">
              <w:rPr>
                <w:color w:val="FF0000"/>
                <w:sz w:val="28"/>
                <w:szCs w:val="28"/>
                <w:lang w:val="en-US"/>
              </w:rPr>
              <w:t>D. Ánh sáng đi qua lăng kính bị lệch về phía đáy.</w:t>
            </w:r>
          </w:p>
          <w:p w14:paraId="3AB71595" w14:textId="77777777" w:rsidR="00FE572F" w:rsidRPr="005576EB" w:rsidRDefault="00FE572F" w:rsidP="009E2838">
            <w:pPr>
              <w:pStyle w:val="NormalWeb"/>
              <w:shd w:val="clear" w:color="auto" w:fill="FFFFFF"/>
              <w:spacing w:before="0" w:after="0"/>
              <w:jc w:val="both"/>
              <w:rPr>
                <w:color w:val="000000"/>
                <w:sz w:val="28"/>
                <w:szCs w:val="28"/>
              </w:rPr>
            </w:pPr>
            <w:r w:rsidRPr="005576EB">
              <w:rPr>
                <w:rStyle w:val="Strong"/>
                <w:color w:val="000000"/>
                <w:sz w:val="28"/>
                <w:szCs w:val="28"/>
              </w:rPr>
              <w:t>Câu 2:</w:t>
            </w:r>
            <w:r w:rsidRPr="005576EB">
              <w:rPr>
                <w:color w:val="000000"/>
                <w:sz w:val="28"/>
                <w:szCs w:val="28"/>
              </w:rPr>
              <w:t> Trong các phát biểu sau đây, phát biểu nào là </w:t>
            </w:r>
            <w:r w:rsidRPr="005576EB">
              <w:rPr>
                <w:rStyle w:val="Strong"/>
                <w:color w:val="000000"/>
                <w:sz w:val="28"/>
                <w:szCs w:val="28"/>
              </w:rPr>
              <w:t>sai</w:t>
            </w:r>
            <w:r w:rsidRPr="005576EB">
              <w:rPr>
                <w:color w:val="000000"/>
                <w:sz w:val="28"/>
                <w:szCs w:val="28"/>
              </w:rPr>
              <w:t>?</w:t>
            </w:r>
          </w:p>
          <w:p w14:paraId="1CC3CD2C" w14:textId="77777777" w:rsidR="00FE572F" w:rsidRPr="00C618CF" w:rsidRDefault="00FE572F" w:rsidP="009E2838">
            <w:pPr>
              <w:spacing w:after="0" w:line="276" w:lineRule="auto"/>
              <w:jc w:val="both"/>
              <w:rPr>
                <w:sz w:val="28"/>
                <w:szCs w:val="28"/>
                <w:lang w:val="en-US"/>
              </w:rPr>
            </w:pPr>
            <w:r w:rsidRPr="00C618CF">
              <w:rPr>
                <w:sz w:val="28"/>
                <w:szCs w:val="28"/>
                <w:lang w:val="en-US"/>
              </w:rPr>
              <w:t>A. Ánh sáng trắng là tổng hợp (hỗn hợp) của nhiều ánh sáng đơn sắc có màu biến thiên liên tục từ đỏ tới tím.</w:t>
            </w:r>
          </w:p>
          <w:p w14:paraId="1EA2D4DF" w14:textId="77777777" w:rsidR="00FE572F" w:rsidRPr="00C618CF" w:rsidRDefault="00FE572F" w:rsidP="009E2838">
            <w:pPr>
              <w:spacing w:after="0" w:line="276" w:lineRule="auto"/>
              <w:jc w:val="both"/>
              <w:rPr>
                <w:sz w:val="28"/>
                <w:szCs w:val="28"/>
                <w:lang w:val="en-US"/>
              </w:rPr>
            </w:pPr>
            <w:r w:rsidRPr="00C618CF">
              <w:rPr>
                <w:sz w:val="28"/>
                <w:szCs w:val="28"/>
                <w:lang w:val="en-US"/>
              </w:rPr>
              <w:t>B.  Ánh sáng đơn sắc là ánh sáng không bị tán sắc khi đi qua lăng kính.</w:t>
            </w:r>
          </w:p>
          <w:p w14:paraId="67CD3837" w14:textId="77777777" w:rsidR="00FE572F" w:rsidRPr="00C618CF" w:rsidRDefault="00FE572F" w:rsidP="009E2838">
            <w:pPr>
              <w:spacing w:after="0" w:line="276" w:lineRule="auto"/>
              <w:jc w:val="both"/>
              <w:rPr>
                <w:sz w:val="28"/>
                <w:szCs w:val="28"/>
                <w:lang w:val="en-US"/>
              </w:rPr>
            </w:pPr>
            <w:r w:rsidRPr="00C618CF">
              <w:rPr>
                <w:sz w:val="28"/>
                <w:szCs w:val="28"/>
                <w:lang w:val="en-US"/>
              </w:rPr>
              <w:t>C. Hiện tượng chùm sáng trắng, khi đi qua một lăng kính, bị tách ra thành nhiều chùm sáng có màu sắc khác nhau là hiện tượng tán sắc ánh sáng.</w:t>
            </w:r>
          </w:p>
          <w:p w14:paraId="46F28194" w14:textId="77777777" w:rsidR="00FE572F" w:rsidRPr="00C618CF" w:rsidRDefault="00FE572F" w:rsidP="009E2838">
            <w:pPr>
              <w:spacing w:after="0" w:line="276" w:lineRule="auto"/>
              <w:jc w:val="both"/>
              <w:rPr>
                <w:sz w:val="28"/>
                <w:szCs w:val="28"/>
                <w:lang w:val="en-US"/>
              </w:rPr>
            </w:pPr>
            <w:r w:rsidRPr="00C618CF">
              <w:rPr>
                <w:sz w:val="28"/>
                <w:szCs w:val="28"/>
                <w:lang w:val="en-US"/>
              </w:rPr>
              <w:t>D. Ánh sáng do Mặt Trời phát ra là ánh sáng đơn sắc vì nó có màu trắng.</w:t>
            </w:r>
          </w:p>
          <w:p w14:paraId="6061DE4F" w14:textId="77777777" w:rsidR="00FE572F" w:rsidRPr="005576EB" w:rsidRDefault="00FE572F" w:rsidP="009E2838">
            <w:pPr>
              <w:pStyle w:val="NormalWeb"/>
              <w:shd w:val="clear" w:color="auto" w:fill="FFFFFF"/>
              <w:spacing w:before="0" w:after="0"/>
              <w:jc w:val="both"/>
              <w:rPr>
                <w:color w:val="000000"/>
                <w:sz w:val="28"/>
                <w:szCs w:val="28"/>
              </w:rPr>
            </w:pPr>
            <w:r w:rsidRPr="005576EB">
              <w:rPr>
                <w:rStyle w:val="Strong"/>
                <w:color w:val="000000"/>
                <w:sz w:val="28"/>
                <w:szCs w:val="28"/>
              </w:rPr>
              <w:t>Câu 3:</w:t>
            </w:r>
            <w:r w:rsidRPr="005576EB">
              <w:rPr>
                <w:color w:val="000000"/>
                <w:sz w:val="28"/>
                <w:szCs w:val="28"/>
              </w:rPr>
              <w:t> Chiếu ánh sáng màu lục qua quả táo màu đỏ, quả táo có màu?</w:t>
            </w:r>
          </w:p>
          <w:p w14:paraId="259A6AD9" w14:textId="77777777" w:rsidR="00FE572F" w:rsidRPr="00C618CF" w:rsidRDefault="00FE572F" w:rsidP="009E2838">
            <w:pPr>
              <w:spacing w:after="0" w:line="276" w:lineRule="auto"/>
              <w:jc w:val="both"/>
              <w:rPr>
                <w:sz w:val="28"/>
                <w:szCs w:val="28"/>
                <w:lang w:val="en-US"/>
              </w:rPr>
            </w:pPr>
            <w:r w:rsidRPr="00C618CF">
              <w:rPr>
                <w:sz w:val="28"/>
                <w:szCs w:val="28"/>
                <w:lang w:val="en-US"/>
              </w:rPr>
              <w:t>A. Màu da cam</w:t>
            </w:r>
          </w:p>
          <w:p w14:paraId="3001BAC2" w14:textId="77777777" w:rsidR="00FE572F" w:rsidRPr="00C618CF" w:rsidRDefault="00FE572F" w:rsidP="009E2838">
            <w:pPr>
              <w:spacing w:after="0" w:line="276" w:lineRule="auto"/>
              <w:jc w:val="both"/>
              <w:rPr>
                <w:sz w:val="28"/>
                <w:szCs w:val="28"/>
                <w:lang w:val="en-US"/>
              </w:rPr>
            </w:pPr>
            <w:r w:rsidRPr="00C618CF">
              <w:rPr>
                <w:sz w:val="28"/>
                <w:szCs w:val="28"/>
                <w:lang w:val="en-US"/>
              </w:rPr>
              <w:t>B. Màu vàng</w:t>
            </w:r>
          </w:p>
          <w:p w14:paraId="4D667998" w14:textId="77777777" w:rsidR="00FE572F" w:rsidRPr="00C618CF" w:rsidRDefault="00FE572F" w:rsidP="009E2838">
            <w:pPr>
              <w:spacing w:after="0" w:line="276" w:lineRule="auto"/>
              <w:jc w:val="both"/>
              <w:rPr>
                <w:sz w:val="28"/>
                <w:szCs w:val="28"/>
                <w:lang w:val="en-US"/>
              </w:rPr>
            </w:pPr>
            <w:r w:rsidRPr="00C618CF">
              <w:rPr>
                <w:sz w:val="28"/>
                <w:szCs w:val="28"/>
                <w:lang w:val="en-US"/>
              </w:rPr>
              <w:t>C. Màu đỏ</w:t>
            </w:r>
          </w:p>
          <w:p w14:paraId="6F53A33E" w14:textId="77777777" w:rsidR="00FE572F" w:rsidRPr="00C618CF" w:rsidRDefault="00FE572F" w:rsidP="009E2838">
            <w:pPr>
              <w:spacing w:after="0" w:line="276" w:lineRule="auto"/>
              <w:jc w:val="both"/>
              <w:rPr>
                <w:color w:val="FF0000"/>
                <w:sz w:val="28"/>
                <w:szCs w:val="28"/>
                <w:lang w:val="en-US"/>
              </w:rPr>
            </w:pPr>
            <w:r w:rsidRPr="00C618CF">
              <w:rPr>
                <w:color w:val="FF0000"/>
                <w:sz w:val="28"/>
                <w:szCs w:val="28"/>
                <w:lang w:val="en-US"/>
              </w:rPr>
              <w:t>D. Màu gần như đen.</w:t>
            </w:r>
          </w:p>
          <w:p w14:paraId="76AA785B" w14:textId="77777777" w:rsidR="00FE572F" w:rsidRPr="005576EB" w:rsidRDefault="00FE572F" w:rsidP="009E2838">
            <w:pPr>
              <w:pStyle w:val="NormalWeb"/>
              <w:shd w:val="clear" w:color="auto" w:fill="FFFFFF"/>
              <w:spacing w:before="0" w:after="0"/>
              <w:jc w:val="both"/>
              <w:rPr>
                <w:color w:val="000000"/>
                <w:sz w:val="28"/>
                <w:szCs w:val="28"/>
              </w:rPr>
            </w:pPr>
            <w:r w:rsidRPr="005576EB">
              <w:rPr>
                <w:rStyle w:val="Strong"/>
                <w:color w:val="000000"/>
                <w:sz w:val="28"/>
                <w:szCs w:val="28"/>
              </w:rPr>
              <w:t>Câu 4: </w:t>
            </w:r>
            <w:r w:rsidRPr="005576EB">
              <w:rPr>
                <w:color w:val="000000"/>
                <w:sz w:val="28"/>
                <w:szCs w:val="28"/>
              </w:rPr>
              <w:t>Tìm phát biểu </w:t>
            </w:r>
            <w:r w:rsidRPr="005576EB">
              <w:rPr>
                <w:rStyle w:val="Strong"/>
                <w:color w:val="000000"/>
                <w:sz w:val="28"/>
                <w:szCs w:val="28"/>
              </w:rPr>
              <w:t>sai</w:t>
            </w:r>
            <w:r w:rsidRPr="005576EB">
              <w:rPr>
                <w:color w:val="000000"/>
                <w:sz w:val="28"/>
                <w:szCs w:val="28"/>
              </w:rPr>
              <w:t> về hiện tượng tán sắc ánh sáng:</w:t>
            </w:r>
          </w:p>
          <w:p w14:paraId="04D83E90" w14:textId="77777777" w:rsidR="00FE572F" w:rsidRPr="00C618CF" w:rsidRDefault="00FE572F" w:rsidP="009E2838">
            <w:pPr>
              <w:spacing w:after="0" w:line="276" w:lineRule="auto"/>
              <w:jc w:val="both"/>
              <w:rPr>
                <w:sz w:val="28"/>
                <w:szCs w:val="28"/>
                <w:lang w:val="en-US"/>
              </w:rPr>
            </w:pPr>
            <w:r w:rsidRPr="00C618CF">
              <w:rPr>
                <w:sz w:val="28"/>
                <w:szCs w:val="28"/>
                <w:lang w:val="en-US"/>
              </w:rPr>
              <w:t>A. Chiết suất của lăng kính đối với các ánh sáng đơn sắc khác nhau có giá trị khác nhau.</w:t>
            </w:r>
          </w:p>
          <w:p w14:paraId="76E4C565" w14:textId="77777777" w:rsidR="00FE572F" w:rsidRPr="00C618CF" w:rsidRDefault="00FE572F" w:rsidP="009E2838">
            <w:pPr>
              <w:spacing w:after="0" w:line="276" w:lineRule="auto"/>
              <w:jc w:val="both"/>
              <w:rPr>
                <w:sz w:val="28"/>
                <w:szCs w:val="28"/>
                <w:lang w:val="en-US"/>
              </w:rPr>
            </w:pPr>
            <w:r w:rsidRPr="00C618CF">
              <w:rPr>
                <w:color w:val="FF0000"/>
                <w:sz w:val="28"/>
                <w:szCs w:val="28"/>
                <w:lang w:val="en-US"/>
              </w:rPr>
              <w:t>B. Khi chiều chùm ánh sáng trăng qua lăng kính, tia tím lệch ít nhất, tia đỏ lệch nhiều nhất</w:t>
            </w:r>
            <w:r w:rsidRPr="00C618CF">
              <w:rPr>
                <w:sz w:val="28"/>
                <w:szCs w:val="28"/>
                <w:lang w:val="en-US"/>
              </w:rPr>
              <w:t>.</w:t>
            </w:r>
          </w:p>
          <w:p w14:paraId="41759E8A" w14:textId="77777777" w:rsidR="00FE572F" w:rsidRPr="00C618CF" w:rsidRDefault="00FE572F" w:rsidP="009E2838">
            <w:pPr>
              <w:spacing w:after="0" w:line="276" w:lineRule="auto"/>
              <w:jc w:val="both"/>
              <w:rPr>
                <w:sz w:val="28"/>
                <w:szCs w:val="28"/>
                <w:lang w:val="en-US"/>
              </w:rPr>
            </w:pPr>
            <w:r w:rsidRPr="00C618CF">
              <w:rPr>
                <w:sz w:val="28"/>
                <w:szCs w:val="28"/>
                <w:lang w:val="en-US"/>
              </w:rPr>
              <w:t>C. Ánh sáng đơn sắc là ánh sáng không bị tán sắc khi qua lăng kính</w:t>
            </w:r>
          </w:p>
          <w:p w14:paraId="584FEEDF" w14:textId="77777777" w:rsidR="00FE572F" w:rsidRPr="00C618CF" w:rsidRDefault="00FE572F" w:rsidP="009E2838">
            <w:pPr>
              <w:spacing w:after="0" w:line="276" w:lineRule="auto"/>
              <w:jc w:val="both"/>
              <w:rPr>
                <w:sz w:val="28"/>
                <w:szCs w:val="28"/>
                <w:lang w:val="en-US"/>
              </w:rPr>
            </w:pPr>
            <w:r w:rsidRPr="00C618CF">
              <w:rPr>
                <w:sz w:val="28"/>
                <w:szCs w:val="28"/>
                <w:lang w:val="en-US"/>
              </w:rPr>
              <w:t>D. Ánh sáng trắng là tập hợp của vô số ánh sáng đơn sắc có màu biến thiên lien tục từ đỏ đến tím.</w:t>
            </w:r>
          </w:p>
          <w:p w14:paraId="0D8BB995" w14:textId="77777777" w:rsidR="00FE572F" w:rsidRPr="00C618CF" w:rsidRDefault="00FE572F" w:rsidP="009E2838">
            <w:pPr>
              <w:spacing w:after="0" w:line="276" w:lineRule="auto"/>
              <w:jc w:val="both"/>
              <w:rPr>
                <w:sz w:val="28"/>
                <w:szCs w:val="28"/>
                <w:lang w:val="en-US"/>
              </w:rPr>
            </w:pPr>
            <w:r w:rsidRPr="00C618CF">
              <w:rPr>
                <w:b/>
                <w:bCs/>
                <w:lang w:val="en-US"/>
              </w:rPr>
              <w:t>Câu 5. </w:t>
            </w:r>
            <w:r w:rsidRPr="00C618CF">
              <w:rPr>
                <w:sz w:val="28"/>
                <w:szCs w:val="28"/>
                <w:lang w:val="en-US"/>
              </w:rPr>
              <w:t>Chọn từ thích hợp điền vào chỗ trống trong câu sau:</w:t>
            </w:r>
          </w:p>
          <w:p w14:paraId="445B3111" w14:textId="77777777" w:rsidR="00FE572F" w:rsidRPr="00C618CF" w:rsidRDefault="00FE572F" w:rsidP="009E2838">
            <w:pPr>
              <w:spacing w:after="0" w:line="276" w:lineRule="auto"/>
              <w:jc w:val="both"/>
              <w:rPr>
                <w:sz w:val="28"/>
                <w:szCs w:val="28"/>
                <w:lang w:val="en-US"/>
              </w:rPr>
            </w:pPr>
            <w:r w:rsidRPr="00C618CF">
              <w:rPr>
                <w:sz w:val="28"/>
                <w:szCs w:val="28"/>
                <w:lang w:val="en-US"/>
              </w:rPr>
              <w:t>Lá cây có màu xanh là vì chúng tán xạ tốt ánh sáng ..... trong ánh sáng .... của Mặt Trời.</w:t>
            </w:r>
          </w:p>
          <w:p w14:paraId="79762BE5" w14:textId="77777777" w:rsidR="00FE572F" w:rsidRPr="00C618CF" w:rsidRDefault="00FE572F" w:rsidP="009E2838">
            <w:pPr>
              <w:spacing w:after="0" w:line="276" w:lineRule="auto"/>
              <w:jc w:val="both"/>
              <w:rPr>
                <w:color w:val="FF0000"/>
                <w:sz w:val="28"/>
                <w:szCs w:val="28"/>
                <w:lang w:val="en-US"/>
              </w:rPr>
            </w:pPr>
            <w:r w:rsidRPr="00C618CF">
              <w:rPr>
                <w:color w:val="FF0000"/>
                <w:sz w:val="28"/>
                <w:szCs w:val="28"/>
                <w:lang w:val="en-US"/>
              </w:rPr>
              <w:lastRenderedPageBreak/>
              <w:t>A. xanh – trắng.</w:t>
            </w:r>
            <w:r>
              <w:rPr>
                <w:color w:val="FF0000"/>
                <w:sz w:val="28"/>
                <w:szCs w:val="28"/>
                <w:lang w:val="en-US"/>
              </w:rPr>
              <w:t xml:space="preserve">                           </w:t>
            </w:r>
            <w:r w:rsidRPr="00C618CF">
              <w:rPr>
                <w:sz w:val="28"/>
                <w:szCs w:val="28"/>
                <w:lang w:val="en-US"/>
              </w:rPr>
              <w:t>B. trắng – xanh.</w:t>
            </w:r>
          </w:p>
          <w:p w14:paraId="457EDE69" w14:textId="77777777" w:rsidR="00FE572F" w:rsidRPr="00C618CF" w:rsidRDefault="00FE572F" w:rsidP="009E2838">
            <w:pPr>
              <w:spacing w:after="0" w:line="276" w:lineRule="auto"/>
              <w:jc w:val="both"/>
              <w:rPr>
                <w:sz w:val="28"/>
                <w:szCs w:val="28"/>
                <w:lang w:val="en-US"/>
              </w:rPr>
            </w:pPr>
            <w:r w:rsidRPr="00C618CF">
              <w:rPr>
                <w:sz w:val="28"/>
                <w:szCs w:val="28"/>
                <w:lang w:val="en-US"/>
              </w:rPr>
              <w:t>C. xanh – vàng.</w:t>
            </w:r>
            <w:r>
              <w:rPr>
                <w:sz w:val="28"/>
                <w:szCs w:val="28"/>
                <w:lang w:val="en-US"/>
              </w:rPr>
              <w:t xml:space="preserve">                           </w:t>
            </w:r>
            <w:r w:rsidRPr="00C618CF">
              <w:rPr>
                <w:sz w:val="28"/>
                <w:szCs w:val="28"/>
                <w:lang w:val="en-US"/>
              </w:rPr>
              <w:t>D. vàng – xanh.</w:t>
            </w:r>
          </w:p>
          <w:p w14:paraId="2F27437A" w14:textId="77777777" w:rsidR="00FE572F" w:rsidRPr="005576EB" w:rsidRDefault="00FE572F" w:rsidP="009E2838">
            <w:pPr>
              <w:pStyle w:val="NormalWeb"/>
              <w:shd w:val="clear" w:color="auto" w:fill="FFFFFF"/>
              <w:spacing w:before="0" w:after="0"/>
              <w:jc w:val="both"/>
              <w:rPr>
                <w:color w:val="000000"/>
                <w:sz w:val="28"/>
                <w:szCs w:val="28"/>
              </w:rPr>
            </w:pPr>
            <w:r w:rsidRPr="005576EB">
              <w:rPr>
                <w:rStyle w:val="Strong"/>
                <w:color w:val="000000"/>
                <w:sz w:val="28"/>
                <w:szCs w:val="28"/>
              </w:rPr>
              <w:t>Câu </w:t>
            </w:r>
            <w:r>
              <w:rPr>
                <w:rStyle w:val="Strong"/>
                <w:color w:val="000000"/>
                <w:sz w:val="28"/>
                <w:szCs w:val="28"/>
              </w:rPr>
              <w:t>6</w:t>
            </w:r>
            <w:r w:rsidRPr="005576EB">
              <w:rPr>
                <w:rStyle w:val="Strong"/>
                <w:color w:val="000000"/>
                <w:sz w:val="28"/>
                <w:szCs w:val="28"/>
              </w:rPr>
              <w:t>:</w:t>
            </w:r>
            <w:r w:rsidRPr="005576EB">
              <w:rPr>
                <w:color w:val="000000"/>
                <w:sz w:val="28"/>
                <w:szCs w:val="28"/>
              </w:rPr>
              <w:t> Chiếu ánh sáng phát ra từ một đèn LED lục vào mặt ghi của một đĩa CD rồi quan sát ánh sáng phản xạ từ mặt đĩa theo đủ mọi phía. Ta sẽ thấy những ánh sáng màu gì?</w:t>
            </w:r>
          </w:p>
          <w:p w14:paraId="1054774A" w14:textId="77777777" w:rsidR="00FE572F" w:rsidRPr="00C618CF" w:rsidRDefault="00FE572F" w:rsidP="009E2838">
            <w:pPr>
              <w:spacing w:after="0" w:line="276" w:lineRule="auto"/>
              <w:jc w:val="both"/>
              <w:rPr>
                <w:color w:val="FF0000"/>
                <w:sz w:val="28"/>
                <w:szCs w:val="28"/>
                <w:lang w:val="en-US"/>
              </w:rPr>
            </w:pPr>
            <w:r w:rsidRPr="00C618CF">
              <w:rPr>
                <w:color w:val="FF0000"/>
                <w:sz w:val="28"/>
                <w:szCs w:val="28"/>
                <w:lang w:val="en-US"/>
              </w:rPr>
              <w:t>A. Chỉ thấy ánh sáng màu lục.</w:t>
            </w:r>
            <w:r>
              <w:rPr>
                <w:color w:val="FF0000"/>
                <w:sz w:val="28"/>
                <w:szCs w:val="28"/>
                <w:lang w:val="en-US"/>
              </w:rPr>
              <w:t xml:space="preserve">                     </w:t>
            </w:r>
            <w:r w:rsidRPr="00C618CF">
              <w:rPr>
                <w:sz w:val="28"/>
                <w:szCs w:val="28"/>
                <w:lang w:val="en-US"/>
              </w:rPr>
              <w:t>B. Thấy các ánh sáng có đủ mọi màu.</w:t>
            </w:r>
          </w:p>
          <w:p w14:paraId="13710ECD" w14:textId="77777777" w:rsidR="00FE572F" w:rsidRPr="00C618CF" w:rsidRDefault="00FE572F" w:rsidP="009E2838">
            <w:pPr>
              <w:spacing w:after="0" w:line="276" w:lineRule="auto"/>
              <w:jc w:val="both"/>
              <w:rPr>
                <w:sz w:val="28"/>
                <w:szCs w:val="28"/>
                <w:lang w:val="en-US"/>
              </w:rPr>
            </w:pPr>
            <w:r w:rsidRPr="00C618CF">
              <w:rPr>
                <w:sz w:val="28"/>
                <w:szCs w:val="28"/>
                <w:lang w:val="en-US"/>
              </w:rPr>
              <w:t>C. Không thấy có ánh sáng.</w:t>
            </w:r>
            <w:r>
              <w:rPr>
                <w:sz w:val="28"/>
                <w:szCs w:val="28"/>
                <w:lang w:val="en-US"/>
              </w:rPr>
              <w:t xml:space="preserve">                         </w:t>
            </w:r>
            <w:r w:rsidRPr="00C618CF">
              <w:rPr>
                <w:sz w:val="28"/>
                <w:szCs w:val="28"/>
                <w:lang w:val="en-US"/>
              </w:rPr>
              <w:t>D. Thấy ánh sáng màu đen </w:t>
            </w:r>
          </w:p>
          <w:p w14:paraId="73519BCC" w14:textId="77777777" w:rsidR="00FE572F" w:rsidRPr="005576EB" w:rsidRDefault="00FE572F" w:rsidP="009E2838">
            <w:pPr>
              <w:pStyle w:val="NormalWeb"/>
              <w:shd w:val="clear" w:color="auto" w:fill="FFFFFF"/>
              <w:spacing w:before="0" w:after="0"/>
              <w:jc w:val="both"/>
              <w:rPr>
                <w:color w:val="000000"/>
                <w:sz w:val="28"/>
                <w:szCs w:val="28"/>
              </w:rPr>
            </w:pPr>
            <w:r w:rsidRPr="005576EB">
              <w:rPr>
                <w:rStyle w:val="Strong"/>
                <w:color w:val="000000"/>
                <w:sz w:val="28"/>
                <w:szCs w:val="28"/>
              </w:rPr>
              <w:t>Câu </w:t>
            </w:r>
            <w:r>
              <w:rPr>
                <w:rStyle w:val="Strong"/>
                <w:color w:val="000000"/>
                <w:sz w:val="28"/>
                <w:szCs w:val="28"/>
              </w:rPr>
              <w:t>7</w:t>
            </w:r>
            <w:r w:rsidRPr="005576EB">
              <w:rPr>
                <w:rStyle w:val="Strong"/>
                <w:color w:val="000000"/>
                <w:sz w:val="28"/>
                <w:szCs w:val="28"/>
              </w:rPr>
              <w:t>: </w:t>
            </w:r>
            <w:r w:rsidRPr="005576EB">
              <w:rPr>
                <w:color w:val="000000"/>
                <w:sz w:val="28"/>
                <w:szCs w:val="28"/>
              </w:rPr>
              <w:t>Đường đi của tia sáng qua lăng kính đặt trong không khí hình vẽ nào là không đúng.</w:t>
            </w:r>
          </w:p>
          <w:p w14:paraId="1CD2CC56" w14:textId="77777777" w:rsidR="00FE572F" w:rsidRPr="005576EB" w:rsidRDefault="00FE572F" w:rsidP="009E2838">
            <w:pPr>
              <w:pStyle w:val="NormalWeb"/>
              <w:shd w:val="clear" w:color="auto" w:fill="FFFFFF"/>
              <w:spacing w:before="0" w:after="0"/>
              <w:jc w:val="both"/>
              <w:rPr>
                <w:color w:val="000000"/>
                <w:sz w:val="28"/>
                <w:szCs w:val="28"/>
              </w:rPr>
            </w:pPr>
            <w:r w:rsidRPr="00C618CF">
              <w:rPr>
                <w:noProof/>
                <w:color w:val="000000"/>
                <w:sz w:val="28"/>
                <w:szCs w:val="28"/>
                <w:lang w:eastAsia="en-US"/>
              </w:rPr>
              <w:drawing>
                <wp:inline distT="0" distB="0" distL="0" distR="0" wp14:anchorId="64C42C06" wp14:editId="54D9D2CC">
                  <wp:extent cx="5277587" cy="136226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7587" cy="1362265"/>
                          </a:xfrm>
                          <a:prstGeom prst="rect">
                            <a:avLst/>
                          </a:prstGeom>
                        </pic:spPr>
                      </pic:pic>
                    </a:graphicData>
                  </a:graphic>
                </wp:inline>
              </w:drawing>
            </w:r>
          </w:p>
          <w:p w14:paraId="5DF5B005" w14:textId="77777777" w:rsidR="00FE572F" w:rsidRPr="00C618CF" w:rsidRDefault="00FE572F" w:rsidP="009E2838">
            <w:pPr>
              <w:spacing w:after="0" w:line="276" w:lineRule="auto"/>
              <w:jc w:val="both"/>
              <w:rPr>
                <w:sz w:val="28"/>
                <w:szCs w:val="28"/>
                <w:lang w:val="en-US"/>
              </w:rPr>
            </w:pPr>
            <w:r w:rsidRPr="00C618CF">
              <w:rPr>
                <w:sz w:val="28"/>
                <w:szCs w:val="28"/>
                <w:lang w:val="en-US"/>
              </w:rPr>
              <w:t>A. Hình 1</w:t>
            </w:r>
            <w:r>
              <w:rPr>
                <w:sz w:val="28"/>
                <w:szCs w:val="28"/>
                <w:lang w:val="en-US"/>
              </w:rPr>
              <w:t xml:space="preserve">                   </w:t>
            </w:r>
            <w:r w:rsidRPr="00C618CF">
              <w:rPr>
                <w:color w:val="FF0000"/>
                <w:sz w:val="28"/>
                <w:szCs w:val="28"/>
                <w:lang w:val="en-US"/>
              </w:rPr>
              <w:t xml:space="preserve">B. Hình 2           </w:t>
            </w:r>
            <w:r w:rsidRPr="00C618CF">
              <w:rPr>
                <w:sz w:val="28"/>
                <w:szCs w:val="28"/>
                <w:lang w:val="en-US"/>
              </w:rPr>
              <w:t>C. Hình 3 </w:t>
            </w:r>
            <w:r>
              <w:rPr>
                <w:sz w:val="28"/>
                <w:szCs w:val="28"/>
                <w:lang w:val="en-US"/>
              </w:rPr>
              <w:t xml:space="preserve">           </w:t>
            </w:r>
            <w:r w:rsidRPr="00C618CF">
              <w:rPr>
                <w:sz w:val="28"/>
                <w:szCs w:val="28"/>
                <w:lang w:val="en-US"/>
              </w:rPr>
              <w:t>D. Hình 4</w:t>
            </w:r>
          </w:p>
          <w:p w14:paraId="356E932C" w14:textId="77777777" w:rsidR="00FE572F" w:rsidRPr="005576EB" w:rsidRDefault="00FE572F" w:rsidP="009E2838">
            <w:pPr>
              <w:pStyle w:val="NormalWeb"/>
              <w:shd w:val="clear" w:color="auto" w:fill="FFFFFF"/>
              <w:spacing w:before="0" w:after="0"/>
              <w:jc w:val="both"/>
              <w:rPr>
                <w:color w:val="000000"/>
                <w:sz w:val="28"/>
                <w:szCs w:val="28"/>
              </w:rPr>
            </w:pPr>
            <w:r w:rsidRPr="005576EB">
              <w:rPr>
                <w:rStyle w:val="Strong"/>
                <w:color w:val="000000"/>
                <w:sz w:val="28"/>
                <w:szCs w:val="28"/>
              </w:rPr>
              <w:t>Câu </w:t>
            </w:r>
            <w:r>
              <w:rPr>
                <w:rStyle w:val="Strong"/>
                <w:color w:val="000000"/>
                <w:sz w:val="28"/>
                <w:szCs w:val="28"/>
              </w:rPr>
              <w:t>8</w:t>
            </w:r>
            <w:r w:rsidRPr="005576EB">
              <w:rPr>
                <w:rStyle w:val="Strong"/>
                <w:color w:val="000000"/>
                <w:sz w:val="28"/>
                <w:szCs w:val="28"/>
              </w:rPr>
              <w:t>:</w:t>
            </w:r>
            <w:r w:rsidRPr="005576EB">
              <w:rPr>
                <w:color w:val="000000"/>
                <w:sz w:val="28"/>
                <w:szCs w:val="28"/>
              </w:rPr>
              <w:t> Dưới ánh sáng đỏ và ánh sáng lục, ta thấy có một dòng chữ màu đen. Vậy dưới ánh sáng trắng, dòng chữ ấy có màu:</w:t>
            </w:r>
          </w:p>
          <w:p w14:paraId="6E10D347" w14:textId="77777777" w:rsidR="00FE572F" w:rsidRPr="00C618CF" w:rsidRDefault="00FE572F" w:rsidP="009E2838">
            <w:pPr>
              <w:spacing w:after="0" w:line="276" w:lineRule="auto"/>
              <w:jc w:val="both"/>
              <w:rPr>
                <w:sz w:val="28"/>
                <w:szCs w:val="28"/>
                <w:lang w:val="en-US"/>
              </w:rPr>
            </w:pPr>
            <w:r w:rsidRPr="00C618CF">
              <w:rPr>
                <w:sz w:val="28"/>
                <w:szCs w:val="28"/>
                <w:lang w:val="en-US"/>
              </w:rPr>
              <w:t>A. đỏ</w:t>
            </w:r>
            <w:r>
              <w:rPr>
                <w:sz w:val="28"/>
                <w:szCs w:val="28"/>
                <w:lang w:val="en-US"/>
              </w:rPr>
              <w:t xml:space="preserve">                                        </w:t>
            </w:r>
            <w:r w:rsidRPr="00C618CF">
              <w:rPr>
                <w:sz w:val="28"/>
                <w:szCs w:val="28"/>
                <w:lang w:val="en-US"/>
              </w:rPr>
              <w:t>B. vàng</w:t>
            </w:r>
          </w:p>
          <w:p w14:paraId="168631E6" w14:textId="77777777" w:rsidR="00FE572F" w:rsidRPr="00C618CF" w:rsidRDefault="00FE572F" w:rsidP="009E2838">
            <w:pPr>
              <w:spacing w:after="0" w:line="276" w:lineRule="auto"/>
              <w:jc w:val="both"/>
              <w:rPr>
                <w:sz w:val="28"/>
                <w:szCs w:val="28"/>
                <w:lang w:val="en-US"/>
              </w:rPr>
            </w:pPr>
            <w:r w:rsidRPr="00C618CF">
              <w:rPr>
                <w:sz w:val="28"/>
                <w:szCs w:val="28"/>
                <w:lang w:val="en-US"/>
              </w:rPr>
              <w:t>C. lục</w:t>
            </w:r>
            <w:r>
              <w:rPr>
                <w:sz w:val="28"/>
                <w:szCs w:val="28"/>
                <w:lang w:val="en-US"/>
              </w:rPr>
              <w:t xml:space="preserve">                                       </w:t>
            </w:r>
            <w:r w:rsidRPr="00C618CF">
              <w:rPr>
                <w:color w:val="FF0000"/>
                <w:sz w:val="28"/>
                <w:szCs w:val="28"/>
                <w:lang w:val="en-US"/>
              </w:rPr>
              <w:t>D. xanh thẫm, tím hoặc đen</w:t>
            </w:r>
          </w:p>
          <w:p w14:paraId="3534F5A2" w14:textId="77777777" w:rsidR="00FE572F" w:rsidRPr="00C618CF" w:rsidRDefault="00FE572F" w:rsidP="009E2838">
            <w:pPr>
              <w:pStyle w:val="NormalWeb"/>
              <w:shd w:val="clear" w:color="auto" w:fill="FFFFFF"/>
              <w:spacing w:before="0" w:after="0"/>
              <w:jc w:val="both"/>
              <w:rPr>
                <w:color w:val="000000"/>
                <w:sz w:val="28"/>
                <w:szCs w:val="28"/>
              </w:rPr>
            </w:pPr>
            <w:r w:rsidRPr="00C618CF">
              <w:rPr>
                <w:b/>
                <w:bCs/>
                <w:sz w:val="28"/>
                <w:szCs w:val="28"/>
              </w:rPr>
              <w:t>Câu </w:t>
            </w:r>
            <w:r>
              <w:rPr>
                <w:b/>
                <w:bCs/>
                <w:sz w:val="28"/>
                <w:szCs w:val="28"/>
              </w:rPr>
              <w:t>9</w:t>
            </w:r>
            <w:r w:rsidRPr="00C618CF">
              <w:rPr>
                <w:b/>
                <w:bCs/>
                <w:sz w:val="28"/>
                <w:szCs w:val="28"/>
              </w:rPr>
              <w:t>:</w:t>
            </w:r>
            <w:r w:rsidRPr="00C618CF">
              <w:rPr>
                <w:color w:val="000000"/>
                <w:sz w:val="28"/>
                <w:szCs w:val="28"/>
              </w:rPr>
              <w:t> Chiếu các chùm sáng đơn sắc khác nhau qua lăng kính, ta thu được </w:t>
            </w:r>
          </w:p>
          <w:p w14:paraId="4BC020B7" w14:textId="77777777" w:rsidR="00FE572F" w:rsidRPr="00C618CF" w:rsidRDefault="00FE572F" w:rsidP="009E2838">
            <w:pPr>
              <w:pStyle w:val="NormalWeb"/>
              <w:shd w:val="clear" w:color="auto" w:fill="FFFFFF"/>
              <w:spacing w:before="0" w:after="0"/>
              <w:jc w:val="both"/>
              <w:rPr>
                <w:color w:val="000000"/>
                <w:sz w:val="28"/>
                <w:szCs w:val="28"/>
              </w:rPr>
            </w:pPr>
            <w:r w:rsidRPr="00C618CF">
              <w:rPr>
                <w:color w:val="000000"/>
                <w:sz w:val="28"/>
                <w:szCs w:val="28"/>
              </w:rPr>
              <w:t>A. luôn luôn có chùm tia đi ra khỏi lăng kính ở mặt bên thứ hai của lăng kính.</w:t>
            </w:r>
          </w:p>
          <w:p w14:paraId="24B3F6A8" w14:textId="77777777" w:rsidR="00FE572F" w:rsidRPr="00C618CF" w:rsidRDefault="00FE572F" w:rsidP="009E2838">
            <w:pPr>
              <w:pStyle w:val="NormalWeb"/>
              <w:shd w:val="clear" w:color="auto" w:fill="FFFFFF"/>
              <w:spacing w:before="0" w:after="0"/>
              <w:jc w:val="both"/>
              <w:rPr>
                <w:color w:val="FF0000"/>
                <w:sz w:val="28"/>
                <w:szCs w:val="28"/>
              </w:rPr>
            </w:pPr>
            <w:r w:rsidRPr="00C618CF">
              <w:rPr>
                <w:color w:val="FF0000"/>
                <w:sz w:val="28"/>
                <w:szCs w:val="28"/>
              </w:rPr>
              <w:t>B. chùm tia đi ra khỏi lăng kính luôn lệch về phía đáy của nó </w:t>
            </w:r>
          </w:p>
          <w:p w14:paraId="270A4D45" w14:textId="77777777" w:rsidR="00FE572F" w:rsidRPr="00C618CF" w:rsidRDefault="00FE572F" w:rsidP="009E2838">
            <w:pPr>
              <w:pStyle w:val="NormalWeb"/>
              <w:shd w:val="clear" w:color="auto" w:fill="FFFFFF"/>
              <w:spacing w:before="0" w:after="0"/>
              <w:jc w:val="both"/>
              <w:rPr>
                <w:color w:val="000000"/>
                <w:sz w:val="28"/>
                <w:szCs w:val="28"/>
              </w:rPr>
            </w:pPr>
            <w:r w:rsidRPr="00C618CF">
              <w:rPr>
                <w:color w:val="000000"/>
                <w:sz w:val="28"/>
                <w:szCs w:val="28"/>
              </w:rPr>
              <w:t>C. chùm tia đi ra khỏi lăng kính luôn lệch về phía đỉnh của nó</w:t>
            </w:r>
          </w:p>
          <w:p w14:paraId="5143196C" w14:textId="77777777" w:rsidR="00FE572F" w:rsidRPr="00C618CF" w:rsidRDefault="00FE572F" w:rsidP="009E2838">
            <w:pPr>
              <w:pStyle w:val="NormalWeb"/>
              <w:shd w:val="clear" w:color="auto" w:fill="FFFFFF"/>
              <w:spacing w:before="0" w:after="0"/>
              <w:jc w:val="both"/>
              <w:rPr>
                <w:color w:val="000000"/>
                <w:sz w:val="28"/>
                <w:szCs w:val="28"/>
              </w:rPr>
            </w:pPr>
            <w:r w:rsidRPr="00C618CF">
              <w:rPr>
                <w:color w:val="000000"/>
                <w:sz w:val="28"/>
                <w:szCs w:val="28"/>
              </w:rPr>
              <w:t>D. đường đi của tia sáng đối xứng qua mặt phân giác của góc ở đỉnh.</w:t>
            </w:r>
          </w:p>
          <w:p w14:paraId="16331768" w14:textId="77777777" w:rsidR="00FE572F" w:rsidRDefault="00FE572F" w:rsidP="009E2838">
            <w:pPr>
              <w:pStyle w:val="NormalWeb"/>
              <w:shd w:val="clear" w:color="auto" w:fill="FFFFFF"/>
              <w:spacing w:before="0" w:after="0"/>
              <w:jc w:val="both"/>
              <w:rPr>
                <w:rFonts w:ascii="Arial" w:hAnsi="Arial" w:cs="Arial"/>
                <w:color w:val="000000"/>
                <w:sz w:val="27"/>
                <w:szCs w:val="27"/>
              </w:rPr>
            </w:pPr>
            <w:r w:rsidRPr="00C618CF">
              <w:rPr>
                <w:b/>
                <w:bCs/>
                <w:sz w:val="28"/>
                <w:szCs w:val="28"/>
              </w:rPr>
              <w:t>Câu 10:</w:t>
            </w:r>
            <w:r>
              <w:rPr>
                <w:rFonts w:ascii="Arial" w:hAnsi="Arial" w:cs="Arial"/>
                <w:color w:val="000000"/>
                <w:sz w:val="27"/>
                <w:szCs w:val="27"/>
              </w:rPr>
              <w:t> </w:t>
            </w:r>
            <w:r w:rsidRPr="00C618CF">
              <w:rPr>
                <w:color w:val="000000"/>
                <w:sz w:val="28"/>
                <w:szCs w:val="28"/>
              </w:rPr>
              <w:t>Cho các loại ánh sáng sau: Ánh sáng trắng (I); Ánh sáng đỏ (II); Ánh sáng vàng (III); Ánh sáng tím (IV) thì loại ánh sáng nào </w:t>
            </w:r>
            <w:r w:rsidRPr="00C618CF">
              <w:rPr>
                <w:b/>
                <w:bCs/>
                <w:sz w:val="28"/>
                <w:szCs w:val="28"/>
              </w:rPr>
              <w:t>không</w:t>
            </w:r>
            <w:r w:rsidRPr="00C618CF">
              <w:rPr>
                <w:color w:val="000000"/>
                <w:sz w:val="28"/>
                <w:szCs w:val="28"/>
              </w:rPr>
              <w:t> bị lăng kính làm tán sắc?</w:t>
            </w:r>
          </w:p>
          <w:p w14:paraId="4115BC16" w14:textId="77777777" w:rsidR="00FE572F" w:rsidRPr="005576EB" w:rsidRDefault="00FE572F" w:rsidP="009E2838">
            <w:pPr>
              <w:pStyle w:val="NormalWeb"/>
              <w:shd w:val="clear" w:color="auto" w:fill="FFFFFF"/>
              <w:spacing w:before="0" w:after="0"/>
              <w:jc w:val="both"/>
              <w:rPr>
                <w:color w:val="000000"/>
                <w:sz w:val="28"/>
                <w:szCs w:val="28"/>
              </w:rPr>
            </w:pPr>
            <w:r>
              <w:rPr>
                <w:color w:val="000000"/>
                <w:sz w:val="28"/>
                <w:szCs w:val="28"/>
              </w:rPr>
              <w:t xml:space="preserve">        </w:t>
            </w:r>
            <w:r w:rsidRPr="00C618CF">
              <w:rPr>
                <w:color w:val="000000"/>
                <w:sz w:val="28"/>
                <w:szCs w:val="28"/>
              </w:rPr>
              <w:t>A. I; II; III; IV</w:t>
            </w:r>
            <w:r>
              <w:rPr>
                <w:color w:val="000000"/>
                <w:sz w:val="28"/>
                <w:szCs w:val="28"/>
              </w:rPr>
              <w:t xml:space="preserve">        </w:t>
            </w:r>
            <w:r w:rsidRPr="00C618CF">
              <w:rPr>
                <w:color w:val="FF0000"/>
                <w:sz w:val="28"/>
                <w:szCs w:val="28"/>
              </w:rPr>
              <w:t xml:space="preserve">B. II; III; IV         </w:t>
            </w:r>
            <w:r w:rsidRPr="00C618CF">
              <w:rPr>
                <w:color w:val="000000"/>
                <w:sz w:val="28"/>
                <w:szCs w:val="28"/>
              </w:rPr>
              <w:t>C. I; II; IV</w:t>
            </w:r>
            <w:r>
              <w:rPr>
                <w:color w:val="000000"/>
                <w:sz w:val="28"/>
                <w:szCs w:val="28"/>
              </w:rPr>
              <w:t xml:space="preserve">        </w:t>
            </w:r>
            <w:r w:rsidRPr="00C618CF">
              <w:rPr>
                <w:color w:val="000000"/>
                <w:sz w:val="28"/>
                <w:szCs w:val="28"/>
              </w:rPr>
              <w:t>D. I;II; III</w:t>
            </w:r>
          </w:p>
        </w:tc>
      </w:tr>
      <w:tr w:rsidR="00FE572F" w:rsidRPr="005576EB" w14:paraId="171EA172" w14:textId="77777777" w:rsidTr="0015560D">
        <w:tc>
          <w:tcPr>
            <w:tcW w:w="10240" w:type="dxa"/>
            <w:tcBorders>
              <w:top w:val="nil"/>
              <w:left w:val="outset" w:sz="6" w:space="0" w:color="auto"/>
              <w:bottom w:val="outset" w:sz="6" w:space="0" w:color="auto"/>
              <w:right w:val="outset" w:sz="6" w:space="0" w:color="auto"/>
            </w:tcBorders>
          </w:tcPr>
          <w:p w14:paraId="3CCCC7ED" w14:textId="77777777" w:rsidR="00FE572F" w:rsidRPr="005576EB" w:rsidRDefault="00FE572F" w:rsidP="009E2838">
            <w:pPr>
              <w:spacing w:after="0" w:line="276" w:lineRule="auto"/>
              <w:jc w:val="both"/>
              <w:rPr>
                <w:sz w:val="28"/>
                <w:szCs w:val="28"/>
              </w:rPr>
            </w:pPr>
          </w:p>
        </w:tc>
      </w:tr>
    </w:tbl>
    <w:p w14:paraId="0D245DCC" w14:textId="77777777" w:rsidR="00FE572F" w:rsidRPr="005576EB" w:rsidRDefault="00FE572F" w:rsidP="009E2838">
      <w:pPr>
        <w:pStyle w:val="Bodytext21"/>
        <w:shd w:val="clear" w:color="auto" w:fill="auto"/>
        <w:spacing w:before="0" w:after="0" w:line="312" w:lineRule="auto"/>
        <w:ind w:firstLine="0"/>
        <w:rPr>
          <w:rFonts w:ascii="Times New Roman" w:hAnsi="Times New Roman" w:cs="Times New Roman"/>
          <w:sz w:val="28"/>
          <w:szCs w:val="28"/>
        </w:rPr>
      </w:pPr>
    </w:p>
    <w:p w14:paraId="472F043F" w14:textId="77777777" w:rsidR="00FE572F" w:rsidRPr="00E8288B" w:rsidRDefault="00FE572F" w:rsidP="009E2838">
      <w:pPr>
        <w:spacing w:after="0" w:line="31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rPr>
        <w:t>d) Tổ chức thực hiện</w:t>
      </w:r>
      <w:r>
        <w:rPr>
          <w:rFonts w:ascii="Times New Roman" w:hAnsi="Times New Roman" w:cs="Times New Roman"/>
          <w:b/>
          <w:color w:val="C00000"/>
          <w:sz w:val="28"/>
          <w:szCs w:val="28"/>
          <w:lang w:val="en-US"/>
        </w:rPr>
        <w:t>:</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5"/>
        <w:gridCol w:w="3763"/>
      </w:tblGrid>
      <w:tr w:rsidR="00FE572F" w14:paraId="43FC78A0" w14:textId="77777777" w:rsidTr="00386F9B">
        <w:trPr>
          <w:trHeight w:val="274"/>
          <w:jc w:val="center"/>
        </w:trPr>
        <w:tc>
          <w:tcPr>
            <w:tcW w:w="6475" w:type="dxa"/>
            <w:shd w:val="clear" w:color="auto" w:fill="FDEADA" w:themeFill="accent6" w:themeFillTint="32"/>
          </w:tcPr>
          <w:p w14:paraId="71C2B402" w14:textId="77777777" w:rsidR="00FE572F" w:rsidRDefault="00FE572F" w:rsidP="009E2838">
            <w:pPr>
              <w:spacing w:after="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3763" w:type="dxa"/>
            <w:shd w:val="clear" w:color="auto" w:fill="FDEADA" w:themeFill="accent6" w:themeFillTint="32"/>
          </w:tcPr>
          <w:p w14:paraId="5580A9BC" w14:textId="77777777" w:rsidR="00FE572F" w:rsidRDefault="00FE572F" w:rsidP="009E2838">
            <w:pPr>
              <w:spacing w:after="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4969E391" w14:textId="77777777" w:rsidTr="00386F9B">
        <w:trPr>
          <w:trHeight w:val="274"/>
          <w:jc w:val="center"/>
        </w:trPr>
        <w:tc>
          <w:tcPr>
            <w:tcW w:w="6475" w:type="dxa"/>
            <w:shd w:val="clear" w:color="auto" w:fill="auto"/>
          </w:tcPr>
          <w:p w14:paraId="47AC581C" w14:textId="77777777" w:rsidR="00FE572F" w:rsidRDefault="00FE572F" w:rsidP="009E2838">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14:paraId="39BCF6AD" w14:textId="77777777" w:rsidR="00FE572F" w:rsidRDefault="00FE572F" w:rsidP="009E2838">
            <w:pPr>
              <w:spacing w:after="0" w:line="312" w:lineRule="auto"/>
              <w:jc w:val="both"/>
              <w:rPr>
                <w:rFonts w:ascii="Times New Roman" w:hAnsi="Times New Roman" w:cs="Times New Roman"/>
                <w:sz w:val="28"/>
                <w:szCs w:val="28"/>
                <w:lang w:val="en-US"/>
              </w:rPr>
            </w:pPr>
            <w:r w:rsidRPr="00274890">
              <w:rPr>
                <w:rFonts w:ascii="Times New Roman" w:eastAsia="Times New Roman" w:hAnsi="Times New Roman" w:cs="Times New Roman"/>
                <w:sz w:val="28"/>
                <w:szCs w:val="28"/>
              </w:rPr>
              <w:t xml:space="preserve"> </w:t>
            </w:r>
            <w:r w:rsidRPr="000F3FAC">
              <w:rPr>
                <w:rFonts w:ascii="Times New Roman" w:hAnsi="Times New Roman" w:cs="Times New Roman"/>
                <w:sz w:val="28"/>
                <w:szCs w:val="28"/>
              </w:rPr>
              <w:t xml:space="preserve">– </w:t>
            </w:r>
            <w:r>
              <w:rPr>
                <w:rFonts w:ascii="Times New Roman" w:hAnsi="Times New Roman" w:cs="Times New Roman"/>
                <w:sz w:val="28"/>
                <w:szCs w:val="28"/>
                <w:lang w:val="en-US"/>
              </w:rPr>
              <w:t>GV phát phiếu học tập “Luyện tập” cho HS.</w:t>
            </w:r>
          </w:p>
          <w:p w14:paraId="21500FC9" w14:textId="77777777" w:rsidR="00FE572F" w:rsidRPr="00C618CF" w:rsidRDefault="00FE572F" w:rsidP="009E2838">
            <w:pPr>
              <w:spacing w:after="0" w:line="312" w:lineRule="auto"/>
              <w:jc w:val="both"/>
              <w:rPr>
                <w:rFonts w:ascii="Times New Roman" w:hAnsi="Times New Roman" w:cs="Times New Roman"/>
                <w:sz w:val="28"/>
                <w:szCs w:val="28"/>
                <w:lang w:val="en-US"/>
              </w:rPr>
            </w:pPr>
            <w:r>
              <w:rPr>
                <w:rFonts w:ascii="Times New Roman" w:hAnsi="Times New Roman" w:cs="Times New Roman"/>
                <w:sz w:val="28"/>
                <w:szCs w:val="28"/>
                <w:lang w:val="en-US"/>
              </w:rPr>
              <w:t>+ Yêu cầu HS làm việc cá nhân trong vòng 10 phút và nộp lại cho GV.</w:t>
            </w:r>
          </w:p>
        </w:tc>
        <w:tc>
          <w:tcPr>
            <w:tcW w:w="3763" w:type="dxa"/>
            <w:shd w:val="clear" w:color="auto" w:fill="auto"/>
          </w:tcPr>
          <w:p w14:paraId="177A49B2" w14:textId="77777777" w:rsidR="00FE572F" w:rsidRPr="00274890" w:rsidRDefault="00FE572F" w:rsidP="009E2838">
            <w:pPr>
              <w:spacing w:after="0" w:line="240" w:lineRule="auto"/>
              <w:ind w:right="1"/>
              <w:jc w:val="center"/>
              <w:rPr>
                <w:rFonts w:ascii="Times New Roman" w:hAnsi="Times New Roman" w:cs="Times New Roman"/>
                <w:sz w:val="28"/>
                <w:szCs w:val="28"/>
                <w:lang w:val="en-US"/>
              </w:rPr>
            </w:pPr>
            <w:r>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lang w:val="en-US"/>
              </w:rPr>
              <w:t>HS nhận nhiệm vụ.</w:t>
            </w:r>
          </w:p>
        </w:tc>
      </w:tr>
      <w:tr w:rsidR="00FE572F" w14:paraId="36483257" w14:textId="77777777" w:rsidTr="00386F9B">
        <w:trPr>
          <w:trHeight w:val="274"/>
          <w:jc w:val="center"/>
        </w:trPr>
        <w:tc>
          <w:tcPr>
            <w:tcW w:w="6475" w:type="dxa"/>
            <w:shd w:val="clear" w:color="auto" w:fill="auto"/>
          </w:tcPr>
          <w:p w14:paraId="7E4C0A76"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S thực hiện nhiệm vụ</w:t>
            </w:r>
          </w:p>
          <w:p w14:paraId="463A5A6F" w14:textId="77777777" w:rsidR="00FE572F" w:rsidRDefault="00FE572F" w:rsidP="009E2838">
            <w:pPr>
              <w:spacing w:after="0" w:line="240" w:lineRule="auto"/>
              <w:jc w:val="both"/>
              <w:rPr>
                <w:rFonts w:ascii="Times New Roman" w:hAnsi="Times New Roman" w:cs="Times New Roman"/>
                <w:color w:val="0070C0"/>
                <w:sz w:val="28"/>
                <w:szCs w:val="28"/>
              </w:rPr>
            </w:pPr>
            <w:r>
              <w:rPr>
                <w:rFonts w:ascii="Times New Roman" w:eastAsia="Times New Roman" w:hAnsi="Times New Roman" w:cs="Times New Roman"/>
                <w:sz w:val="28"/>
                <w:szCs w:val="28"/>
              </w:rPr>
              <w:t xml:space="preserve">- GV </w:t>
            </w:r>
            <w:r>
              <w:rPr>
                <w:rFonts w:ascii="Times New Roman" w:eastAsia="Times New Roman" w:hAnsi="Times New Roman" w:cs="Times New Roman"/>
                <w:sz w:val="28"/>
                <w:szCs w:val="28"/>
                <w:lang w:val="en-US"/>
              </w:rPr>
              <w:t>quan sát, hỗ trợ HS</w:t>
            </w:r>
            <w:r>
              <w:rPr>
                <w:rFonts w:ascii="Times New Roman" w:eastAsia="Times New Roman" w:hAnsi="Times New Roman" w:cs="Times New Roman"/>
                <w:sz w:val="28"/>
                <w:szCs w:val="28"/>
              </w:rPr>
              <w:t>.</w:t>
            </w:r>
          </w:p>
        </w:tc>
        <w:tc>
          <w:tcPr>
            <w:tcW w:w="3763" w:type="dxa"/>
            <w:shd w:val="clear" w:color="auto" w:fill="auto"/>
          </w:tcPr>
          <w:p w14:paraId="47AC410C" w14:textId="77777777" w:rsidR="00FE572F" w:rsidRPr="00274890"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Pr="000F3FAC">
              <w:rPr>
                <w:rFonts w:ascii="Times New Roman" w:hAnsi="Times New Roman" w:cs="Times New Roman"/>
                <w:sz w:val="28"/>
                <w:szCs w:val="28"/>
              </w:rPr>
              <w:t xml:space="preserve">HS làm việc </w:t>
            </w:r>
            <w:r>
              <w:rPr>
                <w:rFonts w:ascii="Times New Roman" w:hAnsi="Times New Roman" w:cs="Times New Roman"/>
                <w:sz w:val="28"/>
                <w:szCs w:val="28"/>
              </w:rPr>
              <w:t>c</w:t>
            </w:r>
            <w:r>
              <w:rPr>
                <w:rFonts w:ascii="Times New Roman" w:hAnsi="Times New Roman" w:cs="Times New Roman"/>
                <w:sz w:val="28"/>
                <w:szCs w:val="28"/>
                <w:lang w:val="en-US"/>
              </w:rPr>
              <w:t>á nhân</w:t>
            </w:r>
            <w:r w:rsidRPr="000F3FAC">
              <w:rPr>
                <w:rFonts w:ascii="Times New Roman" w:hAnsi="Times New Roman" w:cs="Times New Roman"/>
                <w:sz w:val="28"/>
                <w:szCs w:val="28"/>
              </w:rPr>
              <w:t>, thảo luận và hoàn thành nhiệm vụ học tập.</w:t>
            </w:r>
          </w:p>
        </w:tc>
      </w:tr>
      <w:tr w:rsidR="00FE572F" w14:paraId="2D64D146" w14:textId="77777777" w:rsidTr="00386F9B">
        <w:trPr>
          <w:trHeight w:val="1238"/>
          <w:jc w:val="center"/>
        </w:trPr>
        <w:tc>
          <w:tcPr>
            <w:tcW w:w="6475" w:type="dxa"/>
            <w:shd w:val="clear" w:color="auto" w:fill="auto"/>
          </w:tcPr>
          <w:p w14:paraId="0AC00A4D"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0457E586" w14:textId="77777777" w:rsidR="00FE572F" w:rsidRPr="00C618C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GV chốt đáp án cho HS và hỗ trợ các câu hỏi khó.</w:t>
            </w:r>
          </w:p>
          <w:p w14:paraId="3B0CE5F9" w14:textId="77777777" w:rsidR="00FE572F" w:rsidRPr="00386F9B"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Chấm điểm cho bài làm HS.</w:t>
            </w:r>
          </w:p>
        </w:tc>
        <w:tc>
          <w:tcPr>
            <w:tcW w:w="3763" w:type="dxa"/>
            <w:shd w:val="clear" w:color="auto" w:fill="auto"/>
          </w:tcPr>
          <w:p w14:paraId="78DF664F"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V hỗ trợ giải các câu hỏi khó, và ghi chép lại.</w:t>
            </w:r>
          </w:p>
        </w:tc>
      </w:tr>
      <w:tr w:rsidR="00FE572F" w14:paraId="3ADC05D0" w14:textId="77777777" w:rsidTr="00386F9B">
        <w:trPr>
          <w:trHeight w:val="274"/>
          <w:jc w:val="center"/>
        </w:trPr>
        <w:tc>
          <w:tcPr>
            <w:tcW w:w="6475" w:type="dxa"/>
            <w:shd w:val="clear" w:color="auto" w:fill="auto"/>
          </w:tcPr>
          <w:p w14:paraId="0FBD258D" w14:textId="77777777" w:rsidR="00FE572F" w:rsidRDefault="00FE572F" w:rsidP="009E2838">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14:paraId="665651C3" w14:textId="77777777" w:rsidR="00FE572F" w:rsidRDefault="00FE572F" w:rsidP="009E2838">
            <w:pPr>
              <w:spacing w:after="0" w:line="276" w:lineRule="auto"/>
              <w:rPr>
                <w:rFonts w:ascii="Times New Roman" w:hAnsi="Times New Roman"/>
                <w:bCs/>
                <w:sz w:val="28"/>
                <w:szCs w:val="28"/>
              </w:rPr>
            </w:pPr>
            <w:r>
              <w:rPr>
                <w:rFonts w:ascii="Times New Roman" w:hAnsi="Times New Roman" w:cs="Times New Roman"/>
                <w:sz w:val="28"/>
                <w:szCs w:val="28"/>
                <w:lang w:val="en-US"/>
              </w:rPr>
              <w:t xml:space="preserve">- </w:t>
            </w:r>
            <w:r w:rsidRPr="000F3FAC">
              <w:rPr>
                <w:rFonts w:ascii="Times New Roman" w:hAnsi="Times New Roman" w:cs="Times New Roman"/>
                <w:sz w:val="28"/>
                <w:szCs w:val="28"/>
              </w:rPr>
              <w:t>GV nhận xét chung và chốt đáp án.</w:t>
            </w:r>
          </w:p>
        </w:tc>
        <w:tc>
          <w:tcPr>
            <w:tcW w:w="3763" w:type="dxa"/>
            <w:shd w:val="clear" w:color="auto" w:fill="auto"/>
          </w:tcPr>
          <w:p w14:paraId="188B80E1"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25D7E0BE" w14:textId="77777777" w:rsidR="00FE572F" w:rsidRDefault="00FE572F" w:rsidP="001E1F36">
      <w:pPr>
        <w:numPr>
          <w:ilvl w:val="0"/>
          <w:numId w:val="5"/>
        </w:numPr>
        <w:spacing w:after="0" w:line="276" w:lineRule="auto"/>
        <w:ind w:hanging="425"/>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14:paraId="65D5AD3E"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color w:val="C00000"/>
          <w:sz w:val="28"/>
          <w:szCs w:val="28"/>
        </w:rPr>
        <w:t>a) Mục tiêu:</w:t>
      </w:r>
      <w:r>
        <w:rPr>
          <w:rFonts w:ascii="Times New Roman" w:hAnsi="Times New Roman" w:cs="Times New Roman"/>
          <w:sz w:val="28"/>
          <w:szCs w:val="28"/>
        </w:rPr>
        <w:t xml:space="preserve"> </w:t>
      </w:r>
    </w:p>
    <w:p w14:paraId="516403A8" w14:textId="77777777" w:rsidR="00FE572F" w:rsidRPr="000F3FAC" w:rsidRDefault="00FE572F" w:rsidP="009E2838">
      <w:pPr>
        <w:spacing w:after="0" w:line="276" w:lineRule="auto"/>
        <w:rPr>
          <w:rFonts w:ascii="Times New Roman" w:hAnsi="Times New Roman" w:cs="Times New Roman"/>
          <w:sz w:val="28"/>
          <w:szCs w:val="28"/>
        </w:rPr>
      </w:pPr>
      <w:r w:rsidRPr="000F3FAC">
        <w:rPr>
          <w:rFonts w:ascii="Times New Roman" w:hAnsi="Times New Roman" w:cs="Times New Roman"/>
          <w:sz w:val="28"/>
          <w:szCs w:val="28"/>
        </w:rPr>
        <w:t xml:space="preserve">– Vận dụng kiến thức về tán sắc ánh sáng và màu sắc ánh sáng, giải thích được một cách sơ lược sự hình thành cầu vồng. </w:t>
      </w:r>
    </w:p>
    <w:p w14:paraId="04ED1F99"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color w:val="C00000"/>
          <w:sz w:val="28"/>
          <w:szCs w:val="28"/>
        </w:rPr>
        <w:t>b) Nội dung:</w:t>
      </w:r>
      <w:r>
        <w:rPr>
          <w:rFonts w:ascii="Times New Roman" w:hAnsi="Times New Roman" w:cs="Times New Roman"/>
          <w:sz w:val="28"/>
          <w:szCs w:val="28"/>
        </w:rPr>
        <w:t xml:space="preserve"> </w:t>
      </w:r>
    </w:p>
    <w:p w14:paraId="17E1E2B6" w14:textId="77777777" w:rsidR="00FE572F" w:rsidRPr="000F3FAC"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Pr="000F3FAC">
        <w:rPr>
          <w:rFonts w:ascii="Times New Roman" w:hAnsi="Times New Roman" w:cs="Times New Roman"/>
          <w:sz w:val="28"/>
          <w:szCs w:val="28"/>
        </w:rPr>
        <w:t>GV yêu cầu HS vận dụng kiến thức về tán sắc ánh sáng và màu sắc ánh sáng để giải thích sự hình thành cầu vồng.</w:t>
      </w:r>
    </w:p>
    <w:p w14:paraId="4FC32773" w14:textId="77777777" w:rsidR="00FE572F" w:rsidRDefault="00FE572F" w:rsidP="009E2838">
      <w:pPr>
        <w:pStyle w:val="NormalWeb"/>
        <w:spacing w:before="0" w:after="0"/>
        <w:rPr>
          <w:sz w:val="28"/>
          <w:szCs w:val="28"/>
        </w:rPr>
      </w:pPr>
      <w:r>
        <w:rPr>
          <w:b/>
          <w:color w:val="C00000"/>
          <w:sz w:val="28"/>
          <w:szCs w:val="28"/>
        </w:rPr>
        <w:t xml:space="preserve">c) </w:t>
      </w:r>
      <w:r w:rsidRPr="0015403B">
        <w:rPr>
          <w:b/>
          <w:color w:val="C00000"/>
          <w:sz w:val="28"/>
          <w:szCs w:val="28"/>
        </w:rPr>
        <w:t>Sản phẩm:</w:t>
      </w:r>
      <w:r w:rsidRPr="0015403B">
        <w:rPr>
          <w:sz w:val="28"/>
          <w:szCs w:val="28"/>
        </w:rPr>
        <w:t xml:space="preserve"> </w:t>
      </w:r>
      <w:r>
        <w:rPr>
          <w:sz w:val="28"/>
          <w:szCs w:val="28"/>
        </w:rPr>
        <w:t>Đáp án của các câu hỏi như sau</w:t>
      </w:r>
    </w:p>
    <w:p w14:paraId="0CCD3D9F" w14:textId="77777777" w:rsidR="00FE572F" w:rsidRPr="000F3FAC" w:rsidRDefault="00FE572F" w:rsidP="009E2838">
      <w:pPr>
        <w:spacing w:after="0" w:line="276" w:lineRule="auto"/>
        <w:rPr>
          <w:rFonts w:ascii="Times New Roman" w:hAnsi="Times New Roman" w:cs="Times New Roman"/>
          <w:sz w:val="28"/>
          <w:szCs w:val="28"/>
        </w:rPr>
      </w:pPr>
      <w:r w:rsidRPr="000F3FAC">
        <w:rPr>
          <w:rFonts w:ascii="Times New Roman" w:hAnsi="Times New Roman" w:cs="Times New Roman"/>
          <w:sz w:val="28"/>
          <w:szCs w:val="28"/>
        </w:rPr>
        <w:t xml:space="preserve">+ Sau khi trời mưa và có nắng, những giọt nước mưa li ti vẫn còn lẫn trong bầu khí quyển. </w:t>
      </w:r>
    </w:p>
    <w:p w14:paraId="38C1C43E" w14:textId="77777777" w:rsidR="00FE572F" w:rsidRPr="000F3FAC" w:rsidRDefault="00FE572F" w:rsidP="009E2838">
      <w:pPr>
        <w:spacing w:after="0" w:line="276" w:lineRule="auto"/>
        <w:rPr>
          <w:rFonts w:ascii="Times New Roman" w:hAnsi="Times New Roman" w:cs="Times New Roman"/>
          <w:sz w:val="28"/>
          <w:szCs w:val="28"/>
        </w:rPr>
      </w:pPr>
      <w:r w:rsidRPr="000F3FAC">
        <w:rPr>
          <w:rFonts w:ascii="Times New Roman" w:hAnsi="Times New Roman" w:cs="Times New Roman"/>
          <w:sz w:val="28"/>
          <w:szCs w:val="28"/>
        </w:rPr>
        <w:t>+ Các tia sáng mặt trời trước khi truyền đến mắt ta đã truyền qua các giọt nước li ti này. Bên trong các giọt nước, các tia sáng mặt trời bị khúc xạ, phản xạ toàn phần và tán sắc, mỗi ánh sáng màu khác nhau sẽ tới mắt người quan sát với các góc khác nhau.</w:t>
      </w:r>
    </w:p>
    <w:p w14:paraId="7C92634C" w14:textId="77777777" w:rsidR="00FE572F" w:rsidRPr="000F3FAC" w:rsidRDefault="00FE572F" w:rsidP="009E2838">
      <w:pPr>
        <w:spacing w:after="0" w:line="276" w:lineRule="auto"/>
        <w:rPr>
          <w:rFonts w:ascii="Times New Roman" w:hAnsi="Times New Roman" w:cs="Times New Roman"/>
          <w:sz w:val="28"/>
          <w:szCs w:val="28"/>
        </w:rPr>
      </w:pPr>
      <w:r w:rsidRPr="000F3FAC">
        <w:rPr>
          <w:rFonts w:ascii="Times New Roman" w:hAnsi="Times New Roman" w:cs="Times New Roman"/>
          <w:sz w:val="28"/>
          <w:szCs w:val="28"/>
        </w:rPr>
        <w:t xml:space="preserve">+ Ánh sáng mỗi màu đều tạo với phương ánh sáng tới của Mặt Trời một góc không đổi, do đó mắt ta nhận được các chùm sáng màu này theo một hình vòng cung tạo ra cầu vồng. </w:t>
      </w:r>
    </w:p>
    <w:p w14:paraId="16F86694" w14:textId="77777777" w:rsidR="00FE572F" w:rsidRDefault="00FE572F" w:rsidP="009E2838">
      <w:pPr>
        <w:spacing w:after="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FE572F" w14:paraId="6F36B17F" w14:textId="77777777">
        <w:trPr>
          <w:jc w:val="center"/>
        </w:trPr>
        <w:tc>
          <w:tcPr>
            <w:tcW w:w="7493" w:type="dxa"/>
            <w:shd w:val="clear" w:color="auto" w:fill="FDEADA" w:themeFill="accent6" w:themeFillTint="32"/>
          </w:tcPr>
          <w:p w14:paraId="5283FAEE" w14:textId="77777777" w:rsidR="00FE572F" w:rsidRDefault="00FE572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2C3E5B06" w14:textId="77777777" w:rsidR="00FE572F" w:rsidRDefault="00FE572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20F2DD8C" w14:textId="77777777">
        <w:trPr>
          <w:jc w:val="center"/>
        </w:trPr>
        <w:tc>
          <w:tcPr>
            <w:tcW w:w="7493" w:type="dxa"/>
          </w:tcPr>
          <w:p w14:paraId="20443772"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14:paraId="740FCFE0" w14:textId="77777777" w:rsidR="00FE572F" w:rsidRPr="007D38BA"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lastRenderedPageBreak/>
              <w:t xml:space="preserve">- </w:t>
            </w:r>
            <w:r w:rsidRPr="000F3FAC">
              <w:rPr>
                <w:rFonts w:ascii="Times New Roman" w:hAnsi="Times New Roman" w:cs="Times New Roman"/>
                <w:sz w:val="28"/>
                <w:szCs w:val="28"/>
              </w:rPr>
              <w:t>GV yêu cầu HS vận dụng kiến thức về tán sắc ánh sáng và màu sắc ánh sáng để giải thích sự hình thành cầu vồng.</w:t>
            </w:r>
          </w:p>
        </w:tc>
        <w:tc>
          <w:tcPr>
            <w:tcW w:w="3024" w:type="dxa"/>
          </w:tcPr>
          <w:p w14:paraId="1DA6BECF"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HS nhận nhiệm vụ</w:t>
            </w:r>
          </w:p>
        </w:tc>
      </w:tr>
      <w:tr w:rsidR="00FE572F" w14:paraId="1FBA76C7" w14:textId="77777777">
        <w:trPr>
          <w:jc w:val="center"/>
        </w:trPr>
        <w:tc>
          <w:tcPr>
            <w:tcW w:w="7493" w:type="dxa"/>
          </w:tcPr>
          <w:p w14:paraId="202A0F3D"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lastRenderedPageBreak/>
              <w:t>Hướng dẫn thực hiện nhiệm vụ</w:t>
            </w:r>
            <w:r>
              <w:rPr>
                <w:rFonts w:ascii="Times New Roman" w:hAnsi="Times New Roman" w:cs="Times New Roman"/>
                <w:i/>
                <w:sz w:val="28"/>
                <w:szCs w:val="28"/>
              </w:rPr>
              <w:t>:</w:t>
            </w:r>
            <w:r>
              <w:rPr>
                <w:rFonts w:ascii="Times New Roman" w:hAnsi="Times New Roman" w:cs="Times New Roman"/>
                <w:sz w:val="28"/>
                <w:szCs w:val="28"/>
              </w:rPr>
              <w:t xml:space="preserve"> </w:t>
            </w:r>
          </w:p>
          <w:p w14:paraId="089766AA" w14:textId="77777777" w:rsidR="00FE572F" w:rsidRPr="00386F9B"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Hỗ trợ HS khi gặp khó khăn.</w:t>
            </w:r>
          </w:p>
          <w:p w14:paraId="334A3085" w14:textId="77777777" w:rsidR="00FE572F" w:rsidRPr="007D38BA"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Pr="00386F9B">
              <w:rPr>
                <w:rFonts w:ascii="Times New Roman" w:hAnsi="Times New Roman" w:cs="Times New Roman"/>
                <w:sz w:val="28"/>
                <w:szCs w:val="28"/>
              </w:rPr>
              <w:t>GV theo dõi quá trình thực hiện nhiệm vụ và đưa ra hướng dẫn, gợi ý (nếu cần).</w:t>
            </w:r>
          </w:p>
        </w:tc>
        <w:tc>
          <w:tcPr>
            <w:tcW w:w="3024" w:type="dxa"/>
          </w:tcPr>
          <w:p w14:paraId="403430F6" w14:textId="77777777" w:rsidR="00FE572F" w:rsidRPr="000F3FAC" w:rsidRDefault="00FE572F" w:rsidP="009E2838">
            <w:pPr>
              <w:spacing w:after="0" w:line="276" w:lineRule="auto"/>
              <w:rPr>
                <w:rFonts w:ascii="Times New Roman" w:hAnsi="Times New Roman" w:cs="Times New Roman"/>
                <w:sz w:val="28"/>
                <w:szCs w:val="28"/>
                <w:lang w:val="en-US"/>
              </w:rPr>
            </w:pPr>
            <w:r w:rsidRPr="007D38BA">
              <w:rPr>
                <w:rFonts w:ascii="Times New Roman" w:hAnsi="Times New Roman" w:cs="Times New Roman"/>
                <w:sz w:val="28"/>
                <w:szCs w:val="28"/>
              </w:rPr>
              <w:t xml:space="preserve">- </w:t>
            </w:r>
            <w:r>
              <w:rPr>
                <w:rFonts w:ascii="Times New Roman" w:hAnsi="Times New Roman" w:cs="Times New Roman"/>
                <w:sz w:val="28"/>
                <w:szCs w:val="28"/>
                <w:lang w:val="en-US"/>
              </w:rPr>
              <w:t>HS suy nghĩ và trả lời câu hỏi.</w:t>
            </w:r>
          </w:p>
          <w:p w14:paraId="2D47349F" w14:textId="77777777" w:rsidR="00FE572F" w:rsidRDefault="00FE572F" w:rsidP="009E2838">
            <w:pPr>
              <w:spacing w:after="0" w:line="276" w:lineRule="auto"/>
              <w:rPr>
                <w:rFonts w:ascii="Times New Roman" w:hAnsi="Times New Roman" w:cs="Times New Roman"/>
                <w:sz w:val="28"/>
                <w:szCs w:val="28"/>
              </w:rPr>
            </w:pPr>
          </w:p>
        </w:tc>
      </w:tr>
      <w:tr w:rsidR="00FE572F" w14:paraId="11AC4813" w14:textId="77777777">
        <w:trPr>
          <w:jc w:val="center"/>
        </w:trPr>
        <w:tc>
          <w:tcPr>
            <w:tcW w:w="7493" w:type="dxa"/>
          </w:tcPr>
          <w:p w14:paraId="4F6B80EA" w14:textId="77777777" w:rsidR="00FE572F" w:rsidRDefault="00FE572F" w:rsidP="009E2838">
            <w:pPr>
              <w:spacing w:after="0" w:line="276" w:lineRule="auto"/>
              <w:rPr>
                <w:rFonts w:ascii="Times New Roman" w:hAnsi="Times New Roman" w:cs="Times New Roman"/>
                <w:i/>
                <w:sz w:val="28"/>
                <w:szCs w:val="28"/>
              </w:rPr>
            </w:pPr>
            <w:r>
              <w:rPr>
                <w:rFonts w:ascii="Times New Roman" w:hAnsi="Times New Roman" w:cs="Times New Roman"/>
                <w:i/>
                <w:sz w:val="28"/>
                <w:szCs w:val="28"/>
              </w:rPr>
              <w:t xml:space="preserve">Báo cáo kết quả: </w:t>
            </w:r>
          </w:p>
          <w:p w14:paraId="6A3D7BEE" w14:textId="77777777" w:rsidR="00FE572F" w:rsidRPr="000F3FAC"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Pr="000F3FAC">
              <w:rPr>
                <w:rFonts w:ascii="Times New Roman" w:hAnsi="Times New Roman" w:cs="Times New Roman"/>
                <w:sz w:val="28"/>
                <w:szCs w:val="28"/>
              </w:rPr>
              <w:t>GV chiếu video giải thích sự hình thành cầu vồng và chốt đáp án</w:t>
            </w:r>
          </w:p>
          <w:p w14:paraId="53C83B04" w14:textId="60788F34" w:rsidR="00FE572F" w:rsidRPr="00017B02" w:rsidRDefault="00FE572F" w:rsidP="009E2838">
            <w:pPr>
              <w:spacing w:after="0" w:line="276" w:lineRule="auto"/>
              <w:rPr>
                <w:rFonts w:ascii="Times New Roman" w:hAnsi="Times New Roman" w:cs="Times New Roman"/>
                <w:sz w:val="28"/>
                <w:szCs w:val="28"/>
              </w:rPr>
            </w:pPr>
            <w:r w:rsidRPr="00052761">
              <w:rPr>
                <w:rFonts w:ascii="Times New Roman" w:hAnsi="Times New Roman"/>
                <w:sz w:val="28"/>
                <w:szCs w:val="28"/>
                <w:lang w:val="en-US"/>
              </w:rPr>
              <w:t>https://www.youtube.com/watch?v=ujCgHcLybQk</w:t>
            </w:r>
          </w:p>
        </w:tc>
        <w:tc>
          <w:tcPr>
            <w:tcW w:w="3024" w:type="dxa"/>
          </w:tcPr>
          <w:p w14:paraId="438CF553" w14:textId="77777777" w:rsidR="00FE572F" w:rsidRPr="007D38BA" w:rsidRDefault="00FE572F" w:rsidP="009E2838">
            <w:pPr>
              <w:spacing w:after="0" w:line="276" w:lineRule="auto"/>
              <w:rPr>
                <w:rFonts w:ascii="Times New Roman" w:hAnsi="Times New Roman" w:cs="Times New Roman"/>
                <w:sz w:val="28"/>
                <w:szCs w:val="28"/>
              </w:rPr>
            </w:pPr>
          </w:p>
        </w:tc>
      </w:tr>
    </w:tbl>
    <w:p w14:paraId="1955A8FE" w14:textId="77777777" w:rsidR="00FE572F" w:rsidRDefault="00FE572F" w:rsidP="009E2838">
      <w:pPr>
        <w:spacing w:after="0" w:line="276" w:lineRule="auto"/>
        <w:rPr>
          <w:rFonts w:ascii="Times New Roman" w:hAnsi="Times New Roman" w:cs="Times New Roman"/>
          <w:b/>
          <w:color w:val="7030A0"/>
          <w:sz w:val="28"/>
          <w:szCs w:val="28"/>
        </w:rPr>
      </w:pPr>
    </w:p>
    <w:p w14:paraId="0640D292" w14:textId="77777777" w:rsidR="00FE572F" w:rsidRDefault="00FE572F" w:rsidP="009E2838">
      <w:pPr>
        <w:spacing w:after="0" w:line="276" w:lineRule="auto"/>
        <w:jc w:val="both"/>
        <w:rPr>
          <w:rFonts w:ascii="Times New Roman" w:hAnsi="Times New Roman" w:cs="Times New Roman"/>
          <w:b/>
          <w:color w:val="0070C0"/>
          <w:sz w:val="28"/>
          <w:szCs w:val="28"/>
        </w:rPr>
      </w:pPr>
      <w:r w:rsidRPr="00DE4C67">
        <w:rPr>
          <w:rFonts w:ascii="Times New Roman" w:hAnsi="Times New Roman" w:cs="Times New Roman"/>
          <w:b/>
          <w:color w:val="0070C0"/>
          <w:sz w:val="28"/>
          <w:szCs w:val="28"/>
        </w:rPr>
        <w:t>IV. PHỤ LỤC</w:t>
      </w:r>
    </w:p>
    <w:p w14:paraId="7FDAEAA6" w14:textId="77777777" w:rsidR="00FE572F" w:rsidRPr="00DE4C67" w:rsidRDefault="00FE572F" w:rsidP="009E2838">
      <w:pPr>
        <w:spacing w:after="0" w:line="240" w:lineRule="auto"/>
        <w:jc w:val="center"/>
        <w:rPr>
          <w:rFonts w:ascii="Times New Roman" w:eastAsia="Times New Roman" w:hAnsi="Times New Roman" w:cs="Times New Roman"/>
          <w:b/>
          <w:bCs/>
          <w:color w:val="000000"/>
          <w:sz w:val="28"/>
          <w:szCs w:val="28"/>
        </w:rPr>
      </w:pPr>
      <w:r w:rsidRPr="00DE4C67">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FE572F" w:rsidRPr="006451CD" w14:paraId="6B68ABDC" w14:textId="77777777" w:rsidTr="00AD68D0">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0C68EAAD" w14:textId="77777777" w:rsidR="00FE572F" w:rsidRDefault="00FE572F" w:rsidP="009E2838">
            <w:pPr>
              <w:spacing w:after="0" w:line="240" w:lineRule="auto"/>
              <w:jc w:val="both"/>
              <w:rPr>
                <w:rFonts w:ascii="Times New Roman" w:eastAsia="Times New Roman" w:hAnsi="Times New Roman" w:cs="Times New Roman"/>
                <w:b/>
                <w:bCs/>
                <w:color w:val="000000"/>
                <w:sz w:val="26"/>
                <w:szCs w:val="26"/>
              </w:rPr>
            </w:pPr>
            <w:r w:rsidRPr="006451CD">
              <w:rPr>
                <w:rFonts w:ascii="Times New Roman" w:eastAsia="Times New Roman" w:hAnsi="Times New Roman" w:cs="Times New Roman"/>
                <w:b/>
                <w:bCs/>
                <w:color w:val="000000"/>
                <w:sz w:val="26"/>
                <w:szCs w:val="26"/>
              </w:rPr>
              <w:t>              Mức độ</w:t>
            </w:r>
            <w:r w:rsidRPr="006451CD">
              <w:rPr>
                <w:rFonts w:ascii="Times New Roman" w:eastAsia="Times New Roman" w:hAnsi="Times New Roman" w:cs="Times New Roman"/>
                <w:b/>
                <w:bCs/>
                <w:color w:val="000000"/>
                <w:sz w:val="26"/>
                <w:szCs w:val="26"/>
              </w:rPr>
              <w:tab/>
            </w:r>
          </w:p>
          <w:p w14:paraId="2FFFB8CE"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w:t>
            </w:r>
          </w:p>
          <w:p w14:paraId="00617508"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35D35E3E"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1</w:t>
            </w:r>
          </w:p>
          <w:p w14:paraId="08D33C0E"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2AB3AA8C"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2</w:t>
            </w:r>
          </w:p>
          <w:p w14:paraId="49A27EF2"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79ECEBB1"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3</w:t>
            </w:r>
          </w:p>
          <w:p w14:paraId="111AE714"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501FB4D2"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Điểm</w:t>
            </w:r>
          </w:p>
        </w:tc>
      </w:tr>
      <w:tr w:rsidR="00FE572F" w:rsidRPr="006451CD" w14:paraId="50B2A3AD"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961361"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D723ED6"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E18657"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EB6EFA"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30D4F94"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1FEAD253"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03E058D"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67ED08"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BFD1AA8"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F47533"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840FB05"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3185F494"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937606"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A237CAD"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72D10A"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CA3E75"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ACACF77"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443A8C0C"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049E44"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3881FF"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1E01809"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D06E99C"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D3CE56F"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6F3E6414"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51B6F18"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81B12D"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276F3CD"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873BAE4"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AD5983D"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bl>
    <w:p w14:paraId="47924049" w14:textId="77777777" w:rsidR="00FE572F" w:rsidRDefault="00FE572F" w:rsidP="009E2838">
      <w:pPr>
        <w:spacing w:after="0" w:line="276" w:lineRule="auto"/>
        <w:rPr>
          <w:rFonts w:ascii="Times New Roman" w:hAnsi="Times New Roman" w:cs="Times New Roman"/>
          <w:b/>
          <w:color w:val="7030A0"/>
          <w:sz w:val="28"/>
          <w:szCs w:val="28"/>
        </w:rPr>
      </w:pPr>
    </w:p>
    <w:p w14:paraId="50B91572" w14:textId="77777777" w:rsidR="00FE572F" w:rsidRDefault="00FE572F" w:rsidP="009E2838">
      <w:pPr>
        <w:spacing w:after="0" w:line="276" w:lineRule="auto"/>
        <w:jc w:val="center"/>
        <w:rPr>
          <w:rFonts w:ascii="Times New Roman" w:hAnsi="Times New Roman" w:cs="Times New Roman"/>
          <w:b/>
          <w:i/>
          <w:iCs/>
          <w:color w:val="7030A0"/>
          <w:sz w:val="48"/>
          <w:szCs w:val="48"/>
        </w:rPr>
      </w:pPr>
      <w:r>
        <w:rPr>
          <w:rFonts w:ascii="Times New Roman" w:hAnsi="Times New Roman" w:cs="Times New Roman"/>
          <w:b/>
          <w:i/>
          <w:iCs/>
          <w:color w:val="7030A0"/>
          <w:sz w:val="48"/>
          <w:szCs w:val="48"/>
        </w:rPr>
        <w:t>-----------------------------Hết-----------------------------</w:t>
      </w:r>
    </w:p>
    <w:p w14:paraId="6778A9F4" w14:textId="77777777" w:rsidR="00FE572F" w:rsidRDefault="00FE572F" w:rsidP="009E2838">
      <w:pPr>
        <w:spacing w:after="0" w:line="276" w:lineRule="auto"/>
        <w:jc w:val="center"/>
        <w:rPr>
          <w:rFonts w:ascii="Times New Roman" w:hAnsi="Times New Roman" w:cs="Times New Roman"/>
          <w:b/>
          <w:i/>
          <w:iCs/>
          <w:color w:val="7030A0"/>
          <w:sz w:val="48"/>
          <w:szCs w:val="48"/>
        </w:rPr>
      </w:pPr>
    </w:p>
    <w:p w14:paraId="566CAEB7" w14:textId="77777777" w:rsidR="00FE572F" w:rsidRPr="007D38BA" w:rsidRDefault="00FE572F" w:rsidP="009E2838">
      <w:pPr>
        <w:spacing w:after="0" w:line="240" w:lineRule="auto"/>
        <w:jc w:val="center"/>
        <w:rPr>
          <w:rStyle w:val="awspan"/>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FE572F" w14:paraId="6E443468" w14:textId="77777777">
        <w:trPr>
          <w:trHeight w:val="696"/>
        </w:trPr>
        <w:tc>
          <w:tcPr>
            <w:tcW w:w="4715" w:type="dxa"/>
          </w:tcPr>
          <w:p w14:paraId="22779233"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14:paraId="603081B2"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14:paraId="3FEC7B55" w14:textId="77777777" w:rsidR="00FE572F" w:rsidRDefault="00FE572F" w:rsidP="009E2838">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14:paraId="499B7364" w14:textId="77777777" w:rsidR="00FE572F" w:rsidRDefault="00FE572F" w:rsidP="009E2838">
      <w:pPr>
        <w:pStyle w:val="Heading1"/>
        <w:spacing w:before="0" w:after="0" w:line="276" w:lineRule="auto"/>
        <w:ind w:right="-846"/>
        <w:jc w:val="center"/>
        <w:rPr>
          <w:rFonts w:ascii="Times New Roman" w:eastAsia="SimSun" w:hAnsi="Times New Roman" w:cs="Times New Roman"/>
          <w:b/>
          <w:bCs/>
          <w:color w:val="7030A0"/>
          <w:sz w:val="28"/>
          <w:szCs w:val="28"/>
          <w:shd w:val="clear" w:color="auto" w:fill="F8F8F8"/>
        </w:rPr>
      </w:pPr>
      <w:r>
        <w:rPr>
          <w:rFonts w:ascii="Times New Roman" w:eastAsia="SimSun" w:hAnsi="Times New Roman" w:cs="Times New Roman"/>
          <w:b/>
          <w:bCs/>
          <w:noProof/>
          <w:color w:val="7030A0"/>
          <w:sz w:val="28"/>
          <w:szCs w:val="28"/>
          <w:lang w:val="en-US" w:eastAsia="en-US"/>
        </w:rPr>
        <w:lastRenderedPageBreak/>
        <mc:AlternateContent>
          <mc:Choice Requires="wps">
            <w:drawing>
              <wp:anchor distT="0" distB="0" distL="114300" distR="114300" simplePos="0" relativeHeight="251682816" behindDoc="0" locked="0" layoutInCell="1" allowOverlap="1" wp14:anchorId="5D4D2820" wp14:editId="74092A77">
                <wp:simplePos x="0" y="0"/>
                <wp:positionH relativeFrom="margin">
                  <wp:posOffset>9525</wp:posOffset>
                </wp:positionH>
                <wp:positionV relativeFrom="paragraph">
                  <wp:posOffset>231775</wp:posOffset>
                </wp:positionV>
                <wp:extent cx="6467475" cy="1266825"/>
                <wp:effectExtent l="38100" t="38100" r="47625" b="47625"/>
                <wp:wrapNone/>
                <wp:docPr id="28" name="Rectangle 28"/>
                <wp:cNvGraphicFramePr/>
                <a:graphic xmlns:a="http://schemas.openxmlformats.org/drawingml/2006/main">
                  <a:graphicData uri="http://schemas.microsoft.com/office/word/2010/wordprocessingShape">
                    <wps:wsp>
                      <wps:cNvSpPr/>
                      <wps:spPr>
                        <a:xfrm>
                          <a:off x="0" y="0"/>
                          <a:ext cx="6467475" cy="1266825"/>
                        </a:xfrm>
                        <a:prstGeom prst="rect">
                          <a:avLst/>
                        </a:prstGeom>
                        <a:noFill/>
                        <a:ln w="76200" cmpd="dbl">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8" o:spid="_x0000_s1026" style="position:absolute;margin-left:.75pt;margin-top:18.25pt;width:509.25pt;height:99.75pt;z-index:251682816;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eDGRpQIAAJ0FAAAOAAAAZHJzL2Uyb0RvYy54bWysVE1v2zAMvQ/YfxB0X50Y+eiMOkXQIsOA oi3aDj0rshQbkEVNUuJkv36UZLtBV+wwzAdZEslH8onk1fWxVeQgrGtAl3R6MaFEaA5Vo3cl/fGy +XJJifNMV0yBFiU9CUevV58/XXWmEDnUoCphCYJoV3SmpLX3psgyx2vRMncBRmgUSrAt83i0u6yy rEP0VmX5ZLLIOrCVscCFc3h7m4R0FfGlFNw/SOmEJ6qkGJuPq43rNqzZ6ooVO8tM3fA+DPYPUbSs 0eh0hLplnpG9bf6AahtuwYH0FxzaDKRsuIg5YDbTybtsnmtmRMwFyXFmpMn9P1h+f3i0pKlKmuNL adbiGz0ha0zvlCB4hwR1xhWo92webX9yuA3ZHqVtwx/zIMdI6mkkVRw94Xi5mC2Ws+WcEo6yab5Y XObzgJq9mRvr/DcBLQmbklr0H8lkhzvnk+qgErxp2DRK4T0rlCZdSZcLLAV00BrMo9qqaOxANVVQ DHrO7rY3ypIDwzrYbCb49TGcqWFESmNgId+UYdz5kxLJ15OQSBXmlCcPoUjFCMs4F9pPk6hmlUje 5ufOBouYvtIIGJAlRjli9wCDZgIZsBMZvX4wFbHGR+PJ3wJLxqNF9Azaj8Zto8F+BKAwq95z0h9I StQElrZQnbCQLKQOc4ZvGnzMO+b8I7PYUvg+OCb8Ay5SAT4a9DtKarC/ProP+ljpKKWkwxYtqfu5 Z1ZQor5r7IGv09ks9HQ8zObLHA/2XLI9l+h9ewP4+lMcSIbHbdD3athKC+0rTpN18Ioipjn6Lin3 djjc+DQ6cB5xsV5HNexjw/ydfjY8gAdWQ7G+HF+ZNX1Fe2yGexjamRXvCjvpBksN670H2cSqf+O1 5xtnQCycfl6FIXN+jlpvU3X1GwAA//8DAFBLAwQUAAYACAAAACEA7Kq9GN0AAAAJAQAADwAAAGRy cy9kb3ducmV2LnhtbEyPwU7DMBBE70j8g7VI3KhNo0YQ4lRQCQ45INryAZt4iSNiO8RuG/6e7Yme VqMZzbwt17MbxJGm2Aev4X6hQJBvg+l9p+Fz/3r3ACIm9AaH4EnDL0VYV9dXJRYmnPyWjrvUCS7x sUANNqWxkDK2lhzGRRjJs/cVJoeJ5dRJM+GJy90gl0rl0mHvecHiSBtL7ffu4DQ0drUNb+jGut5k jx/h56V+389a397Mz08gEs3pPwxnfEaHipmacPAmioH1ioMaspzv2VY8B6LRsMxyBbIq5eUH1R8A AAD//wMAUEsBAi0AFAAGAAgAAAAhALaDOJL+AAAA4QEAABMAAAAAAAAAAAAAAAAAAAAAAFtDb250 ZW50X1R5cGVzXS54bWxQSwECLQAUAAYACAAAACEAOP0h/9YAAACUAQAACwAAAAAAAAAAAAAAAAAv AQAAX3JlbHMvLnJlbHNQSwECLQAUAAYACAAAACEAEXgxkaUCAACdBQAADgAAAAAAAAAAAAAAAAAu AgAAZHJzL2Uyb0RvYy54bWxQSwECLQAUAAYACAAAACEA7Kq9GN0AAAAJAQAADwAAAAAAAAAAAAAA AAD/BAAAZHJzL2Rvd25yZXYueG1sUEsFBgAAAAAEAAQA8wAAAAkGAAAAAA== " filled="f" strokecolor="red" strokeweight="6pt">
                <v:stroke linestyle="thinThin"/>
                <w10:wrap anchorx="margin"/>
              </v:rect>
            </w:pict>
          </mc:Fallback>
        </mc:AlternateContent>
      </w:r>
    </w:p>
    <w:p w14:paraId="6BA695AC" w14:textId="77777777" w:rsidR="00FE572F" w:rsidRPr="007D38BA" w:rsidRDefault="00FE572F" w:rsidP="009E2838">
      <w:pPr>
        <w:spacing w:after="0"/>
        <w:jc w:val="center"/>
        <w:rPr>
          <w:rFonts w:ascii="Times New Roman" w:hAnsi="Times New Roman" w:cs="Times New Roman"/>
          <w:b/>
          <w:bCs/>
          <w:color w:val="FF0000"/>
          <w:sz w:val="40"/>
          <w:szCs w:val="36"/>
        </w:rPr>
      </w:pPr>
      <w:r w:rsidRPr="007D38BA">
        <w:rPr>
          <w:rFonts w:ascii="Times New Roman" w:hAnsi="Times New Roman" w:cs="Times New Roman"/>
          <w:b/>
          <w:bCs/>
          <w:color w:val="FF0000"/>
          <w:sz w:val="40"/>
          <w:szCs w:val="36"/>
        </w:rPr>
        <w:t>CH</w:t>
      </w:r>
      <w:r>
        <w:rPr>
          <w:rFonts w:ascii="Times New Roman" w:hAnsi="Times New Roman" w:cs="Times New Roman"/>
          <w:b/>
          <w:bCs/>
          <w:color w:val="FF0000"/>
          <w:sz w:val="40"/>
          <w:szCs w:val="36"/>
          <w:lang w:val="en-US"/>
        </w:rPr>
        <w:t>Ủ ĐỀ 2</w:t>
      </w:r>
      <w:r w:rsidRPr="007D38BA">
        <w:rPr>
          <w:rFonts w:ascii="Times New Roman" w:hAnsi="Times New Roman" w:cs="Times New Roman"/>
          <w:b/>
          <w:bCs/>
          <w:color w:val="FF0000"/>
          <w:sz w:val="40"/>
          <w:szCs w:val="36"/>
        </w:rPr>
        <w:t>:</w:t>
      </w:r>
      <w:r w:rsidRPr="00BD650D">
        <w:rPr>
          <w:rFonts w:ascii="Times New Roman" w:hAnsi="Times New Roman" w:cs="Times New Roman"/>
          <w:b/>
          <w:bCs/>
          <w:color w:val="FF0000"/>
          <w:sz w:val="40"/>
          <w:szCs w:val="36"/>
        </w:rPr>
        <w:t xml:space="preserve"> </w:t>
      </w:r>
      <w:r w:rsidRPr="007D38BA">
        <w:rPr>
          <w:rFonts w:ascii="Times New Roman" w:hAnsi="Times New Roman" w:cs="Times New Roman"/>
          <w:b/>
          <w:bCs/>
          <w:color w:val="FF0000"/>
          <w:sz w:val="40"/>
          <w:szCs w:val="36"/>
        </w:rPr>
        <w:t>ÁNH SÁNG</w:t>
      </w:r>
    </w:p>
    <w:p w14:paraId="70C8D939" w14:textId="77777777" w:rsidR="00FE572F" w:rsidRPr="00B97BF2" w:rsidRDefault="00FE572F" w:rsidP="009E2838">
      <w:pPr>
        <w:spacing w:after="0"/>
        <w:jc w:val="center"/>
        <w:rPr>
          <w:rFonts w:ascii="Times New Roman" w:hAnsi="Times New Roman" w:cs="Times New Roman"/>
          <w:b/>
          <w:bCs/>
          <w:color w:val="0000FF"/>
          <w:sz w:val="44"/>
          <w:szCs w:val="40"/>
          <w:lang w:val="en-US"/>
        </w:rPr>
      </w:pPr>
      <w:r w:rsidRPr="00BD650D">
        <w:rPr>
          <w:rFonts w:ascii="Times New Roman" w:hAnsi="Times New Roman" w:cs="Times New Roman"/>
          <w:b/>
          <w:bCs/>
          <w:color w:val="0000FF"/>
          <w:sz w:val="44"/>
          <w:szCs w:val="40"/>
        </w:rPr>
        <w:t xml:space="preserve">BÀI </w:t>
      </w:r>
      <w:r>
        <w:rPr>
          <w:rFonts w:ascii="Times New Roman" w:hAnsi="Times New Roman" w:cs="Times New Roman"/>
          <w:b/>
          <w:bCs/>
          <w:color w:val="0000FF"/>
          <w:sz w:val="44"/>
          <w:szCs w:val="40"/>
          <w:lang w:val="en-US"/>
        </w:rPr>
        <w:t>6</w:t>
      </w:r>
      <w:r w:rsidRPr="00BD650D">
        <w:rPr>
          <w:rFonts w:ascii="Times New Roman" w:hAnsi="Times New Roman" w:cs="Times New Roman"/>
          <w:b/>
          <w:bCs/>
          <w:color w:val="0000FF"/>
          <w:sz w:val="44"/>
          <w:szCs w:val="40"/>
        </w:rPr>
        <w:t xml:space="preserve">. </w:t>
      </w:r>
      <w:r>
        <w:rPr>
          <w:rFonts w:ascii="Times New Roman" w:hAnsi="Times New Roman" w:cs="Times New Roman"/>
          <w:b/>
          <w:bCs/>
          <w:color w:val="0000FF"/>
          <w:sz w:val="44"/>
          <w:szCs w:val="40"/>
          <w:lang w:val="en-US"/>
        </w:rPr>
        <w:t>PHẢN XẠ TOÀN PHẦN</w:t>
      </w:r>
    </w:p>
    <w:p w14:paraId="644255B8" w14:textId="77777777" w:rsidR="00FE572F" w:rsidRPr="00BD650D" w:rsidRDefault="00FE572F" w:rsidP="009E2838">
      <w:pPr>
        <w:spacing w:after="0"/>
        <w:jc w:val="center"/>
        <w:rPr>
          <w:rFonts w:ascii="Times New Roman" w:hAnsi="Times New Roman" w:cs="Times New Roman"/>
          <w:b/>
          <w:bCs/>
          <w:i/>
          <w:iCs/>
          <w:color w:val="000000" w:themeColor="text1"/>
          <w:sz w:val="40"/>
          <w:szCs w:val="36"/>
        </w:rPr>
      </w:pPr>
      <w:r w:rsidRPr="00BD650D">
        <w:rPr>
          <w:rFonts w:ascii="Times New Roman" w:hAnsi="Times New Roman" w:cs="Times New Roman"/>
          <w:b/>
          <w:bCs/>
          <w:i/>
          <w:iCs/>
          <w:color w:val="000000" w:themeColor="text1"/>
          <w:sz w:val="40"/>
          <w:szCs w:val="36"/>
        </w:rPr>
        <w:t xml:space="preserve">Thời lượng: </w:t>
      </w:r>
      <w:r>
        <w:rPr>
          <w:rFonts w:ascii="Times New Roman" w:hAnsi="Times New Roman" w:cs="Times New Roman"/>
          <w:b/>
          <w:bCs/>
          <w:i/>
          <w:iCs/>
          <w:color w:val="000000" w:themeColor="text1"/>
          <w:sz w:val="40"/>
          <w:szCs w:val="36"/>
          <w:lang w:val="en-US"/>
        </w:rPr>
        <w:t>2</w:t>
      </w:r>
      <w:r w:rsidRPr="00BD650D">
        <w:rPr>
          <w:rFonts w:ascii="Times New Roman" w:hAnsi="Times New Roman" w:cs="Times New Roman"/>
          <w:b/>
          <w:bCs/>
          <w:i/>
          <w:iCs/>
          <w:color w:val="000000" w:themeColor="text1"/>
          <w:sz w:val="40"/>
          <w:szCs w:val="36"/>
        </w:rPr>
        <w:t xml:space="preserve"> tiết</w:t>
      </w:r>
    </w:p>
    <w:p w14:paraId="5FDF50FA" w14:textId="77777777" w:rsidR="00FE572F" w:rsidRDefault="00FE572F" w:rsidP="009E2838">
      <w:pPr>
        <w:spacing w:after="0" w:line="276" w:lineRule="auto"/>
        <w:rPr>
          <w:rFonts w:ascii="Times New Roman" w:hAnsi="Times New Roman" w:cs="Times New Roman"/>
          <w:b/>
          <w:color w:val="0070C0"/>
          <w:sz w:val="28"/>
          <w:szCs w:val="28"/>
        </w:rPr>
      </w:pPr>
    </w:p>
    <w:p w14:paraId="15327E8F"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 MỤC TIÊU</w:t>
      </w:r>
    </w:p>
    <w:p w14:paraId="4D2DF177"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1. Về kiến thức</w:t>
      </w:r>
    </w:p>
    <w:p w14:paraId="769540F0" w14:textId="77777777" w:rsidR="00FE572F" w:rsidRPr="00B97BF2" w:rsidRDefault="00FE572F" w:rsidP="009E2838">
      <w:pPr>
        <w:spacing w:after="0" w:line="271"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B97BF2">
        <w:rPr>
          <w:rFonts w:ascii="Times New Roman" w:hAnsi="Times New Roman" w:cs="Times New Roman"/>
          <w:sz w:val="28"/>
          <w:szCs w:val="28"/>
        </w:rPr>
        <w:t>Hiện tượng phản xạ toàn phần là hiện tượng phản xạ toàn bộ tia tới, xảy ra ở mặt phân cách giữa hai môi trường trong suốt.</w:t>
      </w:r>
    </w:p>
    <w:p w14:paraId="56E927CE" w14:textId="77777777" w:rsidR="00FE572F" w:rsidRPr="00B97BF2" w:rsidRDefault="00FE572F" w:rsidP="009E2838">
      <w:pPr>
        <w:spacing w:after="0" w:line="271"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B97BF2">
        <w:rPr>
          <w:rFonts w:ascii="Times New Roman" w:hAnsi="Times New Roman" w:cs="Times New Roman"/>
          <w:sz w:val="28"/>
          <w:szCs w:val="28"/>
        </w:rPr>
        <w:t>Điều kiện để có phản xạ toàn phần:</w:t>
      </w:r>
    </w:p>
    <w:p w14:paraId="49A8E3F9" w14:textId="77777777" w:rsidR="00FE572F" w:rsidRPr="00B97BF2" w:rsidRDefault="00FE572F" w:rsidP="009E2838">
      <w:pPr>
        <w:spacing w:after="0"/>
        <w:ind w:left="407"/>
        <w:rPr>
          <w:rFonts w:ascii="Times New Roman" w:hAnsi="Times New Roman" w:cs="Times New Roman"/>
          <w:sz w:val="28"/>
          <w:szCs w:val="28"/>
        </w:rPr>
      </w:pPr>
      <w:r w:rsidRPr="00B97BF2">
        <w:rPr>
          <w:rFonts w:ascii="Times New Roman" w:hAnsi="Times New Roman" w:cs="Times New Roman"/>
          <w:sz w:val="28"/>
          <w:szCs w:val="28"/>
        </w:rPr>
        <w:t>+ Ánh sáng truyền từ môi trường có chiết suất n</w:t>
      </w:r>
      <w:r w:rsidRPr="00B97BF2">
        <w:rPr>
          <w:rFonts w:ascii="Times New Roman" w:hAnsi="Times New Roman" w:cs="Times New Roman"/>
          <w:sz w:val="28"/>
          <w:szCs w:val="28"/>
          <w:vertAlign w:val="subscript"/>
        </w:rPr>
        <w:t>1</w:t>
      </w:r>
      <w:r w:rsidRPr="00B97BF2">
        <w:rPr>
          <w:rFonts w:ascii="Times New Roman" w:hAnsi="Times New Roman" w:cs="Times New Roman"/>
          <w:sz w:val="28"/>
          <w:szCs w:val="28"/>
        </w:rPr>
        <w:t xml:space="preserve"> tới môi trường có chiết suất n</w:t>
      </w:r>
      <w:r w:rsidRPr="00B97BF2">
        <w:rPr>
          <w:rFonts w:ascii="Times New Roman" w:hAnsi="Times New Roman" w:cs="Times New Roman"/>
          <w:sz w:val="28"/>
          <w:szCs w:val="28"/>
          <w:vertAlign w:val="subscript"/>
        </w:rPr>
        <w:t>2</w:t>
      </w:r>
      <w:r w:rsidRPr="00B97BF2">
        <w:rPr>
          <w:rFonts w:ascii="Times New Roman" w:hAnsi="Times New Roman" w:cs="Times New Roman"/>
          <w:sz w:val="28"/>
          <w:szCs w:val="28"/>
        </w:rPr>
        <w:t xml:space="preserve"> với: </w:t>
      </w:r>
    </w:p>
    <w:p w14:paraId="6F3EB500" w14:textId="77777777" w:rsidR="00FE572F" w:rsidRPr="006D7930" w:rsidRDefault="00FE572F" w:rsidP="009E2838">
      <w:pPr>
        <w:spacing w:after="0"/>
        <w:ind w:left="407"/>
        <w:jc w:val="center"/>
        <w:rPr>
          <w:rFonts w:ascii="Times New Roman" w:hAnsi="Times New Roman" w:cs="Times New Roman"/>
          <w:b/>
          <w:bCs/>
          <w:sz w:val="28"/>
          <w:szCs w:val="28"/>
        </w:rPr>
      </w:pPr>
      <w:r w:rsidRPr="006D7930">
        <w:rPr>
          <w:rFonts w:ascii="Times New Roman" w:hAnsi="Times New Roman" w:cs="Times New Roman"/>
          <w:b/>
          <w:bCs/>
          <w:sz w:val="28"/>
          <w:szCs w:val="28"/>
        </w:rPr>
        <w:t>n</w:t>
      </w:r>
      <w:r w:rsidRPr="006D7930">
        <w:rPr>
          <w:rFonts w:ascii="Times New Roman" w:hAnsi="Times New Roman" w:cs="Times New Roman"/>
          <w:b/>
          <w:bCs/>
          <w:sz w:val="28"/>
          <w:szCs w:val="28"/>
          <w:vertAlign w:val="subscript"/>
        </w:rPr>
        <w:t>1</w:t>
      </w:r>
      <w:r w:rsidRPr="006D7930">
        <w:rPr>
          <w:rFonts w:ascii="Times New Roman" w:hAnsi="Times New Roman" w:cs="Times New Roman"/>
          <w:b/>
          <w:bCs/>
          <w:sz w:val="28"/>
          <w:szCs w:val="28"/>
        </w:rPr>
        <w:t xml:space="preserve"> &gt; n</w:t>
      </w:r>
      <w:r w:rsidRPr="006D7930">
        <w:rPr>
          <w:rFonts w:ascii="Times New Roman" w:hAnsi="Times New Roman" w:cs="Times New Roman"/>
          <w:b/>
          <w:bCs/>
          <w:sz w:val="28"/>
          <w:szCs w:val="28"/>
          <w:vertAlign w:val="subscript"/>
        </w:rPr>
        <w:t>2</w:t>
      </w:r>
      <w:r w:rsidRPr="006D7930">
        <w:rPr>
          <w:rFonts w:ascii="Times New Roman" w:hAnsi="Times New Roman" w:cs="Times New Roman"/>
          <w:b/>
          <w:bCs/>
          <w:sz w:val="28"/>
          <w:szCs w:val="28"/>
        </w:rPr>
        <w:t>.</w:t>
      </w:r>
    </w:p>
    <w:p w14:paraId="53B2B045" w14:textId="77777777" w:rsidR="00FE572F" w:rsidRPr="006D7930" w:rsidRDefault="00FE572F" w:rsidP="009E2838">
      <w:pPr>
        <w:spacing w:after="0"/>
        <w:ind w:left="407"/>
        <w:rPr>
          <w:rFonts w:ascii="Times New Roman" w:hAnsi="Times New Roman" w:cs="Times New Roman"/>
          <w:b/>
          <w:bCs/>
          <w:sz w:val="28"/>
          <w:szCs w:val="28"/>
        </w:rPr>
      </w:pPr>
      <w:r w:rsidRPr="00B97BF2">
        <w:rPr>
          <w:rFonts w:ascii="Times New Roman" w:hAnsi="Times New Roman" w:cs="Times New Roman"/>
          <w:sz w:val="28"/>
          <w:szCs w:val="28"/>
        </w:rPr>
        <w:t xml:space="preserve">+ Góc tới lớn hơn hoặc bằng góc tới hạn: </w:t>
      </w:r>
      <w:r w:rsidRPr="006D7930">
        <w:rPr>
          <w:rFonts w:ascii="Times New Roman" w:hAnsi="Times New Roman" w:cs="Times New Roman"/>
          <w:b/>
          <w:bCs/>
          <w:sz w:val="28"/>
          <w:szCs w:val="28"/>
        </w:rPr>
        <w:t>i ≥ i</w:t>
      </w:r>
      <w:r w:rsidRPr="006D7930">
        <w:rPr>
          <w:rFonts w:ascii="Times New Roman" w:hAnsi="Times New Roman" w:cs="Times New Roman"/>
          <w:b/>
          <w:bCs/>
          <w:sz w:val="28"/>
          <w:szCs w:val="28"/>
          <w:vertAlign w:val="subscript"/>
        </w:rPr>
        <w:t>th</w:t>
      </w:r>
      <w:r w:rsidRPr="00B97BF2">
        <w:rPr>
          <w:rFonts w:ascii="Times New Roman" w:hAnsi="Times New Roman" w:cs="Times New Roman"/>
          <w:sz w:val="28"/>
          <w:szCs w:val="28"/>
        </w:rPr>
        <w:t xml:space="preserve">, với </w:t>
      </w:r>
      <w:r w:rsidRPr="006D7930">
        <w:rPr>
          <w:rFonts w:ascii="Times New Roman" w:hAnsi="Times New Roman" w:cs="Times New Roman"/>
          <w:b/>
          <w:bCs/>
          <w:color w:val="1A1915"/>
          <w:sz w:val="28"/>
          <w:szCs w:val="28"/>
        </w:rPr>
        <w:t>sini</w:t>
      </w:r>
      <w:r w:rsidRPr="006D7930">
        <w:rPr>
          <w:rFonts w:ascii="Times New Roman" w:hAnsi="Times New Roman" w:cs="Times New Roman"/>
          <w:b/>
          <w:bCs/>
          <w:color w:val="1A1915"/>
          <w:sz w:val="28"/>
          <w:szCs w:val="28"/>
          <w:vertAlign w:val="subscript"/>
        </w:rPr>
        <w:t xml:space="preserve">th </w:t>
      </w:r>
      <w:r w:rsidRPr="006D7930">
        <w:rPr>
          <w:rFonts w:ascii="Times New Roman" w:eastAsia="Segoe UI Symbol" w:hAnsi="Times New Roman" w:cs="Times New Roman"/>
          <w:b/>
          <w:bCs/>
          <w:color w:val="1A1915"/>
          <w:sz w:val="28"/>
          <w:szCs w:val="28"/>
        </w:rPr>
        <w:t>=</w:t>
      </w:r>
      <w:r w:rsidRPr="006D7930">
        <w:rPr>
          <w:rFonts w:ascii="Times New Roman" w:eastAsia="Segoe UI Symbol" w:hAnsi="Times New Roman" w:cs="Times New Roman"/>
          <w:b/>
          <w:bCs/>
          <w:color w:val="1A1915"/>
          <w:sz w:val="28"/>
          <w:szCs w:val="28"/>
          <w:lang w:val="en-US"/>
        </w:rPr>
        <w:t xml:space="preserve"> </w:t>
      </w:r>
      <m:oMath>
        <m:f>
          <m:fPr>
            <m:ctrlPr>
              <w:rPr>
                <w:rFonts w:ascii="Cambria Math" w:eastAsia="Segoe UI Symbol" w:hAnsi="Cambria Math" w:cs="Times New Roman"/>
                <w:b/>
                <w:bCs/>
                <w:i/>
                <w:color w:val="1A1915"/>
                <w:sz w:val="28"/>
                <w:szCs w:val="28"/>
                <w:lang w:val="en-US"/>
              </w:rPr>
            </m:ctrlPr>
          </m:fPr>
          <m:num>
            <m:sSub>
              <m:sSubPr>
                <m:ctrlPr>
                  <w:rPr>
                    <w:rFonts w:ascii="Cambria Math" w:eastAsia="Segoe UI Symbol" w:hAnsi="Cambria Math" w:cs="Times New Roman"/>
                    <w:b/>
                    <w:bCs/>
                    <w:i/>
                    <w:color w:val="1A1915"/>
                    <w:sz w:val="28"/>
                    <w:szCs w:val="28"/>
                    <w:lang w:val="en-US"/>
                  </w:rPr>
                </m:ctrlPr>
              </m:sSubPr>
              <m:e>
                <m:r>
                  <m:rPr>
                    <m:sty m:val="bi"/>
                  </m:rPr>
                  <w:rPr>
                    <w:rFonts w:ascii="Cambria Math" w:eastAsia="Segoe UI Symbol" w:hAnsi="Cambria Math" w:cs="Times New Roman"/>
                    <w:color w:val="1A1915"/>
                    <w:sz w:val="28"/>
                    <w:szCs w:val="28"/>
                    <w:lang w:val="en-US"/>
                  </w:rPr>
                  <m:t>n</m:t>
                </m:r>
              </m:e>
              <m:sub>
                <m:r>
                  <m:rPr>
                    <m:sty m:val="bi"/>
                  </m:rPr>
                  <w:rPr>
                    <w:rFonts w:ascii="Cambria Math" w:eastAsia="Segoe UI Symbol" w:hAnsi="Cambria Math" w:cs="Times New Roman"/>
                    <w:color w:val="1A1915"/>
                    <w:sz w:val="28"/>
                    <w:szCs w:val="28"/>
                    <w:lang w:val="en-US"/>
                  </w:rPr>
                  <m:t>2</m:t>
                </m:r>
              </m:sub>
            </m:sSub>
          </m:num>
          <m:den>
            <m:sSub>
              <m:sSubPr>
                <m:ctrlPr>
                  <w:rPr>
                    <w:rFonts w:ascii="Cambria Math" w:eastAsia="Segoe UI Symbol" w:hAnsi="Cambria Math" w:cs="Times New Roman"/>
                    <w:b/>
                    <w:bCs/>
                    <w:i/>
                    <w:color w:val="1A1915"/>
                    <w:sz w:val="28"/>
                    <w:szCs w:val="28"/>
                    <w:lang w:val="en-US"/>
                  </w:rPr>
                </m:ctrlPr>
              </m:sSubPr>
              <m:e>
                <m:r>
                  <m:rPr>
                    <m:sty m:val="bi"/>
                  </m:rPr>
                  <w:rPr>
                    <w:rFonts w:ascii="Cambria Math" w:eastAsia="Segoe UI Symbol" w:hAnsi="Cambria Math" w:cs="Times New Roman"/>
                    <w:color w:val="1A1915"/>
                    <w:sz w:val="28"/>
                    <w:szCs w:val="28"/>
                    <w:lang w:val="en-US"/>
                  </w:rPr>
                  <m:t>n</m:t>
                </m:r>
              </m:e>
              <m:sub>
                <m:r>
                  <m:rPr>
                    <m:sty m:val="bi"/>
                  </m:rPr>
                  <w:rPr>
                    <w:rFonts w:ascii="Cambria Math" w:eastAsia="Segoe UI Symbol" w:hAnsi="Cambria Math" w:cs="Times New Roman"/>
                    <w:color w:val="1A1915"/>
                    <w:sz w:val="28"/>
                    <w:szCs w:val="28"/>
                    <w:lang w:val="en-US"/>
                  </w:rPr>
                  <m:t>1</m:t>
                </m:r>
              </m:sub>
            </m:sSub>
          </m:den>
        </m:f>
      </m:oMath>
      <w:r w:rsidRPr="006D7930">
        <w:rPr>
          <w:rFonts w:ascii="Times New Roman" w:hAnsi="Times New Roman" w:cs="Times New Roman"/>
          <w:b/>
          <w:bCs/>
          <w:sz w:val="28"/>
          <w:szCs w:val="28"/>
        </w:rPr>
        <w:t>.</w:t>
      </w:r>
    </w:p>
    <w:p w14:paraId="092116DE" w14:textId="77777777" w:rsidR="00FE572F" w:rsidRDefault="00FE572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2. Về năng lực</w:t>
      </w:r>
    </w:p>
    <w:p w14:paraId="55770748" w14:textId="77777777" w:rsidR="00FE572F" w:rsidRDefault="00FE572F" w:rsidP="009E2838">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14:paraId="525F3DAE" w14:textId="77777777" w:rsidR="00FE572F" w:rsidRPr="00B97BF2" w:rsidRDefault="00FE572F" w:rsidP="001E1F36">
      <w:pPr>
        <w:numPr>
          <w:ilvl w:val="2"/>
          <w:numId w:val="29"/>
        </w:numPr>
        <w:spacing w:after="0" w:line="271" w:lineRule="auto"/>
        <w:ind w:hanging="177"/>
        <w:jc w:val="both"/>
        <w:rPr>
          <w:rFonts w:ascii="Times New Roman" w:hAnsi="Times New Roman" w:cs="Times New Roman"/>
          <w:sz w:val="28"/>
          <w:szCs w:val="28"/>
        </w:rPr>
      </w:pPr>
      <w:r w:rsidRPr="00B97BF2">
        <w:rPr>
          <w:rFonts w:ascii="Times New Roman" w:hAnsi="Times New Roman" w:cs="Times New Roman"/>
          <w:sz w:val="28"/>
          <w:szCs w:val="28"/>
        </w:rPr>
        <w:t>Hỗ trợ các thành viên khác trong nhóm hoàn thành thí nghiệm tìm hiểu điều kiện phản xạ toàn phần.</w:t>
      </w:r>
    </w:p>
    <w:p w14:paraId="2ACE24F6" w14:textId="77777777" w:rsidR="00FE572F" w:rsidRPr="00B97BF2" w:rsidRDefault="00FE572F" w:rsidP="001E1F36">
      <w:pPr>
        <w:numPr>
          <w:ilvl w:val="2"/>
          <w:numId w:val="29"/>
        </w:numPr>
        <w:spacing w:after="0" w:line="271" w:lineRule="auto"/>
        <w:ind w:hanging="177"/>
        <w:jc w:val="both"/>
        <w:rPr>
          <w:rFonts w:ascii="Times New Roman" w:hAnsi="Times New Roman" w:cs="Times New Roman"/>
          <w:sz w:val="28"/>
          <w:szCs w:val="28"/>
        </w:rPr>
      </w:pPr>
      <w:r w:rsidRPr="00B97BF2">
        <w:rPr>
          <w:rFonts w:ascii="Times New Roman" w:hAnsi="Times New Roman" w:cs="Times New Roman"/>
          <w:sz w:val="28"/>
          <w:szCs w:val="28"/>
        </w:rPr>
        <w:t>Chủ động trong việc nêu ý kiến thảo luận để giải thích một số hiện tượng liên quan tới phản xạ toàn phần trong đời sống.</w:t>
      </w:r>
    </w:p>
    <w:p w14:paraId="416CC8A9" w14:textId="77777777" w:rsidR="00FE572F" w:rsidRPr="00A36539" w:rsidRDefault="00FE572F" w:rsidP="009E2838">
      <w:pPr>
        <w:pStyle w:val="TableParagraph"/>
        <w:tabs>
          <w:tab w:val="left" w:pos="327"/>
        </w:tabs>
        <w:ind w:left="105" w:right="94"/>
        <w:jc w:val="both"/>
        <w:rPr>
          <w:rFonts w:ascii="Times New Roman" w:hAnsi="Times New Roman" w:cs="Times New Roman"/>
          <w:b/>
          <w:sz w:val="28"/>
          <w:szCs w:val="28"/>
        </w:rPr>
      </w:pPr>
      <w:r>
        <w:rPr>
          <w:rFonts w:ascii="Times New Roman" w:hAnsi="Times New Roman" w:cs="Times New Roman"/>
          <w:b/>
          <w:sz w:val="28"/>
          <w:szCs w:val="28"/>
        </w:rPr>
        <w:t xml:space="preserve">b) Năng lực </w:t>
      </w:r>
      <w:r w:rsidRPr="00A36539">
        <w:rPr>
          <w:rFonts w:ascii="Times New Roman" w:hAnsi="Times New Roman" w:cs="Times New Roman"/>
          <w:b/>
          <w:sz w:val="28"/>
          <w:szCs w:val="28"/>
        </w:rPr>
        <w:t>KHTN</w:t>
      </w:r>
    </w:p>
    <w:p w14:paraId="055AC654" w14:textId="77777777" w:rsidR="00FE572F" w:rsidRPr="00B97BF2" w:rsidRDefault="00FE572F" w:rsidP="001E1F36">
      <w:pPr>
        <w:numPr>
          <w:ilvl w:val="2"/>
          <w:numId w:val="29"/>
        </w:numPr>
        <w:spacing w:after="0" w:line="271" w:lineRule="auto"/>
        <w:ind w:hanging="177"/>
        <w:jc w:val="both"/>
        <w:rPr>
          <w:rFonts w:ascii="Times New Roman" w:hAnsi="Times New Roman" w:cs="Times New Roman"/>
          <w:sz w:val="28"/>
          <w:szCs w:val="28"/>
        </w:rPr>
      </w:pPr>
      <w:r w:rsidRPr="00B97BF2">
        <w:rPr>
          <w:rFonts w:ascii="Times New Roman" w:hAnsi="Times New Roman" w:cs="Times New Roman"/>
          <w:sz w:val="28"/>
          <w:szCs w:val="28"/>
        </w:rPr>
        <w:t>Thực hiện thí nghiệm để rút ra được điều kiện xảy ra phản xạ toàn phần và xác định được góc tới hạn.</w:t>
      </w:r>
    </w:p>
    <w:p w14:paraId="06772A35" w14:textId="77777777" w:rsidR="00FE572F" w:rsidRPr="00B97BF2" w:rsidRDefault="00FE572F" w:rsidP="001E1F36">
      <w:pPr>
        <w:numPr>
          <w:ilvl w:val="2"/>
          <w:numId w:val="29"/>
        </w:numPr>
        <w:spacing w:after="0" w:line="271" w:lineRule="auto"/>
        <w:ind w:hanging="177"/>
        <w:jc w:val="both"/>
        <w:rPr>
          <w:rFonts w:ascii="Times New Roman" w:hAnsi="Times New Roman" w:cs="Times New Roman"/>
          <w:sz w:val="28"/>
          <w:szCs w:val="28"/>
        </w:rPr>
      </w:pPr>
      <w:r w:rsidRPr="00B97BF2">
        <w:rPr>
          <w:rFonts w:ascii="Times New Roman" w:hAnsi="Times New Roman" w:cs="Times New Roman"/>
          <w:sz w:val="28"/>
          <w:szCs w:val="28"/>
        </w:rPr>
        <w:t>Vận dụng kiến thức về phản xạ toàn phần để giải thích một số hiện tượng đơn giản thường gặp trong thực tế.</w:t>
      </w:r>
    </w:p>
    <w:p w14:paraId="249AF4BE" w14:textId="77777777" w:rsidR="00FE572F" w:rsidRDefault="00FE572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3. Về phẩm chất</w:t>
      </w:r>
    </w:p>
    <w:p w14:paraId="67ABED6B"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Tham gia tích cực hoạt động nhóm phù hợp với khả năng của bản thân.</w:t>
      </w:r>
    </w:p>
    <w:p w14:paraId="49C01E40"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Cẩn thận, trung thực và thực hiện các yêu cầu trong chủ để bài học.</w:t>
      </w:r>
    </w:p>
    <w:p w14:paraId="6A556B2B"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xml:space="preserve">- Có niềm say mê, hứng thú với việc khám phá và học tập </w:t>
      </w:r>
      <w:r w:rsidRPr="008D7DD5">
        <w:rPr>
          <w:rFonts w:ascii="Times New Roman" w:hAnsi="Times New Roman"/>
          <w:sz w:val="28"/>
          <w:szCs w:val="28"/>
        </w:rPr>
        <w:t>KHTN</w:t>
      </w:r>
      <w:r>
        <w:rPr>
          <w:rFonts w:ascii="Times New Roman" w:hAnsi="Times New Roman"/>
          <w:sz w:val="28"/>
          <w:szCs w:val="28"/>
        </w:rPr>
        <w:t>.</w:t>
      </w:r>
    </w:p>
    <w:p w14:paraId="69FD3C5E"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II. THIẾT BỊ DẠY HỌC VÀ HỌC LIỆU</w:t>
      </w:r>
    </w:p>
    <w:p w14:paraId="3301C3A2"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áy tính, máy chiếu. </w:t>
      </w:r>
    </w:p>
    <w:p w14:paraId="65BADD64" w14:textId="77777777" w:rsidR="00FE572F" w:rsidRPr="007D38BA"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File trình chiếu ppt hỗ trợ bài dạy. </w:t>
      </w:r>
    </w:p>
    <w:p w14:paraId="4CCC205E"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video hỗ trợ bài giảng.</w:t>
      </w:r>
    </w:p>
    <w:p w14:paraId="4E028439" w14:textId="77777777" w:rsidR="00FE572F" w:rsidRPr="006D7930" w:rsidRDefault="00FE572F" w:rsidP="009E2838">
      <w:pPr>
        <w:spacing w:after="0" w:line="271" w:lineRule="auto"/>
        <w:jc w:val="both"/>
        <w:rPr>
          <w:rFonts w:ascii="Times New Roman" w:hAnsi="Times New Roman" w:cs="Times New Roman"/>
          <w:sz w:val="28"/>
          <w:szCs w:val="28"/>
          <w:lang w:val="en-US"/>
        </w:rPr>
      </w:pPr>
      <w:r>
        <w:rPr>
          <w:rFonts w:ascii="Times New Roman" w:eastAsia="Times New Roman" w:hAnsi="Times New Roman" w:cs="Times New Roman"/>
          <w:sz w:val="28"/>
          <w:szCs w:val="28"/>
        </w:rPr>
        <w:t>–</w:t>
      </w:r>
      <w:r w:rsidRPr="007D38BA">
        <w:rPr>
          <w:rFonts w:ascii="Times New Roman" w:eastAsia="Times New Roman" w:hAnsi="Times New Roman" w:cs="Times New Roman"/>
          <w:sz w:val="28"/>
          <w:szCs w:val="28"/>
        </w:rPr>
        <w:t xml:space="preserve"> </w:t>
      </w:r>
      <w:r w:rsidRPr="00B97BF2">
        <w:rPr>
          <w:rFonts w:ascii="Times New Roman" w:hAnsi="Times New Roman" w:cs="Times New Roman"/>
          <w:sz w:val="28"/>
          <w:szCs w:val="28"/>
        </w:rPr>
        <w:t xml:space="preserve">Bộ thí nghiệm dành cho mỗi nhóm HS (6 bộ), gồm: </w:t>
      </w:r>
      <w:r>
        <w:rPr>
          <w:rFonts w:ascii="Times New Roman" w:hAnsi="Times New Roman" w:cs="Times New Roman"/>
          <w:sz w:val="28"/>
          <w:szCs w:val="28"/>
          <w:lang w:val="en-US"/>
        </w:rPr>
        <w:t>Nguồn phát chùm sáng hẹp, bản bán trụ bằng thủy tinh, tấm nhựa có in vòng tròn chia độ.</w:t>
      </w:r>
    </w:p>
    <w:p w14:paraId="519762E3" w14:textId="77777777" w:rsidR="00FE572F" w:rsidRDefault="00FE572F" w:rsidP="009E2838">
      <w:pPr>
        <w:spacing w:after="0" w:line="336" w:lineRule="auto"/>
        <w:ind w:right="4699"/>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Phiếu học tập</w:t>
      </w:r>
      <w:r w:rsidRPr="007D38B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7DD69250" w14:textId="77777777" w:rsidTr="00DE1256">
        <w:tc>
          <w:tcPr>
            <w:tcW w:w="10240" w:type="dxa"/>
            <w:tcBorders>
              <w:top w:val="outset" w:sz="6" w:space="0" w:color="auto"/>
              <w:left w:val="outset" w:sz="6" w:space="0" w:color="auto"/>
              <w:bottom w:val="outset" w:sz="6" w:space="0" w:color="auto"/>
              <w:right w:val="outset" w:sz="6" w:space="0" w:color="auto"/>
            </w:tcBorders>
            <w:shd w:val="clear" w:color="auto" w:fill="FFC000"/>
          </w:tcPr>
          <w:p w14:paraId="37B972AF" w14:textId="77777777" w:rsidR="00FE572F" w:rsidRDefault="00FE572F" w:rsidP="009E2838">
            <w:pPr>
              <w:spacing w:beforeAutospacing="1" w:after="0" w:afterAutospacing="1" w:line="240" w:lineRule="auto"/>
              <w:jc w:val="center"/>
              <w:rPr>
                <w:rFonts w:eastAsia="Calibri"/>
                <w:b/>
                <w:sz w:val="28"/>
                <w:szCs w:val="28"/>
                <w:lang w:val="en-US"/>
              </w:rPr>
            </w:pPr>
            <w:r>
              <w:rPr>
                <w:rFonts w:eastAsia="Calibri"/>
                <w:b/>
                <w:sz w:val="28"/>
                <w:szCs w:val="28"/>
                <w:lang w:val="en-US"/>
              </w:rPr>
              <w:t>PHIẾU HỌC TẬP 1</w:t>
            </w:r>
          </w:p>
          <w:p w14:paraId="607183B5" w14:textId="77777777" w:rsidR="00FE572F" w:rsidRPr="00E0309E" w:rsidRDefault="00FE572F" w:rsidP="009E2838">
            <w:pPr>
              <w:spacing w:beforeAutospacing="1" w:after="0" w:afterAutospacing="1" w:line="240" w:lineRule="auto"/>
              <w:jc w:val="center"/>
              <w:rPr>
                <w:rFonts w:eastAsia="Calibri"/>
                <w:b/>
                <w:sz w:val="28"/>
                <w:szCs w:val="28"/>
                <w:lang w:val="en-US"/>
              </w:rPr>
            </w:pPr>
            <w:r>
              <w:rPr>
                <w:rFonts w:eastAsia="Calibri"/>
                <w:b/>
                <w:sz w:val="28"/>
                <w:szCs w:val="28"/>
                <w:lang w:val="en-US"/>
              </w:rPr>
              <w:t>NHÓM …..</w:t>
            </w:r>
          </w:p>
        </w:tc>
      </w:tr>
      <w:tr w:rsidR="00FE572F" w14:paraId="4DC7CFC7" w14:textId="77777777" w:rsidTr="00DE1256">
        <w:tc>
          <w:tcPr>
            <w:tcW w:w="10240" w:type="dxa"/>
            <w:tcBorders>
              <w:top w:val="nil"/>
              <w:left w:val="outset" w:sz="6" w:space="0" w:color="auto"/>
              <w:bottom w:val="nil"/>
              <w:right w:val="outset" w:sz="6" w:space="0" w:color="auto"/>
            </w:tcBorders>
          </w:tcPr>
          <w:p w14:paraId="2BB805EB" w14:textId="77777777" w:rsidR="00FE572F" w:rsidRPr="006D7930" w:rsidRDefault="00FE572F" w:rsidP="009E2838">
            <w:pPr>
              <w:spacing w:after="0"/>
              <w:jc w:val="both"/>
              <w:rPr>
                <w:bCs/>
                <w:sz w:val="28"/>
                <w:szCs w:val="28"/>
                <w:lang w:val="en-US"/>
              </w:rPr>
            </w:pPr>
            <w:r>
              <w:rPr>
                <w:b/>
                <w:bCs/>
                <w:sz w:val="28"/>
                <w:szCs w:val="28"/>
                <w:lang w:val="en-US"/>
              </w:rPr>
              <w:t>Tiến hành thí nghiệm (</w:t>
            </w:r>
            <w:r w:rsidRPr="006D7930">
              <w:rPr>
                <w:b/>
                <w:bCs/>
                <w:i/>
                <w:iCs/>
                <w:sz w:val="28"/>
                <w:szCs w:val="28"/>
                <w:lang w:val="en-US"/>
              </w:rPr>
              <w:t>6.1. Đường đi của tia sáng từ thủy tinh sang không khí dưới góc tới i</w:t>
            </w:r>
            <w:r>
              <w:rPr>
                <w:b/>
                <w:bCs/>
                <w:sz w:val="28"/>
                <w:szCs w:val="28"/>
                <w:lang w:val="en-US"/>
              </w:rPr>
              <w:t>) và trả lời các câu hỏi sau:</w:t>
            </w:r>
          </w:p>
        </w:tc>
      </w:tr>
      <w:tr w:rsidR="00FE572F" w14:paraId="1A9DA142" w14:textId="77777777" w:rsidTr="00DE1256">
        <w:tc>
          <w:tcPr>
            <w:tcW w:w="10240" w:type="dxa"/>
            <w:tcBorders>
              <w:top w:val="nil"/>
              <w:left w:val="outset" w:sz="6" w:space="0" w:color="auto"/>
              <w:bottom w:val="outset" w:sz="6" w:space="0" w:color="auto"/>
              <w:right w:val="outset" w:sz="6" w:space="0" w:color="auto"/>
            </w:tcBorders>
          </w:tcPr>
          <w:p w14:paraId="057AE31B" w14:textId="77777777" w:rsidR="00FE572F" w:rsidRPr="006D7930" w:rsidRDefault="00FE572F" w:rsidP="009E2838">
            <w:pPr>
              <w:spacing w:after="0"/>
              <w:rPr>
                <w:sz w:val="28"/>
                <w:szCs w:val="28"/>
                <w:lang w:val="en-US"/>
              </w:rPr>
            </w:pPr>
            <w:r w:rsidRPr="006D7930">
              <w:rPr>
                <w:sz w:val="28"/>
                <w:szCs w:val="28"/>
                <w:lang w:val="en-US"/>
              </w:rPr>
              <w:t>a) So sánh chiết suất của môi trường chứa tia tới và môi trường chứa tia khúc xa.</w:t>
            </w:r>
          </w:p>
          <w:p w14:paraId="5667462B" w14:textId="77777777" w:rsidR="00FE572F" w:rsidRPr="007D38BA" w:rsidRDefault="00FE572F" w:rsidP="009E2838">
            <w:pPr>
              <w:spacing w:after="0"/>
              <w:rPr>
                <w:sz w:val="28"/>
                <w:szCs w:val="28"/>
              </w:rPr>
            </w:pPr>
            <w:r w:rsidRPr="007D38BA">
              <w:rPr>
                <w:sz w:val="28"/>
                <w:szCs w:val="28"/>
              </w:rPr>
              <w:t>……………………………………………………………………………………………….</w:t>
            </w:r>
          </w:p>
          <w:p w14:paraId="52FBC4C6" w14:textId="77777777" w:rsidR="00FE572F" w:rsidRPr="007D38BA" w:rsidRDefault="00FE572F" w:rsidP="009E2838">
            <w:pPr>
              <w:spacing w:after="0"/>
              <w:rPr>
                <w:sz w:val="28"/>
                <w:szCs w:val="28"/>
              </w:rPr>
            </w:pPr>
            <w:r w:rsidRPr="007D38BA">
              <w:rPr>
                <w:sz w:val="28"/>
                <w:szCs w:val="28"/>
              </w:rPr>
              <w:t>……………………………………………………………………………………………….………………………………………………………………………………………………</w:t>
            </w:r>
          </w:p>
          <w:p w14:paraId="1FB8C203" w14:textId="77777777" w:rsidR="00FE572F" w:rsidRPr="006D7930" w:rsidRDefault="00FE572F" w:rsidP="009E2838">
            <w:pPr>
              <w:spacing w:after="0"/>
              <w:rPr>
                <w:sz w:val="28"/>
                <w:szCs w:val="28"/>
                <w:lang w:val="en-US"/>
              </w:rPr>
            </w:pPr>
            <w:r w:rsidRPr="006D7930">
              <w:rPr>
                <w:sz w:val="28"/>
                <w:szCs w:val="28"/>
                <w:lang w:val="en-US"/>
              </w:rPr>
              <w:t>b) Dưới góc tới i bằng bao nhiêu thì ta bắt đầu không quan sát thấy tia khúc xạ?</w:t>
            </w:r>
          </w:p>
          <w:p w14:paraId="0DF7BE04" w14:textId="77777777" w:rsidR="00FE572F" w:rsidRPr="007D38BA" w:rsidRDefault="00FE572F" w:rsidP="009E2838">
            <w:pPr>
              <w:spacing w:after="0"/>
              <w:rPr>
                <w:sz w:val="28"/>
                <w:szCs w:val="28"/>
              </w:rPr>
            </w:pPr>
            <w:r w:rsidRPr="007D38BA">
              <w:rPr>
                <w:sz w:val="28"/>
                <w:szCs w:val="28"/>
              </w:rPr>
              <w:t>……………………………………………………………………………………………….</w:t>
            </w:r>
          </w:p>
          <w:p w14:paraId="74415985" w14:textId="77777777" w:rsidR="00FE572F" w:rsidRDefault="00FE572F" w:rsidP="009E2838">
            <w:pPr>
              <w:spacing w:after="0"/>
              <w:rPr>
                <w:sz w:val="28"/>
                <w:szCs w:val="28"/>
              </w:rPr>
            </w:pPr>
            <w:r w:rsidRPr="007D38BA">
              <w:rPr>
                <w:sz w:val="28"/>
                <w:szCs w:val="28"/>
              </w:rPr>
              <w:t>……………………………………………………………………………………………….………………</w:t>
            </w:r>
            <w:r>
              <w:rPr>
                <w:sz w:val="28"/>
                <w:szCs w:val="28"/>
              </w:rPr>
              <w:t>……………………………………………………………………………….</w:t>
            </w:r>
          </w:p>
          <w:p w14:paraId="0A143AC1" w14:textId="77777777" w:rsidR="00FE572F" w:rsidRDefault="00FE572F" w:rsidP="009E2838">
            <w:pPr>
              <w:spacing w:after="0"/>
              <w:rPr>
                <w:sz w:val="28"/>
                <w:szCs w:val="28"/>
                <w:lang w:val="en-US"/>
              </w:rPr>
            </w:pPr>
            <w:r w:rsidRPr="006D7930">
              <w:rPr>
                <w:sz w:val="28"/>
                <w:szCs w:val="28"/>
                <w:lang w:val="en-US"/>
              </w:rPr>
              <w:t>c) Nếu tiếp tục tăng góc tới thì tia sáng truyền đi như thế nào?</w:t>
            </w:r>
          </w:p>
          <w:p w14:paraId="451EC645" w14:textId="77777777" w:rsidR="00FE572F" w:rsidRPr="007D38BA" w:rsidRDefault="00FE572F" w:rsidP="009E2838">
            <w:pPr>
              <w:spacing w:after="0"/>
              <w:rPr>
                <w:sz w:val="28"/>
                <w:szCs w:val="28"/>
              </w:rPr>
            </w:pPr>
            <w:r w:rsidRPr="007D38BA">
              <w:rPr>
                <w:sz w:val="28"/>
                <w:szCs w:val="28"/>
              </w:rPr>
              <w:t>……………………………………………………………………………………………….</w:t>
            </w:r>
          </w:p>
          <w:p w14:paraId="48A91BD5" w14:textId="77777777" w:rsidR="00FE572F" w:rsidRPr="00107B97" w:rsidRDefault="00FE572F" w:rsidP="009E2838">
            <w:pPr>
              <w:spacing w:after="0"/>
              <w:rPr>
                <w:sz w:val="28"/>
                <w:szCs w:val="28"/>
              </w:rPr>
            </w:pPr>
            <w:r w:rsidRPr="007D38BA">
              <w:rPr>
                <w:sz w:val="28"/>
                <w:szCs w:val="28"/>
              </w:rPr>
              <w:t>……………………………………………………………………………………………….………………</w:t>
            </w:r>
            <w:r>
              <w:rPr>
                <w:sz w:val="28"/>
                <w:szCs w:val="28"/>
              </w:rPr>
              <w:t>……………………………………………………………………………….</w:t>
            </w:r>
          </w:p>
        </w:tc>
      </w:tr>
    </w:tbl>
    <w:p w14:paraId="2C402384" w14:textId="77777777" w:rsidR="00FE572F" w:rsidRDefault="00FE572F" w:rsidP="009E2838">
      <w:pPr>
        <w:spacing w:after="0" w:line="276" w:lineRule="auto"/>
        <w:jc w:val="both"/>
        <w:rPr>
          <w:rFonts w:ascii="Times New Roman" w:hAnsi="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25EF3AA0" w14:textId="77777777" w:rsidTr="002A742F">
        <w:tc>
          <w:tcPr>
            <w:tcW w:w="10240" w:type="dxa"/>
            <w:tcBorders>
              <w:top w:val="outset" w:sz="6" w:space="0" w:color="auto"/>
              <w:left w:val="outset" w:sz="6" w:space="0" w:color="auto"/>
              <w:bottom w:val="outset" w:sz="6" w:space="0" w:color="auto"/>
              <w:right w:val="outset" w:sz="6" w:space="0" w:color="auto"/>
            </w:tcBorders>
            <w:shd w:val="clear" w:color="auto" w:fill="FFC000"/>
          </w:tcPr>
          <w:p w14:paraId="339F3DD2" w14:textId="77777777" w:rsidR="00FE572F" w:rsidRDefault="00FE572F" w:rsidP="009E2838">
            <w:pPr>
              <w:tabs>
                <w:tab w:val="left" w:pos="795"/>
                <w:tab w:val="center" w:pos="5105"/>
              </w:tabs>
              <w:spacing w:beforeAutospacing="1" w:after="0" w:afterAutospacing="1" w:line="240" w:lineRule="auto"/>
              <w:rPr>
                <w:rFonts w:eastAsia="Calibri"/>
                <w:b/>
                <w:sz w:val="28"/>
                <w:szCs w:val="28"/>
                <w:lang w:val="en-US"/>
              </w:rPr>
            </w:pPr>
            <w:r>
              <w:rPr>
                <w:rFonts w:eastAsia="Calibri"/>
                <w:b/>
                <w:sz w:val="28"/>
                <w:szCs w:val="28"/>
                <w:lang w:val="en-US"/>
              </w:rPr>
              <w:tab/>
            </w:r>
            <w:r>
              <w:rPr>
                <w:rFonts w:eastAsia="Calibri"/>
                <w:b/>
                <w:sz w:val="28"/>
                <w:szCs w:val="28"/>
                <w:lang w:val="en-US"/>
              </w:rPr>
              <w:tab/>
              <w:t>PHIẾU HỌC TẬP 2</w:t>
            </w:r>
          </w:p>
          <w:p w14:paraId="7F1363F9" w14:textId="77777777" w:rsidR="00FE572F" w:rsidRPr="00E0309E" w:rsidRDefault="00FE572F" w:rsidP="009E2838">
            <w:pPr>
              <w:spacing w:beforeAutospacing="1" w:after="0" w:afterAutospacing="1" w:line="240" w:lineRule="auto"/>
              <w:jc w:val="center"/>
              <w:rPr>
                <w:rFonts w:eastAsia="Calibri"/>
                <w:b/>
                <w:sz w:val="28"/>
                <w:szCs w:val="28"/>
                <w:lang w:val="en-US"/>
              </w:rPr>
            </w:pPr>
            <w:r>
              <w:rPr>
                <w:rFonts w:eastAsia="Calibri"/>
                <w:b/>
                <w:sz w:val="28"/>
                <w:szCs w:val="28"/>
                <w:lang w:val="en-US"/>
              </w:rPr>
              <w:t>NHÓM …..</w:t>
            </w:r>
          </w:p>
        </w:tc>
      </w:tr>
      <w:tr w:rsidR="00FE572F" w14:paraId="5182FFC8" w14:textId="77777777" w:rsidTr="002A742F">
        <w:tc>
          <w:tcPr>
            <w:tcW w:w="10240" w:type="dxa"/>
            <w:tcBorders>
              <w:top w:val="nil"/>
              <w:left w:val="outset" w:sz="6" w:space="0" w:color="auto"/>
              <w:bottom w:val="nil"/>
              <w:right w:val="outset" w:sz="6" w:space="0" w:color="auto"/>
            </w:tcBorders>
          </w:tcPr>
          <w:p w14:paraId="65A8C6A4" w14:textId="77777777" w:rsidR="00FE572F" w:rsidRDefault="00FE572F" w:rsidP="009E2838">
            <w:pPr>
              <w:spacing w:after="0"/>
              <w:jc w:val="both"/>
              <w:rPr>
                <w:bCs/>
                <w:sz w:val="28"/>
                <w:szCs w:val="28"/>
                <w:lang w:val="en-US"/>
              </w:rPr>
            </w:pPr>
            <w:r w:rsidRPr="00107B97">
              <w:rPr>
                <w:b/>
                <w:bCs/>
                <w:sz w:val="28"/>
                <w:szCs w:val="28"/>
                <w:lang w:val="en-US"/>
              </w:rPr>
              <w:t xml:space="preserve">1. </w:t>
            </w:r>
            <w:r>
              <w:rPr>
                <w:bCs/>
                <w:sz w:val="28"/>
                <w:szCs w:val="28"/>
                <w:lang w:val="en-US"/>
              </w:rPr>
              <w:t>Giải thích vì sao chỉ quan sát được ảnh ảo ở khoảng cách rất xa, khi lại gần thì không nhìn thấy nữa?</w:t>
            </w:r>
          </w:p>
          <w:p w14:paraId="16D97C77" w14:textId="77777777" w:rsidR="00FE572F" w:rsidRPr="007D38BA" w:rsidRDefault="00FE572F" w:rsidP="009E2838">
            <w:pPr>
              <w:spacing w:after="0"/>
              <w:rPr>
                <w:sz w:val="28"/>
                <w:szCs w:val="28"/>
              </w:rPr>
            </w:pPr>
            <w:r w:rsidRPr="007D38BA">
              <w:rPr>
                <w:sz w:val="28"/>
                <w:szCs w:val="28"/>
              </w:rPr>
              <w:t>……………………………………………………………………………………………….</w:t>
            </w:r>
          </w:p>
          <w:p w14:paraId="30889083" w14:textId="77777777" w:rsidR="00FE572F" w:rsidRDefault="00FE572F" w:rsidP="009E2838">
            <w:pPr>
              <w:spacing w:after="0"/>
              <w:jc w:val="both"/>
              <w:rPr>
                <w:bCs/>
                <w:sz w:val="28"/>
                <w:szCs w:val="28"/>
                <w:lang w:val="en-US"/>
              </w:rPr>
            </w:pPr>
            <w:r w:rsidRPr="007D38BA">
              <w:rPr>
                <w:sz w:val="28"/>
                <w:szCs w:val="28"/>
              </w:rPr>
              <w:t>……………………………………………………………………………………………….………………………………………………………………………………………………</w:t>
            </w:r>
          </w:p>
          <w:p w14:paraId="021CBCAC" w14:textId="77777777" w:rsidR="00FE572F" w:rsidRPr="007D38BA" w:rsidRDefault="00FE572F" w:rsidP="009E2838">
            <w:pPr>
              <w:spacing w:after="0"/>
              <w:rPr>
                <w:sz w:val="28"/>
                <w:szCs w:val="28"/>
              </w:rPr>
            </w:pPr>
            <w:r w:rsidRPr="007D38BA">
              <w:rPr>
                <w:sz w:val="28"/>
                <w:szCs w:val="28"/>
              </w:rPr>
              <w:t>……………………………………………………………………………………………….</w:t>
            </w:r>
          </w:p>
          <w:p w14:paraId="237EC61D" w14:textId="77777777" w:rsidR="00FE572F" w:rsidRPr="00D82338" w:rsidRDefault="00FE572F" w:rsidP="009E2838">
            <w:pPr>
              <w:spacing w:after="0"/>
              <w:jc w:val="both"/>
              <w:rPr>
                <w:bCs/>
                <w:sz w:val="28"/>
                <w:szCs w:val="28"/>
                <w:lang w:val="en-US"/>
              </w:rPr>
            </w:pPr>
            <w:r w:rsidRPr="007D38BA">
              <w:rPr>
                <w:sz w:val="28"/>
                <w:szCs w:val="28"/>
              </w:rPr>
              <w:t>……………………………………………………………………………………………….………………………………………………………………………………………………</w:t>
            </w:r>
          </w:p>
        </w:tc>
      </w:tr>
      <w:tr w:rsidR="00FE572F" w14:paraId="5427E602" w14:textId="77777777" w:rsidTr="002A742F">
        <w:tc>
          <w:tcPr>
            <w:tcW w:w="10240" w:type="dxa"/>
            <w:tcBorders>
              <w:top w:val="nil"/>
              <w:left w:val="outset" w:sz="6" w:space="0" w:color="auto"/>
              <w:bottom w:val="outset" w:sz="6" w:space="0" w:color="auto"/>
              <w:right w:val="outset" w:sz="6" w:space="0" w:color="auto"/>
            </w:tcBorders>
          </w:tcPr>
          <w:p w14:paraId="299B83CF" w14:textId="77777777" w:rsidR="00FE572F" w:rsidRDefault="00FE572F" w:rsidP="009E2838">
            <w:pPr>
              <w:spacing w:after="0"/>
              <w:rPr>
                <w:sz w:val="28"/>
                <w:szCs w:val="28"/>
                <w:lang w:val="en-US"/>
              </w:rPr>
            </w:pPr>
            <w:r w:rsidRPr="00107B97">
              <w:rPr>
                <w:b/>
                <w:sz w:val="28"/>
                <w:szCs w:val="28"/>
                <w:lang w:val="en-US"/>
              </w:rPr>
              <w:t>2.</w:t>
            </w:r>
            <w:r w:rsidRPr="00107B97">
              <w:rPr>
                <w:sz w:val="28"/>
                <w:szCs w:val="28"/>
                <w:lang w:val="en-US"/>
              </w:rPr>
              <w:t xml:space="preserve"> </w:t>
            </w:r>
            <w:r>
              <w:rPr>
                <w:sz w:val="28"/>
                <w:szCs w:val="28"/>
                <w:lang w:val="en-US"/>
              </w:rPr>
              <w:t>Thực hiện các yêu cầu sau:</w:t>
            </w:r>
          </w:p>
          <w:p w14:paraId="4E1C621B" w14:textId="77777777" w:rsidR="00FE572F" w:rsidRPr="00D82338" w:rsidRDefault="00FE572F" w:rsidP="009E2838">
            <w:pPr>
              <w:spacing w:after="0"/>
              <w:rPr>
                <w:sz w:val="28"/>
                <w:szCs w:val="28"/>
                <w:lang w:val="en-US"/>
              </w:rPr>
            </w:pPr>
            <w:r w:rsidRPr="00D82338">
              <w:rPr>
                <w:b/>
                <w:sz w:val="28"/>
                <w:szCs w:val="28"/>
                <w:lang w:val="en-US"/>
              </w:rPr>
              <w:t xml:space="preserve">a. </w:t>
            </w:r>
            <w:r w:rsidRPr="00D82338">
              <w:rPr>
                <w:sz w:val="28"/>
                <w:szCs w:val="28"/>
                <w:lang w:val="en-US"/>
              </w:rPr>
              <w:t>Giải thích sự truyền ánh sáng trong sợi quang?</w:t>
            </w:r>
          </w:p>
          <w:p w14:paraId="31EC91B5" w14:textId="77777777" w:rsidR="00FE572F" w:rsidRPr="007D38BA" w:rsidRDefault="00FE572F" w:rsidP="009E2838">
            <w:pPr>
              <w:spacing w:after="0"/>
              <w:rPr>
                <w:sz w:val="28"/>
                <w:szCs w:val="28"/>
              </w:rPr>
            </w:pPr>
            <w:r w:rsidRPr="007D38BA">
              <w:rPr>
                <w:sz w:val="28"/>
                <w:szCs w:val="28"/>
              </w:rPr>
              <w:t>……………………………………………………………………………………………….</w:t>
            </w:r>
          </w:p>
          <w:p w14:paraId="5B9E95CF" w14:textId="77777777" w:rsidR="00FE572F" w:rsidRPr="007D38BA" w:rsidRDefault="00FE572F" w:rsidP="009E2838">
            <w:pPr>
              <w:spacing w:after="0"/>
              <w:rPr>
                <w:sz w:val="28"/>
                <w:szCs w:val="28"/>
              </w:rPr>
            </w:pPr>
            <w:r w:rsidRPr="007D38BA">
              <w:rPr>
                <w:sz w:val="28"/>
                <w:szCs w:val="28"/>
              </w:rPr>
              <w:t>……………………………………………………………………………………………….………………………………………………………………………………………………</w:t>
            </w:r>
          </w:p>
          <w:p w14:paraId="6DE603DB" w14:textId="77777777" w:rsidR="00FE572F" w:rsidRPr="00D82338" w:rsidRDefault="00FE572F" w:rsidP="009E2838">
            <w:pPr>
              <w:spacing w:after="0"/>
              <w:rPr>
                <w:b/>
                <w:sz w:val="28"/>
                <w:szCs w:val="28"/>
                <w:lang w:val="en-US"/>
              </w:rPr>
            </w:pPr>
            <w:r w:rsidRPr="00D82338">
              <w:rPr>
                <w:b/>
                <w:sz w:val="28"/>
                <w:szCs w:val="28"/>
                <w:lang w:val="en-US"/>
              </w:rPr>
              <w:lastRenderedPageBreak/>
              <w:t xml:space="preserve">b. </w:t>
            </w:r>
            <w:r w:rsidRPr="00D82338">
              <w:rPr>
                <w:sz w:val="28"/>
                <w:szCs w:val="28"/>
                <w:lang w:val="en-US"/>
              </w:rPr>
              <w:t>Nêu một số ứng dụng của sợi quang trong y học, công nghệ thông tin?</w:t>
            </w:r>
          </w:p>
          <w:p w14:paraId="2C2EEAB6" w14:textId="77777777" w:rsidR="00FE572F" w:rsidRPr="007D38BA" w:rsidRDefault="00FE572F" w:rsidP="009E2838">
            <w:pPr>
              <w:spacing w:after="0"/>
              <w:rPr>
                <w:sz w:val="28"/>
                <w:szCs w:val="28"/>
              </w:rPr>
            </w:pPr>
            <w:r w:rsidRPr="007D38BA">
              <w:rPr>
                <w:sz w:val="28"/>
                <w:szCs w:val="28"/>
              </w:rPr>
              <w:t>……………………………………………………………………………………………….</w:t>
            </w:r>
          </w:p>
          <w:p w14:paraId="1EEF0F3A" w14:textId="77777777" w:rsidR="00FE572F" w:rsidRPr="00107B97" w:rsidRDefault="00FE572F" w:rsidP="009E2838">
            <w:pPr>
              <w:spacing w:after="0"/>
              <w:rPr>
                <w:sz w:val="28"/>
                <w:szCs w:val="28"/>
              </w:rPr>
            </w:pPr>
            <w:r w:rsidRPr="007D38BA">
              <w:rPr>
                <w:sz w:val="28"/>
                <w:szCs w:val="28"/>
              </w:rPr>
              <w:t>……………………………………………………………………………………………….………………</w:t>
            </w:r>
            <w:r>
              <w:rPr>
                <w:sz w:val="28"/>
                <w:szCs w:val="28"/>
              </w:rPr>
              <w:t>……………………………………………………………………………….</w:t>
            </w:r>
          </w:p>
        </w:tc>
      </w:tr>
    </w:tbl>
    <w:p w14:paraId="19AFAE93" w14:textId="77777777" w:rsidR="00FE572F" w:rsidRDefault="00FE572F" w:rsidP="009E2838">
      <w:pPr>
        <w:spacing w:after="0" w:line="276" w:lineRule="auto"/>
        <w:jc w:val="both"/>
        <w:rPr>
          <w:rFonts w:ascii="Times New Roman" w:hAnsi="Times New Roman"/>
          <w:bCs/>
          <w:iCs/>
          <w:sz w:val="28"/>
          <w:szCs w:val="28"/>
          <w:lang w:val="en-US"/>
        </w:rPr>
      </w:pPr>
    </w:p>
    <w:p w14:paraId="03C8FAB3"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II. TIẾN TRÌNH DẠY HỌC</w:t>
      </w:r>
    </w:p>
    <w:p w14:paraId="50464878" w14:textId="77777777" w:rsidR="00FE572F" w:rsidRDefault="00FE572F" w:rsidP="009E2838">
      <w:pPr>
        <w:spacing w:after="0" w:line="276" w:lineRule="auto"/>
        <w:jc w:val="both"/>
        <w:rPr>
          <w:rFonts w:ascii="Times New Roman" w:hAnsi="Times New Roman" w:cs="Times New Roman"/>
          <w:b/>
          <w:bCs/>
          <w:color w:val="00B050"/>
          <w:sz w:val="28"/>
          <w:szCs w:val="28"/>
        </w:rPr>
      </w:pPr>
      <w:r>
        <w:rPr>
          <w:rFonts w:ascii="Times New Roman" w:hAnsi="Times New Roman" w:cs="Times New Roman"/>
          <w:b/>
          <w:bCs/>
          <w:color w:val="00B050"/>
          <w:sz w:val="28"/>
          <w:szCs w:val="28"/>
        </w:rPr>
        <w:t xml:space="preserve"> </w:t>
      </w:r>
      <w:r w:rsidRPr="007D38BA">
        <w:rPr>
          <w:rFonts w:ascii="Times New Roman" w:hAnsi="Times New Roman" w:cs="Times New Roman"/>
          <w:b/>
          <w:bCs/>
          <w:color w:val="00B050"/>
          <w:sz w:val="28"/>
          <w:szCs w:val="28"/>
        </w:rPr>
        <w:t xml:space="preserve">A. </w:t>
      </w:r>
      <w:r>
        <w:rPr>
          <w:rFonts w:ascii="Times New Roman" w:hAnsi="Times New Roman" w:cs="Times New Roman"/>
          <w:b/>
          <w:bCs/>
          <w:color w:val="00B050"/>
          <w:sz w:val="28"/>
          <w:szCs w:val="28"/>
        </w:rPr>
        <w:t>PHƯƠNG PHÁP VÀ KĨ THUẬT DẠY HỌC</w:t>
      </w:r>
    </w:p>
    <w:p w14:paraId="3356FA36"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Dạy học theo nhóm, nhóm cặp đôi.</w:t>
      </w:r>
    </w:p>
    <w:p w14:paraId="2AC9C28F"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Động não, tư duy nhanh tại chổ.</w:t>
      </w:r>
    </w:p>
    <w:p w14:paraId="1939B2BB" w14:textId="77777777" w:rsidR="00FE572F" w:rsidRPr="007D38BA"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Kĩ thuật sử dụng phương tiện trực quan, động não, khăn trải bàn, </w:t>
      </w:r>
      <w:r w:rsidRPr="007D38BA">
        <w:rPr>
          <w:rFonts w:ascii="Times New Roman" w:hAnsi="Times New Roman" w:cs="Times New Roman"/>
          <w:sz w:val="28"/>
          <w:szCs w:val="28"/>
        </w:rPr>
        <w:t>trạm.</w:t>
      </w:r>
    </w:p>
    <w:p w14:paraId="558A6E0C"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sz w:val="28"/>
          <w:szCs w:val="28"/>
        </w:rPr>
        <w:t>-  Dạy học nêu và giải quyết vấn đề thông qua câu hỏi trong SGK.</w:t>
      </w:r>
    </w:p>
    <w:p w14:paraId="3AACB274" w14:textId="77777777" w:rsidR="00FE572F" w:rsidRDefault="00FE572F" w:rsidP="009E2838">
      <w:pPr>
        <w:spacing w:after="0" w:line="276" w:lineRule="auto"/>
        <w:rPr>
          <w:rFonts w:ascii="Times New Roman" w:hAnsi="Times New Roman" w:cs="Times New Roman"/>
          <w:b/>
          <w:color w:val="00B050"/>
          <w:spacing w:val="2"/>
          <w:position w:val="-2"/>
          <w:sz w:val="28"/>
          <w:szCs w:val="28"/>
          <w:lang w:val="nl-NL"/>
        </w:rPr>
      </w:pPr>
      <w:r w:rsidRPr="007D38BA">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CÁC HOẠT ĐỘNG DẠY HỌC</w:t>
      </w:r>
    </w:p>
    <w:p w14:paraId="0E46DBCB" w14:textId="77777777" w:rsidR="00FE572F" w:rsidRDefault="00FE572F" w:rsidP="009E2838">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Hoạt động 1:  Khởi động</w:t>
      </w:r>
    </w:p>
    <w:p w14:paraId="4F6AB171" w14:textId="77777777" w:rsidR="00FE572F" w:rsidRPr="007D38BA"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rPr>
        <w:t>a) Mục tiêu</w:t>
      </w:r>
      <w:r>
        <w:rPr>
          <w:rFonts w:ascii="Times New Roman" w:hAnsi="Times New Roman" w:cs="Times New Roman"/>
          <w:b/>
          <w:color w:val="C00000"/>
          <w:sz w:val="28"/>
          <w:szCs w:val="28"/>
        </w:rPr>
        <w:t>:</w:t>
      </w:r>
      <w:r>
        <w:rPr>
          <w:rFonts w:ascii="Times New Roman" w:hAnsi="Times New Roman" w:cs="Times New Roman"/>
          <w:sz w:val="28"/>
          <w:szCs w:val="28"/>
        </w:rPr>
        <w:t xml:space="preserve"> </w:t>
      </w:r>
    </w:p>
    <w:p w14:paraId="4B262CD1" w14:textId="77777777" w:rsidR="00FE572F" w:rsidRPr="00C26C3D"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r w:rsidRPr="007D38BA">
        <w:rPr>
          <w:rFonts w:ascii="Times New Roman" w:hAnsi="Times New Roman" w:cs="Times New Roman"/>
          <w:sz w:val="28"/>
          <w:szCs w:val="28"/>
        </w:rPr>
        <w:t xml:space="preserve"> </w:t>
      </w:r>
      <w:r w:rsidRPr="00C26C3D">
        <w:rPr>
          <w:rFonts w:ascii="Times New Roman" w:hAnsi="Times New Roman" w:cs="Times New Roman"/>
          <w:sz w:val="28"/>
          <w:szCs w:val="28"/>
        </w:rPr>
        <w:t xml:space="preserve">Nhận biết được trường hợp sự khúc xạ ánh sáng không xảy ra khi cho ánh sáng đi qua mặt phân cách giữa hai môi trường. </w:t>
      </w:r>
    </w:p>
    <w:p w14:paraId="129235EE" w14:textId="77777777" w:rsidR="00FE572F" w:rsidRDefault="00FE572F" w:rsidP="009E2838">
      <w:pPr>
        <w:spacing w:after="0" w:line="276" w:lineRule="auto"/>
        <w:jc w:val="both"/>
        <w:rPr>
          <w:rFonts w:ascii="Times New Roman" w:hAnsi="Times New Roman" w:cs="Times New Roman"/>
          <w:bCs/>
          <w:sz w:val="28"/>
          <w:szCs w:val="28"/>
          <w:lang w:val="en-US"/>
        </w:rPr>
      </w:pPr>
      <w:r>
        <w:rPr>
          <w:rFonts w:ascii="Times New Roman" w:hAnsi="Times New Roman" w:cs="Times New Roman"/>
          <w:b/>
          <w:bCs/>
          <w:color w:val="C00000"/>
          <w:sz w:val="28"/>
          <w:szCs w:val="28"/>
        </w:rPr>
        <w:t>b) Nội dung:</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14:paraId="0E2BA370" w14:textId="77777777" w:rsidR="00FE572F" w:rsidRPr="00C26C3D" w:rsidRDefault="00FE572F" w:rsidP="009E2838">
      <w:pPr>
        <w:spacing w:after="0" w:line="280" w:lineRule="auto"/>
        <w:ind w:right="1345"/>
        <w:rPr>
          <w:rFonts w:ascii="Times New Roman" w:hAnsi="Times New Roman" w:cs="Times New Roman"/>
          <w:sz w:val="28"/>
          <w:szCs w:val="28"/>
        </w:rPr>
      </w:pPr>
      <w:r w:rsidRPr="00C26C3D">
        <w:rPr>
          <w:rFonts w:ascii="Times New Roman" w:hAnsi="Times New Roman" w:cs="Times New Roman"/>
          <w:sz w:val="28"/>
          <w:szCs w:val="28"/>
        </w:rPr>
        <w:t>GV yêu cầu HS giải quyết bài toán:</w:t>
      </w:r>
    </w:p>
    <w:p w14:paraId="3B29A71A" w14:textId="77777777" w:rsidR="00FE572F" w:rsidRPr="00C26C3D" w:rsidRDefault="00FE572F" w:rsidP="009E2838">
      <w:pPr>
        <w:spacing w:after="0" w:line="259" w:lineRule="auto"/>
        <w:ind w:right="57"/>
        <w:rPr>
          <w:rFonts w:ascii="Times New Roman" w:hAnsi="Times New Roman" w:cs="Times New Roman"/>
          <w:sz w:val="28"/>
          <w:szCs w:val="28"/>
        </w:rPr>
      </w:pPr>
      <w:r w:rsidRPr="00C26C3D">
        <w:rPr>
          <w:rFonts w:ascii="Times New Roman" w:hAnsi="Times New Roman" w:cs="Times New Roman"/>
          <w:sz w:val="28"/>
          <w:szCs w:val="28"/>
        </w:rPr>
        <w:t>Một tia sáng từ môi trường 1 là nhựa trong suốt có chiết suất n</w:t>
      </w:r>
      <w:r w:rsidRPr="00C26C3D">
        <w:rPr>
          <w:rFonts w:ascii="Times New Roman" w:hAnsi="Times New Roman" w:cs="Times New Roman"/>
          <w:sz w:val="28"/>
          <w:szCs w:val="28"/>
          <w:vertAlign w:val="subscript"/>
        </w:rPr>
        <w:t>1</w:t>
      </w:r>
      <w:r w:rsidRPr="00C26C3D">
        <w:rPr>
          <w:rFonts w:ascii="Times New Roman" w:hAnsi="Times New Roman" w:cs="Times New Roman"/>
          <w:sz w:val="28"/>
          <w:szCs w:val="28"/>
        </w:rPr>
        <w:t xml:space="preserve"> = 1,49  sang môi trường 2 là không khí có chiết suất n</w:t>
      </w:r>
      <w:r w:rsidRPr="00C26C3D">
        <w:rPr>
          <w:rFonts w:ascii="Times New Roman" w:hAnsi="Times New Roman" w:cs="Times New Roman"/>
          <w:sz w:val="28"/>
          <w:szCs w:val="28"/>
          <w:vertAlign w:val="subscript"/>
        </w:rPr>
        <w:t>2</w:t>
      </w:r>
      <w:r w:rsidRPr="00C26C3D">
        <w:rPr>
          <w:rFonts w:ascii="Times New Roman" w:hAnsi="Times New Roman" w:cs="Times New Roman"/>
          <w:sz w:val="28"/>
          <w:szCs w:val="28"/>
        </w:rPr>
        <w:t xml:space="preserve"> = 1. Tính góc khúc xạ và vẽ tia khúc xạ trong hai trường hợp: </w:t>
      </w:r>
    </w:p>
    <w:p w14:paraId="47FC58C0" w14:textId="77777777" w:rsidR="00FE572F" w:rsidRPr="00C26C3D" w:rsidRDefault="00FE572F" w:rsidP="009E2838">
      <w:pPr>
        <w:spacing w:after="0" w:line="259" w:lineRule="auto"/>
        <w:rPr>
          <w:rFonts w:ascii="Times New Roman" w:hAnsi="Times New Roman" w:cs="Times New Roman"/>
          <w:sz w:val="28"/>
          <w:szCs w:val="28"/>
        </w:rPr>
      </w:pPr>
      <w:r w:rsidRPr="00C26C3D">
        <w:rPr>
          <w:rFonts w:ascii="Times New Roman" w:hAnsi="Times New Roman" w:cs="Times New Roman"/>
          <w:sz w:val="28"/>
          <w:szCs w:val="28"/>
        </w:rPr>
        <w:t>+ góc tới i = 30</w:t>
      </w:r>
      <w:r w:rsidRPr="00C26C3D">
        <w:rPr>
          <w:rFonts w:ascii="Times New Roman" w:hAnsi="Times New Roman" w:cs="Times New Roman"/>
          <w:sz w:val="28"/>
          <w:szCs w:val="28"/>
          <w:vertAlign w:val="superscript"/>
        </w:rPr>
        <w:t>o</w:t>
      </w:r>
      <w:r w:rsidRPr="00C26C3D">
        <w:rPr>
          <w:rFonts w:ascii="Times New Roman" w:hAnsi="Times New Roman" w:cs="Times New Roman"/>
          <w:sz w:val="28"/>
          <w:szCs w:val="28"/>
        </w:rPr>
        <w:t>.</w:t>
      </w:r>
    </w:p>
    <w:p w14:paraId="36E5A274" w14:textId="77777777" w:rsidR="00FE572F" w:rsidRDefault="00FE572F" w:rsidP="009E2838">
      <w:pPr>
        <w:spacing w:after="0" w:line="276" w:lineRule="auto"/>
        <w:rPr>
          <w:rFonts w:ascii="Times New Roman" w:hAnsi="Times New Roman" w:cs="Times New Roman"/>
          <w:sz w:val="28"/>
          <w:szCs w:val="28"/>
        </w:rPr>
      </w:pPr>
      <w:r w:rsidRPr="00C26C3D">
        <w:rPr>
          <w:rFonts w:ascii="Times New Roman" w:hAnsi="Times New Roman" w:cs="Times New Roman"/>
          <w:sz w:val="28"/>
          <w:szCs w:val="28"/>
        </w:rPr>
        <w:t>+ góc tới i = 60</w:t>
      </w:r>
      <w:r w:rsidRPr="00C26C3D">
        <w:rPr>
          <w:rFonts w:ascii="Times New Roman" w:hAnsi="Times New Roman" w:cs="Times New Roman"/>
          <w:sz w:val="28"/>
          <w:szCs w:val="28"/>
          <w:vertAlign w:val="superscript"/>
        </w:rPr>
        <w:t>o</w:t>
      </w:r>
      <w:r w:rsidRPr="00C26C3D">
        <w:rPr>
          <w:rFonts w:ascii="Times New Roman" w:hAnsi="Times New Roman" w:cs="Times New Roman"/>
          <w:sz w:val="28"/>
          <w:szCs w:val="28"/>
        </w:rPr>
        <w:t>.</w:t>
      </w:r>
    </w:p>
    <w:p w14:paraId="22961AC7" w14:textId="77777777" w:rsidR="00FE572F" w:rsidRDefault="00FE572F" w:rsidP="009E2838">
      <w:pPr>
        <w:spacing w:after="0" w:line="276" w:lineRule="auto"/>
        <w:rPr>
          <w:rFonts w:ascii="Times New Roman" w:hAnsi="Times New Roman" w:cs="Times New Roman"/>
          <w:sz w:val="28"/>
          <w:szCs w:val="28"/>
        </w:rPr>
      </w:pPr>
      <w:r w:rsidRPr="00C26C3D">
        <w:rPr>
          <w:rFonts w:ascii="Times New Roman" w:hAnsi="Times New Roman" w:cs="Times New Roman"/>
          <w:b/>
          <w:color w:val="C00000"/>
          <w:sz w:val="28"/>
          <w:szCs w:val="28"/>
        </w:rPr>
        <w:t xml:space="preserve">c) Sản phẩm: </w:t>
      </w:r>
      <w:r w:rsidRPr="00C26C3D">
        <w:rPr>
          <w:rFonts w:ascii="Times New Roman" w:hAnsi="Times New Roman" w:cs="Times New Roman"/>
          <w:sz w:val="28"/>
          <w:szCs w:val="28"/>
        </w:rPr>
        <w:t>Câu trả lời của HS</w:t>
      </w:r>
    </w:p>
    <w:p w14:paraId="738E0793" w14:textId="77777777" w:rsidR="00FE572F" w:rsidRPr="00C26C3D" w:rsidRDefault="00FE572F" w:rsidP="009E2838">
      <w:pPr>
        <w:spacing w:after="0" w:line="277" w:lineRule="auto"/>
        <w:ind w:right="57"/>
        <w:rPr>
          <w:rFonts w:ascii="Times New Roman" w:hAnsi="Times New Roman" w:cs="Times New Roman"/>
          <w:sz w:val="28"/>
          <w:szCs w:val="28"/>
        </w:rPr>
      </w:pPr>
      <w:r w:rsidRPr="00C26C3D">
        <w:rPr>
          <w:rFonts w:ascii="Times New Roman" w:hAnsi="Times New Roman" w:cs="Times New Roman"/>
          <w:sz w:val="28"/>
          <w:szCs w:val="28"/>
        </w:rPr>
        <w:t>+ Áp dụng định luật khúc xạ ánh sáng: n</w:t>
      </w:r>
      <w:r w:rsidRPr="00C26C3D">
        <w:rPr>
          <w:rFonts w:ascii="Times New Roman" w:hAnsi="Times New Roman" w:cs="Times New Roman"/>
          <w:sz w:val="28"/>
          <w:szCs w:val="28"/>
          <w:vertAlign w:val="subscript"/>
        </w:rPr>
        <w:t>1</w:t>
      </w:r>
      <w:r w:rsidRPr="00C26C3D">
        <w:rPr>
          <w:rFonts w:ascii="Times New Roman" w:hAnsi="Times New Roman" w:cs="Times New Roman"/>
          <w:sz w:val="28"/>
          <w:szCs w:val="28"/>
        </w:rPr>
        <w:t>.sini = n</w:t>
      </w:r>
      <w:r w:rsidRPr="00C26C3D">
        <w:rPr>
          <w:rFonts w:ascii="Times New Roman" w:hAnsi="Times New Roman" w:cs="Times New Roman"/>
          <w:sz w:val="28"/>
          <w:szCs w:val="28"/>
          <w:vertAlign w:val="subscript"/>
        </w:rPr>
        <w:t>2</w:t>
      </w:r>
      <w:r w:rsidRPr="00C26C3D">
        <w:rPr>
          <w:rFonts w:ascii="Times New Roman" w:hAnsi="Times New Roman" w:cs="Times New Roman"/>
          <w:sz w:val="28"/>
          <w:szCs w:val="28"/>
        </w:rPr>
        <w:t>.sinr</w:t>
      </w:r>
    </w:p>
    <w:p w14:paraId="2AC596F4" w14:textId="77777777" w:rsidR="00FE572F" w:rsidRDefault="00FE572F" w:rsidP="009E2838">
      <w:pPr>
        <w:spacing w:after="0" w:line="306" w:lineRule="auto"/>
        <w:ind w:right="1569" w:firstLine="29"/>
        <w:rPr>
          <w:rFonts w:ascii="Times New Roman" w:eastAsia="Segoe UI Symbol" w:hAnsi="Times New Roman" w:cs="Times New Roman"/>
          <w:color w:val="1A1915"/>
          <w:sz w:val="28"/>
          <w:szCs w:val="28"/>
          <w:vertAlign w:val="subscript"/>
          <w:lang w:val="en-US"/>
        </w:rPr>
      </w:pPr>
      <w:r w:rsidRPr="00C26C3D">
        <w:rPr>
          <w:rFonts w:ascii="Cambria Math" w:eastAsia="Segoe UI Symbol" w:hAnsi="Cambria Math" w:cs="Cambria Math"/>
          <w:color w:val="1A1915"/>
          <w:sz w:val="28"/>
          <w:szCs w:val="28"/>
          <w:vertAlign w:val="subscript"/>
        </w:rPr>
        <w:t>⇒</w:t>
      </w:r>
      <w:r w:rsidRPr="00C26C3D">
        <w:rPr>
          <w:rFonts w:ascii="Times New Roman" w:eastAsia="Segoe UI Symbol" w:hAnsi="Times New Roman" w:cs="Times New Roman"/>
          <w:color w:val="1A1915"/>
          <w:sz w:val="28"/>
          <w:szCs w:val="28"/>
          <w:vertAlign w:val="subscript"/>
        </w:rPr>
        <w:t xml:space="preserve"> </w:t>
      </w:r>
      <w:r w:rsidRPr="00C26C3D">
        <w:rPr>
          <w:rFonts w:ascii="Times New Roman" w:hAnsi="Times New Roman" w:cs="Times New Roman"/>
          <w:color w:val="1A1915"/>
          <w:sz w:val="28"/>
          <w:szCs w:val="28"/>
        </w:rPr>
        <w:t xml:space="preserve">sinr </w:t>
      </w:r>
      <w:r w:rsidRPr="00C26C3D">
        <w:rPr>
          <w:rFonts w:ascii="Times New Roman" w:eastAsia="Segoe UI Symbol" w:hAnsi="Times New Roman" w:cs="Times New Roman"/>
          <w:color w:val="1A1915"/>
          <w:sz w:val="28"/>
          <w:szCs w:val="28"/>
          <w:vertAlign w:val="subscript"/>
        </w:rPr>
        <w:t xml:space="preserve">= </w:t>
      </w:r>
      <m:oMath>
        <m:f>
          <m:fPr>
            <m:ctrlPr>
              <w:rPr>
                <w:rFonts w:ascii="Cambria Math" w:eastAsia="Segoe UI Symbol" w:hAnsi="Cambria Math" w:cs="Times New Roman"/>
                <w:i/>
                <w:color w:val="1A1915"/>
                <w:sz w:val="28"/>
                <w:szCs w:val="28"/>
                <w:vertAlign w:val="subscript"/>
              </w:rPr>
            </m:ctrlPr>
          </m:fPr>
          <m:num>
            <m:sSub>
              <m:sSubPr>
                <m:ctrlPr>
                  <w:rPr>
                    <w:rFonts w:ascii="Cambria Math" w:eastAsia="Segoe UI Symbol" w:hAnsi="Cambria Math" w:cs="Times New Roman"/>
                    <w:i/>
                    <w:color w:val="1A1915"/>
                    <w:sz w:val="28"/>
                    <w:szCs w:val="28"/>
                    <w:vertAlign w:val="subscript"/>
                  </w:rPr>
                </m:ctrlPr>
              </m:sSubPr>
              <m:e>
                <m:r>
                  <w:rPr>
                    <w:rFonts w:ascii="Cambria Math" w:eastAsia="Segoe UI Symbol" w:hAnsi="Cambria Math" w:cs="Times New Roman"/>
                    <w:color w:val="1A1915"/>
                    <w:sz w:val="28"/>
                    <w:szCs w:val="28"/>
                    <w:vertAlign w:val="subscript"/>
                  </w:rPr>
                  <m:t>n</m:t>
                </m:r>
              </m:e>
              <m:sub>
                <m:r>
                  <w:rPr>
                    <w:rFonts w:ascii="Cambria Math" w:eastAsia="Segoe UI Symbol" w:hAnsi="Cambria Math" w:cs="Times New Roman"/>
                    <w:color w:val="1A1915"/>
                    <w:sz w:val="28"/>
                    <w:szCs w:val="28"/>
                    <w:vertAlign w:val="subscript"/>
                  </w:rPr>
                  <m:t>1</m:t>
                </m:r>
              </m:sub>
            </m:sSub>
            <m:sSub>
              <m:sSubPr>
                <m:ctrlPr>
                  <w:rPr>
                    <w:rFonts w:ascii="Cambria Math" w:eastAsia="Segoe UI Symbol" w:hAnsi="Cambria Math" w:cs="Times New Roman"/>
                    <w:i/>
                    <w:color w:val="1A1915"/>
                    <w:sz w:val="28"/>
                    <w:szCs w:val="28"/>
                    <w:vertAlign w:val="subscript"/>
                  </w:rPr>
                </m:ctrlPr>
              </m:sSubPr>
              <m:e>
                <m:r>
                  <w:rPr>
                    <w:rFonts w:ascii="Cambria Math" w:eastAsia="Segoe UI Symbol" w:hAnsi="Cambria Math" w:cs="Times New Roman"/>
                    <w:color w:val="1A1915"/>
                    <w:sz w:val="28"/>
                    <w:szCs w:val="28"/>
                    <w:vertAlign w:val="subscript"/>
                  </w:rPr>
                  <m:t>sini</m:t>
                </m:r>
              </m:e>
              <m:sub>
                <m:r>
                  <w:rPr>
                    <w:rFonts w:ascii="Cambria Math" w:eastAsia="Segoe UI Symbol" w:hAnsi="Cambria Math" w:cs="Times New Roman"/>
                    <w:color w:val="1A1915"/>
                    <w:sz w:val="28"/>
                    <w:szCs w:val="28"/>
                    <w:vertAlign w:val="subscript"/>
                  </w:rPr>
                  <m:t>1</m:t>
                </m:r>
              </m:sub>
            </m:sSub>
          </m:num>
          <m:den>
            <m:sSub>
              <m:sSubPr>
                <m:ctrlPr>
                  <w:rPr>
                    <w:rFonts w:ascii="Cambria Math" w:eastAsia="Segoe UI Symbol" w:hAnsi="Cambria Math" w:cs="Times New Roman"/>
                    <w:i/>
                    <w:color w:val="1A1915"/>
                    <w:sz w:val="28"/>
                    <w:szCs w:val="28"/>
                    <w:vertAlign w:val="subscript"/>
                  </w:rPr>
                </m:ctrlPr>
              </m:sSubPr>
              <m:e>
                <m:r>
                  <w:rPr>
                    <w:rFonts w:ascii="Cambria Math" w:eastAsia="Segoe UI Symbol" w:hAnsi="Cambria Math" w:cs="Times New Roman"/>
                    <w:color w:val="1A1915"/>
                    <w:sz w:val="28"/>
                    <w:szCs w:val="28"/>
                    <w:vertAlign w:val="subscript"/>
                  </w:rPr>
                  <m:t>n</m:t>
                </m:r>
              </m:e>
              <m:sub>
                <m:r>
                  <w:rPr>
                    <w:rFonts w:ascii="Cambria Math" w:eastAsia="Segoe UI Symbol" w:hAnsi="Cambria Math" w:cs="Times New Roman"/>
                    <w:color w:val="1A1915"/>
                    <w:sz w:val="28"/>
                    <w:szCs w:val="28"/>
                    <w:vertAlign w:val="subscript"/>
                  </w:rPr>
                  <m:t>2</m:t>
                </m:r>
              </m:sub>
            </m:sSub>
          </m:den>
        </m:f>
      </m:oMath>
      <w:r>
        <w:rPr>
          <w:rFonts w:ascii="Times New Roman" w:eastAsia="Segoe UI Symbol" w:hAnsi="Times New Roman" w:cs="Times New Roman"/>
          <w:color w:val="1A1915"/>
          <w:sz w:val="28"/>
          <w:szCs w:val="28"/>
          <w:vertAlign w:val="subscript"/>
          <w:lang w:val="en-US"/>
        </w:rPr>
        <w:t xml:space="preserve"> </w:t>
      </w:r>
    </w:p>
    <w:p w14:paraId="793CCE8D" w14:textId="77777777" w:rsidR="00FE572F" w:rsidRDefault="00FE572F" w:rsidP="009E2838">
      <w:pPr>
        <w:spacing w:after="0" w:line="277" w:lineRule="auto"/>
        <w:ind w:right="57"/>
        <w:rPr>
          <w:rFonts w:ascii="Times New Roman" w:hAnsi="Times New Roman" w:cs="Times New Roman"/>
          <w:sz w:val="28"/>
          <w:szCs w:val="28"/>
        </w:rPr>
      </w:pPr>
      <w:r w:rsidRPr="003F3849">
        <w:rPr>
          <w:rFonts w:ascii="Times New Roman" w:hAnsi="Times New Roman" w:cs="Times New Roman"/>
          <w:sz w:val="28"/>
          <w:szCs w:val="28"/>
        </w:rPr>
        <w:t xml:space="preserve">Với </w:t>
      </w:r>
      <w:r>
        <w:rPr>
          <w:rFonts w:ascii="Times New Roman" w:hAnsi="Times New Roman" w:cs="Times New Roman"/>
          <w:sz w:val="28"/>
          <w:szCs w:val="28"/>
        </w:rPr>
        <w:t>i</w:t>
      </w:r>
      <w:r w:rsidRPr="003F3849">
        <w:rPr>
          <w:rFonts w:ascii="Times New Roman" w:hAnsi="Times New Roman" w:cs="Times New Roman"/>
          <w:sz w:val="28"/>
          <w:szCs w:val="28"/>
        </w:rPr>
        <w:t xml:space="preserve"> =</w:t>
      </w:r>
      <w:r>
        <w:rPr>
          <w:rFonts w:ascii="Times New Roman" w:hAnsi="Times New Roman" w:cs="Times New Roman"/>
          <w:sz w:val="28"/>
          <w:szCs w:val="28"/>
          <w:lang w:val="en-US"/>
        </w:rPr>
        <w:t xml:space="preserve"> 30</w:t>
      </w:r>
      <w:r>
        <w:rPr>
          <w:rFonts w:ascii="Times New Roman" w:hAnsi="Times New Roman" w:cs="Times New Roman"/>
          <w:sz w:val="28"/>
          <w:szCs w:val="28"/>
          <w:vertAlign w:val="superscript"/>
          <w:lang w:val="en-US"/>
        </w:rPr>
        <w:t>o</w:t>
      </w:r>
      <w:r w:rsidRPr="003F3849">
        <w:rPr>
          <w:rFonts w:ascii="Times New Roman" w:hAnsi="Times New Roman" w:cs="Times New Roman"/>
          <w:sz w:val="28"/>
          <w:szCs w:val="28"/>
        </w:rPr>
        <w:t xml:space="preserve"> </w:t>
      </w:r>
    </w:p>
    <w:p w14:paraId="2CCCF51B" w14:textId="77777777" w:rsidR="00FE572F" w:rsidRPr="003F3849" w:rsidRDefault="00FE572F" w:rsidP="009E2838">
      <w:pPr>
        <w:spacing w:after="0" w:line="277" w:lineRule="auto"/>
        <w:ind w:right="57"/>
        <w:rPr>
          <w:rFonts w:ascii="Times New Roman" w:hAnsi="Times New Roman" w:cs="Times New Roman"/>
          <w:sz w:val="28"/>
          <w:szCs w:val="28"/>
          <w:vertAlign w:val="superscript"/>
          <w:lang w:val="en-US"/>
        </w:rPr>
      </w:pPr>
      <w:r>
        <w:rPr>
          <w:rFonts w:ascii="Times New Roman" w:hAnsi="Times New Roman" w:cs="Times New Roman"/>
          <w:sz w:val="28"/>
          <w:szCs w:val="28"/>
          <w:lang w:val="en-US"/>
        </w:rPr>
        <w:t xml:space="preserve">sinr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1,49.sin</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30</m:t>
                </m:r>
              </m:e>
              <m:sup>
                <m:r>
                  <w:rPr>
                    <w:rFonts w:ascii="Cambria Math" w:hAnsi="Cambria Math" w:cs="Times New Roman"/>
                    <w:sz w:val="28"/>
                    <w:szCs w:val="28"/>
                    <w:lang w:val="en-US"/>
                  </w:rPr>
                  <m:t>o</m:t>
                </m:r>
              </m:sup>
            </m:sSup>
          </m:num>
          <m:den>
            <m:r>
              <w:rPr>
                <w:rFonts w:ascii="Cambria Math" w:hAnsi="Cambria Math" w:cs="Times New Roman"/>
                <w:sz w:val="28"/>
                <w:szCs w:val="28"/>
                <w:lang w:val="en-US"/>
              </w:rPr>
              <m:t>1</m:t>
            </m:r>
          </m:den>
        </m:f>
      </m:oMath>
    </w:p>
    <w:p w14:paraId="4DE3C647" w14:textId="77777777" w:rsidR="00FE572F" w:rsidRDefault="00FE572F" w:rsidP="009E2838">
      <w:pPr>
        <w:spacing w:after="0" w:line="259" w:lineRule="auto"/>
        <w:ind w:left="29"/>
        <w:rPr>
          <w:rFonts w:ascii="Times New Roman" w:hAnsi="Times New Roman" w:cs="Times New Roman"/>
          <w:color w:val="1A1915"/>
          <w:sz w:val="28"/>
          <w:szCs w:val="28"/>
          <w:vertAlign w:val="superscript"/>
        </w:rPr>
      </w:pPr>
      <w:r w:rsidRPr="00C26C3D">
        <w:rPr>
          <w:rFonts w:ascii="Cambria Math" w:eastAsia="Segoe UI Symbol" w:hAnsi="Cambria Math" w:cs="Cambria Math"/>
          <w:color w:val="1A1915"/>
          <w:sz w:val="28"/>
          <w:szCs w:val="28"/>
        </w:rPr>
        <w:t>⇒</w:t>
      </w:r>
      <w:r w:rsidRPr="00C26C3D">
        <w:rPr>
          <w:rFonts w:ascii="Times New Roman" w:eastAsia="Segoe UI Symbol" w:hAnsi="Times New Roman" w:cs="Times New Roman"/>
          <w:color w:val="1A1915"/>
          <w:sz w:val="28"/>
          <w:szCs w:val="28"/>
        </w:rPr>
        <w:t xml:space="preserve"> </w:t>
      </w:r>
      <w:r>
        <w:rPr>
          <w:rFonts w:ascii="Times New Roman" w:hAnsi="Times New Roman" w:cs="Times New Roman"/>
          <w:color w:val="1A1915"/>
          <w:sz w:val="28"/>
          <w:szCs w:val="28"/>
        </w:rPr>
        <w:t xml:space="preserve">r = </w:t>
      </w:r>
      <w:r w:rsidRPr="00C26C3D">
        <w:rPr>
          <w:rFonts w:ascii="Times New Roman" w:hAnsi="Times New Roman" w:cs="Times New Roman"/>
          <w:color w:val="1A1915"/>
          <w:sz w:val="28"/>
          <w:szCs w:val="28"/>
        </w:rPr>
        <w:t>48,16 .</w:t>
      </w:r>
      <w:r w:rsidRPr="00C26C3D">
        <w:rPr>
          <w:rFonts w:ascii="Times New Roman" w:hAnsi="Times New Roman" w:cs="Times New Roman"/>
          <w:color w:val="1A1915"/>
          <w:sz w:val="28"/>
          <w:szCs w:val="28"/>
          <w:vertAlign w:val="superscript"/>
        </w:rPr>
        <w:t>o</w:t>
      </w:r>
    </w:p>
    <w:p w14:paraId="363A77D9" w14:textId="77777777" w:rsidR="00FE572F" w:rsidRDefault="00FE572F" w:rsidP="009E2838">
      <w:pPr>
        <w:spacing w:after="0" w:line="259" w:lineRule="auto"/>
        <w:ind w:left="29"/>
        <w:rPr>
          <w:rFonts w:ascii="Times New Roman" w:hAnsi="Times New Roman" w:cs="Times New Roman"/>
          <w:sz w:val="28"/>
          <w:szCs w:val="28"/>
        </w:rPr>
      </w:pPr>
      <w:r>
        <w:rPr>
          <w:noProof/>
          <w:lang w:val="en-US" w:eastAsia="en-US"/>
        </w:rPr>
        <w:lastRenderedPageBreak/>
        <w:drawing>
          <wp:inline distT="0" distB="0" distL="0" distR="0" wp14:anchorId="1EAF0514" wp14:editId="3B628ED5">
            <wp:extent cx="3248759" cy="3076575"/>
            <wp:effectExtent l="0" t="0" r="8890" b="0"/>
            <wp:docPr id="4944" name="Picture 4944"/>
            <wp:cNvGraphicFramePr/>
            <a:graphic xmlns:a="http://schemas.openxmlformats.org/drawingml/2006/main">
              <a:graphicData uri="http://schemas.openxmlformats.org/drawingml/2006/picture">
                <pic:pic xmlns:pic="http://schemas.openxmlformats.org/drawingml/2006/picture">
                  <pic:nvPicPr>
                    <pic:cNvPr id="4944" name="Picture 4944"/>
                    <pic:cNvPicPr/>
                  </pic:nvPicPr>
                  <pic:blipFill>
                    <a:blip r:embed="rId85"/>
                    <a:stretch>
                      <a:fillRect/>
                    </a:stretch>
                  </pic:blipFill>
                  <pic:spPr>
                    <a:xfrm>
                      <a:off x="0" y="0"/>
                      <a:ext cx="3255530" cy="3082987"/>
                    </a:xfrm>
                    <a:prstGeom prst="rect">
                      <a:avLst/>
                    </a:prstGeom>
                  </pic:spPr>
                </pic:pic>
              </a:graphicData>
            </a:graphic>
          </wp:inline>
        </w:drawing>
      </w:r>
    </w:p>
    <w:p w14:paraId="7C148271" w14:textId="77777777" w:rsidR="00FE572F" w:rsidRPr="003F3849" w:rsidRDefault="00FE572F" w:rsidP="009E2838">
      <w:pPr>
        <w:spacing w:after="0" w:line="277" w:lineRule="auto"/>
        <w:ind w:right="57"/>
        <w:rPr>
          <w:rFonts w:ascii="Times New Roman" w:hAnsi="Times New Roman" w:cs="Times New Roman"/>
          <w:sz w:val="28"/>
          <w:szCs w:val="28"/>
          <w:vertAlign w:val="superscript"/>
          <w:lang w:val="en-US"/>
        </w:rPr>
      </w:pPr>
      <w:r w:rsidRPr="003F3849">
        <w:rPr>
          <w:rFonts w:ascii="Times New Roman" w:hAnsi="Times New Roman" w:cs="Times New Roman"/>
          <w:sz w:val="28"/>
          <w:szCs w:val="28"/>
        </w:rPr>
        <w:t xml:space="preserve">Với </w:t>
      </w:r>
      <w:r>
        <w:rPr>
          <w:rFonts w:ascii="Times New Roman" w:hAnsi="Times New Roman" w:cs="Times New Roman"/>
          <w:sz w:val="28"/>
          <w:szCs w:val="28"/>
        </w:rPr>
        <w:t>i</w:t>
      </w:r>
      <w:r w:rsidRPr="003F3849">
        <w:rPr>
          <w:rFonts w:ascii="Times New Roman" w:hAnsi="Times New Roman" w:cs="Times New Roman"/>
          <w:sz w:val="28"/>
          <w:szCs w:val="28"/>
        </w:rPr>
        <w:t xml:space="preserve"> =</w:t>
      </w:r>
      <w:r>
        <w:rPr>
          <w:rFonts w:ascii="Times New Roman" w:hAnsi="Times New Roman" w:cs="Times New Roman"/>
          <w:sz w:val="28"/>
          <w:szCs w:val="28"/>
          <w:lang w:val="en-US"/>
        </w:rPr>
        <w:t xml:space="preserve"> 60</w:t>
      </w:r>
      <w:r>
        <w:rPr>
          <w:rFonts w:ascii="Times New Roman" w:hAnsi="Times New Roman" w:cs="Times New Roman"/>
          <w:sz w:val="28"/>
          <w:szCs w:val="28"/>
          <w:vertAlign w:val="superscript"/>
          <w:lang w:val="en-US"/>
        </w:rPr>
        <w:t>o</w:t>
      </w:r>
      <w:r w:rsidRPr="003F3849">
        <w:rPr>
          <w:rFonts w:ascii="Times New Roman" w:hAnsi="Times New Roman" w:cs="Times New Roman"/>
          <w:sz w:val="28"/>
          <w:szCs w:val="28"/>
        </w:rPr>
        <w:t xml:space="preserve"> </w:t>
      </w:r>
    </w:p>
    <w:p w14:paraId="39DD153F" w14:textId="77777777" w:rsidR="00FE572F" w:rsidRPr="003F3849" w:rsidRDefault="00FE572F" w:rsidP="009E2838">
      <w:pPr>
        <w:spacing w:after="0" w:line="277" w:lineRule="auto"/>
        <w:ind w:right="57"/>
        <w:rPr>
          <w:rFonts w:ascii="Times New Roman" w:hAnsi="Times New Roman" w:cs="Times New Roman"/>
          <w:sz w:val="28"/>
          <w:szCs w:val="28"/>
          <w:vertAlign w:val="superscript"/>
          <w:lang w:val="en-US"/>
        </w:rPr>
      </w:pPr>
      <w:r>
        <w:rPr>
          <w:rFonts w:ascii="Times New Roman" w:hAnsi="Times New Roman" w:cs="Times New Roman"/>
          <w:sz w:val="28"/>
          <w:szCs w:val="28"/>
          <w:lang w:val="en-US"/>
        </w:rPr>
        <w:t xml:space="preserve">sinr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1,49.sin</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60</m:t>
                </m:r>
              </m:e>
              <m:sup>
                <m:r>
                  <w:rPr>
                    <w:rFonts w:ascii="Cambria Math" w:hAnsi="Cambria Math" w:cs="Times New Roman"/>
                    <w:sz w:val="28"/>
                    <w:szCs w:val="28"/>
                    <w:lang w:val="en-US"/>
                  </w:rPr>
                  <m:t>o</m:t>
                </m:r>
              </m:sup>
            </m:sSup>
          </m:num>
          <m:den>
            <m:r>
              <w:rPr>
                <w:rFonts w:ascii="Cambria Math" w:hAnsi="Cambria Math" w:cs="Times New Roman"/>
                <w:sz w:val="28"/>
                <w:szCs w:val="28"/>
                <w:lang w:val="en-US"/>
              </w:rPr>
              <m:t>1</m:t>
            </m:r>
          </m:den>
        </m:f>
      </m:oMath>
      <w:r>
        <w:rPr>
          <w:rFonts w:ascii="Times New Roman" w:hAnsi="Times New Roman" w:cs="Times New Roman"/>
          <w:sz w:val="28"/>
          <w:szCs w:val="28"/>
          <w:lang w:val="en-US"/>
        </w:rPr>
        <w:t xml:space="preserve"> &gt; 1 (vô lí)</w:t>
      </w:r>
    </w:p>
    <w:p w14:paraId="7184F6D0" w14:textId="77777777" w:rsidR="00FE572F" w:rsidRPr="003F3849" w:rsidRDefault="00FE572F" w:rsidP="009E2838">
      <w:pPr>
        <w:spacing w:after="0" w:line="259" w:lineRule="auto"/>
        <w:ind w:left="29"/>
        <w:rPr>
          <w:rFonts w:ascii="Times New Roman" w:hAnsi="Times New Roman" w:cs="Times New Roman"/>
          <w:sz w:val="28"/>
          <w:szCs w:val="28"/>
          <w:lang w:val="en-US"/>
        </w:rPr>
      </w:pPr>
      <w:r>
        <w:rPr>
          <w:rFonts w:ascii="Times New Roman" w:hAnsi="Times New Roman" w:cs="Times New Roman"/>
          <w:sz w:val="28"/>
          <w:szCs w:val="28"/>
          <w:lang w:val="en-US"/>
        </w:rPr>
        <w:t>=&gt; Không tìm được góc r</w:t>
      </w:r>
    </w:p>
    <w:p w14:paraId="14FD7D1B"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7775"/>
        <w:gridCol w:w="2782"/>
      </w:tblGrid>
      <w:tr w:rsidR="00FE572F" w14:paraId="3E79EDF1" w14:textId="77777777">
        <w:trPr>
          <w:trHeight w:val="467"/>
        </w:trPr>
        <w:tc>
          <w:tcPr>
            <w:tcW w:w="7775" w:type="dxa"/>
            <w:shd w:val="clear" w:color="auto" w:fill="F2DCDC" w:themeFill="accent2" w:themeFillTint="32"/>
          </w:tcPr>
          <w:p w14:paraId="5BB52BE1"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782" w:type="dxa"/>
            <w:shd w:val="clear" w:color="auto" w:fill="F2DCDC" w:themeFill="accent2" w:themeFillTint="32"/>
          </w:tcPr>
          <w:p w14:paraId="506143FC"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6326CC12" w14:textId="77777777">
        <w:trPr>
          <w:trHeight w:val="1079"/>
        </w:trPr>
        <w:tc>
          <w:tcPr>
            <w:tcW w:w="7775" w:type="dxa"/>
          </w:tcPr>
          <w:p w14:paraId="66AA16C2" w14:textId="77777777" w:rsidR="00FE572F" w:rsidRDefault="00FE572F" w:rsidP="009E2838">
            <w:pPr>
              <w:pStyle w:val="ListParagraph"/>
              <w:tabs>
                <w:tab w:val="left" w:pos="2694"/>
              </w:tabs>
              <w:spacing w:after="0" w:line="360" w:lineRule="auto"/>
              <w:ind w:left="0"/>
              <w:textAlignment w:val="baseline"/>
              <w:rPr>
                <w:rFonts w:ascii="Times New Roman" w:hAnsi="Times New Roman" w:cs="Times New Roman"/>
                <w:b/>
                <w:kern w:val="24"/>
                <w:sz w:val="28"/>
                <w:szCs w:val="28"/>
              </w:rPr>
            </w:pPr>
            <w:r>
              <w:rPr>
                <w:rFonts w:ascii="Times New Roman" w:hAnsi="Times New Roman" w:cs="Times New Roman"/>
                <w:b/>
                <w:kern w:val="24"/>
                <w:sz w:val="28"/>
                <w:szCs w:val="28"/>
              </w:rPr>
              <w:t>Chuyển giao nhiệm vụ</w:t>
            </w:r>
          </w:p>
          <w:p w14:paraId="2637F302" w14:textId="77777777" w:rsidR="00FE572F" w:rsidRPr="00C26C3D" w:rsidRDefault="00FE572F" w:rsidP="009E2838">
            <w:pPr>
              <w:spacing w:after="0" w:line="280" w:lineRule="auto"/>
              <w:ind w:right="1345"/>
              <w:rPr>
                <w:rFonts w:ascii="Times New Roman" w:hAnsi="Times New Roman" w:cs="Times New Roman"/>
                <w:sz w:val="28"/>
                <w:szCs w:val="28"/>
              </w:rPr>
            </w:pPr>
            <w:r w:rsidRPr="00C26C3D">
              <w:rPr>
                <w:rFonts w:ascii="Times New Roman" w:hAnsi="Times New Roman" w:cs="Times New Roman"/>
                <w:sz w:val="28"/>
                <w:szCs w:val="28"/>
              </w:rPr>
              <w:t>GV yêu cầu HS giải quyết bài toán:</w:t>
            </w:r>
          </w:p>
          <w:p w14:paraId="4B726818" w14:textId="77777777" w:rsidR="00FE572F" w:rsidRPr="00C26C3D" w:rsidRDefault="00FE572F" w:rsidP="009E2838">
            <w:pPr>
              <w:spacing w:after="0" w:line="259" w:lineRule="auto"/>
              <w:ind w:right="57"/>
              <w:rPr>
                <w:rFonts w:ascii="Times New Roman" w:hAnsi="Times New Roman" w:cs="Times New Roman"/>
                <w:sz w:val="28"/>
                <w:szCs w:val="28"/>
              </w:rPr>
            </w:pPr>
            <w:r w:rsidRPr="00C26C3D">
              <w:rPr>
                <w:rFonts w:ascii="Times New Roman" w:hAnsi="Times New Roman" w:cs="Times New Roman"/>
                <w:sz w:val="28"/>
                <w:szCs w:val="28"/>
              </w:rPr>
              <w:t>Một tia sáng từ môi trường 1 là nhựa trong suốt có chiết suất n</w:t>
            </w:r>
            <w:r w:rsidRPr="00C26C3D">
              <w:rPr>
                <w:rFonts w:ascii="Times New Roman" w:hAnsi="Times New Roman" w:cs="Times New Roman"/>
                <w:sz w:val="28"/>
                <w:szCs w:val="28"/>
                <w:vertAlign w:val="subscript"/>
              </w:rPr>
              <w:t>1</w:t>
            </w:r>
            <w:r w:rsidRPr="00C26C3D">
              <w:rPr>
                <w:rFonts w:ascii="Times New Roman" w:hAnsi="Times New Roman" w:cs="Times New Roman"/>
                <w:sz w:val="28"/>
                <w:szCs w:val="28"/>
              </w:rPr>
              <w:t xml:space="preserve"> = 1,49  sang môi trường 2 là không khí có chiết suất n</w:t>
            </w:r>
            <w:r w:rsidRPr="00C26C3D">
              <w:rPr>
                <w:rFonts w:ascii="Times New Roman" w:hAnsi="Times New Roman" w:cs="Times New Roman"/>
                <w:sz w:val="28"/>
                <w:szCs w:val="28"/>
                <w:vertAlign w:val="subscript"/>
              </w:rPr>
              <w:t>2</w:t>
            </w:r>
            <w:r w:rsidRPr="00C26C3D">
              <w:rPr>
                <w:rFonts w:ascii="Times New Roman" w:hAnsi="Times New Roman" w:cs="Times New Roman"/>
                <w:sz w:val="28"/>
                <w:szCs w:val="28"/>
              </w:rPr>
              <w:t xml:space="preserve"> = 1. Tính góc khúc xạ và vẽ tia khúc xạ trong hai trường hợp: </w:t>
            </w:r>
          </w:p>
          <w:p w14:paraId="7F104EC9" w14:textId="77777777" w:rsidR="00FE572F" w:rsidRPr="00C26C3D" w:rsidRDefault="00FE572F" w:rsidP="009E2838">
            <w:pPr>
              <w:spacing w:after="0" w:line="259" w:lineRule="auto"/>
              <w:rPr>
                <w:rFonts w:ascii="Times New Roman" w:hAnsi="Times New Roman" w:cs="Times New Roman"/>
                <w:sz w:val="28"/>
                <w:szCs w:val="28"/>
              </w:rPr>
            </w:pPr>
            <w:r w:rsidRPr="00C26C3D">
              <w:rPr>
                <w:rFonts w:ascii="Times New Roman" w:hAnsi="Times New Roman" w:cs="Times New Roman"/>
                <w:sz w:val="28"/>
                <w:szCs w:val="28"/>
              </w:rPr>
              <w:t>+ góc tới i = 30</w:t>
            </w:r>
            <w:r w:rsidRPr="00C26C3D">
              <w:rPr>
                <w:rFonts w:ascii="Times New Roman" w:hAnsi="Times New Roman" w:cs="Times New Roman"/>
                <w:sz w:val="28"/>
                <w:szCs w:val="28"/>
                <w:vertAlign w:val="superscript"/>
              </w:rPr>
              <w:t>o</w:t>
            </w:r>
            <w:r w:rsidRPr="00C26C3D">
              <w:rPr>
                <w:rFonts w:ascii="Times New Roman" w:hAnsi="Times New Roman" w:cs="Times New Roman"/>
                <w:sz w:val="28"/>
                <w:szCs w:val="28"/>
              </w:rPr>
              <w:t>.</w:t>
            </w:r>
          </w:p>
          <w:p w14:paraId="2FAB6EB4" w14:textId="77777777" w:rsidR="00FE572F" w:rsidRPr="003F3849" w:rsidRDefault="00FE572F" w:rsidP="009E2838">
            <w:pPr>
              <w:spacing w:after="0" w:line="276" w:lineRule="auto"/>
              <w:rPr>
                <w:rFonts w:ascii="Times New Roman" w:hAnsi="Times New Roman" w:cs="Times New Roman"/>
                <w:sz w:val="28"/>
                <w:szCs w:val="28"/>
              </w:rPr>
            </w:pPr>
            <w:r w:rsidRPr="00C26C3D">
              <w:rPr>
                <w:rFonts w:ascii="Times New Roman" w:hAnsi="Times New Roman" w:cs="Times New Roman"/>
                <w:sz w:val="28"/>
                <w:szCs w:val="28"/>
              </w:rPr>
              <w:t>+ góc tới i = 60</w:t>
            </w:r>
            <w:r w:rsidRPr="00C26C3D">
              <w:rPr>
                <w:rFonts w:ascii="Times New Roman" w:hAnsi="Times New Roman" w:cs="Times New Roman"/>
                <w:sz w:val="28"/>
                <w:szCs w:val="28"/>
                <w:vertAlign w:val="superscript"/>
              </w:rPr>
              <w:t>o</w:t>
            </w:r>
            <w:r w:rsidRPr="00C26C3D">
              <w:rPr>
                <w:rFonts w:ascii="Times New Roman" w:hAnsi="Times New Roman" w:cs="Times New Roman"/>
                <w:sz w:val="28"/>
                <w:szCs w:val="28"/>
              </w:rPr>
              <w:t>.</w:t>
            </w:r>
          </w:p>
          <w:p w14:paraId="5EC2C8A1" w14:textId="77777777" w:rsidR="00FE572F" w:rsidRPr="00841204" w:rsidRDefault="00FE572F" w:rsidP="009E2838">
            <w:pPr>
              <w:spacing w:after="0" w:line="276" w:lineRule="auto"/>
              <w:rPr>
                <w:rFonts w:ascii="Times New Roman" w:hAnsi="Times New Roman" w:cs="Times New Roman"/>
                <w:bCs/>
                <w:i/>
                <w:iCs/>
                <w:sz w:val="28"/>
                <w:szCs w:val="28"/>
                <w:lang w:val="en-US"/>
              </w:rPr>
            </w:pPr>
          </w:p>
        </w:tc>
        <w:tc>
          <w:tcPr>
            <w:tcW w:w="2782" w:type="dxa"/>
          </w:tcPr>
          <w:p w14:paraId="7197AF23" w14:textId="77777777" w:rsidR="00FE572F" w:rsidRPr="00C26BE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HS nhận nhiệm vụ. </w:t>
            </w:r>
          </w:p>
        </w:tc>
      </w:tr>
      <w:tr w:rsidR="00FE572F" w14:paraId="6AA5EE0C" w14:textId="77777777">
        <w:trPr>
          <w:trHeight w:val="791"/>
        </w:trPr>
        <w:tc>
          <w:tcPr>
            <w:tcW w:w="7775" w:type="dxa"/>
          </w:tcPr>
          <w:p w14:paraId="626FC034"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742D79C8"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AC41D4">
              <w:rPr>
                <w:rFonts w:ascii="Times New Roman" w:hAnsi="Times New Roman" w:cs="Times New Roman"/>
                <w:sz w:val="28"/>
                <w:szCs w:val="28"/>
              </w:rPr>
              <w:t xml:space="preserve">GV đặt câu hỏi xong quan sát HS, nếu các em chưa thể trả lời thì </w:t>
            </w:r>
            <w:r>
              <w:rPr>
                <w:rFonts w:ascii="Times New Roman" w:hAnsi="Times New Roman" w:cs="Times New Roman"/>
                <w:sz w:val="28"/>
                <w:szCs w:val="28"/>
              </w:rPr>
              <w:t>đ</w:t>
            </w:r>
            <w:r w:rsidRPr="00AC41D4">
              <w:rPr>
                <w:rFonts w:ascii="Times New Roman" w:hAnsi="Times New Roman" w:cs="Times New Roman"/>
                <w:sz w:val="28"/>
                <w:szCs w:val="28"/>
              </w:rPr>
              <w:t>ặt thêm câu hỏi g</w:t>
            </w:r>
            <w:r>
              <w:rPr>
                <w:rFonts w:ascii="Times New Roman" w:hAnsi="Times New Roman" w:cs="Times New Roman"/>
                <w:sz w:val="28"/>
                <w:szCs w:val="28"/>
              </w:rPr>
              <w:t>ợi</w:t>
            </w:r>
            <w:r w:rsidRPr="00AC41D4">
              <w:rPr>
                <w:rFonts w:ascii="Times New Roman" w:hAnsi="Times New Roman" w:cs="Times New Roman"/>
                <w:sz w:val="28"/>
                <w:szCs w:val="28"/>
              </w:rPr>
              <w:t xml:space="preserve"> mở, li</w:t>
            </w:r>
            <w:r>
              <w:rPr>
                <w:rFonts w:ascii="Times New Roman" w:hAnsi="Times New Roman" w:cs="Times New Roman"/>
                <w:sz w:val="28"/>
                <w:szCs w:val="28"/>
              </w:rPr>
              <w:t>ên</w:t>
            </w:r>
            <w:r w:rsidRPr="00AC41D4">
              <w:rPr>
                <w:rFonts w:ascii="Times New Roman" w:hAnsi="Times New Roman" w:cs="Times New Roman"/>
                <w:sz w:val="28"/>
                <w:szCs w:val="28"/>
              </w:rPr>
              <w:t xml:space="preserve"> tưởng tác các kiến thức </w:t>
            </w:r>
            <w:r>
              <w:rPr>
                <w:rFonts w:ascii="Times New Roman" w:hAnsi="Times New Roman" w:cs="Times New Roman"/>
                <w:sz w:val="28"/>
                <w:szCs w:val="28"/>
              </w:rPr>
              <w:t>đã</w:t>
            </w:r>
            <w:r w:rsidRPr="00AC41D4">
              <w:rPr>
                <w:rFonts w:ascii="Times New Roman" w:hAnsi="Times New Roman" w:cs="Times New Roman"/>
                <w:sz w:val="28"/>
                <w:szCs w:val="28"/>
              </w:rPr>
              <w:t xml:space="preserve"> học ở lớp dưới</w:t>
            </w:r>
            <w:r>
              <w:rPr>
                <w:rFonts w:ascii="Times New Roman" w:hAnsi="Times New Roman" w:cs="Times New Roman"/>
                <w:sz w:val="28"/>
                <w:szCs w:val="28"/>
              </w:rPr>
              <w:t>.</w:t>
            </w:r>
          </w:p>
        </w:tc>
        <w:tc>
          <w:tcPr>
            <w:tcW w:w="2782" w:type="dxa"/>
          </w:tcPr>
          <w:p w14:paraId="0FA5E745" w14:textId="77777777" w:rsidR="00FE572F" w:rsidRPr="003F3849" w:rsidRDefault="00FE572F" w:rsidP="009E2838">
            <w:pPr>
              <w:spacing w:after="0" w:line="276" w:lineRule="auto"/>
              <w:jc w:val="both"/>
              <w:rPr>
                <w:rFonts w:ascii="Times New Roman" w:hAnsi="Times New Roman" w:cs="Times New Roman"/>
                <w:sz w:val="28"/>
                <w:szCs w:val="28"/>
                <w:lang w:val="en-US"/>
              </w:rPr>
            </w:pPr>
            <w:r w:rsidRPr="00AC41D4">
              <w:rPr>
                <w:rFonts w:ascii="Times New Roman" w:hAnsi="Times New Roman" w:cs="Times New Roman"/>
                <w:sz w:val="28"/>
                <w:szCs w:val="28"/>
              </w:rPr>
              <w:t xml:space="preserve">HS </w:t>
            </w:r>
            <w:r>
              <w:rPr>
                <w:rFonts w:ascii="Times New Roman" w:hAnsi="Times New Roman" w:cs="Times New Roman"/>
                <w:sz w:val="28"/>
                <w:szCs w:val="28"/>
                <w:lang w:val="en-US"/>
              </w:rPr>
              <w:t>suy nghĩ và trả lời câu hỏi.</w:t>
            </w:r>
          </w:p>
        </w:tc>
      </w:tr>
      <w:tr w:rsidR="00FE572F" w14:paraId="4F2381CE" w14:textId="77777777">
        <w:trPr>
          <w:trHeight w:val="510"/>
        </w:trPr>
        <w:tc>
          <w:tcPr>
            <w:tcW w:w="7775" w:type="dxa"/>
          </w:tcPr>
          <w:p w14:paraId="7AAA3419" w14:textId="77777777" w:rsidR="00FE572F" w:rsidRPr="007D38BA"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Chốt lại và đặt vấn đề vào bài</w:t>
            </w:r>
          </w:p>
          <w:p w14:paraId="6E9D98F1" w14:textId="77777777" w:rsidR="00FE572F" w:rsidRPr="003F3849"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3F3849">
              <w:rPr>
                <w:rFonts w:ascii="Times New Roman" w:hAnsi="Times New Roman" w:cs="Times New Roman"/>
                <w:sz w:val="28"/>
                <w:szCs w:val="28"/>
              </w:rPr>
              <w:t>GV nhận xét chung bài làm của cả lớp, nêu các lỗi sai chung (nếu có) của HS và hướng dẫn chỉnh sửa.</w:t>
            </w:r>
          </w:p>
          <w:p w14:paraId="2F014B1D" w14:textId="77777777" w:rsidR="00FE572F" w:rsidRPr="00C26BEF" w:rsidRDefault="00FE572F" w:rsidP="009E2838">
            <w:pPr>
              <w:spacing w:after="0" w:line="276" w:lineRule="auto"/>
              <w:jc w:val="both"/>
              <w:rPr>
                <w:rFonts w:ascii="Times New Roman" w:eastAsia="Times New Roman" w:hAnsi="Times New Roman" w:cs="Times New Roman"/>
                <w:i/>
                <w:sz w:val="28"/>
                <w:szCs w:val="28"/>
              </w:rPr>
            </w:pPr>
            <w:r>
              <w:rPr>
                <w:rFonts w:ascii="Times New Roman" w:hAnsi="Times New Roman" w:cs="Times New Roman"/>
                <w:sz w:val="28"/>
                <w:szCs w:val="28"/>
                <w:lang w:val="en-US"/>
              </w:rPr>
              <w:t xml:space="preserve">- </w:t>
            </w:r>
            <w:r w:rsidRPr="003F3849">
              <w:rPr>
                <w:rFonts w:ascii="Times New Roman" w:hAnsi="Times New Roman" w:cs="Times New Roman"/>
                <w:sz w:val="28"/>
                <w:szCs w:val="28"/>
              </w:rPr>
              <w:t xml:space="preserve">GV dẫn dắt vào bài mới: </w:t>
            </w:r>
            <w:r w:rsidRPr="006D7930">
              <w:rPr>
                <w:rFonts w:ascii="Times New Roman" w:hAnsi="Times New Roman" w:cs="Times New Roman"/>
                <w:i/>
                <w:iCs/>
                <w:sz w:val="28"/>
                <w:szCs w:val="28"/>
              </w:rPr>
              <w:t xml:space="preserve">Khi ánh sáng truyền qua mặt phân cách giữa hai môi trường, ánh sáng có thể vừa bị phản xạ, vừa bị khúc </w:t>
            </w:r>
            <w:r w:rsidRPr="006D7930">
              <w:rPr>
                <w:rFonts w:ascii="Times New Roman" w:hAnsi="Times New Roman" w:cs="Times New Roman"/>
                <w:i/>
                <w:iCs/>
                <w:sz w:val="28"/>
                <w:szCs w:val="28"/>
              </w:rPr>
              <w:lastRenderedPageBreak/>
              <w:t>xạ. Trong trường hợp ánh sáng truyền từ nhựa trong sang không khí, có các giá trị của góc tới mà ta không thể tìm được giá trị của góc khúc xạ. Khi đó, ánh sáng đã bị phản xạ toàn phần. Vậy “Hiện tượng phản xạ toàn phần có đặc điểm gì và xảy ra trong điều kiện nào?”, chúng ta cùng tìm hiểu bài học ngày hôm nay.</w:t>
            </w:r>
          </w:p>
        </w:tc>
        <w:tc>
          <w:tcPr>
            <w:tcW w:w="2782" w:type="dxa"/>
          </w:tcPr>
          <w:p w14:paraId="5FAB7139"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HS lắng nghe và chuẩn bị tinh thần học bài mới.</w:t>
            </w:r>
          </w:p>
        </w:tc>
      </w:tr>
    </w:tbl>
    <w:p w14:paraId="20379D78" w14:textId="77777777" w:rsidR="00FE572F" w:rsidRPr="00915BBA" w:rsidRDefault="00FE572F" w:rsidP="009E2838">
      <w:pPr>
        <w:spacing w:after="0" w:line="276" w:lineRule="auto"/>
        <w:rPr>
          <w:rFonts w:ascii="Times New Roman" w:hAnsi="Times New Roman" w:cs="Times New Roman"/>
          <w:b/>
          <w:color w:val="7030A0"/>
          <w:sz w:val="28"/>
          <w:szCs w:val="28"/>
        </w:rPr>
      </w:pPr>
      <w:r w:rsidRPr="00915BBA">
        <w:rPr>
          <w:rFonts w:ascii="Times New Roman" w:hAnsi="Times New Roman" w:cs="Times New Roman"/>
          <w:b/>
          <w:color w:val="7030A0"/>
          <w:sz w:val="28"/>
          <w:szCs w:val="28"/>
        </w:rPr>
        <w:lastRenderedPageBreak/>
        <w:t>2. Hoạt động 2: Hình thành kiến thức</w:t>
      </w:r>
    </w:p>
    <w:p w14:paraId="10A0D213" w14:textId="77777777" w:rsidR="00FE572F" w:rsidRPr="00915BBA" w:rsidRDefault="00FE572F" w:rsidP="009E2838">
      <w:pPr>
        <w:spacing w:after="0" w:line="276" w:lineRule="auto"/>
        <w:rPr>
          <w:rFonts w:ascii="Times New Roman" w:hAnsi="Times New Roman" w:cs="Times New Roman"/>
          <w:b/>
          <w:color w:val="00B0F0"/>
          <w:sz w:val="28"/>
          <w:szCs w:val="28"/>
          <w:lang w:val="nl-NL"/>
        </w:rPr>
      </w:pPr>
      <w:r w:rsidRPr="00915BBA">
        <w:rPr>
          <w:rFonts w:ascii="Times New Roman" w:hAnsi="Times New Roman" w:cs="Times New Roman"/>
          <w:b/>
          <w:color w:val="00B0F0"/>
          <w:sz w:val="28"/>
          <w:szCs w:val="28"/>
          <w:lang w:val="nl-NL"/>
        </w:rPr>
        <w:t xml:space="preserve">Hoạt động </w:t>
      </w:r>
      <w:r w:rsidRPr="00915BBA">
        <w:rPr>
          <w:rFonts w:ascii="Times New Roman" w:hAnsi="Times New Roman" w:cs="Times New Roman"/>
          <w:b/>
          <w:color w:val="00B0F0"/>
          <w:sz w:val="28"/>
          <w:szCs w:val="28"/>
        </w:rPr>
        <w:t>2.</w:t>
      </w:r>
      <w:r w:rsidRPr="00915BBA">
        <w:rPr>
          <w:rFonts w:ascii="Times New Roman" w:hAnsi="Times New Roman" w:cs="Times New Roman"/>
          <w:b/>
          <w:color w:val="00B0F0"/>
          <w:sz w:val="28"/>
          <w:szCs w:val="28"/>
          <w:lang w:val="nl-NL"/>
        </w:rPr>
        <w:t xml:space="preserve">1: </w:t>
      </w:r>
      <w:r>
        <w:rPr>
          <w:rFonts w:ascii="Times New Roman" w:hAnsi="Times New Roman" w:cs="Times New Roman"/>
          <w:b/>
          <w:color w:val="00B0F0"/>
          <w:sz w:val="28"/>
          <w:szCs w:val="28"/>
          <w:lang w:val="nl-NL"/>
        </w:rPr>
        <w:t>Hiện tượng phản xạ toàn phần</w:t>
      </w:r>
    </w:p>
    <w:p w14:paraId="04A7CF57" w14:textId="77777777" w:rsidR="00FE572F" w:rsidRDefault="00FE572F" w:rsidP="009E2838">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34C9E511" w14:textId="77777777" w:rsidR="00FE572F" w:rsidRDefault="00FE572F" w:rsidP="009E2838">
      <w:pPr>
        <w:spacing w:after="0" w:line="276" w:lineRule="auto"/>
        <w:jc w:val="both"/>
        <w:rPr>
          <w:rFonts w:ascii="Times New Roman" w:hAnsi="Times New Roman" w:cs="Times New Roman"/>
          <w:sz w:val="28"/>
          <w:szCs w:val="28"/>
        </w:rPr>
      </w:pPr>
      <w:r w:rsidRPr="00107B97">
        <w:rPr>
          <w:rFonts w:ascii="Times New Roman" w:hAnsi="Times New Roman" w:cs="Times New Roman"/>
          <w:sz w:val="28"/>
          <w:szCs w:val="28"/>
        </w:rPr>
        <w:t>– Thực hiện thí nghiệm để rút ra được điều kiện xảy ra phản xạ toàn phần và xác định được góc tới hạn.</w:t>
      </w:r>
    </w:p>
    <w:p w14:paraId="40659A50" w14:textId="77777777" w:rsidR="00FE572F" w:rsidRPr="00E21829" w:rsidRDefault="00FE572F" w:rsidP="009E2838">
      <w:pPr>
        <w:spacing w:after="0" w:line="276" w:lineRule="auto"/>
        <w:jc w:val="both"/>
        <w:rPr>
          <w:rFonts w:ascii="Times New Roman" w:hAnsi="Times New Roman" w:cs="Times New Roman"/>
          <w:sz w:val="28"/>
          <w:szCs w:val="28"/>
          <w:lang w:val="en-US"/>
        </w:rPr>
      </w:pPr>
      <w:r w:rsidRPr="00107B97">
        <w:rPr>
          <w:rFonts w:ascii="Times New Roman" w:hAnsi="Times New Roman" w:cs="Times New Roman"/>
          <w:sz w:val="28"/>
          <w:szCs w:val="28"/>
        </w:rPr>
        <w:t>–</w:t>
      </w:r>
      <w:r>
        <w:rPr>
          <w:rFonts w:ascii="Times New Roman" w:hAnsi="Times New Roman" w:cs="Times New Roman"/>
          <w:sz w:val="28"/>
          <w:szCs w:val="28"/>
          <w:lang w:val="en-US"/>
        </w:rPr>
        <w:t xml:space="preserve"> Biết được thế nào là phản xạ toàn phần.</w:t>
      </w:r>
    </w:p>
    <w:p w14:paraId="14DDC070" w14:textId="77777777" w:rsidR="00FE572F" w:rsidRPr="00107B97" w:rsidRDefault="00FE572F" w:rsidP="009E2838">
      <w:pPr>
        <w:spacing w:after="0" w:line="276" w:lineRule="auto"/>
        <w:jc w:val="both"/>
        <w:rPr>
          <w:rFonts w:ascii="Times New Roman" w:hAnsi="Times New Roman" w:cs="Times New Roman"/>
          <w:sz w:val="28"/>
          <w:szCs w:val="28"/>
        </w:rPr>
      </w:pPr>
      <w:r w:rsidRPr="00107B97">
        <w:rPr>
          <w:rFonts w:ascii="Times New Roman" w:hAnsi="Times New Roman" w:cs="Times New Roman"/>
          <w:sz w:val="28"/>
          <w:szCs w:val="28"/>
        </w:rPr>
        <w:t>–</w:t>
      </w:r>
      <w:r>
        <w:rPr>
          <w:rFonts w:ascii="Times New Roman" w:hAnsi="Times New Roman" w:cs="Times New Roman"/>
          <w:sz w:val="28"/>
          <w:szCs w:val="28"/>
          <w:lang w:val="en-US"/>
        </w:rPr>
        <w:t xml:space="preserve"> </w:t>
      </w:r>
      <w:r w:rsidRPr="00107B97">
        <w:rPr>
          <w:rFonts w:ascii="Times New Roman" w:hAnsi="Times New Roman" w:cs="Times New Roman"/>
          <w:sz w:val="28"/>
          <w:szCs w:val="28"/>
        </w:rPr>
        <w:t>Hỗ trợ các thành viên khác trong nhóm hoàn thành thí nghiệm tìm hiểu điều kiện phản xạ toàn phần.</w:t>
      </w:r>
    </w:p>
    <w:p w14:paraId="1A2C4635" w14:textId="77777777" w:rsidR="00FE572F" w:rsidRPr="007D38BA" w:rsidRDefault="00FE572F" w:rsidP="009E2838">
      <w:pPr>
        <w:spacing w:after="0" w:line="276" w:lineRule="auto"/>
        <w:jc w:val="both"/>
        <w:rPr>
          <w:rFonts w:ascii="Times New Roman" w:eastAsia="Times New Roman" w:hAnsi="Times New Roman" w:cs="Times New Roman"/>
          <w:sz w:val="28"/>
          <w:szCs w:val="28"/>
        </w:rPr>
      </w:pPr>
      <w:r w:rsidRPr="007D38BA">
        <w:rPr>
          <w:rFonts w:ascii="Times New Roman" w:eastAsia="Times New Roman" w:hAnsi="Times New Roman" w:cs="Times New Roman"/>
          <w:sz w:val="28"/>
          <w:szCs w:val="28"/>
        </w:rPr>
        <w:t xml:space="preserve"> </w:t>
      </w:r>
      <w:r>
        <w:rPr>
          <w:rFonts w:ascii="Times New Roman" w:hAnsi="Times New Roman" w:cs="Times New Roman"/>
          <w:b/>
          <w:bCs/>
          <w:color w:val="C00000"/>
          <w:sz w:val="28"/>
          <w:szCs w:val="28"/>
          <w:lang w:val="en-US"/>
        </w:rPr>
        <w:t xml:space="preserve">b) </w:t>
      </w:r>
      <w:r>
        <w:rPr>
          <w:rFonts w:ascii="Times New Roman" w:hAnsi="Times New Roman" w:cs="Times New Roman"/>
          <w:b/>
          <w:bCs/>
          <w:color w:val="C00000"/>
          <w:sz w:val="28"/>
          <w:szCs w:val="28"/>
        </w:rPr>
        <w:t xml:space="preserve">Nội dung: </w:t>
      </w:r>
    </w:p>
    <w:p w14:paraId="2F8E179A" w14:textId="77777777" w:rsidR="00FE572F" w:rsidRPr="00107B97" w:rsidRDefault="00FE572F" w:rsidP="009E2838">
      <w:pPr>
        <w:spacing w:after="0" w:line="276" w:lineRule="auto"/>
        <w:jc w:val="both"/>
        <w:rPr>
          <w:rFonts w:ascii="Times New Roman" w:hAnsi="Times New Roman" w:cs="Times New Roman"/>
          <w:sz w:val="28"/>
          <w:szCs w:val="28"/>
        </w:rPr>
      </w:pPr>
      <w:r w:rsidRPr="00107B97">
        <w:rPr>
          <w:rFonts w:ascii="Times New Roman" w:hAnsi="Times New Roman" w:cs="Times New Roman"/>
          <w:sz w:val="28"/>
          <w:szCs w:val="28"/>
        </w:rPr>
        <w:t>– GV thực hiện:</w:t>
      </w:r>
    </w:p>
    <w:p w14:paraId="792C3932" w14:textId="77777777" w:rsidR="00FE572F" w:rsidRPr="00107B97" w:rsidRDefault="00FE572F" w:rsidP="009E2838">
      <w:pPr>
        <w:spacing w:after="0" w:line="276" w:lineRule="auto"/>
        <w:jc w:val="both"/>
        <w:rPr>
          <w:rFonts w:ascii="Times New Roman" w:hAnsi="Times New Roman" w:cs="Times New Roman"/>
          <w:sz w:val="28"/>
          <w:szCs w:val="28"/>
        </w:rPr>
      </w:pPr>
      <w:r w:rsidRPr="00107B97">
        <w:rPr>
          <w:rFonts w:ascii="Times New Roman" w:hAnsi="Times New Roman" w:cs="Times New Roman"/>
          <w:sz w:val="28"/>
          <w:szCs w:val="28"/>
        </w:rPr>
        <w:t>+ Chia nhóm HS: 6 nhóm.</w:t>
      </w:r>
    </w:p>
    <w:p w14:paraId="309B3398" w14:textId="77777777" w:rsidR="00FE572F" w:rsidRPr="00107B97" w:rsidRDefault="00FE572F" w:rsidP="009E2838">
      <w:pPr>
        <w:spacing w:after="0" w:line="276" w:lineRule="auto"/>
        <w:jc w:val="both"/>
        <w:rPr>
          <w:rFonts w:ascii="Times New Roman" w:hAnsi="Times New Roman" w:cs="Times New Roman"/>
          <w:sz w:val="28"/>
          <w:szCs w:val="28"/>
        </w:rPr>
      </w:pPr>
      <w:r w:rsidRPr="00107B97">
        <w:rPr>
          <w:rFonts w:ascii="Times New Roman" w:hAnsi="Times New Roman" w:cs="Times New Roman"/>
          <w:sz w:val="28"/>
          <w:szCs w:val="28"/>
        </w:rPr>
        <w:t>+ Phát bộ dụng cụ thí nghiệm và phiếu học tập cho mỗi nhóm.</w:t>
      </w:r>
    </w:p>
    <w:p w14:paraId="4D170E95" w14:textId="77777777" w:rsidR="00FE572F" w:rsidRPr="00107B97" w:rsidRDefault="00FE572F" w:rsidP="009E2838">
      <w:pPr>
        <w:spacing w:after="0" w:line="276" w:lineRule="auto"/>
        <w:jc w:val="both"/>
        <w:rPr>
          <w:rFonts w:ascii="Times New Roman" w:hAnsi="Times New Roman" w:cs="Times New Roman"/>
          <w:sz w:val="28"/>
          <w:szCs w:val="28"/>
        </w:rPr>
      </w:pPr>
      <w:r w:rsidRPr="00107B97">
        <w:rPr>
          <w:rFonts w:ascii="Times New Roman" w:hAnsi="Times New Roman" w:cs="Times New Roman"/>
          <w:sz w:val="28"/>
          <w:szCs w:val="28"/>
        </w:rPr>
        <w:t>+ Yêu cầu HS tiến hành thí nghiệm theo hướng dẫn trong SGK/tr.</w:t>
      </w:r>
      <w:r>
        <w:rPr>
          <w:rFonts w:ascii="Times New Roman" w:hAnsi="Times New Roman" w:cs="Times New Roman"/>
          <w:sz w:val="28"/>
          <w:szCs w:val="28"/>
          <w:lang w:val="en-US"/>
        </w:rPr>
        <w:t>26</w:t>
      </w:r>
      <w:r w:rsidRPr="00107B97">
        <w:rPr>
          <w:rFonts w:ascii="Times New Roman" w:hAnsi="Times New Roman" w:cs="Times New Roman"/>
          <w:sz w:val="28"/>
          <w:szCs w:val="28"/>
        </w:rPr>
        <w:t xml:space="preserve"> và hoàn thành phiếu học tập.</w:t>
      </w:r>
    </w:p>
    <w:p w14:paraId="08974518" w14:textId="77777777" w:rsidR="00FE572F" w:rsidRDefault="00FE572F" w:rsidP="009E2838">
      <w:pPr>
        <w:pStyle w:val="TableParagraph"/>
        <w:tabs>
          <w:tab w:val="left" w:pos="327"/>
        </w:tabs>
        <w:ind w:right="94"/>
        <w:jc w:val="both"/>
        <w:rPr>
          <w:rFonts w:ascii="Times New Roman" w:hAnsi="Times New Roman" w:cs="Times New Roman"/>
          <w:bCs/>
          <w:sz w:val="28"/>
          <w:szCs w:val="28"/>
          <w:lang w:val="en-US"/>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w:t>
      </w:r>
      <w:r>
        <w:rPr>
          <w:rFonts w:ascii="Times New Roman" w:hAnsi="Times New Roman" w:cs="Times New Roman"/>
          <w:bCs/>
          <w:sz w:val="28"/>
          <w:szCs w:val="28"/>
          <w:lang w:val="en-US"/>
        </w:rPr>
        <w:t>Phiếu học tập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FE572F" w14:paraId="051C027D" w14:textId="77777777" w:rsidTr="006843CC">
        <w:tc>
          <w:tcPr>
            <w:tcW w:w="10240" w:type="dxa"/>
            <w:tcBorders>
              <w:top w:val="outset" w:sz="6" w:space="0" w:color="auto"/>
              <w:left w:val="outset" w:sz="6" w:space="0" w:color="auto"/>
              <w:bottom w:val="outset" w:sz="6" w:space="0" w:color="auto"/>
              <w:right w:val="outset" w:sz="6" w:space="0" w:color="auto"/>
            </w:tcBorders>
            <w:shd w:val="clear" w:color="auto" w:fill="FFC000"/>
          </w:tcPr>
          <w:p w14:paraId="2E4270D4" w14:textId="77777777" w:rsidR="00FE572F" w:rsidRDefault="00FE572F" w:rsidP="009E2838">
            <w:pPr>
              <w:spacing w:beforeAutospacing="1" w:after="0" w:afterAutospacing="1" w:line="240" w:lineRule="auto"/>
              <w:jc w:val="center"/>
              <w:rPr>
                <w:rFonts w:eastAsia="Calibri"/>
                <w:b/>
                <w:sz w:val="28"/>
                <w:szCs w:val="28"/>
                <w:lang w:val="en-US"/>
              </w:rPr>
            </w:pPr>
            <w:r>
              <w:rPr>
                <w:rFonts w:eastAsia="Calibri"/>
                <w:b/>
                <w:sz w:val="28"/>
                <w:szCs w:val="28"/>
                <w:lang w:val="en-US"/>
              </w:rPr>
              <w:t>PHIẾU HỌC TẬP 1</w:t>
            </w:r>
          </w:p>
          <w:p w14:paraId="45EF36F4" w14:textId="77777777" w:rsidR="00FE572F" w:rsidRPr="00E0309E" w:rsidRDefault="00FE572F" w:rsidP="009E2838">
            <w:pPr>
              <w:spacing w:beforeAutospacing="1" w:after="0" w:afterAutospacing="1" w:line="240" w:lineRule="auto"/>
              <w:jc w:val="center"/>
              <w:rPr>
                <w:rFonts w:eastAsia="Calibri"/>
                <w:b/>
                <w:sz w:val="28"/>
                <w:szCs w:val="28"/>
                <w:lang w:val="en-US"/>
              </w:rPr>
            </w:pPr>
            <w:r>
              <w:rPr>
                <w:rFonts w:eastAsia="Calibri"/>
                <w:b/>
                <w:sz w:val="28"/>
                <w:szCs w:val="28"/>
                <w:lang w:val="en-US"/>
              </w:rPr>
              <w:t>NHÓM …..</w:t>
            </w:r>
          </w:p>
        </w:tc>
      </w:tr>
      <w:tr w:rsidR="00FE572F" w14:paraId="4FDDED32" w14:textId="77777777" w:rsidTr="006843CC">
        <w:tc>
          <w:tcPr>
            <w:tcW w:w="10240" w:type="dxa"/>
            <w:tcBorders>
              <w:top w:val="nil"/>
              <w:left w:val="outset" w:sz="6" w:space="0" w:color="auto"/>
              <w:bottom w:val="nil"/>
              <w:right w:val="outset" w:sz="6" w:space="0" w:color="auto"/>
            </w:tcBorders>
          </w:tcPr>
          <w:p w14:paraId="1E9832B4" w14:textId="77777777" w:rsidR="00FE572F" w:rsidRPr="006D7930" w:rsidRDefault="00FE572F" w:rsidP="009E2838">
            <w:pPr>
              <w:spacing w:after="0"/>
              <w:jc w:val="both"/>
              <w:rPr>
                <w:bCs/>
                <w:sz w:val="28"/>
                <w:szCs w:val="28"/>
                <w:lang w:val="en-US"/>
              </w:rPr>
            </w:pPr>
            <w:r>
              <w:rPr>
                <w:b/>
                <w:bCs/>
                <w:sz w:val="28"/>
                <w:szCs w:val="28"/>
                <w:lang w:val="en-US"/>
              </w:rPr>
              <w:t>Tiến hành thí nghiệm (</w:t>
            </w:r>
            <w:r w:rsidRPr="006D7930">
              <w:rPr>
                <w:b/>
                <w:bCs/>
                <w:i/>
                <w:iCs/>
                <w:sz w:val="28"/>
                <w:szCs w:val="28"/>
                <w:lang w:val="en-US"/>
              </w:rPr>
              <w:t>6.1. Đường đi của tia sáng từ thủy tinh sang không khí dưới góc tới i</w:t>
            </w:r>
            <w:r>
              <w:rPr>
                <w:b/>
                <w:bCs/>
                <w:sz w:val="28"/>
                <w:szCs w:val="28"/>
                <w:lang w:val="en-US"/>
              </w:rPr>
              <w:t>) và trả lời các câu hỏi sau:</w:t>
            </w:r>
          </w:p>
        </w:tc>
      </w:tr>
      <w:tr w:rsidR="00FE572F" w14:paraId="192AC1B9" w14:textId="77777777" w:rsidTr="006843CC">
        <w:tc>
          <w:tcPr>
            <w:tcW w:w="10240" w:type="dxa"/>
            <w:tcBorders>
              <w:top w:val="nil"/>
              <w:left w:val="outset" w:sz="6" w:space="0" w:color="auto"/>
              <w:bottom w:val="outset" w:sz="6" w:space="0" w:color="auto"/>
              <w:right w:val="outset" w:sz="6" w:space="0" w:color="auto"/>
            </w:tcBorders>
          </w:tcPr>
          <w:p w14:paraId="0FE16DC9" w14:textId="77777777" w:rsidR="00FE572F" w:rsidRPr="006D7930" w:rsidRDefault="00FE572F" w:rsidP="009E2838">
            <w:pPr>
              <w:spacing w:after="0"/>
              <w:rPr>
                <w:sz w:val="28"/>
                <w:szCs w:val="28"/>
                <w:lang w:val="en-US"/>
              </w:rPr>
            </w:pPr>
            <w:r w:rsidRPr="006D7930">
              <w:rPr>
                <w:sz w:val="28"/>
                <w:szCs w:val="28"/>
                <w:lang w:val="en-US"/>
              </w:rPr>
              <w:t>a) So sánh chiết suất của môi trường chứa tia tới và môi trường chứa tia khúc xa.</w:t>
            </w:r>
          </w:p>
          <w:p w14:paraId="563D6A98" w14:textId="77777777" w:rsidR="00FE572F" w:rsidRDefault="00FE572F" w:rsidP="009E2838">
            <w:pPr>
              <w:spacing w:after="0"/>
              <w:jc w:val="center"/>
              <w:rPr>
                <w:b/>
                <w:bCs/>
                <w:sz w:val="28"/>
                <w:szCs w:val="28"/>
                <w:lang w:val="en-US"/>
              </w:rPr>
            </w:pPr>
            <w:r w:rsidRPr="006D7930">
              <w:rPr>
                <w:b/>
                <w:bCs/>
                <w:sz w:val="28"/>
                <w:szCs w:val="28"/>
                <w:lang w:val="en-US"/>
              </w:rPr>
              <w:t>Trả lời</w:t>
            </w:r>
          </w:p>
          <w:p w14:paraId="0D2F3A5D" w14:textId="77777777" w:rsidR="00FE572F" w:rsidRPr="006D7930" w:rsidRDefault="00FE572F" w:rsidP="009E2838">
            <w:pPr>
              <w:spacing w:after="0"/>
              <w:rPr>
                <w:sz w:val="28"/>
                <w:szCs w:val="28"/>
                <w:lang w:val="en-US"/>
              </w:rPr>
            </w:pPr>
            <w:r w:rsidRPr="006D7930">
              <w:rPr>
                <w:sz w:val="28"/>
                <w:szCs w:val="28"/>
                <w:lang w:val="en-US"/>
              </w:rPr>
              <w:t>Chiết suất của môi trường chứa tia tới lớn hơn môi trường chứa tia khúc xạ.</w:t>
            </w:r>
          </w:p>
          <w:p w14:paraId="67DEBFE6" w14:textId="77777777" w:rsidR="00FE572F" w:rsidRPr="006D7930" w:rsidRDefault="00FE572F" w:rsidP="009E2838">
            <w:pPr>
              <w:spacing w:after="0"/>
              <w:rPr>
                <w:sz w:val="28"/>
                <w:szCs w:val="28"/>
                <w:lang w:val="en-US"/>
              </w:rPr>
            </w:pPr>
            <w:r w:rsidRPr="006D7930">
              <w:rPr>
                <w:sz w:val="28"/>
                <w:szCs w:val="28"/>
                <w:lang w:val="en-US"/>
              </w:rPr>
              <w:t>b) Dưới góc tới i bằng bao nhiêu thì ta bắt đầu không quan sát thấy tia khúc xạ?</w:t>
            </w:r>
          </w:p>
          <w:p w14:paraId="6774CAA5" w14:textId="77777777" w:rsidR="00FE572F" w:rsidRDefault="00FE572F" w:rsidP="009E2838">
            <w:pPr>
              <w:spacing w:after="0"/>
              <w:jc w:val="center"/>
              <w:rPr>
                <w:b/>
                <w:bCs/>
                <w:sz w:val="28"/>
                <w:szCs w:val="28"/>
                <w:lang w:val="en-US"/>
              </w:rPr>
            </w:pPr>
            <w:r w:rsidRPr="006D7930">
              <w:rPr>
                <w:b/>
                <w:bCs/>
                <w:sz w:val="28"/>
                <w:szCs w:val="28"/>
                <w:lang w:val="en-US"/>
              </w:rPr>
              <w:t>Trả lời</w:t>
            </w:r>
          </w:p>
          <w:p w14:paraId="068F11F5" w14:textId="77777777" w:rsidR="00FE572F" w:rsidRPr="006D7930" w:rsidRDefault="00FE572F" w:rsidP="009E2838">
            <w:pPr>
              <w:spacing w:after="0"/>
              <w:rPr>
                <w:sz w:val="28"/>
                <w:szCs w:val="28"/>
                <w:lang w:val="en-US"/>
              </w:rPr>
            </w:pPr>
            <w:r w:rsidRPr="006D7930">
              <w:rPr>
                <w:sz w:val="28"/>
                <w:szCs w:val="28"/>
                <w:lang w:val="en-US"/>
              </w:rPr>
              <w:t>Góc tới i &lt; ith với sini</w:t>
            </w:r>
            <w:r w:rsidRPr="006D7930">
              <w:rPr>
                <w:sz w:val="28"/>
                <w:szCs w:val="28"/>
                <w:vertAlign w:val="subscript"/>
                <w:lang w:val="en-US"/>
              </w:rPr>
              <w:t>th</w:t>
            </w:r>
            <w:r w:rsidRPr="006D7930">
              <w:rPr>
                <w:sz w:val="28"/>
                <w:szCs w:val="28"/>
                <w:lang w:val="en-US"/>
              </w:rPr>
              <w:t xml:space="preserve"> = </w:t>
            </w:r>
            <m:oMath>
              <m:f>
                <m:fPr>
                  <m:ctrlPr>
                    <w:rPr>
                      <w:rFonts w:ascii="Cambria Math" w:eastAsia="Segoe UI Symbol" w:hAnsi="Cambria Math"/>
                      <w:b/>
                      <w:bCs/>
                      <w:i/>
                      <w:color w:val="1A1915"/>
                      <w:sz w:val="28"/>
                      <w:szCs w:val="28"/>
                      <w:lang w:val="en-US"/>
                    </w:rPr>
                  </m:ctrlPr>
                </m:fPr>
                <m:num>
                  <m:sSub>
                    <m:sSubPr>
                      <m:ctrlPr>
                        <w:rPr>
                          <w:rFonts w:ascii="Cambria Math" w:eastAsia="Segoe UI Symbol" w:hAnsi="Cambria Math"/>
                          <w:b/>
                          <w:bCs/>
                          <w:i/>
                          <w:color w:val="1A1915"/>
                          <w:sz w:val="28"/>
                          <w:szCs w:val="28"/>
                          <w:lang w:val="en-US"/>
                        </w:rPr>
                      </m:ctrlPr>
                    </m:sSubPr>
                    <m:e>
                      <m:r>
                        <m:rPr>
                          <m:sty m:val="bi"/>
                        </m:rPr>
                        <w:rPr>
                          <w:rFonts w:ascii="Cambria Math" w:eastAsia="Segoe UI Symbol" w:hAnsi="Cambria Math"/>
                          <w:color w:val="1A1915"/>
                          <w:sz w:val="28"/>
                          <w:szCs w:val="28"/>
                          <w:lang w:val="en-US"/>
                        </w:rPr>
                        <m:t>n</m:t>
                      </m:r>
                    </m:e>
                    <m:sub>
                      <m:r>
                        <m:rPr>
                          <m:sty m:val="bi"/>
                        </m:rPr>
                        <w:rPr>
                          <w:rFonts w:ascii="Cambria Math" w:eastAsia="Segoe UI Symbol" w:hAnsi="Cambria Math"/>
                          <w:color w:val="1A1915"/>
                          <w:sz w:val="28"/>
                          <w:szCs w:val="28"/>
                          <w:lang w:val="en-US"/>
                        </w:rPr>
                        <m:t>2</m:t>
                      </m:r>
                    </m:sub>
                  </m:sSub>
                </m:num>
                <m:den>
                  <m:sSub>
                    <m:sSubPr>
                      <m:ctrlPr>
                        <w:rPr>
                          <w:rFonts w:ascii="Cambria Math" w:eastAsia="Segoe UI Symbol" w:hAnsi="Cambria Math"/>
                          <w:b/>
                          <w:bCs/>
                          <w:i/>
                          <w:color w:val="1A1915"/>
                          <w:sz w:val="28"/>
                          <w:szCs w:val="28"/>
                          <w:lang w:val="en-US"/>
                        </w:rPr>
                      </m:ctrlPr>
                    </m:sSubPr>
                    <m:e>
                      <m:r>
                        <m:rPr>
                          <m:sty m:val="bi"/>
                        </m:rPr>
                        <w:rPr>
                          <w:rFonts w:ascii="Cambria Math" w:eastAsia="Segoe UI Symbol" w:hAnsi="Cambria Math"/>
                          <w:color w:val="1A1915"/>
                          <w:sz w:val="28"/>
                          <w:szCs w:val="28"/>
                          <w:lang w:val="en-US"/>
                        </w:rPr>
                        <m:t>n</m:t>
                      </m:r>
                    </m:e>
                    <m:sub>
                      <m:r>
                        <m:rPr>
                          <m:sty m:val="bi"/>
                        </m:rPr>
                        <w:rPr>
                          <w:rFonts w:ascii="Cambria Math" w:eastAsia="Segoe UI Symbol" w:hAnsi="Cambria Math"/>
                          <w:color w:val="1A1915"/>
                          <w:sz w:val="28"/>
                          <w:szCs w:val="28"/>
                          <w:lang w:val="en-US"/>
                        </w:rPr>
                        <m:t>1</m:t>
                      </m:r>
                    </m:sub>
                  </m:sSub>
                </m:den>
              </m:f>
            </m:oMath>
            <w:r w:rsidRPr="006D7930">
              <w:rPr>
                <w:sz w:val="28"/>
                <w:szCs w:val="28"/>
                <w:lang w:val="en-US"/>
              </w:rPr>
              <w:t xml:space="preserve"> thì ta bắt đầu không quan sát thấy tia khúc xạ.</w:t>
            </w:r>
          </w:p>
          <w:p w14:paraId="39B09AB4" w14:textId="77777777" w:rsidR="00FE572F" w:rsidRDefault="00FE572F" w:rsidP="009E2838">
            <w:pPr>
              <w:spacing w:after="0"/>
              <w:rPr>
                <w:sz w:val="28"/>
                <w:szCs w:val="28"/>
                <w:lang w:val="en-US"/>
              </w:rPr>
            </w:pPr>
            <w:r w:rsidRPr="006D7930">
              <w:rPr>
                <w:sz w:val="28"/>
                <w:szCs w:val="28"/>
                <w:lang w:val="en-US"/>
              </w:rPr>
              <w:t>c) Nếu tiếp tục tăng góc tới thì tia sáng truyền đi như thế nào?</w:t>
            </w:r>
          </w:p>
          <w:p w14:paraId="472BB5CB" w14:textId="77777777" w:rsidR="00FE572F" w:rsidRDefault="00FE572F" w:rsidP="009E2838">
            <w:pPr>
              <w:spacing w:after="0"/>
              <w:jc w:val="center"/>
              <w:rPr>
                <w:b/>
                <w:bCs/>
                <w:sz w:val="28"/>
                <w:szCs w:val="28"/>
                <w:lang w:val="en-US"/>
              </w:rPr>
            </w:pPr>
            <w:r w:rsidRPr="006D7930">
              <w:rPr>
                <w:b/>
                <w:bCs/>
                <w:sz w:val="28"/>
                <w:szCs w:val="28"/>
                <w:lang w:val="en-US"/>
              </w:rPr>
              <w:t>Trả lời</w:t>
            </w:r>
          </w:p>
          <w:p w14:paraId="72EA14BE" w14:textId="77777777" w:rsidR="00FE572F" w:rsidRPr="006D7930" w:rsidRDefault="00FE572F" w:rsidP="009E2838">
            <w:pPr>
              <w:spacing w:after="0"/>
              <w:rPr>
                <w:sz w:val="28"/>
                <w:szCs w:val="28"/>
                <w:lang w:val="en-US"/>
              </w:rPr>
            </w:pPr>
            <w:r w:rsidRPr="006D7930">
              <w:rPr>
                <w:sz w:val="28"/>
                <w:szCs w:val="28"/>
                <w:lang w:val="en-US"/>
              </w:rPr>
              <w:t>Nếu tiếp tục tăng góc tới i thì xuất hiện hiện tượng phản xạ ánh sáng.</w:t>
            </w:r>
          </w:p>
        </w:tc>
      </w:tr>
    </w:tbl>
    <w:p w14:paraId="1856A40F" w14:textId="77777777" w:rsidR="00FE572F" w:rsidRPr="00107B97" w:rsidRDefault="00FE572F" w:rsidP="009E2838">
      <w:pPr>
        <w:pStyle w:val="TableParagraph"/>
        <w:tabs>
          <w:tab w:val="left" w:pos="327"/>
        </w:tabs>
        <w:ind w:right="94"/>
        <w:jc w:val="both"/>
        <w:rPr>
          <w:rFonts w:ascii="Times New Roman" w:hAnsi="Times New Roman" w:cs="Times New Roman"/>
          <w:sz w:val="28"/>
          <w:szCs w:val="28"/>
          <w:lang w:val="en-US"/>
        </w:rPr>
      </w:pPr>
    </w:p>
    <w:p w14:paraId="4EE0A2B9"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lastRenderedPageBreak/>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FE572F" w14:paraId="62E84174" w14:textId="77777777" w:rsidTr="00CF33CE">
        <w:trPr>
          <w:trHeight w:val="274"/>
          <w:jc w:val="center"/>
        </w:trPr>
        <w:tc>
          <w:tcPr>
            <w:tcW w:w="5803" w:type="dxa"/>
            <w:shd w:val="clear" w:color="auto" w:fill="F2DCDC" w:themeFill="accent2" w:themeFillTint="32"/>
          </w:tcPr>
          <w:p w14:paraId="1ACF73CB" w14:textId="77777777" w:rsidR="00FE572F" w:rsidRDefault="00FE572F" w:rsidP="009E2838">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2399EB65"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4E48F9AB" w14:textId="77777777" w:rsidTr="00CF33CE">
        <w:trPr>
          <w:trHeight w:val="274"/>
          <w:jc w:val="center"/>
        </w:trPr>
        <w:tc>
          <w:tcPr>
            <w:tcW w:w="5803" w:type="dxa"/>
            <w:shd w:val="clear" w:color="auto" w:fill="auto"/>
          </w:tcPr>
          <w:p w14:paraId="0323EF16"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1497E0B5" w14:textId="77777777" w:rsidR="00FE572F" w:rsidRPr="00107B97" w:rsidRDefault="00FE572F" w:rsidP="009E2838">
            <w:pPr>
              <w:spacing w:after="0" w:line="276" w:lineRule="auto"/>
              <w:jc w:val="both"/>
              <w:rPr>
                <w:rFonts w:ascii="Times New Roman" w:hAnsi="Times New Roman" w:cs="Times New Roman"/>
                <w:sz w:val="28"/>
                <w:szCs w:val="28"/>
              </w:rPr>
            </w:pPr>
            <w:r w:rsidRPr="00107B97">
              <w:rPr>
                <w:rFonts w:ascii="Times New Roman" w:hAnsi="Times New Roman" w:cs="Times New Roman"/>
                <w:sz w:val="28"/>
                <w:szCs w:val="28"/>
              </w:rPr>
              <w:t>– GV thực hiện:</w:t>
            </w:r>
          </w:p>
          <w:p w14:paraId="21943EB3" w14:textId="77777777" w:rsidR="00FE572F" w:rsidRPr="00107B97" w:rsidRDefault="00FE572F" w:rsidP="009E2838">
            <w:pPr>
              <w:spacing w:after="0" w:line="276" w:lineRule="auto"/>
              <w:jc w:val="both"/>
              <w:rPr>
                <w:rFonts w:ascii="Times New Roman" w:hAnsi="Times New Roman" w:cs="Times New Roman"/>
                <w:sz w:val="28"/>
                <w:szCs w:val="28"/>
              </w:rPr>
            </w:pPr>
            <w:r w:rsidRPr="00107B97">
              <w:rPr>
                <w:rFonts w:ascii="Times New Roman" w:hAnsi="Times New Roman" w:cs="Times New Roman"/>
                <w:sz w:val="28"/>
                <w:szCs w:val="28"/>
              </w:rPr>
              <w:t>+ Chia nhóm HS: 6 nhóm.</w:t>
            </w:r>
          </w:p>
          <w:p w14:paraId="4F361352" w14:textId="77777777" w:rsidR="00FE572F" w:rsidRPr="00107B97" w:rsidRDefault="00FE572F" w:rsidP="009E2838">
            <w:pPr>
              <w:spacing w:after="0" w:line="276" w:lineRule="auto"/>
              <w:jc w:val="both"/>
              <w:rPr>
                <w:rFonts w:ascii="Times New Roman" w:hAnsi="Times New Roman" w:cs="Times New Roman"/>
                <w:sz w:val="28"/>
                <w:szCs w:val="28"/>
              </w:rPr>
            </w:pPr>
            <w:r w:rsidRPr="00107B97">
              <w:rPr>
                <w:rFonts w:ascii="Times New Roman" w:hAnsi="Times New Roman" w:cs="Times New Roman"/>
                <w:sz w:val="28"/>
                <w:szCs w:val="28"/>
              </w:rPr>
              <w:t>+ Phát bộ dụng cụ thí nghiệm và phiếu học tập cho mỗi nhóm.</w:t>
            </w:r>
          </w:p>
          <w:p w14:paraId="689016C4" w14:textId="77777777" w:rsidR="00FE572F" w:rsidRPr="00E21829" w:rsidRDefault="00FE572F" w:rsidP="009E2838">
            <w:pPr>
              <w:spacing w:after="0" w:line="276" w:lineRule="auto"/>
              <w:jc w:val="both"/>
              <w:rPr>
                <w:rFonts w:ascii="Times New Roman" w:hAnsi="Times New Roman" w:cs="Times New Roman"/>
                <w:sz w:val="28"/>
                <w:szCs w:val="28"/>
              </w:rPr>
            </w:pPr>
            <w:r w:rsidRPr="00107B97">
              <w:rPr>
                <w:rFonts w:ascii="Times New Roman" w:hAnsi="Times New Roman" w:cs="Times New Roman"/>
                <w:sz w:val="28"/>
                <w:szCs w:val="28"/>
              </w:rPr>
              <w:t>+ Yêu cầu HS tiến hành thí nghiệm theo hướng dẫn trong SGK/tr.</w:t>
            </w:r>
            <w:r>
              <w:rPr>
                <w:rFonts w:ascii="Times New Roman" w:hAnsi="Times New Roman" w:cs="Times New Roman"/>
                <w:sz w:val="28"/>
                <w:szCs w:val="28"/>
                <w:lang w:val="en-US"/>
              </w:rPr>
              <w:t>26</w:t>
            </w:r>
            <w:r w:rsidRPr="00107B97">
              <w:rPr>
                <w:rFonts w:ascii="Times New Roman" w:hAnsi="Times New Roman" w:cs="Times New Roman"/>
                <w:sz w:val="28"/>
                <w:szCs w:val="28"/>
              </w:rPr>
              <w:t xml:space="preserve"> và hoàn thành phiếu học tập.</w:t>
            </w:r>
          </w:p>
        </w:tc>
        <w:tc>
          <w:tcPr>
            <w:tcW w:w="4435" w:type="dxa"/>
            <w:shd w:val="clear" w:color="auto" w:fill="auto"/>
          </w:tcPr>
          <w:p w14:paraId="7AC63F35" w14:textId="77777777" w:rsidR="00FE572F" w:rsidRDefault="00FE572F" w:rsidP="009E2838">
            <w:pPr>
              <w:spacing w:after="0" w:line="276" w:lineRule="auto"/>
              <w:rPr>
                <w:rFonts w:ascii="Times New Roman" w:hAnsi="Times New Roman" w:cs="Times New Roman"/>
                <w:sz w:val="28"/>
                <w:szCs w:val="28"/>
              </w:rPr>
            </w:pPr>
            <w:r w:rsidRPr="009678B8">
              <w:rPr>
                <w:rFonts w:ascii="Times New Roman" w:hAnsi="Times New Roman" w:cs="Times New Roman"/>
                <w:sz w:val="28"/>
                <w:szCs w:val="28"/>
              </w:rPr>
              <w:t xml:space="preserve">- </w:t>
            </w:r>
            <w:r>
              <w:rPr>
                <w:rFonts w:ascii="Times New Roman" w:hAnsi="Times New Roman" w:cs="Times New Roman"/>
                <w:sz w:val="28"/>
                <w:szCs w:val="28"/>
              </w:rPr>
              <w:t>HS nhận nhiệm vụ.</w:t>
            </w:r>
          </w:p>
          <w:p w14:paraId="2273C493" w14:textId="77777777" w:rsidR="00FE572F" w:rsidRPr="009678B8"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Tập </w:t>
            </w:r>
            <w:r>
              <w:rPr>
                <w:rFonts w:ascii="Times New Roman" w:hAnsi="Times New Roman" w:cs="Times New Roman"/>
                <w:sz w:val="28"/>
                <w:szCs w:val="28"/>
                <w:lang w:val="en-US"/>
              </w:rPr>
              <w:t>hợp nhóm và vào vị trí do giáo viên chỉ định.</w:t>
            </w:r>
          </w:p>
        </w:tc>
      </w:tr>
      <w:tr w:rsidR="00FE572F" w14:paraId="359A4276" w14:textId="77777777" w:rsidTr="00CF33CE">
        <w:trPr>
          <w:trHeight w:val="1685"/>
          <w:jc w:val="center"/>
        </w:trPr>
        <w:tc>
          <w:tcPr>
            <w:tcW w:w="5803" w:type="dxa"/>
            <w:shd w:val="clear" w:color="auto" w:fill="auto"/>
          </w:tcPr>
          <w:p w14:paraId="609EECC9"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4BEEC8CA" w14:textId="77777777" w:rsidR="00FE572F" w:rsidRPr="009108C3" w:rsidRDefault="00FE572F" w:rsidP="009E2838">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 xml:space="preserve">GV quan sát, </w:t>
            </w:r>
            <w:r w:rsidRPr="009108C3">
              <w:rPr>
                <w:rFonts w:ascii="Times New Roman" w:hAnsi="Times New Roman" w:cs="Times New Roman"/>
                <w:sz w:val="28"/>
                <w:szCs w:val="28"/>
              </w:rPr>
              <w:t>hỗ trợ HS khi cần thi</w:t>
            </w:r>
            <w:r>
              <w:rPr>
                <w:rFonts w:ascii="Times New Roman" w:hAnsi="Times New Roman" w:cs="Times New Roman"/>
                <w:sz w:val="28"/>
                <w:szCs w:val="28"/>
              </w:rPr>
              <w:t>ết</w:t>
            </w:r>
            <w:r w:rsidRPr="009108C3">
              <w:rPr>
                <w:rFonts w:ascii="Times New Roman" w:hAnsi="Times New Roman" w:cs="Times New Roman"/>
                <w:sz w:val="28"/>
                <w:szCs w:val="28"/>
              </w:rPr>
              <w:t>.</w:t>
            </w:r>
          </w:p>
          <w:p w14:paraId="2299CB32" w14:textId="77777777" w:rsidR="00FE572F" w:rsidRDefault="00FE572F" w:rsidP="009E2838">
            <w:pPr>
              <w:spacing w:after="0" w:line="276" w:lineRule="auto"/>
              <w:jc w:val="both"/>
              <w:rPr>
                <w:rFonts w:ascii="Times New Roman" w:hAnsi="Times New Roman" w:cs="Times New Roman"/>
                <w:color w:val="0070C0"/>
                <w:sz w:val="28"/>
                <w:szCs w:val="28"/>
              </w:rPr>
            </w:pPr>
          </w:p>
        </w:tc>
        <w:tc>
          <w:tcPr>
            <w:tcW w:w="4435" w:type="dxa"/>
            <w:shd w:val="clear" w:color="auto" w:fill="auto"/>
          </w:tcPr>
          <w:p w14:paraId="01150087" w14:textId="77777777" w:rsidR="00FE572F" w:rsidRDefault="00FE572F" w:rsidP="009E2838">
            <w:pPr>
              <w:spacing w:after="0" w:line="276" w:lineRule="auto"/>
              <w:rPr>
                <w:rFonts w:ascii="Times New Roman" w:hAnsi="Times New Roman" w:cs="Times New Roman"/>
                <w:sz w:val="28"/>
                <w:szCs w:val="28"/>
                <w:lang w:val="en-US"/>
              </w:rPr>
            </w:pPr>
            <w:r w:rsidRPr="00CF33CE">
              <w:rPr>
                <w:rFonts w:ascii="Times New Roman" w:hAnsi="Times New Roman" w:cs="Times New Roman"/>
                <w:sz w:val="28"/>
                <w:szCs w:val="28"/>
              </w:rPr>
              <w:t xml:space="preserve">- HS </w:t>
            </w:r>
            <w:r w:rsidRPr="007D38BA">
              <w:rPr>
                <w:rFonts w:ascii="Times New Roman" w:hAnsi="Times New Roman" w:cs="Times New Roman"/>
                <w:sz w:val="28"/>
                <w:szCs w:val="28"/>
              </w:rPr>
              <w:t>tiến thành thí nghiệm.</w:t>
            </w:r>
          </w:p>
          <w:p w14:paraId="1DC1F9D6" w14:textId="77777777" w:rsidR="00FE572F" w:rsidRPr="007D38BA"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Suy nghĩ và trả lời các câu hỏi.</w:t>
            </w:r>
          </w:p>
        </w:tc>
      </w:tr>
      <w:tr w:rsidR="00FE572F" w14:paraId="624D2E67" w14:textId="77777777" w:rsidTr="00CF33CE">
        <w:trPr>
          <w:trHeight w:val="274"/>
          <w:jc w:val="center"/>
        </w:trPr>
        <w:tc>
          <w:tcPr>
            <w:tcW w:w="5803" w:type="dxa"/>
            <w:shd w:val="clear" w:color="auto" w:fill="auto"/>
          </w:tcPr>
          <w:p w14:paraId="79F4854A"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34AA56ED" w14:textId="77777777" w:rsidR="00FE572F" w:rsidRDefault="00FE572F" w:rsidP="009E2838">
            <w:pPr>
              <w:spacing w:after="0" w:line="276" w:lineRule="auto"/>
              <w:rPr>
                <w:rFonts w:ascii="Times New Roman" w:hAnsi="Times New Roman" w:cs="Times New Roman"/>
                <w:sz w:val="28"/>
                <w:szCs w:val="28"/>
                <w:lang w:val="en-US"/>
              </w:rPr>
            </w:pPr>
            <w:r w:rsidRPr="007D38BA">
              <w:rPr>
                <w:rFonts w:ascii="Times New Roman" w:hAnsi="Times New Roman" w:cs="Times New Roman"/>
                <w:sz w:val="28"/>
                <w:szCs w:val="28"/>
              </w:rPr>
              <w:t>- GV gọi đại diện 1 nhóm trả lời c</w:t>
            </w:r>
            <w:r>
              <w:rPr>
                <w:rFonts w:ascii="Times New Roman" w:hAnsi="Times New Roman" w:cs="Times New Roman"/>
                <w:sz w:val="28"/>
                <w:szCs w:val="28"/>
              </w:rPr>
              <w:t>á</w:t>
            </w:r>
            <w:r w:rsidRPr="007D38BA">
              <w:rPr>
                <w:rFonts w:ascii="Times New Roman" w:hAnsi="Times New Roman" w:cs="Times New Roman"/>
                <w:sz w:val="28"/>
                <w:szCs w:val="28"/>
              </w:rPr>
              <w:t>c câu hỏi.</w:t>
            </w:r>
          </w:p>
          <w:p w14:paraId="05D5A36F" w14:textId="77777777" w:rsidR="00FE572F" w:rsidRPr="007D38BA" w:rsidRDefault="00FE572F" w:rsidP="009E2838">
            <w:pPr>
              <w:spacing w:after="0" w:line="276" w:lineRule="auto"/>
              <w:rPr>
                <w:rFonts w:ascii="Times New Roman" w:hAnsi="Times New Roman" w:cs="Times New Roman"/>
                <w:sz w:val="28"/>
                <w:szCs w:val="28"/>
                <w:lang w:val="en-US"/>
              </w:rPr>
            </w:pPr>
            <w:r w:rsidRPr="007D38BA">
              <w:rPr>
                <w:rFonts w:ascii="Times New Roman" w:hAnsi="Times New Roman" w:cs="Times New Roman"/>
                <w:sz w:val="28"/>
                <w:szCs w:val="28"/>
                <w:lang w:val="en-US"/>
              </w:rPr>
              <w:t>- Nhận xét và hiệu chỉn</w:t>
            </w:r>
            <w:r>
              <w:rPr>
                <w:rFonts w:ascii="Times New Roman" w:hAnsi="Times New Roman" w:cs="Times New Roman"/>
                <w:sz w:val="28"/>
                <w:szCs w:val="28"/>
                <w:lang w:val="en-US"/>
              </w:rPr>
              <w:t>h kiến thức cho HS.</w:t>
            </w:r>
          </w:p>
          <w:p w14:paraId="6FEB8AED" w14:textId="77777777" w:rsidR="00FE572F" w:rsidRPr="007D38BA" w:rsidRDefault="00FE572F" w:rsidP="009E2838">
            <w:pPr>
              <w:spacing w:after="0" w:line="276" w:lineRule="auto"/>
              <w:rPr>
                <w:rFonts w:ascii="Times New Roman" w:hAnsi="Times New Roman" w:cs="Times New Roman"/>
                <w:sz w:val="28"/>
                <w:szCs w:val="28"/>
              </w:rPr>
            </w:pPr>
          </w:p>
        </w:tc>
        <w:tc>
          <w:tcPr>
            <w:tcW w:w="4435" w:type="dxa"/>
            <w:shd w:val="clear" w:color="auto" w:fill="auto"/>
          </w:tcPr>
          <w:p w14:paraId="3A3D8961" w14:textId="77777777" w:rsidR="00FE572F" w:rsidRPr="009108C3" w:rsidRDefault="00FE572F" w:rsidP="009E2838">
            <w:pPr>
              <w:spacing w:after="0" w:line="276" w:lineRule="auto"/>
              <w:rPr>
                <w:rFonts w:ascii="Times New Roman" w:hAnsi="Times New Roman" w:cs="Times New Roman"/>
                <w:sz w:val="28"/>
                <w:szCs w:val="28"/>
              </w:rPr>
            </w:pPr>
            <w:r w:rsidRPr="009108C3">
              <w:rPr>
                <w:rFonts w:ascii="Times New Roman" w:hAnsi="Times New Roman" w:cs="Times New Roman"/>
                <w:sz w:val="28"/>
                <w:szCs w:val="28"/>
              </w:rPr>
              <w:t>- GV gọi thì đứng tại chổ trình bày đáp án phi</w:t>
            </w:r>
            <w:r>
              <w:rPr>
                <w:rFonts w:ascii="Times New Roman" w:hAnsi="Times New Roman" w:cs="Times New Roman"/>
                <w:sz w:val="28"/>
                <w:szCs w:val="28"/>
              </w:rPr>
              <w:t>ếu</w:t>
            </w:r>
            <w:r w:rsidRPr="009108C3">
              <w:rPr>
                <w:rFonts w:ascii="Times New Roman" w:hAnsi="Times New Roman" w:cs="Times New Roman"/>
                <w:sz w:val="28"/>
                <w:szCs w:val="28"/>
              </w:rPr>
              <w:t xml:space="preserve"> học tập.</w:t>
            </w:r>
          </w:p>
          <w:p w14:paraId="65CC1BA3" w14:textId="77777777" w:rsidR="00FE572F" w:rsidRPr="00CF33C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CF33CE">
              <w:rPr>
                <w:rFonts w:ascii="Times New Roman" w:hAnsi="Times New Roman" w:cs="Times New Roman"/>
                <w:sz w:val="28"/>
                <w:szCs w:val="28"/>
              </w:rPr>
              <w:t>Lắng nghe và nhận xét các bài làm của nhóm khác.</w:t>
            </w:r>
          </w:p>
        </w:tc>
      </w:tr>
      <w:tr w:rsidR="00FE572F" w14:paraId="4AC45A46" w14:textId="77777777" w:rsidTr="00025CA3">
        <w:trPr>
          <w:trHeight w:val="1125"/>
          <w:jc w:val="center"/>
        </w:trPr>
        <w:tc>
          <w:tcPr>
            <w:tcW w:w="5803" w:type="dxa"/>
            <w:shd w:val="clear" w:color="auto" w:fill="auto"/>
          </w:tcPr>
          <w:p w14:paraId="45FA1EBA" w14:textId="77777777" w:rsidR="00FE572F" w:rsidRDefault="00FE572F" w:rsidP="009E2838">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2779A255" w14:textId="77777777" w:rsidR="00FE572F" w:rsidRPr="00107B97" w:rsidRDefault="00FE572F" w:rsidP="009E2838">
            <w:pPr>
              <w:spacing w:after="0" w:line="276" w:lineRule="auto"/>
              <w:rPr>
                <w:rFonts w:ascii="Times New Roman" w:hAnsi="Times New Roman" w:cs="Times New Roman"/>
                <w:sz w:val="28"/>
                <w:szCs w:val="28"/>
                <w:lang w:val="en-US"/>
              </w:rPr>
            </w:pPr>
            <w:r w:rsidRPr="00107B97">
              <w:rPr>
                <w:rFonts w:ascii="Times New Roman" w:hAnsi="Times New Roman" w:cs="Times New Roman"/>
                <w:sz w:val="28"/>
                <w:szCs w:val="28"/>
                <w:lang w:val="en-US"/>
              </w:rPr>
              <w:t xml:space="preserve">– GV thực hiện: </w:t>
            </w:r>
          </w:p>
          <w:p w14:paraId="00556BC7" w14:textId="77777777" w:rsidR="00FE572F" w:rsidRPr="00107B97" w:rsidRDefault="00FE572F" w:rsidP="009E2838">
            <w:pPr>
              <w:spacing w:after="0" w:line="276" w:lineRule="auto"/>
              <w:rPr>
                <w:rFonts w:ascii="Times New Roman" w:hAnsi="Times New Roman" w:cs="Times New Roman"/>
                <w:sz w:val="28"/>
                <w:szCs w:val="28"/>
                <w:lang w:val="en-US"/>
              </w:rPr>
            </w:pPr>
            <w:r w:rsidRPr="00107B97">
              <w:rPr>
                <w:rFonts w:ascii="Times New Roman" w:hAnsi="Times New Roman" w:cs="Times New Roman"/>
                <w:sz w:val="28"/>
                <w:szCs w:val="28"/>
                <w:lang w:val="en-US"/>
              </w:rPr>
              <w:t>+ GV nhận xét chung về kết quả làm việc của các nhóm.</w:t>
            </w:r>
          </w:p>
          <w:p w14:paraId="68145D0D" w14:textId="77777777" w:rsidR="00FE572F" w:rsidRPr="00E21829" w:rsidRDefault="00FE572F" w:rsidP="009E2838">
            <w:pPr>
              <w:spacing w:after="0" w:line="266" w:lineRule="auto"/>
              <w:ind w:right="57"/>
              <w:rPr>
                <w:i/>
                <w:iCs/>
              </w:rPr>
            </w:pPr>
            <w:r w:rsidRPr="00E21829">
              <w:rPr>
                <w:rFonts w:ascii="Times New Roman" w:hAnsi="Times New Roman" w:cs="Times New Roman"/>
                <w:i/>
                <w:iCs/>
                <w:sz w:val="28"/>
                <w:szCs w:val="28"/>
                <w:lang w:val="en-US"/>
              </w:rPr>
              <w:t>+ Chốt kiến thức về sự truyền ánh sáng từ môi trường chiết suất lớn vào môi trường chiết suất nhỏ hơn.</w:t>
            </w:r>
          </w:p>
          <w:p w14:paraId="7042988F" w14:textId="77777777" w:rsidR="00FE572F" w:rsidRPr="007D38BA" w:rsidRDefault="00FE572F" w:rsidP="009E2838">
            <w:pPr>
              <w:spacing w:after="0" w:line="266" w:lineRule="auto"/>
              <w:ind w:right="57"/>
              <w:rPr>
                <w:rFonts w:ascii="Times New Roman" w:hAnsi="Times New Roman" w:cs="Times New Roman"/>
                <w:sz w:val="28"/>
                <w:szCs w:val="28"/>
                <w:lang w:val="en-US"/>
              </w:rPr>
            </w:pPr>
            <w:r w:rsidRPr="00E21829">
              <w:rPr>
                <w:rFonts w:ascii="Times New Roman" w:hAnsi="Times New Roman" w:cs="Times New Roman"/>
                <w:i/>
                <w:iCs/>
                <w:sz w:val="28"/>
                <w:szCs w:val="28"/>
                <w:lang w:val="en-US"/>
              </w:rPr>
              <w:t>+ Qua thí nghiệm: Nếu tiếp tục tăng góc tới thì ta không còn quan sát thấy tỉa khúc xạ mà chỉ còn thấy tia phản xạ, toàn bộ tia tới bị phản xạ tại mặt phẳng phân cách giữa bản bán trụ và không khí. Hiện tượng này gọi là hiện tượng phản xạ toàn phần. Góc tới lúc bắt đầu không quan sát thấy tia khúc xạ được gọi là góc tới hạn (kí hiệu: i</w:t>
            </w:r>
            <w:r w:rsidRPr="00E21829">
              <w:rPr>
                <w:rFonts w:ascii="Times New Roman" w:hAnsi="Times New Roman" w:cs="Times New Roman"/>
                <w:i/>
                <w:iCs/>
                <w:sz w:val="28"/>
                <w:szCs w:val="28"/>
                <w:vertAlign w:val="subscript"/>
                <w:lang w:val="en-US"/>
              </w:rPr>
              <w:t>th</w:t>
            </w:r>
            <w:r w:rsidRPr="00E21829">
              <w:rPr>
                <w:rFonts w:ascii="Times New Roman" w:hAnsi="Times New Roman" w:cs="Times New Roman"/>
                <w:i/>
                <w:iCs/>
                <w:sz w:val="28"/>
                <w:szCs w:val="28"/>
                <w:lang w:val="en-US"/>
              </w:rPr>
              <w:t>).</w:t>
            </w:r>
          </w:p>
        </w:tc>
        <w:tc>
          <w:tcPr>
            <w:tcW w:w="4435" w:type="dxa"/>
            <w:shd w:val="clear" w:color="auto" w:fill="auto"/>
          </w:tcPr>
          <w:p w14:paraId="45E39033" w14:textId="77777777" w:rsidR="00FE572F" w:rsidRDefault="00FE572F" w:rsidP="009E2838">
            <w:pPr>
              <w:spacing w:after="0" w:line="276" w:lineRule="auto"/>
              <w:jc w:val="both"/>
              <w:rPr>
                <w:rFonts w:ascii="Times New Roman" w:hAnsi="Times New Roman" w:cs="Times New Roman"/>
                <w:sz w:val="28"/>
                <w:szCs w:val="28"/>
                <w:lang w:val="en-US"/>
              </w:rPr>
            </w:pPr>
            <w:r>
              <w:rPr>
                <w:lang w:val="en-US"/>
              </w:rPr>
              <w:t xml:space="preserve">- </w:t>
            </w:r>
            <w:r w:rsidRPr="00107B97">
              <w:rPr>
                <w:rFonts w:ascii="Times New Roman" w:hAnsi="Times New Roman" w:cs="Times New Roman"/>
                <w:sz w:val="28"/>
                <w:szCs w:val="28"/>
                <w:lang w:val="en-US"/>
              </w:rPr>
              <w:t>HS các nhóm khác so sánh kết quả thí nghiệm và câu trả lời của nhóm mình với phần nhận xét và chốt kiến thức của GV, tự điều chỉnh (nếu cần).</w:t>
            </w:r>
          </w:p>
          <w:p w14:paraId="461FBDE2"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hi nhớ kiến thức</w:t>
            </w:r>
          </w:p>
        </w:tc>
      </w:tr>
    </w:tbl>
    <w:p w14:paraId="69C7FABB" w14:textId="77777777" w:rsidR="00FE572F" w:rsidRDefault="00FE572F" w:rsidP="009E2838">
      <w:pPr>
        <w:spacing w:after="0" w:line="312" w:lineRule="auto"/>
        <w:jc w:val="both"/>
        <w:rPr>
          <w:rFonts w:ascii="Times New Roman" w:hAnsi="Times New Roman" w:cs="Times New Roman"/>
          <w:b/>
          <w:color w:val="7030A0"/>
          <w:sz w:val="28"/>
          <w:szCs w:val="28"/>
          <w:lang w:val="en-US"/>
        </w:rPr>
      </w:pPr>
    </w:p>
    <w:p w14:paraId="37EAC6D4" w14:textId="77777777" w:rsidR="00FE572F" w:rsidRPr="00915BBA" w:rsidRDefault="00FE572F" w:rsidP="009E2838">
      <w:pPr>
        <w:spacing w:after="0" w:line="276" w:lineRule="auto"/>
        <w:rPr>
          <w:rFonts w:ascii="Times New Roman" w:hAnsi="Times New Roman" w:cs="Times New Roman"/>
          <w:b/>
          <w:color w:val="00B0F0"/>
          <w:sz w:val="28"/>
          <w:szCs w:val="28"/>
          <w:lang w:val="nl-NL"/>
        </w:rPr>
      </w:pPr>
      <w:r w:rsidRPr="00915BBA">
        <w:rPr>
          <w:rFonts w:ascii="Times New Roman" w:hAnsi="Times New Roman" w:cs="Times New Roman"/>
          <w:b/>
          <w:color w:val="00B0F0"/>
          <w:sz w:val="28"/>
          <w:szCs w:val="28"/>
          <w:lang w:val="nl-NL"/>
        </w:rPr>
        <w:t xml:space="preserve">Hoạt động 2.2: </w:t>
      </w:r>
      <w:r>
        <w:rPr>
          <w:rFonts w:ascii="Times New Roman" w:hAnsi="Times New Roman" w:cs="Times New Roman"/>
          <w:b/>
          <w:color w:val="00B0F0"/>
          <w:sz w:val="28"/>
          <w:szCs w:val="28"/>
          <w:lang w:val="nl-NL"/>
        </w:rPr>
        <w:t>Điều kiện xảy ra phản xạ toàn phần</w:t>
      </w:r>
    </w:p>
    <w:p w14:paraId="44DA8643" w14:textId="77777777" w:rsidR="00FE572F" w:rsidRDefault="00FE572F" w:rsidP="009E2838">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0E5D8A9D" w14:textId="77777777" w:rsidR="00FE572F" w:rsidRPr="00107B97"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Nêu được </w:t>
      </w:r>
      <w:r w:rsidRPr="00107B97">
        <w:rPr>
          <w:rFonts w:ascii="Times New Roman" w:eastAsia="Times New Roman" w:hAnsi="Times New Roman" w:cs="Times New Roman"/>
          <w:sz w:val="28"/>
          <w:szCs w:val="28"/>
          <w:lang w:val="en-US"/>
        </w:rPr>
        <w:t>điều kiện xảy ra hiện tượng phản xạ toàn phần.</w:t>
      </w:r>
    </w:p>
    <w:p w14:paraId="359B6D72" w14:textId="77777777" w:rsidR="00FE572F" w:rsidRPr="007D38BA" w:rsidRDefault="00FE572F" w:rsidP="009E2838">
      <w:pPr>
        <w:spacing w:after="0" w:line="276" w:lineRule="auto"/>
        <w:jc w:val="both"/>
        <w:rPr>
          <w:rFonts w:ascii="Times New Roman" w:eastAsia="Times New Roman" w:hAnsi="Times New Roman" w:cs="Times New Roman"/>
          <w:sz w:val="28"/>
          <w:szCs w:val="28"/>
        </w:rPr>
      </w:pPr>
      <w:r w:rsidRPr="007D38BA">
        <w:rPr>
          <w:rFonts w:ascii="Times New Roman" w:eastAsia="Times New Roman" w:hAnsi="Times New Roman" w:cs="Times New Roman"/>
          <w:sz w:val="28"/>
          <w:szCs w:val="28"/>
        </w:rPr>
        <w:lastRenderedPageBreak/>
        <w:t xml:space="preserve"> </w:t>
      </w:r>
      <w:r w:rsidRPr="007D38BA">
        <w:rPr>
          <w:rFonts w:ascii="Times New Roman" w:hAnsi="Times New Roman" w:cs="Times New Roman"/>
          <w:b/>
          <w:bCs/>
          <w:color w:val="C00000"/>
          <w:sz w:val="28"/>
          <w:szCs w:val="28"/>
        </w:rPr>
        <w:t xml:space="preserve">b) </w:t>
      </w:r>
      <w:r>
        <w:rPr>
          <w:rFonts w:ascii="Times New Roman" w:hAnsi="Times New Roman" w:cs="Times New Roman"/>
          <w:b/>
          <w:bCs/>
          <w:color w:val="C00000"/>
          <w:sz w:val="28"/>
          <w:szCs w:val="28"/>
        </w:rPr>
        <w:t xml:space="preserve">Nội dung: </w:t>
      </w:r>
    </w:p>
    <w:p w14:paraId="26C28209" w14:textId="77777777" w:rsidR="00FE572F" w:rsidRPr="00107B97" w:rsidRDefault="00FE572F" w:rsidP="009E2838">
      <w:pPr>
        <w:spacing w:after="0" w:line="276" w:lineRule="auto"/>
        <w:jc w:val="both"/>
        <w:rPr>
          <w:rFonts w:ascii="Times New Roman" w:eastAsia="Times New Roman" w:hAnsi="Times New Roman" w:cs="Times New Roman"/>
          <w:sz w:val="28"/>
          <w:szCs w:val="28"/>
          <w:lang w:val="en-US"/>
        </w:rPr>
      </w:pPr>
      <w:r w:rsidRPr="00107B97">
        <w:rPr>
          <w:rFonts w:ascii="Times New Roman" w:eastAsia="Times New Roman" w:hAnsi="Times New Roman" w:cs="Times New Roman"/>
          <w:sz w:val="28"/>
          <w:szCs w:val="28"/>
          <w:lang w:val="en-US"/>
        </w:rPr>
        <w:t>– GV thực hiện:</w:t>
      </w:r>
    </w:p>
    <w:p w14:paraId="0F036206" w14:textId="77777777" w:rsidR="00FE572F" w:rsidRPr="00107B97" w:rsidRDefault="00FE572F" w:rsidP="009E2838">
      <w:pPr>
        <w:spacing w:after="0" w:line="276" w:lineRule="auto"/>
        <w:jc w:val="both"/>
        <w:rPr>
          <w:rFonts w:ascii="Times New Roman" w:eastAsia="Times New Roman" w:hAnsi="Times New Roman" w:cs="Times New Roman"/>
          <w:sz w:val="28"/>
          <w:szCs w:val="28"/>
          <w:lang w:val="en-US"/>
        </w:rPr>
      </w:pPr>
      <w:r w:rsidRPr="00107B97">
        <w:rPr>
          <w:rFonts w:ascii="Times New Roman" w:eastAsia="Times New Roman" w:hAnsi="Times New Roman" w:cs="Times New Roman"/>
          <w:sz w:val="28"/>
          <w:szCs w:val="28"/>
          <w:lang w:val="en-US"/>
        </w:rPr>
        <w:t xml:space="preserve">+ Yêu cầu HS: </w:t>
      </w:r>
    </w:p>
    <w:p w14:paraId="0FD42FFD" w14:textId="77777777" w:rsidR="00FE572F" w:rsidRPr="00107B97" w:rsidRDefault="00FE572F" w:rsidP="009E2838">
      <w:pPr>
        <w:spacing w:after="0" w:line="276" w:lineRule="auto"/>
        <w:jc w:val="both"/>
        <w:rPr>
          <w:rFonts w:ascii="Times New Roman" w:eastAsia="Times New Roman" w:hAnsi="Times New Roman" w:cs="Times New Roman"/>
          <w:sz w:val="28"/>
          <w:szCs w:val="28"/>
          <w:lang w:val="en-US"/>
        </w:rPr>
      </w:pPr>
      <w:r w:rsidRPr="00107B97">
        <w:rPr>
          <w:rFonts w:ascii="Times New Roman" w:eastAsia="Times New Roman" w:hAnsi="Times New Roman" w:cs="Times New Roman"/>
          <w:sz w:val="28"/>
          <w:szCs w:val="28"/>
          <w:lang w:val="en-US"/>
        </w:rPr>
        <w:t>Nêu điều kiện xảy ra hiện tượng phản xạ toàn phần từ kết quả thí nghiệm.</w:t>
      </w:r>
    </w:p>
    <w:p w14:paraId="5A41AC0A" w14:textId="77777777" w:rsidR="00FE572F" w:rsidRPr="00107B97" w:rsidRDefault="00FE572F" w:rsidP="009E2838">
      <w:pPr>
        <w:spacing w:after="0" w:line="276" w:lineRule="auto"/>
        <w:jc w:val="both"/>
        <w:rPr>
          <w:rFonts w:ascii="Times New Roman" w:eastAsia="Times New Roman" w:hAnsi="Times New Roman" w:cs="Times New Roman"/>
          <w:sz w:val="28"/>
          <w:szCs w:val="28"/>
          <w:lang w:val="en-US"/>
        </w:rPr>
      </w:pPr>
      <w:r w:rsidRPr="00107B97">
        <w:rPr>
          <w:rFonts w:ascii="Times New Roman" w:eastAsia="Times New Roman" w:hAnsi="Times New Roman" w:cs="Times New Roman"/>
          <w:sz w:val="28"/>
          <w:szCs w:val="28"/>
          <w:lang w:val="en-US"/>
        </w:rPr>
        <w:t>Viết công thức xác định góc tới hạn phản xạ toàn phần.</w:t>
      </w:r>
    </w:p>
    <w:p w14:paraId="2471DF24" w14:textId="77777777" w:rsidR="00FE572F" w:rsidRDefault="00FE572F" w:rsidP="009E2838">
      <w:pPr>
        <w:pStyle w:val="TableParagraph"/>
        <w:numPr>
          <w:ilvl w:val="0"/>
          <w:numId w:val="2"/>
        </w:numPr>
        <w:tabs>
          <w:tab w:val="left" w:pos="327"/>
        </w:tabs>
        <w:ind w:right="94"/>
        <w:jc w:val="both"/>
        <w:rPr>
          <w:rFonts w:ascii="Times New Roman" w:hAnsi="Times New Roman" w:cs="Times New Roman"/>
          <w:bCs/>
          <w:sz w:val="28"/>
          <w:szCs w:val="28"/>
          <w:lang w:val="en-US"/>
        </w:rPr>
      </w:pP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Pr>
          <w:rFonts w:ascii="Times New Roman" w:hAnsi="Times New Roman" w:cs="Times New Roman"/>
          <w:bCs/>
          <w:sz w:val="28"/>
          <w:szCs w:val="28"/>
          <w:lang w:val="en-US"/>
        </w:rPr>
        <w:t>Câu trả lời của HS</w:t>
      </w:r>
    </w:p>
    <w:p w14:paraId="3F8A23F2" w14:textId="77777777" w:rsidR="00FE572F" w:rsidRPr="00107B97"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107B97">
        <w:rPr>
          <w:rFonts w:ascii="Times New Roman" w:eastAsia="Times New Roman" w:hAnsi="Times New Roman" w:cs="Times New Roman"/>
          <w:sz w:val="28"/>
          <w:szCs w:val="28"/>
          <w:lang w:val="en-US"/>
        </w:rPr>
        <w:t>Định nghĩa: Hiện tượng phản xạ toàn phần là hiện tượng phản xạ toàn bộ tia tới, xảy ra ở mặt phân cách giữa hai môi trường trong suốt.</w:t>
      </w:r>
    </w:p>
    <w:p w14:paraId="3191D9C6" w14:textId="77777777" w:rsidR="00FE572F" w:rsidRPr="00107B97" w:rsidRDefault="00FE572F" w:rsidP="009E2838">
      <w:pPr>
        <w:spacing w:after="0" w:line="276" w:lineRule="auto"/>
        <w:jc w:val="both"/>
        <w:rPr>
          <w:rFonts w:ascii="Times New Roman" w:eastAsia="Times New Roman" w:hAnsi="Times New Roman" w:cs="Times New Roman"/>
          <w:sz w:val="28"/>
          <w:szCs w:val="28"/>
          <w:lang w:val="en-US"/>
        </w:rPr>
      </w:pPr>
      <w:r w:rsidRPr="00107B97">
        <w:rPr>
          <w:rFonts w:ascii="Times New Roman" w:eastAsia="Times New Roman" w:hAnsi="Times New Roman" w:cs="Times New Roman"/>
          <w:sz w:val="28"/>
          <w:szCs w:val="28"/>
          <w:lang w:val="en-US"/>
        </w:rPr>
        <w:t>Điều kiện để có phản xạ toàn phần:</w:t>
      </w:r>
    </w:p>
    <w:p w14:paraId="435C591F" w14:textId="77777777" w:rsidR="00FE572F" w:rsidRPr="00107B97" w:rsidRDefault="00FE572F" w:rsidP="009E2838">
      <w:pPr>
        <w:spacing w:after="0" w:line="276" w:lineRule="auto"/>
        <w:jc w:val="both"/>
        <w:rPr>
          <w:rFonts w:ascii="Times New Roman" w:eastAsia="Times New Roman" w:hAnsi="Times New Roman" w:cs="Times New Roman"/>
          <w:sz w:val="28"/>
          <w:szCs w:val="28"/>
          <w:lang w:val="en-US"/>
        </w:rPr>
      </w:pPr>
      <w:r w:rsidRPr="00107B97">
        <w:rPr>
          <w:rFonts w:ascii="Times New Roman" w:eastAsia="Times New Roman" w:hAnsi="Times New Roman" w:cs="Times New Roman"/>
          <w:sz w:val="28"/>
          <w:szCs w:val="28"/>
          <w:lang w:val="en-US"/>
        </w:rPr>
        <w:t>+ Ánh sáng truyền từ môi trường có chiết suất n</w:t>
      </w:r>
      <w:r w:rsidRPr="00D82338">
        <w:rPr>
          <w:rFonts w:ascii="Times New Roman" w:eastAsia="Times New Roman" w:hAnsi="Times New Roman" w:cs="Times New Roman"/>
          <w:sz w:val="28"/>
          <w:szCs w:val="28"/>
          <w:vertAlign w:val="subscript"/>
          <w:lang w:val="en-US"/>
        </w:rPr>
        <w:t>1</w:t>
      </w:r>
      <w:r w:rsidRPr="00107B97">
        <w:rPr>
          <w:rFonts w:ascii="Times New Roman" w:eastAsia="Times New Roman" w:hAnsi="Times New Roman" w:cs="Times New Roman"/>
          <w:sz w:val="28"/>
          <w:szCs w:val="28"/>
          <w:lang w:val="en-US"/>
        </w:rPr>
        <w:t xml:space="preserve"> tới môi trường có chiết suất n</w:t>
      </w:r>
      <w:r w:rsidRPr="00D82338">
        <w:rPr>
          <w:rFonts w:ascii="Times New Roman" w:eastAsia="Times New Roman" w:hAnsi="Times New Roman" w:cs="Times New Roman"/>
          <w:sz w:val="28"/>
          <w:szCs w:val="28"/>
          <w:vertAlign w:val="subscript"/>
          <w:lang w:val="en-US"/>
        </w:rPr>
        <w:t>2</w:t>
      </w:r>
      <w:r w:rsidRPr="00107B97">
        <w:rPr>
          <w:rFonts w:ascii="Times New Roman" w:eastAsia="Times New Roman" w:hAnsi="Times New Roman" w:cs="Times New Roman"/>
          <w:sz w:val="28"/>
          <w:szCs w:val="28"/>
          <w:lang w:val="en-US"/>
        </w:rPr>
        <w:t xml:space="preserve"> với: n</w:t>
      </w:r>
      <w:r w:rsidRPr="00D82338">
        <w:rPr>
          <w:rFonts w:ascii="Times New Roman" w:eastAsia="Times New Roman" w:hAnsi="Times New Roman" w:cs="Times New Roman"/>
          <w:sz w:val="28"/>
          <w:szCs w:val="28"/>
          <w:vertAlign w:val="subscript"/>
          <w:lang w:val="en-US"/>
        </w:rPr>
        <w:t>1</w:t>
      </w:r>
      <w:r w:rsidRPr="00107B97">
        <w:rPr>
          <w:rFonts w:ascii="Times New Roman" w:eastAsia="Times New Roman" w:hAnsi="Times New Roman" w:cs="Times New Roman"/>
          <w:sz w:val="28"/>
          <w:szCs w:val="28"/>
          <w:lang w:val="en-US"/>
        </w:rPr>
        <w:t xml:space="preserve"> &gt; n</w:t>
      </w:r>
      <w:r w:rsidRPr="00D82338">
        <w:rPr>
          <w:rFonts w:ascii="Times New Roman" w:eastAsia="Times New Roman" w:hAnsi="Times New Roman" w:cs="Times New Roman"/>
          <w:sz w:val="28"/>
          <w:szCs w:val="28"/>
          <w:vertAlign w:val="subscript"/>
          <w:lang w:val="en-US"/>
        </w:rPr>
        <w:t>2</w:t>
      </w:r>
      <w:r w:rsidRPr="00107B97">
        <w:rPr>
          <w:rFonts w:ascii="Times New Roman" w:eastAsia="Times New Roman" w:hAnsi="Times New Roman" w:cs="Times New Roman"/>
          <w:sz w:val="28"/>
          <w:szCs w:val="28"/>
          <w:lang w:val="en-US"/>
        </w:rPr>
        <w:t>.</w:t>
      </w:r>
    </w:p>
    <w:p w14:paraId="48D3CC15" w14:textId="77777777" w:rsidR="00FE572F" w:rsidRPr="00D82338" w:rsidRDefault="00FE572F" w:rsidP="009E2838">
      <w:pPr>
        <w:spacing w:after="0" w:line="276" w:lineRule="auto"/>
        <w:jc w:val="both"/>
        <w:rPr>
          <w:rFonts w:ascii="Times New Roman" w:eastAsia="Times New Roman" w:hAnsi="Times New Roman" w:cs="Times New Roman"/>
          <w:sz w:val="28"/>
          <w:szCs w:val="28"/>
          <w:lang w:val="en-US"/>
        </w:rPr>
      </w:pPr>
      <w:r w:rsidRPr="00D82338">
        <w:rPr>
          <w:rFonts w:ascii="Times New Roman" w:eastAsia="Times New Roman" w:hAnsi="Times New Roman" w:cs="Times New Roman"/>
          <w:sz w:val="28"/>
          <w:szCs w:val="28"/>
          <w:lang w:val="en-US"/>
        </w:rPr>
        <w:t>Góc tới lớn hơn hoặc bằng góc tới hạn: i ≥ ith.</w:t>
      </w:r>
    </w:p>
    <w:p w14:paraId="004928F6" w14:textId="77777777" w:rsidR="00FE572F" w:rsidRPr="00E871AD" w:rsidRDefault="00FE572F" w:rsidP="009E2838">
      <w:pPr>
        <w:spacing w:after="0" w:line="276" w:lineRule="auto"/>
        <w:jc w:val="both"/>
        <w:rPr>
          <w:rFonts w:ascii="Times New Roman" w:hAnsi="Times New Roman" w:cs="Times New Roman"/>
          <w:bCs/>
          <w:sz w:val="28"/>
          <w:szCs w:val="28"/>
          <w:lang w:val="en-US"/>
        </w:rPr>
      </w:pPr>
      <w:r w:rsidRPr="00D82338">
        <w:rPr>
          <w:rFonts w:ascii="Times New Roman" w:eastAsia="Times New Roman" w:hAnsi="Times New Roman" w:cs="Times New Roman"/>
          <w:sz w:val="28"/>
          <w:szCs w:val="28"/>
          <w:lang w:val="en-US"/>
        </w:rPr>
        <w:t>Góc tới hạn phản xạ toàn phần</w:t>
      </w:r>
      <w:r w:rsidRPr="00D82338">
        <w:rPr>
          <w:rFonts w:ascii="Times New Roman" w:hAnsi="Times New Roman" w:cs="Times New Roman"/>
          <w:color w:val="1A1915"/>
          <w:sz w:val="28"/>
          <w:szCs w:val="28"/>
        </w:rPr>
        <w:t xml:space="preserve"> </w:t>
      </w:r>
      <w:r w:rsidRPr="00B97BF2">
        <w:rPr>
          <w:rFonts w:ascii="Times New Roman" w:hAnsi="Times New Roman" w:cs="Times New Roman"/>
          <w:color w:val="1A1915"/>
          <w:sz w:val="28"/>
          <w:szCs w:val="28"/>
        </w:rPr>
        <w:t>sini</w:t>
      </w:r>
      <w:r w:rsidRPr="00B97BF2">
        <w:rPr>
          <w:rFonts w:ascii="Times New Roman" w:hAnsi="Times New Roman" w:cs="Times New Roman"/>
          <w:color w:val="1A1915"/>
          <w:sz w:val="28"/>
          <w:szCs w:val="28"/>
          <w:vertAlign w:val="subscript"/>
        </w:rPr>
        <w:t xml:space="preserve">th </w:t>
      </w:r>
      <w:r w:rsidRPr="00B97BF2">
        <w:rPr>
          <w:rFonts w:ascii="Times New Roman" w:eastAsia="Segoe UI Symbol" w:hAnsi="Times New Roman" w:cs="Times New Roman"/>
          <w:color w:val="1A1915"/>
          <w:sz w:val="28"/>
          <w:szCs w:val="28"/>
        </w:rPr>
        <w:t>=</w:t>
      </w:r>
      <w:r>
        <w:rPr>
          <w:rFonts w:ascii="Times New Roman" w:eastAsia="Segoe UI Symbol" w:hAnsi="Times New Roman" w:cs="Times New Roman"/>
          <w:color w:val="1A1915"/>
          <w:sz w:val="28"/>
          <w:szCs w:val="28"/>
          <w:lang w:val="en-US"/>
        </w:rPr>
        <w:t xml:space="preserve"> </w:t>
      </w:r>
      <m:oMath>
        <m:f>
          <m:fPr>
            <m:ctrlPr>
              <w:rPr>
                <w:rFonts w:ascii="Cambria Math" w:eastAsia="Segoe UI Symbol" w:hAnsi="Cambria Math" w:cs="Times New Roman"/>
                <w:i/>
                <w:color w:val="1A1915"/>
                <w:sz w:val="28"/>
                <w:szCs w:val="28"/>
                <w:lang w:val="en-US"/>
              </w:rPr>
            </m:ctrlPr>
          </m:fPr>
          <m:num>
            <m:sSub>
              <m:sSubPr>
                <m:ctrlPr>
                  <w:rPr>
                    <w:rFonts w:ascii="Cambria Math" w:eastAsia="Segoe UI Symbol" w:hAnsi="Cambria Math" w:cs="Times New Roman"/>
                    <w:i/>
                    <w:color w:val="1A1915"/>
                    <w:sz w:val="28"/>
                    <w:szCs w:val="28"/>
                    <w:lang w:val="en-US"/>
                  </w:rPr>
                </m:ctrlPr>
              </m:sSubPr>
              <m:e>
                <m:r>
                  <w:rPr>
                    <w:rFonts w:ascii="Cambria Math" w:eastAsia="Segoe UI Symbol" w:hAnsi="Cambria Math" w:cs="Times New Roman"/>
                    <w:color w:val="1A1915"/>
                    <w:sz w:val="28"/>
                    <w:szCs w:val="28"/>
                    <w:lang w:val="en-US"/>
                  </w:rPr>
                  <m:t>n</m:t>
                </m:r>
              </m:e>
              <m:sub>
                <m:r>
                  <w:rPr>
                    <w:rFonts w:ascii="Cambria Math" w:eastAsia="Segoe UI Symbol" w:hAnsi="Cambria Math" w:cs="Times New Roman"/>
                    <w:color w:val="1A1915"/>
                    <w:sz w:val="28"/>
                    <w:szCs w:val="28"/>
                    <w:lang w:val="en-US"/>
                  </w:rPr>
                  <m:t>2</m:t>
                </m:r>
              </m:sub>
            </m:sSub>
          </m:num>
          <m:den>
            <m:sSub>
              <m:sSubPr>
                <m:ctrlPr>
                  <w:rPr>
                    <w:rFonts w:ascii="Cambria Math" w:eastAsia="Segoe UI Symbol" w:hAnsi="Cambria Math" w:cs="Times New Roman"/>
                    <w:i/>
                    <w:color w:val="1A1915"/>
                    <w:sz w:val="28"/>
                    <w:szCs w:val="28"/>
                    <w:lang w:val="en-US"/>
                  </w:rPr>
                </m:ctrlPr>
              </m:sSubPr>
              <m:e>
                <m:r>
                  <w:rPr>
                    <w:rFonts w:ascii="Cambria Math" w:eastAsia="Segoe UI Symbol" w:hAnsi="Cambria Math" w:cs="Times New Roman"/>
                    <w:color w:val="1A1915"/>
                    <w:sz w:val="28"/>
                    <w:szCs w:val="28"/>
                    <w:lang w:val="en-US"/>
                  </w:rPr>
                  <m:t>n</m:t>
                </m:r>
              </m:e>
              <m:sub>
                <m:r>
                  <w:rPr>
                    <w:rFonts w:ascii="Cambria Math" w:eastAsia="Segoe UI Symbol" w:hAnsi="Cambria Math" w:cs="Times New Roman"/>
                    <w:color w:val="1A1915"/>
                    <w:sz w:val="28"/>
                    <w:szCs w:val="28"/>
                    <w:lang w:val="en-US"/>
                  </w:rPr>
                  <m:t>1</m:t>
                </m:r>
              </m:sub>
            </m:sSub>
          </m:den>
        </m:f>
      </m:oMath>
      <w:r w:rsidRPr="00B97BF2">
        <w:rPr>
          <w:rFonts w:ascii="Times New Roman" w:hAnsi="Times New Roman" w:cs="Times New Roman"/>
          <w:sz w:val="28"/>
          <w:szCs w:val="28"/>
        </w:rPr>
        <w:t>.</w:t>
      </w:r>
    </w:p>
    <w:p w14:paraId="11B504FD"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FE572F" w14:paraId="5C4FA14E" w14:textId="77777777" w:rsidTr="00AD68D0">
        <w:trPr>
          <w:trHeight w:val="274"/>
          <w:jc w:val="center"/>
        </w:trPr>
        <w:tc>
          <w:tcPr>
            <w:tcW w:w="5803" w:type="dxa"/>
            <w:shd w:val="clear" w:color="auto" w:fill="F2DCDC" w:themeFill="accent2" w:themeFillTint="32"/>
          </w:tcPr>
          <w:p w14:paraId="688D2A69" w14:textId="77777777" w:rsidR="00FE572F" w:rsidRDefault="00FE572F" w:rsidP="009E2838">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0AA0F7D0"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20F1E302" w14:textId="77777777" w:rsidTr="00AD68D0">
        <w:trPr>
          <w:trHeight w:val="274"/>
          <w:jc w:val="center"/>
        </w:trPr>
        <w:tc>
          <w:tcPr>
            <w:tcW w:w="5803" w:type="dxa"/>
            <w:shd w:val="clear" w:color="auto" w:fill="auto"/>
          </w:tcPr>
          <w:p w14:paraId="75EC16C2"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7D32001E" w14:textId="77777777" w:rsidR="00FE572F" w:rsidRPr="00107B97" w:rsidRDefault="00FE572F" w:rsidP="009E2838">
            <w:pPr>
              <w:spacing w:after="0" w:line="276" w:lineRule="auto"/>
              <w:jc w:val="both"/>
              <w:rPr>
                <w:rFonts w:ascii="Times New Roman" w:eastAsia="Times New Roman" w:hAnsi="Times New Roman" w:cs="Times New Roman"/>
                <w:sz w:val="28"/>
                <w:szCs w:val="28"/>
                <w:lang w:val="en-US"/>
              </w:rPr>
            </w:pPr>
            <w:r w:rsidRPr="00107B97">
              <w:rPr>
                <w:rFonts w:ascii="Times New Roman" w:eastAsia="Times New Roman" w:hAnsi="Times New Roman" w:cs="Times New Roman"/>
                <w:sz w:val="28"/>
                <w:szCs w:val="28"/>
                <w:lang w:val="en-US"/>
              </w:rPr>
              <w:t>– GV thực hiện:</w:t>
            </w:r>
          </w:p>
          <w:p w14:paraId="023B719E" w14:textId="77777777" w:rsidR="00FE572F" w:rsidRPr="00107B97" w:rsidRDefault="00FE572F" w:rsidP="009E2838">
            <w:pPr>
              <w:spacing w:after="0" w:line="276" w:lineRule="auto"/>
              <w:jc w:val="both"/>
              <w:rPr>
                <w:rFonts w:ascii="Times New Roman" w:eastAsia="Times New Roman" w:hAnsi="Times New Roman" w:cs="Times New Roman"/>
                <w:sz w:val="28"/>
                <w:szCs w:val="28"/>
                <w:lang w:val="en-US"/>
              </w:rPr>
            </w:pPr>
            <w:r w:rsidRPr="00107B97">
              <w:rPr>
                <w:rFonts w:ascii="Times New Roman" w:eastAsia="Times New Roman" w:hAnsi="Times New Roman" w:cs="Times New Roman"/>
                <w:sz w:val="28"/>
                <w:szCs w:val="28"/>
                <w:lang w:val="en-US"/>
              </w:rPr>
              <w:t xml:space="preserve">+ Yêu cầu HS: </w:t>
            </w:r>
          </w:p>
          <w:p w14:paraId="3D827179" w14:textId="77777777" w:rsidR="00FE572F" w:rsidRPr="00107B97" w:rsidRDefault="00FE572F" w:rsidP="009E2838">
            <w:pPr>
              <w:spacing w:after="0" w:line="276" w:lineRule="auto"/>
              <w:jc w:val="both"/>
              <w:rPr>
                <w:rFonts w:ascii="Times New Roman" w:eastAsia="Times New Roman" w:hAnsi="Times New Roman" w:cs="Times New Roman"/>
                <w:sz w:val="28"/>
                <w:szCs w:val="28"/>
                <w:lang w:val="en-US"/>
              </w:rPr>
            </w:pPr>
            <w:r w:rsidRPr="00107B97">
              <w:rPr>
                <w:rFonts w:ascii="Times New Roman" w:eastAsia="Times New Roman" w:hAnsi="Times New Roman" w:cs="Times New Roman"/>
                <w:sz w:val="28"/>
                <w:szCs w:val="28"/>
                <w:lang w:val="en-US"/>
              </w:rPr>
              <w:t>Nêu điều kiện xảy ra hiện tượng phản xạ toàn phần từ kết quả thí nghiệm.</w:t>
            </w:r>
          </w:p>
          <w:p w14:paraId="5047F5D7" w14:textId="77777777" w:rsidR="00FE572F" w:rsidRPr="00AD68D0" w:rsidRDefault="00FE572F" w:rsidP="009E2838">
            <w:pPr>
              <w:spacing w:after="0" w:line="276" w:lineRule="auto"/>
              <w:jc w:val="both"/>
              <w:rPr>
                <w:rFonts w:ascii="Times New Roman" w:eastAsia="Times New Roman" w:hAnsi="Times New Roman" w:cs="Times New Roman"/>
                <w:sz w:val="28"/>
                <w:szCs w:val="28"/>
                <w:lang w:val="en-US"/>
              </w:rPr>
            </w:pPr>
            <w:r w:rsidRPr="00107B97">
              <w:rPr>
                <w:rFonts w:ascii="Times New Roman" w:eastAsia="Times New Roman" w:hAnsi="Times New Roman" w:cs="Times New Roman"/>
                <w:sz w:val="28"/>
                <w:szCs w:val="28"/>
                <w:lang w:val="en-US"/>
              </w:rPr>
              <w:t>Viết công thức xác định góc tới hạn phản xạ toàn phần.</w:t>
            </w:r>
          </w:p>
        </w:tc>
        <w:tc>
          <w:tcPr>
            <w:tcW w:w="4435" w:type="dxa"/>
            <w:shd w:val="clear" w:color="auto" w:fill="auto"/>
          </w:tcPr>
          <w:p w14:paraId="73AF2380" w14:textId="77777777" w:rsidR="00FE572F" w:rsidRPr="009678B8" w:rsidRDefault="00FE572F" w:rsidP="009E2838">
            <w:pPr>
              <w:spacing w:after="0" w:line="276" w:lineRule="auto"/>
              <w:rPr>
                <w:rFonts w:ascii="Times New Roman" w:hAnsi="Times New Roman" w:cs="Times New Roman"/>
                <w:sz w:val="28"/>
                <w:szCs w:val="28"/>
              </w:rPr>
            </w:pPr>
            <w:r w:rsidRPr="009678B8">
              <w:rPr>
                <w:rFonts w:ascii="Times New Roman" w:hAnsi="Times New Roman" w:cs="Times New Roman"/>
                <w:sz w:val="28"/>
                <w:szCs w:val="28"/>
              </w:rPr>
              <w:t xml:space="preserve">- </w:t>
            </w:r>
            <w:r>
              <w:rPr>
                <w:rFonts w:ascii="Times New Roman" w:hAnsi="Times New Roman" w:cs="Times New Roman"/>
                <w:sz w:val="28"/>
                <w:szCs w:val="28"/>
              </w:rPr>
              <w:t>HS nhận nhiệm vụ.</w:t>
            </w:r>
          </w:p>
        </w:tc>
      </w:tr>
      <w:tr w:rsidR="00FE572F" w14:paraId="34AC9494" w14:textId="77777777" w:rsidTr="00AD68D0">
        <w:trPr>
          <w:trHeight w:val="1685"/>
          <w:jc w:val="center"/>
        </w:trPr>
        <w:tc>
          <w:tcPr>
            <w:tcW w:w="5803" w:type="dxa"/>
            <w:shd w:val="clear" w:color="auto" w:fill="auto"/>
          </w:tcPr>
          <w:p w14:paraId="7A9E80CA"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2DBFC703" w14:textId="77777777" w:rsidR="00FE572F" w:rsidRDefault="00FE572F" w:rsidP="009E2838">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t xml:space="preserve">– </w:t>
            </w:r>
            <w:r w:rsidRPr="00D82338">
              <w:rPr>
                <w:rFonts w:ascii="Times New Roman" w:eastAsia="Times New Roman" w:hAnsi="Times New Roman" w:cs="Times New Roman"/>
                <w:sz w:val="28"/>
                <w:szCs w:val="28"/>
                <w:lang w:val="en-US"/>
              </w:rPr>
              <w:t>GV có thể gợi ý: Áp dụng công thức của định luật khúc xạ ánh sáng khi góc tới bằng góc tới hạn (góc khúc xạ bằng 90</w:t>
            </w:r>
            <w:r w:rsidRPr="00D82338">
              <w:rPr>
                <w:rFonts w:ascii="Times New Roman" w:eastAsia="Times New Roman" w:hAnsi="Times New Roman" w:cs="Times New Roman"/>
                <w:sz w:val="28"/>
                <w:szCs w:val="28"/>
                <w:vertAlign w:val="superscript"/>
                <w:lang w:val="en-US"/>
              </w:rPr>
              <w:t>o</w:t>
            </w:r>
            <w:r w:rsidRPr="00D82338">
              <w:rPr>
                <w:rFonts w:ascii="Times New Roman" w:eastAsia="Times New Roman" w:hAnsi="Times New Roman" w:cs="Times New Roman"/>
                <w:sz w:val="28"/>
                <w:szCs w:val="28"/>
                <w:lang w:val="en-US"/>
              </w:rPr>
              <w:t>).</w:t>
            </w:r>
          </w:p>
        </w:tc>
        <w:tc>
          <w:tcPr>
            <w:tcW w:w="4435" w:type="dxa"/>
            <w:shd w:val="clear" w:color="auto" w:fill="auto"/>
          </w:tcPr>
          <w:p w14:paraId="31427ADC" w14:textId="77777777" w:rsidR="00FE572F" w:rsidRPr="00D82338" w:rsidRDefault="00FE572F" w:rsidP="009E2838">
            <w:pPr>
              <w:spacing w:after="0" w:line="276" w:lineRule="auto"/>
              <w:rPr>
                <w:rFonts w:ascii="Times New Roman" w:hAnsi="Times New Roman" w:cs="Times New Roman"/>
                <w:sz w:val="28"/>
                <w:szCs w:val="28"/>
              </w:rPr>
            </w:pPr>
            <w:r w:rsidRPr="00D82338">
              <w:rPr>
                <w:rFonts w:ascii="Times New Roman" w:hAnsi="Times New Roman" w:cs="Times New Roman"/>
                <w:sz w:val="28"/>
                <w:szCs w:val="28"/>
              </w:rPr>
              <w:t>+ Căn cứ vào kết quả thí nghiệm, rút ra điều kiện phản xạ toàn phần.</w:t>
            </w:r>
          </w:p>
          <w:p w14:paraId="5E70094F" w14:textId="77777777" w:rsidR="00FE572F" w:rsidRPr="00D82338" w:rsidRDefault="00FE572F" w:rsidP="009E2838">
            <w:pPr>
              <w:spacing w:after="0" w:line="276" w:lineRule="auto"/>
              <w:ind w:right="57"/>
              <w:rPr>
                <w:rFonts w:ascii="Times New Roman" w:hAnsi="Times New Roman" w:cs="Times New Roman"/>
                <w:sz w:val="28"/>
                <w:szCs w:val="28"/>
              </w:rPr>
            </w:pPr>
            <w:r w:rsidRPr="00D82338">
              <w:rPr>
                <w:rFonts w:ascii="Times New Roman" w:hAnsi="Times New Roman" w:cs="Times New Roman"/>
                <w:sz w:val="28"/>
                <w:szCs w:val="28"/>
              </w:rPr>
              <w:t>+ Viết công thức xác định góc tới hạn phản xạ toàn phần từ công thức của định luật khúc xạ ánh sáng và điều kiện phản xạ toàn phần.</w:t>
            </w:r>
          </w:p>
          <w:p w14:paraId="0B220F2B" w14:textId="77777777" w:rsidR="00FE572F" w:rsidRPr="007D38BA" w:rsidRDefault="00FE572F" w:rsidP="009E2838">
            <w:pPr>
              <w:spacing w:after="0" w:line="276" w:lineRule="auto"/>
              <w:rPr>
                <w:rFonts w:ascii="Times New Roman" w:hAnsi="Times New Roman" w:cs="Times New Roman"/>
                <w:sz w:val="28"/>
                <w:szCs w:val="28"/>
              </w:rPr>
            </w:pPr>
          </w:p>
        </w:tc>
      </w:tr>
      <w:tr w:rsidR="00FE572F" w14:paraId="500ED78C" w14:textId="77777777" w:rsidTr="00AD68D0">
        <w:trPr>
          <w:trHeight w:val="274"/>
          <w:jc w:val="center"/>
        </w:trPr>
        <w:tc>
          <w:tcPr>
            <w:tcW w:w="5803" w:type="dxa"/>
            <w:shd w:val="clear" w:color="auto" w:fill="auto"/>
          </w:tcPr>
          <w:p w14:paraId="5BCCAED5"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565BFCA4" w14:textId="77777777" w:rsidR="00FE572F" w:rsidRPr="007D38BA" w:rsidRDefault="00FE572F" w:rsidP="009E2838">
            <w:pPr>
              <w:spacing w:after="0" w:line="276" w:lineRule="auto"/>
              <w:rPr>
                <w:rFonts w:ascii="Times New Roman" w:hAnsi="Times New Roman" w:cs="Times New Roman"/>
                <w:sz w:val="28"/>
                <w:szCs w:val="28"/>
              </w:rPr>
            </w:pPr>
            <w:r w:rsidRPr="007D38BA">
              <w:rPr>
                <w:rFonts w:ascii="Times New Roman" w:hAnsi="Times New Roman" w:cs="Times New Roman"/>
                <w:sz w:val="28"/>
                <w:szCs w:val="28"/>
              </w:rPr>
              <w:t xml:space="preserve">- </w:t>
            </w:r>
            <w:r w:rsidRPr="00D82338">
              <w:rPr>
                <w:rFonts w:ascii="Times New Roman" w:hAnsi="Times New Roman" w:cs="Times New Roman"/>
                <w:sz w:val="28"/>
                <w:szCs w:val="28"/>
              </w:rPr>
              <w:t>Đại diện 01 HS nêu điều kiện phản xạ toàn phần và 01 HS viết công thức xác định góc tới hạn phản xạ toàn phần.</w:t>
            </w:r>
            <w:r w:rsidRPr="007D38BA">
              <w:rPr>
                <w:rFonts w:ascii="Times New Roman" w:hAnsi="Times New Roman" w:cs="Times New Roman"/>
                <w:sz w:val="28"/>
                <w:szCs w:val="28"/>
              </w:rPr>
              <w:t>.</w:t>
            </w:r>
          </w:p>
        </w:tc>
        <w:tc>
          <w:tcPr>
            <w:tcW w:w="4435" w:type="dxa"/>
            <w:shd w:val="clear" w:color="auto" w:fill="auto"/>
          </w:tcPr>
          <w:p w14:paraId="21F80290" w14:textId="77777777" w:rsidR="00FE572F" w:rsidRPr="009108C3" w:rsidRDefault="00FE572F" w:rsidP="009E2838">
            <w:pPr>
              <w:spacing w:after="0" w:line="276" w:lineRule="auto"/>
              <w:rPr>
                <w:rFonts w:ascii="Times New Roman" w:hAnsi="Times New Roman" w:cs="Times New Roman"/>
                <w:sz w:val="28"/>
                <w:szCs w:val="28"/>
              </w:rPr>
            </w:pPr>
            <w:r w:rsidRPr="009108C3">
              <w:rPr>
                <w:rFonts w:ascii="Times New Roman" w:hAnsi="Times New Roman" w:cs="Times New Roman"/>
                <w:sz w:val="28"/>
                <w:szCs w:val="28"/>
              </w:rPr>
              <w:t>- GV gọi thì đứng tại chổ trình bày đáp án phi</w:t>
            </w:r>
            <w:r>
              <w:rPr>
                <w:rFonts w:ascii="Times New Roman" w:hAnsi="Times New Roman" w:cs="Times New Roman"/>
                <w:sz w:val="28"/>
                <w:szCs w:val="28"/>
              </w:rPr>
              <w:t>ếu</w:t>
            </w:r>
            <w:r w:rsidRPr="009108C3">
              <w:rPr>
                <w:rFonts w:ascii="Times New Roman" w:hAnsi="Times New Roman" w:cs="Times New Roman"/>
                <w:sz w:val="28"/>
                <w:szCs w:val="28"/>
              </w:rPr>
              <w:t xml:space="preserve"> học tập.</w:t>
            </w:r>
          </w:p>
          <w:p w14:paraId="4286FFC4" w14:textId="77777777" w:rsidR="00FE572F" w:rsidRPr="00CF33C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CF33CE">
              <w:rPr>
                <w:rFonts w:ascii="Times New Roman" w:hAnsi="Times New Roman" w:cs="Times New Roman"/>
                <w:sz w:val="28"/>
                <w:szCs w:val="28"/>
              </w:rPr>
              <w:t>Lắng nghe và nhậ</w:t>
            </w:r>
            <w:r>
              <w:rPr>
                <w:rFonts w:ascii="Times New Roman" w:hAnsi="Times New Roman" w:cs="Times New Roman"/>
                <w:sz w:val="28"/>
                <w:szCs w:val="28"/>
              </w:rPr>
              <w:t>n xét</w:t>
            </w:r>
          </w:p>
        </w:tc>
      </w:tr>
      <w:tr w:rsidR="00FE572F" w14:paraId="473810CD" w14:textId="77777777" w:rsidTr="00AD68D0">
        <w:trPr>
          <w:trHeight w:val="1125"/>
          <w:jc w:val="center"/>
        </w:trPr>
        <w:tc>
          <w:tcPr>
            <w:tcW w:w="5803" w:type="dxa"/>
            <w:shd w:val="clear" w:color="auto" w:fill="auto"/>
          </w:tcPr>
          <w:p w14:paraId="646FEB6D" w14:textId="77777777" w:rsidR="00FE572F" w:rsidRDefault="00FE572F" w:rsidP="009E2838">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lastRenderedPageBreak/>
              <w:t>Tổng kết</w:t>
            </w:r>
          </w:p>
          <w:p w14:paraId="34A79F12" w14:textId="77777777" w:rsidR="00FE572F" w:rsidRPr="00D82338" w:rsidRDefault="00FE572F" w:rsidP="009E2838">
            <w:pPr>
              <w:spacing w:after="0" w:line="276" w:lineRule="auto"/>
              <w:rPr>
                <w:rFonts w:ascii="Times New Roman" w:hAnsi="Times New Roman" w:cs="Times New Roman"/>
                <w:sz w:val="28"/>
                <w:szCs w:val="28"/>
                <w:lang w:val="en-US"/>
              </w:rPr>
            </w:pPr>
            <w:r w:rsidRPr="00AD68D0">
              <w:rPr>
                <w:rFonts w:ascii="Times New Roman" w:hAnsi="Times New Roman" w:cs="Times New Roman"/>
                <w:sz w:val="28"/>
                <w:szCs w:val="28"/>
              </w:rPr>
              <w:t xml:space="preserve">+ Nhận xét chung </w:t>
            </w:r>
            <w:r>
              <w:rPr>
                <w:rFonts w:ascii="Times New Roman" w:hAnsi="Times New Roman" w:cs="Times New Roman"/>
                <w:sz w:val="28"/>
                <w:szCs w:val="28"/>
                <w:lang w:val="en-US"/>
              </w:rPr>
              <w:t>về câu trả lời của HS, điều chỉnh (nếu có)</w:t>
            </w:r>
          </w:p>
          <w:p w14:paraId="1D8E53A7" w14:textId="77777777" w:rsidR="00FE572F" w:rsidRPr="007D38BA"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Pr="00D82338">
              <w:rPr>
                <w:rFonts w:ascii="Times New Roman" w:hAnsi="Times New Roman" w:cs="Times New Roman"/>
                <w:sz w:val="28"/>
                <w:szCs w:val="28"/>
              </w:rPr>
              <w:t>Chốt kiến thức điều kiện phản xạ toàn phần (SGK/tr.</w:t>
            </w:r>
            <w:r>
              <w:rPr>
                <w:rFonts w:ascii="Times New Roman" w:hAnsi="Times New Roman" w:cs="Times New Roman"/>
                <w:sz w:val="28"/>
                <w:szCs w:val="28"/>
                <w:lang w:val="en-US"/>
              </w:rPr>
              <w:t>27</w:t>
            </w:r>
            <w:r w:rsidRPr="00D82338">
              <w:rPr>
                <w:rFonts w:ascii="Times New Roman" w:hAnsi="Times New Roman" w:cs="Times New Roman"/>
                <w:sz w:val="28"/>
                <w:szCs w:val="28"/>
              </w:rPr>
              <w:t>).</w:t>
            </w:r>
          </w:p>
        </w:tc>
        <w:tc>
          <w:tcPr>
            <w:tcW w:w="4435" w:type="dxa"/>
            <w:shd w:val="clear" w:color="auto" w:fill="auto"/>
          </w:tcPr>
          <w:p w14:paraId="782BE689"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4CE96C34" w14:textId="77777777" w:rsidR="00FE572F" w:rsidRPr="007D38BA" w:rsidRDefault="00FE572F" w:rsidP="009E2838">
      <w:pPr>
        <w:spacing w:after="0" w:line="312" w:lineRule="auto"/>
        <w:jc w:val="both"/>
        <w:rPr>
          <w:rFonts w:ascii="Times New Roman" w:hAnsi="Times New Roman" w:cs="Times New Roman"/>
          <w:b/>
          <w:color w:val="7030A0"/>
          <w:sz w:val="28"/>
          <w:szCs w:val="28"/>
          <w:lang w:val="en-US"/>
        </w:rPr>
      </w:pPr>
    </w:p>
    <w:p w14:paraId="31E8D7AA" w14:textId="77777777" w:rsidR="00FE572F" w:rsidRDefault="00FE572F" w:rsidP="009E2838">
      <w:pPr>
        <w:spacing w:after="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14:paraId="4CA66741" w14:textId="77777777" w:rsidR="00FE572F" w:rsidRDefault="00FE572F" w:rsidP="001E1F36">
      <w:pPr>
        <w:numPr>
          <w:ilvl w:val="0"/>
          <w:numId w:val="4"/>
        </w:numPr>
        <w:spacing w:after="0" w:line="312" w:lineRule="auto"/>
        <w:jc w:val="both"/>
        <w:rPr>
          <w:rFonts w:ascii="Times New Roman" w:hAnsi="Times New Roman" w:cs="Times New Roman"/>
          <w:sz w:val="28"/>
          <w:szCs w:val="28"/>
        </w:rPr>
      </w:pPr>
      <w:r w:rsidRPr="004850B1">
        <w:rPr>
          <w:rFonts w:ascii="Times New Roman" w:hAnsi="Times New Roman" w:cs="Times New Roman"/>
          <w:b/>
          <w:bCs/>
          <w:color w:val="C00000"/>
          <w:sz w:val="28"/>
          <w:szCs w:val="28"/>
        </w:rPr>
        <w:t>Mục tiêu</w:t>
      </w:r>
      <w:r w:rsidRPr="004850B1">
        <w:rPr>
          <w:rFonts w:ascii="Times New Roman" w:hAnsi="Times New Roman" w:cs="Times New Roman"/>
          <w:b/>
          <w:color w:val="C00000"/>
          <w:sz w:val="28"/>
          <w:szCs w:val="28"/>
        </w:rPr>
        <w:t>:</w:t>
      </w:r>
      <w:r w:rsidRPr="004850B1">
        <w:rPr>
          <w:rFonts w:ascii="Times New Roman" w:hAnsi="Times New Roman" w:cs="Times New Roman"/>
          <w:color w:val="C00000"/>
          <w:sz w:val="28"/>
          <w:szCs w:val="28"/>
        </w:rPr>
        <w:t xml:space="preserve"> </w:t>
      </w:r>
      <w:r w:rsidRPr="004850B1">
        <w:rPr>
          <w:rFonts w:ascii="Times New Roman" w:hAnsi="Times New Roman" w:cs="Times New Roman"/>
          <w:sz w:val="28"/>
          <w:szCs w:val="28"/>
        </w:rPr>
        <w:t xml:space="preserve"> </w:t>
      </w:r>
    </w:p>
    <w:p w14:paraId="26D401EE" w14:textId="77777777" w:rsidR="00FE572F" w:rsidRDefault="00FE572F" w:rsidP="009E2838">
      <w:pPr>
        <w:spacing w:after="0" w:line="312" w:lineRule="auto"/>
        <w:jc w:val="both"/>
        <w:rPr>
          <w:rFonts w:ascii="Times New Roman" w:hAnsi="Times New Roman" w:cs="Times New Roman"/>
          <w:sz w:val="28"/>
          <w:szCs w:val="28"/>
        </w:rPr>
      </w:pPr>
      <w:r w:rsidRPr="004850B1">
        <w:rPr>
          <w:rFonts w:ascii="Times New Roman" w:hAnsi="Times New Roman" w:cs="Times New Roman"/>
          <w:sz w:val="28"/>
          <w:szCs w:val="28"/>
          <w:lang w:val="en-US"/>
        </w:rPr>
        <w:t xml:space="preserve">- </w:t>
      </w:r>
      <w:r w:rsidRPr="004850B1">
        <w:rPr>
          <w:rFonts w:ascii="Times New Roman" w:hAnsi="Times New Roman" w:cs="Times New Roman"/>
          <w:sz w:val="28"/>
          <w:szCs w:val="28"/>
        </w:rPr>
        <w:t>Áp dụng được kiến thức về phản xạ toàn phần để tìm góc tới hạn phản xạ toàn phần và xác định chiết suất của một môi trường truyền sáng.</w:t>
      </w:r>
    </w:p>
    <w:p w14:paraId="2E5ACEB8" w14:textId="77777777" w:rsidR="00FE572F" w:rsidRDefault="00FE572F" w:rsidP="009E2838">
      <w:pPr>
        <w:spacing w:after="0" w:line="312" w:lineRule="auto"/>
        <w:jc w:val="both"/>
        <w:rPr>
          <w:rFonts w:ascii="Times New Roman" w:hAnsi="Times New Roman" w:cs="Times New Roman"/>
          <w:b/>
          <w:bCs/>
          <w:color w:val="C00000"/>
          <w:sz w:val="28"/>
          <w:szCs w:val="28"/>
        </w:rPr>
      </w:pPr>
      <w:r w:rsidRPr="004850B1">
        <w:rPr>
          <w:rFonts w:ascii="Times New Roman" w:hAnsi="Times New Roman" w:cs="Times New Roman"/>
          <w:b/>
          <w:bCs/>
          <w:color w:val="C00000"/>
          <w:sz w:val="28"/>
          <w:szCs w:val="28"/>
        </w:rPr>
        <w:t xml:space="preserve">b) Nội dung: </w:t>
      </w:r>
    </w:p>
    <w:p w14:paraId="6CB938B7" w14:textId="77777777" w:rsidR="00FE572F" w:rsidRPr="00386F9B" w:rsidRDefault="00FE572F" w:rsidP="009E2838">
      <w:pPr>
        <w:spacing w:after="0" w:line="312" w:lineRule="auto"/>
        <w:jc w:val="both"/>
        <w:rPr>
          <w:rFonts w:ascii="Times New Roman" w:hAnsi="Times New Roman" w:cs="Times New Roman"/>
          <w:sz w:val="28"/>
          <w:szCs w:val="28"/>
        </w:rPr>
      </w:pPr>
      <w:r w:rsidRPr="00386F9B">
        <w:rPr>
          <w:rFonts w:ascii="Times New Roman" w:hAnsi="Times New Roman" w:cs="Times New Roman"/>
          <w:sz w:val="28"/>
          <w:szCs w:val="28"/>
        </w:rPr>
        <w:t>– GV thực hiện:</w:t>
      </w:r>
    </w:p>
    <w:p w14:paraId="18C1B673" w14:textId="77777777" w:rsidR="00FE572F" w:rsidRPr="00386F9B" w:rsidRDefault="00FE572F" w:rsidP="009E2838">
      <w:pPr>
        <w:spacing w:after="0" w:line="312" w:lineRule="auto"/>
        <w:jc w:val="both"/>
        <w:rPr>
          <w:rFonts w:ascii="Times New Roman" w:hAnsi="Times New Roman" w:cs="Times New Roman"/>
          <w:sz w:val="28"/>
          <w:szCs w:val="28"/>
        </w:rPr>
      </w:pPr>
      <w:r w:rsidRPr="00386F9B">
        <w:rPr>
          <w:rFonts w:ascii="Times New Roman" w:hAnsi="Times New Roman" w:cs="Times New Roman"/>
          <w:sz w:val="28"/>
          <w:szCs w:val="28"/>
        </w:rPr>
        <w:t>+ Chỉ ra góc tới hạn phản xạ toàn phần trong thí nghiệm đã thực hiện ở phần trên.</w:t>
      </w:r>
    </w:p>
    <w:p w14:paraId="5A8117E4" w14:textId="77777777" w:rsidR="00FE572F" w:rsidRPr="00386F9B" w:rsidRDefault="00FE572F" w:rsidP="009E2838">
      <w:pPr>
        <w:spacing w:after="0" w:line="312" w:lineRule="auto"/>
        <w:jc w:val="both"/>
        <w:rPr>
          <w:rFonts w:ascii="Times New Roman" w:hAnsi="Times New Roman" w:cs="Times New Roman"/>
          <w:sz w:val="28"/>
          <w:szCs w:val="28"/>
        </w:rPr>
      </w:pPr>
      <w:r w:rsidRPr="00386F9B">
        <w:rPr>
          <w:rFonts w:ascii="Times New Roman" w:hAnsi="Times New Roman" w:cs="Times New Roman"/>
          <w:sz w:val="28"/>
          <w:szCs w:val="28"/>
        </w:rPr>
        <w:t>+ Tính chiết suất của thuỷ tinh được dùng làm bán trụ</w:t>
      </w:r>
    </w:p>
    <w:p w14:paraId="257E75EC" w14:textId="77777777" w:rsidR="00FE572F" w:rsidRDefault="00FE572F" w:rsidP="009E2838">
      <w:pPr>
        <w:pStyle w:val="Bodytext21"/>
        <w:shd w:val="clear" w:color="auto" w:fill="auto"/>
        <w:spacing w:before="0" w:after="0" w:line="312" w:lineRule="auto"/>
        <w:ind w:firstLine="0"/>
        <w:rPr>
          <w:rFonts w:ascii="Times New Roman" w:hAnsi="Times New Roman" w:cs="Times New Roman"/>
          <w:b w:val="0"/>
          <w:bCs w:val="0"/>
          <w:sz w:val="28"/>
          <w:szCs w:val="28"/>
          <w:lang w:val="vi-VN"/>
        </w:rPr>
      </w:pPr>
      <w:r>
        <w:rPr>
          <w:rFonts w:ascii="Times New Roman" w:hAnsi="Times New Roman" w:cs="Times New Roman"/>
          <w:color w:val="C00000"/>
          <w:sz w:val="28"/>
          <w:szCs w:val="28"/>
          <w:lang w:val="vi-VN"/>
        </w:rPr>
        <w:t>c) Nội dung</w:t>
      </w:r>
      <w:r>
        <w:rPr>
          <w:rFonts w:ascii="Times New Roman" w:hAnsi="Times New Roman" w:cs="Times New Roman"/>
          <w:sz w:val="28"/>
          <w:szCs w:val="28"/>
          <w:lang w:val="vi-VN"/>
        </w:rPr>
        <w:t>:</w:t>
      </w:r>
      <w:r>
        <w:rPr>
          <w:rFonts w:ascii="Times New Roman" w:hAnsi="Times New Roman" w:cs="Times New Roman"/>
          <w:sz w:val="28"/>
          <w:szCs w:val="28"/>
        </w:rPr>
        <w:t xml:space="preserve"> </w:t>
      </w:r>
      <w:r w:rsidRPr="004850B1">
        <w:rPr>
          <w:rFonts w:ascii="Times New Roman" w:hAnsi="Times New Roman" w:cs="Times New Roman"/>
          <w:b w:val="0"/>
          <w:bCs w:val="0"/>
          <w:sz w:val="28"/>
          <w:szCs w:val="28"/>
          <w:lang w:val="vi-VN"/>
        </w:rPr>
        <w:t xml:space="preserve">Câu trả lời của HS </w:t>
      </w:r>
    </w:p>
    <w:p w14:paraId="7F7EAE61" w14:textId="77777777" w:rsidR="00FE572F" w:rsidRPr="004850B1" w:rsidRDefault="00FE572F" w:rsidP="009E2838">
      <w:pPr>
        <w:spacing w:after="0" w:line="312" w:lineRule="auto"/>
        <w:jc w:val="both"/>
        <w:rPr>
          <w:rFonts w:ascii="Times New Roman" w:hAnsi="Times New Roman" w:cs="Times New Roman"/>
          <w:sz w:val="28"/>
          <w:szCs w:val="28"/>
        </w:rPr>
      </w:pPr>
      <w:r w:rsidRPr="004850B1">
        <w:rPr>
          <w:rFonts w:ascii="Times New Roman" w:hAnsi="Times New Roman" w:cs="Times New Roman"/>
          <w:sz w:val="28"/>
          <w:szCs w:val="28"/>
        </w:rPr>
        <w:t>– Câu trả lời của HS:</w:t>
      </w:r>
    </w:p>
    <w:p w14:paraId="39F4C2AA" w14:textId="77777777" w:rsidR="00FE572F" w:rsidRPr="004850B1" w:rsidRDefault="00FE572F" w:rsidP="009E2838">
      <w:pPr>
        <w:spacing w:after="0" w:line="312" w:lineRule="auto"/>
        <w:jc w:val="both"/>
        <w:rPr>
          <w:rFonts w:ascii="Times New Roman" w:hAnsi="Times New Roman" w:cs="Times New Roman"/>
          <w:sz w:val="28"/>
          <w:szCs w:val="28"/>
        </w:rPr>
      </w:pPr>
      <w:r w:rsidRPr="004850B1">
        <w:rPr>
          <w:rFonts w:ascii="Times New Roman" w:hAnsi="Times New Roman" w:cs="Times New Roman"/>
          <w:sz w:val="28"/>
          <w:szCs w:val="28"/>
        </w:rPr>
        <w:t>+ Góc tới hạn phản xạ toàn phần: khoảng 39</w:t>
      </w:r>
      <w:r w:rsidRPr="004850B1">
        <w:rPr>
          <w:rFonts w:ascii="Times New Roman" w:hAnsi="Times New Roman" w:cs="Times New Roman"/>
          <w:sz w:val="28"/>
          <w:szCs w:val="28"/>
          <w:vertAlign w:val="superscript"/>
        </w:rPr>
        <w:t>o</w:t>
      </w:r>
      <w:r w:rsidRPr="004850B1">
        <w:rPr>
          <w:rFonts w:ascii="Times New Roman" w:hAnsi="Times New Roman" w:cs="Times New Roman"/>
          <w:sz w:val="28"/>
          <w:szCs w:val="28"/>
        </w:rPr>
        <w:t>.</w:t>
      </w:r>
    </w:p>
    <w:p w14:paraId="7DDCBE4F" w14:textId="77777777" w:rsidR="00FE572F" w:rsidRPr="004850B1" w:rsidRDefault="00FE572F" w:rsidP="009E2838">
      <w:pPr>
        <w:spacing w:after="0" w:line="312" w:lineRule="auto"/>
        <w:jc w:val="both"/>
        <w:rPr>
          <w:rFonts w:ascii="Times New Roman" w:hAnsi="Times New Roman" w:cs="Times New Roman"/>
          <w:sz w:val="28"/>
          <w:szCs w:val="28"/>
        </w:rPr>
      </w:pPr>
      <w:r w:rsidRPr="004850B1">
        <w:rPr>
          <w:rFonts w:ascii="Times New Roman" w:hAnsi="Times New Roman" w:cs="Times New Roman"/>
          <w:sz w:val="28"/>
          <w:szCs w:val="28"/>
        </w:rPr>
        <w:t>+ Chiết suất của thuỷ tinh:</w:t>
      </w:r>
    </w:p>
    <w:p w14:paraId="187DD2A4" w14:textId="77777777" w:rsidR="00FE572F" w:rsidRPr="004850B1" w:rsidRDefault="00FE572F" w:rsidP="009E2838">
      <w:pPr>
        <w:spacing w:after="0" w:line="312" w:lineRule="auto"/>
        <w:jc w:val="both"/>
        <w:rPr>
          <w:rFonts w:ascii="Times New Roman" w:hAnsi="Times New Roman" w:cs="Times New Roman"/>
          <w:sz w:val="28"/>
          <w:szCs w:val="28"/>
        </w:rPr>
      </w:pPr>
      <w:r w:rsidRPr="004850B1">
        <w:rPr>
          <w:rFonts w:ascii="Times New Roman" w:hAnsi="Times New Roman" w:cs="Times New Roman"/>
          <w:sz w:val="28"/>
          <w:szCs w:val="28"/>
        </w:rPr>
        <w:t xml:space="preserve">sinith = </w:t>
      </w:r>
      <m:oMath>
        <m:f>
          <m:fPr>
            <m:ctrlPr>
              <w:rPr>
                <w:rFonts w:ascii="Cambria Math" w:eastAsia="Segoe UI Symbol" w:hAnsi="Cambria Math" w:cs="Times New Roman"/>
                <w:i/>
                <w:color w:val="1A1915"/>
                <w:sz w:val="28"/>
                <w:szCs w:val="28"/>
                <w:lang w:val="en-US"/>
              </w:rPr>
            </m:ctrlPr>
          </m:fPr>
          <m:num>
            <m:sSub>
              <m:sSubPr>
                <m:ctrlPr>
                  <w:rPr>
                    <w:rFonts w:ascii="Cambria Math" w:eastAsia="Segoe UI Symbol" w:hAnsi="Cambria Math" w:cs="Times New Roman"/>
                    <w:i/>
                    <w:color w:val="1A1915"/>
                    <w:sz w:val="28"/>
                    <w:szCs w:val="28"/>
                    <w:lang w:val="en-US"/>
                  </w:rPr>
                </m:ctrlPr>
              </m:sSubPr>
              <m:e>
                <m:r>
                  <w:rPr>
                    <w:rFonts w:ascii="Cambria Math" w:eastAsia="Segoe UI Symbol" w:hAnsi="Cambria Math" w:cs="Times New Roman"/>
                    <w:color w:val="1A1915"/>
                    <w:sz w:val="28"/>
                    <w:szCs w:val="28"/>
                    <w:lang w:val="en-US"/>
                  </w:rPr>
                  <m:t>n</m:t>
                </m:r>
              </m:e>
              <m:sub>
                <m:r>
                  <w:rPr>
                    <w:rFonts w:ascii="Cambria Math" w:eastAsia="Segoe UI Symbol" w:hAnsi="Cambria Math" w:cs="Times New Roman"/>
                    <w:color w:val="1A1915"/>
                    <w:sz w:val="28"/>
                    <w:szCs w:val="28"/>
                    <w:lang w:val="en-US"/>
                  </w:rPr>
                  <m:t>2</m:t>
                </m:r>
              </m:sub>
            </m:sSub>
          </m:num>
          <m:den>
            <m:sSub>
              <m:sSubPr>
                <m:ctrlPr>
                  <w:rPr>
                    <w:rFonts w:ascii="Cambria Math" w:eastAsia="Segoe UI Symbol" w:hAnsi="Cambria Math" w:cs="Times New Roman"/>
                    <w:i/>
                    <w:color w:val="1A1915"/>
                    <w:sz w:val="28"/>
                    <w:szCs w:val="28"/>
                    <w:lang w:val="en-US"/>
                  </w:rPr>
                </m:ctrlPr>
              </m:sSubPr>
              <m:e>
                <m:r>
                  <w:rPr>
                    <w:rFonts w:ascii="Cambria Math" w:eastAsia="Segoe UI Symbol" w:hAnsi="Cambria Math" w:cs="Times New Roman"/>
                    <w:color w:val="1A1915"/>
                    <w:sz w:val="28"/>
                    <w:szCs w:val="28"/>
                    <w:lang w:val="en-US"/>
                  </w:rPr>
                  <m:t>n</m:t>
                </m:r>
              </m:e>
              <m:sub>
                <m:r>
                  <w:rPr>
                    <w:rFonts w:ascii="Cambria Math" w:eastAsia="Segoe UI Symbol" w:hAnsi="Cambria Math" w:cs="Times New Roman"/>
                    <w:color w:val="1A1915"/>
                    <w:sz w:val="28"/>
                    <w:szCs w:val="28"/>
                    <w:lang w:val="en-US"/>
                  </w:rPr>
                  <m:t>1</m:t>
                </m:r>
              </m:sub>
            </m:sSub>
          </m:den>
        </m:f>
      </m:oMath>
      <w:r>
        <w:rPr>
          <w:rFonts w:ascii="Times New Roman" w:hAnsi="Times New Roman" w:cs="Times New Roman"/>
          <w:color w:val="1A1915"/>
          <w:sz w:val="28"/>
          <w:szCs w:val="28"/>
          <w:lang w:val="en-US"/>
        </w:rPr>
        <w:t xml:space="preserve"> = </w:t>
      </w:r>
      <m:oMath>
        <m:f>
          <m:fPr>
            <m:ctrlPr>
              <w:rPr>
                <w:rFonts w:ascii="Cambria Math" w:eastAsia="Segoe UI Symbol" w:hAnsi="Cambria Math" w:cs="Times New Roman"/>
                <w:i/>
                <w:color w:val="1A1915"/>
                <w:sz w:val="28"/>
                <w:szCs w:val="28"/>
                <w:lang w:val="en-US"/>
              </w:rPr>
            </m:ctrlPr>
          </m:fPr>
          <m:num>
            <m:r>
              <w:rPr>
                <w:rFonts w:ascii="Cambria Math" w:eastAsia="Segoe UI Symbol" w:hAnsi="Cambria Math" w:cs="Times New Roman"/>
                <w:color w:val="1A1915"/>
                <w:sz w:val="28"/>
                <w:szCs w:val="28"/>
                <w:lang w:val="en-US"/>
              </w:rPr>
              <m:t>1</m:t>
            </m:r>
          </m:num>
          <m:den>
            <m:sSub>
              <m:sSubPr>
                <m:ctrlPr>
                  <w:rPr>
                    <w:rFonts w:ascii="Cambria Math" w:eastAsia="Segoe UI Symbol" w:hAnsi="Cambria Math" w:cs="Times New Roman"/>
                    <w:i/>
                    <w:color w:val="1A1915"/>
                    <w:sz w:val="28"/>
                    <w:szCs w:val="28"/>
                    <w:lang w:val="en-US"/>
                  </w:rPr>
                </m:ctrlPr>
              </m:sSubPr>
              <m:e>
                <m:r>
                  <w:rPr>
                    <w:rFonts w:ascii="Cambria Math" w:eastAsia="Segoe UI Symbol" w:hAnsi="Cambria Math" w:cs="Times New Roman"/>
                    <w:color w:val="1A1915"/>
                    <w:sz w:val="28"/>
                    <w:szCs w:val="28"/>
                    <w:lang w:val="en-US"/>
                  </w:rPr>
                  <m:t>n</m:t>
                </m:r>
              </m:e>
              <m:sub>
                <m:r>
                  <w:rPr>
                    <w:rFonts w:ascii="Cambria Math" w:eastAsia="Segoe UI Symbol" w:hAnsi="Cambria Math" w:cs="Times New Roman"/>
                    <w:color w:val="1A1915"/>
                    <w:sz w:val="28"/>
                    <w:szCs w:val="28"/>
                    <w:lang w:val="en-US"/>
                  </w:rPr>
                  <m:t>tt</m:t>
                </m:r>
              </m:sub>
            </m:sSub>
          </m:den>
        </m:f>
      </m:oMath>
    </w:p>
    <w:p w14:paraId="2E068D75" w14:textId="77777777" w:rsidR="00FE572F" w:rsidRPr="004850B1" w:rsidRDefault="00FE572F" w:rsidP="009E2838">
      <w:pPr>
        <w:spacing w:after="0" w:line="312" w:lineRule="auto"/>
        <w:jc w:val="both"/>
        <w:rPr>
          <w:rFonts w:ascii="Times New Roman" w:hAnsi="Times New Roman" w:cs="Times New Roman"/>
          <w:sz w:val="28"/>
          <w:szCs w:val="28"/>
        </w:rPr>
      </w:pPr>
      <w:r w:rsidRPr="004850B1">
        <w:rPr>
          <w:rFonts w:ascii="Times New Roman" w:hAnsi="Times New Roman" w:cs="Times New Roman"/>
          <w:sz w:val="28"/>
          <w:szCs w:val="28"/>
        </w:rPr>
        <w:t xml:space="preserve">Thay số: </w:t>
      </w:r>
    </w:p>
    <w:p w14:paraId="4C6D9DF7" w14:textId="77777777" w:rsidR="00FE572F" w:rsidRPr="004850B1" w:rsidRDefault="00FE572F" w:rsidP="009E2838">
      <w:pPr>
        <w:spacing w:after="0" w:line="312" w:lineRule="auto"/>
        <w:jc w:val="both"/>
        <w:rPr>
          <w:rFonts w:ascii="Times New Roman" w:hAnsi="Times New Roman" w:cs="Times New Roman"/>
          <w:sz w:val="28"/>
          <w:szCs w:val="28"/>
        </w:rPr>
      </w:pPr>
      <w:r w:rsidRPr="004850B1">
        <w:rPr>
          <w:rFonts w:ascii="Times New Roman" w:hAnsi="Times New Roman" w:cs="Times New Roman"/>
          <w:sz w:val="28"/>
          <w:szCs w:val="28"/>
        </w:rPr>
        <w:t>sin39</w:t>
      </w:r>
      <w:r w:rsidRPr="004850B1">
        <w:rPr>
          <w:rFonts w:ascii="Times New Roman" w:hAnsi="Times New Roman" w:cs="Times New Roman"/>
          <w:sz w:val="28"/>
          <w:szCs w:val="28"/>
          <w:vertAlign w:val="superscript"/>
        </w:rPr>
        <w:t>o</w:t>
      </w:r>
      <w:r w:rsidRPr="004850B1">
        <w:rPr>
          <w:rFonts w:ascii="Times New Roman" w:hAnsi="Times New Roman" w:cs="Times New Roman"/>
          <w:sz w:val="28"/>
          <w:szCs w:val="28"/>
        </w:rPr>
        <w:t xml:space="preserve"> = </w:t>
      </w:r>
      <m:oMath>
        <m:f>
          <m:fPr>
            <m:ctrlPr>
              <w:rPr>
                <w:rFonts w:ascii="Cambria Math" w:eastAsia="Segoe UI Symbol" w:hAnsi="Cambria Math" w:cs="Times New Roman"/>
                <w:i/>
                <w:color w:val="1A1915"/>
                <w:sz w:val="28"/>
                <w:szCs w:val="28"/>
                <w:lang w:val="en-US"/>
              </w:rPr>
            </m:ctrlPr>
          </m:fPr>
          <m:num>
            <m:r>
              <w:rPr>
                <w:rFonts w:ascii="Cambria Math" w:eastAsia="Segoe UI Symbol" w:hAnsi="Cambria Math" w:cs="Times New Roman"/>
                <w:color w:val="1A1915"/>
                <w:sz w:val="28"/>
                <w:szCs w:val="28"/>
                <w:lang w:val="en-US"/>
              </w:rPr>
              <m:t>1</m:t>
            </m:r>
          </m:num>
          <m:den>
            <m:sSub>
              <m:sSubPr>
                <m:ctrlPr>
                  <w:rPr>
                    <w:rFonts w:ascii="Cambria Math" w:eastAsia="Segoe UI Symbol" w:hAnsi="Cambria Math" w:cs="Times New Roman"/>
                    <w:i/>
                    <w:color w:val="1A1915"/>
                    <w:sz w:val="28"/>
                    <w:szCs w:val="28"/>
                    <w:lang w:val="en-US"/>
                  </w:rPr>
                </m:ctrlPr>
              </m:sSubPr>
              <m:e>
                <m:r>
                  <w:rPr>
                    <w:rFonts w:ascii="Cambria Math" w:eastAsia="Segoe UI Symbol" w:hAnsi="Cambria Math" w:cs="Times New Roman"/>
                    <w:color w:val="1A1915"/>
                    <w:sz w:val="28"/>
                    <w:szCs w:val="28"/>
                    <w:lang w:val="en-US"/>
                  </w:rPr>
                  <m:t>n</m:t>
                </m:r>
              </m:e>
              <m:sub>
                <m:r>
                  <w:rPr>
                    <w:rFonts w:ascii="Cambria Math" w:eastAsia="Segoe UI Symbol" w:hAnsi="Cambria Math" w:cs="Times New Roman"/>
                    <w:color w:val="1A1915"/>
                    <w:sz w:val="28"/>
                    <w:szCs w:val="28"/>
                    <w:lang w:val="en-US"/>
                  </w:rPr>
                  <m:t>tt</m:t>
                </m:r>
              </m:sub>
            </m:sSub>
          </m:den>
        </m:f>
      </m:oMath>
    </w:p>
    <w:p w14:paraId="2451EC1E" w14:textId="77777777" w:rsidR="00FE572F" w:rsidRPr="004850B1" w:rsidRDefault="00FE572F" w:rsidP="009E2838">
      <w:pPr>
        <w:spacing w:after="0" w:line="312" w:lineRule="auto"/>
        <w:jc w:val="both"/>
        <w:rPr>
          <w:rFonts w:ascii="Times New Roman" w:hAnsi="Times New Roman" w:cs="Times New Roman"/>
          <w:sz w:val="28"/>
          <w:szCs w:val="28"/>
        </w:rPr>
      </w:pPr>
      <w:r w:rsidRPr="004850B1">
        <w:rPr>
          <w:rFonts w:ascii="Cambria Math" w:hAnsi="Cambria Math" w:cs="Cambria Math"/>
          <w:sz w:val="28"/>
          <w:szCs w:val="28"/>
        </w:rPr>
        <w:t>⇒</w:t>
      </w:r>
      <w:r w:rsidRPr="004850B1">
        <w:rPr>
          <w:rFonts w:ascii="Times New Roman" w:hAnsi="Times New Roman" w:cs="Times New Roman"/>
          <w:sz w:val="28"/>
          <w:szCs w:val="28"/>
        </w:rPr>
        <w:t xml:space="preserve"> </w:t>
      </w:r>
      <w:r>
        <w:rPr>
          <w:rFonts w:ascii="Times New Roman" w:hAnsi="Times New Roman" w:cs="Times New Roman"/>
          <w:sz w:val="28"/>
          <w:szCs w:val="28"/>
          <w:lang w:val="en-US"/>
        </w:rPr>
        <w:t xml:space="preserve"> </w:t>
      </w:r>
      <w:r w:rsidRPr="004850B1">
        <w:rPr>
          <w:rFonts w:ascii="Times New Roman" w:hAnsi="Times New Roman" w:cs="Times New Roman"/>
          <w:sz w:val="28"/>
          <w:szCs w:val="28"/>
        </w:rPr>
        <w:t>ntt</w:t>
      </w:r>
      <w:r w:rsidRPr="004850B1">
        <w:rPr>
          <w:rFonts w:ascii="Times New Roman" w:hAnsi="Times New Roman" w:cs="Times New Roman"/>
          <w:sz w:val="28"/>
          <w:szCs w:val="28"/>
        </w:rPr>
        <w:tab/>
        <w:t>≈1,6.</w:t>
      </w:r>
    </w:p>
    <w:p w14:paraId="75DBF723" w14:textId="77777777" w:rsidR="00FE572F" w:rsidRPr="00E8288B" w:rsidRDefault="00FE572F" w:rsidP="009E2838">
      <w:pPr>
        <w:spacing w:after="0" w:line="31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rPr>
        <w:t>d) Tổ chức thực hiện</w:t>
      </w:r>
      <w:r>
        <w:rPr>
          <w:rFonts w:ascii="Times New Roman" w:hAnsi="Times New Roman" w:cs="Times New Roman"/>
          <w:b/>
          <w:color w:val="C00000"/>
          <w:sz w:val="28"/>
          <w:szCs w:val="28"/>
          <w:lang w:val="en-US"/>
        </w:rPr>
        <w:t>:</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5"/>
        <w:gridCol w:w="3763"/>
      </w:tblGrid>
      <w:tr w:rsidR="00FE572F" w14:paraId="70B76B11" w14:textId="77777777" w:rsidTr="00386F9B">
        <w:trPr>
          <w:trHeight w:val="274"/>
          <w:jc w:val="center"/>
        </w:trPr>
        <w:tc>
          <w:tcPr>
            <w:tcW w:w="6475" w:type="dxa"/>
            <w:shd w:val="clear" w:color="auto" w:fill="FDEADA" w:themeFill="accent6" w:themeFillTint="32"/>
          </w:tcPr>
          <w:p w14:paraId="12A4FB6B" w14:textId="77777777" w:rsidR="00FE572F" w:rsidRDefault="00FE572F" w:rsidP="009E2838">
            <w:pPr>
              <w:spacing w:after="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3763" w:type="dxa"/>
            <w:shd w:val="clear" w:color="auto" w:fill="FDEADA" w:themeFill="accent6" w:themeFillTint="32"/>
          </w:tcPr>
          <w:p w14:paraId="5E4DFB88" w14:textId="77777777" w:rsidR="00FE572F" w:rsidRDefault="00FE572F" w:rsidP="009E2838">
            <w:pPr>
              <w:spacing w:after="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6B529169" w14:textId="77777777" w:rsidTr="00386F9B">
        <w:trPr>
          <w:trHeight w:val="274"/>
          <w:jc w:val="center"/>
        </w:trPr>
        <w:tc>
          <w:tcPr>
            <w:tcW w:w="6475" w:type="dxa"/>
            <w:shd w:val="clear" w:color="auto" w:fill="auto"/>
          </w:tcPr>
          <w:p w14:paraId="47936323" w14:textId="77777777" w:rsidR="00FE572F" w:rsidRDefault="00FE572F" w:rsidP="009E2838">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14:paraId="7C4F0835" w14:textId="77777777" w:rsidR="00FE572F" w:rsidRPr="00386F9B" w:rsidRDefault="00FE572F" w:rsidP="009E2838">
            <w:pPr>
              <w:spacing w:after="0" w:line="312" w:lineRule="auto"/>
              <w:jc w:val="both"/>
              <w:rPr>
                <w:rFonts w:ascii="Times New Roman" w:hAnsi="Times New Roman" w:cs="Times New Roman"/>
                <w:sz w:val="28"/>
                <w:szCs w:val="28"/>
              </w:rPr>
            </w:pPr>
            <w:r w:rsidRPr="00274890">
              <w:rPr>
                <w:rFonts w:ascii="Times New Roman" w:eastAsia="Times New Roman" w:hAnsi="Times New Roman" w:cs="Times New Roman"/>
                <w:sz w:val="28"/>
                <w:szCs w:val="28"/>
              </w:rPr>
              <w:t xml:space="preserve"> </w:t>
            </w:r>
            <w:r w:rsidRPr="00386F9B">
              <w:rPr>
                <w:rFonts w:ascii="Times New Roman" w:hAnsi="Times New Roman" w:cs="Times New Roman"/>
                <w:sz w:val="28"/>
                <w:szCs w:val="28"/>
              </w:rPr>
              <w:t>– GV thực hiện:</w:t>
            </w:r>
          </w:p>
          <w:p w14:paraId="7EFAD8EE" w14:textId="77777777" w:rsidR="00FE572F" w:rsidRPr="00386F9B" w:rsidRDefault="00FE572F" w:rsidP="009E2838">
            <w:pPr>
              <w:spacing w:after="0" w:line="312" w:lineRule="auto"/>
              <w:jc w:val="both"/>
              <w:rPr>
                <w:rFonts w:ascii="Times New Roman" w:hAnsi="Times New Roman" w:cs="Times New Roman"/>
                <w:sz w:val="28"/>
                <w:szCs w:val="28"/>
              </w:rPr>
            </w:pPr>
            <w:r w:rsidRPr="00386F9B">
              <w:rPr>
                <w:rFonts w:ascii="Times New Roman" w:hAnsi="Times New Roman" w:cs="Times New Roman"/>
                <w:sz w:val="28"/>
                <w:szCs w:val="28"/>
              </w:rPr>
              <w:t>+ Chỉ ra góc tới hạn phản xạ toàn phần trong thí nghiệm đã thực hiện ở phần trên.</w:t>
            </w:r>
          </w:p>
          <w:p w14:paraId="78611014" w14:textId="77777777" w:rsidR="00FE572F" w:rsidRPr="00386F9B" w:rsidRDefault="00FE572F" w:rsidP="009E2838">
            <w:pPr>
              <w:spacing w:after="0" w:line="312" w:lineRule="auto"/>
              <w:jc w:val="both"/>
              <w:rPr>
                <w:rFonts w:ascii="Times New Roman" w:hAnsi="Times New Roman" w:cs="Times New Roman"/>
                <w:sz w:val="28"/>
                <w:szCs w:val="28"/>
              </w:rPr>
            </w:pPr>
            <w:r w:rsidRPr="00386F9B">
              <w:rPr>
                <w:rFonts w:ascii="Times New Roman" w:hAnsi="Times New Roman" w:cs="Times New Roman"/>
                <w:sz w:val="28"/>
                <w:szCs w:val="28"/>
              </w:rPr>
              <w:t>+ Tính chiết suất của thuỷ tinh được dùng làm bán trụ</w:t>
            </w:r>
          </w:p>
        </w:tc>
        <w:tc>
          <w:tcPr>
            <w:tcW w:w="3763" w:type="dxa"/>
            <w:shd w:val="clear" w:color="auto" w:fill="auto"/>
          </w:tcPr>
          <w:p w14:paraId="3EB2C594" w14:textId="77777777" w:rsidR="00FE572F" w:rsidRPr="00274890" w:rsidRDefault="00FE572F" w:rsidP="009E2838">
            <w:pPr>
              <w:spacing w:after="0" w:line="240" w:lineRule="auto"/>
              <w:ind w:right="1"/>
              <w:jc w:val="center"/>
              <w:rPr>
                <w:rFonts w:ascii="Times New Roman" w:hAnsi="Times New Roman" w:cs="Times New Roman"/>
                <w:sz w:val="28"/>
                <w:szCs w:val="28"/>
                <w:lang w:val="en-US"/>
              </w:rPr>
            </w:pPr>
            <w:r>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lang w:val="en-US"/>
              </w:rPr>
              <w:t>HS nhận nhiệm vụ.</w:t>
            </w:r>
          </w:p>
        </w:tc>
      </w:tr>
      <w:tr w:rsidR="00FE572F" w14:paraId="557E99E3" w14:textId="77777777" w:rsidTr="00386F9B">
        <w:trPr>
          <w:trHeight w:val="274"/>
          <w:jc w:val="center"/>
        </w:trPr>
        <w:tc>
          <w:tcPr>
            <w:tcW w:w="6475" w:type="dxa"/>
            <w:shd w:val="clear" w:color="auto" w:fill="auto"/>
          </w:tcPr>
          <w:p w14:paraId="59A15065"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S thực hiện nhiệm vụ</w:t>
            </w:r>
          </w:p>
          <w:p w14:paraId="1C961839" w14:textId="77777777" w:rsidR="00FE572F" w:rsidRDefault="00FE572F" w:rsidP="009E2838">
            <w:pPr>
              <w:spacing w:after="0" w:line="240" w:lineRule="auto"/>
              <w:jc w:val="both"/>
              <w:rPr>
                <w:rFonts w:ascii="Times New Roman" w:hAnsi="Times New Roman" w:cs="Times New Roman"/>
                <w:color w:val="0070C0"/>
                <w:sz w:val="28"/>
                <w:szCs w:val="28"/>
              </w:rPr>
            </w:pPr>
            <w:r>
              <w:rPr>
                <w:rFonts w:ascii="Times New Roman" w:eastAsia="Times New Roman" w:hAnsi="Times New Roman" w:cs="Times New Roman"/>
                <w:sz w:val="28"/>
                <w:szCs w:val="28"/>
              </w:rPr>
              <w:t xml:space="preserve">- GV </w:t>
            </w:r>
            <w:r>
              <w:rPr>
                <w:rFonts w:ascii="Times New Roman" w:eastAsia="Times New Roman" w:hAnsi="Times New Roman" w:cs="Times New Roman"/>
                <w:sz w:val="28"/>
                <w:szCs w:val="28"/>
                <w:lang w:val="en-US"/>
              </w:rPr>
              <w:t>quan sát, hỗ trợ HS</w:t>
            </w:r>
            <w:r>
              <w:rPr>
                <w:rFonts w:ascii="Times New Roman" w:eastAsia="Times New Roman" w:hAnsi="Times New Roman" w:cs="Times New Roman"/>
                <w:sz w:val="28"/>
                <w:szCs w:val="28"/>
              </w:rPr>
              <w:t>.</w:t>
            </w:r>
          </w:p>
        </w:tc>
        <w:tc>
          <w:tcPr>
            <w:tcW w:w="3763" w:type="dxa"/>
            <w:shd w:val="clear" w:color="auto" w:fill="auto"/>
          </w:tcPr>
          <w:p w14:paraId="452BFAE7" w14:textId="77777777" w:rsidR="00FE572F" w:rsidRPr="00386F9B" w:rsidRDefault="00FE572F" w:rsidP="009E2838">
            <w:pPr>
              <w:spacing w:after="0" w:line="282" w:lineRule="auto"/>
              <w:rPr>
                <w:rFonts w:ascii="Times New Roman" w:hAnsi="Times New Roman" w:cs="Times New Roman"/>
                <w:sz w:val="28"/>
                <w:szCs w:val="28"/>
              </w:rPr>
            </w:pPr>
            <w:r w:rsidRPr="00386F9B">
              <w:rPr>
                <w:rFonts w:ascii="Times New Roman" w:hAnsi="Times New Roman" w:cs="Times New Roman"/>
                <w:sz w:val="28"/>
                <w:szCs w:val="28"/>
              </w:rPr>
              <w:t>+ Đọc lại bảng kết quả thí nghiệm (hoặc tiến hành lại thí nghiệm) và chỉ ra góc tới hạn.</w:t>
            </w:r>
          </w:p>
          <w:p w14:paraId="43455299" w14:textId="77777777" w:rsidR="00FE572F" w:rsidRPr="00274890" w:rsidRDefault="00FE572F" w:rsidP="009E2838">
            <w:pPr>
              <w:spacing w:after="0" w:line="276" w:lineRule="auto"/>
              <w:rPr>
                <w:rFonts w:ascii="Times New Roman" w:hAnsi="Times New Roman" w:cs="Times New Roman"/>
                <w:sz w:val="28"/>
                <w:szCs w:val="28"/>
              </w:rPr>
            </w:pPr>
            <w:r w:rsidRPr="00386F9B">
              <w:rPr>
                <w:rFonts w:ascii="Times New Roman" w:hAnsi="Times New Roman" w:cs="Times New Roman"/>
                <w:sz w:val="28"/>
                <w:szCs w:val="28"/>
              </w:rPr>
              <w:lastRenderedPageBreak/>
              <w:t>+ Áp dụng công thức tính sini</w:t>
            </w:r>
            <w:r w:rsidRPr="00386F9B">
              <w:rPr>
                <w:rFonts w:ascii="Times New Roman" w:hAnsi="Times New Roman" w:cs="Times New Roman"/>
                <w:sz w:val="28"/>
                <w:szCs w:val="28"/>
                <w:vertAlign w:val="subscript"/>
              </w:rPr>
              <w:t>th</w:t>
            </w:r>
            <w:r w:rsidRPr="00386F9B">
              <w:rPr>
                <w:rFonts w:ascii="Times New Roman" w:hAnsi="Times New Roman" w:cs="Times New Roman"/>
                <w:sz w:val="28"/>
                <w:szCs w:val="28"/>
              </w:rPr>
              <w:t xml:space="preserve"> để tính toán chiết suất của thuỷ tinh làm bản bán trụ.</w:t>
            </w:r>
          </w:p>
        </w:tc>
      </w:tr>
      <w:tr w:rsidR="00FE572F" w14:paraId="0B6C4234" w14:textId="77777777" w:rsidTr="00386F9B">
        <w:trPr>
          <w:trHeight w:val="1238"/>
          <w:jc w:val="center"/>
        </w:trPr>
        <w:tc>
          <w:tcPr>
            <w:tcW w:w="6475" w:type="dxa"/>
            <w:shd w:val="clear" w:color="auto" w:fill="auto"/>
          </w:tcPr>
          <w:p w14:paraId="74E27F4A"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303A3451"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386F9B">
              <w:rPr>
                <w:rFonts w:ascii="Times New Roman" w:hAnsi="Times New Roman" w:cs="Times New Roman"/>
                <w:sz w:val="28"/>
                <w:szCs w:val="28"/>
              </w:rPr>
              <w:t>Đại diện 02 HS trình bày câu trả lời.</w:t>
            </w:r>
          </w:p>
          <w:p w14:paraId="43F5D9C6" w14:textId="77777777" w:rsidR="00FE572F" w:rsidRPr="00386F9B"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Hỗ trợ HS nếu có sai sót.</w:t>
            </w:r>
          </w:p>
        </w:tc>
        <w:tc>
          <w:tcPr>
            <w:tcW w:w="3763" w:type="dxa"/>
            <w:shd w:val="clear" w:color="auto" w:fill="auto"/>
          </w:tcPr>
          <w:p w14:paraId="49B04C4F"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V hỗ trợ giải các câu hỏi khó, và ghi chép lại.</w:t>
            </w:r>
          </w:p>
        </w:tc>
      </w:tr>
      <w:tr w:rsidR="00FE572F" w14:paraId="71B14E50" w14:textId="77777777" w:rsidTr="00386F9B">
        <w:trPr>
          <w:trHeight w:val="274"/>
          <w:jc w:val="center"/>
        </w:trPr>
        <w:tc>
          <w:tcPr>
            <w:tcW w:w="6475" w:type="dxa"/>
            <w:shd w:val="clear" w:color="auto" w:fill="auto"/>
          </w:tcPr>
          <w:p w14:paraId="53346DA7" w14:textId="77777777" w:rsidR="00FE572F" w:rsidRDefault="00FE572F" w:rsidP="009E2838">
            <w:pPr>
              <w:spacing w:after="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3763" w:type="dxa"/>
            <w:shd w:val="clear" w:color="auto" w:fill="auto"/>
          </w:tcPr>
          <w:p w14:paraId="1D5F7251"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3A163871" w14:textId="77777777" w:rsidR="00FE572F" w:rsidRDefault="00FE572F" w:rsidP="001E1F36">
      <w:pPr>
        <w:numPr>
          <w:ilvl w:val="0"/>
          <w:numId w:val="5"/>
        </w:numPr>
        <w:spacing w:after="0" w:line="276" w:lineRule="auto"/>
        <w:ind w:hanging="425"/>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14:paraId="018017C1"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color w:val="C00000"/>
          <w:sz w:val="28"/>
          <w:szCs w:val="28"/>
        </w:rPr>
        <w:t>a) Mục tiêu:</w:t>
      </w:r>
      <w:r>
        <w:rPr>
          <w:rFonts w:ascii="Times New Roman" w:hAnsi="Times New Roman" w:cs="Times New Roman"/>
          <w:sz w:val="28"/>
          <w:szCs w:val="28"/>
        </w:rPr>
        <w:t xml:space="preserve"> </w:t>
      </w:r>
    </w:p>
    <w:p w14:paraId="2A1BEC48" w14:textId="77777777" w:rsidR="00FE572F" w:rsidRPr="00386F9B"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Pr="00386F9B">
        <w:rPr>
          <w:rFonts w:ascii="Times New Roman" w:hAnsi="Times New Roman" w:cs="Times New Roman"/>
          <w:sz w:val="28"/>
          <w:szCs w:val="28"/>
        </w:rPr>
        <w:t>Vận dụng kiến thức về phản xạ toàn phần để giải thích hoạt động của cáp quang.</w:t>
      </w:r>
    </w:p>
    <w:p w14:paraId="0C443D3C" w14:textId="77777777" w:rsidR="00FE572F" w:rsidRPr="00386F9B"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Pr="00386F9B">
        <w:rPr>
          <w:rFonts w:ascii="Times New Roman" w:hAnsi="Times New Roman" w:cs="Times New Roman"/>
          <w:sz w:val="28"/>
          <w:szCs w:val="28"/>
        </w:rPr>
        <w:t>Chủ động trong việc nêu ý kiến thảo luận để giải thích một số hiện tượng liên quan tới phản xạ toàn phần trong đời sống.</w:t>
      </w:r>
    </w:p>
    <w:p w14:paraId="30EDD2D2" w14:textId="77777777" w:rsidR="00FE572F" w:rsidRPr="00386F9B"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Pr="00386F9B">
        <w:rPr>
          <w:rFonts w:ascii="Times New Roman" w:hAnsi="Times New Roman" w:cs="Times New Roman"/>
          <w:sz w:val="28"/>
          <w:szCs w:val="28"/>
        </w:rPr>
        <w:t>Đề xuất được phương án thí nghiệm mô phỏng sự dẫn sáng của sợi quang.</w:t>
      </w:r>
    </w:p>
    <w:p w14:paraId="2EBD7DF9"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color w:val="C00000"/>
          <w:sz w:val="28"/>
          <w:szCs w:val="28"/>
        </w:rPr>
        <w:t>b) Nội dung:</w:t>
      </w:r>
      <w:r>
        <w:rPr>
          <w:rFonts w:ascii="Times New Roman" w:hAnsi="Times New Roman" w:cs="Times New Roman"/>
          <w:sz w:val="28"/>
          <w:szCs w:val="28"/>
        </w:rPr>
        <w:t xml:space="preserve"> </w:t>
      </w:r>
    </w:p>
    <w:p w14:paraId="369673B7" w14:textId="77777777" w:rsidR="00FE572F" w:rsidRPr="00386F9B" w:rsidRDefault="00FE572F" w:rsidP="009E2838">
      <w:pPr>
        <w:spacing w:after="0" w:line="276" w:lineRule="auto"/>
        <w:rPr>
          <w:rFonts w:ascii="Times New Roman" w:hAnsi="Times New Roman" w:cs="Times New Roman"/>
          <w:sz w:val="28"/>
          <w:szCs w:val="28"/>
          <w:lang w:val="en-US"/>
        </w:rPr>
      </w:pPr>
      <w:r w:rsidRPr="007D38BA">
        <w:rPr>
          <w:rFonts w:ascii="Times New Roman" w:hAnsi="Times New Roman" w:cs="Times New Roman"/>
          <w:sz w:val="28"/>
          <w:szCs w:val="28"/>
        </w:rPr>
        <w:t xml:space="preserve">- GV </w:t>
      </w:r>
      <w:r>
        <w:rPr>
          <w:rFonts w:ascii="Times New Roman" w:hAnsi="Times New Roman" w:cs="Times New Roman"/>
          <w:sz w:val="28"/>
          <w:szCs w:val="28"/>
          <w:lang w:val="en-US"/>
        </w:rPr>
        <w:t>yêu cầu HS:</w:t>
      </w:r>
    </w:p>
    <w:p w14:paraId="44E202CB" w14:textId="77777777" w:rsidR="00FE572F" w:rsidRPr="00386F9B"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1</w:t>
      </w:r>
      <w:r w:rsidRPr="00386F9B">
        <w:rPr>
          <w:rFonts w:ascii="Times New Roman" w:hAnsi="Times New Roman" w:cs="Times New Roman"/>
          <w:sz w:val="28"/>
          <w:szCs w:val="28"/>
        </w:rPr>
        <w:t>) Làm việc nhóm thảo luận để đề xuất phương án thí nghiệm minh họa về sự dẫn sáng (hiện tượng phản xạ toàn phần) của sợi quang (chỉ rõ dụng cụ, bố trí thí nghiệm).</w:t>
      </w:r>
    </w:p>
    <w:p w14:paraId="2D91F6AC" w14:textId="77777777" w:rsidR="00FE572F" w:rsidRPr="00386F9B"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2</w:t>
      </w:r>
      <w:r w:rsidRPr="00386F9B">
        <w:rPr>
          <w:rFonts w:ascii="Times New Roman" w:hAnsi="Times New Roman" w:cs="Times New Roman"/>
          <w:sz w:val="28"/>
          <w:szCs w:val="28"/>
        </w:rPr>
        <w:t>) Tiến hành thí nghiệm theo phương án đề xuất ở nhà, ghi lại các lưu ý trong quá trình thực hiện và báo cáo cho GV trong tiết học tiếp theo.</w:t>
      </w:r>
    </w:p>
    <w:p w14:paraId="53B0DE8E" w14:textId="77777777" w:rsidR="00FE572F" w:rsidRDefault="00FE572F" w:rsidP="009E2838">
      <w:pPr>
        <w:pStyle w:val="NormalWeb"/>
        <w:spacing w:before="0" w:after="0"/>
        <w:rPr>
          <w:sz w:val="28"/>
          <w:szCs w:val="28"/>
        </w:rPr>
      </w:pPr>
      <w:r>
        <w:rPr>
          <w:b/>
          <w:color w:val="C00000"/>
          <w:sz w:val="28"/>
          <w:szCs w:val="28"/>
        </w:rPr>
        <w:t xml:space="preserve">c) </w:t>
      </w:r>
      <w:r w:rsidRPr="0015403B">
        <w:rPr>
          <w:b/>
          <w:color w:val="C00000"/>
          <w:sz w:val="28"/>
          <w:szCs w:val="28"/>
        </w:rPr>
        <w:t>Sản phẩm:</w:t>
      </w:r>
      <w:r w:rsidRPr="0015403B">
        <w:rPr>
          <w:sz w:val="28"/>
          <w:szCs w:val="28"/>
        </w:rPr>
        <w:t xml:space="preserve"> </w:t>
      </w:r>
      <w:r>
        <w:rPr>
          <w:sz w:val="28"/>
          <w:szCs w:val="28"/>
        </w:rPr>
        <w:t>Đáp án của các câu hỏi như sau</w:t>
      </w:r>
    </w:p>
    <w:p w14:paraId="4356BEA9" w14:textId="77777777" w:rsidR="00FE572F" w:rsidRDefault="00FE572F" w:rsidP="009E2838">
      <w:pPr>
        <w:spacing w:after="0" w:line="276" w:lineRule="auto"/>
        <w:rPr>
          <w:rFonts w:ascii="Times New Roman" w:hAnsi="Times New Roman" w:cs="Times New Roman"/>
          <w:sz w:val="28"/>
          <w:szCs w:val="28"/>
        </w:rPr>
      </w:pPr>
      <w:r w:rsidRPr="00386F9B">
        <w:rPr>
          <w:rFonts w:ascii="Times New Roman" w:hAnsi="Times New Roman" w:cs="Times New Roman"/>
          <w:sz w:val="28"/>
          <w:szCs w:val="28"/>
        </w:rPr>
        <w:t>Phương án thí nghiệm:</w:t>
      </w:r>
    </w:p>
    <w:p w14:paraId="71DD2166" w14:textId="77777777" w:rsidR="00FE572F" w:rsidRPr="00386F9B" w:rsidRDefault="00FE572F" w:rsidP="009E2838">
      <w:pPr>
        <w:spacing w:after="0" w:line="276" w:lineRule="auto"/>
        <w:rPr>
          <w:rFonts w:ascii="Times New Roman" w:hAnsi="Times New Roman" w:cs="Times New Roman"/>
          <w:sz w:val="28"/>
          <w:szCs w:val="28"/>
        </w:rPr>
      </w:pPr>
      <w:r w:rsidRPr="00386F9B">
        <w:rPr>
          <w:rFonts w:ascii="Times New Roman" w:hAnsi="Times New Roman" w:cs="Times New Roman"/>
          <w:sz w:val="28"/>
          <w:szCs w:val="28"/>
        </w:rPr>
        <w:t>+ Dụng cụ: 1 bình nhựa trong (dung tích khoảng 0,5 lít) có khoét 1 lỗ nhỏ (đường kính khoảng 1 cm) ở gần đáy, 1 đèn laser, nước sạch, 1 thỏi đất nặn.</w:t>
      </w:r>
    </w:p>
    <w:p w14:paraId="4B57353F" w14:textId="77777777" w:rsidR="00FE572F" w:rsidRPr="00386F9B" w:rsidRDefault="00FE572F" w:rsidP="009E2838">
      <w:pPr>
        <w:spacing w:after="0" w:line="276" w:lineRule="auto"/>
        <w:rPr>
          <w:rFonts w:ascii="Times New Roman" w:hAnsi="Times New Roman" w:cs="Times New Roman"/>
          <w:sz w:val="28"/>
          <w:szCs w:val="28"/>
        </w:rPr>
      </w:pPr>
      <w:r w:rsidRPr="00386F9B">
        <w:rPr>
          <w:rFonts w:ascii="Times New Roman" w:hAnsi="Times New Roman" w:cs="Times New Roman"/>
          <w:sz w:val="28"/>
          <w:szCs w:val="28"/>
        </w:rPr>
        <w:t>+ Tiến hành:</w:t>
      </w:r>
    </w:p>
    <w:p w14:paraId="6BA2A101" w14:textId="77777777" w:rsidR="00FE572F" w:rsidRPr="00386F9B" w:rsidRDefault="00FE572F" w:rsidP="001E1F36">
      <w:pPr>
        <w:pStyle w:val="ListParagraph"/>
        <w:numPr>
          <w:ilvl w:val="0"/>
          <w:numId w:val="33"/>
        </w:numPr>
        <w:spacing w:after="0" w:line="276" w:lineRule="auto"/>
        <w:ind w:hanging="360"/>
        <w:rPr>
          <w:rFonts w:ascii="Times New Roman" w:hAnsi="Times New Roman" w:cs="Times New Roman"/>
          <w:sz w:val="28"/>
          <w:szCs w:val="28"/>
        </w:rPr>
      </w:pPr>
      <w:r w:rsidRPr="00386F9B">
        <w:rPr>
          <w:rFonts w:ascii="Times New Roman" w:hAnsi="Times New Roman" w:cs="Times New Roman"/>
          <w:sz w:val="28"/>
          <w:szCs w:val="28"/>
        </w:rPr>
        <w:t>Bịt kín lỗ nhỏ trên bình nhựa bằng đất nặn và đổ đầy nước sạch vào bình.</w:t>
      </w:r>
    </w:p>
    <w:p w14:paraId="59078B83" w14:textId="77777777" w:rsidR="00FE572F" w:rsidRPr="00386F9B" w:rsidRDefault="00FE572F" w:rsidP="001E1F36">
      <w:pPr>
        <w:pStyle w:val="ListParagraph"/>
        <w:numPr>
          <w:ilvl w:val="0"/>
          <w:numId w:val="33"/>
        </w:numPr>
        <w:spacing w:after="0" w:line="276" w:lineRule="auto"/>
        <w:ind w:hanging="360"/>
        <w:rPr>
          <w:rFonts w:ascii="Times New Roman" w:hAnsi="Times New Roman" w:cs="Times New Roman"/>
          <w:sz w:val="28"/>
          <w:szCs w:val="28"/>
        </w:rPr>
      </w:pPr>
      <w:r w:rsidRPr="00386F9B">
        <w:rPr>
          <w:rFonts w:ascii="Times New Roman" w:hAnsi="Times New Roman" w:cs="Times New Roman"/>
          <w:sz w:val="28"/>
          <w:szCs w:val="28"/>
        </w:rPr>
        <w:t>Đặt bình trên mặt bàn. Bật đèn laser, chiếu đèn laser vào bình nước sao cho tia sáng đi thẳng vào lỗ nhỏ.</w:t>
      </w:r>
    </w:p>
    <w:p w14:paraId="11800D04" w14:textId="77777777" w:rsidR="00FE572F" w:rsidRPr="00386F9B" w:rsidRDefault="00FE572F" w:rsidP="001E1F36">
      <w:pPr>
        <w:pStyle w:val="ListParagraph"/>
        <w:numPr>
          <w:ilvl w:val="0"/>
          <w:numId w:val="33"/>
        </w:numPr>
        <w:spacing w:after="0" w:line="276" w:lineRule="auto"/>
        <w:ind w:hanging="360"/>
        <w:rPr>
          <w:rFonts w:ascii="Times New Roman" w:hAnsi="Times New Roman" w:cs="Times New Roman"/>
          <w:sz w:val="28"/>
          <w:szCs w:val="28"/>
        </w:rPr>
      </w:pPr>
      <w:r w:rsidRPr="00386F9B">
        <w:rPr>
          <w:rFonts w:ascii="Times New Roman" w:hAnsi="Times New Roman" w:cs="Times New Roman"/>
          <w:sz w:val="28"/>
          <w:szCs w:val="28"/>
        </w:rPr>
        <w:t>Bỏ nút bằng đất nặn để nước trong bình chảy ra.</w:t>
      </w:r>
    </w:p>
    <w:p w14:paraId="787FFF8F" w14:textId="77777777" w:rsidR="00FE572F" w:rsidRPr="00386F9B" w:rsidRDefault="00FE572F" w:rsidP="001E1F36">
      <w:pPr>
        <w:pStyle w:val="ListParagraph"/>
        <w:numPr>
          <w:ilvl w:val="0"/>
          <w:numId w:val="33"/>
        </w:numPr>
        <w:spacing w:after="0" w:line="276" w:lineRule="auto"/>
        <w:ind w:hanging="360"/>
        <w:rPr>
          <w:rFonts w:ascii="Times New Roman" w:hAnsi="Times New Roman" w:cs="Times New Roman"/>
          <w:sz w:val="28"/>
          <w:szCs w:val="28"/>
        </w:rPr>
      </w:pPr>
      <w:r w:rsidRPr="00386F9B">
        <w:rPr>
          <w:rFonts w:ascii="Times New Roman" w:hAnsi="Times New Roman" w:cs="Times New Roman"/>
          <w:sz w:val="28"/>
          <w:szCs w:val="28"/>
        </w:rPr>
        <w:t>Quan sát hiện tượng dẫn truyền ánh sáng laser theo dòng nước chảy khỏi bình.</w:t>
      </w:r>
    </w:p>
    <w:p w14:paraId="617BF820" w14:textId="77777777" w:rsidR="00FE572F" w:rsidRDefault="00FE572F" w:rsidP="009E2838">
      <w:pPr>
        <w:spacing w:after="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FE572F" w14:paraId="42DACF87" w14:textId="77777777">
        <w:trPr>
          <w:jc w:val="center"/>
        </w:trPr>
        <w:tc>
          <w:tcPr>
            <w:tcW w:w="7493" w:type="dxa"/>
            <w:shd w:val="clear" w:color="auto" w:fill="FDEADA" w:themeFill="accent6" w:themeFillTint="32"/>
          </w:tcPr>
          <w:p w14:paraId="6BEAC21B" w14:textId="77777777" w:rsidR="00FE572F" w:rsidRDefault="00FE572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282587E3" w14:textId="77777777" w:rsidR="00FE572F" w:rsidRDefault="00FE572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0A66FBBC" w14:textId="77777777">
        <w:trPr>
          <w:jc w:val="center"/>
        </w:trPr>
        <w:tc>
          <w:tcPr>
            <w:tcW w:w="7493" w:type="dxa"/>
          </w:tcPr>
          <w:p w14:paraId="5F58537F"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14:paraId="5A8806BA" w14:textId="77777777" w:rsidR="00FE572F" w:rsidRPr="00386F9B" w:rsidRDefault="00FE572F" w:rsidP="009E2838">
            <w:pPr>
              <w:spacing w:after="0" w:line="276" w:lineRule="auto"/>
              <w:rPr>
                <w:rFonts w:ascii="Times New Roman" w:hAnsi="Times New Roman" w:cs="Times New Roman"/>
                <w:sz w:val="28"/>
                <w:szCs w:val="28"/>
                <w:lang w:val="en-US"/>
              </w:rPr>
            </w:pPr>
            <w:r w:rsidRPr="007D38BA">
              <w:rPr>
                <w:rFonts w:ascii="Times New Roman" w:hAnsi="Times New Roman" w:cs="Times New Roman"/>
                <w:sz w:val="28"/>
                <w:szCs w:val="28"/>
              </w:rPr>
              <w:t xml:space="preserve">- GV </w:t>
            </w:r>
            <w:r>
              <w:rPr>
                <w:rFonts w:ascii="Times New Roman" w:hAnsi="Times New Roman" w:cs="Times New Roman"/>
                <w:sz w:val="28"/>
                <w:szCs w:val="28"/>
                <w:lang w:val="en-US"/>
              </w:rPr>
              <w:t>yêu cầu HS:</w:t>
            </w:r>
          </w:p>
          <w:p w14:paraId="2F76F460" w14:textId="77777777" w:rsidR="00FE572F" w:rsidRPr="00386F9B"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1</w:t>
            </w:r>
            <w:r w:rsidRPr="00386F9B">
              <w:rPr>
                <w:rFonts w:ascii="Times New Roman" w:hAnsi="Times New Roman" w:cs="Times New Roman"/>
                <w:sz w:val="28"/>
                <w:szCs w:val="28"/>
              </w:rPr>
              <w:t xml:space="preserve">) Làm việc nhóm thảo luận để đề xuất phương án thí nghiệm </w:t>
            </w:r>
            <w:r w:rsidRPr="00386F9B">
              <w:rPr>
                <w:rFonts w:ascii="Times New Roman" w:hAnsi="Times New Roman" w:cs="Times New Roman"/>
                <w:sz w:val="28"/>
                <w:szCs w:val="28"/>
              </w:rPr>
              <w:lastRenderedPageBreak/>
              <w:t>minh họa về sự dẫn sáng (hiện tượng phản xạ toàn phần) của sợi quang (chỉ rõ dụng cụ, bố trí thí nghiệm).</w:t>
            </w:r>
          </w:p>
          <w:p w14:paraId="0189C272" w14:textId="77777777" w:rsidR="00FE572F" w:rsidRPr="007D38BA"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2</w:t>
            </w:r>
            <w:r w:rsidRPr="00386F9B">
              <w:rPr>
                <w:rFonts w:ascii="Times New Roman" w:hAnsi="Times New Roman" w:cs="Times New Roman"/>
                <w:sz w:val="28"/>
                <w:szCs w:val="28"/>
              </w:rPr>
              <w:t>) Tiến hành thí nghiệm theo phương án đề xuất ở nhà, ghi lại các lưu ý trong quá trình thực hiện và báo cáo cho GV trong tiết học tiếp theo.</w:t>
            </w:r>
          </w:p>
        </w:tc>
        <w:tc>
          <w:tcPr>
            <w:tcW w:w="3024" w:type="dxa"/>
          </w:tcPr>
          <w:p w14:paraId="1CF55267"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HS nhận nhiệm vụ</w:t>
            </w:r>
          </w:p>
        </w:tc>
      </w:tr>
      <w:tr w:rsidR="00FE572F" w14:paraId="7C6A337A" w14:textId="77777777">
        <w:trPr>
          <w:jc w:val="center"/>
        </w:trPr>
        <w:tc>
          <w:tcPr>
            <w:tcW w:w="7493" w:type="dxa"/>
          </w:tcPr>
          <w:p w14:paraId="2BD410C3"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lastRenderedPageBreak/>
              <w:t>Hướng dẫn thực hiện nhiệm vụ</w:t>
            </w:r>
            <w:r>
              <w:rPr>
                <w:rFonts w:ascii="Times New Roman" w:hAnsi="Times New Roman" w:cs="Times New Roman"/>
                <w:i/>
                <w:sz w:val="28"/>
                <w:szCs w:val="28"/>
              </w:rPr>
              <w:t>:</w:t>
            </w:r>
            <w:r>
              <w:rPr>
                <w:rFonts w:ascii="Times New Roman" w:hAnsi="Times New Roman" w:cs="Times New Roman"/>
                <w:sz w:val="28"/>
                <w:szCs w:val="28"/>
              </w:rPr>
              <w:t xml:space="preserve"> </w:t>
            </w:r>
          </w:p>
          <w:p w14:paraId="0193C02E" w14:textId="77777777" w:rsidR="00FE572F" w:rsidRPr="00386F9B"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GV hướng dẫn cho HS thực hiện ở nhà.</w:t>
            </w:r>
          </w:p>
          <w:p w14:paraId="1C404A71" w14:textId="77777777" w:rsidR="00FE572F" w:rsidRPr="007D38BA"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Pr="00386F9B">
              <w:rPr>
                <w:rFonts w:ascii="Times New Roman" w:hAnsi="Times New Roman" w:cs="Times New Roman"/>
                <w:sz w:val="28"/>
                <w:szCs w:val="28"/>
              </w:rPr>
              <w:t>GV theo dõi quá trình thực hiện nhiệm vụ và đưa ra hướng dẫn, gợi ý (nếu cần).</w:t>
            </w:r>
          </w:p>
        </w:tc>
        <w:tc>
          <w:tcPr>
            <w:tcW w:w="3024" w:type="dxa"/>
          </w:tcPr>
          <w:p w14:paraId="697482D7" w14:textId="77777777" w:rsidR="00FE572F" w:rsidRPr="007D38BA" w:rsidRDefault="00FE572F" w:rsidP="009E2838">
            <w:pPr>
              <w:spacing w:after="0" w:line="276" w:lineRule="auto"/>
              <w:rPr>
                <w:rFonts w:ascii="Times New Roman" w:hAnsi="Times New Roman" w:cs="Times New Roman"/>
                <w:sz w:val="28"/>
                <w:szCs w:val="28"/>
              </w:rPr>
            </w:pPr>
            <w:r w:rsidRPr="007D38BA">
              <w:rPr>
                <w:rFonts w:ascii="Times New Roman" w:hAnsi="Times New Roman" w:cs="Times New Roman"/>
                <w:sz w:val="28"/>
                <w:szCs w:val="28"/>
              </w:rPr>
              <w:t xml:space="preserve">- HS hoạt động theo nhóm </w:t>
            </w:r>
            <w:r>
              <w:rPr>
                <w:rFonts w:ascii="Times New Roman" w:hAnsi="Times New Roman" w:cs="Times New Roman"/>
                <w:sz w:val="28"/>
                <w:szCs w:val="28"/>
                <w:lang w:val="en-US"/>
              </w:rPr>
              <w:t>làm việc tại nhà, cập nhật cho giáo viên mỗi ngày.</w:t>
            </w:r>
            <w:r w:rsidRPr="007D38BA">
              <w:rPr>
                <w:rFonts w:ascii="Times New Roman" w:hAnsi="Times New Roman" w:cs="Times New Roman"/>
                <w:sz w:val="28"/>
                <w:szCs w:val="28"/>
              </w:rPr>
              <w:t xml:space="preserve"> </w:t>
            </w:r>
          </w:p>
          <w:p w14:paraId="35CC5F21" w14:textId="77777777" w:rsidR="00FE572F" w:rsidRDefault="00FE572F" w:rsidP="009E2838">
            <w:pPr>
              <w:spacing w:after="0" w:line="276" w:lineRule="auto"/>
              <w:rPr>
                <w:rFonts w:ascii="Times New Roman" w:hAnsi="Times New Roman" w:cs="Times New Roman"/>
                <w:sz w:val="28"/>
                <w:szCs w:val="28"/>
              </w:rPr>
            </w:pPr>
          </w:p>
        </w:tc>
      </w:tr>
      <w:tr w:rsidR="00FE572F" w14:paraId="206FD9F1" w14:textId="77777777">
        <w:trPr>
          <w:jc w:val="center"/>
        </w:trPr>
        <w:tc>
          <w:tcPr>
            <w:tcW w:w="7493" w:type="dxa"/>
          </w:tcPr>
          <w:p w14:paraId="1145BBE5" w14:textId="77777777" w:rsidR="00FE572F" w:rsidRDefault="00FE572F" w:rsidP="009E2838">
            <w:pPr>
              <w:spacing w:after="0" w:line="276" w:lineRule="auto"/>
              <w:rPr>
                <w:rFonts w:ascii="Times New Roman" w:hAnsi="Times New Roman" w:cs="Times New Roman"/>
                <w:i/>
                <w:sz w:val="28"/>
                <w:szCs w:val="28"/>
              </w:rPr>
            </w:pPr>
            <w:r>
              <w:rPr>
                <w:rFonts w:ascii="Times New Roman" w:hAnsi="Times New Roman" w:cs="Times New Roman"/>
                <w:i/>
                <w:sz w:val="28"/>
                <w:szCs w:val="28"/>
              </w:rPr>
              <w:t xml:space="preserve">Báo cáo kết quả: </w:t>
            </w:r>
          </w:p>
          <w:p w14:paraId="3B45FB4F" w14:textId="77777777" w:rsidR="00FE572F" w:rsidRPr="00386F9B"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Pr="00386F9B">
              <w:rPr>
                <w:rFonts w:ascii="Times New Roman" w:hAnsi="Times New Roman" w:cs="Times New Roman"/>
                <w:sz w:val="28"/>
                <w:szCs w:val="28"/>
              </w:rPr>
              <w:t>GV thực hiện nhận xét, góp ý phương án thí nghiệm của các nhóm; HS các nhóm dựa trên nhận xét, góp ý để điều chỉnh lại phương án thí nghiệm.</w:t>
            </w:r>
          </w:p>
          <w:p w14:paraId="06C6EB9B"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Pr="00386F9B">
              <w:rPr>
                <w:rFonts w:ascii="Times New Roman" w:hAnsi="Times New Roman" w:cs="Times New Roman"/>
                <w:sz w:val="28"/>
                <w:szCs w:val="28"/>
              </w:rPr>
              <w:t>Trường hợp các nhóm không đưa được phương án thí nghiệm, GV chiếu video thí nghiệm minh hoạ và gợi ý cho các nhóm tiếp tục thực hiện nhiệm vụ và ở nhà.</w:t>
            </w:r>
          </w:p>
          <w:p w14:paraId="18494DFC" w14:textId="1A2356A8" w:rsidR="00FE572F" w:rsidRPr="00017B02" w:rsidRDefault="00FE572F" w:rsidP="009E2838">
            <w:pPr>
              <w:spacing w:after="0" w:line="276" w:lineRule="auto"/>
              <w:rPr>
                <w:rFonts w:ascii="Times New Roman" w:hAnsi="Times New Roman" w:cs="Times New Roman"/>
                <w:sz w:val="28"/>
                <w:szCs w:val="28"/>
              </w:rPr>
            </w:pPr>
            <w:r w:rsidRPr="00052761">
              <w:rPr>
                <w:rFonts w:ascii="Times New Roman" w:hAnsi="Times New Roman" w:cs="Times New Roman"/>
                <w:sz w:val="28"/>
                <w:szCs w:val="28"/>
              </w:rPr>
              <w:t>https://www.youtube.com/watch?v=XrWB0KLXpn8</w:t>
            </w:r>
          </w:p>
        </w:tc>
        <w:tc>
          <w:tcPr>
            <w:tcW w:w="3024" w:type="dxa"/>
          </w:tcPr>
          <w:p w14:paraId="4F418A9F" w14:textId="77777777" w:rsidR="00FE572F" w:rsidRPr="007D38BA" w:rsidRDefault="00FE572F" w:rsidP="009E2838">
            <w:pPr>
              <w:spacing w:after="0" w:line="276" w:lineRule="auto"/>
              <w:rPr>
                <w:rFonts w:ascii="Times New Roman" w:hAnsi="Times New Roman" w:cs="Times New Roman"/>
                <w:sz w:val="28"/>
                <w:szCs w:val="28"/>
              </w:rPr>
            </w:pPr>
          </w:p>
        </w:tc>
      </w:tr>
    </w:tbl>
    <w:p w14:paraId="7E08C6C4" w14:textId="77777777" w:rsidR="00FE572F" w:rsidRDefault="00FE572F" w:rsidP="009E2838">
      <w:pPr>
        <w:spacing w:after="0" w:line="276" w:lineRule="auto"/>
        <w:rPr>
          <w:rFonts w:ascii="Times New Roman" w:hAnsi="Times New Roman" w:cs="Times New Roman"/>
          <w:b/>
          <w:color w:val="7030A0"/>
          <w:sz w:val="28"/>
          <w:szCs w:val="28"/>
        </w:rPr>
      </w:pPr>
    </w:p>
    <w:p w14:paraId="31BE53B3" w14:textId="77777777" w:rsidR="00FE572F" w:rsidRDefault="00FE572F" w:rsidP="009E2838">
      <w:pPr>
        <w:spacing w:after="0" w:line="276" w:lineRule="auto"/>
        <w:jc w:val="both"/>
        <w:rPr>
          <w:rFonts w:ascii="Times New Roman" w:hAnsi="Times New Roman" w:cs="Times New Roman"/>
          <w:b/>
          <w:color w:val="0070C0"/>
          <w:sz w:val="28"/>
          <w:szCs w:val="28"/>
        </w:rPr>
      </w:pPr>
      <w:r w:rsidRPr="00DE4C67">
        <w:rPr>
          <w:rFonts w:ascii="Times New Roman" w:hAnsi="Times New Roman" w:cs="Times New Roman"/>
          <w:b/>
          <w:color w:val="0070C0"/>
          <w:sz w:val="28"/>
          <w:szCs w:val="28"/>
        </w:rPr>
        <w:t>IV. PHỤ LỤC</w:t>
      </w:r>
    </w:p>
    <w:p w14:paraId="6D9DD5AA" w14:textId="77777777" w:rsidR="00FE572F" w:rsidRPr="00DE4C67" w:rsidRDefault="00FE572F" w:rsidP="009E2838">
      <w:pPr>
        <w:spacing w:after="0" w:line="240" w:lineRule="auto"/>
        <w:jc w:val="center"/>
        <w:rPr>
          <w:rFonts w:ascii="Times New Roman" w:eastAsia="Times New Roman" w:hAnsi="Times New Roman" w:cs="Times New Roman"/>
          <w:b/>
          <w:bCs/>
          <w:color w:val="000000"/>
          <w:sz w:val="28"/>
          <w:szCs w:val="28"/>
        </w:rPr>
      </w:pPr>
      <w:r w:rsidRPr="00DE4C67">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FE572F" w:rsidRPr="006451CD" w14:paraId="78401C5E" w14:textId="77777777" w:rsidTr="00AD68D0">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5B1ABA37" w14:textId="77777777" w:rsidR="00FE572F" w:rsidRDefault="00FE572F" w:rsidP="009E2838">
            <w:pPr>
              <w:spacing w:after="0" w:line="240" w:lineRule="auto"/>
              <w:jc w:val="both"/>
              <w:rPr>
                <w:rFonts w:ascii="Times New Roman" w:eastAsia="Times New Roman" w:hAnsi="Times New Roman" w:cs="Times New Roman"/>
                <w:b/>
                <w:bCs/>
                <w:color w:val="000000"/>
                <w:sz w:val="26"/>
                <w:szCs w:val="26"/>
              </w:rPr>
            </w:pPr>
            <w:r w:rsidRPr="006451CD">
              <w:rPr>
                <w:rFonts w:ascii="Times New Roman" w:eastAsia="Times New Roman" w:hAnsi="Times New Roman" w:cs="Times New Roman"/>
                <w:b/>
                <w:bCs/>
                <w:color w:val="000000"/>
                <w:sz w:val="26"/>
                <w:szCs w:val="26"/>
              </w:rPr>
              <w:t>              Mức độ</w:t>
            </w:r>
            <w:r w:rsidRPr="006451CD">
              <w:rPr>
                <w:rFonts w:ascii="Times New Roman" w:eastAsia="Times New Roman" w:hAnsi="Times New Roman" w:cs="Times New Roman"/>
                <w:b/>
                <w:bCs/>
                <w:color w:val="000000"/>
                <w:sz w:val="26"/>
                <w:szCs w:val="26"/>
              </w:rPr>
              <w:tab/>
            </w:r>
          </w:p>
          <w:p w14:paraId="2B66B9B5"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w:t>
            </w:r>
          </w:p>
          <w:p w14:paraId="1EEF138C"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54CD9D94"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1</w:t>
            </w:r>
          </w:p>
          <w:p w14:paraId="6F2307B0"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2DEACB5F"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2</w:t>
            </w:r>
          </w:p>
          <w:p w14:paraId="2388CCA9"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52203E5E"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3</w:t>
            </w:r>
          </w:p>
          <w:p w14:paraId="3A058739"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01215ED7"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Điểm</w:t>
            </w:r>
          </w:p>
        </w:tc>
      </w:tr>
      <w:tr w:rsidR="00FE572F" w:rsidRPr="006451CD" w14:paraId="0F3474DE"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8D402E"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BE3F7A9"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A0C4CC"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AA74A4"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B4989B3"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100A8D1B"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A741E25"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B565CF"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10F6D0C"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D73DB4"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66DBCA"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5B81E7BE"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FD40B8A"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CB98F5"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1B7B12B"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F148102"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0A60104"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0C133FEB"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1A45671"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894EE8A"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48FF488"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1A4DB6C"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C82AC28"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567D8B5B"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987D57D"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160250"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663921A"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4E8BD85"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 xml:space="preserve">Có từ 5 ý kiến phản biện trở </w:t>
            </w:r>
            <w:r w:rsidRPr="006451CD">
              <w:rPr>
                <w:rFonts w:ascii="Times New Roman" w:eastAsia="Times New Roman" w:hAnsi="Times New Roman" w:cs="Times New Roman"/>
                <w:color w:val="000000"/>
                <w:sz w:val="26"/>
                <w:szCs w:val="26"/>
              </w:rPr>
              <w:lastRenderedPageBreak/>
              <w:t>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FBB7B7E"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bl>
    <w:p w14:paraId="29580231" w14:textId="77777777" w:rsidR="00FE572F" w:rsidRDefault="00FE572F" w:rsidP="009E2838">
      <w:pPr>
        <w:spacing w:after="0" w:line="276" w:lineRule="auto"/>
        <w:rPr>
          <w:rFonts w:ascii="Times New Roman" w:hAnsi="Times New Roman" w:cs="Times New Roman"/>
          <w:b/>
          <w:color w:val="7030A0"/>
          <w:sz w:val="28"/>
          <w:szCs w:val="28"/>
        </w:rPr>
      </w:pPr>
    </w:p>
    <w:p w14:paraId="3058ED5D" w14:textId="77777777" w:rsidR="00FE572F" w:rsidRDefault="00FE572F" w:rsidP="009E2838">
      <w:pPr>
        <w:spacing w:after="0" w:line="276" w:lineRule="auto"/>
        <w:jc w:val="center"/>
        <w:rPr>
          <w:rFonts w:ascii="Times New Roman" w:hAnsi="Times New Roman" w:cs="Times New Roman"/>
          <w:b/>
          <w:i/>
          <w:iCs/>
          <w:color w:val="7030A0"/>
          <w:sz w:val="48"/>
          <w:szCs w:val="48"/>
        </w:rPr>
      </w:pPr>
      <w:r>
        <w:rPr>
          <w:rFonts w:ascii="Times New Roman" w:hAnsi="Times New Roman" w:cs="Times New Roman"/>
          <w:b/>
          <w:i/>
          <w:iCs/>
          <w:color w:val="7030A0"/>
          <w:sz w:val="48"/>
          <w:szCs w:val="48"/>
        </w:rPr>
        <w:t>-----------------------------Hết-----------------------------</w:t>
      </w:r>
    </w:p>
    <w:p w14:paraId="5E96E146" w14:textId="77777777" w:rsidR="00FE572F" w:rsidRDefault="00FE572F" w:rsidP="009E2838">
      <w:pPr>
        <w:spacing w:after="0" w:line="276" w:lineRule="auto"/>
        <w:jc w:val="center"/>
        <w:rPr>
          <w:rFonts w:ascii="Times New Roman" w:hAnsi="Times New Roman" w:cs="Times New Roman"/>
          <w:b/>
          <w:i/>
          <w:iCs/>
          <w:color w:val="7030A0"/>
          <w:sz w:val="48"/>
          <w:szCs w:val="48"/>
        </w:rPr>
      </w:pPr>
    </w:p>
    <w:p w14:paraId="2CA35E2A" w14:textId="77777777" w:rsidR="00FE572F" w:rsidRDefault="00FE572F" w:rsidP="009E2838">
      <w:pPr>
        <w:spacing w:after="0" w:line="240" w:lineRule="auto"/>
        <w:jc w:val="center"/>
        <w:rPr>
          <w:rFonts w:ascii="Times New Roman" w:hAnsi="Times New Roman" w:cs="Times New Roman"/>
          <w:bCs/>
          <w:spacing w:val="-14"/>
          <w:sz w:val="28"/>
          <w:szCs w:val="28"/>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FE572F" w14:paraId="77E7D358" w14:textId="77777777">
        <w:trPr>
          <w:trHeight w:val="696"/>
        </w:trPr>
        <w:tc>
          <w:tcPr>
            <w:tcW w:w="4715" w:type="dxa"/>
          </w:tcPr>
          <w:p w14:paraId="12603C6A"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14:paraId="10FA691B"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14:paraId="719EE5EE" w14:textId="77777777" w:rsidR="00FE572F" w:rsidRDefault="00FE572F" w:rsidP="009E2838">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14:paraId="13A3C8CA" w14:textId="77777777" w:rsidR="00FE572F" w:rsidRDefault="00FE572F" w:rsidP="009E2838">
      <w:pPr>
        <w:pStyle w:val="Heading1"/>
        <w:spacing w:before="0" w:after="0" w:line="276" w:lineRule="auto"/>
        <w:ind w:right="-846"/>
        <w:jc w:val="center"/>
        <w:rPr>
          <w:rFonts w:ascii="Times New Roman" w:eastAsia="SimSun" w:hAnsi="Times New Roman" w:cs="Times New Roman"/>
          <w:b/>
          <w:bCs/>
          <w:color w:val="7030A0"/>
          <w:sz w:val="28"/>
          <w:szCs w:val="28"/>
          <w:shd w:val="clear" w:color="auto" w:fill="F8F8F8"/>
        </w:rPr>
      </w:pPr>
      <w:r>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684864" behindDoc="0" locked="0" layoutInCell="1" allowOverlap="1" wp14:anchorId="7DCAF8A7" wp14:editId="6EB21341">
                <wp:simplePos x="0" y="0"/>
                <wp:positionH relativeFrom="column">
                  <wp:posOffset>9525</wp:posOffset>
                </wp:positionH>
                <wp:positionV relativeFrom="paragraph">
                  <wp:posOffset>167640</wp:posOffset>
                </wp:positionV>
                <wp:extent cx="6578600" cy="1333500"/>
                <wp:effectExtent l="38100" t="38100" r="31750" b="38100"/>
                <wp:wrapNone/>
                <wp:docPr id="29" name="Rectangle 1"/>
                <wp:cNvGraphicFramePr/>
                <a:graphic xmlns:a="http://schemas.openxmlformats.org/drawingml/2006/main">
                  <a:graphicData uri="http://schemas.microsoft.com/office/word/2010/wordprocessingShape">
                    <wps:wsp>
                      <wps:cNvSpPr/>
                      <wps:spPr>
                        <a:xfrm>
                          <a:off x="0" y="0"/>
                          <a:ext cx="6578600" cy="1333500"/>
                        </a:xfrm>
                        <a:prstGeom prst="rect">
                          <a:avLst/>
                        </a:prstGeom>
                        <a:noFill/>
                        <a:ln w="76200" cmpd="dbl">
                          <a:solidFill>
                            <a:srgbClr val="FF0000"/>
                          </a:solidFill>
                          <a:prstDash val="solid"/>
                        </a:ln>
                      </wps:spPr>
                      <wps:style>
                        <a:lnRef idx="2">
                          <a:schemeClr val="accent1">
                            <a:shade val="15000"/>
                          </a:schemeClr>
                        </a:lnRef>
                        <a:fillRef idx="1">
                          <a:schemeClr val="accent1"/>
                        </a:fillRef>
                        <a:effectRef idx="0">
                          <a:schemeClr val="accent1"/>
                        </a:effectRef>
                        <a:fontRef idx="minor">
                          <a:schemeClr val="lt1"/>
                        </a:fontRef>
                      </wps:style>
                      <wps:txbx>
                        <w:txbxContent>
                          <w:p w14:paraId="10437C0B" w14:textId="77777777" w:rsidR="00FE572F" w:rsidRDefault="00FE572F" w:rsidP="005F1E3F">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ect id="Rectangle 1" o:spid="_x0000_s1034" style="position:absolute;left:0;text-align:left;margin-left:.75pt;margin-top:13.2pt;width:518pt;height:105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BdowoAIAAI0FAAAOAAAAZHJzL2Uyb0RvYy54bWysVFFv2yAQfp+0/4B4Xx2nadpGdaqoVaZJ 1Rq1m/ZMMMSWgGNA4mS/fgfYbrdVe5iWBwLcd9/dfb7j5vaoFTkI51swFS3PJpQIw6Fuza6iX7+s P1xR4gMzNVNgREVPwtPb5ft3N51diCk0oGrhCJIYv+hsRZsQ7KIoPG+EZv4MrDBolOA0C3h0u6J2 rEN2rYrpZDIvOnC1dcCF93h7n410mfilFDw8SulFIKqimFtIq0vrNq7F8oYtdo7ZpuV9GuwfstCs NRh0pLpngZG9a/+g0i134EGGMw66AClbLlINWE05+a2a54ZZkWpBcbwdZfL/j5Z/PmwcaeuKTq8p MUzjN3pC1ZjZKUHKqE9n/QJhz3bj+pPHbSz2KJ2O/1gGOSZNT6Om4hgIx8v5xeXVfILSc7SV5+fn F3hAnuLF3TofPgrQJG4q6jB80pIdHnzI0AESoxlYt0rhPVsoQ7qKXs6xEzCAtlhGvVXJ2YNq6wiM OO922zvlyIFhG6zXE/z1OfwCi1HumW8yLpl6mDKYcRQil5524aRETuJJSJQQi53m0LF5xRiPcS5M KLOpYbXI9CUKMWYxeCRdlEHCyCwx/ZG7JxiQmWTgzir1+OgqUu+PzpO/JZadR48UGUwYnXVrwL1F oLCqPnLGDyJlaaJK4bg9pvaaRWS82UJ9wpZzkGfRW75uUfcH5sOGORw+/JT4oIRHXKQC/L7Q7yhp wP146z7icSbQSkmHw1xR/33PnKBEfTI4LdflbBanPx1mF5dTPLjXlu1ri9nrO8BGKfHpsjxtIz6o YSsd6G/47qxiVDQxwzF2RXlww+Eu5EcGXy4uVqsEw4m3LDyYZ8sjedTZwGofQLapzV/U6XXEmU8N 0b9P8VF5fU6ol1d0+RMAAP//AwBQSwMEFAAGAAgAAAAhAHcrfRrcAAAACQEAAA8AAABkcnMvZG93 bnJldi54bWxMj01OwzAQhfdI3MEaJHbUoaEFQpwKKsEii4q2HGCSDHFEPA6x24bbM13B8v3ozTf5 anK9OtIYOs8GbmcJKOLaNx23Bj72rzcPoEJEbrD3TAZ+KMCquLzIMWv8ibd03MVWyQiHDA3YGIdM 61BbchhmfiCW7NOPDqPIsdXNiCcZd72eJ8lSO+xYLlgcaG2p/todnIHKLrb+Dd1Qluv08d1/v5Sb /WTM9dX0/AQq0hT/ynDGF3QohKnyB26C6kUvpGhgvrwDdY6T9F6cSpxULF3k+v8HxS8AAAD//wMA UEsBAi0AFAAGAAgAAAAhALaDOJL+AAAA4QEAABMAAAAAAAAAAAAAAAAAAAAAAFtDb250ZW50X1R5 cGVzXS54bWxQSwECLQAUAAYACAAAACEAOP0h/9YAAACUAQAACwAAAAAAAAAAAAAAAAAvAQAAX3Jl bHMvLnJlbHNQSwECLQAUAAYACAAAACEAPAXaMKACAACNBQAADgAAAAAAAAAAAAAAAAAuAgAAZHJz L2Uyb0RvYy54bWxQSwECLQAUAAYACAAAACEAdyt9GtwAAAAJAQAADwAAAAAAAAAAAAAAAAD6BAAA ZHJzL2Rvd25yZXYueG1sUEsFBgAAAAAEAAQA8wAAAAMGAAAAAA== " filled="f" strokecolor="red" strokeweight="6pt">
                <v:stroke linestyle="thinThin"/>
                <v:textbox>
                  <w:txbxContent>
                    <w:p w14:paraId="10437C0B" w14:textId="77777777" w:rsidR="00FE572F" w:rsidRDefault="00FE572F" w:rsidP="005F1E3F">
                      <w:pPr>
                        <w:jc w:val="center"/>
                      </w:pPr>
                    </w:p>
                  </w:txbxContent>
                </v:textbox>
              </v:rect>
            </w:pict>
          </mc:Fallback>
        </mc:AlternateContent>
      </w:r>
    </w:p>
    <w:p w14:paraId="0D5A9D91" w14:textId="77777777" w:rsidR="00FE572F" w:rsidRPr="003B536C" w:rsidRDefault="00FE572F" w:rsidP="009E2838">
      <w:pPr>
        <w:spacing w:after="0"/>
        <w:jc w:val="center"/>
        <w:rPr>
          <w:rFonts w:ascii="Times New Roman" w:hAnsi="Times New Roman" w:cs="Times New Roman"/>
          <w:b/>
          <w:bCs/>
          <w:color w:val="FF0000"/>
          <w:sz w:val="40"/>
          <w:szCs w:val="40"/>
          <w:lang w:val="en-US"/>
        </w:rPr>
      </w:pPr>
      <w:r>
        <w:rPr>
          <w:rFonts w:ascii="Times New Roman" w:hAnsi="Times New Roman" w:cs="Times New Roman"/>
          <w:b/>
          <w:bCs/>
          <w:color w:val="FF0000"/>
          <w:sz w:val="40"/>
          <w:szCs w:val="40"/>
          <w:lang w:val="en-US"/>
        </w:rPr>
        <w:t>CHỦ ĐỀ 2</w:t>
      </w:r>
      <w:r>
        <w:rPr>
          <w:rFonts w:ascii="Times New Roman" w:hAnsi="Times New Roman" w:cs="Times New Roman"/>
          <w:b/>
          <w:bCs/>
          <w:color w:val="FF0000"/>
          <w:sz w:val="40"/>
          <w:szCs w:val="40"/>
        </w:rPr>
        <w:t>:</w:t>
      </w:r>
      <w:r>
        <w:rPr>
          <w:rFonts w:ascii="Times New Roman" w:hAnsi="Times New Roman" w:cs="Times New Roman"/>
          <w:b/>
          <w:bCs/>
          <w:color w:val="FF0000"/>
          <w:sz w:val="40"/>
          <w:szCs w:val="40"/>
          <w:lang w:val="en-US"/>
        </w:rPr>
        <w:t xml:space="preserve"> ÁNH SÁNG</w:t>
      </w:r>
    </w:p>
    <w:p w14:paraId="685B6F48" w14:textId="77777777" w:rsidR="00FE572F" w:rsidRPr="003B536C" w:rsidRDefault="00FE572F" w:rsidP="009E2838">
      <w:pPr>
        <w:spacing w:after="0"/>
        <w:jc w:val="center"/>
        <w:rPr>
          <w:rFonts w:ascii="Times New Roman" w:hAnsi="Times New Roman" w:cs="Times New Roman"/>
          <w:b/>
          <w:bCs/>
          <w:color w:val="0000FF"/>
          <w:sz w:val="44"/>
          <w:szCs w:val="44"/>
          <w:lang w:val="en-US"/>
        </w:rPr>
      </w:pPr>
      <w:r w:rsidRPr="00186FDE">
        <w:rPr>
          <w:rFonts w:ascii="Times New Roman" w:hAnsi="Times New Roman" w:cs="Times New Roman"/>
          <w:b/>
          <w:bCs/>
          <w:color w:val="0000FF"/>
          <w:sz w:val="44"/>
          <w:szCs w:val="44"/>
        </w:rPr>
        <w:t xml:space="preserve">BÀI </w:t>
      </w:r>
      <w:r>
        <w:rPr>
          <w:rFonts w:ascii="Times New Roman" w:hAnsi="Times New Roman" w:cs="Times New Roman"/>
          <w:b/>
          <w:bCs/>
          <w:color w:val="0000FF"/>
          <w:sz w:val="44"/>
          <w:szCs w:val="44"/>
          <w:lang w:val="en-US"/>
        </w:rPr>
        <w:t>7</w:t>
      </w:r>
      <w:r w:rsidRPr="00186FDE">
        <w:rPr>
          <w:rFonts w:ascii="Times New Roman" w:eastAsia="SimSun" w:hAnsi="Times New Roman" w:cs="Times New Roman"/>
          <w:b/>
          <w:bCs/>
          <w:noProof/>
          <w:color w:val="7030A0"/>
          <w:sz w:val="28"/>
          <w:szCs w:val="28"/>
        </w:rPr>
        <w:t xml:space="preserve"> </w:t>
      </w:r>
      <w:r w:rsidRPr="00186FDE">
        <w:rPr>
          <w:rFonts w:ascii="Times New Roman" w:hAnsi="Times New Roman" w:cs="Times New Roman"/>
          <w:b/>
          <w:bCs/>
          <w:color w:val="0000FF"/>
          <w:sz w:val="44"/>
          <w:szCs w:val="44"/>
        </w:rPr>
        <w:t xml:space="preserve">. </w:t>
      </w:r>
      <w:r>
        <w:rPr>
          <w:rFonts w:ascii="Times New Roman" w:hAnsi="Times New Roman" w:cs="Times New Roman"/>
          <w:b/>
          <w:bCs/>
          <w:color w:val="0000FF"/>
          <w:sz w:val="44"/>
          <w:szCs w:val="44"/>
          <w:lang w:val="en-US"/>
        </w:rPr>
        <w:t>THẤU KÍNH. KÍNH LÚP</w:t>
      </w:r>
    </w:p>
    <w:p w14:paraId="16C9126C" w14:textId="77777777" w:rsidR="00FE572F" w:rsidRPr="00186FDE" w:rsidRDefault="00FE572F" w:rsidP="009E2838">
      <w:pPr>
        <w:spacing w:after="0"/>
        <w:jc w:val="center"/>
        <w:rPr>
          <w:rFonts w:ascii="Times New Roman" w:hAnsi="Times New Roman" w:cs="Times New Roman"/>
          <w:b/>
          <w:bCs/>
          <w:i/>
          <w:iCs/>
          <w:color w:val="000000" w:themeColor="text1"/>
          <w:sz w:val="40"/>
          <w:szCs w:val="40"/>
        </w:rPr>
      </w:pPr>
      <w:r w:rsidRPr="00186FDE">
        <w:rPr>
          <w:rFonts w:ascii="Times New Roman" w:hAnsi="Times New Roman" w:cs="Times New Roman"/>
          <w:b/>
          <w:bCs/>
          <w:i/>
          <w:iCs/>
          <w:color w:val="000000" w:themeColor="text1"/>
          <w:sz w:val="40"/>
          <w:szCs w:val="40"/>
        </w:rPr>
        <w:t xml:space="preserve">Thời lượng: </w:t>
      </w:r>
      <w:r>
        <w:rPr>
          <w:rFonts w:ascii="Times New Roman" w:hAnsi="Times New Roman" w:cs="Times New Roman"/>
          <w:b/>
          <w:bCs/>
          <w:i/>
          <w:iCs/>
          <w:color w:val="000000" w:themeColor="text1"/>
          <w:sz w:val="40"/>
          <w:szCs w:val="40"/>
          <w:lang w:val="en-US"/>
        </w:rPr>
        <w:t>4</w:t>
      </w:r>
      <w:r w:rsidRPr="00186FDE">
        <w:rPr>
          <w:rFonts w:ascii="Times New Roman" w:hAnsi="Times New Roman" w:cs="Times New Roman"/>
          <w:b/>
          <w:bCs/>
          <w:i/>
          <w:iCs/>
          <w:color w:val="000000" w:themeColor="text1"/>
          <w:sz w:val="40"/>
          <w:szCs w:val="40"/>
        </w:rPr>
        <w:t xml:space="preserve"> tiết</w:t>
      </w:r>
    </w:p>
    <w:p w14:paraId="3AD476FA" w14:textId="77777777" w:rsidR="00FE572F" w:rsidRDefault="00FE572F" w:rsidP="009E2838">
      <w:pPr>
        <w:spacing w:after="0" w:line="276" w:lineRule="auto"/>
        <w:rPr>
          <w:rFonts w:ascii="Times New Roman" w:hAnsi="Times New Roman" w:cs="Times New Roman"/>
          <w:b/>
          <w:color w:val="0070C0"/>
          <w:sz w:val="28"/>
          <w:szCs w:val="28"/>
        </w:rPr>
      </w:pPr>
    </w:p>
    <w:p w14:paraId="03E52213"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 MỤC TIÊU</w:t>
      </w:r>
    </w:p>
    <w:p w14:paraId="0858F0CC"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1. Về kiến thức</w:t>
      </w:r>
    </w:p>
    <w:p w14:paraId="571A76EF" w14:textId="77777777" w:rsidR="00FE572F" w:rsidRPr="005F1E3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5F1E3F">
        <w:rPr>
          <w:rFonts w:ascii="Times New Roman" w:hAnsi="Times New Roman" w:cs="Times New Roman"/>
          <w:sz w:val="28"/>
          <w:szCs w:val="28"/>
        </w:rPr>
        <w:t>Giải thích được nguyên lí hoạt động của thấu kính bằng việc sử dụng sự</w:t>
      </w:r>
      <w:r>
        <w:rPr>
          <w:rFonts w:ascii="Times New Roman" w:hAnsi="Times New Roman" w:cs="Times New Roman"/>
          <w:sz w:val="28"/>
          <w:szCs w:val="28"/>
        </w:rPr>
        <w:t xml:space="preserve"> khúc</w:t>
      </w:r>
      <w:r w:rsidRPr="005F1E3F">
        <w:rPr>
          <w:rFonts w:ascii="Times New Roman" w:hAnsi="Times New Roman" w:cs="Times New Roman"/>
          <w:sz w:val="28"/>
          <w:szCs w:val="28"/>
        </w:rPr>
        <w:t>xạ của một số các lăng kính nhỏ.</w:t>
      </w:r>
    </w:p>
    <w:p w14:paraId="2D518AD6" w14:textId="77777777" w:rsidR="00FE572F" w:rsidRPr="005F1E3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5F1E3F">
        <w:rPr>
          <w:rFonts w:ascii="Times New Roman" w:hAnsi="Times New Roman" w:cs="Times New Roman"/>
          <w:sz w:val="28"/>
          <w:szCs w:val="28"/>
        </w:rPr>
        <w:t>Nêu được các khái niệm: quang tâm, trục chính, tiêu điểm chính và tiêu cự của thấu kính.</w:t>
      </w:r>
    </w:p>
    <w:p w14:paraId="2C480FAE" w14:textId="77777777" w:rsidR="00FE572F" w:rsidRPr="005F1E3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5F1E3F">
        <w:rPr>
          <w:rFonts w:ascii="Times New Roman" w:hAnsi="Times New Roman" w:cs="Times New Roman"/>
          <w:sz w:val="28"/>
          <w:szCs w:val="28"/>
        </w:rPr>
        <w:t>Tiến hành thí nghiệm rút ra được đường đi một số tia sáng qua thấu kính (tia qua quang tâm, tia song song quang trục chính).</w:t>
      </w:r>
    </w:p>
    <w:p w14:paraId="638E5B2E" w14:textId="77777777" w:rsidR="00FE572F" w:rsidRPr="005F1E3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5F1E3F">
        <w:rPr>
          <w:rFonts w:ascii="Times New Roman" w:hAnsi="Times New Roman" w:cs="Times New Roman"/>
          <w:sz w:val="28"/>
          <w:szCs w:val="28"/>
        </w:rPr>
        <w:t>Về được ảnh qua thấu kính.</w:t>
      </w:r>
    </w:p>
    <w:p w14:paraId="674CCCCC" w14:textId="77777777" w:rsidR="00FE572F" w:rsidRPr="005F1E3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5F1E3F">
        <w:rPr>
          <w:rFonts w:ascii="Times New Roman" w:hAnsi="Times New Roman" w:cs="Times New Roman"/>
          <w:sz w:val="28"/>
          <w:szCs w:val="28"/>
        </w:rPr>
        <w:t>Thực hiện thí nghiệm khẳng định được: Ảnh thật là ảnh hứng được trên màn; ảnh ảo là ảnh không hứng được trên màn.</w:t>
      </w:r>
    </w:p>
    <w:p w14:paraId="0859AD31" w14:textId="77777777" w:rsidR="00FE572F" w:rsidRPr="005F1E3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5F1E3F">
        <w:rPr>
          <w:rFonts w:ascii="Times New Roman" w:hAnsi="Times New Roman" w:cs="Times New Roman"/>
          <w:sz w:val="28"/>
          <w:szCs w:val="28"/>
        </w:rPr>
        <w:t>V</w:t>
      </w:r>
      <w:r>
        <w:rPr>
          <w:rFonts w:ascii="Times New Roman" w:hAnsi="Times New Roman" w:cs="Times New Roman"/>
          <w:sz w:val="28"/>
          <w:szCs w:val="28"/>
        </w:rPr>
        <w:t>ẽ</w:t>
      </w:r>
      <w:r w:rsidRPr="005F1E3F">
        <w:rPr>
          <w:rFonts w:ascii="Times New Roman" w:hAnsi="Times New Roman" w:cs="Times New Roman"/>
          <w:sz w:val="28"/>
          <w:szCs w:val="28"/>
        </w:rPr>
        <w:t xml:space="preserve"> được sơ đồ tỉ lệ để giải các bài tập đơn giản về thấu kính hội tụ.</w:t>
      </w:r>
    </w:p>
    <w:p w14:paraId="7355E6AC" w14:textId="77777777" w:rsidR="00FE572F" w:rsidRPr="005F1E3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5F1E3F">
        <w:rPr>
          <w:rFonts w:ascii="Times New Roman" w:hAnsi="Times New Roman" w:cs="Times New Roman"/>
          <w:sz w:val="28"/>
          <w:szCs w:val="28"/>
        </w:rPr>
        <w:t>Đo được tiêu cự của thấu kính hội tụ bằng dụng cụ thực hành.</w:t>
      </w:r>
    </w:p>
    <w:p w14:paraId="417F4554"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5F1E3F">
        <w:rPr>
          <w:rFonts w:ascii="Times New Roman" w:hAnsi="Times New Roman" w:cs="Times New Roman"/>
          <w:sz w:val="28"/>
          <w:szCs w:val="28"/>
        </w:rPr>
        <w:t>Mô tả được cấu tạo và sử dụng được kính lúp.</w:t>
      </w:r>
    </w:p>
    <w:p w14:paraId="4A937045" w14:textId="77777777" w:rsidR="00FE572F" w:rsidRDefault="00FE572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2. Về năng lực</w:t>
      </w:r>
    </w:p>
    <w:p w14:paraId="1546EF38" w14:textId="77777777" w:rsidR="00FE572F" w:rsidRDefault="00FE572F" w:rsidP="009E2838">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14:paraId="5D53FD40" w14:textId="77777777" w:rsidR="00FE572F" w:rsidRPr="005F40AE" w:rsidRDefault="00FE572F" w:rsidP="009E2838">
      <w:pPr>
        <w:pStyle w:val="TableParagraph"/>
        <w:tabs>
          <w:tab w:val="left" w:pos="327"/>
        </w:tabs>
        <w:ind w:left="105" w:right="94"/>
        <w:jc w:val="both"/>
        <w:rPr>
          <w:rFonts w:ascii="Times New Roman" w:hAnsi="Times New Roman" w:cs="Times New Roman"/>
          <w:sz w:val="28"/>
          <w:szCs w:val="28"/>
        </w:rPr>
      </w:pPr>
      <w:r w:rsidRPr="005F40AE">
        <w:rPr>
          <w:rFonts w:ascii="Times New Roman" w:hAnsi="Times New Roman" w:cs="Times New Roman"/>
          <w:sz w:val="28"/>
          <w:szCs w:val="28"/>
        </w:rPr>
        <w:t xml:space="preserve">– Tự chủ và tự học: Chủ động, tích cực thực hiện nhiệm vụ học tập, phát triển khả năng tư duy độc lập của HS. </w:t>
      </w:r>
    </w:p>
    <w:p w14:paraId="7A276C25" w14:textId="77777777" w:rsidR="00FE572F" w:rsidRPr="005F40AE" w:rsidRDefault="00FE572F" w:rsidP="009E2838">
      <w:pPr>
        <w:pStyle w:val="TableParagraph"/>
        <w:tabs>
          <w:tab w:val="left" w:pos="327"/>
        </w:tabs>
        <w:ind w:left="105" w:right="94"/>
        <w:jc w:val="both"/>
        <w:rPr>
          <w:rFonts w:ascii="Times New Roman" w:hAnsi="Times New Roman" w:cs="Times New Roman"/>
          <w:sz w:val="28"/>
          <w:szCs w:val="28"/>
        </w:rPr>
      </w:pPr>
      <w:r w:rsidRPr="005F40AE">
        <w:rPr>
          <w:rFonts w:ascii="Times New Roman" w:hAnsi="Times New Roman" w:cs="Times New Roman"/>
          <w:sz w:val="28"/>
          <w:szCs w:val="28"/>
        </w:rPr>
        <w:t xml:space="preserve">– Giao tiếp và hợp tác: Thực hành theo nhóm, tích cực tham gia thảo luận nhóm, làm việc tập thể, trao đổi và chia sẻ ý tưởng của nội dung học tập. </w:t>
      </w:r>
    </w:p>
    <w:p w14:paraId="556CB6DC" w14:textId="77777777" w:rsidR="00FE572F" w:rsidRPr="005F40AE" w:rsidRDefault="00FE572F" w:rsidP="009E2838">
      <w:pPr>
        <w:pStyle w:val="TableParagraph"/>
        <w:tabs>
          <w:tab w:val="left" w:pos="327"/>
        </w:tabs>
        <w:ind w:left="105" w:right="94"/>
        <w:jc w:val="both"/>
        <w:rPr>
          <w:rFonts w:ascii="Times New Roman" w:hAnsi="Times New Roman" w:cs="Times New Roman"/>
          <w:sz w:val="28"/>
          <w:szCs w:val="28"/>
        </w:rPr>
      </w:pPr>
      <w:r w:rsidRPr="005F40AE">
        <w:rPr>
          <w:rFonts w:ascii="Times New Roman" w:hAnsi="Times New Roman" w:cs="Times New Roman"/>
          <w:sz w:val="28"/>
          <w:szCs w:val="28"/>
        </w:rPr>
        <w:t>– Giải quyết vấn đề và sáng tạo: Đề xuất vấn đề, nêu giả thuyết, lập kế hoạch, sáng tạo nhiều cách để giải quyết các tình huống thực tế liên quan đến thấu kính và kính lúp</w:t>
      </w:r>
    </w:p>
    <w:p w14:paraId="46AFF3A8" w14:textId="77777777" w:rsidR="00FE572F" w:rsidRDefault="00FE572F" w:rsidP="009E2838">
      <w:pPr>
        <w:pStyle w:val="TableParagraph"/>
        <w:tabs>
          <w:tab w:val="left" w:pos="327"/>
        </w:tabs>
        <w:ind w:left="105" w:right="94"/>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b) Năng lực </w:t>
      </w:r>
      <w:r w:rsidRPr="00A36539">
        <w:rPr>
          <w:rFonts w:ascii="Times New Roman" w:hAnsi="Times New Roman" w:cs="Times New Roman"/>
          <w:b/>
          <w:sz w:val="28"/>
          <w:szCs w:val="28"/>
        </w:rPr>
        <w:t>KHTN</w:t>
      </w:r>
    </w:p>
    <w:p w14:paraId="672356C9" w14:textId="77777777" w:rsidR="00FE572F" w:rsidRDefault="00FE572F" w:rsidP="009E2838">
      <w:pPr>
        <w:spacing w:after="0" w:line="276" w:lineRule="auto"/>
        <w:jc w:val="both"/>
        <w:rPr>
          <w:rFonts w:ascii="Times New Roman" w:hAnsi="Times New Roman"/>
          <w:sz w:val="28"/>
          <w:szCs w:val="28"/>
        </w:rPr>
      </w:pPr>
      <w:r w:rsidRPr="005F40AE">
        <w:rPr>
          <w:rFonts w:ascii="Times New Roman" w:hAnsi="Times New Roman"/>
          <w:sz w:val="28"/>
          <w:szCs w:val="28"/>
        </w:rPr>
        <w:t xml:space="preserve">– Nhận thức khoa học tự nhiên: Hiểu nguyên lí hoạt động của thấu kính, xác định được ảnh của vật qua thấu kính, mô tả được cấu tạo và cách sử dụng kính lúp. </w:t>
      </w:r>
    </w:p>
    <w:p w14:paraId="51C5464B" w14:textId="77777777" w:rsidR="00FE572F" w:rsidRDefault="00FE572F" w:rsidP="009E2838">
      <w:pPr>
        <w:spacing w:after="0" w:line="276" w:lineRule="auto"/>
        <w:jc w:val="both"/>
        <w:rPr>
          <w:rFonts w:ascii="Times New Roman" w:hAnsi="Times New Roman"/>
          <w:sz w:val="28"/>
          <w:szCs w:val="28"/>
        </w:rPr>
      </w:pPr>
      <w:r w:rsidRPr="005F40AE">
        <w:rPr>
          <w:rFonts w:ascii="Times New Roman" w:hAnsi="Times New Roman"/>
          <w:sz w:val="28"/>
          <w:szCs w:val="28"/>
        </w:rPr>
        <w:t xml:space="preserve">– Tìm hiểu tự nhiên: Đề xuất, kiểm tra, dự đoán, biết cách thực hiện thí nghiệm để rút ra kết luận về đường đi của một số tia sáng qua thấu kính, sự tạo ảnh của vật qua thấu kính và đo được tiêu cự của thấu kính hội tụ. </w:t>
      </w:r>
    </w:p>
    <w:p w14:paraId="18268CF5" w14:textId="77777777" w:rsidR="00FE572F" w:rsidRPr="005F40AE" w:rsidRDefault="00FE572F" w:rsidP="009E2838">
      <w:pPr>
        <w:spacing w:after="0" w:line="276" w:lineRule="auto"/>
        <w:jc w:val="both"/>
        <w:rPr>
          <w:rFonts w:ascii="Times New Roman" w:hAnsi="Times New Roman"/>
          <w:sz w:val="28"/>
          <w:szCs w:val="28"/>
        </w:rPr>
      </w:pPr>
      <w:r w:rsidRPr="005F40AE">
        <w:rPr>
          <w:rFonts w:ascii="Times New Roman" w:hAnsi="Times New Roman"/>
          <w:sz w:val="28"/>
          <w:szCs w:val="28"/>
        </w:rPr>
        <w:t>– Vận dụng kiến thức, kĩ năng đã học: Vận dụng kiến thức về sơ đồ tỉ lệ tạo ảnh của vật qua thấu kính giải được các bài tập đơn giản về thấu kín</w:t>
      </w:r>
    </w:p>
    <w:p w14:paraId="19FA4116" w14:textId="77777777" w:rsidR="00FE572F" w:rsidRDefault="00FE572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3. Về phẩm chất</w:t>
      </w:r>
    </w:p>
    <w:p w14:paraId="309FB7AB"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Tham gia tích cực hoạt động nhóm phù hợp với khả năng của bản thân.</w:t>
      </w:r>
    </w:p>
    <w:p w14:paraId="7A55EA51"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Cẩn thận, trung thực và thực hiện các yêu cầu trong chủ để bài học.</w:t>
      </w:r>
    </w:p>
    <w:p w14:paraId="4D0B2567"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xml:space="preserve">- Có niềm say mê, hứng thú với việc khám phá và học tập </w:t>
      </w:r>
      <w:r w:rsidRPr="008D7DD5">
        <w:rPr>
          <w:rFonts w:ascii="Times New Roman" w:hAnsi="Times New Roman"/>
          <w:sz w:val="28"/>
          <w:szCs w:val="28"/>
        </w:rPr>
        <w:t>KHTN</w:t>
      </w:r>
      <w:r>
        <w:rPr>
          <w:rFonts w:ascii="Times New Roman" w:hAnsi="Times New Roman"/>
          <w:sz w:val="28"/>
          <w:szCs w:val="28"/>
        </w:rPr>
        <w:t>.</w:t>
      </w:r>
    </w:p>
    <w:p w14:paraId="3FA6C38C"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II. THIẾT BỊ DẠY HỌC VÀ HỌC LIỆU</w:t>
      </w:r>
    </w:p>
    <w:p w14:paraId="7BA8B79C"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áy tính, máy chiếu. </w:t>
      </w:r>
    </w:p>
    <w:p w14:paraId="1298CF24" w14:textId="77777777" w:rsidR="00FE572F" w:rsidRDefault="00FE572F" w:rsidP="009E2838">
      <w:pPr>
        <w:spacing w:after="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 xml:space="preserve">– File trình chiếu ppt hỗ trợ bài dạy. </w:t>
      </w:r>
    </w:p>
    <w:p w14:paraId="0B4F481C"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 xml:space="preserve"> </w:t>
      </w:r>
      <w:r w:rsidRPr="0083158A">
        <w:rPr>
          <w:rFonts w:ascii="Times New Roman" w:eastAsia="Times New Roman" w:hAnsi="Times New Roman" w:cs="Times New Roman"/>
          <w:sz w:val="28"/>
          <w:szCs w:val="28"/>
        </w:rPr>
        <w:t>6 thấu kính có trong phòng thí nghiệm được đánh số thứ tự: (1) thấu kính hội tụ giới hạn bởi 2 mặt cong lồi cùng chiều; (2) thấu kính phân kì giới hạn bởi 2 mặt cong lõm cùng chiều; (3) thấu kính hội tụ giới hạn bởi 1 mặt phẳng và 1 mặt cong lồi; (4) thấu kính phân kì giới hạn bởi 1 mặt phẳng và 1 mặt cong lõm; (5) thấu kính hội tụ giới hạn bởi 2 mặt cong lồi ngược chiều; (6) thấu kính phân kì giới hạn bởi 2 mặt cong lõm ngược chiều</w:t>
      </w:r>
      <w:r>
        <w:rPr>
          <w:rFonts w:ascii="Times New Roman" w:eastAsia="Times New Roman" w:hAnsi="Times New Roman" w:cs="Times New Roman"/>
          <w:sz w:val="28"/>
          <w:szCs w:val="28"/>
        </w:rPr>
        <w:t xml:space="preserve"> </w:t>
      </w:r>
    </w:p>
    <w:p w14:paraId="7B8E1E34"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video hỗ trợ bài giảng.</w:t>
      </w:r>
    </w:p>
    <w:p w14:paraId="1629AE66"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1B534C87" w14:textId="77777777" w:rsidTr="003E3B4D">
        <w:tc>
          <w:tcPr>
            <w:tcW w:w="14970" w:type="dxa"/>
            <w:tcBorders>
              <w:top w:val="outset" w:sz="6" w:space="0" w:color="auto"/>
              <w:left w:val="outset" w:sz="6" w:space="0" w:color="auto"/>
              <w:bottom w:val="outset" w:sz="6" w:space="0" w:color="auto"/>
              <w:right w:val="outset" w:sz="6" w:space="0" w:color="auto"/>
            </w:tcBorders>
            <w:shd w:val="clear" w:color="auto" w:fill="FFC000"/>
          </w:tcPr>
          <w:p w14:paraId="58143C1F" w14:textId="77777777" w:rsidR="00FE572F" w:rsidRDefault="00FE572F" w:rsidP="009E2838">
            <w:pPr>
              <w:spacing w:beforeAutospacing="1" w:after="0" w:afterAutospacing="1" w:line="256" w:lineRule="auto"/>
              <w:jc w:val="center"/>
              <w:rPr>
                <w:rFonts w:eastAsia="Calibri"/>
                <w:b/>
                <w:sz w:val="28"/>
                <w:szCs w:val="28"/>
                <w:lang w:val="en-US"/>
              </w:rPr>
            </w:pPr>
            <w:r>
              <w:rPr>
                <w:rFonts w:eastAsia="Calibri"/>
                <w:b/>
                <w:sz w:val="28"/>
                <w:szCs w:val="28"/>
              </w:rPr>
              <w:t xml:space="preserve">PHIẾU HỌC TẬP SỐ </w:t>
            </w:r>
            <w:r>
              <w:rPr>
                <w:rFonts w:eastAsia="Calibri"/>
                <w:b/>
                <w:sz w:val="28"/>
                <w:szCs w:val="28"/>
                <w:lang w:val="en-US"/>
              </w:rPr>
              <w:t>1</w:t>
            </w:r>
          </w:p>
        </w:tc>
      </w:tr>
      <w:tr w:rsidR="00FE572F" w14:paraId="6A3E2C2E" w14:textId="77777777" w:rsidTr="003E3B4D">
        <w:tc>
          <w:tcPr>
            <w:tcW w:w="14970" w:type="dxa"/>
            <w:tcBorders>
              <w:top w:val="nil"/>
              <w:left w:val="outset" w:sz="6" w:space="0" w:color="auto"/>
              <w:bottom w:val="nil"/>
              <w:right w:val="outset" w:sz="6" w:space="0" w:color="auto"/>
            </w:tcBorders>
          </w:tcPr>
          <w:p w14:paraId="65AB93A8" w14:textId="77777777" w:rsidR="00FE572F" w:rsidRPr="008226EE" w:rsidRDefault="00FE572F" w:rsidP="009E2838">
            <w:pPr>
              <w:spacing w:after="0"/>
              <w:jc w:val="both"/>
              <w:rPr>
                <w:b/>
                <w:sz w:val="28"/>
                <w:szCs w:val="28"/>
                <w:lang w:val="en-US"/>
              </w:rPr>
            </w:pPr>
            <w:r w:rsidRPr="008226EE">
              <w:rPr>
                <w:b/>
                <w:sz w:val="28"/>
                <w:szCs w:val="28"/>
                <w:lang w:val="en-US"/>
              </w:rPr>
              <w:t>Đọc thông tin SGK và trả lời các câu hỏi sau:</w:t>
            </w:r>
          </w:p>
          <w:p w14:paraId="024C9237" w14:textId="77777777" w:rsidR="00FE572F" w:rsidRPr="0083158A" w:rsidRDefault="00FE572F" w:rsidP="009E2838">
            <w:pPr>
              <w:spacing w:after="0"/>
              <w:jc w:val="both"/>
              <w:rPr>
                <w:rFonts w:eastAsia="Calibri"/>
                <w:sz w:val="28"/>
                <w:szCs w:val="28"/>
                <w:lang w:val="en-US"/>
              </w:rPr>
            </w:pPr>
            <w:r w:rsidRPr="009108C3">
              <w:rPr>
                <w:rFonts w:eastAsia="Calibri"/>
                <w:b/>
                <w:bCs/>
                <w:sz w:val="28"/>
                <w:szCs w:val="28"/>
              </w:rPr>
              <w:t>C</w:t>
            </w:r>
            <w:r>
              <w:rPr>
                <w:rFonts w:eastAsia="Calibri"/>
                <w:b/>
                <w:bCs/>
                <w:sz w:val="28"/>
                <w:szCs w:val="28"/>
                <w:lang w:val="en-US"/>
              </w:rPr>
              <w:t xml:space="preserve">âu 1. </w:t>
            </w:r>
            <w:r>
              <w:rPr>
                <w:rFonts w:eastAsia="Calibri"/>
                <w:sz w:val="28"/>
                <w:szCs w:val="28"/>
                <w:lang w:val="en-US"/>
              </w:rPr>
              <w:t>Thấu kính là gì? Nêu cấu tạo của thấu kính?</w:t>
            </w:r>
          </w:p>
          <w:p w14:paraId="4E91F6F6" w14:textId="77777777" w:rsidR="00FE572F" w:rsidRPr="00F43015" w:rsidRDefault="00FE572F" w:rsidP="009E2838">
            <w:pPr>
              <w:spacing w:after="0"/>
              <w:jc w:val="both"/>
              <w:rPr>
                <w:sz w:val="28"/>
                <w:szCs w:val="28"/>
              </w:rPr>
            </w:pPr>
            <w:r>
              <w:rPr>
                <w:rFonts w:eastAsia="Calibri"/>
                <w:sz w:val="28"/>
                <w:szCs w:val="28"/>
              </w:rPr>
              <w:t>………………………………………………………………………………………………………………………………………………………………………………………………</w:t>
            </w:r>
            <w:r>
              <w:rPr>
                <w:sz w:val="28"/>
                <w:szCs w:val="28"/>
              </w:rPr>
              <w:t xml:space="preserve"> </w:t>
            </w:r>
          </w:p>
          <w:p w14:paraId="50BC10F0" w14:textId="77777777" w:rsidR="00FE572F" w:rsidRDefault="00FE572F" w:rsidP="009E2838">
            <w:pPr>
              <w:spacing w:after="0"/>
              <w:jc w:val="both"/>
              <w:rPr>
                <w:rFonts w:eastAsia="Calibri"/>
                <w:b/>
                <w:bCs/>
                <w:sz w:val="28"/>
                <w:szCs w:val="28"/>
                <w:lang w:val="fr-FR"/>
              </w:rPr>
            </w:pPr>
            <w:r>
              <w:rPr>
                <w:sz w:val="28"/>
                <w:szCs w:val="28"/>
              </w:rPr>
              <w:t>.................................................................................................................................................</w:t>
            </w:r>
            <w:r>
              <w:rPr>
                <w:rFonts w:eastAsia="Calibri"/>
                <w:sz w:val="28"/>
                <w:szCs w:val="28"/>
              </w:rPr>
              <w:t xml:space="preserve"> ………………………………………………………………………………………………</w:t>
            </w:r>
          </w:p>
          <w:p w14:paraId="59E2A24D" w14:textId="77777777" w:rsidR="00FE572F" w:rsidRDefault="00FE572F" w:rsidP="009E2838">
            <w:pPr>
              <w:spacing w:after="0"/>
              <w:jc w:val="both"/>
              <w:rPr>
                <w:rFonts w:eastAsia="Calibri"/>
                <w:sz w:val="28"/>
                <w:szCs w:val="28"/>
                <w:lang w:val="en-US"/>
              </w:rPr>
            </w:pPr>
            <w:r>
              <w:rPr>
                <w:rFonts w:eastAsia="Calibri"/>
                <w:b/>
                <w:bCs/>
                <w:sz w:val="28"/>
                <w:szCs w:val="28"/>
                <w:lang w:val="fr-FR"/>
              </w:rPr>
              <w:t>Câu 2</w:t>
            </w:r>
            <w:r w:rsidRPr="009108C3">
              <w:rPr>
                <w:rFonts w:eastAsia="Calibri"/>
                <w:b/>
                <w:bCs/>
                <w:sz w:val="28"/>
                <w:szCs w:val="28"/>
                <w:lang w:val="fr-FR"/>
              </w:rPr>
              <w:t>.</w:t>
            </w:r>
            <w:r w:rsidRPr="009108C3">
              <w:rPr>
                <w:rFonts w:eastAsia="Calibri"/>
                <w:sz w:val="28"/>
                <w:szCs w:val="28"/>
                <w:lang w:val="fr-FR"/>
              </w:rPr>
              <w:t xml:space="preserve"> </w:t>
            </w:r>
            <w:r w:rsidRPr="0083158A">
              <w:rPr>
                <w:rFonts w:eastAsia="Calibri"/>
                <w:sz w:val="28"/>
                <w:szCs w:val="28"/>
                <w:lang w:val="en-US"/>
              </w:rPr>
              <w:t>Thực hiện thí nghiệm chiếu chùm sáng hẹp song song qua các thấ</w:t>
            </w:r>
            <w:r>
              <w:rPr>
                <w:rFonts w:eastAsia="Calibri"/>
                <w:sz w:val="28"/>
                <w:szCs w:val="28"/>
                <w:lang w:val="en-US"/>
              </w:rPr>
              <w:t>u kính (như Hình 7.2 và 7.3 SGK/tr.29</w:t>
            </w:r>
            <w:r w:rsidRPr="0083158A">
              <w:rPr>
                <w:rFonts w:eastAsia="Calibri"/>
                <w:sz w:val="28"/>
                <w:szCs w:val="28"/>
                <w:lang w:val="en-US"/>
              </w:rPr>
              <w:t>) quan sát và nhận xét đường truyền của các tia ló ra khỏi thấ</w:t>
            </w:r>
            <w:r>
              <w:rPr>
                <w:rFonts w:eastAsia="Calibri"/>
                <w:sz w:val="28"/>
                <w:szCs w:val="28"/>
                <w:lang w:val="en-US"/>
              </w:rPr>
              <w:t>u kính.</w:t>
            </w:r>
          </w:p>
          <w:p w14:paraId="66793904" w14:textId="77777777" w:rsidR="00FE572F" w:rsidRPr="00F43015" w:rsidRDefault="00FE572F" w:rsidP="009E2838">
            <w:pPr>
              <w:spacing w:after="0"/>
              <w:jc w:val="both"/>
              <w:rPr>
                <w:sz w:val="28"/>
                <w:szCs w:val="28"/>
              </w:rPr>
            </w:pPr>
            <w:r>
              <w:t>.</w:t>
            </w:r>
            <w:r>
              <w:rPr>
                <w:rFonts w:eastAsia="Calibri"/>
                <w:sz w:val="28"/>
                <w:szCs w:val="28"/>
              </w:rPr>
              <w:t>………………………………………………………………………………………………………………………………………………………………………………………………</w:t>
            </w:r>
            <w:r>
              <w:rPr>
                <w:sz w:val="28"/>
                <w:szCs w:val="28"/>
              </w:rPr>
              <w:t xml:space="preserve"> </w:t>
            </w:r>
          </w:p>
          <w:p w14:paraId="538D2E83" w14:textId="77777777" w:rsidR="00FE572F" w:rsidRPr="0083158A" w:rsidRDefault="00FE572F" w:rsidP="009E2838">
            <w:pPr>
              <w:spacing w:after="0"/>
              <w:jc w:val="both"/>
              <w:rPr>
                <w:rFonts w:eastAsia="Calibri"/>
                <w:sz w:val="28"/>
                <w:szCs w:val="28"/>
                <w:lang w:val="en-US"/>
              </w:rPr>
            </w:pPr>
            <w:r>
              <w:rPr>
                <w:sz w:val="28"/>
                <w:szCs w:val="28"/>
              </w:rPr>
              <w:t>.................................................................................................................................................</w:t>
            </w:r>
            <w:r>
              <w:rPr>
                <w:rFonts w:eastAsia="Calibri"/>
                <w:sz w:val="28"/>
                <w:szCs w:val="28"/>
              </w:rPr>
              <w:t xml:space="preserve"> ………………………………………………………………………………………………</w:t>
            </w:r>
          </w:p>
        </w:tc>
      </w:tr>
      <w:tr w:rsidR="00FE572F" w14:paraId="7ECE34A0" w14:textId="77777777" w:rsidTr="003E3B4D">
        <w:tc>
          <w:tcPr>
            <w:tcW w:w="14970" w:type="dxa"/>
            <w:tcBorders>
              <w:top w:val="nil"/>
              <w:left w:val="outset" w:sz="6" w:space="0" w:color="auto"/>
              <w:bottom w:val="outset" w:sz="6" w:space="0" w:color="auto"/>
              <w:right w:val="outset" w:sz="6" w:space="0" w:color="auto"/>
            </w:tcBorders>
          </w:tcPr>
          <w:p w14:paraId="6E31E3AF" w14:textId="77777777" w:rsidR="00FE572F" w:rsidRDefault="00FE572F" w:rsidP="009E2838">
            <w:pPr>
              <w:spacing w:after="0"/>
              <w:jc w:val="both"/>
              <w:rPr>
                <w:rFonts w:eastAsia="Calibri"/>
                <w:sz w:val="28"/>
                <w:szCs w:val="28"/>
                <w:lang w:val="en-US"/>
              </w:rPr>
            </w:pPr>
            <w:r>
              <w:rPr>
                <w:sz w:val="28"/>
                <w:szCs w:val="28"/>
              </w:rPr>
              <w:lastRenderedPageBreak/>
              <w:t>.................................................................................................................................................</w:t>
            </w:r>
            <w:r>
              <w:rPr>
                <w:rFonts w:eastAsia="Calibri"/>
                <w:sz w:val="28"/>
                <w:szCs w:val="28"/>
              </w:rPr>
              <w:t xml:space="preserve"> ………………………………………………………………………………………………</w:t>
            </w:r>
          </w:p>
          <w:p w14:paraId="0AF89DE6" w14:textId="77777777" w:rsidR="00FE572F" w:rsidRPr="0072366E" w:rsidRDefault="00FE572F" w:rsidP="009E2838">
            <w:pPr>
              <w:spacing w:after="0" w:line="256" w:lineRule="auto"/>
              <w:rPr>
                <w:noProof/>
                <w:sz w:val="28"/>
                <w:szCs w:val="28"/>
                <w:lang w:val="fr-FR"/>
              </w:rPr>
            </w:pPr>
          </w:p>
        </w:tc>
      </w:tr>
    </w:tbl>
    <w:p w14:paraId="47C5E78B" w14:textId="77777777" w:rsidR="00FE572F" w:rsidRDefault="00FE572F" w:rsidP="009E2838">
      <w:pPr>
        <w:spacing w:after="0"/>
        <w:jc w:val="both"/>
        <w:rPr>
          <w:rFonts w:ascii="Times New Roman" w:eastAsia="Times New Roman" w:hAnsi="Times New Roman" w:cs="Times New Roman"/>
          <w:sz w:val="28"/>
          <w:szCs w:val="28"/>
        </w:rPr>
      </w:pPr>
    </w:p>
    <w:p w14:paraId="0E509E6F" w14:textId="77777777" w:rsidR="00FE572F" w:rsidRDefault="00FE572F" w:rsidP="009E2838">
      <w:pPr>
        <w:spacing w:after="0"/>
        <w:jc w:val="both"/>
        <w:rPr>
          <w:rFonts w:ascii="Times New Roman" w:eastAsia="Times New Roman" w:hAnsi="Times New Roman" w:cs="Times New Roman"/>
          <w:sz w:val="28"/>
          <w:szCs w:val="28"/>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742F8FF6" w14:textId="77777777">
        <w:tc>
          <w:tcPr>
            <w:tcW w:w="14970" w:type="dxa"/>
            <w:tcBorders>
              <w:top w:val="outset" w:sz="6" w:space="0" w:color="auto"/>
              <w:left w:val="outset" w:sz="6" w:space="0" w:color="auto"/>
              <w:bottom w:val="outset" w:sz="6" w:space="0" w:color="auto"/>
              <w:right w:val="outset" w:sz="6" w:space="0" w:color="auto"/>
            </w:tcBorders>
            <w:shd w:val="clear" w:color="auto" w:fill="FFC000"/>
          </w:tcPr>
          <w:p w14:paraId="45DAC11F" w14:textId="77777777" w:rsidR="00FE572F" w:rsidRDefault="00FE572F" w:rsidP="009E2838">
            <w:pPr>
              <w:spacing w:beforeAutospacing="1" w:after="0" w:afterAutospacing="1" w:line="256" w:lineRule="auto"/>
              <w:jc w:val="center"/>
              <w:rPr>
                <w:rFonts w:eastAsia="Calibri"/>
                <w:b/>
                <w:sz w:val="28"/>
                <w:szCs w:val="28"/>
                <w:lang w:val="en-US"/>
              </w:rPr>
            </w:pPr>
            <w:r>
              <w:rPr>
                <w:rFonts w:eastAsia="Calibri"/>
                <w:b/>
                <w:sz w:val="28"/>
                <w:szCs w:val="28"/>
              </w:rPr>
              <w:t xml:space="preserve">PHIẾU HỌC TẬP SỐ </w:t>
            </w:r>
            <w:r>
              <w:rPr>
                <w:rFonts w:eastAsia="Calibri"/>
                <w:b/>
                <w:sz w:val="28"/>
                <w:szCs w:val="28"/>
                <w:lang w:val="en-US"/>
              </w:rPr>
              <w:t>2</w:t>
            </w:r>
          </w:p>
        </w:tc>
      </w:tr>
      <w:tr w:rsidR="00FE572F" w14:paraId="5611E859" w14:textId="77777777" w:rsidTr="003E4B76">
        <w:tc>
          <w:tcPr>
            <w:tcW w:w="14970" w:type="dxa"/>
            <w:tcBorders>
              <w:top w:val="nil"/>
              <w:left w:val="outset" w:sz="6" w:space="0" w:color="auto"/>
              <w:bottom w:val="nil"/>
              <w:right w:val="outset" w:sz="6" w:space="0" w:color="auto"/>
            </w:tcBorders>
          </w:tcPr>
          <w:p w14:paraId="5FB2B811" w14:textId="77777777" w:rsidR="00FE572F" w:rsidRPr="008226EE" w:rsidRDefault="00FE572F" w:rsidP="009E2838">
            <w:pPr>
              <w:spacing w:after="0"/>
              <w:jc w:val="both"/>
              <w:rPr>
                <w:b/>
                <w:sz w:val="28"/>
                <w:szCs w:val="28"/>
                <w:lang w:val="en-US"/>
              </w:rPr>
            </w:pPr>
            <w:r w:rsidRPr="008226EE">
              <w:rPr>
                <w:b/>
                <w:sz w:val="28"/>
                <w:szCs w:val="28"/>
                <w:lang w:val="en-US"/>
              </w:rPr>
              <w:t>Đọc thông tin SGK và trả lời các câu hỏi sau:</w:t>
            </w:r>
          </w:p>
          <w:p w14:paraId="664C4D00" w14:textId="77777777" w:rsidR="00FE572F" w:rsidRDefault="00FE572F" w:rsidP="009E2838">
            <w:pPr>
              <w:spacing w:after="0"/>
              <w:jc w:val="both"/>
              <w:rPr>
                <w:rFonts w:eastAsia="Calibri"/>
                <w:sz w:val="28"/>
                <w:szCs w:val="28"/>
                <w:lang w:val="en-US"/>
              </w:rPr>
            </w:pPr>
            <w:r w:rsidRPr="009108C3">
              <w:rPr>
                <w:rFonts w:eastAsia="Calibri"/>
                <w:b/>
                <w:bCs/>
                <w:sz w:val="28"/>
                <w:szCs w:val="28"/>
              </w:rPr>
              <w:t>C</w:t>
            </w:r>
            <w:r>
              <w:rPr>
                <w:rFonts w:eastAsia="Calibri"/>
                <w:b/>
                <w:bCs/>
                <w:sz w:val="28"/>
                <w:szCs w:val="28"/>
                <w:lang w:val="en-US"/>
              </w:rPr>
              <w:t xml:space="preserve">âu 1. </w:t>
            </w:r>
            <w:r>
              <w:rPr>
                <w:rFonts w:eastAsia="Calibri"/>
                <w:sz w:val="28"/>
                <w:szCs w:val="28"/>
                <w:lang w:val="en-US"/>
              </w:rPr>
              <w:t>Điền thông tin các vào hình sau</w:t>
            </w:r>
          </w:p>
          <w:p w14:paraId="1832D743" w14:textId="77777777" w:rsidR="00FE572F" w:rsidRPr="009108C3" w:rsidRDefault="00FE572F" w:rsidP="009E2838">
            <w:pPr>
              <w:spacing w:after="0"/>
              <w:jc w:val="both"/>
              <w:rPr>
                <w:rFonts w:eastAsia="Calibri"/>
                <w:sz w:val="28"/>
                <w:szCs w:val="28"/>
                <w:lang w:val="en-US"/>
              </w:rPr>
            </w:pPr>
            <w:r>
              <w:rPr>
                <w:noProof/>
                <w:lang w:val="en-US" w:eastAsia="en-US"/>
              </w:rPr>
              <w:drawing>
                <wp:anchor distT="0" distB="0" distL="114300" distR="114300" simplePos="0" relativeHeight="251686912" behindDoc="0" locked="0" layoutInCell="1" allowOverlap="1" wp14:anchorId="409996BB" wp14:editId="5F384FFC">
                  <wp:simplePos x="0" y="0"/>
                  <wp:positionH relativeFrom="column">
                    <wp:posOffset>152512</wp:posOffset>
                  </wp:positionH>
                  <wp:positionV relativeFrom="paragraph">
                    <wp:posOffset>29845</wp:posOffset>
                  </wp:positionV>
                  <wp:extent cx="3091815" cy="1764729"/>
                  <wp:effectExtent l="0" t="0" r="0" b="6985"/>
                  <wp:wrapNone/>
                  <wp:docPr id="6512" name="Picture 6512"/>
                  <wp:cNvGraphicFramePr/>
                  <a:graphic xmlns:a="http://schemas.openxmlformats.org/drawingml/2006/main">
                    <a:graphicData uri="http://schemas.openxmlformats.org/drawingml/2006/picture">
                      <pic:pic xmlns:pic="http://schemas.openxmlformats.org/drawingml/2006/picture">
                        <pic:nvPicPr>
                          <pic:cNvPr id="6512" name="Picture 6512"/>
                          <pic:cNvPicPr/>
                        </pic:nvPicPr>
                        <pic:blipFill>
                          <a:blip r:embed="rId86" cstate="print">
                            <a:extLst>
                              <a:ext uri="{28A0092B-C50C-407E-A947-70E740481C1C}">
                                <a14:useLocalDpi xmlns:a14="http://schemas.microsoft.com/office/drawing/2010/main"/>
                              </a:ext>
                            </a:extLst>
                          </a:blip>
                          <a:stretch>
                            <a:fillRect/>
                          </a:stretch>
                        </pic:blipFill>
                        <pic:spPr>
                          <a:xfrm>
                            <a:off x="0" y="0"/>
                            <a:ext cx="3091815" cy="1764729"/>
                          </a:xfrm>
                          <a:prstGeom prst="rect">
                            <a:avLst/>
                          </a:prstGeom>
                        </pic:spPr>
                      </pic:pic>
                    </a:graphicData>
                  </a:graphic>
                  <wp14:sizeRelH relativeFrom="margin">
                    <wp14:pctWidth>0</wp14:pctWidth>
                  </wp14:sizeRelH>
                  <wp14:sizeRelV relativeFrom="margin">
                    <wp14:pctHeight>0</wp14:pctHeight>
                  </wp14:sizeRelV>
                </wp:anchor>
              </w:drawing>
            </w:r>
            <w:r>
              <w:rPr>
                <w:noProof/>
                <w:lang w:val="en-US" w:eastAsia="en-US"/>
              </w:rPr>
              <w:drawing>
                <wp:anchor distT="0" distB="0" distL="114300" distR="114300" simplePos="0" relativeHeight="251685888" behindDoc="0" locked="0" layoutInCell="1" allowOverlap="1" wp14:anchorId="0E615E67" wp14:editId="486F3F74">
                  <wp:simplePos x="0" y="0"/>
                  <wp:positionH relativeFrom="column">
                    <wp:posOffset>3810</wp:posOffset>
                  </wp:positionH>
                  <wp:positionV relativeFrom="paragraph">
                    <wp:posOffset>1905</wp:posOffset>
                  </wp:positionV>
                  <wp:extent cx="3026663" cy="1781175"/>
                  <wp:effectExtent l="0" t="0" r="2540" b="0"/>
                  <wp:wrapSquare wrapText="bothSides"/>
                  <wp:docPr id="6509" name="Picture 6509"/>
                  <wp:cNvGraphicFramePr/>
                  <a:graphic xmlns:a="http://schemas.openxmlformats.org/drawingml/2006/main">
                    <a:graphicData uri="http://schemas.openxmlformats.org/drawingml/2006/picture">
                      <pic:pic xmlns:pic="http://schemas.openxmlformats.org/drawingml/2006/picture">
                        <pic:nvPicPr>
                          <pic:cNvPr id="6509" name="Picture 6509"/>
                          <pic:cNvPicPr/>
                        </pic:nvPicPr>
                        <pic:blipFill>
                          <a:blip r:embed="rId87" cstate="print">
                            <a:extLst>
                              <a:ext uri="{28A0092B-C50C-407E-A947-70E740481C1C}">
                                <a14:useLocalDpi xmlns:a14="http://schemas.microsoft.com/office/drawing/2010/main"/>
                              </a:ext>
                            </a:extLst>
                          </a:blip>
                          <a:stretch>
                            <a:fillRect/>
                          </a:stretch>
                        </pic:blipFill>
                        <pic:spPr>
                          <a:xfrm>
                            <a:off x="0" y="0"/>
                            <a:ext cx="3026663" cy="1781175"/>
                          </a:xfrm>
                          <a:prstGeom prst="rect">
                            <a:avLst/>
                          </a:prstGeom>
                        </pic:spPr>
                      </pic:pic>
                    </a:graphicData>
                  </a:graphic>
                </wp:anchor>
              </w:drawing>
            </w:r>
          </w:p>
          <w:p w14:paraId="7178EC25" w14:textId="77777777" w:rsidR="00FE572F" w:rsidRDefault="00FE572F" w:rsidP="009E2838">
            <w:pPr>
              <w:spacing w:after="0"/>
              <w:jc w:val="both"/>
              <w:rPr>
                <w:rFonts w:eastAsia="Calibri"/>
                <w:b/>
                <w:bCs/>
                <w:sz w:val="28"/>
                <w:szCs w:val="28"/>
                <w:lang w:val="fr-FR"/>
              </w:rPr>
            </w:pPr>
          </w:p>
          <w:p w14:paraId="47083A3B" w14:textId="77777777" w:rsidR="00FE572F" w:rsidRDefault="00FE572F" w:rsidP="009E2838">
            <w:pPr>
              <w:spacing w:after="0"/>
              <w:jc w:val="both"/>
              <w:rPr>
                <w:rFonts w:eastAsia="Calibri"/>
                <w:b/>
                <w:bCs/>
                <w:sz w:val="28"/>
                <w:szCs w:val="28"/>
                <w:lang w:val="fr-FR"/>
              </w:rPr>
            </w:pPr>
          </w:p>
          <w:p w14:paraId="21AECDC4" w14:textId="77777777" w:rsidR="00FE572F" w:rsidRDefault="00FE572F" w:rsidP="009E2838">
            <w:pPr>
              <w:spacing w:after="0"/>
              <w:jc w:val="both"/>
              <w:rPr>
                <w:rFonts w:eastAsia="Calibri"/>
                <w:b/>
                <w:bCs/>
                <w:sz w:val="28"/>
                <w:szCs w:val="28"/>
                <w:lang w:val="fr-FR"/>
              </w:rPr>
            </w:pPr>
          </w:p>
          <w:p w14:paraId="4A1893FF" w14:textId="77777777" w:rsidR="00FE572F" w:rsidRDefault="00FE572F" w:rsidP="009E2838">
            <w:pPr>
              <w:spacing w:after="0"/>
              <w:jc w:val="both"/>
              <w:rPr>
                <w:rFonts w:eastAsia="Calibri"/>
                <w:b/>
                <w:bCs/>
                <w:sz w:val="28"/>
                <w:szCs w:val="28"/>
                <w:lang w:val="fr-FR"/>
              </w:rPr>
            </w:pPr>
          </w:p>
          <w:p w14:paraId="2BF27587" w14:textId="77777777" w:rsidR="00FE572F" w:rsidRDefault="00FE572F" w:rsidP="009E2838">
            <w:pPr>
              <w:spacing w:after="0"/>
              <w:jc w:val="both"/>
              <w:rPr>
                <w:rFonts w:eastAsia="Calibri"/>
                <w:b/>
                <w:bCs/>
                <w:sz w:val="28"/>
                <w:szCs w:val="28"/>
                <w:lang w:val="fr-FR"/>
              </w:rPr>
            </w:pPr>
          </w:p>
          <w:p w14:paraId="0F93985C" w14:textId="77777777" w:rsidR="00FE572F" w:rsidRDefault="00FE572F" w:rsidP="009E2838">
            <w:pPr>
              <w:spacing w:after="0"/>
              <w:jc w:val="both"/>
              <w:rPr>
                <w:rFonts w:eastAsia="Calibri"/>
                <w:b/>
                <w:bCs/>
                <w:sz w:val="28"/>
                <w:szCs w:val="28"/>
                <w:lang w:val="fr-FR"/>
              </w:rPr>
            </w:pPr>
          </w:p>
          <w:p w14:paraId="2C48AC82" w14:textId="77777777" w:rsidR="00FE572F" w:rsidRDefault="00FE572F" w:rsidP="009E2838">
            <w:pPr>
              <w:spacing w:after="0"/>
              <w:jc w:val="both"/>
              <w:rPr>
                <w:rFonts w:eastAsia="Calibri"/>
                <w:b/>
                <w:bCs/>
                <w:sz w:val="28"/>
                <w:szCs w:val="28"/>
                <w:lang w:val="fr-FR"/>
              </w:rPr>
            </w:pPr>
          </w:p>
          <w:p w14:paraId="7B0EBBB5" w14:textId="77777777" w:rsidR="00FE572F" w:rsidRDefault="00FE572F" w:rsidP="009E2838">
            <w:pPr>
              <w:spacing w:after="0" w:line="259" w:lineRule="auto"/>
              <w:rPr>
                <w:rFonts w:eastAsia="Calibri"/>
                <w:sz w:val="28"/>
                <w:szCs w:val="28"/>
                <w:lang w:val="en-US"/>
              </w:rPr>
            </w:pPr>
            <w:r>
              <w:rPr>
                <w:rFonts w:eastAsia="Calibri"/>
                <w:b/>
                <w:bCs/>
                <w:sz w:val="28"/>
                <w:szCs w:val="28"/>
                <w:lang w:val="fr-FR"/>
              </w:rPr>
              <w:t>Câu 2</w:t>
            </w:r>
            <w:r w:rsidRPr="009108C3">
              <w:rPr>
                <w:rFonts w:eastAsia="Calibri"/>
                <w:b/>
                <w:bCs/>
                <w:sz w:val="28"/>
                <w:szCs w:val="28"/>
                <w:lang w:val="fr-FR"/>
              </w:rPr>
              <w:t>.</w:t>
            </w:r>
            <w:r w:rsidRPr="009108C3">
              <w:rPr>
                <w:rFonts w:eastAsia="Calibri"/>
                <w:sz w:val="28"/>
                <w:szCs w:val="28"/>
                <w:lang w:val="fr-FR"/>
              </w:rPr>
              <w:t xml:space="preserve"> </w:t>
            </w:r>
            <w:r w:rsidRPr="00025A75">
              <w:rPr>
                <w:rFonts w:eastAsia="Calibri"/>
                <w:sz w:val="28"/>
                <w:szCs w:val="28"/>
                <w:lang w:val="en-US"/>
              </w:rPr>
              <w:t>Từ kết quả thí nghiệm, hãy thực hiện các yêu cầu sau:</w:t>
            </w:r>
          </w:p>
          <w:p w14:paraId="7F440FB4" w14:textId="77777777" w:rsidR="00FE572F" w:rsidRPr="00025A75" w:rsidRDefault="00FE572F" w:rsidP="009E2838">
            <w:pPr>
              <w:spacing w:after="0" w:line="259" w:lineRule="auto"/>
              <w:rPr>
                <w:rFonts w:eastAsia="Calibri"/>
                <w:sz w:val="28"/>
                <w:szCs w:val="28"/>
                <w:lang w:val="en-US"/>
              </w:rPr>
            </w:pPr>
            <w:r>
              <w:rPr>
                <w:rFonts w:eastAsia="Calibri"/>
                <w:b/>
                <w:sz w:val="28"/>
                <w:szCs w:val="28"/>
                <w:lang w:val="en-US"/>
              </w:rPr>
              <w:t>a.</w:t>
            </w:r>
            <w:r>
              <w:rPr>
                <w:rFonts w:eastAsia="Calibri"/>
                <w:sz w:val="28"/>
                <w:szCs w:val="28"/>
                <w:lang w:val="en-US"/>
              </w:rPr>
              <w:t xml:space="preserve"> </w:t>
            </w:r>
            <w:r w:rsidRPr="00025A75">
              <w:rPr>
                <w:rFonts w:eastAsia="Calibri"/>
                <w:sz w:val="28"/>
                <w:szCs w:val="28"/>
                <w:lang w:val="en-US"/>
              </w:rPr>
              <w:t>Biểu diễn đường đi của tia sáng qua thấu kính bằng hình vẽ.</w:t>
            </w:r>
          </w:p>
          <w:p w14:paraId="711B5D74" w14:textId="77777777" w:rsidR="00FE572F" w:rsidRPr="00F43015" w:rsidRDefault="00FE572F" w:rsidP="009E2838">
            <w:pPr>
              <w:spacing w:after="0"/>
              <w:jc w:val="both"/>
              <w:rPr>
                <w:sz w:val="28"/>
                <w:szCs w:val="28"/>
              </w:rPr>
            </w:pPr>
            <w:r>
              <w:rPr>
                <w:rFonts w:eastAsia="Calibri"/>
                <w:sz w:val="28"/>
                <w:szCs w:val="28"/>
              </w:rPr>
              <w:t>………………………………………………………………………………………………………………………………………………………………………………………………</w:t>
            </w:r>
            <w:r>
              <w:rPr>
                <w:sz w:val="28"/>
                <w:szCs w:val="28"/>
              </w:rPr>
              <w:t xml:space="preserve"> </w:t>
            </w:r>
          </w:p>
          <w:p w14:paraId="41DD2F17" w14:textId="77777777" w:rsidR="00FE572F" w:rsidRDefault="00FE572F" w:rsidP="009E2838">
            <w:pPr>
              <w:spacing w:after="0"/>
              <w:jc w:val="both"/>
              <w:rPr>
                <w:rFonts w:eastAsia="Calibri"/>
                <w:sz w:val="28"/>
                <w:szCs w:val="28"/>
                <w:lang w:val="en-US"/>
              </w:rPr>
            </w:pPr>
            <w:r>
              <w:rPr>
                <w:sz w:val="28"/>
                <w:szCs w:val="28"/>
              </w:rPr>
              <w:t>.................................................................................................................................................</w:t>
            </w:r>
            <w:r>
              <w:rPr>
                <w:rFonts w:eastAsia="Calibri"/>
                <w:sz w:val="28"/>
                <w:szCs w:val="28"/>
              </w:rPr>
              <w:t xml:space="preserve"> ………………………………………………………………………………………………</w:t>
            </w:r>
          </w:p>
          <w:p w14:paraId="5D645A3F" w14:textId="77777777" w:rsidR="00FE572F" w:rsidRPr="00025A75" w:rsidRDefault="00FE572F" w:rsidP="009E2838">
            <w:pPr>
              <w:spacing w:after="0" w:line="259" w:lineRule="auto"/>
              <w:rPr>
                <w:rFonts w:eastAsia="Calibri"/>
                <w:sz w:val="28"/>
                <w:szCs w:val="28"/>
                <w:lang w:val="en-US"/>
              </w:rPr>
            </w:pPr>
            <w:r>
              <w:rPr>
                <w:rFonts w:eastAsia="Calibri"/>
                <w:b/>
                <w:bCs/>
                <w:sz w:val="28"/>
                <w:szCs w:val="28"/>
                <w:lang w:val="en-US"/>
              </w:rPr>
              <w:t>b</w:t>
            </w:r>
            <w:r w:rsidRPr="009108C3">
              <w:rPr>
                <w:rFonts w:eastAsia="Calibri"/>
                <w:b/>
                <w:bCs/>
                <w:sz w:val="28"/>
                <w:szCs w:val="28"/>
                <w:lang w:val="en-US"/>
              </w:rPr>
              <w:t xml:space="preserve">. </w:t>
            </w:r>
            <w:r>
              <w:t>.</w:t>
            </w:r>
            <w:r>
              <w:rPr>
                <w:spacing w:val="1"/>
              </w:rPr>
              <w:t xml:space="preserve"> </w:t>
            </w:r>
            <w:r w:rsidRPr="00025A75">
              <w:rPr>
                <w:rFonts w:eastAsia="Calibri"/>
                <w:sz w:val="28"/>
                <w:szCs w:val="28"/>
                <w:lang w:val="en-US"/>
              </w:rPr>
              <w:t xml:space="preserve">Đường đi của các tia sáng tới quang tâm và tia sáng song song với trục chính </w:t>
            </w:r>
          </w:p>
          <w:p w14:paraId="6DE71B5E" w14:textId="77777777" w:rsidR="00FE572F" w:rsidRPr="0072366E" w:rsidRDefault="00FE572F" w:rsidP="009E2838">
            <w:pPr>
              <w:spacing w:after="0"/>
              <w:jc w:val="both"/>
              <w:rPr>
                <w:sz w:val="28"/>
                <w:szCs w:val="28"/>
                <w:lang w:val="fr-FR"/>
              </w:rPr>
            </w:pPr>
            <w:r>
              <w:rPr>
                <w:rFonts w:eastAsia="Calibri"/>
                <w:sz w:val="28"/>
                <w:szCs w:val="28"/>
              </w:rPr>
              <w:t>………………………………………………………………………………………………………………………………………………………………………………………………………………………………………………………………………………………………………………………………………………………………………………………………………………………………………………………………………………………………</w:t>
            </w:r>
            <w:r>
              <w:rPr>
                <w:sz w:val="28"/>
                <w:szCs w:val="28"/>
              </w:rPr>
              <w:t xml:space="preserve"> </w:t>
            </w:r>
          </w:p>
        </w:tc>
      </w:tr>
      <w:tr w:rsidR="00FE572F" w14:paraId="3B5E7E09" w14:textId="77777777">
        <w:tc>
          <w:tcPr>
            <w:tcW w:w="14970" w:type="dxa"/>
            <w:tcBorders>
              <w:top w:val="nil"/>
              <w:left w:val="outset" w:sz="6" w:space="0" w:color="auto"/>
              <w:bottom w:val="outset" w:sz="6" w:space="0" w:color="auto"/>
              <w:right w:val="outset" w:sz="6" w:space="0" w:color="auto"/>
            </w:tcBorders>
          </w:tcPr>
          <w:p w14:paraId="080B7A46" w14:textId="77777777" w:rsidR="00FE572F" w:rsidRPr="0072366E" w:rsidRDefault="00FE572F" w:rsidP="009E2838">
            <w:pPr>
              <w:spacing w:after="0" w:line="256" w:lineRule="auto"/>
              <w:rPr>
                <w:noProof/>
                <w:sz w:val="28"/>
                <w:szCs w:val="28"/>
                <w:lang w:val="fr-FR"/>
              </w:rPr>
            </w:pPr>
          </w:p>
        </w:tc>
      </w:tr>
    </w:tbl>
    <w:p w14:paraId="3315F85C" w14:textId="77777777" w:rsidR="00FE572F" w:rsidRPr="003E4B76" w:rsidRDefault="00FE572F" w:rsidP="009E2838">
      <w:pPr>
        <w:spacing w:after="0" w:line="276" w:lineRule="auto"/>
        <w:jc w:val="both"/>
        <w:rPr>
          <w:rFonts w:ascii="Times New Roman" w:hAnsi="Times New Roman"/>
          <w:bCs/>
          <w:iCs/>
          <w:sz w:val="28"/>
          <w:szCs w:val="28"/>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4422ACF4" w14:textId="77777777">
        <w:tc>
          <w:tcPr>
            <w:tcW w:w="14970" w:type="dxa"/>
            <w:tcBorders>
              <w:top w:val="outset" w:sz="6" w:space="0" w:color="auto"/>
              <w:left w:val="outset" w:sz="6" w:space="0" w:color="auto"/>
              <w:bottom w:val="outset" w:sz="6" w:space="0" w:color="auto"/>
              <w:right w:val="outset" w:sz="6" w:space="0" w:color="auto"/>
            </w:tcBorders>
            <w:shd w:val="clear" w:color="auto" w:fill="92D050"/>
          </w:tcPr>
          <w:p w14:paraId="6CE5BA22" w14:textId="77777777" w:rsidR="00FE572F"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rPr>
              <w:t>PHIẾU HỌC TẬP SỐ 3</w:t>
            </w:r>
          </w:p>
        </w:tc>
      </w:tr>
      <w:tr w:rsidR="00FE572F" w14:paraId="7E1049D8" w14:textId="77777777">
        <w:tc>
          <w:tcPr>
            <w:tcW w:w="14970" w:type="dxa"/>
            <w:tcBorders>
              <w:top w:val="nil"/>
              <w:left w:val="outset" w:sz="6" w:space="0" w:color="auto"/>
              <w:bottom w:val="outset" w:sz="6" w:space="0" w:color="auto"/>
              <w:right w:val="outset" w:sz="6" w:space="0" w:color="auto"/>
            </w:tcBorders>
          </w:tcPr>
          <w:p w14:paraId="0151D733" w14:textId="77777777" w:rsidR="00FE572F" w:rsidRPr="00C71311" w:rsidRDefault="00FE572F" w:rsidP="009E2838">
            <w:pPr>
              <w:spacing w:after="0"/>
              <w:jc w:val="both"/>
              <w:rPr>
                <w:b/>
                <w:bCs/>
                <w:sz w:val="28"/>
                <w:szCs w:val="28"/>
                <w:lang w:val="en-US"/>
              </w:rPr>
            </w:pPr>
            <w:r>
              <w:rPr>
                <w:b/>
                <w:bCs/>
                <w:sz w:val="28"/>
                <w:szCs w:val="28"/>
                <w:lang w:val="en-US"/>
              </w:rPr>
              <w:t>Tiến hành các thí nghiệm và trả lời các câu hỏi</w:t>
            </w:r>
          </w:p>
          <w:p w14:paraId="3BB968BD" w14:textId="77777777" w:rsidR="00FE572F" w:rsidRDefault="00FE572F" w:rsidP="009E2838">
            <w:pPr>
              <w:spacing w:after="0"/>
              <w:jc w:val="both"/>
              <w:rPr>
                <w:sz w:val="28"/>
                <w:szCs w:val="28"/>
              </w:rPr>
            </w:pPr>
            <w:r>
              <w:rPr>
                <w:b/>
                <w:bCs/>
                <w:sz w:val="28"/>
                <w:szCs w:val="28"/>
              </w:rPr>
              <w:t xml:space="preserve">Câu 1. </w:t>
            </w:r>
            <w:r>
              <w:rPr>
                <w:sz w:val="28"/>
                <w:szCs w:val="28"/>
              </w:rPr>
              <w:t>Thực hiện thí nghiệm</w:t>
            </w:r>
            <w:r>
              <w:rPr>
                <w:sz w:val="28"/>
                <w:szCs w:val="28"/>
                <w:lang w:val="en-US"/>
              </w:rPr>
              <w:t xml:space="preserve"> </w:t>
            </w:r>
            <w:r>
              <w:rPr>
                <w:sz w:val="28"/>
                <w:szCs w:val="28"/>
              </w:rPr>
              <w:t>(Hình 7.11) và nêu nhận</w:t>
            </w:r>
            <w:r>
              <w:rPr>
                <w:sz w:val="28"/>
                <w:szCs w:val="28"/>
                <w:lang w:val="en-US"/>
              </w:rPr>
              <w:t xml:space="preserve"> </w:t>
            </w:r>
            <w:r>
              <w:rPr>
                <w:sz w:val="28"/>
                <w:szCs w:val="28"/>
              </w:rPr>
              <w:t>xét về ảnh quan sát</w:t>
            </w:r>
            <w:r>
              <w:rPr>
                <w:sz w:val="28"/>
                <w:szCs w:val="28"/>
                <w:lang w:val="en-US"/>
              </w:rPr>
              <w:t xml:space="preserve"> </w:t>
            </w:r>
            <w:r>
              <w:rPr>
                <w:sz w:val="28"/>
                <w:szCs w:val="28"/>
              </w:rPr>
              <w:t>được ở bước 2 và 3 của</w:t>
            </w:r>
            <w:r>
              <w:rPr>
                <w:sz w:val="28"/>
                <w:szCs w:val="28"/>
                <w:lang w:val="en-US"/>
              </w:rPr>
              <w:t xml:space="preserve"> </w:t>
            </w:r>
            <w:r w:rsidRPr="00C71311">
              <w:rPr>
                <w:sz w:val="28"/>
                <w:szCs w:val="28"/>
              </w:rPr>
              <w:t>thí nghiệm</w:t>
            </w:r>
          </w:p>
          <w:p w14:paraId="52F3F0C1" w14:textId="77777777" w:rsidR="00FE572F" w:rsidRPr="00F43015" w:rsidRDefault="00FE572F" w:rsidP="009E2838">
            <w:pPr>
              <w:spacing w:after="0"/>
              <w:jc w:val="both"/>
              <w:rPr>
                <w:sz w:val="28"/>
                <w:szCs w:val="28"/>
              </w:rPr>
            </w:pPr>
            <w:r w:rsidRPr="00C71311">
              <w:rPr>
                <w:sz w:val="28"/>
                <w:szCs w:val="28"/>
              </w:rPr>
              <w:t>.</w:t>
            </w:r>
            <w:r>
              <w:rPr>
                <w:sz w:val="28"/>
                <w:szCs w:val="28"/>
              </w:rPr>
              <w:t>.................................................................................................................................................</w:t>
            </w:r>
            <w:r>
              <w:rPr>
                <w:rFonts w:eastAsia="Calibri"/>
                <w:sz w:val="28"/>
                <w:szCs w:val="28"/>
              </w:rPr>
              <w:t xml:space="preserve"> </w:t>
            </w:r>
            <w:r>
              <w:rPr>
                <w:rFonts w:eastAsia="Calibri"/>
                <w:sz w:val="28"/>
                <w:szCs w:val="28"/>
              </w:rPr>
              <w:lastRenderedPageBreak/>
              <w:t>………………………………………………………………………………………………………………………………………………………………………………………………………………………………………………………………………………………………</w:t>
            </w:r>
            <w:r>
              <w:rPr>
                <w:sz w:val="28"/>
                <w:szCs w:val="28"/>
              </w:rPr>
              <w:t xml:space="preserve"> </w:t>
            </w:r>
          </w:p>
          <w:p w14:paraId="7367F619" w14:textId="77777777" w:rsidR="00FE572F" w:rsidRDefault="00FE572F" w:rsidP="009E2838">
            <w:pPr>
              <w:spacing w:after="0"/>
              <w:jc w:val="both"/>
              <w:rPr>
                <w:sz w:val="28"/>
                <w:szCs w:val="28"/>
              </w:rPr>
            </w:pPr>
            <w:r w:rsidRPr="00F43015">
              <w:rPr>
                <w:b/>
                <w:bCs/>
                <w:sz w:val="28"/>
                <w:szCs w:val="28"/>
              </w:rPr>
              <w:t xml:space="preserve">Câu </w:t>
            </w:r>
            <w:r>
              <w:rPr>
                <w:b/>
                <w:bCs/>
                <w:sz w:val="28"/>
                <w:szCs w:val="28"/>
              </w:rPr>
              <w:t>2.</w:t>
            </w:r>
            <w:r w:rsidRPr="00845889">
              <w:rPr>
                <w:b/>
                <w:bCs/>
                <w:sz w:val="28"/>
                <w:szCs w:val="28"/>
              </w:rPr>
              <w:t xml:space="preserve"> </w:t>
            </w:r>
            <w:r w:rsidRPr="00C71311">
              <w:rPr>
                <w:sz w:val="28"/>
                <w:szCs w:val="28"/>
              </w:rPr>
              <w:t>Nêu nhận xét về ảnh quan sát được ở bước 3 và 4 của thí nghiệm đối với thấu kính phân kì</w:t>
            </w:r>
          </w:p>
          <w:p w14:paraId="7659230D" w14:textId="77777777" w:rsidR="00FE572F" w:rsidRPr="00F43015" w:rsidRDefault="00FE572F" w:rsidP="009E2838">
            <w:pPr>
              <w:spacing w:after="0"/>
              <w:jc w:val="both"/>
              <w:rPr>
                <w:sz w:val="28"/>
                <w:szCs w:val="28"/>
              </w:rPr>
            </w:pPr>
            <w:r w:rsidRPr="00C71311">
              <w:rPr>
                <w:sz w:val="28"/>
                <w:szCs w:val="28"/>
              </w:rPr>
              <w:t>.</w:t>
            </w:r>
            <w:r>
              <w:rPr>
                <w:sz w:val="28"/>
                <w:szCs w:val="28"/>
              </w:rPr>
              <w:t>.................................................................................................................................................</w:t>
            </w:r>
            <w:r>
              <w:rPr>
                <w:rFonts w:eastAsia="Calibri"/>
                <w:sz w:val="28"/>
                <w:szCs w:val="28"/>
              </w:rPr>
              <w:t xml:space="preserve"> ………………………………………………………………………………………………………………………………………………………………………………………………………………………………………………………………………………………………</w:t>
            </w:r>
          </w:p>
          <w:p w14:paraId="54A2A13B" w14:textId="77777777" w:rsidR="00FE572F" w:rsidRDefault="00FE572F" w:rsidP="009E2838">
            <w:pPr>
              <w:spacing w:after="0"/>
              <w:jc w:val="both"/>
              <w:rPr>
                <w:rFonts w:eastAsia="Calibri"/>
                <w:bCs/>
                <w:sz w:val="26"/>
                <w:szCs w:val="26"/>
                <w:lang w:val="en-US"/>
              </w:rPr>
            </w:pPr>
          </w:p>
        </w:tc>
      </w:tr>
    </w:tbl>
    <w:p w14:paraId="51EDD582" w14:textId="77777777" w:rsidR="00FE572F" w:rsidRDefault="00FE572F" w:rsidP="009E2838">
      <w:pPr>
        <w:spacing w:after="0" w:line="276" w:lineRule="auto"/>
        <w:jc w:val="both"/>
        <w:rPr>
          <w:rFonts w:ascii="Times New Roman" w:hAnsi="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1A0FDD54" w14:textId="77777777" w:rsidTr="005F40AE">
        <w:tc>
          <w:tcPr>
            <w:tcW w:w="14970" w:type="dxa"/>
            <w:tcBorders>
              <w:top w:val="outset" w:sz="6" w:space="0" w:color="auto"/>
              <w:left w:val="outset" w:sz="6" w:space="0" w:color="auto"/>
              <w:bottom w:val="outset" w:sz="6" w:space="0" w:color="auto"/>
              <w:right w:val="outset" w:sz="6" w:space="0" w:color="auto"/>
            </w:tcBorders>
            <w:shd w:val="clear" w:color="auto" w:fill="95B3D7" w:themeFill="accent1" w:themeFillTint="99"/>
          </w:tcPr>
          <w:p w14:paraId="2C24C7C0" w14:textId="77777777" w:rsidR="00FE572F" w:rsidRPr="005F40AE"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LUYỆN TẬP</w:t>
            </w:r>
          </w:p>
        </w:tc>
      </w:tr>
      <w:tr w:rsidR="00FE572F" w14:paraId="43E3CA3C" w14:textId="77777777" w:rsidTr="005F40AE">
        <w:tc>
          <w:tcPr>
            <w:tcW w:w="14970" w:type="dxa"/>
            <w:tcBorders>
              <w:top w:val="nil"/>
              <w:left w:val="outset" w:sz="6" w:space="0" w:color="auto"/>
              <w:bottom w:val="nil"/>
              <w:right w:val="outset" w:sz="6" w:space="0" w:color="auto"/>
            </w:tcBorders>
          </w:tcPr>
          <w:p w14:paraId="6DAAAB6A" w14:textId="77777777" w:rsidR="00FE572F" w:rsidRDefault="00FE572F" w:rsidP="009E2838">
            <w:pPr>
              <w:spacing w:after="0"/>
              <w:jc w:val="both"/>
              <w:rPr>
                <w:sz w:val="28"/>
                <w:szCs w:val="28"/>
              </w:rPr>
            </w:pPr>
            <w:r>
              <w:rPr>
                <w:b/>
                <w:bCs/>
                <w:sz w:val="28"/>
                <w:szCs w:val="28"/>
              </w:rPr>
              <w:t xml:space="preserve">Câu 1. </w:t>
            </w:r>
            <w:r w:rsidRPr="005F40AE">
              <w:rPr>
                <w:sz w:val="28"/>
                <w:szCs w:val="28"/>
              </w:rPr>
              <w:t>Hình dưới đây mô tả hệ gồm nhiều thấu kính được ghép với nhau trong một ống kính máy ảnh. Trong ống kính máy ảnh này có</w:t>
            </w:r>
          </w:p>
          <w:p w14:paraId="477F01C9" w14:textId="77777777" w:rsidR="00FE572F" w:rsidRDefault="00FE572F" w:rsidP="009E2838">
            <w:pPr>
              <w:spacing w:after="0"/>
              <w:jc w:val="both"/>
              <w:rPr>
                <w:sz w:val="28"/>
                <w:szCs w:val="28"/>
              </w:rPr>
            </w:pPr>
          </w:p>
          <w:p w14:paraId="6E7454A8" w14:textId="77777777" w:rsidR="00FE572F" w:rsidRDefault="00FE572F" w:rsidP="009E2838">
            <w:pPr>
              <w:spacing w:after="0"/>
              <w:jc w:val="center"/>
              <w:rPr>
                <w:sz w:val="28"/>
                <w:szCs w:val="28"/>
              </w:rPr>
            </w:pPr>
            <w:r w:rsidRPr="005F40AE">
              <w:rPr>
                <w:noProof/>
                <w:sz w:val="28"/>
                <w:szCs w:val="28"/>
                <w:lang w:val="en-US" w:eastAsia="en-US"/>
              </w:rPr>
              <w:drawing>
                <wp:inline distT="0" distB="0" distL="0" distR="0" wp14:anchorId="6EE21B28" wp14:editId="7338BB73">
                  <wp:extent cx="2172003" cy="165758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172003" cy="1657581"/>
                          </a:xfrm>
                          <a:prstGeom prst="rect">
                            <a:avLst/>
                          </a:prstGeom>
                        </pic:spPr>
                      </pic:pic>
                    </a:graphicData>
                  </a:graphic>
                </wp:inline>
              </w:drawing>
            </w:r>
          </w:p>
          <w:p w14:paraId="7FE0ACA9" w14:textId="77777777" w:rsidR="00FE572F" w:rsidRDefault="00FE572F" w:rsidP="009E2838">
            <w:pPr>
              <w:spacing w:after="0"/>
              <w:jc w:val="both"/>
              <w:rPr>
                <w:sz w:val="28"/>
                <w:szCs w:val="28"/>
              </w:rPr>
            </w:pPr>
            <w:r w:rsidRPr="005F40AE">
              <w:rPr>
                <w:sz w:val="28"/>
                <w:szCs w:val="28"/>
              </w:rPr>
              <w:t xml:space="preserve">A. 2 thấu kính hội tụ, 5 thấu kính phân kì. </w:t>
            </w:r>
          </w:p>
          <w:p w14:paraId="694CC481" w14:textId="77777777" w:rsidR="00FE572F" w:rsidRDefault="00FE572F" w:rsidP="009E2838">
            <w:pPr>
              <w:spacing w:after="0"/>
              <w:jc w:val="both"/>
              <w:rPr>
                <w:sz w:val="28"/>
                <w:szCs w:val="28"/>
              </w:rPr>
            </w:pPr>
            <w:r w:rsidRPr="005F40AE">
              <w:rPr>
                <w:sz w:val="28"/>
                <w:szCs w:val="28"/>
              </w:rPr>
              <w:t xml:space="preserve">B. 3 thấu kính hội tụ, 4 thấu kính phân kì. </w:t>
            </w:r>
          </w:p>
          <w:p w14:paraId="411B8578" w14:textId="77777777" w:rsidR="00FE572F" w:rsidRDefault="00FE572F" w:rsidP="009E2838">
            <w:pPr>
              <w:spacing w:after="0"/>
              <w:jc w:val="both"/>
              <w:rPr>
                <w:sz w:val="28"/>
                <w:szCs w:val="28"/>
              </w:rPr>
            </w:pPr>
            <w:r w:rsidRPr="005F40AE">
              <w:rPr>
                <w:sz w:val="28"/>
                <w:szCs w:val="28"/>
              </w:rPr>
              <w:t xml:space="preserve">C. 5 thấu kính hội tụ, 2 thấu kính phân kì. </w:t>
            </w:r>
          </w:p>
          <w:p w14:paraId="57DC290E" w14:textId="77777777" w:rsidR="00FE572F" w:rsidRDefault="00FE572F" w:rsidP="009E2838">
            <w:pPr>
              <w:spacing w:after="0"/>
              <w:jc w:val="both"/>
              <w:rPr>
                <w:sz w:val="28"/>
                <w:szCs w:val="28"/>
              </w:rPr>
            </w:pPr>
            <w:r w:rsidRPr="005F40AE">
              <w:rPr>
                <w:sz w:val="28"/>
                <w:szCs w:val="28"/>
              </w:rPr>
              <w:t>D. 4 thấu kính hội tụ, 3 thấu kính phân kì.</w:t>
            </w:r>
          </w:p>
          <w:p w14:paraId="341FDD79" w14:textId="77777777" w:rsidR="00FE572F" w:rsidRDefault="00FE572F" w:rsidP="009E2838">
            <w:pPr>
              <w:spacing w:after="0"/>
              <w:jc w:val="both"/>
              <w:rPr>
                <w:sz w:val="28"/>
                <w:szCs w:val="28"/>
              </w:rPr>
            </w:pPr>
            <w:r w:rsidRPr="00F43015">
              <w:rPr>
                <w:b/>
                <w:bCs/>
                <w:sz w:val="28"/>
                <w:szCs w:val="28"/>
              </w:rPr>
              <w:t xml:space="preserve">Câu </w:t>
            </w:r>
            <w:r>
              <w:rPr>
                <w:b/>
                <w:bCs/>
                <w:sz w:val="28"/>
                <w:szCs w:val="28"/>
              </w:rPr>
              <w:t>2.</w:t>
            </w:r>
            <w:r w:rsidRPr="00845889">
              <w:rPr>
                <w:b/>
                <w:bCs/>
                <w:sz w:val="28"/>
                <w:szCs w:val="28"/>
              </w:rPr>
              <w:t xml:space="preserve"> </w:t>
            </w:r>
            <w:r w:rsidRPr="005F40AE">
              <w:rPr>
                <w:sz w:val="28"/>
                <w:szCs w:val="28"/>
              </w:rPr>
              <w:t>Trong các hình dưới đây, hộp có chứa một thấu kính hội tụ là:</w:t>
            </w:r>
          </w:p>
          <w:p w14:paraId="45802733" w14:textId="77777777" w:rsidR="00FE572F" w:rsidRDefault="00FE572F" w:rsidP="009E2838">
            <w:pPr>
              <w:spacing w:after="0"/>
              <w:jc w:val="center"/>
              <w:rPr>
                <w:rFonts w:eastAsia="Calibri"/>
                <w:bCs/>
                <w:sz w:val="26"/>
                <w:szCs w:val="26"/>
                <w:lang w:val="en-US"/>
              </w:rPr>
            </w:pPr>
            <w:r w:rsidRPr="005F40AE">
              <w:rPr>
                <w:rFonts w:eastAsia="Calibri"/>
                <w:bCs/>
                <w:noProof/>
                <w:sz w:val="26"/>
                <w:szCs w:val="26"/>
                <w:lang w:val="en-US" w:eastAsia="en-US"/>
              </w:rPr>
              <w:drawing>
                <wp:inline distT="0" distB="0" distL="0" distR="0" wp14:anchorId="627C1699" wp14:editId="4D7BD41B">
                  <wp:extent cx="4715533" cy="1247949"/>
                  <wp:effectExtent l="0" t="0" r="889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715533" cy="1247949"/>
                          </a:xfrm>
                          <a:prstGeom prst="rect">
                            <a:avLst/>
                          </a:prstGeom>
                        </pic:spPr>
                      </pic:pic>
                    </a:graphicData>
                  </a:graphic>
                </wp:inline>
              </w:drawing>
            </w:r>
          </w:p>
          <w:p w14:paraId="606CAADD" w14:textId="77777777" w:rsidR="00FE572F" w:rsidRDefault="00FE572F" w:rsidP="009E2838">
            <w:pPr>
              <w:spacing w:after="0"/>
              <w:jc w:val="both"/>
              <w:rPr>
                <w:rFonts w:eastAsia="Calibri"/>
                <w:bCs/>
                <w:sz w:val="26"/>
                <w:szCs w:val="26"/>
                <w:lang w:val="en-US"/>
              </w:rPr>
            </w:pPr>
            <w:r w:rsidRPr="005F40AE">
              <w:rPr>
                <w:sz w:val="28"/>
                <w:szCs w:val="28"/>
              </w:rPr>
              <w:t xml:space="preserve">A. 1, 2. </w:t>
            </w:r>
            <w:r>
              <w:rPr>
                <w:sz w:val="28"/>
                <w:szCs w:val="28"/>
                <w:lang w:val="en-US"/>
              </w:rPr>
              <w:t xml:space="preserve">                                  </w:t>
            </w:r>
            <w:r w:rsidRPr="005F40AE">
              <w:rPr>
                <w:sz w:val="28"/>
                <w:szCs w:val="28"/>
              </w:rPr>
              <w:t xml:space="preserve">B. 1, 3. </w:t>
            </w:r>
            <w:r>
              <w:rPr>
                <w:sz w:val="28"/>
                <w:szCs w:val="28"/>
                <w:lang w:val="en-US"/>
              </w:rPr>
              <w:t xml:space="preserve">                                </w:t>
            </w:r>
            <w:r w:rsidRPr="005F40AE">
              <w:rPr>
                <w:sz w:val="28"/>
                <w:szCs w:val="28"/>
              </w:rPr>
              <w:t xml:space="preserve">C. 1, 2, 3. </w:t>
            </w:r>
            <w:r>
              <w:rPr>
                <w:sz w:val="28"/>
                <w:szCs w:val="28"/>
                <w:lang w:val="en-US"/>
              </w:rPr>
              <w:t xml:space="preserve">                         </w:t>
            </w:r>
            <w:r w:rsidRPr="005F40AE">
              <w:rPr>
                <w:sz w:val="28"/>
                <w:szCs w:val="28"/>
              </w:rPr>
              <w:t>D. 2, 3.</w:t>
            </w:r>
          </w:p>
        </w:tc>
      </w:tr>
      <w:tr w:rsidR="00FE572F" w14:paraId="6023C154" w14:textId="77777777" w:rsidTr="006E353B">
        <w:tc>
          <w:tcPr>
            <w:tcW w:w="14970" w:type="dxa"/>
            <w:tcBorders>
              <w:top w:val="nil"/>
              <w:left w:val="outset" w:sz="6" w:space="0" w:color="auto"/>
              <w:bottom w:val="outset" w:sz="6" w:space="0" w:color="auto"/>
              <w:right w:val="outset" w:sz="6" w:space="0" w:color="auto"/>
            </w:tcBorders>
          </w:tcPr>
          <w:p w14:paraId="14D2337F" w14:textId="77777777" w:rsidR="00FE572F" w:rsidRDefault="00FE572F" w:rsidP="009E2838">
            <w:pPr>
              <w:spacing w:after="0"/>
              <w:jc w:val="both"/>
              <w:rPr>
                <w:sz w:val="28"/>
                <w:szCs w:val="28"/>
              </w:rPr>
            </w:pPr>
            <w:r w:rsidRPr="005F40AE">
              <w:rPr>
                <w:b/>
                <w:bCs/>
                <w:sz w:val="28"/>
                <w:szCs w:val="28"/>
              </w:rPr>
              <w:t>Câu 3.</w:t>
            </w:r>
            <w:r>
              <w:t xml:space="preserve"> </w:t>
            </w:r>
            <w:r w:rsidRPr="005F40AE">
              <w:rPr>
                <w:sz w:val="28"/>
                <w:szCs w:val="28"/>
              </w:rPr>
              <w:t>Trong các hình dưới đây, hộp có chứa một thấu kính phân kì là</w:t>
            </w:r>
          </w:p>
          <w:p w14:paraId="5F0E3E7D" w14:textId="77777777" w:rsidR="00FE572F" w:rsidRDefault="00FE572F" w:rsidP="009E2838">
            <w:pPr>
              <w:spacing w:after="0"/>
              <w:jc w:val="center"/>
              <w:rPr>
                <w:b/>
                <w:bCs/>
                <w:sz w:val="28"/>
                <w:szCs w:val="28"/>
              </w:rPr>
            </w:pPr>
            <w:r w:rsidRPr="005F40AE">
              <w:rPr>
                <w:b/>
                <w:bCs/>
                <w:noProof/>
                <w:sz w:val="28"/>
                <w:szCs w:val="28"/>
                <w:lang w:val="en-US" w:eastAsia="en-US"/>
              </w:rPr>
              <w:lastRenderedPageBreak/>
              <w:drawing>
                <wp:inline distT="0" distB="0" distL="0" distR="0" wp14:anchorId="2284F88F" wp14:editId="62405D3D">
                  <wp:extent cx="4315427" cy="1209844"/>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315427" cy="1209844"/>
                          </a:xfrm>
                          <a:prstGeom prst="rect">
                            <a:avLst/>
                          </a:prstGeom>
                        </pic:spPr>
                      </pic:pic>
                    </a:graphicData>
                  </a:graphic>
                </wp:inline>
              </w:drawing>
            </w:r>
          </w:p>
          <w:p w14:paraId="408039D2" w14:textId="77777777" w:rsidR="00FE572F" w:rsidRDefault="00FE572F" w:rsidP="009E2838">
            <w:pPr>
              <w:spacing w:after="0"/>
              <w:jc w:val="both"/>
              <w:rPr>
                <w:sz w:val="28"/>
                <w:szCs w:val="28"/>
              </w:rPr>
            </w:pPr>
            <w:r w:rsidRPr="005F40AE">
              <w:rPr>
                <w:sz w:val="28"/>
                <w:szCs w:val="28"/>
              </w:rPr>
              <w:t xml:space="preserve">A. 1. </w:t>
            </w:r>
            <w:r>
              <w:rPr>
                <w:sz w:val="28"/>
                <w:szCs w:val="28"/>
                <w:lang w:val="en-US"/>
              </w:rPr>
              <w:t xml:space="preserve">                                       </w:t>
            </w:r>
            <w:r w:rsidRPr="005F40AE">
              <w:rPr>
                <w:sz w:val="28"/>
                <w:szCs w:val="28"/>
              </w:rPr>
              <w:t xml:space="preserve">B. 2. </w:t>
            </w:r>
            <w:r>
              <w:rPr>
                <w:sz w:val="28"/>
                <w:szCs w:val="28"/>
                <w:lang w:val="en-US"/>
              </w:rPr>
              <w:t xml:space="preserve">                                     </w:t>
            </w:r>
            <w:r w:rsidRPr="005F40AE">
              <w:rPr>
                <w:sz w:val="28"/>
                <w:szCs w:val="28"/>
              </w:rPr>
              <w:t xml:space="preserve">C. 3. </w:t>
            </w:r>
            <w:r>
              <w:rPr>
                <w:sz w:val="28"/>
                <w:szCs w:val="28"/>
                <w:lang w:val="en-US"/>
              </w:rPr>
              <w:t xml:space="preserve">                              </w:t>
            </w:r>
            <w:r w:rsidRPr="005F40AE">
              <w:rPr>
                <w:sz w:val="28"/>
                <w:szCs w:val="28"/>
              </w:rPr>
              <w:t>D. 1, 3.</w:t>
            </w:r>
          </w:p>
          <w:p w14:paraId="12370329" w14:textId="77777777" w:rsidR="00FE572F" w:rsidRDefault="00FE572F" w:rsidP="009E2838">
            <w:pPr>
              <w:spacing w:after="0"/>
              <w:jc w:val="both"/>
              <w:rPr>
                <w:sz w:val="28"/>
                <w:szCs w:val="28"/>
              </w:rPr>
            </w:pPr>
            <w:r w:rsidRPr="00920A52">
              <w:rPr>
                <w:b/>
                <w:bCs/>
                <w:sz w:val="28"/>
                <w:szCs w:val="28"/>
                <w:lang w:val="en-US"/>
              </w:rPr>
              <w:t xml:space="preserve">Câu </w:t>
            </w:r>
            <w:r w:rsidRPr="00920A52">
              <w:rPr>
                <w:b/>
                <w:bCs/>
                <w:sz w:val="28"/>
                <w:szCs w:val="28"/>
              </w:rPr>
              <w:t>4.</w:t>
            </w:r>
            <w:r>
              <w:t xml:space="preserve"> </w:t>
            </w:r>
            <w:r w:rsidRPr="00920A52">
              <w:rPr>
                <w:sz w:val="28"/>
                <w:szCs w:val="28"/>
              </w:rPr>
              <w:t>Trong các sơ đồ dưới đây, sơ đồ bị sai đường đi của tia sáng qua thấu kính hội tụ là:</w:t>
            </w:r>
          </w:p>
          <w:p w14:paraId="6380F583" w14:textId="77777777" w:rsidR="00FE572F" w:rsidRDefault="00FE572F" w:rsidP="009E2838">
            <w:pPr>
              <w:spacing w:after="0"/>
              <w:jc w:val="center"/>
              <w:rPr>
                <w:b/>
                <w:bCs/>
                <w:sz w:val="28"/>
                <w:szCs w:val="28"/>
              </w:rPr>
            </w:pPr>
            <w:r w:rsidRPr="00920A52">
              <w:rPr>
                <w:b/>
                <w:bCs/>
                <w:noProof/>
                <w:sz w:val="28"/>
                <w:szCs w:val="28"/>
                <w:lang w:val="en-US" w:eastAsia="en-US"/>
              </w:rPr>
              <w:drawing>
                <wp:inline distT="0" distB="0" distL="0" distR="0" wp14:anchorId="5A45DE73" wp14:editId="4573D431">
                  <wp:extent cx="5048955" cy="139084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048955" cy="1390844"/>
                          </a:xfrm>
                          <a:prstGeom prst="rect">
                            <a:avLst/>
                          </a:prstGeom>
                        </pic:spPr>
                      </pic:pic>
                    </a:graphicData>
                  </a:graphic>
                </wp:inline>
              </w:drawing>
            </w:r>
          </w:p>
          <w:p w14:paraId="65579694" w14:textId="77777777" w:rsidR="00FE572F" w:rsidRDefault="00FE572F" w:rsidP="009E2838">
            <w:pPr>
              <w:spacing w:after="0"/>
              <w:jc w:val="both"/>
              <w:rPr>
                <w:sz w:val="28"/>
                <w:szCs w:val="28"/>
              </w:rPr>
            </w:pPr>
            <w:r w:rsidRPr="00920A52">
              <w:rPr>
                <w:sz w:val="28"/>
                <w:szCs w:val="28"/>
              </w:rPr>
              <w:t xml:space="preserve">A. 1. </w:t>
            </w:r>
            <w:r>
              <w:rPr>
                <w:sz w:val="28"/>
                <w:szCs w:val="28"/>
                <w:lang w:val="en-US"/>
              </w:rPr>
              <w:t xml:space="preserve">                                       </w:t>
            </w:r>
            <w:r w:rsidRPr="00920A52">
              <w:rPr>
                <w:sz w:val="28"/>
                <w:szCs w:val="28"/>
              </w:rPr>
              <w:t xml:space="preserve">B. 2. </w:t>
            </w:r>
            <w:r>
              <w:rPr>
                <w:sz w:val="28"/>
                <w:szCs w:val="28"/>
                <w:lang w:val="en-US"/>
              </w:rPr>
              <w:t xml:space="preserve">                                       </w:t>
            </w:r>
            <w:r w:rsidRPr="00920A52">
              <w:rPr>
                <w:sz w:val="28"/>
                <w:szCs w:val="28"/>
              </w:rPr>
              <w:t xml:space="preserve">C. 3. </w:t>
            </w:r>
            <w:r>
              <w:rPr>
                <w:sz w:val="28"/>
                <w:szCs w:val="28"/>
                <w:lang w:val="en-US"/>
              </w:rPr>
              <w:t xml:space="preserve">                               </w:t>
            </w:r>
            <w:r w:rsidRPr="00920A52">
              <w:rPr>
                <w:sz w:val="28"/>
                <w:szCs w:val="28"/>
              </w:rPr>
              <w:t>D. 4</w:t>
            </w:r>
          </w:p>
          <w:p w14:paraId="6C388C7F" w14:textId="77777777" w:rsidR="00FE572F" w:rsidRPr="00920A52" w:rsidRDefault="00FE572F" w:rsidP="009E2838">
            <w:pPr>
              <w:spacing w:after="0"/>
              <w:jc w:val="both"/>
              <w:rPr>
                <w:sz w:val="28"/>
                <w:szCs w:val="28"/>
              </w:rPr>
            </w:pPr>
            <w:r w:rsidRPr="00920A52">
              <w:rPr>
                <w:b/>
                <w:bCs/>
                <w:sz w:val="28"/>
                <w:szCs w:val="28"/>
              </w:rPr>
              <w:t>Câu 5.</w:t>
            </w:r>
            <w:r w:rsidRPr="00920A52">
              <w:rPr>
                <w:sz w:val="28"/>
                <w:szCs w:val="28"/>
              </w:rPr>
              <w:t xml:space="preserve"> Cho biết là trục chính của một thấu kính, S là điểm sáng, S' là ảnh của S tạo bởi thấu kính.</w:t>
            </w:r>
          </w:p>
          <w:p w14:paraId="5072D115" w14:textId="77777777" w:rsidR="00FE572F" w:rsidRPr="00920A52" w:rsidRDefault="00FE572F" w:rsidP="009E2838">
            <w:pPr>
              <w:spacing w:after="0"/>
              <w:jc w:val="both"/>
              <w:rPr>
                <w:sz w:val="28"/>
                <w:szCs w:val="28"/>
              </w:rPr>
            </w:pPr>
            <w:r w:rsidRPr="00920A52">
              <w:rPr>
                <w:sz w:val="28"/>
                <w:szCs w:val="28"/>
              </w:rPr>
              <w:t>a) S' là ảnh thật hay ảnh ảo?</w:t>
            </w:r>
          </w:p>
          <w:p w14:paraId="5FCBF0AA" w14:textId="77777777" w:rsidR="00FE572F" w:rsidRPr="00920A52" w:rsidRDefault="00FE572F" w:rsidP="009E2838">
            <w:pPr>
              <w:spacing w:after="0"/>
              <w:jc w:val="both"/>
              <w:rPr>
                <w:sz w:val="28"/>
                <w:szCs w:val="28"/>
              </w:rPr>
            </w:pPr>
            <w:r w:rsidRPr="00920A52">
              <w:rPr>
                <w:sz w:val="28"/>
                <w:szCs w:val="28"/>
              </w:rPr>
              <w:t>b) Thấu kính đã cho là thấu kính gì?</w:t>
            </w:r>
          </w:p>
          <w:p w14:paraId="2DDC8206" w14:textId="77777777" w:rsidR="00FE572F" w:rsidRDefault="00FE572F" w:rsidP="009E2838">
            <w:pPr>
              <w:spacing w:after="0"/>
              <w:jc w:val="both"/>
              <w:rPr>
                <w:sz w:val="28"/>
                <w:szCs w:val="28"/>
              </w:rPr>
            </w:pPr>
            <w:r w:rsidRPr="00920A52">
              <w:rPr>
                <w:sz w:val="28"/>
                <w:szCs w:val="28"/>
              </w:rPr>
              <w:t>c) Vẽ hình, nêu cách dựng.</w:t>
            </w:r>
          </w:p>
          <w:p w14:paraId="7F74F8F7" w14:textId="77777777" w:rsidR="00FE572F" w:rsidRPr="00920A52" w:rsidRDefault="00FE572F" w:rsidP="009E2838">
            <w:pPr>
              <w:spacing w:after="0"/>
              <w:jc w:val="center"/>
              <w:rPr>
                <w:sz w:val="28"/>
                <w:szCs w:val="28"/>
              </w:rPr>
            </w:pPr>
            <w:r w:rsidRPr="00920A52">
              <w:rPr>
                <w:noProof/>
                <w:sz w:val="28"/>
                <w:szCs w:val="28"/>
                <w:lang w:val="en-US" w:eastAsia="en-US"/>
              </w:rPr>
              <w:drawing>
                <wp:inline distT="0" distB="0" distL="0" distR="0" wp14:anchorId="07A043A8" wp14:editId="2A502E11">
                  <wp:extent cx="3620005" cy="1438476"/>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biLevel thresh="75000"/>
                          </a:blip>
                          <a:stretch>
                            <a:fillRect/>
                          </a:stretch>
                        </pic:blipFill>
                        <pic:spPr>
                          <a:xfrm>
                            <a:off x="0" y="0"/>
                            <a:ext cx="3620005" cy="1438476"/>
                          </a:xfrm>
                          <a:prstGeom prst="rect">
                            <a:avLst/>
                          </a:prstGeom>
                        </pic:spPr>
                      </pic:pic>
                    </a:graphicData>
                  </a:graphic>
                </wp:inline>
              </w:drawing>
            </w:r>
          </w:p>
          <w:p w14:paraId="4580254C" w14:textId="77777777" w:rsidR="00FE572F" w:rsidRDefault="00FE572F" w:rsidP="009E2838">
            <w:pPr>
              <w:spacing w:after="0"/>
              <w:jc w:val="both"/>
              <w:rPr>
                <w:b/>
                <w:bCs/>
                <w:sz w:val="28"/>
                <w:szCs w:val="28"/>
              </w:rPr>
            </w:pPr>
          </w:p>
        </w:tc>
      </w:tr>
    </w:tbl>
    <w:p w14:paraId="56BCA2DC" w14:textId="77777777" w:rsidR="00FE572F" w:rsidRDefault="00FE572F" w:rsidP="009E2838">
      <w:pPr>
        <w:spacing w:after="0" w:line="276" w:lineRule="auto"/>
        <w:jc w:val="both"/>
        <w:rPr>
          <w:rFonts w:ascii="Times New Roman" w:hAnsi="Times New Roman"/>
          <w:bCs/>
          <w:iCs/>
          <w:sz w:val="28"/>
          <w:szCs w:val="28"/>
          <w:lang w:val="en-US"/>
        </w:rPr>
      </w:pPr>
    </w:p>
    <w:p w14:paraId="1DC0A89E"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II. TIẾN TRÌNH DẠY HỌC</w:t>
      </w:r>
    </w:p>
    <w:p w14:paraId="03116EF3" w14:textId="77777777" w:rsidR="00FE572F" w:rsidRDefault="00FE572F" w:rsidP="009E2838">
      <w:pPr>
        <w:spacing w:after="0" w:line="276" w:lineRule="auto"/>
        <w:jc w:val="both"/>
        <w:rPr>
          <w:rFonts w:ascii="Times New Roman" w:hAnsi="Times New Roman" w:cs="Times New Roman"/>
          <w:b/>
          <w:bCs/>
          <w:color w:val="00B050"/>
          <w:sz w:val="28"/>
          <w:szCs w:val="28"/>
        </w:rPr>
      </w:pPr>
      <w:r>
        <w:rPr>
          <w:rFonts w:ascii="Times New Roman" w:hAnsi="Times New Roman" w:cs="Times New Roman"/>
          <w:b/>
          <w:bCs/>
          <w:color w:val="00B050"/>
          <w:sz w:val="28"/>
          <w:szCs w:val="28"/>
          <w:lang w:val="en-US"/>
        </w:rPr>
        <w:t>A.</w:t>
      </w:r>
      <w:r>
        <w:rPr>
          <w:rFonts w:ascii="Times New Roman" w:hAnsi="Times New Roman" w:cs="Times New Roman"/>
          <w:b/>
          <w:bCs/>
          <w:color w:val="00B050"/>
          <w:sz w:val="28"/>
          <w:szCs w:val="28"/>
        </w:rPr>
        <w:t xml:space="preserve"> PHƯƠNG PHÁP VÀ KĨ THUẬT DẠY HỌC</w:t>
      </w:r>
    </w:p>
    <w:p w14:paraId="4EDA0092"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Dạy học theo nhóm, nhóm cặp đôi.</w:t>
      </w:r>
    </w:p>
    <w:p w14:paraId="1C54C5E6"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Động não, tư duy nhanh tại chổ.</w:t>
      </w:r>
    </w:p>
    <w:p w14:paraId="7B38BF66" w14:textId="77777777" w:rsidR="00FE572F" w:rsidRPr="003E4B76"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Kĩ thuật sử dụng phương tiện trực quan, động não, khăn trải bàn</w:t>
      </w:r>
      <w:r w:rsidRPr="003E4B76">
        <w:rPr>
          <w:rFonts w:ascii="Times New Roman" w:hAnsi="Times New Roman" w:cs="Times New Roman"/>
          <w:sz w:val="28"/>
          <w:szCs w:val="28"/>
        </w:rPr>
        <w:t>.</w:t>
      </w:r>
    </w:p>
    <w:p w14:paraId="4B13AAC2"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sz w:val="28"/>
          <w:szCs w:val="28"/>
        </w:rPr>
        <w:t>-  Dạy học nêu và giải quyết vấn đề thông qua câu hỏi trong SGK.</w:t>
      </w:r>
    </w:p>
    <w:p w14:paraId="4C8AB44F" w14:textId="77777777" w:rsidR="00FE572F" w:rsidRDefault="00FE572F" w:rsidP="009E2838">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lang w:val="en-US"/>
        </w:rPr>
        <w:t>B</w:t>
      </w:r>
      <w:r>
        <w:rPr>
          <w:rFonts w:ascii="Times New Roman" w:hAnsi="Times New Roman" w:cs="Times New Roman"/>
          <w:b/>
          <w:color w:val="00B050"/>
          <w:spacing w:val="2"/>
          <w:position w:val="-2"/>
          <w:sz w:val="28"/>
          <w:szCs w:val="28"/>
          <w:lang w:val="nl-NL"/>
        </w:rPr>
        <w:t>. CÁC HOẠT ĐỘNG DẠY HỌC</w:t>
      </w:r>
    </w:p>
    <w:p w14:paraId="003420C1" w14:textId="77777777" w:rsidR="00FE572F" w:rsidRDefault="00FE572F" w:rsidP="009E2838">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Hoạt động 1:  Khởi động</w:t>
      </w:r>
    </w:p>
    <w:p w14:paraId="6AD94EB9" w14:textId="77777777" w:rsidR="00FE572F" w:rsidRPr="009678B8"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rPr>
        <w:lastRenderedPageBreak/>
        <w:t>a) Mục tiêu</w:t>
      </w:r>
      <w:r>
        <w:rPr>
          <w:rFonts w:ascii="Times New Roman" w:hAnsi="Times New Roman" w:cs="Times New Roman"/>
          <w:b/>
          <w:color w:val="C00000"/>
          <w:sz w:val="28"/>
          <w:szCs w:val="28"/>
        </w:rPr>
        <w:t>:</w:t>
      </w:r>
      <w:r>
        <w:rPr>
          <w:rFonts w:ascii="Times New Roman" w:hAnsi="Times New Roman" w:cs="Times New Roman"/>
          <w:sz w:val="28"/>
          <w:szCs w:val="28"/>
        </w:rPr>
        <w:t xml:space="preserve"> </w:t>
      </w:r>
    </w:p>
    <w:p w14:paraId="2DADFB68" w14:textId="77777777" w:rsidR="00FE572F" w:rsidRPr="006E353B"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iúp HS nắm được vấn đề cần giải quyết và khái quát nội dung học tập trong hôm nay.</w:t>
      </w:r>
    </w:p>
    <w:p w14:paraId="069291BD" w14:textId="77777777" w:rsidR="00FE572F" w:rsidRDefault="00FE572F" w:rsidP="009E2838">
      <w:pPr>
        <w:spacing w:after="0" w:line="276" w:lineRule="auto"/>
        <w:rPr>
          <w:rFonts w:ascii="Times New Roman" w:hAnsi="Times New Roman" w:cs="Times New Roman"/>
          <w:bCs/>
          <w:sz w:val="28"/>
          <w:szCs w:val="28"/>
        </w:rPr>
      </w:pPr>
      <w:r>
        <w:rPr>
          <w:rFonts w:ascii="Times New Roman" w:hAnsi="Times New Roman" w:cs="Times New Roman"/>
          <w:b/>
          <w:bCs/>
          <w:color w:val="C00000"/>
          <w:sz w:val="28"/>
          <w:szCs w:val="28"/>
        </w:rPr>
        <w:t>b) Nội dung:</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14:paraId="3FEDA1AE" w14:textId="77777777" w:rsidR="00FE572F" w:rsidRPr="006E353B" w:rsidRDefault="00FE572F" w:rsidP="009E2838">
      <w:pPr>
        <w:pStyle w:val="Bodytext21"/>
        <w:shd w:val="clear" w:color="auto" w:fill="auto"/>
        <w:spacing w:before="0" w:after="0" w:line="312" w:lineRule="auto"/>
        <w:ind w:firstLine="0"/>
        <w:rPr>
          <w:rFonts w:ascii="Times New Roman" w:hAnsi="Times New Roman" w:cs="Times New Roman"/>
          <w:b w:val="0"/>
          <w:bCs w:val="0"/>
          <w:sz w:val="28"/>
          <w:szCs w:val="28"/>
        </w:rPr>
      </w:pPr>
      <w:r w:rsidRPr="005840CF">
        <w:rPr>
          <w:rFonts w:ascii="Times New Roman" w:hAnsi="Times New Roman" w:cs="Times New Roman"/>
          <w:b w:val="0"/>
          <w:bCs w:val="0"/>
          <w:sz w:val="28"/>
          <w:szCs w:val="28"/>
          <w:lang w:val="vi-VN"/>
        </w:rPr>
        <w:t xml:space="preserve">- GV </w:t>
      </w:r>
      <w:r>
        <w:rPr>
          <w:rFonts w:ascii="Times New Roman" w:hAnsi="Times New Roman" w:cs="Times New Roman"/>
          <w:b w:val="0"/>
          <w:bCs w:val="0"/>
          <w:sz w:val="28"/>
          <w:szCs w:val="28"/>
        </w:rPr>
        <w:t>cho HS xem video sau và đặt câu hỏi:</w:t>
      </w:r>
    </w:p>
    <w:p w14:paraId="1A605586" w14:textId="11AE6FA9" w:rsidR="00FE572F" w:rsidRDefault="00FE572F" w:rsidP="009E2838">
      <w:pPr>
        <w:pStyle w:val="Bodytext21"/>
        <w:shd w:val="clear" w:color="auto" w:fill="auto"/>
        <w:spacing w:before="0" w:after="0" w:line="312" w:lineRule="auto"/>
        <w:ind w:firstLine="0"/>
        <w:rPr>
          <w:rFonts w:ascii="Times New Roman" w:hAnsi="Times New Roman" w:cs="Times New Roman"/>
          <w:b w:val="0"/>
          <w:bCs w:val="0"/>
          <w:sz w:val="28"/>
          <w:szCs w:val="28"/>
          <w:lang w:val="vi-VN"/>
        </w:rPr>
      </w:pPr>
      <w:r w:rsidRPr="00052761">
        <w:rPr>
          <w:rFonts w:ascii="Times New Roman" w:hAnsi="Times New Roman" w:cs="Times New Roman"/>
          <w:b w:val="0"/>
          <w:bCs w:val="0"/>
          <w:sz w:val="28"/>
          <w:szCs w:val="28"/>
          <w:lang w:val="vi-VN"/>
        </w:rPr>
        <w:t>https://www.youtube.com/watch?v=JdYmqHJG3dU</w:t>
      </w:r>
    </w:p>
    <w:p w14:paraId="7CBDA9D4" w14:textId="77777777" w:rsidR="00FE572F" w:rsidRPr="006E353B" w:rsidRDefault="00FE572F" w:rsidP="009E2838">
      <w:pPr>
        <w:pStyle w:val="Bodytext21"/>
        <w:shd w:val="clear" w:color="auto" w:fill="auto"/>
        <w:spacing w:before="0" w:after="0" w:line="312" w:lineRule="auto"/>
        <w:ind w:firstLine="0"/>
        <w:rPr>
          <w:rFonts w:ascii="Times New Roman" w:hAnsi="Times New Roman" w:cs="Times New Roman"/>
          <w:b w:val="0"/>
          <w:bCs w:val="0"/>
          <w:i/>
          <w:sz w:val="28"/>
          <w:szCs w:val="28"/>
        </w:rPr>
      </w:pPr>
      <w:r w:rsidRPr="006E353B">
        <w:rPr>
          <w:rFonts w:ascii="Times New Roman" w:hAnsi="Times New Roman" w:cs="Times New Roman"/>
          <w:b w:val="0"/>
          <w:bCs w:val="0"/>
          <w:i/>
          <w:sz w:val="28"/>
          <w:szCs w:val="28"/>
        </w:rPr>
        <w:t>Làm thế nào mà chai nước có thể tại ra ngọn lửa?</w:t>
      </w:r>
    </w:p>
    <w:p w14:paraId="1329140B" w14:textId="77777777" w:rsidR="00FE572F" w:rsidRPr="006B063E" w:rsidRDefault="00FE572F" w:rsidP="009E2838">
      <w:pPr>
        <w:pStyle w:val="NoSpacing"/>
        <w:jc w:val="both"/>
        <w:rPr>
          <w:rFonts w:ascii="Times New Roman" w:hAnsi="Times New Roman" w:cs="Times New Roman"/>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rPr>
        <w:t>Sản phẩm:</w:t>
      </w:r>
      <w:r>
        <w:rPr>
          <w:rFonts w:ascii="Times New Roman" w:hAnsi="Times New Roman" w:cs="Times New Roman"/>
          <w:b/>
          <w:bCs/>
          <w:sz w:val="28"/>
          <w:szCs w:val="28"/>
        </w:rPr>
        <w:t xml:space="preserve"> </w:t>
      </w:r>
      <w:r w:rsidRPr="009678B8">
        <w:rPr>
          <w:rFonts w:ascii="Times New Roman" w:hAnsi="Times New Roman" w:cs="Times New Roman"/>
          <w:bCs/>
          <w:sz w:val="28"/>
          <w:szCs w:val="28"/>
        </w:rPr>
        <w:t xml:space="preserve">Câu trả lời </w:t>
      </w:r>
      <w:r>
        <w:rPr>
          <w:rFonts w:ascii="Times New Roman" w:hAnsi="Times New Roman" w:cs="Times New Roman"/>
          <w:bCs/>
          <w:sz w:val="28"/>
          <w:szCs w:val="28"/>
          <w:lang w:val="en-US"/>
        </w:rPr>
        <w:t>phỏng đoán dựa  trên kiến thức bản thân của HS</w:t>
      </w:r>
    </w:p>
    <w:p w14:paraId="29F29E5F"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7775"/>
        <w:gridCol w:w="2782"/>
      </w:tblGrid>
      <w:tr w:rsidR="00FE572F" w14:paraId="513F9965" w14:textId="77777777">
        <w:trPr>
          <w:trHeight w:val="467"/>
        </w:trPr>
        <w:tc>
          <w:tcPr>
            <w:tcW w:w="7775" w:type="dxa"/>
            <w:shd w:val="clear" w:color="auto" w:fill="F2DCDC" w:themeFill="accent2" w:themeFillTint="32"/>
          </w:tcPr>
          <w:p w14:paraId="5BB27B13"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782" w:type="dxa"/>
            <w:shd w:val="clear" w:color="auto" w:fill="F2DCDC" w:themeFill="accent2" w:themeFillTint="32"/>
          </w:tcPr>
          <w:p w14:paraId="69287C90"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3555A677" w14:textId="77777777">
        <w:trPr>
          <w:trHeight w:val="1079"/>
        </w:trPr>
        <w:tc>
          <w:tcPr>
            <w:tcW w:w="7775" w:type="dxa"/>
          </w:tcPr>
          <w:p w14:paraId="0FECA5EA" w14:textId="77777777" w:rsidR="00FE572F" w:rsidRDefault="00FE572F" w:rsidP="009E2838">
            <w:pPr>
              <w:pStyle w:val="ListParagraph"/>
              <w:tabs>
                <w:tab w:val="left" w:pos="2694"/>
              </w:tabs>
              <w:spacing w:after="0" w:line="360" w:lineRule="auto"/>
              <w:ind w:left="0"/>
              <w:textAlignment w:val="baseline"/>
              <w:rPr>
                <w:rFonts w:ascii="Times New Roman" w:hAnsi="Times New Roman" w:cs="Times New Roman"/>
                <w:b/>
                <w:kern w:val="24"/>
                <w:sz w:val="28"/>
                <w:szCs w:val="28"/>
              </w:rPr>
            </w:pPr>
            <w:r>
              <w:rPr>
                <w:rFonts w:ascii="Times New Roman" w:hAnsi="Times New Roman" w:cs="Times New Roman"/>
                <w:b/>
                <w:kern w:val="24"/>
                <w:sz w:val="28"/>
                <w:szCs w:val="28"/>
              </w:rPr>
              <w:t>Chuyển giao nhiệm vụ</w:t>
            </w:r>
          </w:p>
          <w:p w14:paraId="04A5BCE8" w14:textId="77777777" w:rsidR="00FE572F" w:rsidRPr="006E353B" w:rsidRDefault="00FE572F" w:rsidP="009E2838">
            <w:pPr>
              <w:pStyle w:val="Bodytext21"/>
              <w:shd w:val="clear" w:color="auto" w:fill="auto"/>
              <w:spacing w:before="0" w:after="0" w:line="312" w:lineRule="auto"/>
              <w:ind w:firstLine="0"/>
              <w:rPr>
                <w:rFonts w:ascii="Times New Roman" w:hAnsi="Times New Roman" w:cs="Times New Roman"/>
                <w:b w:val="0"/>
                <w:bCs w:val="0"/>
                <w:sz w:val="28"/>
                <w:szCs w:val="28"/>
              </w:rPr>
            </w:pPr>
            <w:r w:rsidRPr="005840CF">
              <w:rPr>
                <w:rFonts w:ascii="Times New Roman" w:hAnsi="Times New Roman" w:cs="Times New Roman"/>
                <w:b w:val="0"/>
                <w:bCs w:val="0"/>
                <w:sz w:val="28"/>
                <w:szCs w:val="28"/>
                <w:lang w:val="vi-VN"/>
              </w:rPr>
              <w:t xml:space="preserve">- GV </w:t>
            </w:r>
            <w:r>
              <w:rPr>
                <w:rFonts w:ascii="Times New Roman" w:hAnsi="Times New Roman" w:cs="Times New Roman"/>
                <w:b w:val="0"/>
                <w:bCs w:val="0"/>
                <w:sz w:val="28"/>
                <w:szCs w:val="28"/>
              </w:rPr>
              <w:t>cho HS xem video sau và đặt câu hỏi:</w:t>
            </w:r>
          </w:p>
          <w:p w14:paraId="654CBAEA" w14:textId="54E9B4A6" w:rsidR="00FE572F" w:rsidRDefault="00FE572F" w:rsidP="009E2838">
            <w:pPr>
              <w:pStyle w:val="Bodytext21"/>
              <w:shd w:val="clear" w:color="auto" w:fill="auto"/>
              <w:spacing w:before="0" w:after="0" w:line="312" w:lineRule="auto"/>
              <w:ind w:firstLine="0"/>
              <w:rPr>
                <w:rFonts w:ascii="Times New Roman" w:hAnsi="Times New Roman" w:cs="Times New Roman"/>
                <w:b w:val="0"/>
                <w:bCs w:val="0"/>
                <w:sz w:val="28"/>
                <w:szCs w:val="28"/>
                <w:lang w:val="vi-VN"/>
              </w:rPr>
            </w:pPr>
            <w:r w:rsidRPr="00052761">
              <w:rPr>
                <w:rFonts w:ascii="Times New Roman" w:hAnsi="Times New Roman" w:cs="Times New Roman"/>
                <w:b w:val="0"/>
                <w:bCs w:val="0"/>
                <w:sz w:val="28"/>
                <w:szCs w:val="28"/>
                <w:lang w:val="vi-VN"/>
              </w:rPr>
              <w:t>https://www.youtube.com/watch?v=JdYmqHJG3dU</w:t>
            </w:r>
          </w:p>
          <w:p w14:paraId="4BAB8A69" w14:textId="77777777" w:rsidR="00FE572F" w:rsidRPr="006E353B" w:rsidRDefault="00FE572F" w:rsidP="009E2838">
            <w:pPr>
              <w:pStyle w:val="Bodytext21"/>
              <w:shd w:val="clear" w:color="auto" w:fill="auto"/>
              <w:spacing w:before="0" w:after="0" w:line="312" w:lineRule="auto"/>
              <w:ind w:firstLine="0"/>
              <w:rPr>
                <w:rFonts w:ascii="Times New Roman" w:hAnsi="Times New Roman" w:cs="Times New Roman"/>
                <w:b w:val="0"/>
                <w:bCs w:val="0"/>
                <w:i/>
                <w:sz w:val="28"/>
                <w:szCs w:val="28"/>
              </w:rPr>
            </w:pPr>
            <w:r w:rsidRPr="006E353B">
              <w:rPr>
                <w:rFonts w:ascii="Times New Roman" w:hAnsi="Times New Roman" w:cs="Times New Roman"/>
                <w:b w:val="0"/>
                <w:bCs w:val="0"/>
                <w:i/>
                <w:sz w:val="28"/>
                <w:szCs w:val="28"/>
              </w:rPr>
              <w:t>Làm thế nào mà chai nước có thể tại ra ngọn lửa?</w:t>
            </w:r>
          </w:p>
        </w:tc>
        <w:tc>
          <w:tcPr>
            <w:tcW w:w="2782" w:type="dxa"/>
          </w:tcPr>
          <w:p w14:paraId="0EE9AB19" w14:textId="77777777" w:rsidR="00FE572F" w:rsidRPr="006B063E"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HS xem video.</w:t>
            </w:r>
          </w:p>
        </w:tc>
      </w:tr>
      <w:tr w:rsidR="00FE572F" w14:paraId="336B6578" w14:textId="77777777">
        <w:trPr>
          <w:trHeight w:val="791"/>
        </w:trPr>
        <w:tc>
          <w:tcPr>
            <w:tcW w:w="7775" w:type="dxa"/>
          </w:tcPr>
          <w:p w14:paraId="31DFE88A"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75E8D0A5" w14:textId="77777777" w:rsidR="00FE572F" w:rsidRPr="0067470D"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Pr="00AC41D4">
              <w:rPr>
                <w:rFonts w:ascii="Times New Roman" w:hAnsi="Times New Roman" w:cs="Times New Roman"/>
                <w:sz w:val="28"/>
                <w:szCs w:val="28"/>
              </w:rPr>
              <w:t xml:space="preserve">GV đặt câu hỏi xong quan sát HS, nếu các em chưa thể trả lời thì </w:t>
            </w:r>
            <w:r>
              <w:rPr>
                <w:rFonts w:ascii="Times New Roman" w:hAnsi="Times New Roman" w:cs="Times New Roman"/>
                <w:sz w:val="28"/>
                <w:szCs w:val="28"/>
              </w:rPr>
              <w:t>đ</w:t>
            </w:r>
            <w:r w:rsidRPr="00AC41D4">
              <w:rPr>
                <w:rFonts w:ascii="Times New Roman" w:hAnsi="Times New Roman" w:cs="Times New Roman"/>
                <w:sz w:val="28"/>
                <w:szCs w:val="28"/>
              </w:rPr>
              <w:t>ặt thêm câu hỏi g</w:t>
            </w:r>
            <w:r>
              <w:rPr>
                <w:rFonts w:ascii="Times New Roman" w:hAnsi="Times New Roman" w:cs="Times New Roman"/>
                <w:sz w:val="28"/>
                <w:szCs w:val="28"/>
              </w:rPr>
              <w:t>ợi</w:t>
            </w:r>
            <w:r w:rsidRPr="00AC41D4">
              <w:rPr>
                <w:rFonts w:ascii="Times New Roman" w:hAnsi="Times New Roman" w:cs="Times New Roman"/>
                <w:sz w:val="28"/>
                <w:szCs w:val="28"/>
              </w:rPr>
              <w:t xml:space="preserve"> mở, li</w:t>
            </w:r>
            <w:r>
              <w:rPr>
                <w:rFonts w:ascii="Times New Roman" w:hAnsi="Times New Roman" w:cs="Times New Roman"/>
                <w:sz w:val="28"/>
                <w:szCs w:val="28"/>
              </w:rPr>
              <w:t>ên</w:t>
            </w:r>
            <w:r w:rsidRPr="00AC41D4">
              <w:rPr>
                <w:rFonts w:ascii="Times New Roman" w:hAnsi="Times New Roman" w:cs="Times New Roman"/>
                <w:sz w:val="28"/>
                <w:szCs w:val="28"/>
              </w:rPr>
              <w:t xml:space="preserve"> tưở</w:t>
            </w:r>
            <w:r>
              <w:rPr>
                <w:rFonts w:ascii="Times New Roman" w:hAnsi="Times New Roman" w:cs="Times New Roman"/>
                <w:sz w:val="28"/>
                <w:szCs w:val="28"/>
              </w:rPr>
              <w:t xml:space="preserve">ng cho </w:t>
            </w:r>
            <w:r>
              <w:rPr>
                <w:rFonts w:ascii="Times New Roman" w:hAnsi="Times New Roman" w:cs="Times New Roman"/>
                <w:sz w:val="28"/>
                <w:szCs w:val="28"/>
                <w:lang w:val="en-US"/>
              </w:rPr>
              <w:t>HS tìm ra câu trả lời</w:t>
            </w:r>
          </w:p>
        </w:tc>
        <w:tc>
          <w:tcPr>
            <w:tcW w:w="2782" w:type="dxa"/>
          </w:tcPr>
          <w:p w14:paraId="7F9933F6" w14:textId="77777777" w:rsidR="00FE572F" w:rsidRPr="00AC41D4" w:rsidRDefault="00FE572F" w:rsidP="009E2838">
            <w:pPr>
              <w:spacing w:after="0" w:line="276" w:lineRule="auto"/>
              <w:jc w:val="both"/>
              <w:rPr>
                <w:rFonts w:ascii="Times New Roman" w:hAnsi="Times New Roman" w:cs="Times New Roman"/>
                <w:sz w:val="28"/>
                <w:szCs w:val="28"/>
              </w:rPr>
            </w:pPr>
            <w:r w:rsidRPr="00AC41D4">
              <w:rPr>
                <w:rFonts w:ascii="Times New Roman" w:hAnsi="Times New Roman" w:cs="Times New Roman"/>
                <w:sz w:val="28"/>
                <w:szCs w:val="28"/>
              </w:rPr>
              <w:t>HS suy nghĩ và tr</w:t>
            </w:r>
            <w:r>
              <w:rPr>
                <w:rFonts w:ascii="Times New Roman" w:hAnsi="Times New Roman" w:cs="Times New Roman"/>
                <w:sz w:val="28"/>
                <w:szCs w:val="28"/>
              </w:rPr>
              <w:t>ả</w:t>
            </w:r>
            <w:r w:rsidRPr="00AC41D4">
              <w:rPr>
                <w:rFonts w:ascii="Times New Roman" w:hAnsi="Times New Roman" w:cs="Times New Roman"/>
                <w:sz w:val="28"/>
                <w:szCs w:val="28"/>
              </w:rPr>
              <w:t xml:space="preserve"> l</w:t>
            </w:r>
            <w:r>
              <w:rPr>
                <w:rFonts w:ascii="Times New Roman" w:hAnsi="Times New Roman" w:cs="Times New Roman"/>
                <w:sz w:val="28"/>
                <w:szCs w:val="28"/>
              </w:rPr>
              <w:t xml:space="preserve">ời </w:t>
            </w:r>
            <w:r w:rsidRPr="00AC41D4">
              <w:rPr>
                <w:rFonts w:ascii="Times New Roman" w:hAnsi="Times New Roman" w:cs="Times New Roman"/>
                <w:sz w:val="28"/>
                <w:szCs w:val="28"/>
              </w:rPr>
              <w:t>các câu hỏi.</w:t>
            </w:r>
          </w:p>
        </w:tc>
      </w:tr>
      <w:tr w:rsidR="00FE572F" w14:paraId="183FBF44" w14:textId="77777777">
        <w:trPr>
          <w:trHeight w:val="510"/>
        </w:trPr>
        <w:tc>
          <w:tcPr>
            <w:tcW w:w="7775" w:type="dxa"/>
          </w:tcPr>
          <w:p w14:paraId="3A20853C" w14:textId="77777777" w:rsidR="00FE572F" w:rsidRDefault="00FE572F" w:rsidP="009E2838">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rPr>
              <w:t>Chốt lại và đặt vấn đề vào bài</w:t>
            </w:r>
          </w:p>
          <w:p w14:paraId="0CA42412" w14:textId="77777777" w:rsidR="00FE572F" w:rsidRPr="00883021" w:rsidRDefault="00FE572F" w:rsidP="009E2838">
            <w:pPr>
              <w:spacing w:after="0" w:line="276" w:lineRule="auto"/>
              <w:jc w:val="both"/>
              <w:rPr>
                <w:rFonts w:ascii="Times New Roman" w:eastAsia="Times New Roman" w:hAnsi="Times New Roman" w:cs="Times New Roman"/>
                <w:sz w:val="28"/>
                <w:szCs w:val="28"/>
              </w:rPr>
            </w:pPr>
            <w:r>
              <w:rPr>
                <w:rFonts w:ascii="Times New Roman" w:hAnsi="Times New Roman" w:cs="Times New Roman"/>
                <w:b/>
                <w:sz w:val="28"/>
                <w:szCs w:val="28"/>
                <w:lang w:val="en-US"/>
              </w:rPr>
              <w:t xml:space="preserve">- </w:t>
            </w:r>
            <w:r w:rsidRPr="00883021">
              <w:rPr>
                <w:rFonts w:ascii="Times New Roman" w:eastAsia="Times New Roman" w:hAnsi="Times New Roman" w:cs="Times New Roman"/>
                <w:sz w:val="28"/>
                <w:szCs w:val="28"/>
              </w:rPr>
              <w:t>GV giải thích đáp án</w:t>
            </w:r>
          </w:p>
          <w:p w14:paraId="10086EC7" w14:textId="77777777" w:rsidR="00FE572F" w:rsidRPr="00883021" w:rsidRDefault="00FE572F" w:rsidP="009E2838">
            <w:pPr>
              <w:spacing w:after="0" w:line="276" w:lineRule="auto"/>
              <w:jc w:val="both"/>
              <w:rPr>
                <w:rFonts w:ascii="Times New Roman" w:eastAsia="Times New Roman" w:hAnsi="Times New Roman" w:cs="Times New Roman"/>
                <w:sz w:val="28"/>
                <w:szCs w:val="28"/>
                <w:lang w:val="en-US"/>
              </w:rPr>
            </w:pPr>
            <w:r w:rsidRPr="0088302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GV nhắc lại các kiến thức đã học liên quan đến bài ở các lớp dưới, dẫn dắt vào bài học mới.</w:t>
            </w:r>
          </w:p>
          <w:p w14:paraId="2E8E9086" w14:textId="77777777" w:rsidR="00FE572F" w:rsidRPr="00AC41D4" w:rsidRDefault="00FE572F" w:rsidP="009E2838">
            <w:pPr>
              <w:spacing w:after="0" w:line="276" w:lineRule="auto"/>
              <w:jc w:val="both"/>
              <w:rPr>
                <w:rFonts w:ascii="Times New Roman" w:hAnsi="Times New Roman" w:cs="Times New Roman"/>
                <w:sz w:val="28"/>
                <w:szCs w:val="28"/>
                <w:lang w:val="en-US"/>
              </w:rPr>
            </w:pPr>
          </w:p>
        </w:tc>
        <w:tc>
          <w:tcPr>
            <w:tcW w:w="2782" w:type="dxa"/>
          </w:tcPr>
          <w:p w14:paraId="2E4B426B"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HS lắng nghe và chuẩn bị tinh thần học bài mới.</w:t>
            </w:r>
          </w:p>
        </w:tc>
      </w:tr>
    </w:tbl>
    <w:p w14:paraId="6099569D" w14:textId="77777777" w:rsidR="00FE572F" w:rsidRDefault="00FE572F" w:rsidP="009E2838">
      <w:pPr>
        <w:spacing w:after="0" w:line="276" w:lineRule="auto"/>
        <w:rPr>
          <w:rFonts w:ascii="Times New Roman" w:hAnsi="Times New Roman" w:cs="Times New Roman"/>
          <w:b/>
          <w:color w:val="00B050"/>
          <w:spacing w:val="2"/>
          <w:position w:val="-2"/>
          <w:sz w:val="28"/>
          <w:szCs w:val="28"/>
          <w:lang w:val="nl-NL"/>
        </w:rPr>
      </w:pPr>
    </w:p>
    <w:p w14:paraId="759CA6BD" w14:textId="77777777" w:rsidR="00FE572F" w:rsidRDefault="00FE572F" w:rsidP="009E2838">
      <w:pPr>
        <w:spacing w:after="0" w:line="276" w:lineRule="auto"/>
        <w:rPr>
          <w:rFonts w:ascii="Times New Roman" w:hAnsi="Times New Roman" w:cs="Times New Roman"/>
          <w:b/>
          <w:color w:val="7030A0"/>
          <w:sz w:val="28"/>
          <w:szCs w:val="28"/>
          <w:lang w:val="nl-NL"/>
        </w:rPr>
      </w:pPr>
      <w:r>
        <w:rPr>
          <w:rFonts w:ascii="Times New Roman" w:hAnsi="Times New Roman" w:cs="Times New Roman"/>
          <w:b/>
          <w:color w:val="7030A0"/>
          <w:sz w:val="28"/>
          <w:szCs w:val="28"/>
          <w:lang w:val="nl-NL"/>
        </w:rPr>
        <w:t>2. Hoạt động 2: Hình thành kiến thức</w:t>
      </w:r>
    </w:p>
    <w:p w14:paraId="15B59B78" w14:textId="77777777" w:rsidR="00FE572F" w:rsidRPr="007A3110" w:rsidRDefault="00FE572F" w:rsidP="009E2838">
      <w:pPr>
        <w:spacing w:after="0" w:line="276" w:lineRule="auto"/>
        <w:rPr>
          <w:rFonts w:ascii="Times New Roman" w:hAnsi="Times New Roman" w:cs="Times New Roman"/>
          <w:b/>
          <w:color w:val="0070C0"/>
          <w:sz w:val="28"/>
          <w:szCs w:val="28"/>
          <w:lang w:val="nl-NL"/>
        </w:rPr>
      </w:pPr>
      <w:r w:rsidRPr="007A3110">
        <w:rPr>
          <w:rFonts w:ascii="Times New Roman" w:hAnsi="Times New Roman" w:cs="Times New Roman"/>
          <w:b/>
          <w:color w:val="0070C0"/>
          <w:sz w:val="28"/>
          <w:szCs w:val="28"/>
          <w:lang w:val="nl-NL"/>
        </w:rPr>
        <w:t>Hoạt động 2.1: Thấu kính</w:t>
      </w:r>
    </w:p>
    <w:p w14:paraId="731A1957" w14:textId="77777777" w:rsidR="00FE572F" w:rsidRPr="007A3110" w:rsidRDefault="00FE572F" w:rsidP="009E2838">
      <w:pPr>
        <w:spacing w:after="0" w:line="276" w:lineRule="auto"/>
        <w:rPr>
          <w:rFonts w:ascii="Times New Roman" w:hAnsi="Times New Roman" w:cs="Times New Roman"/>
          <w:b/>
          <w:color w:val="00B050"/>
          <w:sz w:val="28"/>
          <w:szCs w:val="28"/>
          <w:lang w:val="nl-NL"/>
        </w:rPr>
      </w:pPr>
      <w:r w:rsidRPr="007A3110">
        <w:rPr>
          <w:rFonts w:ascii="Times New Roman" w:hAnsi="Times New Roman" w:cs="Times New Roman"/>
          <w:b/>
          <w:color w:val="00B050"/>
          <w:sz w:val="28"/>
          <w:szCs w:val="28"/>
          <w:lang w:val="nl-NL"/>
        </w:rPr>
        <w:t>Hoạt động 2.1.1: Nhận biết thấu kính hội tụ và thấu kính phân kì</w:t>
      </w:r>
    </w:p>
    <w:p w14:paraId="4B4B1B23" w14:textId="77777777" w:rsidR="00FE572F" w:rsidRDefault="00FE572F" w:rsidP="009E2838">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1B5CE35C" w14:textId="77777777" w:rsidR="00FE572F" w:rsidRPr="008226EE"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8226EE">
        <w:rPr>
          <w:rFonts w:ascii="Times New Roman" w:hAnsi="Times New Roman" w:cs="Times New Roman"/>
          <w:sz w:val="28"/>
          <w:szCs w:val="28"/>
          <w:lang w:val="en-US"/>
        </w:rPr>
        <w:t>Nêu được cấu tạo của thấu kính.</w:t>
      </w:r>
    </w:p>
    <w:p w14:paraId="558B0B80" w14:textId="77777777" w:rsidR="00FE572F" w:rsidRPr="008226EE"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8226EE">
        <w:rPr>
          <w:rFonts w:ascii="Times New Roman" w:hAnsi="Times New Roman" w:cs="Times New Roman"/>
          <w:sz w:val="28"/>
          <w:szCs w:val="28"/>
          <w:lang w:val="en-US"/>
        </w:rPr>
        <w:t xml:space="preserve">Nhận biết được thấu kính hội tụ và thấu kính phân kì </w:t>
      </w:r>
    </w:p>
    <w:p w14:paraId="5245077D" w14:textId="77777777" w:rsidR="00FE572F" w:rsidRDefault="00FE572F" w:rsidP="009E2838">
      <w:pPr>
        <w:spacing w:after="0" w:line="276" w:lineRule="auto"/>
        <w:rPr>
          <w:rFonts w:ascii="Times New Roman" w:hAnsi="Times New Roman" w:cs="Times New Roman"/>
          <w:bCs/>
          <w:sz w:val="28"/>
          <w:szCs w:val="28"/>
        </w:rPr>
      </w:pPr>
      <w:r>
        <w:rPr>
          <w:rFonts w:ascii="Times New Roman" w:hAnsi="Times New Roman" w:cs="Times New Roman"/>
          <w:b/>
          <w:bCs/>
          <w:color w:val="C00000"/>
          <w:sz w:val="28"/>
          <w:szCs w:val="28"/>
          <w:lang w:val="en-US"/>
        </w:rPr>
        <w:t xml:space="preserve">b) </w:t>
      </w:r>
      <w:r>
        <w:rPr>
          <w:rFonts w:ascii="Times New Roman" w:hAnsi="Times New Roman" w:cs="Times New Roman"/>
          <w:b/>
          <w:bCs/>
          <w:color w:val="C00000"/>
          <w:sz w:val="28"/>
          <w:szCs w:val="28"/>
        </w:rPr>
        <w:t xml:space="preserve">Nội dung: </w:t>
      </w:r>
    </w:p>
    <w:p w14:paraId="3D3D2605" w14:textId="77777777" w:rsidR="00FE572F" w:rsidRPr="004D2A34" w:rsidRDefault="00FE572F" w:rsidP="009E2838">
      <w:pPr>
        <w:pStyle w:val="TableParagraph"/>
        <w:tabs>
          <w:tab w:val="left" w:pos="327"/>
        </w:tabs>
        <w:ind w:right="94"/>
        <w:jc w:val="both"/>
        <w:rPr>
          <w:rFonts w:ascii="Times New Roman" w:hAnsi="Times New Roman" w:cs="Times New Roman"/>
          <w:i/>
          <w:iCs/>
          <w:sz w:val="28"/>
          <w:szCs w:val="28"/>
          <w:lang w:val="vi-VN"/>
        </w:rPr>
      </w:pPr>
      <w:r w:rsidRPr="004D2A34">
        <w:rPr>
          <w:rFonts w:ascii="Times New Roman" w:hAnsi="Times New Roman" w:cs="Times New Roman"/>
          <w:sz w:val="28"/>
          <w:szCs w:val="28"/>
          <w:lang w:val="vi-VN"/>
        </w:rPr>
        <w:t xml:space="preserve">- GV tiến hành hoạt động “Cặp đôi hoàn hảo” </w:t>
      </w:r>
      <w:r w:rsidRPr="004D2A34">
        <w:rPr>
          <w:rFonts w:ascii="Times New Roman" w:hAnsi="Times New Roman" w:cs="Times New Roman"/>
          <w:i/>
          <w:iCs/>
          <w:sz w:val="28"/>
          <w:szCs w:val="28"/>
          <w:lang w:val="vi-VN"/>
        </w:rPr>
        <w:t>(think – pair – share kết hợp biến tấu khăn trải bàn)</w:t>
      </w:r>
    </w:p>
    <w:p w14:paraId="6DE85EF6" w14:textId="77777777" w:rsidR="00FE572F" w:rsidRDefault="00FE572F" w:rsidP="009E2838">
      <w:pPr>
        <w:pStyle w:val="TableParagraph"/>
        <w:tabs>
          <w:tab w:val="left" w:pos="327"/>
        </w:tabs>
        <w:ind w:right="94"/>
        <w:jc w:val="both"/>
        <w:rPr>
          <w:rFonts w:ascii="Times New Roman" w:hAnsi="Times New Roman" w:cs="Times New Roman"/>
          <w:b/>
          <w:bCs/>
          <w:sz w:val="28"/>
          <w:szCs w:val="28"/>
          <w:lang w:val="en-US"/>
        </w:rPr>
      </w:pPr>
      <w:r w:rsidRPr="004D2A34">
        <w:rPr>
          <w:rFonts w:ascii="Times New Roman" w:hAnsi="Times New Roman" w:cs="Times New Roman"/>
          <w:b/>
          <w:bCs/>
          <w:sz w:val="28"/>
          <w:szCs w:val="28"/>
          <w:lang w:val="vi-VN"/>
        </w:rPr>
        <w:t xml:space="preserve">Cách </w:t>
      </w:r>
      <w:r w:rsidRPr="004D2A34">
        <w:rPr>
          <w:rFonts w:ascii="Times New Roman" w:hAnsi="Times New Roman" w:cs="Times New Roman"/>
          <w:b/>
          <w:bCs/>
          <w:sz w:val="28"/>
          <w:szCs w:val="28"/>
          <w:lang w:val="en-US"/>
        </w:rPr>
        <w:t>thức:</w:t>
      </w:r>
    </w:p>
    <w:p w14:paraId="068FF8B5" w14:textId="77777777" w:rsidR="00FE572F" w:rsidRDefault="00FE572F" w:rsidP="009E2838">
      <w:pPr>
        <w:pStyle w:val="TableParagraph"/>
        <w:tabs>
          <w:tab w:val="left" w:pos="327"/>
        </w:tabs>
        <w:ind w:right="94"/>
        <w:jc w:val="both"/>
        <w:rPr>
          <w:rFonts w:ascii="Times New Roman" w:hAnsi="Times New Roman" w:cs="Times New Roman"/>
          <w:sz w:val="28"/>
          <w:szCs w:val="28"/>
          <w:lang w:val="en-US"/>
        </w:rPr>
      </w:pPr>
      <w:r w:rsidRPr="00733557">
        <w:rPr>
          <w:rFonts w:ascii="Times New Roman" w:hAnsi="Times New Roman" w:cs="Times New Roman"/>
          <w:sz w:val="28"/>
          <w:szCs w:val="28"/>
          <w:lang w:val="en-US"/>
        </w:rPr>
        <w:t>- GV yêu cầu HS hoạt động theo cặp</w:t>
      </w:r>
    </w:p>
    <w:p w14:paraId="5C44FC9D" w14:textId="77777777" w:rsidR="00FE572F" w:rsidRDefault="00FE572F" w:rsidP="009E2838">
      <w:pPr>
        <w:pStyle w:val="TableParagraph"/>
        <w:tabs>
          <w:tab w:val="left" w:pos="327"/>
        </w:tabs>
        <w:ind w:right="9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Lượt 1: Mỗi cá nhân đọc thông tin SGK, tìm hiểu về khái niệm và công thức tính cơ </w:t>
      </w:r>
      <w:r>
        <w:rPr>
          <w:rFonts w:ascii="Times New Roman" w:hAnsi="Times New Roman" w:cs="Times New Roman"/>
          <w:sz w:val="28"/>
          <w:szCs w:val="28"/>
          <w:lang w:val="en-US"/>
        </w:rPr>
        <w:lastRenderedPageBreak/>
        <w:t xml:space="preserve">năng, lấy ví dụ về trường hợp vật vừa có thế năng, vừa có động năng. </w:t>
      </w:r>
      <w:r w:rsidRPr="00733557">
        <w:rPr>
          <w:rFonts w:ascii="Times New Roman" w:hAnsi="Times New Roman" w:cs="Times New Roman"/>
          <w:b/>
          <w:bCs/>
          <w:sz w:val="28"/>
          <w:szCs w:val="28"/>
          <w:lang w:val="en-US"/>
        </w:rPr>
        <w:t>(2 phút)</w:t>
      </w:r>
    </w:p>
    <w:p w14:paraId="5D9BEA1A" w14:textId="77777777" w:rsidR="00FE572F" w:rsidRPr="0083158A" w:rsidRDefault="00FE572F" w:rsidP="009E2838">
      <w:pPr>
        <w:pStyle w:val="TableParagraph"/>
        <w:tabs>
          <w:tab w:val="left" w:pos="327"/>
        </w:tabs>
        <w:ind w:right="9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Lượt 2: Các bạn hoạt động theo cặp, cùng suy nghĩ và thảo luận hoàn thành phiếu học tập số 1. </w:t>
      </w:r>
      <w:r w:rsidRPr="00733557">
        <w:rPr>
          <w:rFonts w:ascii="Times New Roman" w:hAnsi="Times New Roman" w:cs="Times New Roman"/>
          <w:b/>
          <w:bCs/>
          <w:sz w:val="28"/>
          <w:szCs w:val="28"/>
          <w:lang w:val="en-US"/>
        </w:rPr>
        <w:t>(5 phút)</w:t>
      </w:r>
    </w:p>
    <w:p w14:paraId="4170C3D5" w14:textId="77777777" w:rsidR="00FE572F" w:rsidRDefault="00FE572F" w:rsidP="009E2838">
      <w:pPr>
        <w:pStyle w:val="TableParagraph"/>
        <w:tabs>
          <w:tab w:val="left" w:pos="327"/>
        </w:tabs>
        <w:ind w:right="94"/>
        <w:jc w:val="both"/>
        <w:rPr>
          <w:rFonts w:ascii="Times New Roman" w:hAnsi="Times New Roman" w:cs="Times New Roman"/>
          <w:bCs/>
          <w:sz w:val="28"/>
          <w:szCs w:val="28"/>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3DE04479" w14:textId="77777777" w:rsidTr="003E3B4D">
        <w:tc>
          <w:tcPr>
            <w:tcW w:w="14970" w:type="dxa"/>
            <w:tcBorders>
              <w:top w:val="outset" w:sz="6" w:space="0" w:color="auto"/>
              <w:left w:val="outset" w:sz="6" w:space="0" w:color="auto"/>
              <w:bottom w:val="outset" w:sz="6" w:space="0" w:color="auto"/>
              <w:right w:val="outset" w:sz="6" w:space="0" w:color="auto"/>
            </w:tcBorders>
            <w:shd w:val="clear" w:color="auto" w:fill="FFC000"/>
          </w:tcPr>
          <w:p w14:paraId="1E159ACC" w14:textId="77777777" w:rsidR="00FE572F" w:rsidRDefault="00FE572F" w:rsidP="009E2838">
            <w:pPr>
              <w:spacing w:beforeAutospacing="1" w:after="0" w:afterAutospacing="1" w:line="256" w:lineRule="auto"/>
              <w:jc w:val="center"/>
              <w:rPr>
                <w:rFonts w:eastAsia="Calibri"/>
                <w:b/>
                <w:sz w:val="28"/>
                <w:szCs w:val="28"/>
                <w:lang w:val="en-US"/>
              </w:rPr>
            </w:pPr>
            <w:r>
              <w:rPr>
                <w:rFonts w:eastAsia="Calibri"/>
                <w:b/>
                <w:sz w:val="28"/>
                <w:szCs w:val="28"/>
              </w:rPr>
              <w:t xml:space="preserve">PHIẾU HỌC TẬP SỐ </w:t>
            </w:r>
            <w:r>
              <w:rPr>
                <w:rFonts w:eastAsia="Calibri"/>
                <w:b/>
                <w:sz w:val="28"/>
                <w:szCs w:val="28"/>
                <w:lang w:val="en-US"/>
              </w:rPr>
              <w:t>1</w:t>
            </w:r>
          </w:p>
        </w:tc>
      </w:tr>
      <w:tr w:rsidR="00FE572F" w:rsidRPr="0083158A" w14:paraId="23ED466B" w14:textId="77777777" w:rsidTr="003E3B4D">
        <w:tc>
          <w:tcPr>
            <w:tcW w:w="14970" w:type="dxa"/>
            <w:tcBorders>
              <w:top w:val="nil"/>
              <w:left w:val="outset" w:sz="6" w:space="0" w:color="auto"/>
              <w:bottom w:val="nil"/>
              <w:right w:val="outset" w:sz="6" w:space="0" w:color="auto"/>
            </w:tcBorders>
          </w:tcPr>
          <w:p w14:paraId="5FAFB0EB" w14:textId="77777777" w:rsidR="00FE572F" w:rsidRPr="008226EE" w:rsidRDefault="00FE572F" w:rsidP="009E2838">
            <w:pPr>
              <w:spacing w:after="0"/>
              <w:jc w:val="both"/>
              <w:rPr>
                <w:b/>
                <w:sz w:val="28"/>
                <w:szCs w:val="28"/>
                <w:lang w:val="en-US"/>
              </w:rPr>
            </w:pPr>
            <w:r w:rsidRPr="008226EE">
              <w:rPr>
                <w:b/>
                <w:sz w:val="28"/>
                <w:szCs w:val="28"/>
                <w:lang w:val="en-US"/>
              </w:rPr>
              <w:t>Đọc thông tin SGK và trả lời các câu hỏi sau:</w:t>
            </w:r>
          </w:p>
          <w:p w14:paraId="722314D7" w14:textId="77777777" w:rsidR="00FE572F" w:rsidRDefault="00FE572F" w:rsidP="009E2838">
            <w:pPr>
              <w:spacing w:after="0"/>
              <w:jc w:val="both"/>
              <w:rPr>
                <w:rFonts w:eastAsia="Calibri"/>
                <w:sz w:val="28"/>
                <w:szCs w:val="28"/>
                <w:lang w:val="en-US"/>
              </w:rPr>
            </w:pPr>
            <w:r w:rsidRPr="009108C3">
              <w:rPr>
                <w:rFonts w:eastAsia="Calibri"/>
                <w:b/>
                <w:bCs/>
                <w:sz w:val="28"/>
                <w:szCs w:val="28"/>
              </w:rPr>
              <w:t>C</w:t>
            </w:r>
            <w:r>
              <w:rPr>
                <w:rFonts w:eastAsia="Calibri"/>
                <w:b/>
                <w:bCs/>
                <w:sz w:val="28"/>
                <w:szCs w:val="28"/>
                <w:lang w:val="en-US"/>
              </w:rPr>
              <w:t xml:space="preserve">âu 1. </w:t>
            </w:r>
            <w:r>
              <w:rPr>
                <w:rFonts w:eastAsia="Calibri"/>
                <w:sz w:val="28"/>
                <w:szCs w:val="28"/>
                <w:lang w:val="en-US"/>
              </w:rPr>
              <w:t>Thấu kính là gì? Nêu cấu tạo của thấu kính? Căn cứ vào đâu để phân loại thấu kính?</w:t>
            </w:r>
          </w:p>
          <w:p w14:paraId="46E36468" w14:textId="77777777" w:rsidR="00FE572F" w:rsidRPr="0083158A" w:rsidRDefault="00FE572F" w:rsidP="009E2838">
            <w:pPr>
              <w:spacing w:after="0"/>
              <w:jc w:val="center"/>
              <w:rPr>
                <w:rFonts w:eastAsia="Calibri"/>
                <w:b/>
                <w:sz w:val="28"/>
                <w:szCs w:val="28"/>
                <w:lang w:val="en-US"/>
              </w:rPr>
            </w:pPr>
            <w:r w:rsidRPr="0083158A">
              <w:rPr>
                <w:rFonts w:eastAsia="Calibri"/>
                <w:b/>
                <w:sz w:val="28"/>
                <w:szCs w:val="28"/>
                <w:lang w:val="en-US"/>
              </w:rPr>
              <w:t>Trả lời</w:t>
            </w:r>
          </w:p>
          <w:p w14:paraId="1C8FBDA1" w14:textId="77777777" w:rsidR="00FE572F" w:rsidRDefault="00FE572F" w:rsidP="009E2838">
            <w:pPr>
              <w:spacing w:after="0" w:line="265" w:lineRule="auto"/>
              <w:ind w:right="57"/>
              <w:rPr>
                <w:rFonts w:eastAsia="Calibri"/>
                <w:sz w:val="28"/>
                <w:szCs w:val="28"/>
                <w:lang w:val="en-US"/>
              </w:rPr>
            </w:pPr>
            <w:r>
              <w:rPr>
                <w:rFonts w:eastAsia="Calibri"/>
                <w:sz w:val="28"/>
                <w:szCs w:val="28"/>
                <w:lang w:val="en-US"/>
              </w:rPr>
              <w:t xml:space="preserve">- </w:t>
            </w:r>
            <w:r w:rsidRPr="0083158A">
              <w:rPr>
                <w:rFonts w:eastAsia="Calibri"/>
                <w:sz w:val="28"/>
                <w:szCs w:val="28"/>
                <w:lang w:val="en-US"/>
              </w:rPr>
              <w:t>Thấu kính là một khối chất trong suốt, giới hạn bởi hai mặt cong hoặc bởi một mặt cong và một mặt phẳng.</w:t>
            </w:r>
          </w:p>
          <w:p w14:paraId="516A86C7" w14:textId="77777777" w:rsidR="00FE572F" w:rsidRPr="0083158A" w:rsidRDefault="00FE572F" w:rsidP="009E2838">
            <w:pPr>
              <w:spacing w:after="0" w:line="265" w:lineRule="auto"/>
              <w:ind w:right="57"/>
              <w:rPr>
                <w:rFonts w:eastAsia="Calibri"/>
                <w:sz w:val="28"/>
                <w:szCs w:val="28"/>
                <w:lang w:val="en-US"/>
              </w:rPr>
            </w:pPr>
            <w:r>
              <w:rPr>
                <w:rFonts w:eastAsia="Calibri"/>
                <w:sz w:val="28"/>
                <w:szCs w:val="28"/>
                <w:lang w:val="en-US"/>
              </w:rPr>
              <w:t xml:space="preserve">- </w:t>
            </w:r>
            <w:r w:rsidRPr="0083158A">
              <w:rPr>
                <w:rFonts w:eastAsia="Calibri"/>
                <w:sz w:val="28"/>
                <w:szCs w:val="28"/>
                <w:lang w:val="en-US"/>
              </w:rPr>
              <w:t>Căn cứ phân loại: độ dày của phần ở rìa so với phần giữa các thấu kính.</w:t>
            </w:r>
          </w:p>
          <w:p w14:paraId="7EC17075" w14:textId="77777777" w:rsidR="00FE572F" w:rsidRDefault="00FE572F" w:rsidP="009E2838">
            <w:pPr>
              <w:spacing w:after="0"/>
              <w:jc w:val="both"/>
              <w:rPr>
                <w:rFonts w:eastAsia="Calibri"/>
                <w:sz w:val="28"/>
                <w:szCs w:val="28"/>
                <w:lang w:val="en-US"/>
              </w:rPr>
            </w:pPr>
            <w:r>
              <w:rPr>
                <w:rFonts w:eastAsia="Calibri"/>
                <w:b/>
                <w:bCs/>
                <w:sz w:val="28"/>
                <w:szCs w:val="28"/>
                <w:lang w:val="fr-FR"/>
              </w:rPr>
              <w:t>Câu 2</w:t>
            </w:r>
            <w:r w:rsidRPr="009108C3">
              <w:rPr>
                <w:rFonts w:eastAsia="Calibri"/>
                <w:b/>
                <w:bCs/>
                <w:sz w:val="28"/>
                <w:szCs w:val="28"/>
                <w:lang w:val="fr-FR"/>
              </w:rPr>
              <w:t>.</w:t>
            </w:r>
            <w:r w:rsidRPr="009108C3">
              <w:rPr>
                <w:rFonts w:eastAsia="Calibri"/>
                <w:sz w:val="28"/>
                <w:szCs w:val="28"/>
                <w:lang w:val="fr-FR"/>
              </w:rPr>
              <w:t xml:space="preserve"> </w:t>
            </w:r>
            <w:r w:rsidRPr="0083158A">
              <w:rPr>
                <w:rFonts w:eastAsia="Calibri"/>
                <w:sz w:val="28"/>
                <w:szCs w:val="28"/>
                <w:lang w:val="en-US"/>
              </w:rPr>
              <w:t>Thực hiện thí nghiệm chiếu chùm sáng hẹp song song qua các thấ</w:t>
            </w:r>
            <w:r>
              <w:rPr>
                <w:rFonts w:eastAsia="Calibri"/>
                <w:sz w:val="28"/>
                <w:szCs w:val="28"/>
                <w:lang w:val="en-US"/>
              </w:rPr>
              <w:t>u kính (như Hình 7.2 và 7.3 SGK/tr.29</w:t>
            </w:r>
            <w:r w:rsidRPr="0083158A">
              <w:rPr>
                <w:rFonts w:eastAsia="Calibri"/>
                <w:sz w:val="28"/>
                <w:szCs w:val="28"/>
                <w:lang w:val="en-US"/>
              </w:rPr>
              <w:t>) quan sát và nhận xét đường truyền của các tia ló ra khỏi thấ</w:t>
            </w:r>
            <w:r>
              <w:rPr>
                <w:rFonts w:eastAsia="Calibri"/>
                <w:sz w:val="28"/>
                <w:szCs w:val="28"/>
                <w:lang w:val="en-US"/>
              </w:rPr>
              <w:t>u kính.</w:t>
            </w:r>
          </w:p>
          <w:p w14:paraId="5E04357C" w14:textId="77777777" w:rsidR="00FE572F" w:rsidRPr="0083158A" w:rsidRDefault="00FE572F" w:rsidP="009E2838">
            <w:pPr>
              <w:spacing w:after="0"/>
              <w:jc w:val="center"/>
              <w:rPr>
                <w:rFonts w:eastAsia="Calibri"/>
                <w:b/>
                <w:sz w:val="28"/>
                <w:szCs w:val="28"/>
                <w:lang w:val="en-US"/>
              </w:rPr>
            </w:pPr>
            <w:r w:rsidRPr="0083158A">
              <w:rPr>
                <w:rFonts w:eastAsia="Calibri"/>
                <w:b/>
                <w:sz w:val="28"/>
                <w:szCs w:val="28"/>
                <w:lang w:val="en-US"/>
              </w:rPr>
              <w:t>Trả lời</w:t>
            </w:r>
          </w:p>
          <w:p w14:paraId="6284AEFC" w14:textId="77777777" w:rsidR="00FE572F" w:rsidRPr="0083158A" w:rsidRDefault="00FE572F" w:rsidP="009E2838">
            <w:pPr>
              <w:spacing w:after="0" w:line="265" w:lineRule="auto"/>
              <w:ind w:right="57"/>
              <w:rPr>
                <w:rFonts w:eastAsia="Calibri"/>
                <w:sz w:val="28"/>
                <w:szCs w:val="28"/>
                <w:lang w:val="en-US"/>
              </w:rPr>
            </w:pPr>
            <w:r w:rsidRPr="0083158A">
              <w:rPr>
                <w:rFonts w:eastAsia="Calibri"/>
                <w:sz w:val="28"/>
                <w:szCs w:val="28"/>
                <w:lang w:val="en-US"/>
              </w:rPr>
              <w:t xml:space="preserve">+ Khi ló ra khỏi các thấu kính </w:t>
            </w:r>
            <w:r>
              <w:rPr>
                <w:rFonts w:eastAsia="Calibri"/>
                <w:sz w:val="28"/>
                <w:szCs w:val="28"/>
                <w:lang w:val="en-US"/>
              </w:rPr>
              <w:t>hội tụ</w:t>
            </w:r>
            <w:r w:rsidRPr="0083158A">
              <w:rPr>
                <w:rFonts w:eastAsia="Calibri"/>
                <w:sz w:val="28"/>
                <w:szCs w:val="28"/>
                <w:lang w:val="en-US"/>
              </w:rPr>
              <w:t>, các tia sáng hội tụ tại 1 điểm.</w:t>
            </w:r>
          </w:p>
          <w:p w14:paraId="1739EAB1" w14:textId="77777777" w:rsidR="00FE572F" w:rsidRPr="0083158A" w:rsidRDefault="00FE572F" w:rsidP="009E2838">
            <w:pPr>
              <w:spacing w:after="0" w:line="265" w:lineRule="auto"/>
              <w:ind w:right="57"/>
              <w:rPr>
                <w:rFonts w:eastAsia="Calibri"/>
                <w:sz w:val="28"/>
                <w:szCs w:val="28"/>
                <w:lang w:val="en-US"/>
              </w:rPr>
            </w:pPr>
            <w:r w:rsidRPr="0083158A">
              <w:rPr>
                <w:rFonts w:eastAsia="Calibri"/>
                <w:sz w:val="28"/>
                <w:szCs w:val="28"/>
                <w:lang w:val="en-US"/>
              </w:rPr>
              <w:t xml:space="preserve">+ Khi ló ra khỏi các thấu kính </w:t>
            </w:r>
            <w:r>
              <w:rPr>
                <w:rFonts w:eastAsia="Calibri"/>
                <w:sz w:val="28"/>
                <w:szCs w:val="28"/>
                <w:lang w:val="en-US"/>
              </w:rPr>
              <w:t>phân kì</w:t>
            </w:r>
            <w:r w:rsidRPr="0083158A">
              <w:rPr>
                <w:rFonts w:eastAsia="Calibri"/>
                <w:sz w:val="28"/>
                <w:szCs w:val="28"/>
                <w:lang w:val="en-US"/>
              </w:rPr>
              <w:t>, chùm tia ló là chùm phân kì.</w:t>
            </w:r>
          </w:p>
        </w:tc>
      </w:tr>
      <w:tr w:rsidR="00FE572F" w:rsidRPr="0072366E" w14:paraId="57C22398" w14:textId="77777777" w:rsidTr="003E3B4D">
        <w:tc>
          <w:tcPr>
            <w:tcW w:w="14970" w:type="dxa"/>
            <w:tcBorders>
              <w:top w:val="nil"/>
              <w:left w:val="outset" w:sz="6" w:space="0" w:color="auto"/>
              <w:bottom w:val="outset" w:sz="6" w:space="0" w:color="auto"/>
              <w:right w:val="outset" w:sz="6" w:space="0" w:color="auto"/>
            </w:tcBorders>
          </w:tcPr>
          <w:p w14:paraId="60B34099" w14:textId="77777777" w:rsidR="00FE572F" w:rsidRPr="0072366E" w:rsidRDefault="00FE572F" w:rsidP="009E2838">
            <w:pPr>
              <w:spacing w:after="0"/>
              <w:jc w:val="both"/>
              <w:rPr>
                <w:noProof/>
                <w:sz w:val="28"/>
                <w:szCs w:val="28"/>
                <w:lang w:val="fr-FR"/>
              </w:rPr>
            </w:pPr>
          </w:p>
        </w:tc>
      </w:tr>
    </w:tbl>
    <w:p w14:paraId="4DDC5B47" w14:textId="77777777" w:rsidR="00FE572F" w:rsidRPr="00025CA3" w:rsidRDefault="00FE572F" w:rsidP="009E2838">
      <w:pPr>
        <w:spacing w:after="0" w:line="276" w:lineRule="auto"/>
        <w:rPr>
          <w:rFonts w:ascii="Times New Roman" w:hAnsi="Times New Roman" w:cs="Times New Roman"/>
          <w:b/>
          <w:color w:val="C00000"/>
          <w:sz w:val="28"/>
          <w:szCs w:val="28"/>
          <w:lang w:val="en-US"/>
        </w:rPr>
      </w:pPr>
    </w:p>
    <w:p w14:paraId="19A6A390"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30"/>
        <w:gridCol w:w="4208"/>
      </w:tblGrid>
      <w:tr w:rsidR="00FE572F" w14:paraId="670A68CF" w14:textId="77777777" w:rsidTr="00CF33CE">
        <w:trPr>
          <w:trHeight w:val="274"/>
          <w:jc w:val="center"/>
        </w:trPr>
        <w:tc>
          <w:tcPr>
            <w:tcW w:w="5803" w:type="dxa"/>
            <w:shd w:val="clear" w:color="auto" w:fill="F2DCDC" w:themeFill="accent2" w:themeFillTint="32"/>
          </w:tcPr>
          <w:p w14:paraId="28DD8CF4" w14:textId="77777777" w:rsidR="00FE572F" w:rsidRDefault="00FE572F" w:rsidP="009E2838">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5675249C"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1FC6D385" w14:textId="77777777" w:rsidTr="00CF33CE">
        <w:trPr>
          <w:trHeight w:val="274"/>
          <w:jc w:val="center"/>
        </w:trPr>
        <w:tc>
          <w:tcPr>
            <w:tcW w:w="5803" w:type="dxa"/>
            <w:shd w:val="clear" w:color="auto" w:fill="auto"/>
          </w:tcPr>
          <w:p w14:paraId="1563BBDF"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2E2B185A" w14:textId="77777777" w:rsidR="00FE572F" w:rsidRDefault="00FE572F" w:rsidP="009E2838">
            <w:pPr>
              <w:pStyle w:val="TableParagraph"/>
              <w:tabs>
                <w:tab w:val="left" w:pos="327"/>
              </w:tabs>
              <w:ind w:right="94"/>
              <w:jc w:val="both"/>
              <w:rPr>
                <w:rFonts w:ascii="Times New Roman" w:hAnsi="Times New Roman" w:cs="Times New Roman"/>
                <w:i/>
                <w:iCs/>
                <w:sz w:val="28"/>
                <w:szCs w:val="28"/>
                <w:lang w:val="en-US"/>
              </w:rPr>
            </w:pPr>
            <w:r w:rsidRPr="004D2A34">
              <w:rPr>
                <w:rFonts w:ascii="Times New Roman" w:hAnsi="Times New Roman" w:cs="Times New Roman"/>
                <w:sz w:val="28"/>
                <w:szCs w:val="28"/>
                <w:lang w:val="vi-VN"/>
              </w:rPr>
              <w:t xml:space="preserve">- GV tiến hành hoạt động “Cặp đôi hoàn hảo” </w:t>
            </w:r>
            <w:r w:rsidRPr="004D2A34">
              <w:rPr>
                <w:rFonts w:ascii="Times New Roman" w:hAnsi="Times New Roman" w:cs="Times New Roman"/>
                <w:i/>
                <w:iCs/>
                <w:sz w:val="28"/>
                <w:szCs w:val="28"/>
                <w:lang w:val="vi-VN"/>
              </w:rPr>
              <w:t>(think – pair – share kết hợp biến tấu khăn trải bàn)</w:t>
            </w:r>
          </w:p>
          <w:p w14:paraId="46521354" w14:textId="77777777" w:rsidR="00FE572F" w:rsidRPr="009108C3" w:rsidRDefault="00FE572F" w:rsidP="009E2838">
            <w:pPr>
              <w:pStyle w:val="TableParagraph"/>
              <w:tabs>
                <w:tab w:val="left" w:pos="327"/>
              </w:tabs>
              <w:ind w:right="94"/>
              <w:jc w:val="both"/>
              <w:rPr>
                <w:rFonts w:ascii="Times New Roman" w:hAnsi="Times New Roman" w:cs="Times New Roman"/>
                <w:sz w:val="28"/>
                <w:szCs w:val="28"/>
                <w:lang w:val="en-US"/>
              </w:rPr>
            </w:pPr>
            <w:r>
              <w:rPr>
                <w:rFonts w:ascii="Times New Roman" w:hAnsi="Times New Roman" w:cs="Times New Roman"/>
                <w:sz w:val="28"/>
                <w:szCs w:val="28"/>
                <w:lang w:val="en-US"/>
              </w:rPr>
              <w:t>- Phổ biến cách thức hoạt động cho HS.</w:t>
            </w:r>
          </w:p>
          <w:p w14:paraId="55BC672A" w14:textId="77777777" w:rsidR="00FE572F" w:rsidRPr="009108C3" w:rsidRDefault="00FE572F" w:rsidP="009E2838">
            <w:pPr>
              <w:pStyle w:val="TableParagraph"/>
              <w:tabs>
                <w:tab w:val="left" w:pos="327"/>
              </w:tabs>
              <w:ind w:right="94"/>
              <w:jc w:val="both"/>
              <w:rPr>
                <w:rFonts w:ascii="Times New Roman" w:hAnsi="Times New Roman" w:cs="Times New Roman"/>
                <w:b/>
                <w:bCs/>
                <w:sz w:val="28"/>
                <w:szCs w:val="28"/>
                <w:lang w:val="vi-VN"/>
              </w:rPr>
            </w:pPr>
            <w:r w:rsidRPr="004D2A34">
              <w:rPr>
                <w:rFonts w:ascii="Times New Roman" w:hAnsi="Times New Roman" w:cs="Times New Roman"/>
                <w:b/>
                <w:bCs/>
                <w:sz w:val="28"/>
                <w:szCs w:val="28"/>
                <w:lang w:val="vi-VN"/>
              </w:rPr>
              <w:t xml:space="preserve">Cách </w:t>
            </w:r>
            <w:r w:rsidRPr="009108C3">
              <w:rPr>
                <w:rFonts w:ascii="Times New Roman" w:hAnsi="Times New Roman" w:cs="Times New Roman"/>
                <w:b/>
                <w:bCs/>
                <w:sz w:val="28"/>
                <w:szCs w:val="28"/>
                <w:lang w:val="vi-VN"/>
              </w:rPr>
              <w:t>thức:</w:t>
            </w:r>
          </w:p>
          <w:p w14:paraId="37CE9472" w14:textId="77777777" w:rsidR="00FE572F" w:rsidRPr="009108C3" w:rsidRDefault="00FE572F" w:rsidP="009E2838">
            <w:pPr>
              <w:pStyle w:val="TableParagraph"/>
              <w:tabs>
                <w:tab w:val="left" w:pos="327"/>
              </w:tabs>
              <w:ind w:right="94"/>
              <w:jc w:val="both"/>
              <w:rPr>
                <w:rFonts w:ascii="Times New Roman" w:hAnsi="Times New Roman" w:cs="Times New Roman"/>
                <w:sz w:val="28"/>
                <w:szCs w:val="28"/>
                <w:lang w:val="vi-VN"/>
              </w:rPr>
            </w:pPr>
            <w:r w:rsidRPr="009108C3">
              <w:rPr>
                <w:rFonts w:ascii="Times New Roman" w:hAnsi="Times New Roman" w:cs="Times New Roman"/>
                <w:sz w:val="28"/>
                <w:szCs w:val="28"/>
                <w:lang w:val="vi-VN"/>
              </w:rPr>
              <w:t>- GV yêu cầu HS hoạt động theo cặp</w:t>
            </w:r>
          </w:p>
          <w:p w14:paraId="0B219942" w14:textId="77777777" w:rsidR="00FE572F" w:rsidRPr="009108C3" w:rsidRDefault="00FE572F" w:rsidP="009E2838">
            <w:pPr>
              <w:pStyle w:val="TableParagraph"/>
              <w:tabs>
                <w:tab w:val="left" w:pos="327"/>
              </w:tabs>
              <w:ind w:right="94"/>
              <w:jc w:val="both"/>
              <w:rPr>
                <w:rFonts w:ascii="Times New Roman" w:hAnsi="Times New Roman" w:cs="Times New Roman"/>
                <w:sz w:val="28"/>
                <w:szCs w:val="28"/>
                <w:lang w:val="vi-VN"/>
              </w:rPr>
            </w:pPr>
            <w:r w:rsidRPr="009108C3">
              <w:rPr>
                <w:rFonts w:ascii="Times New Roman" w:hAnsi="Times New Roman" w:cs="Times New Roman"/>
                <w:sz w:val="28"/>
                <w:szCs w:val="28"/>
                <w:lang w:val="vi-VN"/>
              </w:rPr>
              <w:t xml:space="preserve">- Lượt 1: Mỗi cá nhân đọc thông tin SGK, tìm hiểu về khái niệm và công thức tính cơ năng, lấy ví dụ về trường hợp vật vừa có thế năng, vừa có động năng. </w:t>
            </w:r>
            <w:r w:rsidRPr="009108C3">
              <w:rPr>
                <w:rFonts w:ascii="Times New Roman" w:hAnsi="Times New Roman" w:cs="Times New Roman"/>
                <w:b/>
                <w:bCs/>
                <w:sz w:val="28"/>
                <w:szCs w:val="28"/>
                <w:lang w:val="vi-VN"/>
              </w:rPr>
              <w:t>(2 phút)</w:t>
            </w:r>
          </w:p>
          <w:p w14:paraId="2301232A" w14:textId="77777777" w:rsidR="00FE572F" w:rsidRDefault="00FE572F" w:rsidP="009E2838">
            <w:pPr>
              <w:pStyle w:val="TableParagraph"/>
              <w:tabs>
                <w:tab w:val="left" w:pos="327"/>
              </w:tabs>
              <w:ind w:right="94"/>
              <w:jc w:val="both"/>
              <w:rPr>
                <w:rFonts w:ascii="Times New Roman" w:hAnsi="Times New Roman" w:cs="Times New Roman"/>
                <w:b/>
                <w:bCs/>
                <w:sz w:val="28"/>
                <w:szCs w:val="28"/>
                <w:lang w:val="en-US"/>
              </w:rPr>
            </w:pPr>
            <w:r w:rsidRPr="009108C3">
              <w:rPr>
                <w:rFonts w:ascii="Times New Roman" w:hAnsi="Times New Roman" w:cs="Times New Roman"/>
                <w:sz w:val="28"/>
                <w:szCs w:val="28"/>
                <w:lang w:val="vi-VN"/>
              </w:rPr>
              <w:t xml:space="preserve">- Lượt 2: Các bạn hoạt động theo cặp, cùng suy nghĩ và thảo luận hoàn thành phiếu học tập số 1. </w:t>
            </w:r>
            <w:r w:rsidRPr="00733557">
              <w:rPr>
                <w:rFonts w:ascii="Times New Roman" w:hAnsi="Times New Roman" w:cs="Times New Roman"/>
                <w:b/>
                <w:bCs/>
                <w:sz w:val="28"/>
                <w:szCs w:val="28"/>
                <w:lang w:val="en-US"/>
              </w:rPr>
              <w:t>(5 phút)</w:t>
            </w:r>
            <w:r>
              <w:rPr>
                <w:rFonts w:ascii="Times New Roman" w:hAnsi="Times New Roman" w:cs="Times New Roman"/>
                <w:b/>
                <w:bCs/>
                <w:sz w:val="28"/>
                <w:szCs w:val="28"/>
                <w:lang w:val="en-US"/>
              </w:rPr>
              <w:t>.</w:t>
            </w:r>
          </w:p>
          <w:p w14:paraId="7DAEBFD8" w14:textId="77777777" w:rsidR="00FE572F" w:rsidRPr="009108C3" w:rsidRDefault="00FE572F" w:rsidP="009E2838">
            <w:pPr>
              <w:pStyle w:val="TableParagraph"/>
              <w:tabs>
                <w:tab w:val="left" w:pos="327"/>
              </w:tabs>
              <w:ind w:right="94"/>
              <w:jc w:val="both"/>
              <w:rPr>
                <w:rFonts w:ascii="Times New Roman" w:hAnsi="Times New Roman" w:cs="Times New Roman"/>
                <w:sz w:val="28"/>
                <w:szCs w:val="28"/>
                <w:lang w:val="en-US"/>
              </w:rPr>
            </w:pPr>
            <w:r w:rsidRPr="009108C3">
              <w:rPr>
                <w:rFonts w:ascii="Times New Roman" w:hAnsi="Times New Roman" w:cs="Times New Roman"/>
                <w:sz w:val="28"/>
                <w:szCs w:val="28"/>
                <w:lang w:val="en-US"/>
              </w:rPr>
              <w:lastRenderedPageBreak/>
              <w:t>- Chuyển giao phiếu học tập số 1 cho HS.</w:t>
            </w:r>
          </w:p>
        </w:tc>
        <w:tc>
          <w:tcPr>
            <w:tcW w:w="4435" w:type="dxa"/>
            <w:shd w:val="clear" w:color="auto" w:fill="auto"/>
          </w:tcPr>
          <w:p w14:paraId="3402CD83" w14:textId="77777777" w:rsidR="00FE572F" w:rsidRPr="009678B8" w:rsidRDefault="00FE572F" w:rsidP="009E2838">
            <w:pPr>
              <w:spacing w:after="0" w:line="276" w:lineRule="auto"/>
              <w:rPr>
                <w:rFonts w:ascii="Times New Roman" w:hAnsi="Times New Roman" w:cs="Times New Roman"/>
                <w:sz w:val="28"/>
                <w:szCs w:val="28"/>
              </w:rPr>
            </w:pPr>
            <w:r w:rsidRPr="009678B8">
              <w:rPr>
                <w:rFonts w:ascii="Times New Roman" w:hAnsi="Times New Roman" w:cs="Times New Roman"/>
                <w:sz w:val="28"/>
                <w:szCs w:val="28"/>
              </w:rPr>
              <w:lastRenderedPageBreak/>
              <w:t xml:space="preserve">- </w:t>
            </w:r>
            <w:r>
              <w:rPr>
                <w:rFonts w:ascii="Times New Roman" w:hAnsi="Times New Roman" w:cs="Times New Roman"/>
                <w:sz w:val="28"/>
                <w:szCs w:val="28"/>
              </w:rPr>
              <w:t>HS nhận nhiệm vụ.</w:t>
            </w:r>
          </w:p>
          <w:p w14:paraId="6A92E0CC" w14:textId="77777777" w:rsidR="00FE572F" w:rsidRPr="009678B8" w:rsidRDefault="00FE572F" w:rsidP="009E2838">
            <w:pPr>
              <w:spacing w:after="0" w:line="276" w:lineRule="auto"/>
              <w:rPr>
                <w:rFonts w:ascii="Times New Roman" w:hAnsi="Times New Roman" w:cs="Times New Roman"/>
                <w:sz w:val="28"/>
                <w:szCs w:val="28"/>
              </w:rPr>
            </w:pPr>
          </w:p>
        </w:tc>
      </w:tr>
      <w:tr w:rsidR="00FE572F" w14:paraId="62A79C77" w14:textId="77777777" w:rsidTr="00CF33CE">
        <w:trPr>
          <w:trHeight w:val="1685"/>
          <w:jc w:val="center"/>
        </w:trPr>
        <w:tc>
          <w:tcPr>
            <w:tcW w:w="5803" w:type="dxa"/>
            <w:shd w:val="clear" w:color="auto" w:fill="auto"/>
          </w:tcPr>
          <w:p w14:paraId="29AD4DE4"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ướng dẫn HS thực hiện nhiệm vụ</w:t>
            </w:r>
          </w:p>
          <w:p w14:paraId="7891DC9F" w14:textId="77777777" w:rsidR="00FE572F" w:rsidRPr="009108C3" w:rsidRDefault="00FE572F" w:rsidP="009E2838">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 xml:space="preserve">GV quan sát, </w:t>
            </w:r>
            <w:r w:rsidRPr="009108C3">
              <w:rPr>
                <w:rFonts w:ascii="Times New Roman" w:hAnsi="Times New Roman" w:cs="Times New Roman"/>
                <w:sz w:val="28"/>
                <w:szCs w:val="28"/>
              </w:rPr>
              <w:t>hỗ trợ HS khi cần thi</w:t>
            </w:r>
            <w:r>
              <w:rPr>
                <w:rFonts w:ascii="Times New Roman" w:hAnsi="Times New Roman" w:cs="Times New Roman"/>
                <w:sz w:val="28"/>
                <w:szCs w:val="28"/>
              </w:rPr>
              <w:t>ết</w:t>
            </w:r>
            <w:r w:rsidRPr="009108C3">
              <w:rPr>
                <w:rFonts w:ascii="Times New Roman" w:hAnsi="Times New Roman" w:cs="Times New Roman"/>
                <w:sz w:val="28"/>
                <w:szCs w:val="28"/>
              </w:rPr>
              <w:t>.</w:t>
            </w:r>
          </w:p>
          <w:p w14:paraId="0EC9B3D4" w14:textId="77777777" w:rsidR="00FE572F" w:rsidRDefault="00FE572F" w:rsidP="009E2838">
            <w:pPr>
              <w:spacing w:after="0" w:line="276" w:lineRule="auto"/>
              <w:jc w:val="both"/>
              <w:rPr>
                <w:rFonts w:ascii="Times New Roman" w:hAnsi="Times New Roman" w:cs="Times New Roman"/>
                <w:color w:val="0070C0"/>
                <w:sz w:val="28"/>
                <w:szCs w:val="28"/>
              </w:rPr>
            </w:pPr>
          </w:p>
        </w:tc>
        <w:tc>
          <w:tcPr>
            <w:tcW w:w="4435" w:type="dxa"/>
            <w:shd w:val="clear" w:color="auto" w:fill="auto"/>
          </w:tcPr>
          <w:p w14:paraId="6B048D6D" w14:textId="77777777" w:rsidR="00FE572F" w:rsidRPr="009108C3" w:rsidRDefault="00FE572F" w:rsidP="009E2838">
            <w:pPr>
              <w:spacing w:after="0" w:line="276" w:lineRule="auto"/>
              <w:rPr>
                <w:rFonts w:ascii="Times New Roman" w:hAnsi="Times New Roman" w:cs="Times New Roman"/>
                <w:sz w:val="28"/>
                <w:szCs w:val="28"/>
              </w:rPr>
            </w:pPr>
            <w:r w:rsidRPr="00CF33CE">
              <w:rPr>
                <w:rFonts w:ascii="Times New Roman" w:hAnsi="Times New Roman" w:cs="Times New Roman"/>
                <w:sz w:val="28"/>
                <w:szCs w:val="28"/>
              </w:rPr>
              <w:t xml:space="preserve">- HS làm việc </w:t>
            </w:r>
            <w:r w:rsidRPr="009108C3">
              <w:rPr>
                <w:rFonts w:ascii="Times New Roman" w:hAnsi="Times New Roman" w:cs="Times New Roman"/>
                <w:sz w:val="28"/>
                <w:szCs w:val="28"/>
              </w:rPr>
              <w:t>cặp, thảo luận và hoàn thành phi</w:t>
            </w:r>
            <w:r>
              <w:rPr>
                <w:rFonts w:ascii="Times New Roman" w:hAnsi="Times New Roman" w:cs="Times New Roman"/>
                <w:sz w:val="28"/>
                <w:szCs w:val="28"/>
              </w:rPr>
              <w:t xml:space="preserve">ếu </w:t>
            </w:r>
            <w:r w:rsidRPr="009108C3">
              <w:rPr>
                <w:rFonts w:ascii="Times New Roman" w:hAnsi="Times New Roman" w:cs="Times New Roman"/>
                <w:sz w:val="28"/>
                <w:szCs w:val="28"/>
              </w:rPr>
              <w:t>học tập s</w:t>
            </w:r>
            <w:r>
              <w:rPr>
                <w:rFonts w:ascii="Times New Roman" w:hAnsi="Times New Roman" w:cs="Times New Roman"/>
                <w:sz w:val="28"/>
                <w:szCs w:val="28"/>
              </w:rPr>
              <w:t xml:space="preserve">ố </w:t>
            </w:r>
            <w:r w:rsidRPr="009108C3">
              <w:rPr>
                <w:rFonts w:ascii="Times New Roman" w:hAnsi="Times New Roman" w:cs="Times New Roman"/>
                <w:sz w:val="28"/>
                <w:szCs w:val="28"/>
              </w:rPr>
              <w:t>1.</w:t>
            </w:r>
          </w:p>
          <w:p w14:paraId="28B27E64" w14:textId="77777777" w:rsidR="00FE572F" w:rsidRDefault="00FE572F" w:rsidP="009E2838">
            <w:pPr>
              <w:spacing w:after="0" w:line="276" w:lineRule="auto"/>
              <w:rPr>
                <w:rFonts w:ascii="Times New Roman" w:hAnsi="Times New Roman" w:cs="Times New Roman"/>
                <w:sz w:val="28"/>
                <w:szCs w:val="28"/>
              </w:rPr>
            </w:pPr>
          </w:p>
        </w:tc>
      </w:tr>
      <w:tr w:rsidR="00FE572F" w14:paraId="4FC118EF" w14:textId="77777777" w:rsidTr="00CF33CE">
        <w:trPr>
          <w:trHeight w:val="274"/>
          <w:jc w:val="center"/>
        </w:trPr>
        <w:tc>
          <w:tcPr>
            <w:tcW w:w="5803" w:type="dxa"/>
            <w:shd w:val="clear" w:color="auto" w:fill="auto"/>
          </w:tcPr>
          <w:p w14:paraId="532A6EC6"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1DE89133"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ọi 1 nhóm đại diện trình bày kết quả. Các nhóm khác bổ sung</w:t>
            </w:r>
          </w:p>
          <w:p w14:paraId="7E17213F"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 mà các nhóm đã đưa ra.</w:t>
            </w:r>
          </w:p>
        </w:tc>
        <w:tc>
          <w:tcPr>
            <w:tcW w:w="4435" w:type="dxa"/>
            <w:shd w:val="clear" w:color="auto" w:fill="auto"/>
          </w:tcPr>
          <w:p w14:paraId="58637847" w14:textId="77777777" w:rsidR="00FE572F" w:rsidRPr="009108C3" w:rsidRDefault="00FE572F" w:rsidP="009E2838">
            <w:pPr>
              <w:spacing w:after="0" w:line="276" w:lineRule="auto"/>
              <w:rPr>
                <w:rFonts w:ascii="Times New Roman" w:hAnsi="Times New Roman" w:cs="Times New Roman"/>
                <w:sz w:val="28"/>
                <w:szCs w:val="28"/>
              </w:rPr>
            </w:pPr>
            <w:r w:rsidRPr="009108C3">
              <w:rPr>
                <w:rFonts w:ascii="Times New Roman" w:hAnsi="Times New Roman" w:cs="Times New Roman"/>
                <w:sz w:val="28"/>
                <w:szCs w:val="28"/>
              </w:rPr>
              <w:t>- GV gọi thì đứng tại chổ trình bày đáp án phi</w:t>
            </w:r>
            <w:r>
              <w:rPr>
                <w:rFonts w:ascii="Times New Roman" w:hAnsi="Times New Roman" w:cs="Times New Roman"/>
                <w:sz w:val="28"/>
                <w:szCs w:val="28"/>
              </w:rPr>
              <w:t>ếu</w:t>
            </w:r>
            <w:r w:rsidRPr="009108C3">
              <w:rPr>
                <w:rFonts w:ascii="Times New Roman" w:hAnsi="Times New Roman" w:cs="Times New Roman"/>
                <w:sz w:val="28"/>
                <w:szCs w:val="28"/>
              </w:rPr>
              <w:t xml:space="preserve"> học tập.</w:t>
            </w:r>
          </w:p>
          <w:p w14:paraId="7B0A2883" w14:textId="77777777" w:rsidR="00FE572F" w:rsidRPr="00CF33C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CF33CE">
              <w:rPr>
                <w:rFonts w:ascii="Times New Roman" w:hAnsi="Times New Roman" w:cs="Times New Roman"/>
                <w:sz w:val="28"/>
                <w:szCs w:val="28"/>
              </w:rPr>
              <w:t>Lắng nghe và nhận xét các bài làm của nhóm khác.</w:t>
            </w:r>
          </w:p>
        </w:tc>
      </w:tr>
      <w:tr w:rsidR="00FE572F" w14:paraId="5ADB762B" w14:textId="77777777" w:rsidTr="00025CA3">
        <w:trPr>
          <w:trHeight w:val="1125"/>
          <w:jc w:val="center"/>
        </w:trPr>
        <w:tc>
          <w:tcPr>
            <w:tcW w:w="5803" w:type="dxa"/>
            <w:shd w:val="clear" w:color="auto" w:fill="auto"/>
          </w:tcPr>
          <w:p w14:paraId="3DE65FAB" w14:textId="77777777" w:rsidR="00FE572F" w:rsidRDefault="00FE572F" w:rsidP="009E2838">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49F0EA9A" w14:textId="77777777" w:rsidR="00FE572F" w:rsidRPr="009678B8"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chốt lại các ý kiến thức chính cho HS:</w:t>
            </w:r>
          </w:p>
          <w:p w14:paraId="3A64FAB9" w14:textId="77777777" w:rsidR="00FE572F" w:rsidRPr="0083158A" w:rsidRDefault="00FE572F" w:rsidP="009E2838">
            <w:pPr>
              <w:spacing w:after="0" w:line="265" w:lineRule="auto"/>
              <w:ind w:right="57"/>
              <w:rPr>
                <w:rFonts w:ascii="Times New Roman" w:hAnsi="Times New Roman" w:cs="Times New Roman"/>
                <w:i/>
                <w:sz w:val="28"/>
                <w:szCs w:val="28"/>
              </w:rPr>
            </w:pPr>
            <w:r w:rsidRPr="0083158A">
              <w:rPr>
                <w:rFonts w:ascii="Times New Roman" w:hAnsi="Times New Roman" w:cs="Times New Roman"/>
                <w:i/>
                <w:sz w:val="28"/>
                <w:szCs w:val="28"/>
              </w:rPr>
              <w:t xml:space="preserve">+ Dựa trên hình dạng ta có thể phân thành hai loại: thấu kính rìa mỏng và thấu kính rìa dày. </w:t>
            </w:r>
          </w:p>
          <w:p w14:paraId="4EF370CF" w14:textId="77777777" w:rsidR="00FE572F" w:rsidRDefault="00FE572F" w:rsidP="009E2838">
            <w:pPr>
              <w:spacing w:after="0" w:line="265" w:lineRule="auto"/>
              <w:ind w:right="57"/>
              <w:rPr>
                <w:rFonts w:ascii="Times New Roman" w:hAnsi="Times New Roman" w:cs="Times New Roman"/>
                <w:i/>
                <w:sz w:val="28"/>
                <w:szCs w:val="28"/>
              </w:rPr>
            </w:pPr>
            <w:r w:rsidRPr="0083158A">
              <w:rPr>
                <w:rFonts w:ascii="Times New Roman" w:hAnsi="Times New Roman" w:cs="Times New Roman"/>
                <w:i/>
                <w:sz w:val="28"/>
                <w:szCs w:val="28"/>
              </w:rPr>
              <w:t>+ Trong không khí, thấu kính rìa dày là thấu kính phân kì, thấu kính rìa mỏng là thấu kính hội tụ.</w:t>
            </w:r>
          </w:p>
          <w:p w14:paraId="6C3B9ABA" w14:textId="77777777" w:rsidR="00FE572F" w:rsidRPr="0083158A" w:rsidRDefault="00FE572F" w:rsidP="009E2838">
            <w:pPr>
              <w:spacing w:after="0" w:line="265" w:lineRule="auto"/>
              <w:ind w:right="57"/>
              <w:rPr>
                <w:rFonts w:ascii="Times New Roman" w:hAnsi="Times New Roman" w:cs="Times New Roman"/>
                <w:b/>
                <w:sz w:val="28"/>
                <w:szCs w:val="28"/>
                <w:lang w:val="en-US"/>
              </w:rPr>
            </w:pPr>
            <w:r>
              <w:rPr>
                <w:rFonts w:ascii="Times New Roman" w:hAnsi="Times New Roman" w:cs="Times New Roman"/>
                <w:sz w:val="28"/>
                <w:szCs w:val="28"/>
                <w:lang w:val="en-US"/>
              </w:rPr>
              <w:t>- Chiếu video mở rộng kiến thức “</w:t>
            </w:r>
            <w:r w:rsidRPr="0083158A">
              <w:rPr>
                <w:rFonts w:ascii="Times New Roman" w:hAnsi="Times New Roman" w:cs="Times New Roman"/>
                <w:b/>
                <w:sz w:val="28"/>
                <w:szCs w:val="28"/>
                <w:lang w:val="en-US"/>
              </w:rPr>
              <w:t>Sự tạo ảnh trong máy ảnh”</w:t>
            </w:r>
          </w:p>
          <w:p w14:paraId="45ABB021" w14:textId="0C546160" w:rsidR="00FE572F" w:rsidRPr="0083158A" w:rsidRDefault="00FE572F" w:rsidP="009E2838">
            <w:pPr>
              <w:spacing w:after="0" w:line="265" w:lineRule="auto"/>
              <w:ind w:right="57"/>
              <w:rPr>
                <w:rFonts w:ascii="Times New Roman" w:hAnsi="Times New Roman" w:cs="Times New Roman"/>
                <w:sz w:val="28"/>
                <w:szCs w:val="28"/>
                <w:lang w:val="en-US"/>
              </w:rPr>
            </w:pPr>
            <w:r w:rsidRPr="00052761">
              <w:rPr>
                <w:rFonts w:ascii="Times New Roman" w:hAnsi="Times New Roman" w:cs="Times New Roman"/>
                <w:sz w:val="28"/>
                <w:szCs w:val="28"/>
                <w:lang w:val="en-US"/>
              </w:rPr>
              <w:t>https://www.youtube.com/watch?v=xQi0HEZzCek</w:t>
            </w:r>
          </w:p>
        </w:tc>
        <w:tc>
          <w:tcPr>
            <w:tcW w:w="4435" w:type="dxa"/>
            <w:shd w:val="clear" w:color="auto" w:fill="auto"/>
          </w:tcPr>
          <w:p w14:paraId="6690C4D1"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30512D35" w14:textId="77777777" w:rsidR="00FE572F" w:rsidRPr="00277D66" w:rsidRDefault="00FE572F" w:rsidP="009E2838">
      <w:pPr>
        <w:spacing w:after="0" w:line="276" w:lineRule="auto"/>
        <w:rPr>
          <w:rFonts w:ascii="Times New Roman" w:hAnsi="Times New Roman" w:cs="Times New Roman"/>
          <w:b/>
          <w:color w:val="7030A0"/>
          <w:sz w:val="28"/>
          <w:szCs w:val="28"/>
          <w:lang w:val="en-US"/>
        </w:rPr>
      </w:pPr>
    </w:p>
    <w:p w14:paraId="35401F13" w14:textId="77777777" w:rsidR="00FE572F" w:rsidRPr="007A3110" w:rsidRDefault="00FE572F" w:rsidP="009E2838">
      <w:pPr>
        <w:spacing w:after="0" w:line="276" w:lineRule="auto"/>
        <w:rPr>
          <w:rFonts w:ascii="Times New Roman" w:hAnsi="Times New Roman" w:cs="Times New Roman"/>
          <w:b/>
          <w:color w:val="00B050"/>
          <w:sz w:val="28"/>
          <w:szCs w:val="28"/>
          <w:lang w:val="nl-NL"/>
        </w:rPr>
      </w:pPr>
      <w:r w:rsidRPr="007A3110">
        <w:rPr>
          <w:rFonts w:ascii="Times New Roman" w:hAnsi="Times New Roman" w:cs="Times New Roman"/>
          <w:b/>
          <w:color w:val="00B050"/>
          <w:sz w:val="28"/>
          <w:szCs w:val="28"/>
          <w:lang w:val="nl-NL"/>
        </w:rPr>
        <w:t>Hoạt động 2.1.2: Trục chính, quan tâm, tiêu điểm chính và tiêu cự của thấu kính</w:t>
      </w:r>
    </w:p>
    <w:p w14:paraId="77F4E70D" w14:textId="77777777" w:rsidR="00FE572F" w:rsidRDefault="00FE572F" w:rsidP="001E1F36">
      <w:pPr>
        <w:numPr>
          <w:ilvl w:val="0"/>
          <w:numId w:val="3"/>
        </w:numPr>
        <w:spacing w:after="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0950E50C" w14:textId="77777777" w:rsidR="00FE572F" w:rsidRPr="00025A75" w:rsidRDefault="00FE572F" w:rsidP="009E2838">
      <w:pPr>
        <w:spacing w:after="0" w:line="276" w:lineRule="auto"/>
        <w:jc w:val="both"/>
        <w:rPr>
          <w:rFonts w:ascii="Times New Roman" w:hAnsi="Times New Roman" w:cs="Times New Roman"/>
          <w:sz w:val="28"/>
          <w:szCs w:val="28"/>
        </w:rPr>
      </w:pPr>
      <w:r w:rsidRPr="00025CA3">
        <w:rPr>
          <w:rFonts w:ascii="Times New Roman" w:hAnsi="Times New Roman" w:cs="Times New Roman"/>
          <w:sz w:val="28"/>
          <w:szCs w:val="28"/>
        </w:rPr>
        <w:t xml:space="preserve">– </w:t>
      </w:r>
      <w:r w:rsidRPr="00025A75">
        <w:rPr>
          <w:rFonts w:ascii="Times New Roman" w:hAnsi="Times New Roman" w:cs="Times New Roman"/>
          <w:sz w:val="28"/>
          <w:szCs w:val="28"/>
        </w:rPr>
        <w:t>Nêu được các khái niệm: quang tâm, trục chính, tiêu điểm chính và tiêu cự của thấu kính.</w:t>
      </w:r>
    </w:p>
    <w:p w14:paraId="7F6FB2A1" w14:textId="77777777" w:rsidR="00FE572F" w:rsidRDefault="00FE572F" w:rsidP="009E2838">
      <w:pPr>
        <w:spacing w:after="0" w:line="276" w:lineRule="auto"/>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14:paraId="7B24D04F"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V phát phiếu học tập số 2 cho HS.</w:t>
      </w:r>
    </w:p>
    <w:p w14:paraId="4E58506C" w14:textId="77777777" w:rsidR="00FE572F" w:rsidRPr="00025A75"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Yêu cầu HS suy nghĩ, làm việc độc lập đọc thông tin SKG và hoàn thành (câu 1) trong phiếu học tập số 2.</w:t>
      </w:r>
    </w:p>
    <w:p w14:paraId="2D122477" w14:textId="77777777" w:rsidR="00FE572F" w:rsidRDefault="00FE572F" w:rsidP="001E1F36">
      <w:pPr>
        <w:numPr>
          <w:ilvl w:val="0"/>
          <w:numId w:val="3"/>
        </w:numPr>
        <w:spacing w:after="0" w:line="312"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sidRPr="00845889">
        <w:rPr>
          <w:rFonts w:ascii="Times New Roman" w:hAnsi="Times New Roman" w:cs="Times New Roman"/>
          <w:bCs/>
          <w:sz w:val="28"/>
          <w:szCs w:val="28"/>
          <w:lang w:val="en-US"/>
        </w:rPr>
        <w:t>Phiếu học tập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2389232D" w14:textId="77777777" w:rsidTr="003E3B4D">
        <w:tc>
          <w:tcPr>
            <w:tcW w:w="14970" w:type="dxa"/>
            <w:tcBorders>
              <w:top w:val="outset" w:sz="6" w:space="0" w:color="auto"/>
              <w:left w:val="outset" w:sz="6" w:space="0" w:color="auto"/>
              <w:bottom w:val="outset" w:sz="6" w:space="0" w:color="auto"/>
              <w:right w:val="outset" w:sz="6" w:space="0" w:color="auto"/>
            </w:tcBorders>
            <w:shd w:val="clear" w:color="auto" w:fill="FFC000"/>
          </w:tcPr>
          <w:p w14:paraId="2C0DABEB" w14:textId="77777777" w:rsidR="00FE572F" w:rsidRDefault="00FE572F" w:rsidP="009E2838">
            <w:pPr>
              <w:spacing w:beforeAutospacing="1" w:after="0" w:afterAutospacing="1" w:line="256" w:lineRule="auto"/>
              <w:jc w:val="center"/>
              <w:rPr>
                <w:rFonts w:eastAsia="Calibri"/>
                <w:b/>
                <w:sz w:val="28"/>
                <w:szCs w:val="28"/>
                <w:lang w:val="en-US"/>
              </w:rPr>
            </w:pPr>
            <w:r>
              <w:rPr>
                <w:rFonts w:eastAsia="Calibri"/>
                <w:b/>
                <w:sz w:val="28"/>
                <w:szCs w:val="28"/>
              </w:rPr>
              <w:t xml:space="preserve">PHIẾU HỌC TẬP SỐ </w:t>
            </w:r>
            <w:r>
              <w:rPr>
                <w:rFonts w:eastAsia="Calibri"/>
                <w:b/>
                <w:sz w:val="28"/>
                <w:szCs w:val="28"/>
                <w:lang w:val="en-US"/>
              </w:rPr>
              <w:t>2</w:t>
            </w:r>
          </w:p>
        </w:tc>
      </w:tr>
      <w:tr w:rsidR="00FE572F" w14:paraId="28D2A7F4" w14:textId="77777777" w:rsidTr="003E3B4D">
        <w:tc>
          <w:tcPr>
            <w:tcW w:w="14970" w:type="dxa"/>
            <w:tcBorders>
              <w:top w:val="nil"/>
              <w:left w:val="outset" w:sz="6" w:space="0" w:color="auto"/>
              <w:bottom w:val="nil"/>
              <w:right w:val="outset" w:sz="6" w:space="0" w:color="auto"/>
            </w:tcBorders>
          </w:tcPr>
          <w:p w14:paraId="5F172FCA" w14:textId="77777777" w:rsidR="00FE572F" w:rsidRPr="008226EE" w:rsidRDefault="00FE572F" w:rsidP="009E2838">
            <w:pPr>
              <w:spacing w:after="0"/>
              <w:jc w:val="both"/>
              <w:rPr>
                <w:b/>
                <w:sz w:val="28"/>
                <w:szCs w:val="28"/>
                <w:lang w:val="en-US"/>
              </w:rPr>
            </w:pPr>
            <w:r w:rsidRPr="008226EE">
              <w:rPr>
                <w:b/>
                <w:sz w:val="28"/>
                <w:szCs w:val="28"/>
                <w:lang w:val="en-US"/>
              </w:rPr>
              <w:t>Đọc thông tin SGK và trả lời các câu hỏi sau:</w:t>
            </w:r>
          </w:p>
          <w:p w14:paraId="17914C4D" w14:textId="77777777" w:rsidR="00FE572F" w:rsidRDefault="00FE572F" w:rsidP="009E2838">
            <w:pPr>
              <w:spacing w:after="0"/>
              <w:jc w:val="both"/>
              <w:rPr>
                <w:rFonts w:eastAsia="Calibri"/>
                <w:sz w:val="28"/>
                <w:szCs w:val="28"/>
                <w:lang w:val="en-US"/>
              </w:rPr>
            </w:pPr>
            <w:r w:rsidRPr="009108C3">
              <w:rPr>
                <w:rFonts w:eastAsia="Calibri"/>
                <w:b/>
                <w:bCs/>
                <w:sz w:val="28"/>
                <w:szCs w:val="28"/>
              </w:rPr>
              <w:t>C</w:t>
            </w:r>
            <w:r>
              <w:rPr>
                <w:rFonts w:eastAsia="Calibri"/>
                <w:b/>
                <w:bCs/>
                <w:sz w:val="28"/>
                <w:szCs w:val="28"/>
                <w:lang w:val="en-US"/>
              </w:rPr>
              <w:t xml:space="preserve">âu 1. </w:t>
            </w:r>
            <w:r>
              <w:rPr>
                <w:rFonts w:eastAsia="Calibri"/>
                <w:sz w:val="28"/>
                <w:szCs w:val="28"/>
                <w:lang w:val="en-US"/>
              </w:rPr>
              <w:t>Điền thông tin các vào hình sau</w:t>
            </w:r>
          </w:p>
          <w:p w14:paraId="3C28D960" w14:textId="77777777" w:rsidR="00FE572F" w:rsidRPr="00025A75" w:rsidRDefault="00FE572F" w:rsidP="009E2838">
            <w:pPr>
              <w:spacing w:after="0"/>
              <w:jc w:val="both"/>
              <w:rPr>
                <w:rFonts w:eastAsia="Calibri"/>
                <w:sz w:val="28"/>
                <w:szCs w:val="28"/>
                <w:lang w:val="en-US"/>
              </w:rPr>
            </w:pPr>
            <w:r w:rsidRPr="00025A75">
              <w:rPr>
                <w:rFonts w:eastAsia="Calibri"/>
                <w:noProof/>
                <w:sz w:val="28"/>
                <w:szCs w:val="28"/>
                <w:lang w:val="en-US" w:eastAsia="en-US"/>
              </w:rPr>
              <w:lastRenderedPageBreak/>
              <w:drawing>
                <wp:inline distT="0" distB="0" distL="0" distR="0" wp14:anchorId="61041831" wp14:editId="7520FDB8">
                  <wp:extent cx="6512560" cy="2054225"/>
                  <wp:effectExtent l="0" t="0" r="2540" b="317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cstate="print">
                            <a:extLst>
                              <a:ext uri="{28A0092B-C50C-407E-A947-70E740481C1C}">
                                <a14:useLocalDpi xmlns:a14="http://schemas.microsoft.com/office/drawing/2010/main"/>
                              </a:ext>
                            </a:extLst>
                          </a:blip>
                          <a:stretch>
                            <a:fillRect/>
                          </a:stretch>
                        </pic:blipFill>
                        <pic:spPr>
                          <a:xfrm>
                            <a:off x="0" y="0"/>
                            <a:ext cx="6512560" cy="2054225"/>
                          </a:xfrm>
                          <a:prstGeom prst="rect">
                            <a:avLst/>
                          </a:prstGeom>
                        </pic:spPr>
                      </pic:pic>
                    </a:graphicData>
                  </a:graphic>
                </wp:inline>
              </w:drawing>
            </w:r>
          </w:p>
          <w:p w14:paraId="06280295" w14:textId="77777777" w:rsidR="00FE572F" w:rsidRDefault="00FE572F" w:rsidP="009E2838">
            <w:pPr>
              <w:spacing w:after="0"/>
              <w:jc w:val="both"/>
              <w:rPr>
                <w:rFonts w:eastAsia="Calibri"/>
                <w:b/>
                <w:bCs/>
                <w:sz w:val="28"/>
                <w:szCs w:val="28"/>
                <w:lang w:val="fr-FR"/>
              </w:rPr>
            </w:pPr>
          </w:p>
          <w:p w14:paraId="47F7C547" w14:textId="77777777" w:rsidR="00FE572F" w:rsidRDefault="00FE572F" w:rsidP="009E2838">
            <w:pPr>
              <w:spacing w:after="0" w:line="259" w:lineRule="auto"/>
              <w:rPr>
                <w:rFonts w:eastAsia="Calibri"/>
                <w:sz w:val="28"/>
                <w:szCs w:val="28"/>
                <w:lang w:val="en-US"/>
              </w:rPr>
            </w:pPr>
            <w:r>
              <w:rPr>
                <w:rFonts w:eastAsia="Calibri"/>
                <w:b/>
                <w:bCs/>
                <w:sz w:val="28"/>
                <w:szCs w:val="28"/>
                <w:lang w:val="fr-FR"/>
              </w:rPr>
              <w:t>Câu 2</w:t>
            </w:r>
            <w:r w:rsidRPr="009108C3">
              <w:rPr>
                <w:rFonts w:eastAsia="Calibri"/>
                <w:b/>
                <w:bCs/>
                <w:sz w:val="28"/>
                <w:szCs w:val="28"/>
                <w:lang w:val="fr-FR"/>
              </w:rPr>
              <w:t>.</w:t>
            </w:r>
            <w:r w:rsidRPr="009108C3">
              <w:rPr>
                <w:rFonts w:eastAsia="Calibri"/>
                <w:sz w:val="28"/>
                <w:szCs w:val="28"/>
                <w:lang w:val="fr-FR"/>
              </w:rPr>
              <w:t xml:space="preserve"> </w:t>
            </w:r>
            <w:r w:rsidRPr="00025A75">
              <w:rPr>
                <w:rFonts w:eastAsia="Calibri"/>
                <w:sz w:val="28"/>
                <w:szCs w:val="28"/>
                <w:lang w:val="en-US"/>
              </w:rPr>
              <w:t>Từ kết quả thí nghiệm, hãy thực hiện các yêu cầu sau:</w:t>
            </w:r>
          </w:p>
          <w:p w14:paraId="075802A6" w14:textId="77777777" w:rsidR="00FE572F" w:rsidRPr="00025A75" w:rsidRDefault="00FE572F" w:rsidP="009E2838">
            <w:pPr>
              <w:spacing w:after="0" w:line="259" w:lineRule="auto"/>
              <w:rPr>
                <w:rFonts w:eastAsia="Calibri"/>
                <w:sz w:val="28"/>
                <w:szCs w:val="28"/>
                <w:lang w:val="en-US"/>
              </w:rPr>
            </w:pPr>
            <w:r>
              <w:rPr>
                <w:rFonts w:eastAsia="Calibri"/>
                <w:b/>
                <w:sz w:val="28"/>
                <w:szCs w:val="28"/>
                <w:lang w:val="en-US"/>
              </w:rPr>
              <w:t>a.</w:t>
            </w:r>
            <w:r>
              <w:rPr>
                <w:rFonts w:eastAsia="Calibri"/>
                <w:sz w:val="28"/>
                <w:szCs w:val="28"/>
                <w:lang w:val="en-US"/>
              </w:rPr>
              <w:t xml:space="preserve"> </w:t>
            </w:r>
            <w:r w:rsidRPr="00025A75">
              <w:rPr>
                <w:rFonts w:eastAsia="Calibri"/>
                <w:sz w:val="28"/>
                <w:szCs w:val="28"/>
                <w:lang w:val="en-US"/>
              </w:rPr>
              <w:t>Biểu diễn đường đi của tia sáng qua thấu kính bằng hình vẽ.</w:t>
            </w:r>
          </w:p>
          <w:p w14:paraId="566A4337" w14:textId="77777777" w:rsidR="00FE572F" w:rsidRPr="00F43015" w:rsidRDefault="00FE572F" w:rsidP="009E2838">
            <w:pPr>
              <w:spacing w:after="0"/>
              <w:jc w:val="both"/>
              <w:rPr>
                <w:sz w:val="28"/>
                <w:szCs w:val="28"/>
              </w:rPr>
            </w:pPr>
            <w:r>
              <w:rPr>
                <w:rFonts w:eastAsia="Calibri"/>
                <w:sz w:val="28"/>
                <w:szCs w:val="28"/>
              </w:rPr>
              <w:t>………………………………………………………………………………………………………………………………………………………………………………………………</w:t>
            </w:r>
            <w:r>
              <w:rPr>
                <w:sz w:val="28"/>
                <w:szCs w:val="28"/>
              </w:rPr>
              <w:t xml:space="preserve"> </w:t>
            </w:r>
          </w:p>
          <w:p w14:paraId="45A17590" w14:textId="77777777" w:rsidR="00FE572F" w:rsidRDefault="00FE572F" w:rsidP="009E2838">
            <w:pPr>
              <w:spacing w:after="0"/>
              <w:jc w:val="both"/>
              <w:rPr>
                <w:rFonts w:eastAsia="Calibri"/>
                <w:sz w:val="28"/>
                <w:szCs w:val="28"/>
                <w:lang w:val="en-US"/>
              </w:rPr>
            </w:pPr>
            <w:r>
              <w:rPr>
                <w:sz w:val="28"/>
                <w:szCs w:val="28"/>
              </w:rPr>
              <w:t>.................................................................................................................................................</w:t>
            </w:r>
            <w:r>
              <w:rPr>
                <w:rFonts w:eastAsia="Calibri"/>
                <w:sz w:val="28"/>
                <w:szCs w:val="28"/>
              </w:rPr>
              <w:t xml:space="preserve"> ………………………………………………………………………………………………</w:t>
            </w:r>
          </w:p>
          <w:p w14:paraId="5E27F452" w14:textId="77777777" w:rsidR="00FE572F" w:rsidRPr="00025A75" w:rsidRDefault="00FE572F" w:rsidP="009E2838">
            <w:pPr>
              <w:spacing w:after="0" w:line="259" w:lineRule="auto"/>
              <w:rPr>
                <w:rFonts w:eastAsia="Calibri"/>
                <w:sz w:val="28"/>
                <w:szCs w:val="28"/>
                <w:lang w:val="en-US"/>
              </w:rPr>
            </w:pPr>
            <w:r>
              <w:rPr>
                <w:rFonts w:eastAsia="Calibri"/>
                <w:b/>
                <w:bCs/>
                <w:sz w:val="28"/>
                <w:szCs w:val="28"/>
                <w:lang w:val="en-US"/>
              </w:rPr>
              <w:t>b</w:t>
            </w:r>
            <w:r w:rsidRPr="009108C3">
              <w:rPr>
                <w:rFonts w:eastAsia="Calibri"/>
                <w:b/>
                <w:bCs/>
                <w:sz w:val="28"/>
                <w:szCs w:val="28"/>
                <w:lang w:val="en-US"/>
              </w:rPr>
              <w:t xml:space="preserve">. </w:t>
            </w:r>
            <w:r>
              <w:t>.</w:t>
            </w:r>
            <w:r>
              <w:rPr>
                <w:spacing w:val="1"/>
              </w:rPr>
              <w:t xml:space="preserve"> </w:t>
            </w:r>
            <w:r w:rsidRPr="00025A75">
              <w:rPr>
                <w:rFonts w:eastAsia="Calibri"/>
                <w:sz w:val="28"/>
                <w:szCs w:val="28"/>
                <w:lang w:val="en-US"/>
              </w:rPr>
              <w:t xml:space="preserve">Đường đi của các tia sáng tới quang tâm và tia sáng song song với trục chính </w:t>
            </w:r>
          </w:p>
          <w:p w14:paraId="3DD4D3EB" w14:textId="77777777" w:rsidR="00FE572F" w:rsidRPr="0072366E" w:rsidRDefault="00FE572F" w:rsidP="009E2838">
            <w:pPr>
              <w:spacing w:after="0"/>
              <w:jc w:val="both"/>
              <w:rPr>
                <w:sz w:val="28"/>
                <w:szCs w:val="28"/>
                <w:lang w:val="fr-FR"/>
              </w:rPr>
            </w:pPr>
            <w:r>
              <w:rPr>
                <w:rFonts w:eastAsia="Calibri"/>
                <w:sz w:val="28"/>
                <w:szCs w:val="28"/>
              </w:rPr>
              <w:t>………………………………………………………………………………………………………………………………………………………………………………………………………………………………………………………………………………………………………………………………………………………………………………………………………………………………………………………………………………………………</w:t>
            </w:r>
            <w:r>
              <w:rPr>
                <w:sz w:val="28"/>
                <w:szCs w:val="28"/>
              </w:rPr>
              <w:t xml:space="preserve"> </w:t>
            </w:r>
          </w:p>
        </w:tc>
      </w:tr>
      <w:tr w:rsidR="00FE572F" w14:paraId="79E14AFF" w14:textId="77777777" w:rsidTr="003E3B4D">
        <w:tc>
          <w:tcPr>
            <w:tcW w:w="14970" w:type="dxa"/>
            <w:tcBorders>
              <w:top w:val="nil"/>
              <w:left w:val="outset" w:sz="6" w:space="0" w:color="auto"/>
              <w:bottom w:val="outset" w:sz="6" w:space="0" w:color="auto"/>
              <w:right w:val="outset" w:sz="6" w:space="0" w:color="auto"/>
            </w:tcBorders>
          </w:tcPr>
          <w:p w14:paraId="3481FD5B" w14:textId="77777777" w:rsidR="00FE572F" w:rsidRPr="0072366E" w:rsidRDefault="00FE572F" w:rsidP="009E2838">
            <w:pPr>
              <w:spacing w:after="0" w:line="256" w:lineRule="auto"/>
              <w:rPr>
                <w:noProof/>
                <w:sz w:val="28"/>
                <w:szCs w:val="28"/>
                <w:lang w:val="fr-FR"/>
              </w:rPr>
            </w:pPr>
          </w:p>
        </w:tc>
      </w:tr>
    </w:tbl>
    <w:p w14:paraId="530708A7" w14:textId="77777777" w:rsidR="00FE572F" w:rsidRDefault="00FE572F" w:rsidP="009E2838">
      <w:pPr>
        <w:tabs>
          <w:tab w:val="left" w:pos="425"/>
        </w:tabs>
        <w:spacing w:after="0" w:line="312" w:lineRule="auto"/>
        <w:rPr>
          <w:rFonts w:ascii="Times New Roman" w:hAnsi="Times New Roman" w:cs="Times New Roman"/>
          <w:bCs/>
          <w:sz w:val="28"/>
          <w:szCs w:val="28"/>
        </w:rPr>
      </w:pPr>
    </w:p>
    <w:p w14:paraId="4FE3DDC9" w14:textId="77777777" w:rsidR="00FE572F" w:rsidRDefault="00FE572F" w:rsidP="001E1F36">
      <w:pPr>
        <w:numPr>
          <w:ilvl w:val="0"/>
          <w:numId w:val="3"/>
        </w:numPr>
        <w:spacing w:after="0" w:line="312"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FE572F" w14:paraId="5E14AFCC" w14:textId="77777777">
        <w:trPr>
          <w:jc w:val="center"/>
        </w:trPr>
        <w:tc>
          <w:tcPr>
            <w:tcW w:w="7493" w:type="dxa"/>
            <w:shd w:val="clear" w:color="auto" w:fill="FDEADA" w:themeFill="accent6" w:themeFillTint="32"/>
          </w:tcPr>
          <w:p w14:paraId="73C0502B"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33D06DE5"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2020BFAD" w14:textId="77777777">
        <w:trPr>
          <w:jc w:val="center"/>
        </w:trPr>
        <w:tc>
          <w:tcPr>
            <w:tcW w:w="7493" w:type="dxa"/>
          </w:tcPr>
          <w:p w14:paraId="5AA91B7F" w14:textId="77777777" w:rsidR="00FE572F" w:rsidRPr="00FB18F9" w:rsidRDefault="00FE572F" w:rsidP="009E2838">
            <w:pPr>
              <w:spacing w:after="0" w:line="276" w:lineRule="auto"/>
              <w:jc w:val="both"/>
              <w:rPr>
                <w:rFonts w:ascii="Times New Roman" w:hAnsi="Times New Roman" w:cs="Times New Roman"/>
                <w:b/>
                <w:bCs/>
                <w:sz w:val="28"/>
                <w:szCs w:val="28"/>
              </w:rPr>
            </w:pPr>
            <w:r w:rsidRPr="00FB18F9">
              <w:rPr>
                <w:rFonts w:ascii="Times New Roman" w:hAnsi="Times New Roman" w:cs="Times New Roman"/>
                <w:b/>
                <w:bCs/>
                <w:i/>
                <w:sz w:val="28"/>
                <w:szCs w:val="28"/>
              </w:rPr>
              <w:t>Giao nhiệm vụ:</w:t>
            </w:r>
            <w:r w:rsidRPr="00FB18F9">
              <w:rPr>
                <w:rFonts w:ascii="Times New Roman" w:hAnsi="Times New Roman" w:cs="Times New Roman"/>
                <w:b/>
                <w:bCs/>
                <w:sz w:val="28"/>
                <w:szCs w:val="28"/>
              </w:rPr>
              <w:t xml:space="preserve">  </w:t>
            </w:r>
          </w:p>
          <w:p w14:paraId="2490B0AE"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V phát phiếu học tập số 2 cho HS.</w:t>
            </w:r>
          </w:p>
          <w:p w14:paraId="5DD6B902" w14:textId="77777777" w:rsidR="00FE572F" w:rsidRPr="00025A75"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Yêu cầu HS suy nghĩ, làm việc độc lập đọc thông tin SKG và hoàn thành (câu 1) trong phiếu học tập số 2.</w:t>
            </w:r>
          </w:p>
        </w:tc>
        <w:tc>
          <w:tcPr>
            <w:tcW w:w="3024" w:type="dxa"/>
          </w:tcPr>
          <w:p w14:paraId="11846B9A" w14:textId="77777777" w:rsidR="00FE572F" w:rsidRPr="00FB18F9"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xml:space="preserve">HS nhận nhiệm vụ, </w:t>
            </w:r>
          </w:p>
        </w:tc>
      </w:tr>
      <w:tr w:rsidR="00FE572F" w14:paraId="5B2D2438" w14:textId="77777777">
        <w:trPr>
          <w:jc w:val="center"/>
        </w:trPr>
        <w:tc>
          <w:tcPr>
            <w:tcW w:w="7493" w:type="dxa"/>
          </w:tcPr>
          <w:p w14:paraId="23660353"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sz w:val="28"/>
                <w:szCs w:val="28"/>
              </w:rPr>
              <w:t xml:space="preserve"> </w:t>
            </w:r>
          </w:p>
          <w:p w14:paraId="1B9A58D4"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quan sát hỗ trợ khi cần thiết, đặt các câu hỏi gợi mở cho HS khi HS gặp khó.</w:t>
            </w:r>
          </w:p>
        </w:tc>
        <w:tc>
          <w:tcPr>
            <w:tcW w:w="3024" w:type="dxa"/>
          </w:tcPr>
          <w:p w14:paraId="0B4E700C" w14:textId="77777777" w:rsidR="00FE572F" w:rsidRPr="00025A75"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xml:space="preserve">HS </w:t>
            </w:r>
            <w:r>
              <w:rPr>
                <w:rFonts w:ascii="Times New Roman" w:hAnsi="Times New Roman" w:cs="Times New Roman"/>
                <w:sz w:val="28"/>
                <w:szCs w:val="28"/>
                <w:lang w:val="en-US"/>
              </w:rPr>
              <w:t>hoạt động độc lập và hoàn thành phiếu học tập.</w:t>
            </w:r>
          </w:p>
        </w:tc>
      </w:tr>
      <w:tr w:rsidR="00FE572F" w14:paraId="5568B767" w14:textId="77777777">
        <w:trPr>
          <w:jc w:val="center"/>
        </w:trPr>
        <w:tc>
          <w:tcPr>
            <w:tcW w:w="7493" w:type="dxa"/>
          </w:tcPr>
          <w:p w14:paraId="6DD36A75"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Báo cáo kết quả</w:t>
            </w:r>
            <w:r>
              <w:rPr>
                <w:rFonts w:ascii="Times New Roman" w:hAnsi="Times New Roman" w:cs="Times New Roman"/>
                <w:i/>
                <w:sz w:val="28"/>
                <w:szCs w:val="28"/>
              </w:rPr>
              <w:t xml:space="preserve">:  </w:t>
            </w:r>
          </w:p>
          <w:p w14:paraId="62A7FCD8"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GV gọi ngẫu nhiên 1 học sinh nêu các khái niệm.</w:t>
            </w:r>
          </w:p>
          <w:p w14:paraId="619BCB80" w14:textId="77777777" w:rsidR="00FE572F" w:rsidRPr="00025A75"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 Đặt câu hỏi thêm và yêu câu HS giải thích.</w:t>
            </w:r>
          </w:p>
        </w:tc>
        <w:tc>
          <w:tcPr>
            <w:tcW w:w="3024" w:type="dxa"/>
          </w:tcPr>
          <w:p w14:paraId="30DACFF5" w14:textId="77777777" w:rsidR="00FE572F" w:rsidRPr="00F843F6"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lastRenderedPageBreak/>
              <w:t xml:space="preserve">- HS </w:t>
            </w:r>
            <w:r>
              <w:rPr>
                <w:rFonts w:ascii="Times New Roman" w:hAnsi="Times New Roman" w:cs="Times New Roman"/>
                <w:sz w:val="28"/>
                <w:szCs w:val="28"/>
                <w:lang w:val="en-US"/>
              </w:rPr>
              <w:t>lắng nghe</w:t>
            </w:r>
            <w:r>
              <w:rPr>
                <w:rFonts w:ascii="Times New Roman" w:hAnsi="Times New Roman" w:cs="Times New Roman"/>
                <w:sz w:val="28"/>
                <w:szCs w:val="28"/>
              </w:rPr>
              <w:t xml:space="preserve"> </w:t>
            </w:r>
            <w:r>
              <w:rPr>
                <w:rFonts w:ascii="Times New Roman" w:hAnsi="Times New Roman" w:cs="Times New Roman"/>
                <w:sz w:val="28"/>
                <w:szCs w:val="28"/>
                <w:lang w:val="en-US"/>
              </w:rPr>
              <w:t>câu trả lời và nhận xét bổ sung</w:t>
            </w:r>
          </w:p>
        </w:tc>
      </w:tr>
      <w:tr w:rsidR="00FE572F" w14:paraId="7C072CD3" w14:textId="77777777">
        <w:trPr>
          <w:jc w:val="center"/>
        </w:trPr>
        <w:tc>
          <w:tcPr>
            <w:tcW w:w="7493" w:type="dxa"/>
          </w:tcPr>
          <w:p w14:paraId="2D50DC9C" w14:textId="77777777" w:rsidR="00FE572F" w:rsidRDefault="00FE572F" w:rsidP="009E2838">
            <w:pPr>
              <w:spacing w:after="0" w:line="312" w:lineRule="auto"/>
              <w:jc w:val="both"/>
              <w:rPr>
                <w:rFonts w:ascii="Times New Roman" w:hAnsi="Times New Roman" w:cs="Times New Roman"/>
                <w:b/>
                <w:sz w:val="28"/>
                <w:szCs w:val="28"/>
              </w:rPr>
            </w:pPr>
            <w:r>
              <w:rPr>
                <w:rFonts w:ascii="Times New Roman" w:hAnsi="Times New Roman" w:cs="Times New Roman"/>
                <w:b/>
                <w:sz w:val="28"/>
                <w:szCs w:val="28"/>
              </w:rPr>
              <w:lastRenderedPageBreak/>
              <w:t>Tổng kết:</w:t>
            </w:r>
          </w:p>
          <w:p w14:paraId="122C1F9F" w14:textId="77777777" w:rsidR="00FE572F" w:rsidRPr="009678B8" w:rsidRDefault="00FE572F" w:rsidP="009E2838">
            <w:pPr>
              <w:spacing w:after="0" w:line="276" w:lineRule="auto"/>
              <w:rPr>
                <w:rFonts w:ascii="Times New Roman" w:hAnsi="Times New Roman"/>
                <w:iCs/>
                <w:sz w:val="28"/>
                <w:szCs w:val="28"/>
              </w:rPr>
            </w:pPr>
            <w:r>
              <w:rPr>
                <w:rFonts w:ascii="Times New Roman" w:hAnsi="Times New Roman"/>
                <w:iCs/>
                <w:sz w:val="28"/>
                <w:szCs w:val="28"/>
              </w:rPr>
              <w:t>- GV chốt lại các kiến thức cho HS quan trọng cho HS:</w:t>
            </w:r>
          </w:p>
          <w:p w14:paraId="41C5CD29" w14:textId="77777777" w:rsidR="00FE572F" w:rsidRPr="00F843F6" w:rsidRDefault="00FE572F" w:rsidP="009E2838">
            <w:pPr>
              <w:spacing w:after="0" w:line="276" w:lineRule="auto"/>
              <w:rPr>
                <w:rFonts w:ascii="Times New Roman" w:hAnsi="Times New Roman" w:cs="Times New Roman"/>
                <w:i/>
                <w:sz w:val="28"/>
                <w:szCs w:val="28"/>
                <w:lang w:val="en-US"/>
              </w:rPr>
            </w:pPr>
            <w:r w:rsidRPr="00F843F6">
              <w:rPr>
                <w:rFonts w:ascii="Times New Roman" w:hAnsi="Times New Roman" w:cs="Times New Roman"/>
                <w:i/>
                <w:sz w:val="28"/>
                <w:szCs w:val="28"/>
                <w:lang w:val="en-US"/>
              </w:rPr>
              <w:t>- Quang tâm (mọi tia sáng tới O đều truyền thẳng qua thấu kính).</w:t>
            </w:r>
          </w:p>
          <w:p w14:paraId="5C5C72C9" w14:textId="77777777" w:rsidR="00FE572F" w:rsidRPr="00F843F6" w:rsidRDefault="00FE572F" w:rsidP="009E2838">
            <w:pPr>
              <w:spacing w:after="0" w:line="276" w:lineRule="auto"/>
              <w:rPr>
                <w:rFonts w:ascii="Times New Roman" w:hAnsi="Times New Roman" w:cs="Times New Roman"/>
                <w:i/>
                <w:sz w:val="28"/>
                <w:szCs w:val="28"/>
                <w:lang w:val="en-US"/>
              </w:rPr>
            </w:pPr>
            <w:r w:rsidRPr="00F843F6">
              <w:rPr>
                <w:rFonts w:ascii="Times New Roman" w:hAnsi="Times New Roman" w:cs="Times New Roman"/>
                <w:i/>
                <w:sz w:val="28"/>
                <w:szCs w:val="28"/>
                <w:lang w:val="en-US"/>
              </w:rPr>
              <w:t>- Trục chính của thấu kính (đường thẳng đi qua quang tâm O và vuông góc với tiết diện thẳng của thấu kính).</w:t>
            </w:r>
          </w:p>
          <w:p w14:paraId="61AC8181" w14:textId="77777777" w:rsidR="00FE572F" w:rsidRPr="00FB18F9" w:rsidRDefault="00FE572F" w:rsidP="009E2838">
            <w:pPr>
              <w:spacing w:after="0" w:line="276" w:lineRule="auto"/>
              <w:rPr>
                <w:rFonts w:ascii="Times New Roman" w:hAnsi="Times New Roman" w:cs="Times New Roman"/>
                <w:iCs/>
                <w:sz w:val="28"/>
                <w:szCs w:val="28"/>
                <w:lang w:val="en-US"/>
              </w:rPr>
            </w:pPr>
            <w:r w:rsidRPr="00F843F6">
              <w:rPr>
                <w:rFonts w:ascii="Times New Roman" w:hAnsi="Times New Roman" w:cs="Times New Roman"/>
                <w:i/>
                <w:sz w:val="28"/>
                <w:szCs w:val="28"/>
                <w:lang w:val="en-US"/>
              </w:rPr>
              <w:t>- Tiêu điểm chính F (một chùm tia tới song song với trục chính của thấu kính cho chùm tia ló hội tụ tại một điểm F nằm trên trục chính đối với thấu kính hội tụ; hoặc đường kéo dài của chùm tia ló hội tụ tại một điểm F nằm trên trục chính đối với thấu kính phân kì).</w:t>
            </w:r>
          </w:p>
        </w:tc>
        <w:tc>
          <w:tcPr>
            <w:tcW w:w="3024" w:type="dxa"/>
          </w:tcPr>
          <w:p w14:paraId="31F10EB3"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hi chép vào vở.</w:t>
            </w:r>
          </w:p>
          <w:p w14:paraId="07CDC4E5" w14:textId="77777777" w:rsidR="00FE572F" w:rsidRPr="00FB18F9" w:rsidRDefault="00FE572F" w:rsidP="009E2838">
            <w:pPr>
              <w:spacing w:after="0" w:line="276" w:lineRule="auto"/>
              <w:rPr>
                <w:rFonts w:ascii="Times New Roman" w:hAnsi="Times New Roman" w:cs="Times New Roman"/>
                <w:sz w:val="28"/>
                <w:szCs w:val="28"/>
              </w:rPr>
            </w:pPr>
          </w:p>
        </w:tc>
      </w:tr>
    </w:tbl>
    <w:p w14:paraId="3A4F9E3A" w14:textId="77777777" w:rsidR="00FE572F" w:rsidRDefault="00FE572F" w:rsidP="009E2838">
      <w:pPr>
        <w:spacing w:after="0" w:line="312" w:lineRule="auto"/>
        <w:jc w:val="both"/>
        <w:rPr>
          <w:rFonts w:ascii="Times New Roman" w:hAnsi="Times New Roman" w:cs="Times New Roman"/>
          <w:b/>
          <w:color w:val="7030A0"/>
          <w:sz w:val="28"/>
          <w:szCs w:val="28"/>
        </w:rPr>
      </w:pPr>
    </w:p>
    <w:p w14:paraId="1B75EF6A" w14:textId="77777777" w:rsidR="00FE572F" w:rsidRPr="007A3110" w:rsidRDefault="00FE572F" w:rsidP="009E2838">
      <w:pPr>
        <w:spacing w:after="0" w:line="276" w:lineRule="auto"/>
        <w:rPr>
          <w:rFonts w:ascii="Times New Roman" w:hAnsi="Times New Roman" w:cs="Times New Roman"/>
          <w:b/>
          <w:color w:val="00B050"/>
          <w:sz w:val="28"/>
          <w:szCs w:val="28"/>
          <w:lang w:val="nl-NL"/>
        </w:rPr>
      </w:pPr>
      <w:r w:rsidRPr="007A3110">
        <w:rPr>
          <w:rFonts w:ascii="Times New Roman" w:hAnsi="Times New Roman" w:cs="Times New Roman"/>
          <w:b/>
          <w:color w:val="00B050"/>
          <w:sz w:val="28"/>
          <w:szCs w:val="28"/>
          <w:lang w:val="nl-NL"/>
        </w:rPr>
        <w:t>Hoạt động 2.1.3: Thí nghiệm khảo sát đường đi của một số tia sáng qua thấu kính</w:t>
      </w:r>
    </w:p>
    <w:p w14:paraId="166E6EE8" w14:textId="77777777" w:rsidR="00FE572F" w:rsidRPr="00F843F6" w:rsidRDefault="00FE572F" w:rsidP="001E1F36">
      <w:pPr>
        <w:pStyle w:val="ListParagraph"/>
        <w:numPr>
          <w:ilvl w:val="0"/>
          <w:numId w:val="34"/>
        </w:numPr>
        <w:tabs>
          <w:tab w:val="left" w:pos="320"/>
        </w:tabs>
        <w:spacing w:after="0" w:line="276" w:lineRule="auto"/>
        <w:jc w:val="both"/>
        <w:rPr>
          <w:rFonts w:ascii="Times New Roman" w:hAnsi="Times New Roman"/>
          <w:sz w:val="28"/>
          <w:szCs w:val="28"/>
        </w:rPr>
      </w:pPr>
      <w:r w:rsidRPr="00F843F6">
        <w:rPr>
          <w:rFonts w:ascii="Times New Roman" w:hAnsi="Times New Roman" w:cs="Times New Roman"/>
          <w:b/>
          <w:bCs/>
          <w:color w:val="C00000"/>
          <w:sz w:val="28"/>
          <w:szCs w:val="28"/>
          <w:lang w:val="en-US"/>
        </w:rPr>
        <w:t>Mục tiêu</w:t>
      </w:r>
      <w:r w:rsidRPr="00F843F6">
        <w:rPr>
          <w:rFonts w:ascii="Times New Roman" w:hAnsi="Times New Roman" w:cs="Times New Roman"/>
          <w:b/>
          <w:color w:val="C00000"/>
          <w:sz w:val="28"/>
          <w:szCs w:val="28"/>
          <w:lang w:val="en-US"/>
        </w:rPr>
        <w:t>:</w:t>
      </w:r>
      <w:r w:rsidRPr="00F843F6">
        <w:rPr>
          <w:rFonts w:ascii="Times New Roman" w:hAnsi="Times New Roman" w:cs="Times New Roman"/>
          <w:sz w:val="28"/>
          <w:szCs w:val="28"/>
          <w:lang w:val="en-US"/>
        </w:rPr>
        <w:t xml:space="preserve">  </w:t>
      </w:r>
    </w:p>
    <w:p w14:paraId="25A17301" w14:textId="77777777" w:rsidR="00FE572F" w:rsidRPr="00F843F6"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F843F6">
        <w:rPr>
          <w:rFonts w:ascii="Times New Roman" w:hAnsi="Times New Roman" w:cs="Times New Roman"/>
          <w:sz w:val="28"/>
          <w:szCs w:val="28"/>
          <w:lang w:val="en-US"/>
        </w:rPr>
        <w:t>Tiến hành thí nghiệm rút ra được đường đi một số tia sáng qua thấu kính (tia qua quang tâm, tia song song quang trục chính).</w:t>
      </w:r>
    </w:p>
    <w:p w14:paraId="3DC5B419" w14:textId="77777777" w:rsidR="00FE572F" w:rsidRPr="00F843F6"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F843F6">
        <w:rPr>
          <w:rFonts w:ascii="Times New Roman" w:hAnsi="Times New Roman" w:cs="Times New Roman"/>
          <w:sz w:val="28"/>
          <w:szCs w:val="28"/>
          <w:lang w:val="en-US"/>
        </w:rPr>
        <w:t>Hỗ trợ các thành viên trong nhóm thực hiện thí nghiệm tìm hiểu đường truyền của tia sáng qua thấu kính</w:t>
      </w:r>
      <w:r>
        <w:rPr>
          <w:rFonts w:ascii="Times New Roman" w:hAnsi="Times New Roman" w:cs="Times New Roman"/>
          <w:sz w:val="28"/>
          <w:szCs w:val="28"/>
          <w:lang w:val="en-US"/>
        </w:rPr>
        <w:t>.</w:t>
      </w:r>
    </w:p>
    <w:p w14:paraId="649AE88A" w14:textId="77777777" w:rsidR="00FE572F" w:rsidRDefault="00FE572F" w:rsidP="009E2838">
      <w:pPr>
        <w:spacing w:after="0" w:line="276" w:lineRule="auto"/>
        <w:jc w:val="both"/>
        <w:rPr>
          <w:rFonts w:ascii="Times New Roman" w:hAnsi="Times New Roman" w:cs="Times New Roman"/>
          <w:b/>
          <w:bCs/>
          <w:sz w:val="28"/>
          <w:szCs w:val="28"/>
        </w:rPr>
      </w:pPr>
      <w:r>
        <w:rPr>
          <w:rFonts w:ascii="Times New Roman" w:hAnsi="Times New Roman" w:cs="Times New Roman"/>
          <w:b/>
          <w:bCs/>
          <w:color w:val="C00000"/>
          <w:sz w:val="28"/>
          <w:szCs w:val="28"/>
          <w:lang w:val="en-US"/>
        </w:rPr>
        <w:t xml:space="preserve">b) </w:t>
      </w: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14:paraId="25D7DE96" w14:textId="77777777" w:rsidR="00FE572F" w:rsidRPr="00F843F6" w:rsidRDefault="00FE572F" w:rsidP="009E2838">
      <w:pPr>
        <w:spacing w:after="0" w:line="276" w:lineRule="auto"/>
        <w:jc w:val="both"/>
        <w:rPr>
          <w:rFonts w:ascii="Times New Roman" w:hAnsi="Times New Roman" w:cs="Times New Roman"/>
          <w:sz w:val="28"/>
          <w:szCs w:val="28"/>
          <w:lang w:val="en-US"/>
        </w:rPr>
      </w:pPr>
      <w:r w:rsidRPr="00F843F6">
        <w:rPr>
          <w:rFonts w:ascii="Times New Roman" w:hAnsi="Times New Roman" w:cs="Times New Roman"/>
          <w:bCs/>
          <w:sz w:val="28"/>
          <w:szCs w:val="28"/>
          <w:lang w:val="en-US"/>
        </w:rPr>
        <w:t>- GV chia lớp thành 6 nhóm nhỏ:</w:t>
      </w:r>
    </w:p>
    <w:p w14:paraId="6582DBE9" w14:textId="77777777" w:rsidR="00FE572F" w:rsidRPr="00F843F6" w:rsidRDefault="00FE572F" w:rsidP="009E2838">
      <w:pPr>
        <w:spacing w:after="0" w:line="259" w:lineRule="auto"/>
        <w:rPr>
          <w:rFonts w:ascii="Times New Roman" w:hAnsi="Times New Roman" w:cs="Times New Roman"/>
          <w:sz w:val="28"/>
          <w:szCs w:val="28"/>
          <w:lang w:val="en-US"/>
        </w:rPr>
      </w:pPr>
      <w:r w:rsidRPr="00F843F6">
        <w:rPr>
          <w:rFonts w:ascii="Times New Roman" w:hAnsi="Times New Roman" w:cs="Times New Roman"/>
          <w:sz w:val="28"/>
          <w:szCs w:val="28"/>
          <w:lang w:val="en-US"/>
        </w:rPr>
        <w:t>+ Phát bộ dụng cụ thí nghiệm (1) cho mỗi nhóm HS.</w:t>
      </w:r>
    </w:p>
    <w:p w14:paraId="683B550E" w14:textId="77777777" w:rsidR="00FE572F" w:rsidRPr="00F843F6" w:rsidRDefault="00FE572F" w:rsidP="009E2838">
      <w:pPr>
        <w:spacing w:after="0" w:line="259" w:lineRule="auto"/>
        <w:rPr>
          <w:rFonts w:ascii="Times New Roman" w:hAnsi="Times New Roman" w:cs="Times New Roman"/>
          <w:sz w:val="28"/>
          <w:szCs w:val="28"/>
          <w:lang w:val="en-US"/>
        </w:rPr>
      </w:pPr>
      <w:r w:rsidRPr="00F843F6">
        <w:rPr>
          <w:rFonts w:ascii="Times New Roman" w:hAnsi="Times New Roman" w:cs="Times New Roman"/>
          <w:sz w:val="28"/>
          <w:szCs w:val="28"/>
          <w:lang w:val="en-US"/>
        </w:rPr>
        <w:t>+ Yêu cầu HS:</w:t>
      </w:r>
    </w:p>
    <w:p w14:paraId="473AEB01" w14:textId="77777777" w:rsidR="00FE572F" w:rsidRPr="00F843F6" w:rsidRDefault="00FE572F" w:rsidP="009E2838">
      <w:pPr>
        <w:spacing w:after="0" w:line="233" w:lineRule="auto"/>
        <w:ind w:right="67"/>
        <w:rPr>
          <w:rFonts w:ascii="Times New Roman" w:hAnsi="Times New Roman" w:cs="Times New Roman"/>
          <w:sz w:val="28"/>
          <w:szCs w:val="28"/>
          <w:lang w:val="en-US"/>
        </w:rPr>
      </w:pPr>
      <w:r w:rsidRPr="00F843F6">
        <w:rPr>
          <w:rFonts w:ascii="Times New Roman" w:hAnsi="Times New Roman" w:cs="Times New Roman"/>
          <w:sz w:val="28"/>
          <w:szCs w:val="28"/>
          <w:lang w:val="en-US"/>
        </w:rPr>
        <w:t>Làm việc theo nhóm, thực hiện thí nghiệm</w:t>
      </w:r>
      <w:r>
        <w:rPr>
          <w:rFonts w:ascii="Times New Roman" w:hAnsi="Times New Roman" w:cs="Times New Roman"/>
          <w:sz w:val="28"/>
          <w:szCs w:val="28"/>
          <w:lang w:val="en-US"/>
        </w:rPr>
        <w:t xml:space="preserve"> “</w:t>
      </w:r>
      <w:r w:rsidRPr="00F843F6">
        <w:rPr>
          <w:rFonts w:ascii="Times New Roman" w:hAnsi="Times New Roman" w:cs="Times New Roman"/>
          <w:i/>
          <w:sz w:val="28"/>
          <w:szCs w:val="28"/>
          <w:lang w:val="en-US"/>
        </w:rPr>
        <w:t>Khảo đường đi của một số tia sáng qua thấu kính</w:t>
      </w:r>
      <w:r>
        <w:rPr>
          <w:rFonts w:ascii="Times New Roman" w:hAnsi="Times New Roman" w:cs="Times New Roman"/>
          <w:sz w:val="28"/>
          <w:szCs w:val="28"/>
          <w:lang w:val="en-US"/>
        </w:rPr>
        <w:t>”</w:t>
      </w:r>
      <w:r w:rsidRPr="00F843F6">
        <w:rPr>
          <w:rFonts w:ascii="Times New Roman" w:hAnsi="Times New Roman" w:cs="Times New Roman"/>
          <w:sz w:val="28"/>
          <w:szCs w:val="28"/>
          <w:lang w:val="en-US"/>
        </w:rPr>
        <w:t xml:space="preserve"> theo hướng dẫn </w:t>
      </w:r>
      <w:r>
        <w:rPr>
          <w:rFonts w:ascii="Times New Roman" w:hAnsi="Times New Roman" w:cs="Times New Roman"/>
          <w:sz w:val="28"/>
          <w:szCs w:val="28"/>
          <w:lang w:val="en-US"/>
        </w:rPr>
        <w:t>SGK.</w:t>
      </w:r>
    </w:p>
    <w:p w14:paraId="3A5654F0" w14:textId="77777777" w:rsidR="00FE572F" w:rsidRPr="00F843F6" w:rsidRDefault="00FE572F" w:rsidP="009E2838">
      <w:pPr>
        <w:tabs>
          <w:tab w:val="left" w:pos="320"/>
        </w:tabs>
        <w:spacing w:after="0" w:line="312" w:lineRule="auto"/>
        <w:ind w:left="-105"/>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F843F6">
        <w:rPr>
          <w:rFonts w:ascii="Times New Roman" w:hAnsi="Times New Roman" w:cs="Times New Roman"/>
          <w:sz w:val="28"/>
          <w:szCs w:val="28"/>
          <w:lang w:val="en-US"/>
        </w:rPr>
        <w:t>Làm việc cá nhân, hoàn thành nhiệm vụ 2 trong phiếu học tậ</w:t>
      </w:r>
      <w:r>
        <w:rPr>
          <w:rFonts w:ascii="Times New Roman" w:hAnsi="Times New Roman" w:cs="Times New Roman"/>
          <w:sz w:val="28"/>
          <w:szCs w:val="28"/>
          <w:lang w:val="en-US"/>
        </w:rPr>
        <w:t>p 2</w:t>
      </w:r>
      <w:r w:rsidRPr="00F843F6">
        <w:rPr>
          <w:rFonts w:ascii="Times New Roman" w:hAnsi="Times New Roman" w:cs="Times New Roman"/>
          <w:sz w:val="28"/>
          <w:szCs w:val="28"/>
          <w:lang w:val="en-US"/>
        </w:rPr>
        <w:t>.</w:t>
      </w:r>
    </w:p>
    <w:p w14:paraId="1D055148" w14:textId="77777777" w:rsidR="00FE572F" w:rsidRDefault="00FE572F" w:rsidP="009E2838">
      <w:pPr>
        <w:tabs>
          <w:tab w:val="left" w:pos="320"/>
        </w:tabs>
        <w:spacing w:after="0" w:line="312" w:lineRule="auto"/>
        <w:ind w:left="-105"/>
        <w:rPr>
          <w:rFonts w:ascii="Times New Roman" w:hAnsi="Times New Roman" w:cs="Times New Roman"/>
          <w:bCs/>
          <w:sz w:val="28"/>
          <w:szCs w:val="28"/>
        </w:rPr>
      </w:pPr>
      <w:r>
        <w:rPr>
          <w:rFonts w:ascii="Times New Roman" w:hAnsi="Times New Roman" w:cs="Times New Roman"/>
          <w:b/>
          <w:bCs/>
          <w:color w:val="C00000"/>
          <w:sz w:val="28"/>
          <w:szCs w:val="28"/>
          <w:lang w:val="en-US"/>
        </w:rPr>
        <w:t xml:space="preserve">c) </w:t>
      </w: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sidRPr="00845889">
        <w:rPr>
          <w:rFonts w:ascii="Times New Roman" w:hAnsi="Times New Roman" w:cs="Times New Roman"/>
          <w:bCs/>
          <w:sz w:val="28"/>
          <w:szCs w:val="28"/>
          <w:lang w:val="en-US"/>
        </w:rPr>
        <w:t>Phiếu học tập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1842CBD7" w14:textId="77777777" w:rsidTr="003E3B4D">
        <w:tc>
          <w:tcPr>
            <w:tcW w:w="14970" w:type="dxa"/>
            <w:tcBorders>
              <w:top w:val="outset" w:sz="6" w:space="0" w:color="auto"/>
              <w:left w:val="outset" w:sz="6" w:space="0" w:color="auto"/>
              <w:bottom w:val="outset" w:sz="6" w:space="0" w:color="auto"/>
              <w:right w:val="outset" w:sz="6" w:space="0" w:color="auto"/>
            </w:tcBorders>
            <w:shd w:val="clear" w:color="auto" w:fill="FFC000"/>
          </w:tcPr>
          <w:p w14:paraId="700C05AE" w14:textId="77777777" w:rsidR="00FE572F" w:rsidRDefault="00FE572F" w:rsidP="009E2838">
            <w:pPr>
              <w:spacing w:beforeAutospacing="1" w:after="0" w:afterAutospacing="1" w:line="256" w:lineRule="auto"/>
              <w:jc w:val="center"/>
              <w:rPr>
                <w:rFonts w:eastAsia="Calibri"/>
                <w:b/>
                <w:sz w:val="28"/>
                <w:szCs w:val="28"/>
                <w:lang w:val="en-US"/>
              </w:rPr>
            </w:pPr>
            <w:r>
              <w:rPr>
                <w:rFonts w:eastAsia="Calibri"/>
                <w:b/>
                <w:sz w:val="28"/>
                <w:szCs w:val="28"/>
              </w:rPr>
              <w:t xml:space="preserve">PHIẾU HỌC TẬP SỐ </w:t>
            </w:r>
            <w:r>
              <w:rPr>
                <w:rFonts w:eastAsia="Calibri"/>
                <w:b/>
                <w:sz w:val="28"/>
                <w:szCs w:val="28"/>
                <w:lang w:val="en-US"/>
              </w:rPr>
              <w:t>2</w:t>
            </w:r>
          </w:p>
        </w:tc>
      </w:tr>
      <w:tr w:rsidR="00FE572F" w14:paraId="7574A320" w14:textId="77777777" w:rsidTr="003E3B4D">
        <w:tc>
          <w:tcPr>
            <w:tcW w:w="14970" w:type="dxa"/>
            <w:tcBorders>
              <w:top w:val="nil"/>
              <w:left w:val="outset" w:sz="6" w:space="0" w:color="auto"/>
              <w:bottom w:val="nil"/>
              <w:right w:val="outset" w:sz="6" w:space="0" w:color="auto"/>
            </w:tcBorders>
          </w:tcPr>
          <w:p w14:paraId="5592B2AC" w14:textId="77777777" w:rsidR="00FE572F" w:rsidRPr="008226EE" w:rsidRDefault="00FE572F" w:rsidP="009E2838">
            <w:pPr>
              <w:spacing w:after="0"/>
              <w:jc w:val="both"/>
              <w:rPr>
                <w:b/>
                <w:sz w:val="28"/>
                <w:szCs w:val="28"/>
                <w:lang w:val="en-US"/>
              </w:rPr>
            </w:pPr>
            <w:r w:rsidRPr="008226EE">
              <w:rPr>
                <w:b/>
                <w:sz w:val="28"/>
                <w:szCs w:val="28"/>
                <w:lang w:val="en-US"/>
              </w:rPr>
              <w:t>Đọc thông tin SGK và trả lời các câu hỏi sau:</w:t>
            </w:r>
          </w:p>
          <w:p w14:paraId="77DD59D5" w14:textId="77777777" w:rsidR="00FE572F" w:rsidRDefault="00FE572F" w:rsidP="009E2838">
            <w:pPr>
              <w:spacing w:after="0"/>
              <w:jc w:val="both"/>
              <w:rPr>
                <w:rFonts w:eastAsia="Calibri"/>
                <w:sz w:val="28"/>
                <w:szCs w:val="28"/>
                <w:lang w:val="en-US"/>
              </w:rPr>
            </w:pPr>
            <w:r w:rsidRPr="009108C3">
              <w:rPr>
                <w:rFonts w:eastAsia="Calibri"/>
                <w:b/>
                <w:bCs/>
                <w:sz w:val="28"/>
                <w:szCs w:val="28"/>
              </w:rPr>
              <w:t>C</w:t>
            </w:r>
            <w:r>
              <w:rPr>
                <w:rFonts w:eastAsia="Calibri"/>
                <w:b/>
                <w:bCs/>
                <w:sz w:val="28"/>
                <w:szCs w:val="28"/>
                <w:lang w:val="en-US"/>
              </w:rPr>
              <w:t xml:space="preserve">âu 1. </w:t>
            </w:r>
            <w:r>
              <w:rPr>
                <w:rFonts w:eastAsia="Calibri"/>
                <w:sz w:val="28"/>
                <w:szCs w:val="28"/>
                <w:lang w:val="en-US"/>
              </w:rPr>
              <w:t>Điền thông tin các vào hình sau</w:t>
            </w:r>
          </w:p>
          <w:p w14:paraId="01CC290F" w14:textId="77777777" w:rsidR="00FE572F" w:rsidRPr="00025A75" w:rsidRDefault="00FE572F" w:rsidP="009E2838">
            <w:pPr>
              <w:spacing w:after="0"/>
              <w:jc w:val="both"/>
              <w:rPr>
                <w:rFonts w:eastAsia="Calibri"/>
                <w:sz w:val="28"/>
                <w:szCs w:val="28"/>
                <w:lang w:val="en-US"/>
              </w:rPr>
            </w:pPr>
            <w:r w:rsidRPr="00025A75">
              <w:rPr>
                <w:rFonts w:eastAsia="Calibri"/>
                <w:noProof/>
                <w:sz w:val="28"/>
                <w:szCs w:val="28"/>
                <w:lang w:val="en-US" w:eastAsia="en-US"/>
              </w:rPr>
              <w:lastRenderedPageBreak/>
              <w:drawing>
                <wp:inline distT="0" distB="0" distL="0" distR="0" wp14:anchorId="0DB26798" wp14:editId="103CED7E">
                  <wp:extent cx="6512560" cy="2054225"/>
                  <wp:effectExtent l="0" t="0" r="2540" b="317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cstate="print">
                            <a:extLst>
                              <a:ext uri="{28A0092B-C50C-407E-A947-70E740481C1C}">
                                <a14:useLocalDpi xmlns:a14="http://schemas.microsoft.com/office/drawing/2010/main"/>
                              </a:ext>
                            </a:extLst>
                          </a:blip>
                          <a:stretch>
                            <a:fillRect/>
                          </a:stretch>
                        </pic:blipFill>
                        <pic:spPr>
                          <a:xfrm>
                            <a:off x="0" y="0"/>
                            <a:ext cx="6512560" cy="2054225"/>
                          </a:xfrm>
                          <a:prstGeom prst="rect">
                            <a:avLst/>
                          </a:prstGeom>
                        </pic:spPr>
                      </pic:pic>
                    </a:graphicData>
                  </a:graphic>
                </wp:inline>
              </w:drawing>
            </w:r>
          </w:p>
          <w:p w14:paraId="104FCE7D" w14:textId="77777777" w:rsidR="00FE572F" w:rsidRDefault="00FE572F" w:rsidP="009E2838">
            <w:pPr>
              <w:spacing w:after="0"/>
              <w:jc w:val="both"/>
              <w:rPr>
                <w:rFonts w:eastAsia="Calibri"/>
                <w:b/>
                <w:bCs/>
                <w:sz w:val="28"/>
                <w:szCs w:val="28"/>
                <w:lang w:val="fr-FR"/>
              </w:rPr>
            </w:pPr>
          </w:p>
          <w:p w14:paraId="60B14111" w14:textId="77777777" w:rsidR="00FE572F" w:rsidRDefault="00FE572F" w:rsidP="009E2838">
            <w:pPr>
              <w:spacing w:after="0" w:line="259" w:lineRule="auto"/>
              <w:rPr>
                <w:rFonts w:eastAsia="Calibri"/>
                <w:sz w:val="28"/>
                <w:szCs w:val="28"/>
                <w:lang w:val="en-US"/>
              </w:rPr>
            </w:pPr>
            <w:r>
              <w:rPr>
                <w:rFonts w:eastAsia="Calibri"/>
                <w:b/>
                <w:bCs/>
                <w:sz w:val="28"/>
                <w:szCs w:val="28"/>
                <w:lang w:val="fr-FR"/>
              </w:rPr>
              <w:t>Câu 2</w:t>
            </w:r>
            <w:r w:rsidRPr="009108C3">
              <w:rPr>
                <w:rFonts w:eastAsia="Calibri"/>
                <w:b/>
                <w:bCs/>
                <w:sz w:val="28"/>
                <w:szCs w:val="28"/>
                <w:lang w:val="fr-FR"/>
              </w:rPr>
              <w:t>.</w:t>
            </w:r>
            <w:r w:rsidRPr="009108C3">
              <w:rPr>
                <w:rFonts w:eastAsia="Calibri"/>
                <w:sz w:val="28"/>
                <w:szCs w:val="28"/>
                <w:lang w:val="fr-FR"/>
              </w:rPr>
              <w:t xml:space="preserve"> </w:t>
            </w:r>
            <w:r w:rsidRPr="00025A75">
              <w:rPr>
                <w:rFonts w:eastAsia="Calibri"/>
                <w:sz w:val="28"/>
                <w:szCs w:val="28"/>
                <w:lang w:val="en-US"/>
              </w:rPr>
              <w:t>Từ kết quả thí nghiệm, hãy thực hiện các yêu cầu sau:</w:t>
            </w:r>
          </w:p>
          <w:p w14:paraId="0B1A07BD" w14:textId="77777777" w:rsidR="00FE572F" w:rsidRDefault="00FE572F" w:rsidP="009E2838">
            <w:pPr>
              <w:spacing w:after="0"/>
              <w:rPr>
                <w:rFonts w:eastAsia="Calibri"/>
                <w:sz w:val="28"/>
                <w:szCs w:val="28"/>
                <w:lang w:val="en-US"/>
              </w:rPr>
            </w:pPr>
            <w:r>
              <w:rPr>
                <w:rFonts w:eastAsia="Calibri"/>
                <w:b/>
                <w:bCs/>
                <w:sz w:val="28"/>
                <w:szCs w:val="28"/>
                <w:lang w:val="en-US"/>
              </w:rPr>
              <w:t>a</w:t>
            </w:r>
            <w:r w:rsidRPr="009108C3">
              <w:rPr>
                <w:rFonts w:eastAsia="Calibri"/>
                <w:b/>
                <w:bCs/>
                <w:sz w:val="28"/>
                <w:szCs w:val="28"/>
                <w:lang w:val="en-US"/>
              </w:rPr>
              <w:t xml:space="preserve">. </w:t>
            </w:r>
            <w:r>
              <w:t>.</w:t>
            </w:r>
            <w:r>
              <w:rPr>
                <w:spacing w:val="1"/>
              </w:rPr>
              <w:t xml:space="preserve"> </w:t>
            </w:r>
            <w:r>
              <w:rPr>
                <w:rFonts w:eastAsia="Calibri"/>
                <w:sz w:val="28"/>
                <w:szCs w:val="28"/>
                <w:lang w:val="en-US"/>
              </w:rPr>
              <w:t>N</w:t>
            </w:r>
            <w:r w:rsidRPr="00F843F6">
              <w:rPr>
                <w:rFonts w:eastAsia="Calibri"/>
                <w:sz w:val="28"/>
                <w:szCs w:val="28"/>
                <w:lang w:val="en-US"/>
              </w:rPr>
              <w:t>êu nhận xét về mối liên hệ giữa phương của tia tới và phương của tia ló trong từng trường hợp.</w:t>
            </w:r>
          </w:p>
          <w:p w14:paraId="00A799FB" w14:textId="77777777" w:rsidR="00FE572F" w:rsidRPr="0003779B" w:rsidRDefault="00FE572F" w:rsidP="009E2838">
            <w:pPr>
              <w:spacing w:after="0"/>
              <w:jc w:val="center"/>
              <w:rPr>
                <w:rFonts w:eastAsia="Calibri"/>
                <w:b/>
                <w:sz w:val="28"/>
                <w:szCs w:val="28"/>
                <w:lang w:val="en-US"/>
              </w:rPr>
            </w:pPr>
            <w:r w:rsidRPr="0003779B">
              <w:rPr>
                <w:rFonts w:eastAsia="Calibri"/>
                <w:b/>
                <w:sz w:val="28"/>
                <w:szCs w:val="28"/>
                <w:lang w:val="en-US"/>
              </w:rPr>
              <w:t>Trả lời</w:t>
            </w:r>
          </w:p>
          <w:p w14:paraId="38CAEE21" w14:textId="77777777" w:rsidR="00FE572F" w:rsidRPr="0003779B" w:rsidRDefault="00FE572F" w:rsidP="009E2838">
            <w:pPr>
              <w:spacing w:after="0" w:line="259" w:lineRule="auto"/>
              <w:rPr>
                <w:rFonts w:eastAsia="Calibri"/>
                <w:sz w:val="28"/>
                <w:szCs w:val="28"/>
                <w:lang w:val="en-US"/>
              </w:rPr>
            </w:pPr>
            <w:r w:rsidRPr="0003779B">
              <w:rPr>
                <w:rFonts w:eastAsia="Calibri"/>
                <w:sz w:val="28"/>
                <w:szCs w:val="28"/>
                <w:lang w:val="en-US"/>
              </w:rPr>
              <w:t>- Tia tới đi qua quang tâm O cho tia ló truyền thẳng </w:t>
            </w:r>
            <w:r w:rsidRPr="0003779B">
              <w:rPr>
                <w:rFonts w:ascii="Cambria Math" w:eastAsia="Calibri" w:hAnsi="Cambria Math" w:cs="Cambria Math"/>
                <w:sz w:val="28"/>
                <w:szCs w:val="28"/>
                <w:lang w:val="en-US"/>
              </w:rPr>
              <w:t>⇒⇒</w:t>
            </w:r>
            <w:r w:rsidRPr="0003779B">
              <w:rPr>
                <w:rFonts w:eastAsia="Calibri"/>
                <w:sz w:val="28"/>
                <w:szCs w:val="28"/>
                <w:lang w:val="en-US"/>
              </w:rPr>
              <w:t>  tia ló có phương trùng với tia tới.</w:t>
            </w:r>
          </w:p>
          <w:p w14:paraId="5C1E2774" w14:textId="77777777" w:rsidR="00FE572F" w:rsidRDefault="00FE572F" w:rsidP="009E2838">
            <w:pPr>
              <w:spacing w:after="0" w:line="259" w:lineRule="auto"/>
              <w:rPr>
                <w:rFonts w:eastAsia="Calibri"/>
                <w:sz w:val="28"/>
                <w:szCs w:val="28"/>
                <w:lang w:val="en-US"/>
              </w:rPr>
            </w:pPr>
            <w:r w:rsidRPr="0003779B">
              <w:rPr>
                <w:rFonts w:eastAsia="Calibri"/>
                <w:sz w:val="28"/>
                <w:szCs w:val="28"/>
                <w:lang w:val="en-US"/>
              </w:rPr>
              <w:t>- Tia tới có phương song song với trục chính cho tia ló có đường kéo dài đi qua tiêu điểm chính của thấu kính </w:t>
            </w:r>
            <w:r w:rsidRPr="0003779B">
              <w:rPr>
                <w:rFonts w:ascii="Cambria Math" w:eastAsia="Calibri" w:hAnsi="Cambria Math" w:cs="Cambria Math"/>
                <w:sz w:val="28"/>
                <w:szCs w:val="28"/>
                <w:lang w:val="en-US"/>
              </w:rPr>
              <w:t>⇒⇒</w:t>
            </w:r>
            <w:r w:rsidRPr="0003779B">
              <w:rPr>
                <w:rFonts w:eastAsia="Calibri"/>
                <w:sz w:val="28"/>
                <w:szCs w:val="28"/>
                <w:lang w:val="en-US"/>
              </w:rPr>
              <w:t>  tia ló đi khác phương so với tia tới.</w:t>
            </w:r>
          </w:p>
          <w:p w14:paraId="0BDC6CAD" w14:textId="77777777" w:rsidR="00FE572F" w:rsidRPr="00F843F6" w:rsidRDefault="00FE572F" w:rsidP="009E2838">
            <w:pPr>
              <w:spacing w:after="0" w:line="259" w:lineRule="auto"/>
              <w:rPr>
                <w:rFonts w:eastAsia="Calibri"/>
                <w:sz w:val="28"/>
                <w:szCs w:val="28"/>
                <w:lang w:val="en-US"/>
              </w:rPr>
            </w:pPr>
            <w:r>
              <w:rPr>
                <w:rFonts w:eastAsia="Calibri"/>
                <w:b/>
                <w:sz w:val="28"/>
                <w:szCs w:val="28"/>
                <w:lang w:val="en-US"/>
              </w:rPr>
              <w:t>b.</w:t>
            </w:r>
            <w:r>
              <w:rPr>
                <w:rFonts w:eastAsia="Calibri"/>
                <w:sz w:val="28"/>
                <w:szCs w:val="28"/>
                <w:lang w:val="en-US"/>
              </w:rPr>
              <w:t xml:space="preserve"> </w:t>
            </w:r>
            <w:r w:rsidRPr="00025A75">
              <w:rPr>
                <w:rFonts w:eastAsia="Calibri"/>
                <w:sz w:val="28"/>
                <w:szCs w:val="28"/>
                <w:lang w:val="en-US"/>
              </w:rPr>
              <w:t>Biểu diễn đường đi của tia sáng qua thấu kính bằng hình vẽ.</w:t>
            </w:r>
            <w:r>
              <w:rPr>
                <w:rFonts w:eastAsia="Calibri"/>
                <w:sz w:val="28"/>
                <w:szCs w:val="28"/>
                <w:lang w:val="en-US"/>
              </w:rPr>
              <w:t xml:space="preserve"> Xác định độ lớn của tiêu cự trong các thấu kính.</w:t>
            </w:r>
          </w:p>
          <w:p w14:paraId="2241F307" w14:textId="77777777" w:rsidR="00FE572F" w:rsidRDefault="00FE572F" w:rsidP="009E2838">
            <w:pPr>
              <w:spacing w:after="0"/>
              <w:jc w:val="center"/>
              <w:rPr>
                <w:rFonts w:eastAsia="Calibri"/>
                <w:b/>
                <w:sz w:val="28"/>
                <w:szCs w:val="28"/>
                <w:lang w:val="en-US"/>
              </w:rPr>
            </w:pPr>
            <w:r w:rsidRPr="00F843F6">
              <w:rPr>
                <w:rFonts w:eastAsia="Calibri"/>
                <w:b/>
                <w:sz w:val="28"/>
                <w:szCs w:val="28"/>
                <w:lang w:val="en-US"/>
              </w:rPr>
              <w:t>Trả lời</w:t>
            </w:r>
          </w:p>
          <w:p w14:paraId="571526A3" w14:textId="77777777" w:rsidR="00FE572F" w:rsidRDefault="00FE572F" w:rsidP="009E2838">
            <w:pPr>
              <w:spacing w:after="0"/>
              <w:jc w:val="center"/>
              <w:rPr>
                <w:rFonts w:eastAsia="Calibri"/>
                <w:b/>
                <w:sz w:val="28"/>
                <w:szCs w:val="28"/>
                <w:lang w:val="en-US"/>
              </w:rPr>
            </w:pPr>
            <w:r>
              <w:rPr>
                <w:noProof/>
                <w:lang w:val="en-US" w:eastAsia="en-US"/>
              </w:rPr>
              <w:drawing>
                <wp:anchor distT="0" distB="0" distL="114300" distR="114300" simplePos="0" relativeHeight="251687936" behindDoc="0" locked="0" layoutInCell="1" allowOverlap="1" wp14:anchorId="0C6FA1E4" wp14:editId="31A25443">
                  <wp:simplePos x="0" y="0"/>
                  <wp:positionH relativeFrom="column">
                    <wp:posOffset>3270250</wp:posOffset>
                  </wp:positionH>
                  <wp:positionV relativeFrom="paragraph">
                    <wp:posOffset>204470</wp:posOffset>
                  </wp:positionV>
                  <wp:extent cx="2200275" cy="1552575"/>
                  <wp:effectExtent l="0" t="0" r="9525" b="9525"/>
                  <wp:wrapSquare wrapText="bothSides"/>
                  <wp:docPr id="6960" name="Picture 6960"/>
                  <wp:cNvGraphicFramePr/>
                  <a:graphic xmlns:a="http://schemas.openxmlformats.org/drawingml/2006/main">
                    <a:graphicData uri="http://schemas.openxmlformats.org/drawingml/2006/picture">
                      <pic:pic xmlns:pic="http://schemas.openxmlformats.org/drawingml/2006/picture">
                        <pic:nvPicPr>
                          <pic:cNvPr id="6960" name="Picture 6960"/>
                          <pic:cNvPicPr/>
                        </pic:nvPicPr>
                        <pic:blipFill>
                          <a:blip r:embed="rId94" cstate="print">
                            <a:extLst>
                              <a:ext uri="{28A0092B-C50C-407E-A947-70E740481C1C}">
                                <a14:useLocalDpi xmlns:a14="http://schemas.microsoft.com/office/drawing/2010/main"/>
                              </a:ext>
                            </a:extLst>
                          </a:blip>
                          <a:stretch>
                            <a:fillRect/>
                          </a:stretch>
                        </pic:blipFill>
                        <pic:spPr>
                          <a:xfrm>
                            <a:off x="0" y="0"/>
                            <a:ext cx="2200275" cy="1552575"/>
                          </a:xfrm>
                          <a:prstGeom prst="rect">
                            <a:avLst/>
                          </a:prstGeom>
                        </pic:spPr>
                      </pic:pic>
                    </a:graphicData>
                  </a:graphic>
                  <wp14:sizeRelH relativeFrom="margin">
                    <wp14:pctWidth>0</wp14:pctWidth>
                  </wp14:sizeRelH>
                  <wp14:sizeRelV relativeFrom="margin">
                    <wp14:pctHeight>0</wp14:pctHeight>
                  </wp14:sizeRelV>
                </wp:anchor>
              </w:drawing>
            </w:r>
          </w:p>
          <w:p w14:paraId="617825E9" w14:textId="77777777" w:rsidR="00FE572F" w:rsidRPr="00F843F6" w:rsidRDefault="00FE572F" w:rsidP="009E2838">
            <w:pPr>
              <w:spacing w:after="0"/>
              <w:rPr>
                <w:rFonts w:eastAsia="Calibri"/>
                <w:b/>
                <w:sz w:val="28"/>
                <w:szCs w:val="28"/>
                <w:lang w:val="en-US"/>
              </w:rPr>
            </w:pPr>
            <w:r>
              <w:rPr>
                <w:noProof/>
                <w:lang w:val="en-US" w:eastAsia="en-US"/>
              </w:rPr>
              <w:drawing>
                <wp:anchor distT="0" distB="0" distL="114300" distR="114300" simplePos="0" relativeHeight="251688960" behindDoc="0" locked="0" layoutInCell="1" allowOverlap="1" wp14:anchorId="3B875D2A" wp14:editId="530DF165">
                  <wp:simplePos x="0" y="0"/>
                  <wp:positionH relativeFrom="column">
                    <wp:posOffset>737235</wp:posOffset>
                  </wp:positionH>
                  <wp:positionV relativeFrom="paragraph">
                    <wp:posOffset>17145</wp:posOffset>
                  </wp:positionV>
                  <wp:extent cx="2240676" cy="1458523"/>
                  <wp:effectExtent l="0" t="0" r="7620" b="8890"/>
                  <wp:wrapSquare wrapText="bothSides"/>
                  <wp:docPr id="566581" name="Picture 566581"/>
                  <wp:cNvGraphicFramePr/>
                  <a:graphic xmlns:a="http://schemas.openxmlformats.org/drawingml/2006/main">
                    <a:graphicData uri="http://schemas.openxmlformats.org/drawingml/2006/picture">
                      <pic:pic xmlns:pic="http://schemas.openxmlformats.org/drawingml/2006/picture">
                        <pic:nvPicPr>
                          <pic:cNvPr id="566581" name="Picture 566581"/>
                          <pic:cNvPicPr/>
                        </pic:nvPicPr>
                        <pic:blipFill>
                          <a:blip r:embed="rId95" cstate="print">
                            <a:extLst>
                              <a:ext uri="{28A0092B-C50C-407E-A947-70E740481C1C}">
                                <a14:useLocalDpi xmlns:a14="http://schemas.microsoft.com/office/drawing/2010/main"/>
                              </a:ext>
                            </a:extLst>
                          </a:blip>
                          <a:stretch>
                            <a:fillRect/>
                          </a:stretch>
                        </pic:blipFill>
                        <pic:spPr>
                          <a:xfrm>
                            <a:off x="0" y="0"/>
                            <a:ext cx="2240676" cy="1458523"/>
                          </a:xfrm>
                          <a:prstGeom prst="rect">
                            <a:avLst/>
                          </a:prstGeom>
                        </pic:spPr>
                      </pic:pic>
                    </a:graphicData>
                  </a:graphic>
                  <wp14:sizeRelH relativeFrom="margin">
                    <wp14:pctWidth>0</wp14:pctWidth>
                  </wp14:sizeRelH>
                  <wp14:sizeRelV relativeFrom="margin">
                    <wp14:pctHeight>0</wp14:pctHeight>
                  </wp14:sizeRelV>
                </wp:anchor>
              </w:drawing>
            </w:r>
          </w:p>
          <w:p w14:paraId="59534EA9" w14:textId="77777777" w:rsidR="00FE572F" w:rsidRDefault="00FE572F" w:rsidP="009E2838">
            <w:pPr>
              <w:spacing w:after="0" w:line="259" w:lineRule="auto"/>
              <w:rPr>
                <w:rFonts w:eastAsia="Calibri"/>
                <w:b/>
                <w:bCs/>
                <w:sz w:val="28"/>
                <w:szCs w:val="28"/>
                <w:lang w:val="en-US"/>
              </w:rPr>
            </w:pPr>
          </w:p>
          <w:p w14:paraId="6BFD7C43" w14:textId="77777777" w:rsidR="00FE572F" w:rsidRDefault="00FE572F" w:rsidP="009E2838">
            <w:pPr>
              <w:spacing w:after="0" w:line="259" w:lineRule="auto"/>
              <w:rPr>
                <w:rFonts w:eastAsia="Calibri"/>
                <w:b/>
                <w:bCs/>
                <w:sz w:val="28"/>
                <w:szCs w:val="28"/>
                <w:lang w:val="en-US"/>
              </w:rPr>
            </w:pPr>
          </w:p>
          <w:p w14:paraId="7695127E" w14:textId="77777777" w:rsidR="00FE572F" w:rsidRDefault="00FE572F" w:rsidP="009E2838">
            <w:pPr>
              <w:spacing w:after="0" w:line="259" w:lineRule="auto"/>
              <w:rPr>
                <w:rFonts w:eastAsia="Calibri"/>
                <w:b/>
                <w:bCs/>
                <w:sz w:val="28"/>
                <w:szCs w:val="28"/>
                <w:lang w:val="en-US"/>
              </w:rPr>
            </w:pPr>
          </w:p>
          <w:p w14:paraId="4FF36B3A" w14:textId="77777777" w:rsidR="00FE572F" w:rsidRDefault="00FE572F" w:rsidP="009E2838">
            <w:pPr>
              <w:spacing w:after="0" w:line="259" w:lineRule="auto"/>
              <w:rPr>
                <w:rFonts w:eastAsia="Calibri"/>
                <w:b/>
                <w:bCs/>
                <w:sz w:val="28"/>
                <w:szCs w:val="28"/>
                <w:lang w:val="en-US"/>
              </w:rPr>
            </w:pPr>
          </w:p>
          <w:p w14:paraId="486568DC" w14:textId="77777777" w:rsidR="00FE572F" w:rsidRPr="00F843F6" w:rsidRDefault="00FE572F" w:rsidP="009E2838">
            <w:pPr>
              <w:spacing w:after="0" w:line="259" w:lineRule="auto"/>
              <w:rPr>
                <w:b/>
                <w:sz w:val="28"/>
                <w:szCs w:val="28"/>
                <w:lang w:val="fr-FR"/>
              </w:rPr>
            </w:pPr>
            <w:r w:rsidRPr="0003779B">
              <w:rPr>
                <w:rFonts w:eastAsia="Calibri"/>
                <w:sz w:val="28"/>
                <w:szCs w:val="28"/>
                <w:lang w:val="en-US"/>
              </w:rPr>
              <w:t>Ta được, tiêu cự của thấu kính là độ dài OF = f.</w:t>
            </w:r>
          </w:p>
        </w:tc>
      </w:tr>
      <w:tr w:rsidR="00FE572F" w14:paraId="03C4F264" w14:textId="77777777" w:rsidTr="003E3B4D">
        <w:tc>
          <w:tcPr>
            <w:tcW w:w="14970" w:type="dxa"/>
            <w:tcBorders>
              <w:top w:val="nil"/>
              <w:left w:val="outset" w:sz="6" w:space="0" w:color="auto"/>
              <w:bottom w:val="outset" w:sz="6" w:space="0" w:color="auto"/>
              <w:right w:val="outset" w:sz="6" w:space="0" w:color="auto"/>
            </w:tcBorders>
          </w:tcPr>
          <w:p w14:paraId="16A2EF59" w14:textId="77777777" w:rsidR="00FE572F" w:rsidRPr="0072366E" w:rsidRDefault="00FE572F" w:rsidP="009E2838">
            <w:pPr>
              <w:spacing w:after="0" w:line="256" w:lineRule="auto"/>
              <w:rPr>
                <w:noProof/>
                <w:sz w:val="28"/>
                <w:szCs w:val="28"/>
                <w:lang w:val="fr-FR"/>
              </w:rPr>
            </w:pPr>
          </w:p>
        </w:tc>
      </w:tr>
    </w:tbl>
    <w:p w14:paraId="35939DA0" w14:textId="77777777" w:rsidR="00FE572F" w:rsidRDefault="00FE572F" w:rsidP="009E2838">
      <w:pPr>
        <w:tabs>
          <w:tab w:val="left" w:pos="425"/>
        </w:tabs>
        <w:spacing w:after="0" w:line="312" w:lineRule="auto"/>
        <w:rPr>
          <w:rFonts w:ascii="Times New Roman" w:hAnsi="Times New Roman" w:cs="Times New Roman"/>
          <w:bCs/>
          <w:sz w:val="28"/>
          <w:szCs w:val="28"/>
        </w:rPr>
      </w:pPr>
    </w:p>
    <w:p w14:paraId="7B12DEE9" w14:textId="77777777" w:rsidR="00FE572F" w:rsidRDefault="00FE572F" w:rsidP="009E2838">
      <w:pPr>
        <w:tabs>
          <w:tab w:val="left" w:pos="320"/>
        </w:tabs>
        <w:spacing w:after="0" w:line="312" w:lineRule="auto"/>
        <w:ind w:left="-105"/>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517" w:type="dxa"/>
        <w:jc w:val="center"/>
        <w:tblLook w:val="04A0" w:firstRow="1" w:lastRow="0" w:firstColumn="1" w:lastColumn="0" w:noHBand="0" w:noVBand="1"/>
      </w:tblPr>
      <w:tblGrid>
        <w:gridCol w:w="7493"/>
        <w:gridCol w:w="3024"/>
      </w:tblGrid>
      <w:tr w:rsidR="00FE572F" w14:paraId="0381A9B3" w14:textId="77777777" w:rsidTr="003E3B4D">
        <w:trPr>
          <w:jc w:val="center"/>
        </w:trPr>
        <w:tc>
          <w:tcPr>
            <w:tcW w:w="7493" w:type="dxa"/>
            <w:shd w:val="clear" w:color="auto" w:fill="FDEADA" w:themeFill="accent6" w:themeFillTint="32"/>
          </w:tcPr>
          <w:p w14:paraId="1DFE7E0B"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473626F7"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6C53B40F" w14:textId="77777777" w:rsidTr="003E3B4D">
        <w:trPr>
          <w:jc w:val="center"/>
        </w:trPr>
        <w:tc>
          <w:tcPr>
            <w:tcW w:w="7493" w:type="dxa"/>
          </w:tcPr>
          <w:p w14:paraId="2057F4F2" w14:textId="77777777" w:rsidR="00FE572F" w:rsidRPr="00FB18F9" w:rsidRDefault="00FE572F" w:rsidP="009E2838">
            <w:pPr>
              <w:spacing w:after="0" w:line="276" w:lineRule="auto"/>
              <w:jc w:val="both"/>
              <w:rPr>
                <w:rFonts w:ascii="Times New Roman" w:hAnsi="Times New Roman" w:cs="Times New Roman"/>
                <w:b/>
                <w:bCs/>
                <w:sz w:val="28"/>
                <w:szCs w:val="28"/>
              </w:rPr>
            </w:pPr>
            <w:r w:rsidRPr="00FB18F9">
              <w:rPr>
                <w:rFonts w:ascii="Times New Roman" w:hAnsi="Times New Roman" w:cs="Times New Roman"/>
                <w:b/>
                <w:bCs/>
                <w:i/>
                <w:sz w:val="28"/>
                <w:szCs w:val="28"/>
              </w:rPr>
              <w:t>Giao nhiệm vụ:</w:t>
            </w:r>
            <w:r w:rsidRPr="00FB18F9">
              <w:rPr>
                <w:rFonts w:ascii="Times New Roman" w:hAnsi="Times New Roman" w:cs="Times New Roman"/>
                <w:b/>
                <w:bCs/>
                <w:sz w:val="28"/>
                <w:szCs w:val="28"/>
              </w:rPr>
              <w:t xml:space="preserve">  </w:t>
            </w:r>
          </w:p>
          <w:p w14:paraId="695CB53D" w14:textId="77777777" w:rsidR="00FE572F" w:rsidRPr="00F843F6" w:rsidRDefault="00FE572F" w:rsidP="009E2838">
            <w:pPr>
              <w:spacing w:after="0" w:line="276" w:lineRule="auto"/>
              <w:jc w:val="both"/>
              <w:rPr>
                <w:rFonts w:ascii="Times New Roman" w:hAnsi="Times New Roman" w:cs="Times New Roman"/>
                <w:sz w:val="28"/>
                <w:szCs w:val="28"/>
                <w:lang w:val="en-US"/>
              </w:rPr>
            </w:pPr>
            <w:r w:rsidRPr="00F843F6">
              <w:rPr>
                <w:rFonts w:ascii="Times New Roman" w:hAnsi="Times New Roman" w:cs="Times New Roman"/>
                <w:bCs/>
                <w:sz w:val="28"/>
                <w:szCs w:val="28"/>
                <w:lang w:val="en-US"/>
              </w:rPr>
              <w:t>- GV chia lớp thành 6 nhóm nhỏ:</w:t>
            </w:r>
          </w:p>
          <w:p w14:paraId="24A1D062" w14:textId="77777777" w:rsidR="00FE572F" w:rsidRPr="00F843F6" w:rsidRDefault="00FE572F" w:rsidP="009E2838">
            <w:pPr>
              <w:spacing w:after="0" w:line="259" w:lineRule="auto"/>
              <w:rPr>
                <w:rFonts w:ascii="Times New Roman" w:hAnsi="Times New Roman" w:cs="Times New Roman"/>
                <w:sz w:val="28"/>
                <w:szCs w:val="28"/>
                <w:lang w:val="en-US"/>
              </w:rPr>
            </w:pPr>
            <w:r w:rsidRPr="00F843F6">
              <w:rPr>
                <w:rFonts w:ascii="Times New Roman" w:hAnsi="Times New Roman" w:cs="Times New Roman"/>
                <w:sz w:val="28"/>
                <w:szCs w:val="28"/>
                <w:lang w:val="en-US"/>
              </w:rPr>
              <w:t>+ Phát bộ dụng cụ thí nghiệm (1) cho mỗi nhóm HS.</w:t>
            </w:r>
          </w:p>
          <w:p w14:paraId="6EC416AA" w14:textId="77777777" w:rsidR="00FE572F" w:rsidRPr="00F843F6" w:rsidRDefault="00FE572F" w:rsidP="009E2838">
            <w:pPr>
              <w:spacing w:after="0" w:line="259" w:lineRule="auto"/>
              <w:rPr>
                <w:rFonts w:ascii="Times New Roman" w:hAnsi="Times New Roman" w:cs="Times New Roman"/>
                <w:sz w:val="28"/>
                <w:szCs w:val="28"/>
                <w:lang w:val="en-US"/>
              </w:rPr>
            </w:pPr>
            <w:r w:rsidRPr="00F843F6">
              <w:rPr>
                <w:rFonts w:ascii="Times New Roman" w:hAnsi="Times New Roman" w:cs="Times New Roman"/>
                <w:sz w:val="28"/>
                <w:szCs w:val="28"/>
                <w:lang w:val="en-US"/>
              </w:rPr>
              <w:lastRenderedPageBreak/>
              <w:t>+ Yêu cầu HS:</w:t>
            </w:r>
          </w:p>
          <w:p w14:paraId="73A67A81" w14:textId="77777777" w:rsidR="00FE572F" w:rsidRPr="00F843F6" w:rsidRDefault="00FE572F" w:rsidP="009E2838">
            <w:pPr>
              <w:spacing w:after="0" w:line="233" w:lineRule="auto"/>
              <w:ind w:right="67"/>
              <w:rPr>
                <w:rFonts w:ascii="Times New Roman" w:hAnsi="Times New Roman" w:cs="Times New Roman"/>
                <w:sz w:val="28"/>
                <w:szCs w:val="28"/>
                <w:lang w:val="en-US"/>
              </w:rPr>
            </w:pPr>
            <w:r w:rsidRPr="00F843F6">
              <w:rPr>
                <w:rFonts w:ascii="Times New Roman" w:hAnsi="Times New Roman" w:cs="Times New Roman"/>
                <w:sz w:val="28"/>
                <w:szCs w:val="28"/>
                <w:lang w:val="en-US"/>
              </w:rPr>
              <w:t>Làm việc theo nhóm, thực hiện thí nghiệm</w:t>
            </w:r>
            <w:r>
              <w:rPr>
                <w:rFonts w:ascii="Times New Roman" w:hAnsi="Times New Roman" w:cs="Times New Roman"/>
                <w:sz w:val="28"/>
                <w:szCs w:val="28"/>
                <w:lang w:val="en-US"/>
              </w:rPr>
              <w:t xml:space="preserve"> “</w:t>
            </w:r>
            <w:r w:rsidRPr="00F843F6">
              <w:rPr>
                <w:rFonts w:ascii="Times New Roman" w:hAnsi="Times New Roman" w:cs="Times New Roman"/>
                <w:i/>
                <w:sz w:val="28"/>
                <w:szCs w:val="28"/>
                <w:lang w:val="en-US"/>
              </w:rPr>
              <w:t>Khảo đường đi của một số tia sáng qua thấu kính</w:t>
            </w:r>
            <w:r>
              <w:rPr>
                <w:rFonts w:ascii="Times New Roman" w:hAnsi="Times New Roman" w:cs="Times New Roman"/>
                <w:sz w:val="28"/>
                <w:szCs w:val="28"/>
                <w:lang w:val="en-US"/>
              </w:rPr>
              <w:t>”</w:t>
            </w:r>
            <w:r w:rsidRPr="00F843F6">
              <w:rPr>
                <w:rFonts w:ascii="Times New Roman" w:hAnsi="Times New Roman" w:cs="Times New Roman"/>
                <w:sz w:val="28"/>
                <w:szCs w:val="28"/>
                <w:lang w:val="en-US"/>
              </w:rPr>
              <w:t xml:space="preserve"> theo hướng dẫn </w:t>
            </w:r>
            <w:r>
              <w:rPr>
                <w:rFonts w:ascii="Times New Roman" w:hAnsi="Times New Roman" w:cs="Times New Roman"/>
                <w:sz w:val="28"/>
                <w:szCs w:val="28"/>
                <w:lang w:val="en-US"/>
              </w:rPr>
              <w:t>SGK.</w:t>
            </w:r>
          </w:p>
          <w:p w14:paraId="54B6A5B7" w14:textId="77777777" w:rsidR="00FE572F" w:rsidRPr="00025A75" w:rsidRDefault="00FE572F" w:rsidP="009E2838">
            <w:pPr>
              <w:tabs>
                <w:tab w:val="left" w:pos="320"/>
              </w:tabs>
              <w:spacing w:after="0" w:line="312" w:lineRule="auto"/>
              <w:ind w:left="-105"/>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F843F6">
              <w:rPr>
                <w:rFonts w:ascii="Times New Roman" w:hAnsi="Times New Roman" w:cs="Times New Roman"/>
                <w:sz w:val="28"/>
                <w:szCs w:val="28"/>
                <w:lang w:val="en-US"/>
              </w:rPr>
              <w:t>Làm việc cá nhân, hoàn thành nhiệm vụ 2 trong phiếu học tậ</w:t>
            </w:r>
            <w:r>
              <w:rPr>
                <w:rFonts w:ascii="Times New Roman" w:hAnsi="Times New Roman" w:cs="Times New Roman"/>
                <w:sz w:val="28"/>
                <w:szCs w:val="28"/>
                <w:lang w:val="en-US"/>
              </w:rPr>
              <w:t>p 2</w:t>
            </w:r>
            <w:r w:rsidRPr="00F843F6">
              <w:rPr>
                <w:rFonts w:ascii="Times New Roman" w:hAnsi="Times New Roman" w:cs="Times New Roman"/>
                <w:sz w:val="28"/>
                <w:szCs w:val="28"/>
                <w:lang w:val="en-US"/>
              </w:rPr>
              <w:t>.</w:t>
            </w:r>
          </w:p>
        </w:tc>
        <w:tc>
          <w:tcPr>
            <w:tcW w:w="3024" w:type="dxa"/>
          </w:tcPr>
          <w:p w14:paraId="7E004B3F" w14:textId="77777777" w:rsidR="00FE572F" w:rsidRPr="00FB18F9"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lastRenderedPageBreak/>
              <w:t>HS nhận nhiệm vụ.</w:t>
            </w:r>
          </w:p>
        </w:tc>
      </w:tr>
      <w:tr w:rsidR="00FE572F" w14:paraId="407352EC" w14:textId="77777777" w:rsidTr="003E3B4D">
        <w:trPr>
          <w:jc w:val="center"/>
        </w:trPr>
        <w:tc>
          <w:tcPr>
            <w:tcW w:w="7493" w:type="dxa"/>
          </w:tcPr>
          <w:p w14:paraId="622F8D2C"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lastRenderedPageBreak/>
              <w:t>Hướng dẫn thực hiện nhiệm vụ:</w:t>
            </w:r>
            <w:r>
              <w:rPr>
                <w:rFonts w:ascii="Times New Roman" w:hAnsi="Times New Roman" w:cs="Times New Roman"/>
                <w:sz w:val="28"/>
                <w:szCs w:val="28"/>
              </w:rPr>
              <w:t xml:space="preserve"> </w:t>
            </w:r>
          </w:p>
          <w:p w14:paraId="5547B636"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quan sát hỗ trợ khi cần thiết, đặt các câu hỏi gợi mở cho HS khi HS gặp khó.</w:t>
            </w:r>
          </w:p>
        </w:tc>
        <w:tc>
          <w:tcPr>
            <w:tcW w:w="3024" w:type="dxa"/>
          </w:tcPr>
          <w:p w14:paraId="3B261EAB" w14:textId="77777777" w:rsidR="00FE572F" w:rsidRPr="0003779B"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HS</w:t>
            </w:r>
            <w:r>
              <w:rPr>
                <w:rFonts w:ascii="Times New Roman" w:hAnsi="Times New Roman" w:cs="Times New Roman"/>
                <w:sz w:val="28"/>
                <w:szCs w:val="28"/>
                <w:lang w:val="en-US"/>
              </w:rPr>
              <w:t xml:space="preserve"> hoạt động theo nhóm</w:t>
            </w:r>
            <w:r>
              <w:rPr>
                <w:rFonts w:ascii="Times New Roman" w:hAnsi="Times New Roman" w:cs="Times New Roman"/>
                <w:sz w:val="28"/>
                <w:szCs w:val="28"/>
              </w:rPr>
              <w:t>, tiến hành thí nghiệm và hoàn thàn</w:t>
            </w:r>
            <w:r>
              <w:rPr>
                <w:rFonts w:ascii="Times New Roman" w:hAnsi="Times New Roman" w:cs="Times New Roman"/>
                <w:sz w:val="28"/>
                <w:szCs w:val="28"/>
                <w:lang w:val="en-US"/>
              </w:rPr>
              <w:t>h PHT.</w:t>
            </w:r>
          </w:p>
        </w:tc>
      </w:tr>
      <w:tr w:rsidR="00FE572F" w14:paraId="3C56FA07" w14:textId="77777777" w:rsidTr="003E3B4D">
        <w:trPr>
          <w:jc w:val="center"/>
        </w:trPr>
        <w:tc>
          <w:tcPr>
            <w:tcW w:w="7493" w:type="dxa"/>
          </w:tcPr>
          <w:p w14:paraId="2341088B"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Báo cáo kết quả</w:t>
            </w:r>
            <w:r>
              <w:rPr>
                <w:rFonts w:ascii="Times New Roman" w:hAnsi="Times New Roman" w:cs="Times New Roman"/>
                <w:i/>
                <w:sz w:val="28"/>
                <w:szCs w:val="28"/>
              </w:rPr>
              <w:t xml:space="preserve">:  </w:t>
            </w:r>
          </w:p>
          <w:p w14:paraId="10F18A0D"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GV gọi ngẫu nhiên 1 học sinh trình bày.</w:t>
            </w:r>
          </w:p>
          <w:p w14:paraId="1D49C820" w14:textId="77777777" w:rsidR="00FE572F" w:rsidRPr="00025A75"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Đặt câu hỏi thêm và yêu câu HS giải thích.</w:t>
            </w:r>
          </w:p>
        </w:tc>
        <w:tc>
          <w:tcPr>
            <w:tcW w:w="3024" w:type="dxa"/>
          </w:tcPr>
          <w:p w14:paraId="328F3E54" w14:textId="77777777" w:rsidR="00FE572F" w:rsidRPr="00F843F6"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xml:space="preserve">- HS </w:t>
            </w:r>
            <w:r>
              <w:rPr>
                <w:rFonts w:ascii="Times New Roman" w:hAnsi="Times New Roman" w:cs="Times New Roman"/>
                <w:sz w:val="28"/>
                <w:szCs w:val="28"/>
                <w:lang w:val="en-US"/>
              </w:rPr>
              <w:t>lắng nghe</w:t>
            </w:r>
            <w:r>
              <w:rPr>
                <w:rFonts w:ascii="Times New Roman" w:hAnsi="Times New Roman" w:cs="Times New Roman"/>
                <w:sz w:val="28"/>
                <w:szCs w:val="28"/>
              </w:rPr>
              <w:t xml:space="preserve"> </w:t>
            </w:r>
            <w:r>
              <w:rPr>
                <w:rFonts w:ascii="Times New Roman" w:hAnsi="Times New Roman" w:cs="Times New Roman"/>
                <w:sz w:val="28"/>
                <w:szCs w:val="28"/>
                <w:lang w:val="en-US"/>
              </w:rPr>
              <w:t>câu trả lời và nhận xét bổ sung</w:t>
            </w:r>
          </w:p>
        </w:tc>
      </w:tr>
      <w:tr w:rsidR="00FE572F" w14:paraId="5BC27D72" w14:textId="77777777" w:rsidTr="003E3B4D">
        <w:trPr>
          <w:jc w:val="center"/>
        </w:trPr>
        <w:tc>
          <w:tcPr>
            <w:tcW w:w="7493" w:type="dxa"/>
          </w:tcPr>
          <w:p w14:paraId="6FC2AC64" w14:textId="77777777" w:rsidR="00FE572F" w:rsidRDefault="00FE572F" w:rsidP="009E2838">
            <w:pPr>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1A5C6DF8" w14:textId="77777777" w:rsidR="00FE572F" w:rsidRPr="0003779B" w:rsidRDefault="00FE572F" w:rsidP="009E2838">
            <w:pPr>
              <w:spacing w:after="0" w:line="276" w:lineRule="auto"/>
              <w:rPr>
                <w:rFonts w:ascii="Times New Roman" w:hAnsi="Times New Roman"/>
                <w:iCs/>
                <w:sz w:val="28"/>
                <w:szCs w:val="28"/>
              </w:rPr>
            </w:pPr>
            <w:r>
              <w:rPr>
                <w:rFonts w:ascii="Times New Roman" w:hAnsi="Times New Roman"/>
                <w:iCs/>
                <w:sz w:val="28"/>
                <w:szCs w:val="28"/>
              </w:rPr>
              <w:t>- GV chốt lại các kiến thức cho HS quan trọng cho HS:</w:t>
            </w:r>
          </w:p>
        </w:tc>
        <w:tc>
          <w:tcPr>
            <w:tcW w:w="3024" w:type="dxa"/>
          </w:tcPr>
          <w:p w14:paraId="66F37D76"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hi chép vào vở.</w:t>
            </w:r>
          </w:p>
          <w:p w14:paraId="262104D1" w14:textId="77777777" w:rsidR="00FE572F" w:rsidRPr="00FB18F9" w:rsidRDefault="00FE572F" w:rsidP="009E2838">
            <w:pPr>
              <w:spacing w:after="0" w:line="276" w:lineRule="auto"/>
              <w:rPr>
                <w:rFonts w:ascii="Times New Roman" w:hAnsi="Times New Roman" w:cs="Times New Roman"/>
                <w:sz w:val="28"/>
                <w:szCs w:val="28"/>
              </w:rPr>
            </w:pPr>
          </w:p>
        </w:tc>
      </w:tr>
    </w:tbl>
    <w:p w14:paraId="4F536F1B" w14:textId="77777777" w:rsidR="00FE572F" w:rsidRDefault="00FE572F" w:rsidP="009E2838">
      <w:pPr>
        <w:spacing w:after="0" w:line="312" w:lineRule="auto"/>
        <w:jc w:val="both"/>
        <w:rPr>
          <w:rFonts w:ascii="Times New Roman" w:hAnsi="Times New Roman" w:cs="Times New Roman"/>
          <w:b/>
          <w:color w:val="7030A0"/>
          <w:sz w:val="28"/>
          <w:szCs w:val="28"/>
        </w:rPr>
      </w:pPr>
    </w:p>
    <w:p w14:paraId="4EDA3FD7" w14:textId="77777777" w:rsidR="00FE572F" w:rsidRPr="007A3110" w:rsidRDefault="00FE572F" w:rsidP="009E2838">
      <w:pPr>
        <w:spacing w:after="0" w:line="276" w:lineRule="auto"/>
        <w:rPr>
          <w:rFonts w:ascii="Times New Roman" w:hAnsi="Times New Roman" w:cs="Times New Roman"/>
          <w:b/>
          <w:color w:val="00B050"/>
          <w:sz w:val="28"/>
          <w:szCs w:val="28"/>
          <w:lang w:val="nl-NL"/>
        </w:rPr>
      </w:pPr>
      <w:r w:rsidRPr="007A3110">
        <w:rPr>
          <w:rFonts w:ascii="Times New Roman" w:hAnsi="Times New Roman" w:cs="Times New Roman"/>
          <w:b/>
          <w:color w:val="00B050"/>
          <w:sz w:val="28"/>
          <w:szCs w:val="28"/>
          <w:lang w:val="nl-NL"/>
        </w:rPr>
        <w:t>Hoạt động 2.1.4: Giải thích sự truyền ánh sáng của thấu kính</w:t>
      </w:r>
    </w:p>
    <w:p w14:paraId="25CFFD90" w14:textId="77777777" w:rsidR="00FE572F" w:rsidRPr="00F843F6" w:rsidRDefault="00FE572F" w:rsidP="001E1F36">
      <w:pPr>
        <w:pStyle w:val="ListParagraph"/>
        <w:numPr>
          <w:ilvl w:val="0"/>
          <w:numId w:val="34"/>
        </w:numPr>
        <w:tabs>
          <w:tab w:val="left" w:pos="320"/>
        </w:tabs>
        <w:spacing w:after="0" w:line="276" w:lineRule="auto"/>
        <w:jc w:val="both"/>
        <w:rPr>
          <w:rFonts w:ascii="Times New Roman" w:hAnsi="Times New Roman"/>
          <w:sz w:val="28"/>
          <w:szCs w:val="28"/>
        </w:rPr>
      </w:pPr>
      <w:r w:rsidRPr="00F843F6">
        <w:rPr>
          <w:rFonts w:ascii="Times New Roman" w:hAnsi="Times New Roman" w:cs="Times New Roman"/>
          <w:b/>
          <w:bCs/>
          <w:color w:val="C00000"/>
          <w:sz w:val="28"/>
          <w:szCs w:val="28"/>
          <w:lang w:val="en-US"/>
        </w:rPr>
        <w:t>Mục tiêu</w:t>
      </w:r>
      <w:r w:rsidRPr="00F843F6">
        <w:rPr>
          <w:rFonts w:ascii="Times New Roman" w:hAnsi="Times New Roman" w:cs="Times New Roman"/>
          <w:b/>
          <w:color w:val="C00000"/>
          <w:sz w:val="28"/>
          <w:szCs w:val="28"/>
          <w:lang w:val="en-US"/>
        </w:rPr>
        <w:t>:</w:t>
      </w:r>
      <w:r w:rsidRPr="00F843F6">
        <w:rPr>
          <w:rFonts w:ascii="Times New Roman" w:hAnsi="Times New Roman" w:cs="Times New Roman"/>
          <w:sz w:val="28"/>
          <w:szCs w:val="28"/>
          <w:lang w:val="en-US"/>
        </w:rPr>
        <w:t xml:space="preserve">  </w:t>
      </w:r>
    </w:p>
    <w:p w14:paraId="373F4AB7" w14:textId="77777777" w:rsidR="00FE572F" w:rsidRPr="00C71311"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C71311">
        <w:rPr>
          <w:rFonts w:ascii="Times New Roman" w:hAnsi="Times New Roman" w:cs="Times New Roman"/>
          <w:sz w:val="28"/>
          <w:szCs w:val="28"/>
          <w:lang w:val="en-US"/>
        </w:rPr>
        <w:t xml:space="preserve">Giải thích được nguyên lí hoạt động của một số thấu kính bằng việc sử dụng sự khúc xạ của các lăng kính nhỏ. </w:t>
      </w:r>
    </w:p>
    <w:p w14:paraId="12221A50"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color w:val="C00000"/>
          <w:sz w:val="28"/>
          <w:szCs w:val="28"/>
          <w:lang w:val="en-US"/>
        </w:rPr>
        <w:t xml:space="preserve">b) </w:t>
      </w: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14:paraId="41581BA5" w14:textId="77777777" w:rsidR="00FE572F" w:rsidRPr="00C71311" w:rsidRDefault="00FE572F" w:rsidP="009E2838">
      <w:pPr>
        <w:spacing w:after="0" w:line="276" w:lineRule="auto"/>
        <w:jc w:val="both"/>
        <w:rPr>
          <w:rFonts w:ascii="Times New Roman" w:hAnsi="Times New Roman" w:cs="Times New Roman"/>
          <w:bCs/>
          <w:sz w:val="28"/>
          <w:szCs w:val="28"/>
          <w:lang w:val="en-US"/>
        </w:rPr>
      </w:pPr>
      <w:r w:rsidRPr="00C71311">
        <w:rPr>
          <w:rFonts w:ascii="Times New Roman" w:hAnsi="Times New Roman" w:cs="Times New Roman"/>
          <w:bCs/>
          <w:sz w:val="28"/>
          <w:szCs w:val="28"/>
          <w:lang w:val="en-US"/>
        </w:rPr>
        <w:t>– GV thực hiện:</w:t>
      </w:r>
    </w:p>
    <w:p w14:paraId="6C2965B3" w14:textId="77777777" w:rsidR="00FE572F" w:rsidRPr="00C71311" w:rsidRDefault="00FE572F" w:rsidP="009E2838">
      <w:pPr>
        <w:spacing w:after="0" w:line="276" w:lineRule="auto"/>
        <w:jc w:val="both"/>
        <w:rPr>
          <w:rFonts w:ascii="Times New Roman" w:hAnsi="Times New Roman" w:cs="Times New Roman"/>
          <w:bCs/>
          <w:sz w:val="28"/>
          <w:szCs w:val="28"/>
          <w:lang w:val="en-US"/>
        </w:rPr>
      </w:pPr>
      <w:r w:rsidRPr="00C71311">
        <w:rPr>
          <w:rFonts w:ascii="Times New Roman" w:hAnsi="Times New Roman" w:cs="Times New Roman"/>
          <w:bCs/>
          <w:sz w:val="28"/>
          <w:szCs w:val="28"/>
          <w:lang w:val="en-US"/>
        </w:rPr>
        <w:t xml:space="preserve">+ Chiếu đồng thời Hình </w:t>
      </w:r>
      <w:r>
        <w:rPr>
          <w:rFonts w:ascii="Times New Roman" w:hAnsi="Times New Roman" w:cs="Times New Roman"/>
          <w:bCs/>
          <w:sz w:val="28"/>
          <w:szCs w:val="28"/>
          <w:lang w:val="en-US"/>
        </w:rPr>
        <w:t>7.10-SGK/tr.31</w:t>
      </w:r>
    </w:p>
    <w:p w14:paraId="0B2F7F4A" w14:textId="77777777" w:rsidR="00FE572F" w:rsidRPr="00C71311" w:rsidRDefault="00FE572F" w:rsidP="009E2838">
      <w:pPr>
        <w:spacing w:after="0" w:line="276" w:lineRule="auto"/>
        <w:jc w:val="both"/>
        <w:rPr>
          <w:rFonts w:ascii="Times New Roman" w:hAnsi="Times New Roman" w:cs="Times New Roman"/>
          <w:bCs/>
          <w:sz w:val="28"/>
          <w:szCs w:val="28"/>
          <w:lang w:val="en-US"/>
        </w:rPr>
      </w:pPr>
      <w:r w:rsidRPr="00C71311">
        <w:rPr>
          <w:rFonts w:ascii="Times New Roman" w:hAnsi="Times New Roman" w:cs="Times New Roman"/>
          <w:bCs/>
          <w:sz w:val="28"/>
          <w:szCs w:val="28"/>
          <w:lang w:val="en-US"/>
        </w:rPr>
        <w:t>+ Giới thiệu mô hình thấu kính được tạo thành từ các lăng kính nhỏ.</w:t>
      </w:r>
    </w:p>
    <w:p w14:paraId="3832E5B7" w14:textId="77777777" w:rsidR="00FE572F" w:rsidRPr="00C71311" w:rsidRDefault="00FE572F" w:rsidP="009E2838">
      <w:pPr>
        <w:spacing w:after="0" w:line="276" w:lineRule="auto"/>
        <w:jc w:val="both"/>
        <w:rPr>
          <w:rFonts w:ascii="Times New Roman" w:hAnsi="Times New Roman" w:cs="Times New Roman"/>
          <w:bCs/>
          <w:sz w:val="28"/>
          <w:szCs w:val="28"/>
          <w:lang w:val="en-US"/>
        </w:rPr>
      </w:pPr>
      <w:r w:rsidRPr="00C71311">
        <w:rPr>
          <w:rFonts w:ascii="Times New Roman" w:hAnsi="Times New Roman" w:cs="Times New Roman"/>
          <w:bCs/>
          <w:sz w:val="28"/>
          <w:szCs w:val="28"/>
          <w:lang w:val="en-US"/>
        </w:rPr>
        <w:t>+ Yêu cầu HS làm việc theo cặp, thảo luận để giải thích đường truyền của tia sáng qua thấu kính.</w:t>
      </w:r>
    </w:p>
    <w:p w14:paraId="13A3814A" w14:textId="77777777" w:rsidR="00FE572F" w:rsidRPr="00C71311"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 xml:space="preserve">c) </w:t>
      </w: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Pr>
          <w:rFonts w:ascii="Times New Roman" w:hAnsi="Times New Roman" w:cs="Times New Roman"/>
          <w:bCs/>
          <w:sz w:val="28"/>
          <w:szCs w:val="28"/>
          <w:lang w:val="en-US"/>
        </w:rPr>
        <w:t>Câu trả lời của HS</w:t>
      </w:r>
    </w:p>
    <w:p w14:paraId="02A3A544" w14:textId="77777777" w:rsidR="00FE572F" w:rsidRPr="00C71311" w:rsidRDefault="00FE572F" w:rsidP="009E2838">
      <w:pPr>
        <w:spacing w:after="0" w:line="276" w:lineRule="auto"/>
        <w:jc w:val="both"/>
        <w:rPr>
          <w:rFonts w:ascii="Times New Roman" w:hAnsi="Times New Roman" w:cs="Times New Roman"/>
          <w:bCs/>
          <w:sz w:val="28"/>
          <w:szCs w:val="28"/>
          <w:lang w:val="en-US"/>
        </w:rPr>
      </w:pPr>
      <w:r>
        <w:rPr>
          <w:rFonts w:ascii="Times New Roman" w:hAnsi="Times New Roman" w:cs="Times New Roman"/>
          <w:bCs/>
          <w:sz w:val="28"/>
          <w:szCs w:val="28"/>
          <w:lang w:val="en-US"/>
        </w:rPr>
        <w:t xml:space="preserve">- </w:t>
      </w:r>
      <w:r w:rsidRPr="00C71311">
        <w:rPr>
          <w:rFonts w:ascii="Times New Roman" w:hAnsi="Times New Roman" w:cs="Times New Roman"/>
          <w:bCs/>
          <w:sz w:val="28"/>
          <w:szCs w:val="28"/>
          <w:lang w:val="en-US"/>
        </w:rPr>
        <w:t>Đối với thấu kính hội tụ: các lăng kính tạo nên thấu kính có đáy hướng về trục chính, các tia sáng khi đi qua lăng kính bị lệch về phía đáy và tia sáng chính giữa vuông góc với hai mặt bên của lăng kính nên chùm tia ló là chùm hội tụ.</w:t>
      </w:r>
    </w:p>
    <w:p w14:paraId="5B07C9B7" w14:textId="77777777" w:rsidR="00FE572F" w:rsidRPr="00C71311" w:rsidRDefault="00FE572F" w:rsidP="009E2838">
      <w:pPr>
        <w:spacing w:after="0" w:line="276" w:lineRule="auto"/>
        <w:jc w:val="both"/>
        <w:rPr>
          <w:rFonts w:ascii="Times New Roman" w:hAnsi="Times New Roman" w:cs="Times New Roman"/>
          <w:bCs/>
          <w:sz w:val="28"/>
          <w:szCs w:val="28"/>
          <w:lang w:val="en-US"/>
        </w:rPr>
      </w:pPr>
      <w:r>
        <w:rPr>
          <w:rFonts w:ascii="Times New Roman" w:hAnsi="Times New Roman" w:cs="Times New Roman"/>
          <w:bCs/>
          <w:sz w:val="28"/>
          <w:szCs w:val="28"/>
          <w:lang w:val="en-US"/>
        </w:rPr>
        <w:t xml:space="preserve">- </w:t>
      </w:r>
      <w:r w:rsidRPr="00C71311">
        <w:rPr>
          <w:rFonts w:ascii="Times New Roman" w:hAnsi="Times New Roman" w:cs="Times New Roman"/>
          <w:bCs/>
          <w:sz w:val="28"/>
          <w:szCs w:val="28"/>
          <w:lang w:val="en-US"/>
        </w:rPr>
        <w:t>Đối với thấu kính phân kì: các lăng kính tạo nên thấu kính có đáy hướng về rìa của thấu kính, các tia sáng khi đi qua lăng kính bị lệch về phía đáy và tia sáng chính giữa vuông góc với hai mặt bên của lăng kính nên chùm tia ló là chùm phân kì.</w:t>
      </w:r>
    </w:p>
    <w:p w14:paraId="54D24B2C" w14:textId="77777777" w:rsidR="00FE572F" w:rsidRDefault="00FE572F" w:rsidP="009E2838">
      <w:pPr>
        <w:tabs>
          <w:tab w:val="left" w:pos="320"/>
        </w:tabs>
        <w:spacing w:after="0" w:line="312" w:lineRule="auto"/>
        <w:ind w:left="-105"/>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517" w:type="dxa"/>
        <w:jc w:val="center"/>
        <w:tblLook w:val="04A0" w:firstRow="1" w:lastRow="0" w:firstColumn="1" w:lastColumn="0" w:noHBand="0" w:noVBand="1"/>
      </w:tblPr>
      <w:tblGrid>
        <w:gridCol w:w="7493"/>
        <w:gridCol w:w="3024"/>
      </w:tblGrid>
      <w:tr w:rsidR="00FE572F" w14:paraId="6D8F203A" w14:textId="77777777" w:rsidTr="003E3B4D">
        <w:trPr>
          <w:jc w:val="center"/>
        </w:trPr>
        <w:tc>
          <w:tcPr>
            <w:tcW w:w="7493" w:type="dxa"/>
            <w:shd w:val="clear" w:color="auto" w:fill="FDEADA" w:themeFill="accent6" w:themeFillTint="32"/>
          </w:tcPr>
          <w:p w14:paraId="229AB1BA"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23A0DEC6"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4D42A069" w14:textId="77777777" w:rsidTr="003E3B4D">
        <w:trPr>
          <w:jc w:val="center"/>
        </w:trPr>
        <w:tc>
          <w:tcPr>
            <w:tcW w:w="7493" w:type="dxa"/>
          </w:tcPr>
          <w:p w14:paraId="26D44A28" w14:textId="77777777" w:rsidR="00FE572F" w:rsidRPr="00FB18F9" w:rsidRDefault="00FE572F" w:rsidP="009E2838">
            <w:pPr>
              <w:spacing w:after="0" w:line="276" w:lineRule="auto"/>
              <w:jc w:val="both"/>
              <w:rPr>
                <w:rFonts w:ascii="Times New Roman" w:hAnsi="Times New Roman" w:cs="Times New Roman"/>
                <w:b/>
                <w:bCs/>
                <w:sz w:val="28"/>
                <w:szCs w:val="28"/>
              </w:rPr>
            </w:pPr>
            <w:r w:rsidRPr="00FB18F9">
              <w:rPr>
                <w:rFonts w:ascii="Times New Roman" w:hAnsi="Times New Roman" w:cs="Times New Roman"/>
                <w:b/>
                <w:bCs/>
                <w:i/>
                <w:sz w:val="28"/>
                <w:szCs w:val="28"/>
              </w:rPr>
              <w:t>Giao nhiệm vụ:</w:t>
            </w:r>
            <w:r w:rsidRPr="00FB18F9">
              <w:rPr>
                <w:rFonts w:ascii="Times New Roman" w:hAnsi="Times New Roman" w:cs="Times New Roman"/>
                <w:b/>
                <w:bCs/>
                <w:sz w:val="28"/>
                <w:szCs w:val="28"/>
              </w:rPr>
              <w:t xml:space="preserve">  </w:t>
            </w:r>
          </w:p>
          <w:p w14:paraId="392DA863" w14:textId="77777777" w:rsidR="00FE572F" w:rsidRPr="00C71311" w:rsidRDefault="00FE572F" w:rsidP="009E2838">
            <w:pPr>
              <w:spacing w:after="0" w:line="276" w:lineRule="auto"/>
              <w:jc w:val="both"/>
              <w:rPr>
                <w:rFonts w:ascii="Times New Roman" w:hAnsi="Times New Roman" w:cs="Times New Roman"/>
                <w:bCs/>
                <w:sz w:val="28"/>
                <w:szCs w:val="28"/>
                <w:lang w:val="en-US"/>
              </w:rPr>
            </w:pPr>
            <w:r w:rsidRPr="00C71311">
              <w:rPr>
                <w:rFonts w:ascii="Times New Roman" w:hAnsi="Times New Roman" w:cs="Times New Roman"/>
                <w:bCs/>
                <w:sz w:val="28"/>
                <w:szCs w:val="28"/>
                <w:lang w:val="en-US"/>
              </w:rPr>
              <w:t>– GV thực hiện:</w:t>
            </w:r>
          </w:p>
          <w:p w14:paraId="27A1BF39" w14:textId="77777777" w:rsidR="00FE572F" w:rsidRPr="00C71311" w:rsidRDefault="00FE572F" w:rsidP="009E2838">
            <w:pPr>
              <w:spacing w:after="0" w:line="276" w:lineRule="auto"/>
              <w:jc w:val="both"/>
              <w:rPr>
                <w:rFonts w:ascii="Times New Roman" w:hAnsi="Times New Roman" w:cs="Times New Roman"/>
                <w:bCs/>
                <w:sz w:val="28"/>
                <w:szCs w:val="28"/>
                <w:lang w:val="en-US"/>
              </w:rPr>
            </w:pPr>
            <w:r w:rsidRPr="00C71311">
              <w:rPr>
                <w:rFonts w:ascii="Times New Roman" w:hAnsi="Times New Roman" w:cs="Times New Roman"/>
                <w:bCs/>
                <w:sz w:val="28"/>
                <w:szCs w:val="28"/>
                <w:lang w:val="en-US"/>
              </w:rPr>
              <w:lastRenderedPageBreak/>
              <w:t xml:space="preserve">+ Chiếu đồng thời Hình </w:t>
            </w:r>
            <w:r>
              <w:rPr>
                <w:rFonts w:ascii="Times New Roman" w:hAnsi="Times New Roman" w:cs="Times New Roman"/>
                <w:bCs/>
                <w:sz w:val="28"/>
                <w:szCs w:val="28"/>
                <w:lang w:val="en-US"/>
              </w:rPr>
              <w:t>7.10-SGK/tr.31</w:t>
            </w:r>
          </w:p>
          <w:p w14:paraId="0331BEB5" w14:textId="77777777" w:rsidR="00FE572F" w:rsidRPr="00C71311" w:rsidRDefault="00FE572F" w:rsidP="009E2838">
            <w:pPr>
              <w:spacing w:after="0" w:line="276" w:lineRule="auto"/>
              <w:jc w:val="both"/>
              <w:rPr>
                <w:rFonts w:ascii="Times New Roman" w:hAnsi="Times New Roman" w:cs="Times New Roman"/>
                <w:bCs/>
                <w:sz w:val="28"/>
                <w:szCs w:val="28"/>
                <w:lang w:val="en-US"/>
              </w:rPr>
            </w:pPr>
            <w:r w:rsidRPr="00C71311">
              <w:rPr>
                <w:rFonts w:ascii="Times New Roman" w:hAnsi="Times New Roman" w:cs="Times New Roman"/>
                <w:bCs/>
                <w:sz w:val="28"/>
                <w:szCs w:val="28"/>
                <w:lang w:val="en-US"/>
              </w:rPr>
              <w:t>+ Giới thiệu mô hình thấu kính được tạo thành từ các lăng kính nhỏ.</w:t>
            </w:r>
          </w:p>
          <w:p w14:paraId="266DE6CB" w14:textId="77777777" w:rsidR="00FE572F" w:rsidRPr="00C71311" w:rsidRDefault="00FE572F" w:rsidP="009E2838">
            <w:pPr>
              <w:spacing w:after="0" w:line="276" w:lineRule="auto"/>
              <w:jc w:val="both"/>
              <w:rPr>
                <w:rFonts w:ascii="Times New Roman" w:hAnsi="Times New Roman" w:cs="Times New Roman"/>
                <w:bCs/>
                <w:sz w:val="28"/>
                <w:szCs w:val="28"/>
                <w:lang w:val="en-US"/>
              </w:rPr>
            </w:pPr>
            <w:r w:rsidRPr="00C71311">
              <w:rPr>
                <w:rFonts w:ascii="Times New Roman" w:hAnsi="Times New Roman" w:cs="Times New Roman"/>
                <w:bCs/>
                <w:sz w:val="28"/>
                <w:szCs w:val="28"/>
                <w:lang w:val="en-US"/>
              </w:rPr>
              <w:t>+ Yêu cầu HS làm việc theo cặp, thảo luận để giải thích đường truyền của tia sáng qua thấu kính.</w:t>
            </w:r>
          </w:p>
        </w:tc>
        <w:tc>
          <w:tcPr>
            <w:tcW w:w="3024" w:type="dxa"/>
          </w:tcPr>
          <w:p w14:paraId="613BC6B3" w14:textId="77777777" w:rsidR="00FE572F" w:rsidRPr="00FB18F9"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lastRenderedPageBreak/>
              <w:t>HS nhận nhiệm vụ.</w:t>
            </w:r>
          </w:p>
        </w:tc>
      </w:tr>
      <w:tr w:rsidR="00FE572F" w14:paraId="05425166" w14:textId="77777777" w:rsidTr="003E3B4D">
        <w:trPr>
          <w:jc w:val="center"/>
        </w:trPr>
        <w:tc>
          <w:tcPr>
            <w:tcW w:w="7493" w:type="dxa"/>
          </w:tcPr>
          <w:p w14:paraId="1010BEC1"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lastRenderedPageBreak/>
              <w:t>Hướng dẫn thực hiện nhiệm vụ:</w:t>
            </w:r>
            <w:r>
              <w:rPr>
                <w:rFonts w:ascii="Times New Roman" w:hAnsi="Times New Roman" w:cs="Times New Roman"/>
                <w:sz w:val="28"/>
                <w:szCs w:val="28"/>
              </w:rPr>
              <w:t xml:space="preserve"> </w:t>
            </w:r>
          </w:p>
          <w:p w14:paraId="6D72A716"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quan sát hỗ trợ khi cần thiết, đặt các câu hỏi gợi mở cho HS khi HS gặp khó.</w:t>
            </w:r>
          </w:p>
        </w:tc>
        <w:tc>
          <w:tcPr>
            <w:tcW w:w="3024" w:type="dxa"/>
          </w:tcPr>
          <w:p w14:paraId="6280E0F0" w14:textId="77777777" w:rsidR="00FE572F" w:rsidRPr="0003779B"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HS</w:t>
            </w:r>
            <w:r>
              <w:rPr>
                <w:rFonts w:ascii="Times New Roman" w:hAnsi="Times New Roman" w:cs="Times New Roman"/>
                <w:sz w:val="28"/>
                <w:szCs w:val="28"/>
                <w:lang w:val="en-US"/>
              </w:rPr>
              <w:t xml:space="preserve"> hoạt động theo cặp, suy nghĩ và trả lời câu hỏi.</w:t>
            </w:r>
          </w:p>
        </w:tc>
      </w:tr>
      <w:tr w:rsidR="00FE572F" w14:paraId="1DF76425" w14:textId="77777777" w:rsidTr="003E3B4D">
        <w:trPr>
          <w:jc w:val="center"/>
        </w:trPr>
        <w:tc>
          <w:tcPr>
            <w:tcW w:w="7493" w:type="dxa"/>
          </w:tcPr>
          <w:p w14:paraId="5C397358"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Báo cáo kết quả</w:t>
            </w:r>
            <w:r>
              <w:rPr>
                <w:rFonts w:ascii="Times New Roman" w:hAnsi="Times New Roman" w:cs="Times New Roman"/>
                <w:i/>
                <w:sz w:val="28"/>
                <w:szCs w:val="28"/>
              </w:rPr>
              <w:t xml:space="preserve">:  </w:t>
            </w:r>
          </w:p>
          <w:p w14:paraId="230AE723"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GV gọi ngẫu nhiên nhóm học sinh trình bày.</w:t>
            </w:r>
          </w:p>
          <w:p w14:paraId="74520054" w14:textId="77777777" w:rsidR="00FE572F" w:rsidRPr="00025A75"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Đặt câu hỏi thêm và yêu câu HS giải thích.</w:t>
            </w:r>
          </w:p>
        </w:tc>
        <w:tc>
          <w:tcPr>
            <w:tcW w:w="3024" w:type="dxa"/>
          </w:tcPr>
          <w:p w14:paraId="08E395D3" w14:textId="77777777" w:rsidR="00FE572F" w:rsidRPr="00F843F6"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xml:space="preserve">- HS </w:t>
            </w:r>
            <w:r>
              <w:rPr>
                <w:rFonts w:ascii="Times New Roman" w:hAnsi="Times New Roman" w:cs="Times New Roman"/>
                <w:sz w:val="28"/>
                <w:szCs w:val="28"/>
                <w:lang w:val="en-US"/>
              </w:rPr>
              <w:t>lắng nghe</w:t>
            </w:r>
            <w:r>
              <w:rPr>
                <w:rFonts w:ascii="Times New Roman" w:hAnsi="Times New Roman" w:cs="Times New Roman"/>
                <w:sz w:val="28"/>
                <w:szCs w:val="28"/>
              </w:rPr>
              <w:t xml:space="preserve"> </w:t>
            </w:r>
            <w:r>
              <w:rPr>
                <w:rFonts w:ascii="Times New Roman" w:hAnsi="Times New Roman" w:cs="Times New Roman"/>
                <w:sz w:val="28"/>
                <w:szCs w:val="28"/>
                <w:lang w:val="en-US"/>
              </w:rPr>
              <w:t>câu trả lời và nhận xét bổ sung</w:t>
            </w:r>
          </w:p>
        </w:tc>
      </w:tr>
      <w:tr w:rsidR="00FE572F" w14:paraId="1A76F794" w14:textId="77777777" w:rsidTr="003E3B4D">
        <w:trPr>
          <w:jc w:val="center"/>
        </w:trPr>
        <w:tc>
          <w:tcPr>
            <w:tcW w:w="7493" w:type="dxa"/>
          </w:tcPr>
          <w:p w14:paraId="36C9A487" w14:textId="77777777" w:rsidR="00FE572F" w:rsidRDefault="00FE572F" w:rsidP="009E2838">
            <w:pPr>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70B994A6" w14:textId="77777777" w:rsidR="00FE572F" w:rsidRDefault="00FE572F" w:rsidP="009E2838">
            <w:pPr>
              <w:spacing w:after="0" w:line="276" w:lineRule="auto"/>
              <w:rPr>
                <w:rFonts w:ascii="Times New Roman" w:hAnsi="Times New Roman"/>
                <w:iCs/>
                <w:sz w:val="28"/>
                <w:szCs w:val="28"/>
              </w:rPr>
            </w:pPr>
            <w:r>
              <w:rPr>
                <w:rFonts w:ascii="Times New Roman" w:hAnsi="Times New Roman"/>
                <w:iCs/>
                <w:sz w:val="28"/>
                <w:szCs w:val="28"/>
              </w:rPr>
              <w:t>- GV chốt lại các kiến thức cho HS quan trọng cho HS:</w:t>
            </w:r>
          </w:p>
          <w:p w14:paraId="1A889AB2" w14:textId="77777777" w:rsidR="00FE572F" w:rsidRPr="00C71311" w:rsidRDefault="00FE572F" w:rsidP="009E2838">
            <w:pPr>
              <w:spacing w:after="0" w:line="276" w:lineRule="auto"/>
              <w:rPr>
                <w:rFonts w:ascii="Times New Roman" w:hAnsi="Times New Roman" w:cs="Times New Roman"/>
                <w:iCs/>
                <w:sz w:val="28"/>
                <w:szCs w:val="28"/>
              </w:rPr>
            </w:pPr>
            <w:r w:rsidRPr="00C71311">
              <w:rPr>
                <w:rFonts w:ascii="Times New Roman" w:hAnsi="Times New Roman" w:cs="Times New Roman"/>
                <w:i/>
                <w:sz w:val="28"/>
                <w:szCs w:val="28"/>
              </w:rPr>
              <w:t>Khi giải thích đường truyền ánh sáng qua thấu kính, ta không xem xét tác dụng tán sắc ánh sáng của các lăng kính trong mô hình thấu kính được tạo thành bởi các lăng kính ghép liền nhau.</w:t>
            </w:r>
          </w:p>
        </w:tc>
        <w:tc>
          <w:tcPr>
            <w:tcW w:w="3024" w:type="dxa"/>
          </w:tcPr>
          <w:p w14:paraId="05A351D8"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hi chép vào vở.</w:t>
            </w:r>
          </w:p>
          <w:p w14:paraId="65878144" w14:textId="77777777" w:rsidR="00FE572F" w:rsidRPr="00FB18F9" w:rsidRDefault="00FE572F" w:rsidP="009E2838">
            <w:pPr>
              <w:spacing w:after="0" w:line="276" w:lineRule="auto"/>
              <w:rPr>
                <w:rFonts w:ascii="Times New Roman" w:hAnsi="Times New Roman" w:cs="Times New Roman"/>
                <w:sz w:val="28"/>
                <w:szCs w:val="28"/>
              </w:rPr>
            </w:pPr>
          </w:p>
        </w:tc>
      </w:tr>
    </w:tbl>
    <w:p w14:paraId="6104B57E" w14:textId="77777777" w:rsidR="00FE572F" w:rsidRDefault="00FE572F" w:rsidP="009E2838">
      <w:pPr>
        <w:spacing w:after="0" w:line="312" w:lineRule="auto"/>
        <w:jc w:val="both"/>
        <w:rPr>
          <w:rFonts w:ascii="Times New Roman" w:hAnsi="Times New Roman" w:cs="Times New Roman"/>
          <w:b/>
          <w:color w:val="7030A0"/>
          <w:sz w:val="28"/>
          <w:szCs w:val="28"/>
        </w:rPr>
      </w:pPr>
    </w:p>
    <w:p w14:paraId="0CB37C9E" w14:textId="77777777" w:rsidR="00FE572F" w:rsidRPr="007A3110" w:rsidRDefault="00FE572F" w:rsidP="009E2838">
      <w:pPr>
        <w:spacing w:after="0" w:line="276" w:lineRule="auto"/>
        <w:rPr>
          <w:rFonts w:ascii="Times New Roman" w:hAnsi="Times New Roman" w:cs="Times New Roman"/>
          <w:b/>
          <w:color w:val="00B0F0"/>
          <w:sz w:val="28"/>
          <w:szCs w:val="28"/>
          <w:lang w:val="nl-NL"/>
        </w:rPr>
      </w:pPr>
      <w:r w:rsidRPr="007A3110">
        <w:rPr>
          <w:rFonts w:ascii="Times New Roman" w:hAnsi="Times New Roman" w:cs="Times New Roman"/>
          <w:b/>
          <w:color w:val="00B0F0"/>
          <w:sz w:val="28"/>
          <w:szCs w:val="28"/>
          <w:lang w:val="nl-NL"/>
        </w:rPr>
        <w:t xml:space="preserve">Hoạt động </w:t>
      </w:r>
      <w:r w:rsidRPr="007A3110">
        <w:rPr>
          <w:rFonts w:ascii="Times New Roman" w:hAnsi="Times New Roman" w:cs="Times New Roman"/>
          <w:b/>
          <w:color w:val="00B0F0"/>
          <w:sz w:val="28"/>
          <w:szCs w:val="28"/>
        </w:rPr>
        <w:t>2.</w:t>
      </w:r>
      <w:r w:rsidRPr="007A3110">
        <w:rPr>
          <w:rFonts w:ascii="Times New Roman" w:hAnsi="Times New Roman" w:cs="Times New Roman"/>
          <w:b/>
          <w:color w:val="00B0F0"/>
          <w:sz w:val="28"/>
          <w:szCs w:val="28"/>
          <w:lang w:val="nl-NL"/>
        </w:rPr>
        <w:t>2: Ảnh của vật qua thấu kính – cách vẽ ảnh</w:t>
      </w:r>
    </w:p>
    <w:p w14:paraId="5CC064B5" w14:textId="77777777" w:rsidR="00FE572F" w:rsidRPr="007A3110" w:rsidRDefault="00FE572F" w:rsidP="009E2838">
      <w:pPr>
        <w:spacing w:after="0" w:line="276" w:lineRule="auto"/>
        <w:rPr>
          <w:rFonts w:ascii="Times New Roman" w:hAnsi="Times New Roman" w:cs="Times New Roman"/>
          <w:b/>
          <w:color w:val="00B050"/>
          <w:sz w:val="28"/>
          <w:szCs w:val="28"/>
          <w:lang w:val="nl-NL"/>
        </w:rPr>
      </w:pPr>
      <w:r w:rsidRPr="007A3110">
        <w:rPr>
          <w:rFonts w:ascii="Times New Roman" w:hAnsi="Times New Roman" w:cs="Times New Roman"/>
          <w:b/>
          <w:color w:val="00B050"/>
          <w:sz w:val="28"/>
          <w:szCs w:val="28"/>
          <w:lang w:val="nl-NL"/>
        </w:rPr>
        <w:t>Hoạt động 2.2.1: Ảnh của vật qua thấu kính</w:t>
      </w:r>
    </w:p>
    <w:p w14:paraId="5BE44D24" w14:textId="77777777" w:rsidR="00FE572F" w:rsidRPr="00F843F6" w:rsidRDefault="00FE572F" w:rsidP="001E1F36">
      <w:pPr>
        <w:pStyle w:val="ListParagraph"/>
        <w:numPr>
          <w:ilvl w:val="0"/>
          <w:numId w:val="35"/>
        </w:numPr>
        <w:tabs>
          <w:tab w:val="left" w:pos="320"/>
        </w:tabs>
        <w:spacing w:after="0" w:line="276" w:lineRule="auto"/>
        <w:jc w:val="both"/>
        <w:rPr>
          <w:rFonts w:ascii="Times New Roman" w:hAnsi="Times New Roman"/>
          <w:sz w:val="28"/>
          <w:szCs w:val="28"/>
        </w:rPr>
      </w:pPr>
      <w:r w:rsidRPr="00F843F6">
        <w:rPr>
          <w:rFonts w:ascii="Times New Roman" w:hAnsi="Times New Roman" w:cs="Times New Roman"/>
          <w:b/>
          <w:bCs/>
          <w:color w:val="C00000"/>
          <w:sz w:val="28"/>
          <w:szCs w:val="28"/>
          <w:lang w:val="en-US"/>
        </w:rPr>
        <w:t>Mục tiêu</w:t>
      </w:r>
      <w:r w:rsidRPr="00F843F6">
        <w:rPr>
          <w:rFonts w:ascii="Times New Roman" w:hAnsi="Times New Roman" w:cs="Times New Roman"/>
          <w:b/>
          <w:color w:val="C00000"/>
          <w:sz w:val="28"/>
          <w:szCs w:val="28"/>
          <w:lang w:val="en-US"/>
        </w:rPr>
        <w:t>:</w:t>
      </w:r>
      <w:r w:rsidRPr="00F843F6">
        <w:rPr>
          <w:rFonts w:ascii="Times New Roman" w:hAnsi="Times New Roman" w:cs="Times New Roman"/>
          <w:sz w:val="28"/>
          <w:szCs w:val="28"/>
          <w:lang w:val="en-US"/>
        </w:rPr>
        <w:t xml:space="preserve">  </w:t>
      </w:r>
    </w:p>
    <w:p w14:paraId="607052AA" w14:textId="77777777" w:rsidR="00FE572F" w:rsidRDefault="00FE572F" w:rsidP="009E2838">
      <w:pPr>
        <w:spacing w:after="0" w:line="276" w:lineRule="auto"/>
      </w:pPr>
      <w:r>
        <w:rPr>
          <w:rFonts w:ascii="Times New Roman" w:hAnsi="Times New Roman" w:cs="Times New Roman"/>
          <w:sz w:val="28"/>
          <w:szCs w:val="28"/>
          <w:lang w:val="en-US"/>
        </w:rPr>
        <w:t xml:space="preserve">- </w:t>
      </w:r>
      <w:r w:rsidRPr="00C71311">
        <w:rPr>
          <w:rFonts w:ascii="Times New Roman" w:hAnsi="Times New Roman" w:cs="Times New Roman"/>
          <w:sz w:val="28"/>
          <w:szCs w:val="28"/>
          <w:lang w:val="en-US"/>
        </w:rPr>
        <w:t>Thực hiện thí nghiệm khẳng định được ảnh thật là ảnh hứng được trên màn; ảnh ảo là ảnh không hứng được trên màn.</w:t>
      </w:r>
      <w:r>
        <w:t xml:space="preserve"> </w:t>
      </w:r>
    </w:p>
    <w:p w14:paraId="502035DF"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color w:val="C00000"/>
          <w:sz w:val="28"/>
          <w:szCs w:val="28"/>
          <w:lang w:val="en-US"/>
        </w:rPr>
        <w:t xml:space="preserve">b) </w:t>
      </w: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14:paraId="7EBF9E59" w14:textId="77777777" w:rsidR="00FE572F" w:rsidRDefault="00FE572F" w:rsidP="009E2838">
      <w:pPr>
        <w:spacing w:after="0" w:line="233" w:lineRule="auto"/>
        <w:ind w:right="57"/>
        <w:rPr>
          <w:rFonts w:ascii="Times New Roman" w:hAnsi="Times New Roman" w:cs="Times New Roman"/>
          <w:i/>
          <w:sz w:val="28"/>
          <w:szCs w:val="28"/>
        </w:rPr>
      </w:pPr>
      <w:r>
        <w:rPr>
          <w:rFonts w:ascii="Times New Roman" w:hAnsi="Times New Roman" w:cs="Times New Roman"/>
          <w:b/>
          <w:bCs/>
          <w:sz w:val="28"/>
          <w:szCs w:val="28"/>
          <w:lang w:val="en-US"/>
        </w:rPr>
        <w:t xml:space="preserve">- </w:t>
      </w:r>
      <w:r w:rsidRPr="00C71311">
        <w:rPr>
          <w:rFonts w:ascii="Times New Roman" w:hAnsi="Times New Roman" w:cs="Times New Roman"/>
          <w:bCs/>
          <w:sz w:val="28"/>
          <w:szCs w:val="28"/>
          <w:lang w:val="en-US"/>
        </w:rPr>
        <w:t>GV nhắn lại kiến thức KHTN 7</w:t>
      </w:r>
      <w:r>
        <w:rPr>
          <w:rFonts w:ascii="Times New Roman" w:hAnsi="Times New Roman" w:cs="Times New Roman"/>
          <w:bCs/>
          <w:sz w:val="28"/>
          <w:szCs w:val="28"/>
          <w:lang w:val="en-US"/>
        </w:rPr>
        <w:t>:</w:t>
      </w:r>
      <w:r>
        <w:rPr>
          <w:rFonts w:ascii="Times New Roman" w:hAnsi="Times New Roman" w:cs="Times New Roman"/>
          <w:b/>
          <w:bCs/>
          <w:sz w:val="28"/>
          <w:szCs w:val="28"/>
          <w:lang w:val="en-US"/>
        </w:rPr>
        <w:t xml:space="preserve"> </w:t>
      </w:r>
      <w:r w:rsidRPr="00C71311">
        <w:rPr>
          <w:rFonts w:ascii="Times New Roman" w:hAnsi="Times New Roman" w:cs="Times New Roman"/>
          <w:i/>
          <w:sz w:val="28"/>
          <w:szCs w:val="28"/>
        </w:rPr>
        <w:t>Ảnh không hứng được trên màn gọi là ảnh ảo, ảnh hứng được trên màn được gọi là ảnh thật.</w:t>
      </w:r>
    </w:p>
    <w:p w14:paraId="182AC395" w14:textId="77777777" w:rsidR="00FE572F" w:rsidRPr="00C71311" w:rsidRDefault="00FE572F" w:rsidP="009E2838">
      <w:pPr>
        <w:spacing w:after="0" w:line="233" w:lineRule="auto"/>
        <w:ind w:right="57"/>
        <w:rPr>
          <w:rFonts w:ascii="Times New Roman" w:hAnsi="Times New Roman" w:cs="Times New Roman"/>
          <w:sz w:val="28"/>
          <w:szCs w:val="28"/>
          <w:lang w:val="en-US"/>
        </w:rPr>
      </w:pPr>
      <w:r w:rsidRPr="00C71311">
        <w:rPr>
          <w:rFonts w:ascii="Times New Roman" w:hAnsi="Times New Roman" w:cs="Times New Roman"/>
          <w:sz w:val="28"/>
          <w:szCs w:val="28"/>
          <w:lang w:val="en-US"/>
        </w:rPr>
        <w:t>- Tiến hành cho HS làm việc theo nhóm, tiến hành thí nghiệm.</w:t>
      </w:r>
    </w:p>
    <w:p w14:paraId="3B9DD95C"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Cs/>
          <w:sz w:val="28"/>
          <w:szCs w:val="28"/>
          <w:lang w:val="en-US"/>
        </w:rPr>
        <w:t>- GV phát bộ dụng cụ thí nghiệm như hình 7.1.</w:t>
      </w:r>
    </w:p>
    <w:p w14:paraId="31A87B09"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Cs/>
          <w:sz w:val="28"/>
          <w:szCs w:val="28"/>
          <w:lang w:val="en-US"/>
        </w:rPr>
        <w:t>- Yêu cầu HS thực hiện thí nghiệm và trả lời các câu hỏi trong phiếu học tập số 3.</w:t>
      </w:r>
    </w:p>
    <w:p w14:paraId="2784CF3A" w14:textId="77777777" w:rsidR="00FE572F" w:rsidRPr="00C71311"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 xml:space="preserve">c) </w:t>
      </w: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Pr>
          <w:rFonts w:ascii="Times New Roman" w:hAnsi="Times New Roman" w:cs="Times New Roman"/>
          <w:bCs/>
          <w:sz w:val="28"/>
          <w:szCs w:val="28"/>
          <w:lang w:val="en-US"/>
        </w:rPr>
        <w:t>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29AC846A" w14:textId="77777777" w:rsidTr="003E3B4D">
        <w:tc>
          <w:tcPr>
            <w:tcW w:w="14970" w:type="dxa"/>
            <w:tcBorders>
              <w:top w:val="outset" w:sz="6" w:space="0" w:color="auto"/>
              <w:left w:val="outset" w:sz="6" w:space="0" w:color="auto"/>
              <w:bottom w:val="outset" w:sz="6" w:space="0" w:color="auto"/>
              <w:right w:val="outset" w:sz="6" w:space="0" w:color="auto"/>
            </w:tcBorders>
            <w:shd w:val="clear" w:color="auto" w:fill="92D050"/>
          </w:tcPr>
          <w:p w14:paraId="2D0EBE6F" w14:textId="77777777" w:rsidR="00FE572F"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rPr>
              <w:t>PHIẾU HỌC TẬP SỐ 3</w:t>
            </w:r>
          </w:p>
        </w:tc>
      </w:tr>
      <w:tr w:rsidR="00FE572F" w14:paraId="41BB5EE7" w14:textId="77777777" w:rsidTr="003E3B4D">
        <w:tc>
          <w:tcPr>
            <w:tcW w:w="14970" w:type="dxa"/>
            <w:tcBorders>
              <w:top w:val="nil"/>
              <w:left w:val="outset" w:sz="6" w:space="0" w:color="auto"/>
              <w:bottom w:val="outset" w:sz="6" w:space="0" w:color="auto"/>
              <w:right w:val="outset" w:sz="6" w:space="0" w:color="auto"/>
            </w:tcBorders>
          </w:tcPr>
          <w:p w14:paraId="5A60930C" w14:textId="77777777" w:rsidR="00FE572F" w:rsidRPr="00C71311" w:rsidRDefault="00FE572F" w:rsidP="009E2838">
            <w:pPr>
              <w:spacing w:after="0"/>
              <w:jc w:val="both"/>
              <w:rPr>
                <w:b/>
                <w:bCs/>
                <w:sz w:val="28"/>
                <w:szCs w:val="28"/>
                <w:lang w:val="en-US"/>
              </w:rPr>
            </w:pPr>
            <w:r>
              <w:rPr>
                <w:b/>
                <w:bCs/>
                <w:sz w:val="28"/>
                <w:szCs w:val="28"/>
                <w:lang w:val="en-US"/>
              </w:rPr>
              <w:t>Tiến hành các thí nghiệm và trả lời các câu hỏi</w:t>
            </w:r>
          </w:p>
          <w:p w14:paraId="45F62A92" w14:textId="77777777" w:rsidR="00FE572F" w:rsidRDefault="00FE572F" w:rsidP="009E2838">
            <w:pPr>
              <w:spacing w:after="0"/>
              <w:jc w:val="both"/>
              <w:rPr>
                <w:sz w:val="28"/>
                <w:szCs w:val="28"/>
              </w:rPr>
            </w:pPr>
            <w:r>
              <w:rPr>
                <w:b/>
                <w:bCs/>
                <w:sz w:val="28"/>
                <w:szCs w:val="28"/>
              </w:rPr>
              <w:t xml:space="preserve">Câu 1. </w:t>
            </w:r>
            <w:r>
              <w:rPr>
                <w:sz w:val="28"/>
                <w:szCs w:val="28"/>
              </w:rPr>
              <w:t>Thực hiện thí nghiệm</w:t>
            </w:r>
            <w:r>
              <w:rPr>
                <w:sz w:val="28"/>
                <w:szCs w:val="28"/>
                <w:lang w:val="en-US"/>
              </w:rPr>
              <w:t xml:space="preserve"> </w:t>
            </w:r>
            <w:r>
              <w:rPr>
                <w:sz w:val="28"/>
                <w:szCs w:val="28"/>
              </w:rPr>
              <w:t>(Hình 7.11) và nêu nhận</w:t>
            </w:r>
            <w:r>
              <w:rPr>
                <w:sz w:val="28"/>
                <w:szCs w:val="28"/>
                <w:lang w:val="en-US"/>
              </w:rPr>
              <w:t xml:space="preserve"> </w:t>
            </w:r>
            <w:r>
              <w:rPr>
                <w:sz w:val="28"/>
                <w:szCs w:val="28"/>
              </w:rPr>
              <w:t>xét về ảnh quan sát</w:t>
            </w:r>
            <w:r>
              <w:rPr>
                <w:sz w:val="28"/>
                <w:szCs w:val="28"/>
                <w:lang w:val="en-US"/>
              </w:rPr>
              <w:t xml:space="preserve"> </w:t>
            </w:r>
            <w:r>
              <w:rPr>
                <w:sz w:val="28"/>
                <w:szCs w:val="28"/>
              </w:rPr>
              <w:t>được ở bước 2 và 3 của</w:t>
            </w:r>
            <w:r>
              <w:rPr>
                <w:sz w:val="28"/>
                <w:szCs w:val="28"/>
                <w:lang w:val="en-US"/>
              </w:rPr>
              <w:t xml:space="preserve"> </w:t>
            </w:r>
            <w:r w:rsidRPr="00C71311">
              <w:rPr>
                <w:sz w:val="28"/>
                <w:szCs w:val="28"/>
              </w:rPr>
              <w:t>thí nghiệm</w:t>
            </w:r>
          </w:p>
          <w:p w14:paraId="0FCBFC82" w14:textId="77777777" w:rsidR="00FE572F" w:rsidRDefault="00FE572F" w:rsidP="009E2838">
            <w:pPr>
              <w:spacing w:after="0"/>
              <w:jc w:val="center"/>
              <w:rPr>
                <w:b/>
                <w:sz w:val="28"/>
                <w:szCs w:val="28"/>
                <w:lang w:val="en-US"/>
              </w:rPr>
            </w:pPr>
            <w:r w:rsidRPr="00C71311">
              <w:rPr>
                <w:b/>
                <w:sz w:val="28"/>
                <w:szCs w:val="28"/>
                <w:lang w:val="en-US"/>
              </w:rPr>
              <w:t>Trả lời</w:t>
            </w:r>
          </w:p>
          <w:p w14:paraId="1FA2B60F" w14:textId="77777777" w:rsidR="00FE572F" w:rsidRPr="00C71311" w:rsidRDefault="00FE572F" w:rsidP="009E2838">
            <w:pPr>
              <w:spacing w:after="0"/>
              <w:rPr>
                <w:sz w:val="28"/>
                <w:szCs w:val="28"/>
                <w:lang w:val="en-US"/>
              </w:rPr>
            </w:pPr>
            <w:r>
              <w:rPr>
                <w:sz w:val="28"/>
                <w:szCs w:val="28"/>
                <w:lang w:val="en-US"/>
              </w:rPr>
              <w:t xml:space="preserve">- </w:t>
            </w:r>
            <w:r w:rsidRPr="00C71311">
              <w:rPr>
                <w:sz w:val="28"/>
                <w:szCs w:val="28"/>
                <w:lang w:val="en-US"/>
              </w:rPr>
              <w:t>Ở bước 2, vật càng rời xa thấu kính, ảnh cảng nhỏ, ảnh ở khác phía thấu kín</w:t>
            </w:r>
            <w:r>
              <w:rPr>
                <w:sz w:val="28"/>
                <w:szCs w:val="28"/>
                <w:lang w:val="en-US"/>
              </w:rPr>
              <w:t xml:space="preserve">h với vật, ảnh </w:t>
            </w:r>
            <w:r>
              <w:rPr>
                <w:sz w:val="28"/>
                <w:szCs w:val="28"/>
                <w:lang w:val="en-US"/>
              </w:rPr>
              <w:lastRenderedPageBreak/>
              <w:t>ngược chiều vật.</w:t>
            </w:r>
          </w:p>
          <w:p w14:paraId="402F2515" w14:textId="77777777" w:rsidR="00FE572F" w:rsidRPr="00C71311" w:rsidRDefault="00FE572F" w:rsidP="009E2838">
            <w:pPr>
              <w:spacing w:after="0"/>
              <w:rPr>
                <w:sz w:val="28"/>
                <w:szCs w:val="28"/>
                <w:lang w:val="en-US"/>
              </w:rPr>
            </w:pPr>
            <w:r>
              <w:rPr>
                <w:sz w:val="28"/>
                <w:szCs w:val="28"/>
                <w:lang w:val="en-US"/>
              </w:rPr>
              <w:t xml:space="preserve">- </w:t>
            </w:r>
            <w:r w:rsidRPr="00C71311">
              <w:rPr>
                <w:sz w:val="28"/>
                <w:szCs w:val="28"/>
                <w:lang w:val="en-US"/>
              </w:rPr>
              <w:t>Ở bước 3, khi khoảng cách từ vật nhỏ hơn tiêu cự, vật càng lại gần thấu kính, ảnh càng lớn, ảnh của cùng phía thấu kính và cùng chiều với vật.</w:t>
            </w:r>
          </w:p>
          <w:p w14:paraId="6BAE62FA" w14:textId="77777777" w:rsidR="00FE572F" w:rsidRDefault="00FE572F" w:rsidP="009E2838">
            <w:pPr>
              <w:spacing w:after="0"/>
              <w:jc w:val="both"/>
              <w:rPr>
                <w:sz w:val="28"/>
                <w:szCs w:val="28"/>
              </w:rPr>
            </w:pPr>
            <w:r w:rsidRPr="00F43015">
              <w:rPr>
                <w:b/>
                <w:bCs/>
                <w:sz w:val="28"/>
                <w:szCs w:val="28"/>
              </w:rPr>
              <w:t xml:space="preserve">Câu </w:t>
            </w:r>
            <w:r>
              <w:rPr>
                <w:b/>
                <w:bCs/>
                <w:sz w:val="28"/>
                <w:szCs w:val="28"/>
              </w:rPr>
              <w:t>2.</w:t>
            </w:r>
            <w:r w:rsidRPr="00845889">
              <w:rPr>
                <w:b/>
                <w:bCs/>
                <w:sz w:val="28"/>
                <w:szCs w:val="28"/>
              </w:rPr>
              <w:t xml:space="preserve"> </w:t>
            </w:r>
            <w:r w:rsidRPr="00C71311">
              <w:rPr>
                <w:sz w:val="28"/>
                <w:szCs w:val="28"/>
              </w:rPr>
              <w:t>Nêu nhận xét về ảnh quan sát được ở bước 3 và 4 của thí nghiệm đối với thấu kính phân kì</w:t>
            </w:r>
          </w:p>
          <w:p w14:paraId="1C18148C" w14:textId="77777777" w:rsidR="00FE572F" w:rsidRDefault="00FE572F" w:rsidP="009E2838">
            <w:pPr>
              <w:spacing w:after="0"/>
              <w:jc w:val="center"/>
              <w:rPr>
                <w:b/>
                <w:sz w:val="28"/>
                <w:szCs w:val="28"/>
                <w:lang w:val="en-US"/>
              </w:rPr>
            </w:pPr>
            <w:r w:rsidRPr="00C71311">
              <w:rPr>
                <w:b/>
                <w:sz w:val="28"/>
                <w:szCs w:val="28"/>
                <w:lang w:val="en-US"/>
              </w:rPr>
              <w:t>Trả lời</w:t>
            </w:r>
          </w:p>
          <w:p w14:paraId="62D8FEEC" w14:textId="77777777" w:rsidR="00FE572F" w:rsidRPr="00C71311" w:rsidRDefault="00FE572F" w:rsidP="009E2838">
            <w:pPr>
              <w:spacing w:after="0"/>
              <w:jc w:val="both"/>
              <w:rPr>
                <w:sz w:val="28"/>
                <w:szCs w:val="28"/>
              </w:rPr>
            </w:pPr>
            <w:r>
              <w:rPr>
                <w:rFonts w:ascii="Arial" w:hAnsi="Arial" w:cs="Arial"/>
                <w:color w:val="000000"/>
                <w:sz w:val="27"/>
                <w:szCs w:val="27"/>
              </w:rPr>
              <w:t> </w:t>
            </w:r>
            <w:r>
              <w:rPr>
                <w:rFonts w:ascii="Arial" w:hAnsi="Arial" w:cs="Arial"/>
                <w:color w:val="000000"/>
                <w:sz w:val="27"/>
                <w:szCs w:val="27"/>
                <w:lang w:val="en-US"/>
              </w:rPr>
              <w:t xml:space="preserve">- </w:t>
            </w:r>
            <w:r w:rsidRPr="00C71311">
              <w:rPr>
                <w:sz w:val="28"/>
                <w:szCs w:val="28"/>
              </w:rPr>
              <w:t>Ảnh quan sát được ở bước 3: Ta thu được ảnh ảo nên cần phải đặt mắt sau thấu kính để quan sát ảnh của vật.</w:t>
            </w:r>
          </w:p>
          <w:p w14:paraId="39B88930" w14:textId="77777777" w:rsidR="00FE572F" w:rsidRPr="00C71311" w:rsidRDefault="00FE572F" w:rsidP="009E2838">
            <w:pPr>
              <w:spacing w:after="0"/>
              <w:jc w:val="both"/>
              <w:rPr>
                <w:sz w:val="28"/>
                <w:szCs w:val="28"/>
              </w:rPr>
            </w:pPr>
            <w:r w:rsidRPr="00C71311">
              <w:rPr>
                <w:sz w:val="28"/>
                <w:szCs w:val="28"/>
              </w:rPr>
              <w:t>- Ảnh quan sát được ở bước 4, tiếp tục thay đổi khoảng cách giữa vật và thấu kính, ta thu được đặc điểm ảnh của vật như sau:</w:t>
            </w:r>
          </w:p>
          <w:p w14:paraId="7773CE07" w14:textId="77777777" w:rsidR="00FE572F" w:rsidRPr="00C71311" w:rsidRDefault="00FE572F" w:rsidP="009E2838">
            <w:pPr>
              <w:spacing w:after="0"/>
              <w:jc w:val="both"/>
              <w:rPr>
                <w:sz w:val="28"/>
                <w:szCs w:val="28"/>
              </w:rPr>
            </w:pPr>
            <w:r w:rsidRPr="00C71311">
              <w:rPr>
                <w:sz w:val="28"/>
                <w:szCs w:val="28"/>
              </w:rPr>
              <w:t>+ Nếu khoảng cách từ vật tới thấu kính nhỏ dần và nhỏ hơn tiêu cự của thấu kính thì vật càng lại gần thấu kính, ảnh càng lớn nhưng vẫn nhỏ hơn vật, cùng phía thấu kính với vật và cùng chiều vật.</w:t>
            </w:r>
          </w:p>
          <w:p w14:paraId="30B3C959" w14:textId="77777777" w:rsidR="00FE572F" w:rsidRPr="00C71311" w:rsidRDefault="00FE572F" w:rsidP="009E2838">
            <w:pPr>
              <w:spacing w:after="0"/>
              <w:jc w:val="both"/>
              <w:rPr>
                <w:sz w:val="28"/>
                <w:szCs w:val="28"/>
              </w:rPr>
            </w:pPr>
            <w:r w:rsidRPr="00C71311">
              <w:rPr>
                <w:sz w:val="28"/>
                <w:szCs w:val="28"/>
              </w:rPr>
              <w:t>+ Nếu khoảng cách từ vật tới thấu kính lớn dần và lớn hơn tiêu cự của thấu kính thì ảnh của vật càng xa thấu kính, ảnh càng nhỏ hơn và nhỏ hơn vật, cùng phía thấu kính với vật và cùng chiều vật.</w:t>
            </w:r>
          </w:p>
          <w:p w14:paraId="7C4016E6" w14:textId="77777777" w:rsidR="00FE572F" w:rsidRDefault="00FE572F" w:rsidP="009E2838">
            <w:pPr>
              <w:spacing w:after="0"/>
              <w:jc w:val="both"/>
              <w:rPr>
                <w:rFonts w:eastAsia="Calibri"/>
                <w:bCs/>
                <w:sz w:val="26"/>
                <w:szCs w:val="26"/>
                <w:lang w:val="en-US"/>
              </w:rPr>
            </w:pPr>
          </w:p>
        </w:tc>
      </w:tr>
    </w:tbl>
    <w:p w14:paraId="4C34ACBE" w14:textId="77777777" w:rsidR="00FE572F" w:rsidRDefault="00FE572F" w:rsidP="009E2838">
      <w:pPr>
        <w:tabs>
          <w:tab w:val="left" w:pos="320"/>
        </w:tabs>
        <w:spacing w:after="0" w:line="312" w:lineRule="auto"/>
        <w:ind w:left="-105"/>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d) Tổ chức thực hiện</w:t>
      </w:r>
    </w:p>
    <w:tbl>
      <w:tblPr>
        <w:tblStyle w:val="TableGrid"/>
        <w:tblW w:w="10517" w:type="dxa"/>
        <w:jc w:val="center"/>
        <w:tblLook w:val="04A0" w:firstRow="1" w:lastRow="0" w:firstColumn="1" w:lastColumn="0" w:noHBand="0" w:noVBand="1"/>
      </w:tblPr>
      <w:tblGrid>
        <w:gridCol w:w="7493"/>
        <w:gridCol w:w="3024"/>
      </w:tblGrid>
      <w:tr w:rsidR="00FE572F" w14:paraId="20F888F2" w14:textId="77777777" w:rsidTr="003E3B4D">
        <w:trPr>
          <w:jc w:val="center"/>
        </w:trPr>
        <w:tc>
          <w:tcPr>
            <w:tcW w:w="7493" w:type="dxa"/>
            <w:shd w:val="clear" w:color="auto" w:fill="FDEADA" w:themeFill="accent6" w:themeFillTint="32"/>
          </w:tcPr>
          <w:p w14:paraId="1BD3D349"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285D5E54"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16893D52" w14:textId="77777777" w:rsidTr="003E3B4D">
        <w:trPr>
          <w:jc w:val="center"/>
        </w:trPr>
        <w:tc>
          <w:tcPr>
            <w:tcW w:w="7493" w:type="dxa"/>
          </w:tcPr>
          <w:p w14:paraId="79AA69E0" w14:textId="77777777" w:rsidR="00FE572F" w:rsidRPr="00FB18F9" w:rsidRDefault="00FE572F" w:rsidP="009E2838">
            <w:pPr>
              <w:spacing w:after="0" w:line="276" w:lineRule="auto"/>
              <w:jc w:val="both"/>
              <w:rPr>
                <w:rFonts w:ascii="Times New Roman" w:hAnsi="Times New Roman" w:cs="Times New Roman"/>
                <w:b/>
                <w:bCs/>
                <w:sz w:val="28"/>
                <w:szCs w:val="28"/>
              </w:rPr>
            </w:pPr>
            <w:r w:rsidRPr="00FB18F9">
              <w:rPr>
                <w:rFonts w:ascii="Times New Roman" w:hAnsi="Times New Roman" w:cs="Times New Roman"/>
                <w:b/>
                <w:bCs/>
                <w:i/>
                <w:sz w:val="28"/>
                <w:szCs w:val="28"/>
              </w:rPr>
              <w:t>Giao nhiệm vụ:</w:t>
            </w:r>
            <w:r w:rsidRPr="00FB18F9">
              <w:rPr>
                <w:rFonts w:ascii="Times New Roman" w:hAnsi="Times New Roman" w:cs="Times New Roman"/>
                <w:b/>
                <w:bCs/>
                <w:sz w:val="28"/>
                <w:szCs w:val="28"/>
              </w:rPr>
              <w:t xml:space="preserve">  </w:t>
            </w:r>
          </w:p>
          <w:p w14:paraId="19ACBEE6" w14:textId="77777777" w:rsidR="00FE572F" w:rsidRDefault="00FE572F" w:rsidP="009E2838">
            <w:pPr>
              <w:spacing w:after="0" w:line="233" w:lineRule="auto"/>
              <w:ind w:right="57"/>
              <w:rPr>
                <w:rFonts w:ascii="Times New Roman" w:hAnsi="Times New Roman" w:cs="Times New Roman"/>
                <w:i/>
                <w:sz w:val="28"/>
                <w:szCs w:val="28"/>
              </w:rPr>
            </w:pPr>
            <w:r>
              <w:rPr>
                <w:rFonts w:ascii="Times New Roman" w:hAnsi="Times New Roman" w:cs="Times New Roman"/>
                <w:b/>
                <w:bCs/>
                <w:sz w:val="28"/>
                <w:szCs w:val="28"/>
                <w:lang w:val="en-US"/>
              </w:rPr>
              <w:t xml:space="preserve">- </w:t>
            </w:r>
            <w:r w:rsidRPr="00C71311">
              <w:rPr>
                <w:rFonts w:ascii="Times New Roman" w:hAnsi="Times New Roman" w:cs="Times New Roman"/>
                <w:bCs/>
                <w:sz w:val="28"/>
                <w:szCs w:val="28"/>
                <w:lang w:val="en-US"/>
              </w:rPr>
              <w:t>GV nhắn lại kiến thức KHTN 7</w:t>
            </w:r>
            <w:r>
              <w:rPr>
                <w:rFonts w:ascii="Times New Roman" w:hAnsi="Times New Roman" w:cs="Times New Roman"/>
                <w:bCs/>
                <w:sz w:val="28"/>
                <w:szCs w:val="28"/>
                <w:lang w:val="en-US"/>
              </w:rPr>
              <w:t>:</w:t>
            </w:r>
            <w:r>
              <w:rPr>
                <w:rFonts w:ascii="Times New Roman" w:hAnsi="Times New Roman" w:cs="Times New Roman"/>
                <w:b/>
                <w:bCs/>
                <w:sz w:val="28"/>
                <w:szCs w:val="28"/>
                <w:lang w:val="en-US"/>
              </w:rPr>
              <w:t xml:space="preserve"> </w:t>
            </w:r>
            <w:r w:rsidRPr="00C71311">
              <w:rPr>
                <w:rFonts w:ascii="Times New Roman" w:hAnsi="Times New Roman" w:cs="Times New Roman"/>
                <w:i/>
                <w:sz w:val="28"/>
                <w:szCs w:val="28"/>
              </w:rPr>
              <w:t>Ảnh không hứng được trên màn gọi là ảnh ảo, ảnh hứng được trên màn được gọi là ảnh thật.</w:t>
            </w:r>
          </w:p>
          <w:p w14:paraId="13242F3C" w14:textId="77777777" w:rsidR="00FE572F" w:rsidRPr="00C71311" w:rsidRDefault="00FE572F" w:rsidP="009E2838">
            <w:pPr>
              <w:spacing w:after="0" w:line="233" w:lineRule="auto"/>
              <w:ind w:right="57"/>
              <w:rPr>
                <w:rFonts w:ascii="Times New Roman" w:hAnsi="Times New Roman" w:cs="Times New Roman"/>
                <w:sz w:val="28"/>
                <w:szCs w:val="28"/>
                <w:lang w:val="en-US"/>
              </w:rPr>
            </w:pPr>
            <w:r w:rsidRPr="00C71311">
              <w:rPr>
                <w:rFonts w:ascii="Times New Roman" w:hAnsi="Times New Roman" w:cs="Times New Roman"/>
                <w:sz w:val="28"/>
                <w:szCs w:val="28"/>
                <w:lang w:val="en-US"/>
              </w:rPr>
              <w:t>- Tiến hành cho HS làm việc theo nhóm, tiến hành thí nghiệm.</w:t>
            </w:r>
          </w:p>
          <w:p w14:paraId="6E34D4AE"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Cs/>
                <w:sz w:val="28"/>
                <w:szCs w:val="28"/>
                <w:lang w:val="en-US"/>
              </w:rPr>
              <w:t>- GV phát bộ dụng cụ thí nghiệm như hình 7.1.</w:t>
            </w:r>
          </w:p>
          <w:p w14:paraId="7BD006C7" w14:textId="77777777" w:rsidR="00FE572F" w:rsidRPr="00C71311"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Cs/>
                <w:sz w:val="28"/>
                <w:szCs w:val="28"/>
                <w:lang w:val="en-US"/>
              </w:rPr>
              <w:t>- Yêu cầu HS thực hiện thí nghiệm và trả lời các câu hỏi trong phiếu học tập số 3.</w:t>
            </w:r>
          </w:p>
        </w:tc>
        <w:tc>
          <w:tcPr>
            <w:tcW w:w="3024" w:type="dxa"/>
          </w:tcPr>
          <w:p w14:paraId="76A0EBF6" w14:textId="77777777" w:rsidR="00FE572F" w:rsidRPr="00FB18F9"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FE572F" w14:paraId="0E9239CA" w14:textId="77777777" w:rsidTr="003E3B4D">
        <w:trPr>
          <w:jc w:val="center"/>
        </w:trPr>
        <w:tc>
          <w:tcPr>
            <w:tcW w:w="7493" w:type="dxa"/>
          </w:tcPr>
          <w:p w14:paraId="2A023D7F"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sz w:val="28"/>
                <w:szCs w:val="28"/>
              </w:rPr>
              <w:t xml:space="preserve"> </w:t>
            </w:r>
          </w:p>
          <w:p w14:paraId="32FDE849"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quan sát hỗ trợ khi cần thiết, đặt các câu hỏi gợi mở cho HS khi HS gặp khó.</w:t>
            </w:r>
          </w:p>
        </w:tc>
        <w:tc>
          <w:tcPr>
            <w:tcW w:w="3024" w:type="dxa"/>
          </w:tcPr>
          <w:p w14:paraId="51C5065F" w14:textId="77777777" w:rsidR="00FE572F" w:rsidRPr="0003779B"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HS</w:t>
            </w:r>
            <w:r>
              <w:rPr>
                <w:rFonts w:ascii="Times New Roman" w:hAnsi="Times New Roman" w:cs="Times New Roman"/>
                <w:sz w:val="28"/>
                <w:szCs w:val="28"/>
                <w:lang w:val="en-US"/>
              </w:rPr>
              <w:t xml:space="preserve"> hoạt động theo nhóm và hoàn thành phiếu học tập số 3.</w:t>
            </w:r>
          </w:p>
        </w:tc>
      </w:tr>
      <w:tr w:rsidR="00FE572F" w14:paraId="33D07A85" w14:textId="77777777" w:rsidTr="003E3B4D">
        <w:trPr>
          <w:jc w:val="center"/>
        </w:trPr>
        <w:tc>
          <w:tcPr>
            <w:tcW w:w="7493" w:type="dxa"/>
          </w:tcPr>
          <w:p w14:paraId="1ABFB49B"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Báo cáo kết quả</w:t>
            </w:r>
            <w:r>
              <w:rPr>
                <w:rFonts w:ascii="Times New Roman" w:hAnsi="Times New Roman" w:cs="Times New Roman"/>
                <w:i/>
                <w:sz w:val="28"/>
                <w:szCs w:val="28"/>
              </w:rPr>
              <w:t xml:space="preserve">:  </w:t>
            </w:r>
          </w:p>
          <w:p w14:paraId="478056F4"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GV gọi ngẫu nhiên nhóm học sinh trình bày.</w:t>
            </w:r>
          </w:p>
          <w:p w14:paraId="2194B4C5" w14:textId="77777777" w:rsidR="00FE572F" w:rsidRPr="00025A75"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Đặt câu hỏi thêm và yêu câu HS giải thích.</w:t>
            </w:r>
          </w:p>
        </w:tc>
        <w:tc>
          <w:tcPr>
            <w:tcW w:w="3024" w:type="dxa"/>
          </w:tcPr>
          <w:p w14:paraId="60E7B325" w14:textId="77777777" w:rsidR="00FE572F" w:rsidRPr="00F843F6"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xml:space="preserve">- HS </w:t>
            </w:r>
            <w:r>
              <w:rPr>
                <w:rFonts w:ascii="Times New Roman" w:hAnsi="Times New Roman" w:cs="Times New Roman"/>
                <w:sz w:val="28"/>
                <w:szCs w:val="28"/>
                <w:lang w:val="en-US"/>
              </w:rPr>
              <w:t>lắng nghe</w:t>
            </w:r>
            <w:r>
              <w:rPr>
                <w:rFonts w:ascii="Times New Roman" w:hAnsi="Times New Roman" w:cs="Times New Roman"/>
                <w:sz w:val="28"/>
                <w:szCs w:val="28"/>
              </w:rPr>
              <w:t xml:space="preserve"> </w:t>
            </w:r>
            <w:r>
              <w:rPr>
                <w:rFonts w:ascii="Times New Roman" w:hAnsi="Times New Roman" w:cs="Times New Roman"/>
                <w:sz w:val="28"/>
                <w:szCs w:val="28"/>
                <w:lang w:val="en-US"/>
              </w:rPr>
              <w:t>câu trả lời và nhận xét bổ sung</w:t>
            </w:r>
          </w:p>
        </w:tc>
      </w:tr>
      <w:tr w:rsidR="00FE572F" w14:paraId="51A6B445" w14:textId="77777777" w:rsidTr="003E3B4D">
        <w:trPr>
          <w:jc w:val="center"/>
        </w:trPr>
        <w:tc>
          <w:tcPr>
            <w:tcW w:w="7493" w:type="dxa"/>
          </w:tcPr>
          <w:p w14:paraId="5FF8FF41" w14:textId="77777777" w:rsidR="00FE572F" w:rsidRDefault="00FE572F" w:rsidP="009E2838">
            <w:pPr>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6E6550A1" w14:textId="77777777" w:rsidR="00FE572F" w:rsidRDefault="00FE572F" w:rsidP="009E2838">
            <w:pPr>
              <w:spacing w:after="0" w:line="276" w:lineRule="auto"/>
              <w:rPr>
                <w:rFonts w:ascii="Times New Roman" w:hAnsi="Times New Roman"/>
                <w:iCs/>
                <w:sz w:val="28"/>
                <w:szCs w:val="28"/>
              </w:rPr>
            </w:pPr>
            <w:r>
              <w:rPr>
                <w:rFonts w:ascii="Times New Roman" w:hAnsi="Times New Roman"/>
                <w:iCs/>
                <w:sz w:val="28"/>
                <w:szCs w:val="28"/>
              </w:rPr>
              <w:t>- GV chốt lại các kiến thức cho HS quan trọng cho HS:</w:t>
            </w:r>
          </w:p>
          <w:p w14:paraId="3FD31F88" w14:textId="77777777" w:rsidR="00FE572F" w:rsidRPr="00C71311" w:rsidRDefault="00FE572F" w:rsidP="009E2838">
            <w:pPr>
              <w:spacing w:after="0" w:line="276" w:lineRule="auto"/>
              <w:rPr>
                <w:rFonts w:ascii="Times New Roman" w:hAnsi="Times New Roman" w:cs="Times New Roman"/>
                <w:i/>
                <w:sz w:val="28"/>
                <w:szCs w:val="28"/>
              </w:rPr>
            </w:pPr>
            <w:r>
              <w:rPr>
                <w:rFonts w:ascii="Times New Roman" w:hAnsi="Times New Roman" w:cs="Times New Roman"/>
                <w:b/>
                <w:i/>
                <w:sz w:val="28"/>
                <w:szCs w:val="28"/>
              </w:rPr>
              <w:lastRenderedPageBreak/>
              <w:t xml:space="preserve">• </w:t>
            </w:r>
            <w:r w:rsidRPr="00C71311">
              <w:rPr>
                <w:rFonts w:ascii="Times New Roman" w:hAnsi="Times New Roman" w:cs="Times New Roman"/>
                <w:i/>
                <w:sz w:val="28"/>
                <w:szCs w:val="28"/>
                <w:lang w:val="en-US"/>
              </w:rPr>
              <w:t>Ả</w:t>
            </w:r>
            <w:r w:rsidRPr="00C71311">
              <w:rPr>
                <w:rFonts w:ascii="Times New Roman" w:hAnsi="Times New Roman" w:cs="Times New Roman"/>
                <w:i/>
                <w:sz w:val="28"/>
                <w:szCs w:val="28"/>
              </w:rPr>
              <w:t>nh thật là ảnh hứng được trên màn chân. ảnh ảo không hứng được trên màn chắn.</w:t>
            </w:r>
          </w:p>
          <w:p w14:paraId="216D85BE" w14:textId="77777777" w:rsidR="00FE572F" w:rsidRPr="00C71311" w:rsidRDefault="00FE572F" w:rsidP="009E2838">
            <w:pPr>
              <w:spacing w:after="0" w:line="276" w:lineRule="auto"/>
              <w:rPr>
                <w:rFonts w:ascii="Times New Roman" w:hAnsi="Times New Roman" w:cs="Times New Roman"/>
                <w:i/>
                <w:sz w:val="28"/>
                <w:szCs w:val="28"/>
              </w:rPr>
            </w:pPr>
            <w:r w:rsidRPr="00C71311">
              <w:rPr>
                <w:rFonts w:ascii="Times New Roman" w:hAnsi="Times New Roman" w:cs="Times New Roman"/>
                <w:i/>
                <w:sz w:val="28"/>
                <w:szCs w:val="28"/>
              </w:rPr>
              <w:t>• Vật đặt trước thấu kính hội tụ cách thấu kính một khoảng lớn hơn tiêu cự sẽ cho ảnh thật, ngược chiều với vật.</w:t>
            </w:r>
          </w:p>
          <w:p w14:paraId="01B07BA1" w14:textId="77777777" w:rsidR="00FE572F" w:rsidRPr="00C71311" w:rsidRDefault="00FE572F" w:rsidP="009E2838">
            <w:pPr>
              <w:spacing w:after="0" w:line="276" w:lineRule="auto"/>
              <w:rPr>
                <w:rFonts w:ascii="Times New Roman" w:hAnsi="Times New Roman" w:cs="Times New Roman"/>
                <w:i/>
                <w:sz w:val="28"/>
                <w:szCs w:val="28"/>
              </w:rPr>
            </w:pPr>
            <w:r w:rsidRPr="00C71311">
              <w:rPr>
                <w:rFonts w:ascii="Times New Roman" w:hAnsi="Times New Roman" w:cs="Times New Roman"/>
                <w:i/>
                <w:sz w:val="28"/>
                <w:szCs w:val="28"/>
              </w:rPr>
              <w:t>• Vật đặt trước thấu kính hội tụ cách thấu kính một khoảng nhỏ hơn tiêu cự sẽ cho ảnh ảo, cùng chiếu với vật và lớn hơn vật.</w:t>
            </w:r>
          </w:p>
          <w:p w14:paraId="6A838C67" w14:textId="77777777" w:rsidR="00FE572F" w:rsidRPr="00C71311" w:rsidRDefault="00FE572F" w:rsidP="009E2838">
            <w:pPr>
              <w:spacing w:after="0" w:line="276" w:lineRule="auto"/>
              <w:rPr>
                <w:rFonts w:ascii="Times New Roman" w:hAnsi="Times New Roman" w:cs="Times New Roman"/>
                <w:b/>
                <w:iCs/>
                <w:sz w:val="28"/>
                <w:szCs w:val="28"/>
              </w:rPr>
            </w:pPr>
            <w:r w:rsidRPr="00C71311">
              <w:rPr>
                <w:rFonts w:ascii="Times New Roman" w:hAnsi="Times New Roman" w:cs="Times New Roman"/>
                <w:i/>
                <w:sz w:val="28"/>
                <w:szCs w:val="28"/>
              </w:rPr>
              <w:t>• Vật đặt trước thâu kính phân kì luôn cho ảnh ảo, cùng chiếu với vật và nhỏ hơn vật.</w:t>
            </w:r>
          </w:p>
        </w:tc>
        <w:tc>
          <w:tcPr>
            <w:tcW w:w="3024" w:type="dxa"/>
          </w:tcPr>
          <w:p w14:paraId="53AE3F1C"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 HS lắng nghe, ghi chép vào vở.</w:t>
            </w:r>
          </w:p>
          <w:p w14:paraId="5EB7F108" w14:textId="77777777" w:rsidR="00FE572F" w:rsidRPr="00FB18F9" w:rsidRDefault="00FE572F" w:rsidP="009E2838">
            <w:pPr>
              <w:spacing w:after="0" w:line="276" w:lineRule="auto"/>
              <w:rPr>
                <w:rFonts w:ascii="Times New Roman" w:hAnsi="Times New Roman" w:cs="Times New Roman"/>
                <w:sz w:val="28"/>
                <w:szCs w:val="28"/>
              </w:rPr>
            </w:pPr>
          </w:p>
        </w:tc>
      </w:tr>
    </w:tbl>
    <w:p w14:paraId="035E9848" w14:textId="77777777" w:rsidR="00FE572F" w:rsidRPr="007A3110" w:rsidRDefault="00FE572F" w:rsidP="009E2838">
      <w:pPr>
        <w:spacing w:after="0" w:line="276" w:lineRule="auto"/>
        <w:rPr>
          <w:rFonts w:ascii="Times New Roman" w:hAnsi="Times New Roman" w:cs="Times New Roman"/>
          <w:b/>
          <w:color w:val="00B050"/>
          <w:sz w:val="28"/>
          <w:szCs w:val="28"/>
          <w:lang w:val="nl-NL"/>
        </w:rPr>
      </w:pPr>
      <w:r w:rsidRPr="007A3110">
        <w:rPr>
          <w:rFonts w:ascii="Times New Roman" w:hAnsi="Times New Roman" w:cs="Times New Roman"/>
          <w:b/>
          <w:color w:val="00B050"/>
          <w:sz w:val="28"/>
          <w:szCs w:val="28"/>
          <w:lang w:val="nl-NL"/>
        </w:rPr>
        <w:lastRenderedPageBreak/>
        <w:t>Hoạt động 2.2.2: Ảnh của vật qua thấu kính</w:t>
      </w:r>
    </w:p>
    <w:p w14:paraId="5F04B422" w14:textId="77777777" w:rsidR="00FE572F" w:rsidRPr="00F843F6" w:rsidRDefault="00FE572F" w:rsidP="001E1F36">
      <w:pPr>
        <w:pStyle w:val="ListParagraph"/>
        <w:numPr>
          <w:ilvl w:val="0"/>
          <w:numId w:val="36"/>
        </w:numPr>
        <w:tabs>
          <w:tab w:val="left" w:pos="320"/>
        </w:tabs>
        <w:spacing w:after="0" w:line="276" w:lineRule="auto"/>
        <w:jc w:val="both"/>
        <w:rPr>
          <w:rFonts w:ascii="Times New Roman" w:hAnsi="Times New Roman"/>
          <w:sz w:val="28"/>
          <w:szCs w:val="28"/>
        </w:rPr>
      </w:pPr>
      <w:r w:rsidRPr="00F843F6">
        <w:rPr>
          <w:rFonts w:ascii="Times New Roman" w:hAnsi="Times New Roman" w:cs="Times New Roman"/>
          <w:b/>
          <w:bCs/>
          <w:color w:val="C00000"/>
          <w:sz w:val="28"/>
          <w:szCs w:val="28"/>
          <w:lang w:val="en-US"/>
        </w:rPr>
        <w:t>Mục tiêu</w:t>
      </w:r>
      <w:r w:rsidRPr="00F843F6">
        <w:rPr>
          <w:rFonts w:ascii="Times New Roman" w:hAnsi="Times New Roman" w:cs="Times New Roman"/>
          <w:b/>
          <w:color w:val="C00000"/>
          <w:sz w:val="28"/>
          <w:szCs w:val="28"/>
          <w:lang w:val="en-US"/>
        </w:rPr>
        <w:t>:</w:t>
      </w:r>
      <w:r w:rsidRPr="00F843F6">
        <w:rPr>
          <w:rFonts w:ascii="Times New Roman" w:hAnsi="Times New Roman" w:cs="Times New Roman"/>
          <w:sz w:val="28"/>
          <w:szCs w:val="28"/>
          <w:lang w:val="en-US"/>
        </w:rPr>
        <w:t xml:space="preserve">  </w:t>
      </w:r>
    </w:p>
    <w:p w14:paraId="527F5C1C" w14:textId="77777777" w:rsidR="00FE572F" w:rsidRPr="00C71311"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C71311">
        <w:rPr>
          <w:rFonts w:ascii="Times New Roman" w:hAnsi="Times New Roman" w:cs="Times New Roman"/>
          <w:sz w:val="28"/>
          <w:szCs w:val="28"/>
          <w:lang w:val="en-US"/>
        </w:rPr>
        <w:t>Vẽ được ảnh qua thấu kính.</w:t>
      </w:r>
    </w:p>
    <w:p w14:paraId="7AFD7D41"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color w:val="C00000"/>
          <w:sz w:val="28"/>
          <w:szCs w:val="28"/>
          <w:lang w:val="en-US"/>
        </w:rPr>
        <w:t xml:space="preserve">b) </w:t>
      </w: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14:paraId="69BB13B5"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sidRPr="00C1446D">
        <w:rPr>
          <w:rFonts w:ascii="Times New Roman" w:hAnsi="Times New Roman" w:cs="Times New Roman"/>
          <w:bCs/>
          <w:sz w:val="28"/>
          <w:szCs w:val="28"/>
          <w:lang w:val="en-US"/>
        </w:rPr>
        <w:t>- GV yêu cầu HS đọc thông tin SGK tr33 và tr34</w:t>
      </w:r>
    </w:p>
    <w:p w14:paraId="48EFF293"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Cs/>
          <w:sz w:val="28"/>
          <w:szCs w:val="28"/>
          <w:lang w:val="en-US"/>
        </w:rPr>
        <w:t>- Yêu cầu HS hoạt động độc lập, nghiên cứu SGK và trả lời câu hỏi:</w:t>
      </w:r>
    </w:p>
    <w:p w14:paraId="3839D9DA" w14:textId="77777777" w:rsidR="00FE572F" w:rsidRPr="00C1446D" w:rsidRDefault="00FE572F" w:rsidP="009E2838">
      <w:pPr>
        <w:tabs>
          <w:tab w:val="left" w:pos="320"/>
        </w:tabs>
        <w:spacing w:after="0" w:line="312" w:lineRule="auto"/>
        <w:ind w:left="-105"/>
        <w:rPr>
          <w:rFonts w:ascii="Times New Roman" w:hAnsi="Times New Roman" w:cs="Times New Roman"/>
          <w:bCs/>
          <w:i/>
          <w:sz w:val="28"/>
          <w:szCs w:val="28"/>
          <w:lang w:val="en-US"/>
        </w:rPr>
      </w:pPr>
      <w:r w:rsidRPr="00C1446D">
        <w:rPr>
          <w:rFonts w:ascii="Times New Roman" w:hAnsi="Times New Roman" w:cs="Times New Roman"/>
          <w:bCs/>
          <w:i/>
          <w:sz w:val="28"/>
          <w:szCs w:val="28"/>
          <w:lang w:val="en-US"/>
        </w:rPr>
        <w:t>Một vật AB cao 3 cm đặt trước thấu kính hội tụ có tiêu cự 4 cm, cho ảnh thật A'B' cao 6 cm và cách thấu kính 12 cm. Vẽ sơ đồ tỉ lệ tạo ảnh, từ đó xác định khoảng cách từ vật đến thấu kính.</w:t>
      </w:r>
    </w:p>
    <w:p w14:paraId="1E6761FB"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 xml:space="preserve">c) </w:t>
      </w: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Pr>
          <w:rFonts w:ascii="Times New Roman" w:hAnsi="Times New Roman" w:cs="Times New Roman"/>
          <w:bCs/>
          <w:sz w:val="28"/>
          <w:szCs w:val="28"/>
          <w:lang w:val="en-US"/>
        </w:rPr>
        <w:t>Câu trả lời của HS</w:t>
      </w:r>
    </w:p>
    <w:p w14:paraId="7F268F3B" w14:textId="77777777" w:rsidR="00FE572F" w:rsidRPr="00C71311" w:rsidRDefault="00FE572F" w:rsidP="009E2838">
      <w:pPr>
        <w:tabs>
          <w:tab w:val="left" w:pos="320"/>
        </w:tabs>
        <w:spacing w:after="0" w:line="312" w:lineRule="auto"/>
        <w:ind w:left="-105"/>
        <w:rPr>
          <w:rFonts w:ascii="Times New Roman" w:hAnsi="Times New Roman" w:cs="Times New Roman"/>
          <w:bCs/>
          <w:sz w:val="28"/>
          <w:szCs w:val="28"/>
          <w:lang w:val="en-US"/>
        </w:rPr>
      </w:pPr>
      <w:r>
        <w:rPr>
          <w:noProof/>
          <w:lang w:val="en-US" w:eastAsia="en-US"/>
        </w:rPr>
        <w:drawing>
          <wp:inline distT="0" distB="0" distL="0" distR="0" wp14:anchorId="58F28110" wp14:editId="6A4E26B1">
            <wp:extent cx="1342541" cy="1800225"/>
            <wp:effectExtent l="0" t="0" r="0" b="0"/>
            <wp:docPr id="44" name="Picture 44" descr="https://cdn3.olm.vn/upload/img_teacher/0331/img_teacher_2024-03-31_6609444f3ca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cdn3.olm.vn/upload/img_teacher/0331/img_teacher_2024-03-31_6609444f3ca3b.jpg"/>
                    <pic:cNvPicPr>
                      <a:picLocks noChangeAspect="1" noChangeArrowheads="1"/>
                    </pic:cNvPicPr>
                  </pic:nvPicPr>
                  <pic:blipFill>
                    <a:blip r:embed="rId96" cstate="print">
                      <a:extLst>
                        <a:ext uri="{28A0092B-C50C-407E-A947-70E740481C1C}">
                          <a14:useLocalDpi xmlns:a14="http://schemas.microsoft.com/office/drawing/2010/main"/>
                        </a:ext>
                      </a:extLst>
                    </a:blip>
                    <a:srcRect/>
                    <a:stretch>
                      <a:fillRect/>
                    </a:stretch>
                  </pic:blipFill>
                  <pic:spPr bwMode="auto">
                    <a:xfrm>
                      <a:off x="0" y="0"/>
                      <a:ext cx="1344998" cy="1803520"/>
                    </a:xfrm>
                    <a:prstGeom prst="rect">
                      <a:avLst/>
                    </a:prstGeom>
                    <a:noFill/>
                    <a:ln>
                      <a:noFill/>
                    </a:ln>
                  </pic:spPr>
                </pic:pic>
              </a:graphicData>
            </a:graphic>
          </wp:inline>
        </w:drawing>
      </w:r>
    </w:p>
    <w:p w14:paraId="0551BB5B" w14:textId="77777777" w:rsidR="00FE572F" w:rsidRDefault="00FE572F" w:rsidP="009E2838">
      <w:pPr>
        <w:tabs>
          <w:tab w:val="left" w:pos="320"/>
        </w:tabs>
        <w:spacing w:after="0" w:line="312" w:lineRule="auto"/>
        <w:ind w:left="-105"/>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517" w:type="dxa"/>
        <w:jc w:val="center"/>
        <w:tblLook w:val="04A0" w:firstRow="1" w:lastRow="0" w:firstColumn="1" w:lastColumn="0" w:noHBand="0" w:noVBand="1"/>
      </w:tblPr>
      <w:tblGrid>
        <w:gridCol w:w="7493"/>
        <w:gridCol w:w="3024"/>
      </w:tblGrid>
      <w:tr w:rsidR="00FE572F" w14:paraId="4CE5094F" w14:textId="77777777" w:rsidTr="003E3B4D">
        <w:trPr>
          <w:jc w:val="center"/>
        </w:trPr>
        <w:tc>
          <w:tcPr>
            <w:tcW w:w="7493" w:type="dxa"/>
            <w:shd w:val="clear" w:color="auto" w:fill="FDEADA" w:themeFill="accent6" w:themeFillTint="32"/>
          </w:tcPr>
          <w:p w14:paraId="2B8D3B58"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642A7C07"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6B40FFEA" w14:textId="77777777" w:rsidTr="003E3B4D">
        <w:trPr>
          <w:jc w:val="center"/>
        </w:trPr>
        <w:tc>
          <w:tcPr>
            <w:tcW w:w="7493" w:type="dxa"/>
          </w:tcPr>
          <w:p w14:paraId="09A303B4" w14:textId="77777777" w:rsidR="00FE572F" w:rsidRPr="00FB18F9" w:rsidRDefault="00FE572F" w:rsidP="009E2838">
            <w:pPr>
              <w:spacing w:after="0" w:line="276" w:lineRule="auto"/>
              <w:jc w:val="both"/>
              <w:rPr>
                <w:rFonts w:ascii="Times New Roman" w:hAnsi="Times New Roman" w:cs="Times New Roman"/>
                <w:b/>
                <w:bCs/>
                <w:sz w:val="28"/>
                <w:szCs w:val="28"/>
              </w:rPr>
            </w:pPr>
            <w:r w:rsidRPr="00FB18F9">
              <w:rPr>
                <w:rFonts w:ascii="Times New Roman" w:hAnsi="Times New Roman" w:cs="Times New Roman"/>
                <w:b/>
                <w:bCs/>
                <w:i/>
                <w:sz w:val="28"/>
                <w:szCs w:val="28"/>
              </w:rPr>
              <w:t>Giao nhiệm vụ:</w:t>
            </w:r>
            <w:r w:rsidRPr="00FB18F9">
              <w:rPr>
                <w:rFonts w:ascii="Times New Roman" w:hAnsi="Times New Roman" w:cs="Times New Roman"/>
                <w:b/>
                <w:bCs/>
                <w:sz w:val="28"/>
                <w:szCs w:val="28"/>
              </w:rPr>
              <w:t xml:space="preserve">  </w:t>
            </w:r>
          </w:p>
          <w:p w14:paraId="4DD1C85D"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sidRPr="00C1446D">
              <w:rPr>
                <w:rFonts w:ascii="Times New Roman" w:hAnsi="Times New Roman" w:cs="Times New Roman"/>
                <w:bCs/>
                <w:sz w:val="28"/>
                <w:szCs w:val="28"/>
                <w:lang w:val="en-US"/>
              </w:rPr>
              <w:t>- GV yêu cầu HS đọc thông tin SGK tr33 và tr34</w:t>
            </w:r>
          </w:p>
          <w:p w14:paraId="04006591"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Cs/>
                <w:sz w:val="28"/>
                <w:szCs w:val="28"/>
                <w:lang w:val="en-US"/>
              </w:rPr>
              <w:t>- Yêu cầu HS hoạt động độc lập, nghiên cứu SGK và trả lời câu hỏi:</w:t>
            </w:r>
          </w:p>
          <w:p w14:paraId="1E450D9F" w14:textId="77777777" w:rsidR="00FE572F" w:rsidRPr="00C1446D" w:rsidRDefault="00FE572F" w:rsidP="009E2838">
            <w:pPr>
              <w:tabs>
                <w:tab w:val="left" w:pos="320"/>
              </w:tabs>
              <w:spacing w:after="0" w:line="312" w:lineRule="auto"/>
              <w:ind w:left="-105"/>
              <w:rPr>
                <w:rFonts w:ascii="Times New Roman" w:hAnsi="Times New Roman" w:cs="Times New Roman"/>
                <w:bCs/>
                <w:i/>
                <w:sz w:val="28"/>
                <w:szCs w:val="28"/>
                <w:lang w:val="en-US"/>
              </w:rPr>
            </w:pPr>
            <w:r w:rsidRPr="00C1446D">
              <w:rPr>
                <w:rFonts w:ascii="Times New Roman" w:hAnsi="Times New Roman" w:cs="Times New Roman"/>
                <w:bCs/>
                <w:i/>
                <w:sz w:val="28"/>
                <w:szCs w:val="28"/>
                <w:lang w:val="en-US"/>
              </w:rPr>
              <w:t xml:space="preserve">Một vật AB cao 3 cm đặt trước thấu kính hội tụ có tiêu cự 4 cm, cho ảnh thật A'B' cao 6 cm và cách thấu kính 12 cm. Vẽ sơ đồ tỉ </w:t>
            </w:r>
            <w:r w:rsidRPr="00C1446D">
              <w:rPr>
                <w:rFonts w:ascii="Times New Roman" w:hAnsi="Times New Roman" w:cs="Times New Roman"/>
                <w:bCs/>
                <w:i/>
                <w:sz w:val="28"/>
                <w:szCs w:val="28"/>
                <w:lang w:val="en-US"/>
              </w:rPr>
              <w:lastRenderedPageBreak/>
              <w:t>lệ tạo ảnh, từ đó xác định khoảng cách từ vật đến thấu kính.</w:t>
            </w:r>
          </w:p>
          <w:p w14:paraId="5A284B1A" w14:textId="77777777" w:rsidR="00FE572F" w:rsidRPr="00C71311" w:rsidRDefault="00FE572F" w:rsidP="009E2838">
            <w:pPr>
              <w:tabs>
                <w:tab w:val="left" w:pos="320"/>
              </w:tabs>
              <w:spacing w:after="0" w:line="312" w:lineRule="auto"/>
              <w:rPr>
                <w:rFonts w:ascii="Times New Roman" w:hAnsi="Times New Roman" w:cs="Times New Roman"/>
                <w:bCs/>
                <w:sz w:val="28"/>
                <w:szCs w:val="28"/>
                <w:lang w:val="en-US"/>
              </w:rPr>
            </w:pPr>
          </w:p>
        </w:tc>
        <w:tc>
          <w:tcPr>
            <w:tcW w:w="3024" w:type="dxa"/>
          </w:tcPr>
          <w:p w14:paraId="56D60314" w14:textId="77777777" w:rsidR="00FE572F" w:rsidRPr="00FB18F9"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lastRenderedPageBreak/>
              <w:t>HS nhận nhiệm vụ.</w:t>
            </w:r>
          </w:p>
        </w:tc>
      </w:tr>
      <w:tr w:rsidR="00FE572F" w14:paraId="4EAB1E7D" w14:textId="77777777" w:rsidTr="003E3B4D">
        <w:trPr>
          <w:jc w:val="center"/>
        </w:trPr>
        <w:tc>
          <w:tcPr>
            <w:tcW w:w="7493" w:type="dxa"/>
          </w:tcPr>
          <w:p w14:paraId="37A69232"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lastRenderedPageBreak/>
              <w:t>Hướng dẫn thực hiện nhiệm vụ:</w:t>
            </w:r>
            <w:r>
              <w:rPr>
                <w:rFonts w:ascii="Times New Roman" w:hAnsi="Times New Roman" w:cs="Times New Roman"/>
                <w:sz w:val="28"/>
                <w:szCs w:val="28"/>
              </w:rPr>
              <w:t xml:space="preserve"> </w:t>
            </w:r>
          </w:p>
          <w:p w14:paraId="0C434815"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quan sát hỗ trợ khi cần thiết, đặt các câu hỏi gợi mở cho HS khi HS gặp khó.</w:t>
            </w:r>
          </w:p>
        </w:tc>
        <w:tc>
          <w:tcPr>
            <w:tcW w:w="3024" w:type="dxa"/>
          </w:tcPr>
          <w:p w14:paraId="0C30FEC9" w14:textId="77777777" w:rsidR="00FE572F" w:rsidRPr="0003779B"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HS</w:t>
            </w:r>
            <w:r>
              <w:rPr>
                <w:rFonts w:ascii="Times New Roman" w:hAnsi="Times New Roman" w:cs="Times New Roman"/>
                <w:sz w:val="28"/>
                <w:szCs w:val="28"/>
                <w:lang w:val="en-US"/>
              </w:rPr>
              <w:t xml:space="preserve"> suy nghĩ độc lập và trả lời câu hỏi,</w:t>
            </w:r>
          </w:p>
        </w:tc>
      </w:tr>
      <w:tr w:rsidR="00FE572F" w14:paraId="42E6A928" w14:textId="77777777" w:rsidTr="003E3B4D">
        <w:trPr>
          <w:jc w:val="center"/>
        </w:trPr>
        <w:tc>
          <w:tcPr>
            <w:tcW w:w="7493" w:type="dxa"/>
          </w:tcPr>
          <w:p w14:paraId="15BD8777"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Báo cáo kết quả</w:t>
            </w:r>
            <w:r>
              <w:rPr>
                <w:rFonts w:ascii="Times New Roman" w:hAnsi="Times New Roman" w:cs="Times New Roman"/>
                <w:i/>
                <w:sz w:val="28"/>
                <w:szCs w:val="28"/>
              </w:rPr>
              <w:t xml:space="preserve">:  </w:t>
            </w:r>
          </w:p>
          <w:p w14:paraId="2302A2D8"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GV gọi ngẫu nhiên nhóm học sinh trình bày.</w:t>
            </w:r>
          </w:p>
          <w:p w14:paraId="372DFE4E"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Đặt câu hỏi thêm và yêu câu HS giải thích.</w:t>
            </w:r>
          </w:p>
          <w:p w14:paraId="7A81B4E6" w14:textId="77777777" w:rsidR="00FE572F" w:rsidRPr="00025A75"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GV cảm thấy HS chưa nắm được, hỗ trợ giảng dạy lại cho HS những chổ chưa hiểu.</w:t>
            </w:r>
          </w:p>
        </w:tc>
        <w:tc>
          <w:tcPr>
            <w:tcW w:w="3024" w:type="dxa"/>
          </w:tcPr>
          <w:p w14:paraId="5D05CF18" w14:textId="77777777" w:rsidR="00FE572F" w:rsidRPr="00F843F6"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xml:space="preserve">- HS </w:t>
            </w:r>
            <w:r>
              <w:rPr>
                <w:rFonts w:ascii="Times New Roman" w:hAnsi="Times New Roman" w:cs="Times New Roman"/>
                <w:sz w:val="28"/>
                <w:szCs w:val="28"/>
                <w:lang w:val="en-US"/>
              </w:rPr>
              <w:t>lắng nghe</w:t>
            </w:r>
            <w:r>
              <w:rPr>
                <w:rFonts w:ascii="Times New Roman" w:hAnsi="Times New Roman" w:cs="Times New Roman"/>
                <w:sz w:val="28"/>
                <w:szCs w:val="28"/>
              </w:rPr>
              <w:t xml:space="preserve"> </w:t>
            </w:r>
            <w:r>
              <w:rPr>
                <w:rFonts w:ascii="Times New Roman" w:hAnsi="Times New Roman" w:cs="Times New Roman"/>
                <w:sz w:val="28"/>
                <w:szCs w:val="28"/>
                <w:lang w:val="en-US"/>
              </w:rPr>
              <w:t>câu trả lời và nhận xét bổ sung</w:t>
            </w:r>
          </w:p>
        </w:tc>
      </w:tr>
      <w:tr w:rsidR="00FE572F" w14:paraId="260C6AA0" w14:textId="77777777" w:rsidTr="003E3B4D">
        <w:trPr>
          <w:jc w:val="center"/>
        </w:trPr>
        <w:tc>
          <w:tcPr>
            <w:tcW w:w="7493" w:type="dxa"/>
          </w:tcPr>
          <w:p w14:paraId="25F42A6A" w14:textId="77777777" w:rsidR="00FE572F" w:rsidRDefault="00FE572F" w:rsidP="009E2838">
            <w:pPr>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230BF7E8" w14:textId="77777777" w:rsidR="00FE572F" w:rsidRDefault="00FE572F" w:rsidP="009E2838">
            <w:pPr>
              <w:spacing w:after="0" w:line="276" w:lineRule="auto"/>
              <w:rPr>
                <w:rFonts w:ascii="Times New Roman" w:hAnsi="Times New Roman"/>
                <w:iCs/>
                <w:sz w:val="28"/>
                <w:szCs w:val="28"/>
              </w:rPr>
            </w:pPr>
            <w:r>
              <w:rPr>
                <w:rFonts w:ascii="Times New Roman" w:hAnsi="Times New Roman"/>
                <w:iCs/>
                <w:sz w:val="28"/>
                <w:szCs w:val="28"/>
              </w:rPr>
              <w:t>- GV chốt lại các kiến thức cho HS quan trọng cho HS:</w:t>
            </w:r>
          </w:p>
          <w:p w14:paraId="1D323921" w14:textId="77777777" w:rsidR="00FE572F" w:rsidRPr="00C71311" w:rsidRDefault="00FE572F" w:rsidP="009E2838">
            <w:pPr>
              <w:spacing w:after="0" w:line="276" w:lineRule="auto"/>
              <w:rPr>
                <w:rFonts w:ascii="Times New Roman" w:hAnsi="Times New Roman" w:cs="Times New Roman"/>
                <w:b/>
                <w:iCs/>
                <w:sz w:val="28"/>
                <w:szCs w:val="28"/>
              </w:rPr>
            </w:pPr>
            <w:r w:rsidRPr="00C1446D">
              <w:rPr>
                <w:rFonts w:ascii="Times New Roman" w:hAnsi="Times New Roman" w:cs="Times New Roman"/>
                <w:b/>
                <w:i/>
                <w:sz w:val="28"/>
                <w:szCs w:val="28"/>
              </w:rPr>
              <w:t xml:space="preserve">• </w:t>
            </w:r>
            <w:r w:rsidRPr="00C1446D">
              <w:rPr>
                <w:rFonts w:ascii="Times New Roman" w:hAnsi="Times New Roman" w:cs="Times New Roman"/>
                <w:i/>
                <w:sz w:val="28"/>
                <w:szCs w:val="28"/>
              </w:rPr>
              <w:t>Để xác định độ lớn của ảnh hay vật, khoảng cách từ vật hay ảnh đến thấu kính, ta sử dụng sơ đồ tỉ lệ tạo ảnh.</w:t>
            </w:r>
          </w:p>
        </w:tc>
        <w:tc>
          <w:tcPr>
            <w:tcW w:w="3024" w:type="dxa"/>
          </w:tcPr>
          <w:p w14:paraId="2AC66328"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hi chép vào vở.</w:t>
            </w:r>
          </w:p>
          <w:p w14:paraId="17D6C9E7" w14:textId="77777777" w:rsidR="00FE572F" w:rsidRPr="00FB18F9" w:rsidRDefault="00FE572F" w:rsidP="009E2838">
            <w:pPr>
              <w:spacing w:after="0" w:line="276" w:lineRule="auto"/>
              <w:rPr>
                <w:rFonts w:ascii="Times New Roman" w:hAnsi="Times New Roman" w:cs="Times New Roman"/>
                <w:sz w:val="28"/>
                <w:szCs w:val="28"/>
              </w:rPr>
            </w:pPr>
          </w:p>
        </w:tc>
      </w:tr>
    </w:tbl>
    <w:p w14:paraId="45634F72" w14:textId="77777777" w:rsidR="00FE572F" w:rsidRDefault="00FE572F" w:rsidP="009E2838">
      <w:pPr>
        <w:spacing w:after="0" w:line="312" w:lineRule="auto"/>
        <w:jc w:val="both"/>
        <w:rPr>
          <w:rFonts w:ascii="Times New Roman" w:hAnsi="Times New Roman" w:cs="Times New Roman"/>
          <w:b/>
          <w:color w:val="7030A0"/>
          <w:sz w:val="28"/>
          <w:szCs w:val="28"/>
        </w:rPr>
      </w:pPr>
    </w:p>
    <w:p w14:paraId="0DEBA1A8" w14:textId="77777777" w:rsidR="00FE572F" w:rsidRPr="007A3110" w:rsidRDefault="00FE572F" w:rsidP="009E2838">
      <w:pPr>
        <w:spacing w:after="0" w:line="276" w:lineRule="auto"/>
        <w:rPr>
          <w:rFonts w:ascii="Times New Roman" w:hAnsi="Times New Roman" w:cs="Times New Roman"/>
          <w:b/>
          <w:color w:val="00B0F0"/>
          <w:sz w:val="28"/>
          <w:szCs w:val="28"/>
          <w:lang w:val="nl-NL"/>
        </w:rPr>
      </w:pPr>
      <w:r w:rsidRPr="007A3110">
        <w:rPr>
          <w:rFonts w:ascii="Times New Roman" w:hAnsi="Times New Roman" w:cs="Times New Roman"/>
          <w:b/>
          <w:color w:val="00B0F0"/>
          <w:sz w:val="28"/>
          <w:szCs w:val="28"/>
          <w:lang w:val="nl-NL"/>
        </w:rPr>
        <w:t xml:space="preserve">Hoạt động </w:t>
      </w:r>
      <w:r w:rsidRPr="007A3110">
        <w:rPr>
          <w:rFonts w:ascii="Times New Roman" w:hAnsi="Times New Roman" w:cs="Times New Roman"/>
          <w:b/>
          <w:color w:val="00B0F0"/>
          <w:sz w:val="28"/>
          <w:szCs w:val="28"/>
        </w:rPr>
        <w:t>2.</w:t>
      </w:r>
      <w:r w:rsidRPr="007A3110">
        <w:rPr>
          <w:rFonts w:ascii="Times New Roman" w:hAnsi="Times New Roman" w:cs="Times New Roman"/>
          <w:b/>
          <w:color w:val="00B0F0"/>
          <w:sz w:val="28"/>
          <w:szCs w:val="28"/>
          <w:lang w:val="nl-NL"/>
        </w:rPr>
        <w:t>3: Kính lúp</w:t>
      </w:r>
    </w:p>
    <w:p w14:paraId="23A56A52" w14:textId="77777777" w:rsidR="00FE572F" w:rsidRPr="007A3110" w:rsidRDefault="00FE572F" w:rsidP="009E2838">
      <w:pPr>
        <w:spacing w:after="0" w:line="276" w:lineRule="auto"/>
        <w:rPr>
          <w:rFonts w:ascii="Times New Roman" w:hAnsi="Times New Roman" w:cs="Times New Roman"/>
          <w:b/>
          <w:color w:val="00B050"/>
          <w:sz w:val="28"/>
          <w:szCs w:val="28"/>
          <w:lang w:val="nl-NL"/>
        </w:rPr>
      </w:pPr>
      <w:r w:rsidRPr="007A3110">
        <w:rPr>
          <w:rFonts w:ascii="Times New Roman" w:hAnsi="Times New Roman" w:cs="Times New Roman"/>
          <w:b/>
          <w:color w:val="00B050"/>
          <w:sz w:val="28"/>
          <w:szCs w:val="28"/>
          <w:lang w:val="nl-NL"/>
        </w:rPr>
        <w:t>Hoạt động 2.3.1: Mô tả kính lúp và cách sử dụng kính lúp</w:t>
      </w:r>
    </w:p>
    <w:p w14:paraId="1BEC9FC9" w14:textId="77777777" w:rsidR="00FE572F" w:rsidRPr="00F843F6" w:rsidRDefault="00FE572F" w:rsidP="001E1F36">
      <w:pPr>
        <w:pStyle w:val="ListParagraph"/>
        <w:numPr>
          <w:ilvl w:val="0"/>
          <w:numId w:val="37"/>
        </w:numPr>
        <w:tabs>
          <w:tab w:val="left" w:pos="320"/>
        </w:tabs>
        <w:spacing w:after="0" w:line="276" w:lineRule="auto"/>
        <w:jc w:val="both"/>
        <w:rPr>
          <w:rFonts w:ascii="Times New Roman" w:hAnsi="Times New Roman"/>
          <w:sz w:val="28"/>
          <w:szCs w:val="28"/>
        </w:rPr>
      </w:pPr>
      <w:r w:rsidRPr="00F843F6">
        <w:rPr>
          <w:rFonts w:ascii="Times New Roman" w:hAnsi="Times New Roman" w:cs="Times New Roman"/>
          <w:b/>
          <w:bCs/>
          <w:color w:val="C00000"/>
          <w:sz w:val="28"/>
          <w:szCs w:val="28"/>
          <w:lang w:val="en-US"/>
        </w:rPr>
        <w:t>Mục tiêu</w:t>
      </w:r>
      <w:r w:rsidRPr="00F843F6">
        <w:rPr>
          <w:rFonts w:ascii="Times New Roman" w:hAnsi="Times New Roman" w:cs="Times New Roman"/>
          <w:b/>
          <w:color w:val="C00000"/>
          <w:sz w:val="28"/>
          <w:szCs w:val="28"/>
          <w:lang w:val="en-US"/>
        </w:rPr>
        <w:t>:</w:t>
      </w:r>
      <w:r w:rsidRPr="00F843F6">
        <w:rPr>
          <w:rFonts w:ascii="Times New Roman" w:hAnsi="Times New Roman" w:cs="Times New Roman"/>
          <w:sz w:val="28"/>
          <w:szCs w:val="28"/>
          <w:lang w:val="en-US"/>
        </w:rPr>
        <w:t xml:space="preserve">  </w:t>
      </w:r>
    </w:p>
    <w:p w14:paraId="5FBAAD3F" w14:textId="77777777" w:rsidR="00FE572F" w:rsidRDefault="00FE572F" w:rsidP="009E2838">
      <w:pPr>
        <w:spacing w:after="0" w:line="276" w:lineRule="auto"/>
      </w:pPr>
      <w:r>
        <w:rPr>
          <w:rFonts w:ascii="Times New Roman" w:hAnsi="Times New Roman" w:cs="Times New Roman"/>
          <w:sz w:val="28"/>
          <w:szCs w:val="28"/>
          <w:lang w:val="en-US"/>
        </w:rPr>
        <w:t>- Biết được cấu tạo của kính lúp và cách sử dụng kính lúp, ứng dụng trong đơi sống.</w:t>
      </w:r>
    </w:p>
    <w:p w14:paraId="179531D1"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color w:val="C00000"/>
          <w:sz w:val="28"/>
          <w:szCs w:val="28"/>
          <w:lang w:val="en-US"/>
        </w:rPr>
        <w:t xml:space="preserve">b) </w:t>
      </w: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14:paraId="51A4CFEE"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sidRPr="003E3B4D">
        <w:rPr>
          <w:rFonts w:ascii="Times New Roman" w:hAnsi="Times New Roman" w:cs="Times New Roman"/>
          <w:bCs/>
          <w:sz w:val="28"/>
          <w:szCs w:val="28"/>
          <w:lang w:val="en-US"/>
        </w:rPr>
        <w:t>- GV yêu cầu HS đọc thông tin SGK, hoạt động theo cặp và trả lời các câu hỏi</w:t>
      </w:r>
    </w:p>
    <w:p w14:paraId="3AC9AF5C"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sidRPr="003E3B4D">
        <w:rPr>
          <w:rFonts w:ascii="Times New Roman" w:hAnsi="Times New Roman" w:cs="Times New Roman"/>
          <w:b/>
          <w:bCs/>
          <w:sz w:val="28"/>
          <w:szCs w:val="28"/>
          <w:lang w:val="en-US"/>
        </w:rPr>
        <w:t>Câu 1</w:t>
      </w:r>
      <w:r>
        <w:rPr>
          <w:rFonts w:ascii="Times New Roman" w:hAnsi="Times New Roman" w:cs="Times New Roman"/>
          <w:bCs/>
          <w:sz w:val="28"/>
          <w:szCs w:val="28"/>
          <w:lang w:val="en-US"/>
        </w:rPr>
        <w:t>. Kính lúp là gì? Nêu cấu tạo của kính lúp?</w:t>
      </w:r>
    </w:p>
    <w:p w14:paraId="6659245A"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
          <w:bCs/>
          <w:sz w:val="28"/>
          <w:szCs w:val="28"/>
          <w:lang w:val="en-US"/>
        </w:rPr>
        <w:t>Câu 2</w:t>
      </w:r>
      <w:r w:rsidRPr="003E3B4D">
        <w:rPr>
          <w:rFonts w:ascii="Times New Roman" w:hAnsi="Times New Roman" w:cs="Times New Roman"/>
          <w:bCs/>
          <w:sz w:val="28"/>
          <w:szCs w:val="28"/>
          <w:lang w:val="en-US"/>
        </w:rPr>
        <w:t>.</w:t>
      </w:r>
      <w:r>
        <w:rPr>
          <w:rFonts w:ascii="Times New Roman" w:hAnsi="Times New Roman" w:cs="Times New Roman"/>
          <w:bCs/>
          <w:sz w:val="28"/>
          <w:szCs w:val="28"/>
          <w:lang w:val="en-US"/>
        </w:rPr>
        <w:t xml:space="preserve"> Hãy nêu cách sử dụng kính lúp?</w:t>
      </w:r>
    </w:p>
    <w:p w14:paraId="04D478ED"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 xml:space="preserve">c) </w:t>
      </w: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Pr>
          <w:rFonts w:ascii="Times New Roman" w:hAnsi="Times New Roman" w:cs="Times New Roman"/>
          <w:bCs/>
          <w:sz w:val="28"/>
          <w:szCs w:val="28"/>
          <w:lang w:val="en-US"/>
        </w:rPr>
        <w:t>Câu trả lời của HS</w:t>
      </w:r>
    </w:p>
    <w:p w14:paraId="662FC29C"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sidRPr="003E3B4D">
        <w:rPr>
          <w:rFonts w:ascii="Times New Roman" w:hAnsi="Times New Roman" w:cs="Times New Roman"/>
          <w:b/>
          <w:bCs/>
          <w:sz w:val="28"/>
          <w:szCs w:val="28"/>
          <w:lang w:val="en-US"/>
        </w:rPr>
        <w:t>Câu 1.</w:t>
      </w:r>
      <w:r>
        <w:rPr>
          <w:rFonts w:ascii="Times New Roman" w:hAnsi="Times New Roman" w:cs="Times New Roman"/>
          <w:bCs/>
          <w:sz w:val="28"/>
          <w:szCs w:val="28"/>
          <w:lang w:val="en-US"/>
        </w:rPr>
        <w:t xml:space="preserve"> Kính lúp là gì?</w:t>
      </w:r>
    </w:p>
    <w:p w14:paraId="5149C272"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
          <w:bCs/>
          <w:sz w:val="28"/>
          <w:szCs w:val="28"/>
          <w:lang w:val="en-US"/>
        </w:rPr>
        <w:t>TL:</w:t>
      </w:r>
      <w:r>
        <w:rPr>
          <w:rFonts w:ascii="Times New Roman" w:hAnsi="Times New Roman" w:cs="Times New Roman"/>
          <w:bCs/>
          <w:sz w:val="28"/>
          <w:szCs w:val="28"/>
          <w:lang w:val="en-US"/>
        </w:rPr>
        <w:t xml:space="preserve"> Kính lúp là dụng cụ để quan sát các vật nhỏ. Bộ phận chính của kính lúp là thấu kính hội tụ có tiêu cự vài cm được bảo vệ bởi khung kính có tay cầm.</w:t>
      </w:r>
    </w:p>
    <w:p w14:paraId="15B57F36"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
          <w:bCs/>
          <w:sz w:val="28"/>
          <w:szCs w:val="28"/>
          <w:lang w:val="en-US"/>
        </w:rPr>
        <w:t>Câu 2</w:t>
      </w:r>
      <w:r w:rsidRPr="003E3B4D">
        <w:rPr>
          <w:rFonts w:ascii="Times New Roman" w:hAnsi="Times New Roman" w:cs="Times New Roman"/>
          <w:bCs/>
          <w:sz w:val="28"/>
          <w:szCs w:val="28"/>
          <w:lang w:val="en-US"/>
        </w:rPr>
        <w:t>.</w:t>
      </w:r>
      <w:r>
        <w:rPr>
          <w:rFonts w:ascii="Times New Roman" w:hAnsi="Times New Roman" w:cs="Times New Roman"/>
          <w:bCs/>
          <w:sz w:val="28"/>
          <w:szCs w:val="28"/>
          <w:lang w:val="en-US"/>
        </w:rPr>
        <w:t xml:space="preserve"> Hãy nêu cách sử dụng kính lúp?</w:t>
      </w:r>
    </w:p>
    <w:p w14:paraId="6EDDEE64" w14:textId="77777777" w:rsidR="00FE572F" w:rsidRPr="003E3B4D" w:rsidRDefault="00FE572F" w:rsidP="009E2838">
      <w:pPr>
        <w:tabs>
          <w:tab w:val="left" w:pos="320"/>
        </w:tabs>
        <w:spacing w:after="0" w:line="312" w:lineRule="auto"/>
        <w:ind w:left="-105"/>
        <w:rPr>
          <w:rFonts w:ascii="Times New Roman" w:hAnsi="Times New Roman" w:cs="Times New Roman"/>
          <w:bCs/>
          <w:sz w:val="28"/>
          <w:szCs w:val="28"/>
          <w:lang w:val="en-US"/>
        </w:rPr>
      </w:pPr>
      <w:r w:rsidRPr="003E3B4D">
        <w:rPr>
          <w:rFonts w:ascii="Times New Roman" w:hAnsi="Times New Roman" w:cs="Times New Roman"/>
          <w:b/>
          <w:bCs/>
          <w:sz w:val="28"/>
          <w:szCs w:val="28"/>
          <w:lang w:val="en-US"/>
        </w:rPr>
        <w:t>TL:</w:t>
      </w:r>
      <w:r>
        <w:rPr>
          <w:rFonts w:ascii="Times New Roman" w:hAnsi="Times New Roman" w:cs="Times New Roman"/>
          <w:bCs/>
          <w:sz w:val="28"/>
          <w:szCs w:val="28"/>
          <w:lang w:val="en-US"/>
        </w:rPr>
        <w:t xml:space="preserve"> </w:t>
      </w:r>
      <w:r w:rsidRPr="003E3B4D">
        <w:rPr>
          <w:rFonts w:ascii="Times New Roman" w:hAnsi="Times New Roman" w:cs="Times New Roman"/>
          <w:bCs/>
          <w:sz w:val="28"/>
          <w:szCs w:val="28"/>
          <w:lang w:val="en-US"/>
        </w:rPr>
        <w:t>Kính lúp hoạt động theo nguyên tắc: khi vật đặt cách thấu kính một khoảng nhỏ hơn tiêu cự, mắt đặt sau kính lúp quan sát được ảnh ảo lớn hơn vật.</w:t>
      </w:r>
    </w:p>
    <w:p w14:paraId="530F5FDF" w14:textId="77777777" w:rsidR="00FE572F" w:rsidRPr="003E3B4D" w:rsidRDefault="00FE572F" w:rsidP="009E2838">
      <w:pPr>
        <w:tabs>
          <w:tab w:val="left" w:pos="320"/>
        </w:tabs>
        <w:spacing w:after="0" w:line="312" w:lineRule="auto"/>
        <w:ind w:left="-105"/>
        <w:rPr>
          <w:rFonts w:ascii="Times New Roman" w:hAnsi="Times New Roman" w:cs="Times New Roman"/>
          <w:bCs/>
          <w:sz w:val="28"/>
          <w:szCs w:val="28"/>
          <w:lang w:val="en-US"/>
        </w:rPr>
      </w:pPr>
      <w:r w:rsidRPr="003E3B4D">
        <w:rPr>
          <w:rFonts w:ascii="Times New Roman" w:hAnsi="Times New Roman" w:cs="Times New Roman"/>
          <w:bCs/>
          <w:sz w:val="28"/>
          <w:szCs w:val="28"/>
          <w:lang w:val="en-US"/>
        </w:rPr>
        <w:t>Để sử dụng kính lúp, ta thực hiện các thao tác như sau:</w:t>
      </w:r>
    </w:p>
    <w:p w14:paraId="0FDDDD6F" w14:textId="77777777" w:rsidR="00FE572F" w:rsidRPr="003E3B4D" w:rsidRDefault="00FE572F" w:rsidP="009E2838">
      <w:pPr>
        <w:tabs>
          <w:tab w:val="left" w:pos="320"/>
        </w:tabs>
        <w:spacing w:after="0" w:line="312" w:lineRule="auto"/>
        <w:ind w:left="-105"/>
        <w:rPr>
          <w:rFonts w:ascii="Times New Roman" w:hAnsi="Times New Roman" w:cs="Times New Roman"/>
          <w:bCs/>
          <w:sz w:val="28"/>
          <w:szCs w:val="28"/>
          <w:lang w:val="en-US"/>
        </w:rPr>
      </w:pPr>
      <w:r w:rsidRPr="003E3B4D">
        <w:rPr>
          <w:rFonts w:ascii="Times New Roman" w:hAnsi="Times New Roman" w:cs="Times New Roman"/>
          <w:bCs/>
          <w:sz w:val="28"/>
          <w:szCs w:val="28"/>
          <w:lang w:val="en-US"/>
        </w:rPr>
        <w:t>- Đặt kính lúp gần sát vật cần quan sát, mắt nhìn vào mặt kính.</w:t>
      </w:r>
    </w:p>
    <w:p w14:paraId="4D84A29F" w14:textId="77777777" w:rsidR="00FE572F" w:rsidRPr="003E3B4D" w:rsidRDefault="00FE572F" w:rsidP="009E2838">
      <w:pPr>
        <w:tabs>
          <w:tab w:val="left" w:pos="320"/>
        </w:tabs>
        <w:spacing w:after="0" w:line="312" w:lineRule="auto"/>
        <w:ind w:left="-105"/>
        <w:rPr>
          <w:rFonts w:ascii="Times New Roman" w:hAnsi="Times New Roman" w:cs="Times New Roman"/>
          <w:bCs/>
          <w:sz w:val="28"/>
          <w:szCs w:val="28"/>
          <w:lang w:val="en-US"/>
        </w:rPr>
      </w:pPr>
      <w:r w:rsidRPr="003E3B4D">
        <w:rPr>
          <w:rFonts w:ascii="Times New Roman" w:hAnsi="Times New Roman" w:cs="Times New Roman"/>
          <w:bCs/>
          <w:sz w:val="28"/>
          <w:szCs w:val="28"/>
          <w:lang w:val="en-US"/>
        </w:rPr>
        <w:t>– Từ từ dịch chuyển kính ra xa vật (nhưng vật vẫn nằm trong khoảng tiêu cự) cho đến khi nhìn thấy rõ các chi tiết của vật qua kính lúp.</w:t>
      </w:r>
    </w:p>
    <w:p w14:paraId="745F898C" w14:textId="77777777" w:rsidR="00FE572F" w:rsidRPr="00C71311" w:rsidRDefault="00FE572F" w:rsidP="009E2838">
      <w:pPr>
        <w:tabs>
          <w:tab w:val="left" w:pos="320"/>
        </w:tabs>
        <w:spacing w:after="0" w:line="312" w:lineRule="auto"/>
        <w:ind w:left="-105"/>
        <w:rPr>
          <w:rFonts w:ascii="Times New Roman" w:hAnsi="Times New Roman" w:cs="Times New Roman"/>
          <w:bCs/>
          <w:sz w:val="28"/>
          <w:szCs w:val="28"/>
          <w:lang w:val="en-US"/>
        </w:rPr>
      </w:pPr>
      <w:r w:rsidRPr="003E3B4D">
        <w:rPr>
          <w:rFonts w:ascii="Times New Roman" w:hAnsi="Times New Roman" w:cs="Times New Roman"/>
          <w:bCs/>
          <w:sz w:val="28"/>
          <w:szCs w:val="28"/>
          <w:lang w:val="en-US"/>
        </w:rPr>
        <w:lastRenderedPageBreak/>
        <w:t>- Khi cần quan sát trong một khoảng thời gian dài, người ta thường chọn cách đặt mất ở tiêu điểm của kính lúp để mắt không bị mỏi.</w:t>
      </w:r>
    </w:p>
    <w:p w14:paraId="102CAD42" w14:textId="77777777" w:rsidR="00FE572F" w:rsidRDefault="00FE572F" w:rsidP="009E2838">
      <w:pPr>
        <w:tabs>
          <w:tab w:val="left" w:pos="320"/>
        </w:tabs>
        <w:spacing w:after="0" w:line="312" w:lineRule="auto"/>
        <w:ind w:left="-105"/>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517" w:type="dxa"/>
        <w:jc w:val="center"/>
        <w:tblLook w:val="04A0" w:firstRow="1" w:lastRow="0" w:firstColumn="1" w:lastColumn="0" w:noHBand="0" w:noVBand="1"/>
      </w:tblPr>
      <w:tblGrid>
        <w:gridCol w:w="7493"/>
        <w:gridCol w:w="3024"/>
      </w:tblGrid>
      <w:tr w:rsidR="00FE572F" w14:paraId="6E76D904" w14:textId="77777777" w:rsidTr="003E3B4D">
        <w:trPr>
          <w:jc w:val="center"/>
        </w:trPr>
        <w:tc>
          <w:tcPr>
            <w:tcW w:w="7493" w:type="dxa"/>
            <w:shd w:val="clear" w:color="auto" w:fill="FDEADA" w:themeFill="accent6" w:themeFillTint="32"/>
          </w:tcPr>
          <w:p w14:paraId="1CFF77F3"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0FA956E2"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5A33011B" w14:textId="77777777" w:rsidTr="003E3B4D">
        <w:trPr>
          <w:jc w:val="center"/>
        </w:trPr>
        <w:tc>
          <w:tcPr>
            <w:tcW w:w="7493" w:type="dxa"/>
          </w:tcPr>
          <w:p w14:paraId="60706224" w14:textId="77777777" w:rsidR="00FE572F" w:rsidRPr="00FB18F9" w:rsidRDefault="00FE572F" w:rsidP="009E2838">
            <w:pPr>
              <w:spacing w:after="0" w:line="276" w:lineRule="auto"/>
              <w:jc w:val="both"/>
              <w:rPr>
                <w:rFonts w:ascii="Times New Roman" w:hAnsi="Times New Roman" w:cs="Times New Roman"/>
                <w:b/>
                <w:bCs/>
                <w:sz w:val="28"/>
                <w:szCs w:val="28"/>
              </w:rPr>
            </w:pPr>
            <w:r w:rsidRPr="00FB18F9">
              <w:rPr>
                <w:rFonts w:ascii="Times New Roman" w:hAnsi="Times New Roman" w:cs="Times New Roman"/>
                <w:b/>
                <w:bCs/>
                <w:i/>
                <w:sz w:val="28"/>
                <w:szCs w:val="28"/>
              </w:rPr>
              <w:t>Giao nhiệm vụ:</w:t>
            </w:r>
            <w:r w:rsidRPr="00FB18F9">
              <w:rPr>
                <w:rFonts w:ascii="Times New Roman" w:hAnsi="Times New Roman" w:cs="Times New Roman"/>
                <w:b/>
                <w:bCs/>
                <w:sz w:val="28"/>
                <w:szCs w:val="28"/>
              </w:rPr>
              <w:t xml:space="preserve">  </w:t>
            </w:r>
          </w:p>
          <w:p w14:paraId="5271EA4D"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sidRPr="003E3B4D">
              <w:rPr>
                <w:rFonts w:ascii="Times New Roman" w:hAnsi="Times New Roman" w:cs="Times New Roman"/>
                <w:bCs/>
                <w:sz w:val="28"/>
                <w:szCs w:val="28"/>
                <w:lang w:val="en-US"/>
              </w:rPr>
              <w:t>- GV yêu cầu HS đọc thông tin SGK, hoạt động theo cặp và trả lời các câu hỏi</w:t>
            </w:r>
          </w:p>
          <w:p w14:paraId="77366309"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sidRPr="003E3B4D">
              <w:rPr>
                <w:rFonts w:ascii="Times New Roman" w:hAnsi="Times New Roman" w:cs="Times New Roman"/>
                <w:b/>
                <w:bCs/>
                <w:sz w:val="28"/>
                <w:szCs w:val="28"/>
                <w:lang w:val="en-US"/>
              </w:rPr>
              <w:t>Câu 1</w:t>
            </w:r>
            <w:r>
              <w:rPr>
                <w:rFonts w:ascii="Times New Roman" w:hAnsi="Times New Roman" w:cs="Times New Roman"/>
                <w:bCs/>
                <w:sz w:val="28"/>
                <w:szCs w:val="28"/>
                <w:lang w:val="en-US"/>
              </w:rPr>
              <w:t>. Kính lúp là gì? Nêu cấu tạo của kính lúp?</w:t>
            </w:r>
          </w:p>
          <w:p w14:paraId="7C825304" w14:textId="77777777" w:rsidR="00FE572F" w:rsidRPr="00C71311"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
                <w:bCs/>
                <w:sz w:val="28"/>
                <w:szCs w:val="28"/>
                <w:lang w:val="en-US"/>
              </w:rPr>
              <w:t>Câu 2</w:t>
            </w:r>
            <w:r w:rsidRPr="003E3B4D">
              <w:rPr>
                <w:rFonts w:ascii="Times New Roman" w:hAnsi="Times New Roman" w:cs="Times New Roman"/>
                <w:bCs/>
                <w:sz w:val="28"/>
                <w:szCs w:val="28"/>
                <w:lang w:val="en-US"/>
              </w:rPr>
              <w:t>.</w:t>
            </w:r>
            <w:r>
              <w:rPr>
                <w:rFonts w:ascii="Times New Roman" w:hAnsi="Times New Roman" w:cs="Times New Roman"/>
                <w:bCs/>
                <w:sz w:val="28"/>
                <w:szCs w:val="28"/>
                <w:lang w:val="en-US"/>
              </w:rPr>
              <w:t xml:space="preserve"> Hãy nêu cách sử dụng kính lúp?</w:t>
            </w:r>
          </w:p>
        </w:tc>
        <w:tc>
          <w:tcPr>
            <w:tcW w:w="3024" w:type="dxa"/>
          </w:tcPr>
          <w:p w14:paraId="2EB7BF4F" w14:textId="77777777" w:rsidR="00FE572F" w:rsidRPr="00FB18F9"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FE572F" w14:paraId="1897B376" w14:textId="77777777" w:rsidTr="003E3B4D">
        <w:trPr>
          <w:jc w:val="center"/>
        </w:trPr>
        <w:tc>
          <w:tcPr>
            <w:tcW w:w="7493" w:type="dxa"/>
          </w:tcPr>
          <w:p w14:paraId="71BE469E"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sz w:val="28"/>
                <w:szCs w:val="28"/>
              </w:rPr>
              <w:t xml:space="preserve"> </w:t>
            </w:r>
          </w:p>
          <w:p w14:paraId="2BA80520"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quan sát hỗ trợ khi cần thiết, đặt các câu hỏi gợi mở cho HS khi HS gặp khó.</w:t>
            </w:r>
          </w:p>
        </w:tc>
        <w:tc>
          <w:tcPr>
            <w:tcW w:w="3024" w:type="dxa"/>
          </w:tcPr>
          <w:p w14:paraId="67D95B7D" w14:textId="77777777" w:rsidR="00FE572F" w:rsidRPr="0003779B"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HS</w:t>
            </w:r>
            <w:r>
              <w:rPr>
                <w:rFonts w:ascii="Times New Roman" w:hAnsi="Times New Roman" w:cs="Times New Roman"/>
                <w:sz w:val="28"/>
                <w:szCs w:val="28"/>
                <w:lang w:val="en-US"/>
              </w:rPr>
              <w:t xml:space="preserve"> hoạt động theo cặp trả lời câu hỏi.</w:t>
            </w:r>
          </w:p>
        </w:tc>
      </w:tr>
      <w:tr w:rsidR="00FE572F" w14:paraId="4AF51243" w14:textId="77777777" w:rsidTr="003E3B4D">
        <w:trPr>
          <w:jc w:val="center"/>
        </w:trPr>
        <w:tc>
          <w:tcPr>
            <w:tcW w:w="7493" w:type="dxa"/>
          </w:tcPr>
          <w:p w14:paraId="0ECC82AC"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Báo cáo kết quả</w:t>
            </w:r>
            <w:r>
              <w:rPr>
                <w:rFonts w:ascii="Times New Roman" w:hAnsi="Times New Roman" w:cs="Times New Roman"/>
                <w:i/>
                <w:sz w:val="28"/>
                <w:szCs w:val="28"/>
              </w:rPr>
              <w:t xml:space="preserve">:  </w:t>
            </w:r>
          </w:p>
          <w:p w14:paraId="56BDBAED"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GV gọi ngẫu nhiên nhóm học sinh trình bày.</w:t>
            </w:r>
          </w:p>
          <w:p w14:paraId="47B90A03" w14:textId="77777777" w:rsidR="00FE572F" w:rsidRPr="00025A75"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Đặt câu hỏi thêm và yêu câu HS giải thích.</w:t>
            </w:r>
          </w:p>
        </w:tc>
        <w:tc>
          <w:tcPr>
            <w:tcW w:w="3024" w:type="dxa"/>
          </w:tcPr>
          <w:p w14:paraId="20C1EEDB" w14:textId="77777777" w:rsidR="00FE572F" w:rsidRPr="00F843F6"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xml:space="preserve">- HS </w:t>
            </w:r>
            <w:r>
              <w:rPr>
                <w:rFonts w:ascii="Times New Roman" w:hAnsi="Times New Roman" w:cs="Times New Roman"/>
                <w:sz w:val="28"/>
                <w:szCs w:val="28"/>
                <w:lang w:val="en-US"/>
              </w:rPr>
              <w:t>lắng nghe</w:t>
            </w:r>
            <w:r>
              <w:rPr>
                <w:rFonts w:ascii="Times New Roman" w:hAnsi="Times New Roman" w:cs="Times New Roman"/>
                <w:sz w:val="28"/>
                <w:szCs w:val="28"/>
              </w:rPr>
              <w:t xml:space="preserve"> </w:t>
            </w:r>
            <w:r>
              <w:rPr>
                <w:rFonts w:ascii="Times New Roman" w:hAnsi="Times New Roman" w:cs="Times New Roman"/>
                <w:sz w:val="28"/>
                <w:szCs w:val="28"/>
                <w:lang w:val="en-US"/>
              </w:rPr>
              <w:t>câu trả lời và nhận xét bổ sung</w:t>
            </w:r>
          </w:p>
        </w:tc>
      </w:tr>
      <w:tr w:rsidR="00FE572F" w14:paraId="73FBF24E" w14:textId="77777777" w:rsidTr="003E3B4D">
        <w:trPr>
          <w:jc w:val="center"/>
        </w:trPr>
        <w:tc>
          <w:tcPr>
            <w:tcW w:w="7493" w:type="dxa"/>
          </w:tcPr>
          <w:p w14:paraId="36CA71DA" w14:textId="77777777" w:rsidR="00FE572F" w:rsidRDefault="00FE572F" w:rsidP="009E2838">
            <w:pPr>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0F7E860D" w14:textId="77777777" w:rsidR="00FE572F" w:rsidRDefault="00FE572F" w:rsidP="009E2838">
            <w:pPr>
              <w:spacing w:after="0" w:line="276" w:lineRule="auto"/>
              <w:rPr>
                <w:rFonts w:ascii="Times New Roman" w:hAnsi="Times New Roman"/>
                <w:iCs/>
                <w:sz w:val="28"/>
                <w:szCs w:val="28"/>
              </w:rPr>
            </w:pPr>
            <w:r>
              <w:rPr>
                <w:rFonts w:ascii="Times New Roman" w:hAnsi="Times New Roman"/>
                <w:iCs/>
                <w:sz w:val="28"/>
                <w:szCs w:val="28"/>
              </w:rPr>
              <w:t>- GV chốt lại các kiến thức cho HS quan trọng cho HS:</w:t>
            </w:r>
          </w:p>
          <w:p w14:paraId="03E949A3" w14:textId="77777777" w:rsidR="00FE572F" w:rsidRPr="00277797" w:rsidRDefault="00FE572F" w:rsidP="009E2838">
            <w:pPr>
              <w:spacing w:after="0" w:line="276" w:lineRule="auto"/>
              <w:rPr>
                <w:rFonts w:ascii="Times New Roman" w:hAnsi="Times New Roman" w:cs="Times New Roman"/>
                <w:i/>
                <w:sz w:val="28"/>
                <w:szCs w:val="28"/>
              </w:rPr>
            </w:pPr>
            <w:r w:rsidRPr="00277797">
              <w:rPr>
                <w:rFonts w:ascii="Times New Roman" w:hAnsi="Times New Roman" w:cs="Times New Roman"/>
                <w:i/>
                <w:sz w:val="28"/>
                <w:szCs w:val="28"/>
              </w:rPr>
              <w:t>• Kính lúp là thấu kính hội tụ có tiêu cự ngắn (cỡ vài xentimét), dùng để quan sát các vật nhỏ.</w:t>
            </w:r>
          </w:p>
          <w:p w14:paraId="27BAAC70" w14:textId="77777777" w:rsidR="00FE572F" w:rsidRPr="00C71311" w:rsidRDefault="00FE572F" w:rsidP="009E2838">
            <w:pPr>
              <w:spacing w:after="0" w:line="276" w:lineRule="auto"/>
              <w:rPr>
                <w:rFonts w:ascii="Times New Roman" w:hAnsi="Times New Roman" w:cs="Times New Roman"/>
                <w:b/>
                <w:iCs/>
                <w:sz w:val="28"/>
                <w:szCs w:val="28"/>
              </w:rPr>
            </w:pPr>
            <w:r w:rsidRPr="00277797">
              <w:rPr>
                <w:rFonts w:ascii="Times New Roman" w:hAnsi="Times New Roman" w:cs="Times New Roman"/>
                <w:i/>
                <w:sz w:val="28"/>
                <w:szCs w:val="28"/>
              </w:rPr>
              <w:t>• Vật cần quan sát phải đặt trong khoảng tiêu cự của kính lúp để cho ảnh ảo lớn hơn vật.</w:t>
            </w:r>
          </w:p>
        </w:tc>
        <w:tc>
          <w:tcPr>
            <w:tcW w:w="3024" w:type="dxa"/>
          </w:tcPr>
          <w:p w14:paraId="3F75FD55"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hi chép vào vở.</w:t>
            </w:r>
          </w:p>
          <w:p w14:paraId="2C848C02" w14:textId="77777777" w:rsidR="00FE572F" w:rsidRPr="00FB18F9" w:rsidRDefault="00FE572F" w:rsidP="009E2838">
            <w:pPr>
              <w:spacing w:after="0" w:line="276" w:lineRule="auto"/>
              <w:rPr>
                <w:rFonts w:ascii="Times New Roman" w:hAnsi="Times New Roman" w:cs="Times New Roman"/>
                <w:sz w:val="28"/>
                <w:szCs w:val="28"/>
              </w:rPr>
            </w:pPr>
          </w:p>
        </w:tc>
      </w:tr>
    </w:tbl>
    <w:p w14:paraId="238B826A" w14:textId="77777777" w:rsidR="00FE572F" w:rsidRDefault="00FE572F" w:rsidP="009E2838">
      <w:pPr>
        <w:spacing w:after="0" w:line="312" w:lineRule="auto"/>
        <w:jc w:val="both"/>
        <w:rPr>
          <w:rFonts w:ascii="Times New Roman" w:hAnsi="Times New Roman" w:cs="Times New Roman"/>
          <w:b/>
          <w:color w:val="7030A0"/>
          <w:sz w:val="28"/>
          <w:szCs w:val="28"/>
        </w:rPr>
      </w:pPr>
    </w:p>
    <w:p w14:paraId="3A16DB86" w14:textId="77777777" w:rsidR="00FE572F" w:rsidRPr="007A3110" w:rsidRDefault="00FE572F" w:rsidP="009E2838">
      <w:pPr>
        <w:spacing w:after="0" w:line="276" w:lineRule="auto"/>
        <w:rPr>
          <w:rFonts w:ascii="Times New Roman" w:hAnsi="Times New Roman" w:cs="Times New Roman"/>
          <w:b/>
          <w:color w:val="00B0F0"/>
          <w:sz w:val="28"/>
          <w:szCs w:val="28"/>
          <w:lang w:val="nl-NL"/>
        </w:rPr>
      </w:pPr>
      <w:r w:rsidRPr="007A3110">
        <w:rPr>
          <w:rFonts w:ascii="Times New Roman" w:hAnsi="Times New Roman" w:cs="Times New Roman"/>
          <w:b/>
          <w:color w:val="00B0F0"/>
          <w:sz w:val="28"/>
          <w:szCs w:val="28"/>
          <w:lang w:val="nl-NL"/>
        </w:rPr>
        <w:t xml:space="preserve">Hoạt động </w:t>
      </w:r>
      <w:r w:rsidRPr="007A3110">
        <w:rPr>
          <w:rFonts w:ascii="Times New Roman" w:hAnsi="Times New Roman" w:cs="Times New Roman"/>
          <w:b/>
          <w:color w:val="00B0F0"/>
          <w:sz w:val="28"/>
          <w:szCs w:val="28"/>
        </w:rPr>
        <w:t>2.</w:t>
      </w:r>
      <w:r w:rsidRPr="007A3110">
        <w:rPr>
          <w:rFonts w:ascii="Times New Roman" w:hAnsi="Times New Roman" w:cs="Times New Roman"/>
          <w:b/>
          <w:color w:val="00B0F0"/>
          <w:sz w:val="28"/>
          <w:szCs w:val="28"/>
          <w:lang w:val="nl-NL"/>
        </w:rPr>
        <w:t>4: Thực hành đo tiêu cự của thấu kính hội tụ</w:t>
      </w:r>
    </w:p>
    <w:p w14:paraId="19F0744E" w14:textId="77777777" w:rsidR="00FE572F" w:rsidRPr="00F843F6" w:rsidRDefault="00FE572F" w:rsidP="001E1F36">
      <w:pPr>
        <w:pStyle w:val="ListParagraph"/>
        <w:numPr>
          <w:ilvl w:val="0"/>
          <w:numId w:val="38"/>
        </w:numPr>
        <w:tabs>
          <w:tab w:val="left" w:pos="320"/>
        </w:tabs>
        <w:spacing w:after="0" w:line="276" w:lineRule="auto"/>
        <w:jc w:val="both"/>
        <w:rPr>
          <w:rFonts w:ascii="Times New Roman" w:hAnsi="Times New Roman"/>
          <w:sz w:val="28"/>
          <w:szCs w:val="28"/>
        </w:rPr>
      </w:pPr>
      <w:r w:rsidRPr="00F843F6">
        <w:rPr>
          <w:rFonts w:ascii="Times New Roman" w:hAnsi="Times New Roman" w:cs="Times New Roman"/>
          <w:b/>
          <w:bCs/>
          <w:color w:val="C00000"/>
          <w:sz w:val="28"/>
          <w:szCs w:val="28"/>
          <w:lang w:val="en-US"/>
        </w:rPr>
        <w:t>Mục tiêu</w:t>
      </w:r>
      <w:r w:rsidRPr="00F843F6">
        <w:rPr>
          <w:rFonts w:ascii="Times New Roman" w:hAnsi="Times New Roman" w:cs="Times New Roman"/>
          <w:b/>
          <w:color w:val="C00000"/>
          <w:sz w:val="28"/>
          <w:szCs w:val="28"/>
          <w:lang w:val="en-US"/>
        </w:rPr>
        <w:t>:</w:t>
      </w:r>
      <w:r w:rsidRPr="00F843F6">
        <w:rPr>
          <w:rFonts w:ascii="Times New Roman" w:hAnsi="Times New Roman" w:cs="Times New Roman"/>
          <w:sz w:val="28"/>
          <w:szCs w:val="28"/>
          <w:lang w:val="en-US"/>
        </w:rPr>
        <w:t xml:space="preserve">  </w:t>
      </w:r>
    </w:p>
    <w:p w14:paraId="38AA98E5" w14:textId="77777777" w:rsidR="00FE572F" w:rsidRPr="00277797"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Cs/>
          <w:sz w:val="28"/>
          <w:szCs w:val="28"/>
          <w:lang w:val="en-US"/>
        </w:rPr>
        <w:t xml:space="preserve">- </w:t>
      </w:r>
      <w:r w:rsidRPr="00277797">
        <w:rPr>
          <w:rFonts w:ascii="Times New Roman" w:hAnsi="Times New Roman" w:cs="Times New Roman"/>
          <w:bCs/>
          <w:sz w:val="28"/>
          <w:szCs w:val="28"/>
          <w:lang w:val="en-US"/>
        </w:rPr>
        <w:t>Đo được tiêu cự của thấu kính hội tụ bằng dụng cụ thực hành.</w:t>
      </w:r>
    </w:p>
    <w:p w14:paraId="03B86AC1"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color w:val="C00000"/>
          <w:sz w:val="28"/>
          <w:szCs w:val="28"/>
          <w:lang w:val="en-US"/>
        </w:rPr>
        <w:t xml:space="preserve">b) </w:t>
      </w: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14:paraId="54E40E42"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Cs/>
          <w:sz w:val="28"/>
          <w:szCs w:val="28"/>
          <w:lang w:val="en-US"/>
        </w:rPr>
        <w:t>- GV chia lớp thành các nhóm nhỏ.</w:t>
      </w:r>
    </w:p>
    <w:p w14:paraId="4C03D0E5"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Cs/>
          <w:sz w:val="28"/>
          <w:szCs w:val="28"/>
          <w:lang w:val="en-US"/>
        </w:rPr>
        <w:t>- Phát dụng cụ thí nghiệm cho HS.</w:t>
      </w:r>
    </w:p>
    <w:p w14:paraId="4971AFA4"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Cs/>
          <w:sz w:val="28"/>
          <w:szCs w:val="28"/>
          <w:lang w:val="en-US"/>
        </w:rPr>
        <w:t xml:space="preserve">- </w:t>
      </w:r>
      <w:r w:rsidRPr="005F40AE">
        <w:rPr>
          <w:rFonts w:ascii="Times New Roman" w:hAnsi="Times New Roman" w:cs="Times New Roman"/>
          <w:bCs/>
          <w:sz w:val="28"/>
          <w:szCs w:val="28"/>
          <w:lang w:val="en-US"/>
        </w:rPr>
        <w:t xml:space="preserve"> GV hướng dẫn HS tìm hiểu các bước thực hiện thí nghiệm đo tiêu cự của thấu kính hội tụ như trong SGK</w:t>
      </w:r>
    </w:p>
    <w:p w14:paraId="296C073D"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Cs/>
          <w:sz w:val="28"/>
          <w:szCs w:val="28"/>
          <w:lang w:val="en-US"/>
        </w:rPr>
        <w:t xml:space="preserve">- Yêu cầu HS </w:t>
      </w:r>
      <w:r w:rsidRPr="005F40AE">
        <w:rPr>
          <w:rFonts w:ascii="Times New Roman" w:hAnsi="Times New Roman" w:cs="Times New Roman"/>
          <w:bCs/>
          <w:sz w:val="28"/>
          <w:szCs w:val="28"/>
          <w:lang w:val="en-US"/>
        </w:rPr>
        <w:t>làm việc theo nhóm để thực hiện thí nghiệm và hoàn thành Phiếu báo cáo thực hành theo mẫu trong SGK</w:t>
      </w:r>
    </w:p>
    <w:p w14:paraId="305E6EC7"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 xml:space="preserve">c) </w:t>
      </w: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Pr>
          <w:rFonts w:ascii="Times New Roman" w:hAnsi="Times New Roman" w:cs="Times New Roman"/>
          <w:bCs/>
          <w:sz w:val="28"/>
          <w:szCs w:val="28"/>
          <w:lang w:val="en-US"/>
        </w:rPr>
        <w:t>Bảng báo cáo do HS làm theo mẫu</w:t>
      </w:r>
    </w:p>
    <w:p w14:paraId="31CC83F0" w14:textId="77777777" w:rsidR="00FE572F" w:rsidRDefault="00FE572F" w:rsidP="009E2838">
      <w:pPr>
        <w:tabs>
          <w:tab w:val="left" w:pos="320"/>
        </w:tabs>
        <w:spacing w:after="0" w:line="312" w:lineRule="auto"/>
        <w:ind w:left="-105"/>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517" w:type="dxa"/>
        <w:jc w:val="center"/>
        <w:tblLook w:val="04A0" w:firstRow="1" w:lastRow="0" w:firstColumn="1" w:lastColumn="0" w:noHBand="0" w:noVBand="1"/>
      </w:tblPr>
      <w:tblGrid>
        <w:gridCol w:w="7493"/>
        <w:gridCol w:w="3024"/>
      </w:tblGrid>
      <w:tr w:rsidR="00FE572F" w14:paraId="36BAB48D" w14:textId="77777777" w:rsidTr="006E353B">
        <w:trPr>
          <w:jc w:val="center"/>
        </w:trPr>
        <w:tc>
          <w:tcPr>
            <w:tcW w:w="7493" w:type="dxa"/>
            <w:shd w:val="clear" w:color="auto" w:fill="FDEADA" w:themeFill="accent6" w:themeFillTint="32"/>
          </w:tcPr>
          <w:p w14:paraId="0DEE5825"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lastRenderedPageBreak/>
              <w:t>Hoạt động của giáo viên</w:t>
            </w:r>
          </w:p>
        </w:tc>
        <w:tc>
          <w:tcPr>
            <w:tcW w:w="3024" w:type="dxa"/>
            <w:shd w:val="clear" w:color="auto" w:fill="FDEADA" w:themeFill="accent6" w:themeFillTint="32"/>
          </w:tcPr>
          <w:p w14:paraId="0BB841A3"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2ECCE568" w14:textId="77777777" w:rsidTr="006E353B">
        <w:trPr>
          <w:jc w:val="center"/>
        </w:trPr>
        <w:tc>
          <w:tcPr>
            <w:tcW w:w="7493" w:type="dxa"/>
          </w:tcPr>
          <w:p w14:paraId="33AD50C0" w14:textId="77777777" w:rsidR="00FE572F" w:rsidRPr="00FB18F9" w:rsidRDefault="00FE572F" w:rsidP="009E2838">
            <w:pPr>
              <w:spacing w:after="0" w:line="276" w:lineRule="auto"/>
              <w:jc w:val="both"/>
              <w:rPr>
                <w:rFonts w:ascii="Times New Roman" w:hAnsi="Times New Roman" w:cs="Times New Roman"/>
                <w:b/>
                <w:bCs/>
                <w:sz w:val="28"/>
                <w:szCs w:val="28"/>
              </w:rPr>
            </w:pPr>
            <w:r w:rsidRPr="00FB18F9">
              <w:rPr>
                <w:rFonts w:ascii="Times New Roman" w:hAnsi="Times New Roman" w:cs="Times New Roman"/>
                <w:b/>
                <w:bCs/>
                <w:i/>
                <w:sz w:val="28"/>
                <w:szCs w:val="28"/>
              </w:rPr>
              <w:t>Giao nhiệm vụ:</w:t>
            </w:r>
            <w:r w:rsidRPr="00FB18F9">
              <w:rPr>
                <w:rFonts w:ascii="Times New Roman" w:hAnsi="Times New Roman" w:cs="Times New Roman"/>
                <w:b/>
                <w:bCs/>
                <w:sz w:val="28"/>
                <w:szCs w:val="28"/>
              </w:rPr>
              <w:t xml:space="preserve">  </w:t>
            </w:r>
          </w:p>
          <w:p w14:paraId="1AFFB330"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Cs/>
                <w:sz w:val="28"/>
                <w:szCs w:val="28"/>
                <w:lang w:val="en-US"/>
              </w:rPr>
              <w:t>- GV chia lớp thành các nhóm nhỏ.</w:t>
            </w:r>
          </w:p>
          <w:p w14:paraId="5E89FF51"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Cs/>
                <w:sz w:val="28"/>
                <w:szCs w:val="28"/>
                <w:lang w:val="en-US"/>
              </w:rPr>
              <w:t>- Phát dụng cụ thí nghiệm cho HS.</w:t>
            </w:r>
          </w:p>
          <w:p w14:paraId="6F14C02F"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Cs/>
                <w:sz w:val="28"/>
                <w:szCs w:val="28"/>
                <w:lang w:val="en-US"/>
              </w:rPr>
              <w:t xml:space="preserve">- </w:t>
            </w:r>
            <w:r w:rsidRPr="005F40AE">
              <w:rPr>
                <w:rFonts w:ascii="Times New Roman" w:hAnsi="Times New Roman" w:cs="Times New Roman"/>
                <w:bCs/>
                <w:sz w:val="28"/>
                <w:szCs w:val="28"/>
                <w:lang w:val="en-US"/>
              </w:rPr>
              <w:t xml:space="preserve"> GV hướng dẫn HS tìm hiểu các bước thực hiện thí nghiệm đo tiêu cự của thấu kính hội tụ như trong SGK</w:t>
            </w:r>
          </w:p>
          <w:p w14:paraId="0A1DAB49" w14:textId="77777777" w:rsidR="00FE572F" w:rsidRDefault="00FE572F" w:rsidP="009E2838">
            <w:pPr>
              <w:tabs>
                <w:tab w:val="left" w:pos="320"/>
              </w:tabs>
              <w:spacing w:after="0" w:line="312" w:lineRule="auto"/>
              <w:ind w:left="-105"/>
              <w:rPr>
                <w:rFonts w:ascii="Times New Roman" w:hAnsi="Times New Roman" w:cs="Times New Roman"/>
                <w:bCs/>
                <w:sz w:val="28"/>
                <w:szCs w:val="28"/>
                <w:lang w:val="en-US"/>
              </w:rPr>
            </w:pPr>
            <w:r>
              <w:rPr>
                <w:rFonts w:ascii="Times New Roman" w:hAnsi="Times New Roman" w:cs="Times New Roman"/>
                <w:bCs/>
                <w:sz w:val="28"/>
                <w:szCs w:val="28"/>
                <w:lang w:val="en-US"/>
              </w:rPr>
              <w:t xml:space="preserve">- Yêu cầu HS </w:t>
            </w:r>
            <w:r w:rsidRPr="005F40AE">
              <w:rPr>
                <w:rFonts w:ascii="Times New Roman" w:hAnsi="Times New Roman" w:cs="Times New Roman"/>
                <w:bCs/>
                <w:sz w:val="28"/>
                <w:szCs w:val="28"/>
                <w:lang w:val="en-US"/>
              </w:rPr>
              <w:t>làm việc theo nhóm để thực hiện thí nghiệm và hoàn thành Phiếu báo cáo thực hành theo mẫu trong SGK</w:t>
            </w:r>
          </w:p>
          <w:p w14:paraId="2F40CBB0" w14:textId="77777777" w:rsidR="00FE572F" w:rsidRPr="00C71311" w:rsidRDefault="00FE572F" w:rsidP="009E2838">
            <w:pPr>
              <w:tabs>
                <w:tab w:val="left" w:pos="320"/>
              </w:tabs>
              <w:spacing w:after="0" w:line="312" w:lineRule="auto"/>
              <w:rPr>
                <w:rFonts w:ascii="Times New Roman" w:hAnsi="Times New Roman" w:cs="Times New Roman"/>
                <w:bCs/>
                <w:sz w:val="28"/>
                <w:szCs w:val="28"/>
                <w:lang w:val="en-US"/>
              </w:rPr>
            </w:pPr>
          </w:p>
        </w:tc>
        <w:tc>
          <w:tcPr>
            <w:tcW w:w="3024" w:type="dxa"/>
          </w:tcPr>
          <w:p w14:paraId="63D2F34E" w14:textId="77777777" w:rsidR="00FE572F" w:rsidRPr="00FB18F9"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FE572F" w14:paraId="2F775511" w14:textId="77777777" w:rsidTr="006E353B">
        <w:trPr>
          <w:jc w:val="center"/>
        </w:trPr>
        <w:tc>
          <w:tcPr>
            <w:tcW w:w="7493" w:type="dxa"/>
          </w:tcPr>
          <w:p w14:paraId="05899A1B"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sz w:val="28"/>
                <w:szCs w:val="28"/>
              </w:rPr>
              <w:t xml:space="preserve"> </w:t>
            </w:r>
          </w:p>
          <w:p w14:paraId="0AE9B0B0"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quan sát hỗ trợ khi cần thiết, đặt các câu hỏi gợi mở cho HS khi HS gặp khó.</w:t>
            </w:r>
          </w:p>
        </w:tc>
        <w:tc>
          <w:tcPr>
            <w:tcW w:w="3024" w:type="dxa"/>
          </w:tcPr>
          <w:p w14:paraId="422C103A" w14:textId="77777777" w:rsidR="00FE572F" w:rsidRPr="0003779B"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HS</w:t>
            </w:r>
            <w:r>
              <w:rPr>
                <w:rFonts w:ascii="Times New Roman" w:hAnsi="Times New Roman" w:cs="Times New Roman"/>
                <w:sz w:val="28"/>
                <w:szCs w:val="28"/>
                <w:lang w:val="en-US"/>
              </w:rPr>
              <w:t xml:space="preserve"> hoạt động theo nhóm, thực hiện thí nghiệm và hoàn thành báo cáo.</w:t>
            </w:r>
          </w:p>
        </w:tc>
      </w:tr>
      <w:tr w:rsidR="00FE572F" w14:paraId="59D3E5A5" w14:textId="77777777" w:rsidTr="006E353B">
        <w:trPr>
          <w:jc w:val="center"/>
        </w:trPr>
        <w:tc>
          <w:tcPr>
            <w:tcW w:w="7493" w:type="dxa"/>
          </w:tcPr>
          <w:p w14:paraId="10073868"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Báo cáo kết quả</w:t>
            </w:r>
            <w:r>
              <w:rPr>
                <w:rFonts w:ascii="Times New Roman" w:hAnsi="Times New Roman" w:cs="Times New Roman"/>
                <w:i/>
                <w:sz w:val="28"/>
                <w:szCs w:val="28"/>
              </w:rPr>
              <w:t xml:space="preserve">:  </w:t>
            </w:r>
          </w:p>
          <w:p w14:paraId="000BAF59"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GV gọi ngẫu nhiên nhóm học sinh trình bày.</w:t>
            </w:r>
          </w:p>
          <w:p w14:paraId="5B529A55" w14:textId="77777777" w:rsidR="00FE572F" w:rsidRPr="00025A75"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Đặt câu hỏi thêm và yêu câu HS giải thích.</w:t>
            </w:r>
          </w:p>
        </w:tc>
        <w:tc>
          <w:tcPr>
            <w:tcW w:w="3024" w:type="dxa"/>
          </w:tcPr>
          <w:p w14:paraId="0AF7A725" w14:textId="77777777" w:rsidR="00FE572F" w:rsidRPr="00F843F6"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xml:space="preserve">- HS </w:t>
            </w:r>
            <w:r>
              <w:rPr>
                <w:rFonts w:ascii="Times New Roman" w:hAnsi="Times New Roman" w:cs="Times New Roman"/>
                <w:sz w:val="28"/>
                <w:szCs w:val="28"/>
                <w:lang w:val="en-US"/>
              </w:rPr>
              <w:t>lắng nghe</w:t>
            </w:r>
            <w:r>
              <w:rPr>
                <w:rFonts w:ascii="Times New Roman" w:hAnsi="Times New Roman" w:cs="Times New Roman"/>
                <w:sz w:val="28"/>
                <w:szCs w:val="28"/>
              </w:rPr>
              <w:t xml:space="preserve"> </w:t>
            </w:r>
            <w:r>
              <w:rPr>
                <w:rFonts w:ascii="Times New Roman" w:hAnsi="Times New Roman" w:cs="Times New Roman"/>
                <w:sz w:val="28"/>
                <w:szCs w:val="28"/>
                <w:lang w:val="en-US"/>
              </w:rPr>
              <w:t>câu trả lời và nhận xét bổ sung</w:t>
            </w:r>
          </w:p>
        </w:tc>
      </w:tr>
      <w:tr w:rsidR="00FE572F" w14:paraId="304931E6" w14:textId="77777777" w:rsidTr="006E353B">
        <w:trPr>
          <w:jc w:val="center"/>
        </w:trPr>
        <w:tc>
          <w:tcPr>
            <w:tcW w:w="7493" w:type="dxa"/>
          </w:tcPr>
          <w:p w14:paraId="311DD56A" w14:textId="77777777" w:rsidR="00FE572F" w:rsidRDefault="00FE572F" w:rsidP="009E2838">
            <w:pPr>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6091219E" w14:textId="77777777" w:rsidR="00FE572F" w:rsidRPr="005F40AE" w:rsidRDefault="00FE572F" w:rsidP="009E2838">
            <w:pPr>
              <w:spacing w:after="0" w:line="276" w:lineRule="auto"/>
              <w:rPr>
                <w:rFonts w:ascii="Times New Roman" w:hAnsi="Times New Roman"/>
                <w:iCs/>
                <w:sz w:val="28"/>
                <w:szCs w:val="28"/>
              </w:rPr>
            </w:pPr>
            <w:r>
              <w:rPr>
                <w:rFonts w:ascii="Times New Roman" w:hAnsi="Times New Roman"/>
                <w:iCs/>
                <w:sz w:val="28"/>
                <w:szCs w:val="28"/>
              </w:rPr>
              <w:t>- GV chốt lại các kiến thức cho HS quan trọng cho HS:</w:t>
            </w:r>
          </w:p>
        </w:tc>
        <w:tc>
          <w:tcPr>
            <w:tcW w:w="3024" w:type="dxa"/>
          </w:tcPr>
          <w:p w14:paraId="3AC389A2"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hi chép vào vở.</w:t>
            </w:r>
          </w:p>
          <w:p w14:paraId="7A83E084" w14:textId="77777777" w:rsidR="00FE572F" w:rsidRPr="00FB18F9" w:rsidRDefault="00FE572F" w:rsidP="009E2838">
            <w:pPr>
              <w:spacing w:after="0" w:line="276" w:lineRule="auto"/>
              <w:rPr>
                <w:rFonts w:ascii="Times New Roman" w:hAnsi="Times New Roman" w:cs="Times New Roman"/>
                <w:sz w:val="28"/>
                <w:szCs w:val="28"/>
              </w:rPr>
            </w:pPr>
          </w:p>
        </w:tc>
      </w:tr>
    </w:tbl>
    <w:p w14:paraId="030C0778" w14:textId="77777777" w:rsidR="00FE572F" w:rsidRDefault="00FE572F" w:rsidP="009E2838">
      <w:pPr>
        <w:spacing w:after="0" w:line="312" w:lineRule="auto"/>
        <w:jc w:val="both"/>
        <w:rPr>
          <w:rFonts w:ascii="Times New Roman" w:hAnsi="Times New Roman" w:cs="Times New Roman"/>
          <w:b/>
          <w:color w:val="7030A0"/>
          <w:sz w:val="28"/>
          <w:szCs w:val="28"/>
        </w:rPr>
      </w:pPr>
    </w:p>
    <w:p w14:paraId="7F8741EF" w14:textId="77777777" w:rsidR="00FE572F" w:rsidRDefault="00FE572F" w:rsidP="009E2838">
      <w:pPr>
        <w:spacing w:after="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14:paraId="02F968A3" w14:textId="77777777" w:rsidR="00FE572F" w:rsidRDefault="00FE572F" w:rsidP="001E1F36">
      <w:pPr>
        <w:numPr>
          <w:ilvl w:val="0"/>
          <w:numId w:val="4"/>
        </w:numPr>
        <w:spacing w:after="0" w:line="312" w:lineRule="auto"/>
        <w:jc w:val="both"/>
        <w:rPr>
          <w:rFonts w:ascii="Times New Roman" w:hAnsi="Times New Roman" w:cs="Times New Roman"/>
          <w:sz w:val="28"/>
          <w:szCs w:val="28"/>
        </w:rPr>
      </w:pPr>
      <w:r>
        <w:rPr>
          <w:rFonts w:ascii="Times New Roman" w:hAnsi="Times New Roman" w:cs="Times New Roman"/>
          <w:b/>
          <w:bCs/>
          <w:color w:val="C00000"/>
          <w:sz w:val="28"/>
          <w:szCs w:val="28"/>
        </w:rPr>
        <w:t>Mục tiêu</w:t>
      </w:r>
      <w:r>
        <w:rPr>
          <w:rFonts w:ascii="Times New Roman" w:hAnsi="Times New Roman" w:cs="Times New Roman"/>
          <w:b/>
          <w:color w:val="C00000"/>
          <w:sz w:val="28"/>
          <w:szCs w:val="28"/>
        </w:rPr>
        <w:t>:</w:t>
      </w:r>
      <w:r>
        <w:rPr>
          <w:rFonts w:ascii="Times New Roman" w:hAnsi="Times New Roman" w:cs="Times New Roman"/>
          <w:color w:val="C00000"/>
          <w:sz w:val="28"/>
          <w:szCs w:val="28"/>
        </w:rPr>
        <w:t xml:space="preserve"> </w:t>
      </w:r>
      <w:r>
        <w:rPr>
          <w:rFonts w:ascii="Times New Roman" w:hAnsi="Times New Roman" w:cs="Times New Roman"/>
          <w:sz w:val="28"/>
          <w:szCs w:val="28"/>
        </w:rPr>
        <w:t xml:space="preserve"> Củng cố nội dụng toàn bộ bài học</w:t>
      </w:r>
    </w:p>
    <w:p w14:paraId="352FF488" w14:textId="77777777" w:rsidR="00FE572F" w:rsidRPr="009678B8" w:rsidRDefault="00FE572F" w:rsidP="009E2838">
      <w:pPr>
        <w:pStyle w:val="Bodytext21"/>
        <w:shd w:val="clear" w:color="auto" w:fill="auto"/>
        <w:spacing w:before="0" w:after="0" w:line="312"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lang w:val="vi-VN"/>
        </w:rPr>
        <w:t>b) Nội dung</w:t>
      </w:r>
      <w:r>
        <w:rPr>
          <w:rFonts w:ascii="Times New Roman" w:hAnsi="Times New Roman" w:cs="Times New Roman"/>
          <w:sz w:val="28"/>
          <w:szCs w:val="28"/>
          <w:lang w:val="vi-VN"/>
        </w:rPr>
        <w:t xml:space="preserve">: </w:t>
      </w:r>
    </w:p>
    <w:p w14:paraId="0BC4CB8C" w14:textId="77777777" w:rsidR="00FE572F" w:rsidRPr="00920A52" w:rsidRDefault="00FE572F" w:rsidP="009E2838">
      <w:pPr>
        <w:pStyle w:val="Bodytext21"/>
        <w:shd w:val="clear" w:color="auto" w:fill="auto"/>
        <w:spacing w:before="0" w:after="0" w:line="312" w:lineRule="auto"/>
        <w:ind w:firstLine="0"/>
        <w:rPr>
          <w:rFonts w:ascii="Times New Roman" w:hAnsi="Times New Roman" w:cs="Times New Roman"/>
          <w:b w:val="0"/>
          <w:bCs w:val="0"/>
          <w:sz w:val="28"/>
          <w:szCs w:val="28"/>
        </w:rPr>
      </w:pPr>
      <w:r w:rsidRPr="009678B8">
        <w:rPr>
          <w:rFonts w:ascii="Times New Roman" w:hAnsi="Times New Roman" w:cs="Times New Roman"/>
          <w:b w:val="0"/>
          <w:bCs w:val="0"/>
          <w:sz w:val="28"/>
          <w:szCs w:val="28"/>
          <w:lang w:val="vi-VN"/>
        </w:rPr>
        <w:t>-</w:t>
      </w:r>
      <w:r>
        <w:rPr>
          <w:rFonts w:ascii="Times New Roman" w:hAnsi="Times New Roman" w:cs="Times New Roman"/>
          <w:b w:val="0"/>
          <w:bCs w:val="0"/>
          <w:sz w:val="28"/>
          <w:szCs w:val="28"/>
        </w:rPr>
        <w:t xml:space="preserve"> GV phát PHT cho “luyện tập” cho HS làm việc cá nhân trong vòng 10 phút</w:t>
      </w:r>
    </w:p>
    <w:p w14:paraId="17C15E94" w14:textId="77777777" w:rsidR="00FE572F" w:rsidRDefault="00FE572F" w:rsidP="009E2838">
      <w:pPr>
        <w:spacing w:after="0" w:line="312"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w:t>
      </w:r>
      <w:r>
        <w:rPr>
          <w:rFonts w:ascii="Times New Roman" w:hAnsi="Times New Roman" w:cs="Times New Roman"/>
          <w:bCs/>
          <w:sz w:val="28"/>
          <w:szCs w:val="28"/>
          <w:lang w:val="en-US"/>
        </w:rPr>
        <w:t>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2F6666F0" w14:textId="77777777" w:rsidTr="006E353B">
        <w:tc>
          <w:tcPr>
            <w:tcW w:w="14970" w:type="dxa"/>
            <w:tcBorders>
              <w:top w:val="outset" w:sz="6" w:space="0" w:color="auto"/>
              <w:left w:val="outset" w:sz="6" w:space="0" w:color="auto"/>
              <w:bottom w:val="outset" w:sz="6" w:space="0" w:color="auto"/>
              <w:right w:val="outset" w:sz="6" w:space="0" w:color="auto"/>
            </w:tcBorders>
            <w:shd w:val="clear" w:color="auto" w:fill="95B3D7" w:themeFill="accent1" w:themeFillTint="99"/>
          </w:tcPr>
          <w:p w14:paraId="70560763" w14:textId="77777777" w:rsidR="00FE572F" w:rsidRPr="005F40AE"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LUYỆN TẬP</w:t>
            </w:r>
          </w:p>
        </w:tc>
      </w:tr>
      <w:tr w:rsidR="00FE572F" w14:paraId="2CF7F4DE" w14:textId="77777777" w:rsidTr="006E353B">
        <w:tc>
          <w:tcPr>
            <w:tcW w:w="14970" w:type="dxa"/>
            <w:tcBorders>
              <w:top w:val="nil"/>
              <w:left w:val="outset" w:sz="6" w:space="0" w:color="auto"/>
              <w:bottom w:val="nil"/>
              <w:right w:val="outset" w:sz="6" w:space="0" w:color="auto"/>
            </w:tcBorders>
          </w:tcPr>
          <w:p w14:paraId="0687D657" w14:textId="77777777" w:rsidR="00FE572F" w:rsidRDefault="00FE572F" w:rsidP="009E2838">
            <w:pPr>
              <w:spacing w:after="0"/>
              <w:jc w:val="both"/>
              <w:rPr>
                <w:sz w:val="28"/>
                <w:szCs w:val="28"/>
              </w:rPr>
            </w:pPr>
            <w:r>
              <w:rPr>
                <w:b/>
                <w:bCs/>
                <w:sz w:val="28"/>
                <w:szCs w:val="28"/>
              </w:rPr>
              <w:t xml:space="preserve">Câu 1. </w:t>
            </w:r>
            <w:r w:rsidRPr="005F40AE">
              <w:rPr>
                <w:sz w:val="28"/>
                <w:szCs w:val="28"/>
              </w:rPr>
              <w:t>Hình dưới đây mô tả hệ gồm nhiều thấu kính được ghép với nhau trong một ống kính máy ảnh. Trong ống kính máy ảnh này có</w:t>
            </w:r>
          </w:p>
          <w:p w14:paraId="24367038" w14:textId="77777777" w:rsidR="00FE572F" w:rsidRDefault="00FE572F" w:rsidP="009E2838">
            <w:pPr>
              <w:spacing w:after="0"/>
              <w:jc w:val="both"/>
              <w:rPr>
                <w:sz w:val="28"/>
                <w:szCs w:val="28"/>
              </w:rPr>
            </w:pPr>
          </w:p>
          <w:p w14:paraId="577BD90D" w14:textId="77777777" w:rsidR="00FE572F" w:rsidRDefault="00FE572F" w:rsidP="009E2838">
            <w:pPr>
              <w:spacing w:after="0"/>
              <w:jc w:val="center"/>
              <w:rPr>
                <w:sz w:val="28"/>
                <w:szCs w:val="28"/>
              </w:rPr>
            </w:pPr>
            <w:r w:rsidRPr="005F40AE">
              <w:rPr>
                <w:noProof/>
                <w:sz w:val="28"/>
                <w:szCs w:val="28"/>
                <w:lang w:val="en-US" w:eastAsia="en-US"/>
              </w:rPr>
              <w:lastRenderedPageBreak/>
              <w:drawing>
                <wp:inline distT="0" distB="0" distL="0" distR="0" wp14:anchorId="532F3302" wp14:editId="54C4C458">
                  <wp:extent cx="2172003" cy="1657581"/>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172003" cy="1657581"/>
                          </a:xfrm>
                          <a:prstGeom prst="rect">
                            <a:avLst/>
                          </a:prstGeom>
                        </pic:spPr>
                      </pic:pic>
                    </a:graphicData>
                  </a:graphic>
                </wp:inline>
              </w:drawing>
            </w:r>
          </w:p>
          <w:p w14:paraId="4542B737" w14:textId="77777777" w:rsidR="00FE572F" w:rsidRDefault="00FE572F" w:rsidP="009E2838">
            <w:pPr>
              <w:spacing w:after="0"/>
              <w:jc w:val="both"/>
              <w:rPr>
                <w:sz w:val="28"/>
                <w:szCs w:val="28"/>
              </w:rPr>
            </w:pPr>
            <w:r w:rsidRPr="005F40AE">
              <w:rPr>
                <w:sz w:val="28"/>
                <w:szCs w:val="28"/>
              </w:rPr>
              <w:t xml:space="preserve">A. 2 thấu kính hội tụ, 5 thấu kính phân kì. </w:t>
            </w:r>
          </w:p>
          <w:p w14:paraId="2B7B9D9C" w14:textId="77777777" w:rsidR="00FE572F" w:rsidRDefault="00FE572F" w:rsidP="009E2838">
            <w:pPr>
              <w:spacing w:after="0"/>
              <w:jc w:val="both"/>
              <w:rPr>
                <w:sz w:val="28"/>
                <w:szCs w:val="28"/>
              </w:rPr>
            </w:pPr>
            <w:r w:rsidRPr="005F40AE">
              <w:rPr>
                <w:sz w:val="28"/>
                <w:szCs w:val="28"/>
              </w:rPr>
              <w:t xml:space="preserve">B. 3 thấu kính hội tụ, 4 thấu kính phân kì. </w:t>
            </w:r>
          </w:p>
          <w:p w14:paraId="405A4157" w14:textId="77777777" w:rsidR="00FE572F" w:rsidRDefault="00FE572F" w:rsidP="009E2838">
            <w:pPr>
              <w:spacing w:after="0"/>
              <w:jc w:val="both"/>
              <w:rPr>
                <w:sz w:val="28"/>
                <w:szCs w:val="28"/>
              </w:rPr>
            </w:pPr>
            <w:r w:rsidRPr="005F40AE">
              <w:rPr>
                <w:sz w:val="28"/>
                <w:szCs w:val="28"/>
              </w:rPr>
              <w:t xml:space="preserve">C. 5 thấu kính hội tụ, 2 thấu kính phân kì. </w:t>
            </w:r>
          </w:p>
          <w:p w14:paraId="61896E03" w14:textId="77777777" w:rsidR="00FE572F" w:rsidRDefault="00FE572F" w:rsidP="009E2838">
            <w:pPr>
              <w:spacing w:after="0"/>
              <w:jc w:val="both"/>
              <w:rPr>
                <w:sz w:val="28"/>
                <w:szCs w:val="28"/>
              </w:rPr>
            </w:pPr>
            <w:r w:rsidRPr="005F40AE">
              <w:rPr>
                <w:sz w:val="28"/>
                <w:szCs w:val="28"/>
              </w:rPr>
              <w:t>D. 4 thấu kính hội tụ, 3 thấu kính phân kì.</w:t>
            </w:r>
          </w:p>
          <w:p w14:paraId="704E46E6" w14:textId="77777777" w:rsidR="00FE572F" w:rsidRDefault="00FE572F" w:rsidP="009E2838">
            <w:pPr>
              <w:spacing w:after="0"/>
              <w:jc w:val="both"/>
              <w:rPr>
                <w:sz w:val="28"/>
                <w:szCs w:val="28"/>
              </w:rPr>
            </w:pPr>
            <w:r w:rsidRPr="00F43015">
              <w:rPr>
                <w:b/>
                <w:bCs/>
                <w:sz w:val="28"/>
                <w:szCs w:val="28"/>
              </w:rPr>
              <w:t xml:space="preserve">Câu </w:t>
            </w:r>
            <w:r>
              <w:rPr>
                <w:b/>
                <w:bCs/>
                <w:sz w:val="28"/>
                <w:szCs w:val="28"/>
              </w:rPr>
              <w:t>2.</w:t>
            </w:r>
            <w:r w:rsidRPr="00845889">
              <w:rPr>
                <w:b/>
                <w:bCs/>
                <w:sz w:val="28"/>
                <w:szCs w:val="28"/>
              </w:rPr>
              <w:t xml:space="preserve"> </w:t>
            </w:r>
            <w:r w:rsidRPr="005F40AE">
              <w:rPr>
                <w:sz w:val="28"/>
                <w:szCs w:val="28"/>
              </w:rPr>
              <w:t>Trong các hình dưới đây, hộp có chứa một thấu kính hội tụ là:</w:t>
            </w:r>
          </w:p>
          <w:p w14:paraId="0602CF48" w14:textId="77777777" w:rsidR="00FE572F" w:rsidRDefault="00FE572F" w:rsidP="009E2838">
            <w:pPr>
              <w:spacing w:after="0"/>
              <w:jc w:val="center"/>
              <w:rPr>
                <w:rFonts w:eastAsia="Calibri"/>
                <w:bCs/>
                <w:sz w:val="26"/>
                <w:szCs w:val="26"/>
                <w:lang w:val="en-US"/>
              </w:rPr>
            </w:pPr>
            <w:r w:rsidRPr="005F40AE">
              <w:rPr>
                <w:rFonts w:eastAsia="Calibri"/>
                <w:bCs/>
                <w:noProof/>
                <w:sz w:val="26"/>
                <w:szCs w:val="26"/>
                <w:lang w:val="en-US" w:eastAsia="en-US"/>
              </w:rPr>
              <w:drawing>
                <wp:inline distT="0" distB="0" distL="0" distR="0" wp14:anchorId="1BAD3E09" wp14:editId="60319F7B">
                  <wp:extent cx="4715533" cy="1247949"/>
                  <wp:effectExtent l="0" t="0" r="889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715533" cy="1247949"/>
                          </a:xfrm>
                          <a:prstGeom prst="rect">
                            <a:avLst/>
                          </a:prstGeom>
                        </pic:spPr>
                      </pic:pic>
                    </a:graphicData>
                  </a:graphic>
                </wp:inline>
              </w:drawing>
            </w:r>
          </w:p>
          <w:p w14:paraId="34D6BC06" w14:textId="77777777" w:rsidR="00FE572F" w:rsidRDefault="00FE572F" w:rsidP="009E2838">
            <w:pPr>
              <w:spacing w:after="0"/>
              <w:jc w:val="both"/>
              <w:rPr>
                <w:rFonts w:eastAsia="Calibri"/>
                <w:bCs/>
                <w:sz w:val="26"/>
                <w:szCs w:val="26"/>
                <w:lang w:val="en-US"/>
              </w:rPr>
            </w:pPr>
            <w:r w:rsidRPr="005F40AE">
              <w:rPr>
                <w:sz w:val="28"/>
                <w:szCs w:val="28"/>
              </w:rPr>
              <w:t xml:space="preserve">A. 1, 2. </w:t>
            </w:r>
            <w:r>
              <w:rPr>
                <w:sz w:val="28"/>
                <w:szCs w:val="28"/>
                <w:lang w:val="en-US"/>
              </w:rPr>
              <w:t xml:space="preserve">                                  </w:t>
            </w:r>
            <w:r w:rsidRPr="005F40AE">
              <w:rPr>
                <w:sz w:val="28"/>
                <w:szCs w:val="28"/>
              </w:rPr>
              <w:t xml:space="preserve">B. 1, 3. </w:t>
            </w:r>
            <w:r>
              <w:rPr>
                <w:sz w:val="28"/>
                <w:szCs w:val="28"/>
                <w:lang w:val="en-US"/>
              </w:rPr>
              <w:t xml:space="preserve">                                </w:t>
            </w:r>
            <w:r w:rsidRPr="005F40AE">
              <w:rPr>
                <w:sz w:val="28"/>
                <w:szCs w:val="28"/>
              </w:rPr>
              <w:t xml:space="preserve">C. 1, 2, 3. </w:t>
            </w:r>
            <w:r>
              <w:rPr>
                <w:sz w:val="28"/>
                <w:szCs w:val="28"/>
                <w:lang w:val="en-US"/>
              </w:rPr>
              <w:t xml:space="preserve">                         </w:t>
            </w:r>
            <w:r w:rsidRPr="005F40AE">
              <w:rPr>
                <w:sz w:val="28"/>
                <w:szCs w:val="28"/>
              </w:rPr>
              <w:t>D. 2, 3.</w:t>
            </w:r>
          </w:p>
        </w:tc>
      </w:tr>
      <w:tr w:rsidR="00FE572F" w14:paraId="000C03F3" w14:textId="77777777" w:rsidTr="006E353B">
        <w:tc>
          <w:tcPr>
            <w:tcW w:w="14970" w:type="dxa"/>
            <w:tcBorders>
              <w:top w:val="nil"/>
              <w:left w:val="outset" w:sz="6" w:space="0" w:color="auto"/>
              <w:bottom w:val="outset" w:sz="6" w:space="0" w:color="auto"/>
              <w:right w:val="outset" w:sz="6" w:space="0" w:color="auto"/>
            </w:tcBorders>
          </w:tcPr>
          <w:p w14:paraId="3F79B573" w14:textId="77777777" w:rsidR="00FE572F" w:rsidRDefault="00FE572F" w:rsidP="009E2838">
            <w:pPr>
              <w:spacing w:after="0"/>
              <w:jc w:val="both"/>
              <w:rPr>
                <w:sz w:val="28"/>
                <w:szCs w:val="28"/>
              </w:rPr>
            </w:pPr>
            <w:r w:rsidRPr="005F40AE">
              <w:rPr>
                <w:b/>
                <w:bCs/>
                <w:sz w:val="28"/>
                <w:szCs w:val="28"/>
              </w:rPr>
              <w:lastRenderedPageBreak/>
              <w:t>Câu 3.</w:t>
            </w:r>
            <w:r>
              <w:t xml:space="preserve"> </w:t>
            </w:r>
            <w:r w:rsidRPr="005F40AE">
              <w:rPr>
                <w:sz w:val="28"/>
                <w:szCs w:val="28"/>
              </w:rPr>
              <w:t>Trong các hình dưới đây, hộp có chứa một thấu kính phân kì là</w:t>
            </w:r>
          </w:p>
          <w:p w14:paraId="3B32DD96" w14:textId="77777777" w:rsidR="00FE572F" w:rsidRDefault="00FE572F" w:rsidP="009E2838">
            <w:pPr>
              <w:spacing w:after="0"/>
              <w:jc w:val="center"/>
              <w:rPr>
                <w:b/>
                <w:bCs/>
                <w:sz w:val="28"/>
                <w:szCs w:val="28"/>
              </w:rPr>
            </w:pPr>
            <w:r w:rsidRPr="005F40AE">
              <w:rPr>
                <w:b/>
                <w:bCs/>
                <w:noProof/>
                <w:sz w:val="28"/>
                <w:szCs w:val="28"/>
                <w:lang w:val="en-US" w:eastAsia="en-US"/>
              </w:rPr>
              <w:drawing>
                <wp:inline distT="0" distB="0" distL="0" distR="0" wp14:anchorId="6AC02512" wp14:editId="685B1940">
                  <wp:extent cx="4315427" cy="1209844"/>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315427" cy="1209844"/>
                          </a:xfrm>
                          <a:prstGeom prst="rect">
                            <a:avLst/>
                          </a:prstGeom>
                        </pic:spPr>
                      </pic:pic>
                    </a:graphicData>
                  </a:graphic>
                </wp:inline>
              </w:drawing>
            </w:r>
          </w:p>
          <w:p w14:paraId="296B910B" w14:textId="77777777" w:rsidR="00FE572F" w:rsidRDefault="00FE572F" w:rsidP="009E2838">
            <w:pPr>
              <w:spacing w:after="0"/>
              <w:jc w:val="both"/>
              <w:rPr>
                <w:sz w:val="28"/>
                <w:szCs w:val="28"/>
              </w:rPr>
            </w:pPr>
            <w:r w:rsidRPr="005F40AE">
              <w:rPr>
                <w:sz w:val="28"/>
                <w:szCs w:val="28"/>
              </w:rPr>
              <w:t xml:space="preserve">A. 1. </w:t>
            </w:r>
            <w:r>
              <w:rPr>
                <w:sz w:val="28"/>
                <w:szCs w:val="28"/>
                <w:lang w:val="en-US"/>
              </w:rPr>
              <w:t xml:space="preserve">                                       </w:t>
            </w:r>
            <w:r w:rsidRPr="005F40AE">
              <w:rPr>
                <w:sz w:val="28"/>
                <w:szCs w:val="28"/>
              </w:rPr>
              <w:t xml:space="preserve">B. 2. </w:t>
            </w:r>
            <w:r>
              <w:rPr>
                <w:sz w:val="28"/>
                <w:szCs w:val="28"/>
                <w:lang w:val="en-US"/>
              </w:rPr>
              <w:t xml:space="preserve">                                     </w:t>
            </w:r>
            <w:r w:rsidRPr="005F40AE">
              <w:rPr>
                <w:sz w:val="28"/>
                <w:szCs w:val="28"/>
              </w:rPr>
              <w:t xml:space="preserve">C. 3. </w:t>
            </w:r>
            <w:r>
              <w:rPr>
                <w:sz w:val="28"/>
                <w:szCs w:val="28"/>
                <w:lang w:val="en-US"/>
              </w:rPr>
              <w:t xml:space="preserve">                              </w:t>
            </w:r>
            <w:r w:rsidRPr="005F40AE">
              <w:rPr>
                <w:sz w:val="28"/>
                <w:szCs w:val="28"/>
              </w:rPr>
              <w:t>D. 1, 3.</w:t>
            </w:r>
          </w:p>
          <w:p w14:paraId="1EA82CC3" w14:textId="77777777" w:rsidR="00FE572F" w:rsidRDefault="00FE572F" w:rsidP="009E2838">
            <w:pPr>
              <w:spacing w:after="0"/>
              <w:jc w:val="both"/>
              <w:rPr>
                <w:sz w:val="28"/>
                <w:szCs w:val="28"/>
              </w:rPr>
            </w:pPr>
            <w:r w:rsidRPr="00920A52">
              <w:rPr>
                <w:b/>
                <w:bCs/>
                <w:sz w:val="28"/>
                <w:szCs w:val="28"/>
                <w:lang w:val="en-US"/>
              </w:rPr>
              <w:t xml:space="preserve">Câu </w:t>
            </w:r>
            <w:r w:rsidRPr="00920A52">
              <w:rPr>
                <w:b/>
                <w:bCs/>
                <w:sz w:val="28"/>
                <w:szCs w:val="28"/>
              </w:rPr>
              <w:t>4.</w:t>
            </w:r>
            <w:r>
              <w:t xml:space="preserve"> </w:t>
            </w:r>
            <w:r w:rsidRPr="00920A52">
              <w:rPr>
                <w:sz w:val="28"/>
                <w:szCs w:val="28"/>
              </w:rPr>
              <w:t>Trong các sơ đồ dưới đây, sơ đồ bị sai đường đi của tia sáng qua thấu kính hội tụ là:</w:t>
            </w:r>
          </w:p>
          <w:p w14:paraId="34C9FF8B" w14:textId="77777777" w:rsidR="00FE572F" w:rsidRDefault="00FE572F" w:rsidP="009E2838">
            <w:pPr>
              <w:spacing w:after="0"/>
              <w:jc w:val="center"/>
              <w:rPr>
                <w:b/>
                <w:bCs/>
                <w:sz w:val="28"/>
                <w:szCs w:val="28"/>
              </w:rPr>
            </w:pPr>
            <w:r w:rsidRPr="00920A52">
              <w:rPr>
                <w:b/>
                <w:bCs/>
                <w:noProof/>
                <w:sz w:val="28"/>
                <w:szCs w:val="28"/>
                <w:lang w:val="en-US" w:eastAsia="en-US"/>
              </w:rPr>
              <w:drawing>
                <wp:inline distT="0" distB="0" distL="0" distR="0" wp14:anchorId="09E493CE" wp14:editId="2106FA5D">
                  <wp:extent cx="5048955" cy="1390844"/>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048955" cy="1390844"/>
                          </a:xfrm>
                          <a:prstGeom prst="rect">
                            <a:avLst/>
                          </a:prstGeom>
                        </pic:spPr>
                      </pic:pic>
                    </a:graphicData>
                  </a:graphic>
                </wp:inline>
              </w:drawing>
            </w:r>
          </w:p>
          <w:p w14:paraId="445D5502" w14:textId="77777777" w:rsidR="00FE572F" w:rsidRDefault="00FE572F" w:rsidP="009E2838">
            <w:pPr>
              <w:spacing w:after="0"/>
              <w:jc w:val="both"/>
              <w:rPr>
                <w:sz w:val="28"/>
                <w:szCs w:val="28"/>
              </w:rPr>
            </w:pPr>
            <w:r w:rsidRPr="00920A52">
              <w:rPr>
                <w:sz w:val="28"/>
                <w:szCs w:val="28"/>
              </w:rPr>
              <w:t xml:space="preserve">A. 1. </w:t>
            </w:r>
            <w:r>
              <w:rPr>
                <w:sz w:val="28"/>
                <w:szCs w:val="28"/>
                <w:lang w:val="en-US"/>
              </w:rPr>
              <w:t xml:space="preserve">                                       </w:t>
            </w:r>
            <w:r w:rsidRPr="00920A52">
              <w:rPr>
                <w:sz w:val="28"/>
                <w:szCs w:val="28"/>
              </w:rPr>
              <w:t xml:space="preserve">B. 2. </w:t>
            </w:r>
            <w:r>
              <w:rPr>
                <w:sz w:val="28"/>
                <w:szCs w:val="28"/>
                <w:lang w:val="en-US"/>
              </w:rPr>
              <w:t xml:space="preserve">                                       </w:t>
            </w:r>
            <w:r w:rsidRPr="00920A52">
              <w:rPr>
                <w:sz w:val="28"/>
                <w:szCs w:val="28"/>
              </w:rPr>
              <w:t xml:space="preserve">C. 3. </w:t>
            </w:r>
            <w:r>
              <w:rPr>
                <w:sz w:val="28"/>
                <w:szCs w:val="28"/>
                <w:lang w:val="en-US"/>
              </w:rPr>
              <w:t xml:space="preserve">                               </w:t>
            </w:r>
            <w:r w:rsidRPr="00920A52">
              <w:rPr>
                <w:sz w:val="28"/>
                <w:szCs w:val="28"/>
              </w:rPr>
              <w:t>D. 4</w:t>
            </w:r>
          </w:p>
          <w:p w14:paraId="4B92FB94" w14:textId="77777777" w:rsidR="00FE572F" w:rsidRPr="00920A52" w:rsidRDefault="00FE572F" w:rsidP="009E2838">
            <w:pPr>
              <w:spacing w:after="0"/>
              <w:jc w:val="both"/>
              <w:rPr>
                <w:sz w:val="28"/>
                <w:szCs w:val="28"/>
              </w:rPr>
            </w:pPr>
            <w:r w:rsidRPr="00920A52">
              <w:rPr>
                <w:b/>
                <w:bCs/>
                <w:sz w:val="28"/>
                <w:szCs w:val="28"/>
              </w:rPr>
              <w:t>Câu 5.</w:t>
            </w:r>
            <w:r w:rsidRPr="00920A52">
              <w:rPr>
                <w:sz w:val="28"/>
                <w:szCs w:val="28"/>
              </w:rPr>
              <w:t xml:space="preserve"> Cho biết là trục chính của một thấu kính, S là điểm sáng, S' là ảnh của S tạo bởi </w:t>
            </w:r>
            <w:r w:rsidRPr="00920A52">
              <w:rPr>
                <w:sz w:val="28"/>
                <w:szCs w:val="28"/>
              </w:rPr>
              <w:lastRenderedPageBreak/>
              <w:t>thấu kính.</w:t>
            </w:r>
          </w:p>
          <w:p w14:paraId="60CA2C0A" w14:textId="77777777" w:rsidR="00FE572F" w:rsidRPr="00920A52" w:rsidRDefault="00FE572F" w:rsidP="009E2838">
            <w:pPr>
              <w:spacing w:after="0"/>
              <w:jc w:val="both"/>
              <w:rPr>
                <w:sz w:val="28"/>
                <w:szCs w:val="28"/>
              </w:rPr>
            </w:pPr>
            <w:r w:rsidRPr="00920A52">
              <w:rPr>
                <w:sz w:val="28"/>
                <w:szCs w:val="28"/>
              </w:rPr>
              <w:t>a) S' là ảnh thật hay ảnh ảo?</w:t>
            </w:r>
          </w:p>
          <w:p w14:paraId="47085C37" w14:textId="77777777" w:rsidR="00FE572F" w:rsidRPr="00920A52" w:rsidRDefault="00FE572F" w:rsidP="009E2838">
            <w:pPr>
              <w:spacing w:after="0"/>
              <w:jc w:val="both"/>
              <w:rPr>
                <w:sz w:val="28"/>
                <w:szCs w:val="28"/>
              </w:rPr>
            </w:pPr>
            <w:r w:rsidRPr="00920A52">
              <w:rPr>
                <w:sz w:val="28"/>
                <w:szCs w:val="28"/>
              </w:rPr>
              <w:t>b) Thấu kính đã cho là thấu kính gì?</w:t>
            </w:r>
          </w:p>
          <w:p w14:paraId="26C688FE" w14:textId="77777777" w:rsidR="00FE572F" w:rsidRDefault="00FE572F" w:rsidP="009E2838">
            <w:pPr>
              <w:spacing w:after="0"/>
              <w:jc w:val="both"/>
              <w:rPr>
                <w:sz w:val="28"/>
                <w:szCs w:val="28"/>
              </w:rPr>
            </w:pPr>
            <w:r w:rsidRPr="00920A52">
              <w:rPr>
                <w:sz w:val="28"/>
                <w:szCs w:val="28"/>
              </w:rPr>
              <w:t>c) Vẽ hình, nêu cách dựng.</w:t>
            </w:r>
          </w:p>
          <w:p w14:paraId="2982380A" w14:textId="77777777" w:rsidR="00FE572F" w:rsidRPr="00920A52" w:rsidRDefault="00FE572F" w:rsidP="009E2838">
            <w:pPr>
              <w:spacing w:after="0"/>
              <w:jc w:val="center"/>
              <w:rPr>
                <w:sz w:val="28"/>
                <w:szCs w:val="28"/>
              </w:rPr>
            </w:pPr>
            <w:r w:rsidRPr="00920A52">
              <w:rPr>
                <w:noProof/>
                <w:sz w:val="28"/>
                <w:szCs w:val="28"/>
                <w:lang w:val="en-US" w:eastAsia="en-US"/>
              </w:rPr>
              <w:drawing>
                <wp:inline distT="0" distB="0" distL="0" distR="0" wp14:anchorId="23BF81ED" wp14:editId="04E82729">
                  <wp:extent cx="3620005" cy="1438476"/>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biLevel thresh="75000"/>
                          </a:blip>
                          <a:stretch>
                            <a:fillRect/>
                          </a:stretch>
                        </pic:blipFill>
                        <pic:spPr>
                          <a:xfrm>
                            <a:off x="0" y="0"/>
                            <a:ext cx="3620005" cy="1438476"/>
                          </a:xfrm>
                          <a:prstGeom prst="rect">
                            <a:avLst/>
                          </a:prstGeom>
                        </pic:spPr>
                      </pic:pic>
                    </a:graphicData>
                  </a:graphic>
                </wp:inline>
              </w:drawing>
            </w:r>
          </w:p>
          <w:p w14:paraId="03ACA137" w14:textId="77777777" w:rsidR="00FE572F" w:rsidRDefault="00FE572F" w:rsidP="009E2838">
            <w:pPr>
              <w:spacing w:after="0"/>
              <w:jc w:val="center"/>
              <w:rPr>
                <w:b/>
                <w:bCs/>
                <w:sz w:val="28"/>
                <w:szCs w:val="28"/>
                <w:lang w:val="en-US"/>
              </w:rPr>
            </w:pPr>
            <w:r>
              <w:rPr>
                <w:b/>
                <w:bCs/>
                <w:sz w:val="28"/>
                <w:szCs w:val="28"/>
                <w:lang w:val="en-US"/>
              </w:rPr>
              <w:t>Trả lời</w:t>
            </w:r>
          </w:p>
          <w:p w14:paraId="10B17CB2" w14:textId="77777777" w:rsidR="00FE572F" w:rsidRPr="00C57E45" w:rsidRDefault="00FE572F" w:rsidP="009E2838">
            <w:pPr>
              <w:spacing w:after="0"/>
              <w:jc w:val="both"/>
              <w:rPr>
                <w:sz w:val="28"/>
                <w:szCs w:val="28"/>
              </w:rPr>
            </w:pPr>
            <w:r w:rsidRPr="00C57E45">
              <w:rPr>
                <w:sz w:val="28"/>
                <w:szCs w:val="28"/>
              </w:rPr>
              <w:t>a) Vì S và S’ nằm về 2 phía đối với trục chính Δ nên S’ là ảnh thật.</w:t>
            </w:r>
          </w:p>
          <w:p w14:paraId="0409779C" w14:textId="77777777" w:rsidR="00FE572F" w:rsidRPr="00C57E45" w:rsidRDefault="00FE572F" w:rsidP="009E2838">
            <w:pPr>
              <w:spacing w:after="0"/>
              <w:jc w:val="both"/>
              <w:rPr>
                <w:sz w:val="28"/>
                <w:szCs w:val="28"/>
              </w:rPr>
            </w:pPr>
            <w:r w:rsidRPr="00C57E45">
              <w:rPr>
                <w:sz w:val="28"/>
                <w:szCs w:val="28"/>
              </w:rPr>
              <w:t>b) Vì điểm sáng S qua thấu kính cho ảnh thật nên thấu kính đã cho là thấu kính hội tụ.</w:t>
            </w:r>
          </w:p>
          <w:p w14:paraId="7A3E3EF6" w14:textId="77777777" w:rsidR="00FE572F" w:rsidRPr="00C57E45" w:rsidRDefault="00FE572F" w:rsidP="009E2838">
            <w:pPr>
              <w:spacing w:after="0"/>
              <w:jc w:val="both"/>
              <w:rPr>
                <w:sz w:val="28"/>
                <w:szCs w:val="28"/>
              </w:rPr>
            </w:pPr>
            <w:r w:rsidRPr="00C57E45">
              <w:rPr>
                <w:sz w:val="28"/>
                <w:szCs w:val="28"/>
              </w:rPr>
              <w:t>+ Xác định quang tâm O, hai tiêu điểm F và F’ bằng cách:</w:t>
            </w:r>
          </w:p>
          <w:p w14:paraId="41025269" w14:textId="77777777" w:rsidR="00FE572F" w:rsidRPr="00C57E45" w:rsidRDefault="00FE572F" w:rsidP="009E2838">
            <w:pPr>
              <w:spacing w:after="0"/>
              <w:jc w:val="both"/>
              <w:rPr>
                <w:sz w:val="28"/>
                <w:szCs w:val="28"/>
              </w:rPr>
            </w:pPr>
            <w:r w:rsidRPr="00C57E45">
              <w:rPr>
                <w:sz w:val="28"/>
                <w:szCs w:val="28"/>
              </w:rPr>
              <w:t>- Nối S với S’ cắt trục chính Δ của thấu kính tại O</w:t>
            </w:r>
          </w:p>
          <w:p w14:paraId="1120677B" w14:textId="77777777" w:rsidR="00FE572F" w:rsidRPr="00C57E45" w:rsidRDefault="00FE572F" w:rsidP="009E2838">
            <w:pPr>
              <w:spacing w:after="0"/>
              <w:jc w:val="both"/>
              <w:rPr>
                <w:sz w:val="28"/>
                <w:szCs w:val="28"/>
              </w:rPr>
            </w:pPr>
            <w:r w:rsidRPr="00C57E45">
              <w:rPr>
                <w:sz w:val="28"/>
                <w:szCs w:val="28"/>
              </w:rPr>
              <w:t>- Dựng đường thẳng vuông góc với trục chính tại O. Đó là vị trí đặt thấu kính.</w:t>
            </w:r>
          </w:p>
          <w:p w14:paraId="232E8B4A" w14:textId="77777777" w:rsidR="00FE572F" w:rsidRPr="00C57E45" w:rsidRDefault="00FE572F" w:rsidP="009E2838">
            <w:pPr>
              <w:spacing w:after="0"/>
              <w:jc w:val="both"/>
              <w:rPr>
                <w:sz w:val="28"/>
                <w:szCs w:val="28"/>
              </w:rPr>
            </w:pPr>
            <w:r w:rsidRPr="00C57E45">
              <w:rPr>
                <w:sz w:val="28"/>
                <w:szCs w:val="28"/>
              </w:rPr>
              <w:t>- Từ S dựng tia tới SI song song với trục chính của thấu kính. Nối I với S’ cắt trục chính tại tiêu điểm F’.</w:t>
            </w:r>
          </w:p>
          <w:p w14:paraId="4BA252CD" w14:textId="77777777" w:rsidR="00FE572F" w:rsidRPr="00C57E45" w:rsidRDefault="00FE572F" w:rsidP="009E2838">
            <w:pPr>
              <w:spacing w:after="0"/>
              <w:jc w:val="both"/>
              <w:rPr>
                <w:sz w:val="28"/>
                <w:szCs w:val="28"/>
              </w:rPr>
            </w:pPr>
            <w:r w:rsidRPr="00C57E45">
              <w:rPr>
                <w:sz w:val="28"/>
                <w:szCs w:val="28"/>
              </w:rPr>
              <w:t>- Lấy F đối xứng với F’ qua O (OF = OF’) ta được tiêu điểm vật F.</w:t>
            </w:r>
          </w:p>
          <w:p w14:paraId="2D4F4FCD" w14:textId="77777777" w:rsidR="00FE572F" w:rsidRDefault="00FE572F" w:rsidP="009E2838">
            <w:pPr>
              <w:spacing w:after="0"/>
              <w:rPr>
                <w:b/>
                <w:bCs/>
                <w:sz w:val="28"/>
                <w:szCs w:val="28"/>
                <w:lang w:val="en-US"/>
              </w:rPr>
            </w:pPr>
          </w:p>
          <w:p w14:paraId="56B53055" w14:textId="77777777" w:rsidR="00FE572F" w:rsidRPr="00C57E45" w:rsidRDefault="00FE572F" w:rsidP="009E2838">
            <w:pPr>
              <w:spacing w:after="0"/>
              <w:jc w:val="center"/>
              <w:rPr>
                <w:b/>
                <w:bCs/>
                <w:sz w:val="28"/>
                <w:szCs w:val="28"/>
                <w:lang w:val="en-US"/>
              </w:rPr>
            </w:pPr>
            <w:r w:rsidRPr="00C57E45">
              <w:rPr>
                <w:b/>
                <w:bCs/>
                <w:noProof/>
                <w:sz w:val="28"/>
                <w:szCs w:val="28"/>
                <w:lang w:val="en-US" w:eastAsia="en-US"/>
              </w:rPr>
              <w:drawing>
                <wp:inline distT="0" distB="0" distL="0" distR="0" wp14:anchorId="5932FD00" wp14:editId="1420D02E">
                  <wp:extent cx="3658111" cy="203863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658111" cy="2038635"/>
                          </a:xfrm>
                          <a:prstGeom prst="rect">
                            <a:avLst/>
                          </a:prstGeom>
                        </pic:spPr>
                      </pic:pic>
                    </a:graphicData>
                  </a:graphic>
                </wp:inline>
              </w:drawing>
            </w:r>
          </w:p>
        </w:tc>
      </w:tr>
    </w:tbl>
    <w:p w14:paraId="6800374C" w14:textId="77777777" w:rsidR="00FE572F" w:rsidRPr="00920A52" w:rsidRDefault="00FE572F" w:rsidP="009E2838">
      <w:pPr>
        <w:spacing w:after="0" w:line="312" w:lineRule="auto"/>
        <w:rPr>
          <w:rFonts w:ascii="Times New Roman" w:hAnsi="Times New Roman" w:cs="Times New Roman"/>
          <w:bCs/>
          <w:i/>
          <w:iCs/>
          <w:sz w:val="28"/>
          <w:szCs w:val="28"/>
          <w:lang w:val="en-US"/>
        </w:rPr>
      </w:pPr>
    </w:p>
    <w:p w14:paraId="6B565D63" w14:textId="77777777" w:rsidR="00FE572F" w:rsidRDefault="00FE572F" w:rsidP="009E2838">
      <w:pPr>
        <w:spacing w:after="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FE572F" w14:paraId="75C7C9DA" w14:textId="77777777">
        <w:trPr>
          <w:trHeight w:val="274"/>
          <w:jc w:val="center"/>
        </w:trPr>
        <w:tc>
          <w:tcPr>
            <w:tcW w:w="7397" w:type="dxa"/>
            <w:shd w:val="clear" w:color="auto" w:fill="FDEADA" w:themeFill="accent6" w:themeFillTint="32"/>
          </w:tcPr>
          <w:p w14:paraId="6B499353" w14:textId="77777777" w:rsidR="00FE572F" w:rsidRDefault="00FE572F" w:rsidP="009E2838">
            <w:pPr>
              <w:spacing w:after="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14:paraId="00A5DACE" w14:textId="77777777" w:rsidR="00FE572F" w:rsidRDefault="00FE572F" w:rsidP="009E2838">
            <w:pPr>
              <w:spacing w:after="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1B41B87B" w14:textId="77777777">
        <w:trPr>
          <w:trHeight w:val="274"/>
          <w:jc w:val="center"/>
        </w:trPr>
        <w:tc>
          <w:tcPr>
            <w:tcW w:w="7397" w:type="dxa"/>
            <w:shd w:val="clear" w:color="auto" w:fill="auto"/>
          </w:tcPr>
          <w:p w14:paraId="0C97B92B" w14:textId="77777777" w:rsidR="00FE572F" w:rsidRDefault="00FE572F" w:rsidP="009E2838">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14:paraId="33A76723" w14:textId="77777777" w:rsidR="00FE572F" w:rsidRPr="00C57E45" w:rsidRDefault="00FE572F" w:rsidP="009E2838">
            <w:pPr>
              <w:pStyle w:val="Bodytext21"/>
              <w:shd w:val="clear" w:color="auto" w:fill="auto"/>
              <w:spacing w:before="0" w:after="0" w:line="312" w:lineRule="auto"/>
              <w:ind w:firstLine="0"/>
              <w:rPr>
                <w:rFonts w:ascii="Times New Roman" w:hAnsi="Times New Roman" w:cs="Times New Roman"/>
                <w:b w:val="0"/>
                <w:bCs w:val="0"/>
                <w:sz w:val="28"/>
                <w:szCs w:val="28"/>
              </w:rPr>
            </w:pPr>
            <w:r w:rsidRPr="009678B8">
              <w:rPr>
                <w:rFonts w:ascii="Times New Roman" w:hAnsi="Times New Roman" w:cs="Times New Roman"/>
                <w:b w:val="0"/>
                <w:bCs w:val="0"/>
                <w:sz w:val="28"/>
                <w:szCs w:val="28"/>
                <w:lang w:val="vi-VN"/>
              </w:rPr>
              <w:t>-</w:t>
            </w:r>
            <w:r>
              <w:rPr>
                <w:rFonts w:ascii="Times New Roman" w:hAnsi="Times New Roman" w:cs="Times New Roman"/>
                <w:b w:val="0"/>
                <w:bCs w:val="0"/>
                <w:sz w:val="28"/>
                <w:szCs w:val="28"/>
              </w:rPr>
              <w:t xml:space="preserve"> GV phát PHT cho “luyện tập” cho HS làm việc cá nhân trong </w:t>
            </w:r>
            <w:r>
              <w:rPr>
                <w:rFonts w:ascii="Times New Roman" w:hAnsi="Times New Roman" w:cs="Times New Roman"/>
                <w:b w:val="0"/>
                <w:bCs w:val="0"/>
                <w:sz w:val="28"/>
                <w:szCs w:val="28"/>
              </w:rPr>
              <w:lastRenderedPageBreak/>
              <w:t>vòng 10 phút</w:t>
            </w:r>
          </w:p>
        </w:tc>
        <w:tc>
          <w:tcPr>
            <w:tcW w:w="2841" w:type="dxa"/>
            <w:shd w:val="clear" w:color="auto" w:fill="auto"/>
          </w:tcPr>
          <w:p w14:paraId="382C6C41" w14:textId="77777777" w:rsidR="00FE572F" w:rsidRPr="00274890" w:rsidRDefault="00FE572F" w:rsidP="009E2838">
            <w:pPr>
              <w:spacing w:after="0" w:line="240" w:lineRule="auto"/>
              <w:ind w:right="1"/>
              <w:jc w:val="center"/>
              <w:rPr>
                <w:rFonts w:ascii="Times New Roman" w:hAnsi="Times New Roman" w:cs="Times New Roman"/>
                <w:sz w:val="28"/>
                <w:szCs w:val="28"/>
                <w:lang w:val="en-US"/>
              </w:rPr>
            </w:pPr>
            <w:r>
              <w:rPr>
                <w:rFonts w:ascii="Times New Roman" w:eastAsia="Times New Roman" w:hAnsi="Times New Roman" w:cs="Times New Roman"/>
                <w:bCs/>
                <w:sz w:val="28"/>
                <w:szCs w:val="28"/>
              </w:rPr>
              <w:lastRenderedPageBreak/>
              <w:t xml:space="preserve">- </w:t>
            </w:r>
            <w:r>
              <w:rPr>
                <w:rFonts w:ascii="Times New Roman" w:eastAsia="Times New Roman" w:hAnsi="Times New Roman" w:cs="Times New Roman"/>
                <w:bCs/>
                <w:sz w:val="28"/>
                <w:szCs w:val="28"/>
                <w:lang w:val="en-US"/>
              </w:rPr>
              <w:t>HS nhận nhiệm vụ.</w:t>
            </w:r>
          </w:p>
        </w:tc>
      </w:tr>
      <w:tr w:rsidR="00FE572F" w14:paraId="1376BF91" w14:textId="77777777">
        <w:trPr>
          <w:trHeight w:val="274"/>
          <w:jc w:val="center"/>
        </w:trPr>
        <w:tc>
          <w:tcPr>
            <w:tcW w:w="7397" w:type="dxa"/>
            <w:shd w:val="clear" w:color="auto" w:fill="auto"/>
          </w:tcPr>
          <w:p w14:paraId="434F095F"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S thực hiện nhiệm vụ</w:t>
            </w:r>
          </w:p>
          <w:p w14:paraId="4A274E50" w14:textId="77777777" w:rsidR="00FE572F" w:rsidRDefault="00FE572F" w:rsidP="009E2838">
            <w:pPr>
              <w:spacing w:after="0" w:line="240" w:lineRule="auto"/>
              <w:jc w:val="both"/>
              <w:rPr>
                <w:rFonts w:ascii="Times New Roman" w:hAnsi="Times New Roman" w:cs="Times New Roman"/>
                <w:color w:val="0070C0"/>
                <w:sz w:val="28"/>
                <w:szCs w:val="28"/>
              </w:rPr>
            </w:pPr>
            <w:r>
              <w:rPr>
                <w:rFonts w:ascii="Times New Roman" w:eastAsia="Times New Roman" w:hAnsi="Times New Roman" w:cs="Times New Roman"/>
                <w:sz w:val="28"/>
                <w:szCs w:val="28"/>
              </w:rPr>
              <w:t>- GV hỗ trợ HS ở các bài tập khó.</w:t>
            </w:r>
          </w:p>
        </w:tc>
        <w:tc>
          <w:tcPr>
            <w:tcW w:w="2841" w:type="dxa"/>
            <w:shd w:val="clear" w:color="auto" w:fill="auto"/>
          </w:tcPr>
          <w:p w14:paraId="60F433DE" w14:textId="77777777" w:rsidR="00FE572F" w:rsidRPr="00274890" w:rsidRDefault="00FE572F" w:rsidP="009E2838">
            <w:pPr>
              <w:spacing w:after="0" w:line="276" w:lineRule="auto"/>
              <w:rPr>
                <w:rFonts w:ascii="Times New Roman" w:hAnsi="Times New Roman" w:cs="Times New Roman"/>
                <w:sz w:val="28"/>
                <w:szCs w:val="28"/>
              </w:rPr>
            </w:pPr>
            <w:r w:rsidRPr="00274890">
              <w:rPr>
                <w:rFonts w:ascii="Times New Roman" w:hAnsi="Times New Roman" w:cs="Times New Roman"/>
                <w:sz w:val="28"/>
                <w:szCs w:val="28"/>
              </w:rPr>
              <w:t>- HS tiến hành giải quy</w:t>
            </w:r>
            <w:r>
              <w:rPr>
                <w:rFonts w:ascii="Times New Roman" w:hAnsi="Times New Roman" w:cs="Times New Roman"/>
                <w:sz w:val="28"/>
                <w:szCs w:val="28"/>
              </w:rPr>
              <w:t xml:space="preserve">ết </w:t>
            </w:r>
            <w:r w:rsidRPr="00274890">
              <w:rPr>
                <w:rFonts w:ascii="Times New Roman" w:hAnsi="Times New Roman" w:cs="Times New Roman"/>
                <w:sz w:val="28"/>
                <w:szCs w:val="28"/>
              </w:rPr>
              <w:t>c</w:t>
            </w:r>
            <w:r>
              <w:rPr>
                <w:rFonts w:ascii="Times New Roman" w:hAnsi="Times New Roman" w:cs="Times New Roman"/>
                <w:sz w:val="28"/>
                <w:szCs w:val="28"/>
              </w:rPr>
              <w:t>á</w:t>
            </w:r>
            <w:r w:rsidRPr="00274890">
              <w:rPr>
                <w:rFonts w:ascii="Times New Roman" w:hAnsi="Times New Roman" w:cs="Times New Roman"/>
                <w:sz w:val="28"/>
                <w:szCs w:val="28"/>
              </w:rPr>
              <w:t>c b</w:t>
            </w:r>
            <w:r>
              <w:rPr>
                <w:rFonts w:ascii="Times New Roman" w:hAnsi="Times New Roman" w:cs="Times New Roman"/>
                <w:sz w:val="28"/>
                <w:szCs w:val="28"/>
              </w:rPr>
              <w:t>à</w:t>
            </w:r>
            <w:r w:rsidRPr="00274890">
              <w:rPr>
                <w:rFonts w:ascii="Times New Roman" w:hAnsi="Times New Roman" w:cs="Times New Roman"/>
                <w:sz w:val="28"/>
                <w:szCs w:val="28"/>
              </w:rPr>
              <w:t>i tập.</w:t>
            </w:r>
          </w:p>
        </w:tc>
      </w:tr>
      <w:tr w:rsidR="00FE572F" w14:paraId="26B3E92C" w14:textId="77777777">
        <w:trPr>
          <w:trHeight w:val="1238"/>
          <w:jc w:val="center"/>
        </w:trPr>
        <w:tc>
          <w:tcPr>
            <w:tcW w:w="7397" w:type="dxa"/>
            <w:shd w:val="clear" w:color="auto" w:fill="auto"/>
          </w:tcPr>
          <w:p w14:paraId="4D9FD113"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0724B6F9"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Hỗ trợ HS giải các câu hỏi khó.</w:t>
            </w:r>
          </w:p>
          <w:p w14:paraId="268C259B"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w:t>
            </w:r>
          </w:p>
        </w:tc>
        <w:tc>
          <w:tcPr>
            <w:tcW w:w="2841" w:type="dxa"/>
            <w:shd w:val="clear" w:color="auto" w:fill="auto"/>
          </w:tcPr>
          <w:p w14:paraId="698B7928"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V hỗ trợ giải các câu hỏi khó, và ghi chép lại.</w:t>
            </w:r>
          </w:p>
        </w:tc>
      </w:tr>
      <w:tr w:rsidR="00FE572F" w14:paraId="1107B1AF" w14:textId="77777777">
        <w:trPr>
          <w:trHeight w:val="274"/>
          <w:jc w:val="center"/>
        </w:trPr>
        <w:tc>
          <w:tcPr>
            <w:tcW w:w="7397" w:type="dxa"/>
            <w:shd w:val="clear" w:color="auto" w:fill="auto"/>
          </w:tcPr>
          <w:p w14:paraId="5F04F734" w14:textId="77777777" w:rsidR="00FE572F" w:rsidRDefault="00FE572F" w:rsidP="009E2838">
            <w:pPr>
              <w:spacing w:after="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14:paraId="5C8C64E6"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6F385027" w14:textId="77777777" w:rsidR="00FE572F" w:rsidRDefault="00FE572F" w:rsidP="001E1F36">
      <w:pPr>
        <w:numPr>
          <w:ilvl w:val="0"/>
          <w:numId w:val="5"/>
        </w:num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14:paraId="5E67D03E"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color w:val="C00000"/>
          <w:sz w:val="28"/>
          <w:szCs w:val="28"/>
        </w:rPr>
        <w:t>a) Mục tiêu:</w:t>
      </w:r>
      <w:r>
        <w:rPr>
          <w:rFonts w:ascii="Times New Roman" w:hAnsi="Times New Roman" w:cs="Times New Roman"/>
          <w:sz w:val="28"/>
          <w:szCs w:val="28"/>
        </w:rPr>
        <w:t xml:space="preserve"> Tổ chức hoạt động, sáng tạo và làm ra các động cơ dựa trên cơ sở lý thuyết của bài và vận dụng được kiến thức liên môn để làm ra được sản phẩm.</w:t>
      </w:r>
    </w:p>
    <w:p w14:paraId="4FACBFE7"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color w:val="C00000"/>
          <w:sz w:val="28"/>
          <w:szCs w:val="28"/>
        </w:rPr>
        <w:t>b) Nội dung:</w:t>
      </w:r>
      <w:r>
        <w:rPr>
          <w:rFonts w:ascii="Times New Roman" w:hAnsi="Times New Roman" w:cs="Times New Roman"/>
          <w:sz w:val="28"/>
          <w:szCs w:val="28"/>
        </w:rPr>
        <w:t xml:space="preserve"> Tổ chức dự án “</w:t>
      </w:r>
      <w:r>
        <w:rPr>
          <w:rFonts w:ascii="Times New Roman" w:hAnsi="Times New Roman" w:cs="Times New Roman"/>
          <w:sz w:val="28"/>
          <w:szCs w:val="28"/>
          <w:lang w:val="en-US"/>
        </w:rPr>
        <w:t>Thiết kế kính lúp bằng các dụng cụ tái chế</w:t>
      </w:r>
      <w:r>
        <w:rPr>
          <w:rFonts w:ascii="Times New Roman" w:hAnsi="Times New Roman" w:cs="Times New Roman"/>
          <w:sz w:val="28"/>
          <w:szCs w:val="28"/>
        </w:rPr>
        <w:t>”</w:t>
      </w:r>
    </w:p>
    <w:p w14:paraId="314AD18B" w14:textId="77777777" w:rsidR="00FE572F" w:rsidRDefault="00FE572F" w:rsidP="009E2838">
      <w:pPr>
        <w:spacing w:after="0" w:line="276" w:lineRule="auto"/>
        <w:rPr>
          <w:rFonts w:ascii="Times New Roman" w:hAnsi="Times New Roman" w:cs="Times New Roman"/>
          <w:sz w:val="28"/>
          <w:szCs w:val="28"/>
        </w:rPr>
      </w:pPr>
      <w:r>
        <w:rPr>
          <w:noProof/>
          <w:lang w:val="en-US" w:eastAsia="en-US"/>
        </w:rPr>
        <w:drawing>
          <wp:inline distT="0" distB="0" distL="0" distR="0" wp14:anchorId="49DF2CC2" wp14:editId="11C4E339">
            <wp:extent cx="4000500" cy="4000500"/>
            <wp:effectExtent l="0" t="0" r="0" b="0"/>
            <wp:docPr id="51" name="Picture 51" descr="Kính lúp 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ính lúp 3D"/>
                    <pic:cNvPicPr>
                      <a:picLocks noChangeAspect="1" noChangeArrowheads="1"/>
                    </pic:cNvPicPr>
                  </pic:nvPicPr>
                  <pic:blipFill>
                    <a:blip r:embed="rId98">
                      <a:extLst>
                        <a:ext uri="{28A0092B-C50C-407E-A947-70E740481C1C}">
                          <a14:useLocalDpi xmlns:a14="http://schemas.microsoft.com/office/drawing/2010/main"/>
                        </a:ext>
                      </a:extLst>
                    </a:blip>
                    <a:srcRect/>
                    <a:stretch>
                      <a:fillRect/>
                    </a:stretch>
                  </pic:blipFill>
                  <pic:spPr bwMode="auto">
                    <a:xfrm>
                      <a:off x="0" y="0"/>
                      <a:ext cx="4000500" cy="4000500"/>
                    </a:xfrm>
                    <a:prstGeom prst="rect">
                      <a:avLst/>
                    </a:prstGeom>
                    <a:noFill/>
                    <a:ln>
                      <a:noFill/>
                    </a:ln>
                  </pic:spPr>
                </pic:pic>
              </a:graphicData>
            </a:graphic>
          </wp:inline>
        </w:drawing>
      </w:r>
    </w:p>
    <w:p w14:paraId="1E55860F" w14:textId="77777777" w:rsidR="00FE572F" w:rsidRPr="009678B8" w:rsidRDefault="00FE572F" w:rsidP="009E2838">
      <w:pPr>
        <w:spacing w:after="0" w:line="276" w:lineRule="auto"/>
        <w:rPr>
          <w:rFonts w:ascii="Times New Roman" w:hAnsi="Times New Roman" w:cs="Times New Roman"/>
          <w:sz w:val="28"/>
          <w:szCs w:val="28"/>
        </w:rPr>
      </w:pPr>
      <w:r w:rsidRPr="00017B02">
        <w:rPr>
          <w:rFonts w:ascii="Times New Roman" w:hAnsi="Times New Roman" w:cs="Times New Roman"/>
          <w:sz w:val="28"/>
          <w:szCs w:val="28"/>
        </w:rPr>
        <w:t xml:space="preserve">- GV hướng dẫn ngắn gọn, gợi ý hướng thực hiện sản phẩm cho HS </w:t>
      </w:r>
      <w:r w:rsidRPr="00017B02">
        <w:rPr>
          <w:rFonts w:ascii="Times New Roman" w:hAnsi="Times New Roman" w:cs="Times New Roman"/>
          <w:i/>
          <w:iCs/>
          <w:sz w:val="28"/>
          <w:szCs w:val="28"/>
        </w:rPr>
        <w:t>(đề cao tính tự học của các em)</w:t>
      </w:r>
    </w:p>
    <w:p w14:paraId="5204A8A4" w14:textId="77777777" w:rsidR="00FE572F" w:rsidRPr="00C57E45" w:rsidRDefault="00FE572F" w:rsidP="009E2838">
      <w:pPr>
        <w:pStyle w:val="Heading3"/>
        <w:spacing w:before="0"/>
        <w:rPr>
          <w:rFonts w:ascii="Times New Roman" w:hAnsi="Times New Roman" w:cs="Times New Roman"/>
          <w:sz w:val="28"/>
          <w:szCs w:val="28"/>
        </w:rPr>
      </w:pPr>
      <w:r w:rsidRPr="00C57E45">
        <w:rPr>
          <w:rFonts w:ascii="Times New Roman" w:hAnsi="Times New Roman" w:cs="Times New Roman"/>
          <w:sz w:val="28"/>
          <w:szCs w:val="28"/>
        </w:rPr>
        <w:t>Nguyên liệu:</w:t>
      </w:r>
    </w:p>
    <w:p w14:paraId="17C68874" w14:textId="77777777" w:rsidR="00FE572F" w:rsidRPr="00C57E45" w:rsidRDefault="00FE572F" w:rsidP="001E1F36">
      <w:pPr>
        <w:numPr>
          <w:ilvl w:val="0"/>
          <w:numId w:val="39"/>
        </w:numPr>
        <w:spacing w:beforeAutospacing="1" w:after="0" w:afterAutospacing="1" w:line="240" w:lineRule="auto"/>
        <w:rPr>
          <w:rFonts w:ascii="Times New Roman" w:hAnsi="Times New Roman" w:cs="Times New Roman"/>
          <w:sz w:val="28"/>
          <w:szCs w:val="28"/>
        </w:rPr>
      </w:pPr>
      <w:r w:rsidRPr="00C57E45">
        <w:rPr>
          <w:rStyle w:val="Strong"/>
          <w:rFonts w:ascii="Times New Roman" w:hAnsi="Times New Roman" w:cs="Times New Roman"/>
          <w:sz w:val="28"/>
          <w:szCs w:val="28"/>
        </w:rPr>
        <w:t>Ống hút nhựa</w:t>
      </w:r>
      <w:r w:rsidRPr="00C57E45">
        <w:rPr>
          <w:rFonts w:ascii="Times New Roman" w:hAnsi="Times New Roman" w:cs="Times New Roman"/>
          <w:sz w:val="28"/>
          <w:szCs w:val="28"/>
        </w:rPr>
        <w:t xml:space="preserve"> hoặc </w:t>
      </w:r>
      <w:r w:rsidRPr="00C57E45">
        <w:rPr>
          <w:rStyle w:val="Strong"/>
          <w:rFonts w:ascii="Times New Roman" w:hAnsi="Times New Roman" w:cs="Times New Roman"/>
          <w:sz w:val="28"/>
          <w:szCs w:val="28"/>
        </w:rPr>
        <w:t>thanh gỗ nhỏ</w:t>
      </w:r>
      <w:r w:rsidRPr="00C57E45">
        <w:rPr>
          <w:rFonts w:ascii="Times New Roman" w:hAnsi="Times New Roman" w:cs="Times New Roman"/>
          <w:sz w:val="28"/>
          <w:szCs w:val="28"/>
        </w:rPr>
        <w:t xml:space="preserve"> (dùng làm khung).</w:t>
      </w:r>
    </w:p>
    <w:p w14:paraId="366D7AB2" w14:textId="77777777" w:rsidR="00FE572F" w:rsidRPr="00C57E45" w:rsidRDefault="00FE572F" w:rsidP="001E1F36">
      <w:pPr>
        <w:numPr>
          <w:ilvl w:val="0"/>
          <w:numId w:val="39"/>
        </w:numPr>
        <w:spacing w:beforeAutospacing="1" w:after="0" w:afterAutospacing="1" w:line="240" w:lineRule="auto"/>
        <w:rPr>
          <w:rFonts w:ascii="Times New Roman" w:hAnsi="Times New Roman" w:cs="Times New Roman"/>
          <w:sz w:val="28"/>
          <w:szCs w:val="28"/>
        </w:rPr>
      </w:pPr>
      <w:r w:rsidRPr="00C57E45">
        <w:rPr>
          <w:rStyle w:val="Strong"/>
          <w:rFonts w:ascii="Times New Roman" w:hAnsi="Times New Roman" w:cs="Times New Roman"/>
          <w:sz w:val="28"/>
          <w:szCs w:val="28"/>
        </w:rPr>
        <w:t>Màng nhựa trong</w:t>
      </w:r>
      <w:r w:rsidRPr="00C57E45">
        <w:rPr>
          <w:rFonts w:ascii="Times New Roman" w:hAnsi="Times New Roman" w:cs="Times New Roman"/>
          <w:sz w:val="28"/>
          <w:szCs w:val="28"/>
        </w:rPr>
        <w:t xml:space="preserve"> (có thể sử dụng màng bọc thực phẩm).</w:t>
      </w:r>
    </w:p>
    <w:p w14:paraId="2108CD1E" w14:textId="77777777" w:rsidR="00FE572F" w:rsidRPr="00C57E45" w:rsidRDefault="00FE572F" w:rsidP="001E1F36">
      <w:pPr>
        <w:numPr>
          <w:ilvl w:val="0"/>
          <w:numId w:val="39"/>
        </w:numPr>
        <w:spacing w:beforeAutospacing="1" w:after="0" w:afterAutospacing="1" w:line="240" w:lineRule="auto"/>
        <w:rPr>
          <w:rFonts w:ascii="Times New Roman" w:hAnsi="Times New Roman" w:cs="Times New Roman"/>
          <w:sz w:val="28"/>
          <w:szCs w:val="28"/>
        </w:rPr>
      </w:pPr>
      <w:r w:rsidRPr="00C57E45">
        <w:rPr>
          <w:rStyle w:val="Strong"/>
          <w:rFonts w:ascii="Times New Roman" w:hAnsi="Times New Roman" w:cs="Times New Roman"/>
          <w:sz w:val="28"/>
          <w:szCs w:val="28"/>
        </w:rPr>
        <w:t>Nước</w:t>
      </w:r>
      <w:r w:rsidRPr="00C57E45">
        <w:rPr>
          <w:rFonts w:ascii="Times New Roman" w:hAnsi="Times New Roman" w:cs="Times New Roman"/>
          <w:sz w:val="28"/>
          <w:szCs w:val="28"/>
        </w:rPr>
        <w:t>.</w:t>
      </w:r>
    </w:p>
    <w:p w14:paraId="69B1B231" w14:textId="77777777" w:rsidR="00FE572F" w:rsidRPr="00C57E45" w:rsidRDefault="00FE572F" w:rsidP="001E1F36">
      <w:pPr>
        <w:numPr>
          <w:ilvl w:val="0"/>
          <w:numId w:val="39"/>
        </w:numPr>
        <w:spacing w:beforeAutospacing="1" w:after="0" w:afterAutospacing="1" w:line="240" w:lineRule="auto"/>
        <w:rPr>
          <w:rFonts w:ascii="Times New Roman" w:hAnsi="Times New Roman" w:cs="Times New Roman"/>
          <w:sz w:val="28"/>
          <w:szCs w:val="28"/>
        </w:rPr>
      </w:pPr>
      <w:r w:rsidRPr="00C57E45">
        <w:rPr>
          <w:rStyle w:val="Strong"/>
          <w:rFonts w:ascii="Times New Roman" w:hAnsi="Times New Roman" w:cs="Times New Roman"/>
          <w:sz w:val="28"/>
          <w:szCs w:val="28"/>
        </w:rPr>
        <w:t>Kéo</w:t>
      </w:r>
      <w:r w:rsidRPr="00C57E45">
        <w:rPr>
          <w:rFonts w:ascii="Times New Roman" w:hAnsi="Times New Roman" w:cs="Times New Roman"/>
          <w:sz w:val="28"/>
          <w:szCs w:val="28"/>
        </w:rPr>
        <w:t>.</w:t>
      </w:r>
    </w:p>
    <w:p w14:paraId="610DE7C7" w14:textId="77777777" w:rsidR="00FE572F" w:rsidRPr="00C57E45" w:rsidRDefault="00FE572F" w:rsidP="001E1F36">
      <w:pPr>
        <w:numPr>
          <w:ilvl w:val="0"/>
          <w:numId w:val="39"/>
        </w:numPr>
        <w:spacing w:beforeAutospacing="1" w:after="0" w:afterAutospacing="1" w:line="240" w:lineRule="auto"/>
        <w:rPr>
          <w:rFonts w:ascii="Times New Roman" w:hAnsi="Times New Roman" w:cs="Times New Roman"/>
          <w:sz w:val="28"/>
          <w:szCs w:val="28"/>
        </w:rPr>
      </w:pPr>
      <w:r w:rsidRPr="00C57E45">
        <w:rPr>
          <w:rStyle w:val="Strong"/>
          <w:rFonts w:ascii="Times New Roman" w:hAnsi="Times New Roman" w:cs="Times New Roman"/>
          <w:sz w:val="28"/>
          <w:szCs w:val="28"/>
        </w:rPr>
        <w:lastRenderedPageBreak/>
        <w:t>Keo dán</w:t>
      </w:r>
      <w:r w:rsidRPr="00C57E45">
        <w:rPr>
          <w:rFonts w:ascii="Times New Roman" w:hAnsi="Times New Roman" w:cs="Times New Roman"/>
          <w:sz w:val="28"/>
          <w:szCs w:val="28"/>
        </w:rPr>
        <w:t>.</w:t>
      </w:r>
    </w:p>
    <w:p w14:paraId="6D819F4C" w14:textId="77777777" w:rsidR="00FE572F" w:rsidRPr="00C57E45" w:rsidRDefault="00FE572F" w:rsidP="001E1F36">
      <w:pPr>
        <w:numPr>
          <w:ilvl w:val="0"/>
          <w:numId w:val="39"/>
        </w:numPr>
        <w:spacing w:beforeAutospacing="1" w:after="0" w:afterAutospacing="1" w:line="240" w:lineRule="auto"/>
        <w:rPr>
          <w:rFonts w:ascii="Times New Roman" w:hAnsi="Times New Roman" w:cs="Times New Roman"/>
          <w:sz w:val="28"/>
          <w:szCs w:val="28"/>
        </w:rPr>
      </w:pPr>
      <w:r w:rsidRPr="00C57E45">
        <w:rPr>
          <w:rStyle w:val="Strong"/>
          <w:rFonts w:ascii="Times New Roman" w:hAnsi="Times New Roman" w:cs="Times New Roman"/>
          <w:sz w:val="28"/>
          <w:szCs w:val="28"/>
        </w:rPr>
        <w:t>Kim bấm</w:t>
      </w:r>
      <w:r w:rsidRPr="00C57E45">
        <w:rPr>
          <w:rFonts w:ascii="Times New Roman" w:hAnsi="Times New Roman" w:cs="Times New Roman"/>
          <w:sz w:val="28"/>
          <w:szCs w:val="28"/>
        </w:rPr>
        <w:t xml:space="preserve"> hoặc </w:t>
      </w:r>
      <w:r w:rsidRPr="00C57E45">
        <w:rPr>
          <w:rStyle w:val="Strong"/>
          <w:rFonts w:ascii="Times New Roman" w:hAnsi="Times New Roman" w:cs="Times New Roman"/>
          <w:sz w:val="28"/>
          <w:szCs w:val="28"/>
        </w:rPr>
        <w:t>băng keo</w:t>
      </w:r>
      <w:r w:rsidRPr="00C57E45">
        <w:rPr>
          <w:rFonts w:ascii="Times New Roman" w:hAnsi="Times New Roman" w:cs="Times New Roman"/>
          <w:sz w:val="28"/>
          <w:szCs w:val="28"/>
        </w:rPr>
        <w:t>.</w:t>
      </w:r>
    </w:p>
    <w:p w14:paraId="20C916EE" w14:textId="77777777" w:rsidR="00FE572F" w:rsidRPr="00C57E45" w:rsidRDefault="00FE572F" w:rsidP="009E2838">
      <w:pPr>
        <w:pStyle w:val="Heading3"/>
        <w:spacing w:before="0"/>
        <w:rPr>
          <w:rFonts w:ascii="Times New Roman" w:hAnsi="Times New Roman" w:cs="Times New Roman"/>
          <w:sz w:val="28"/>
          <w:szCs w:val="28"/>
        </w:rPr>
      </w:pPr>
      <w:r w:rsidRPr="00C57E45">
        <w:rPr>
          <w:rFonts w:ascii="Times New Roman" w:hAnsi="Times New Roman" w:cs="Times New Roman"/>
          <w:sz w:val="28"/>
          <w:szCs w:val="28"/>
        </w:rPr>
        <w:t>Cách làm:</w:t>
      </w:r>
    </w:p>
    <w:p w14:paraId="5D8166BA" w14:textId="77777777" w:rsidR="00FE572F" w:rsidRPr="00C57E45" w:rsidRDefault="00FE572F" w:rsidP="001E1F36">
      <w:pPr>
        <w:pStyle w:val="NormalWeb"/>
        <w:numPr>
          <w:ilvl w:val="0"/>
          <w:numId w:val="40"/>
        </w:numPr>
        <w:spacing w:before="0" w:after="0"/>
        <w:rPr>
          <w:sz w:val="28"/>
          <w:szCs w:val="28"/>
        </w:rPr>
      </w:pPr>
      <w:r w:rsidRPr="00C57E45">
        <w:rPr>
          <w:rStyle w:val="Strong"/>
          <w:sz w:val="28"/>
          <w:szCs w:val="28"/>
        </w:rPr>
        <w:t>Tạo khung kính lúp</w:t>
      </w:r>
      <w:r w:rsidRPr="00C57E45">
        <w:rPr>
          <w:sz w:val="28"/>
          <w:szCs w:val="28"/>
        </w:rPr>
        <w:t>:</w:t>
      </w:r>
    </w:p>
    <w:p w14:paraId="484EC53C" w14:textId="77777777" w:rsidR="00FE572F" w:rsidRPr="00C57E45" w:rsidRDefault="00FE572F" w:rsidP="001E1F36">
      <w:pPr>
        <w:numPr>
          <w:ilvl w:val="1"/>
          <w:numId w:val="40"/>
        </w:numPr>
        <w:spacing w:beforeAutospacing="1" w:after="0" w:afterAutospacing="1" w:line="240" w:lineRule="auto"/>
        <w:rPr>
          <w:rFonts w:ascii="Times New Roman" w:hAnsi="Times New Roman" w:cs="Times New Roman"/>
          <w:sz w:val="28"/>
          <w:szCs w:val="28"/>
        </w:rPr>
      </w:pPr>
      <w:r w:rsidRPr="00C57E45">
        <w:rPr>
          <w:rFonts w:ascii="Times New Roman" w:hAnsi="Times New Roman" w:cs="Times New Roman"/>
          <w:sz w:val="28"/>
          <w:szCs w:val="28"/>
        </w:rPr>
        <w:t>Cắt ống hút nhựa hoặc thanh gỗ nhỏ thành hai đoạn có độ dài khoảng 10-15 cm.</w:t>
      </w:r>
    </w:p>
    <w:p w14:paraId="10F17C92" w14:textId="77777777" w:rsidR="00FE572F" w:rsidRPr="00C57E45" w:rsidRDefault="00FE572F" w:rsidP="001E1F36">
      <w:pPr>
        <w:numPr>
          <w:ilvl w:val="1"/>
          <w:numId w:val="40"/>
        </w:numPr>
        <w:spacing w:beforeAutospacing="1" w:after="0" w:afterAutospacing="1" w:line="240" w:lineRule="auto"/>
        <w:rPr>
          <w:rFonts w:ascii="Times New Roman" w:hAnsi="Times New Roman" w:cs="Times New Roman"/>
          <w:sz w:val="28"/>
          <w:szCs w:val="28"/>
        </w:rPr>
      </w:pPr>
      <w:r w:rsidRPr="00C57E45">
        <w:rPr>
          <w:rFonts w:ascii="Times New Roman" w:hAnsi="Times New Roman" w:cs="Times New Roman"/>
          <w:sz w:val="28"/>
          <w:szCs w:val="28"/>
        </w:rPr>
        <w:t>Ghép hai đoạn này lại thành hình chữ V bằng cách dùng kim bấm hoặc băng keo.</w:t>
      </w:r>
    </w:p>
    <w:p w14:paraId="1B44A47D" w14:textId="77777777" w:rsidR="00FE572F" w:rsidRPr="00C57E45" w:rsidRDefault="00FE572F" w:rsidP="001E1F36">
      <w:pPr>
        <w:pStyle w:val="NormalWeb"/>
        <w:numPr>
          <w:ilvl w:val="0"/>
          <w:numId w:val="40"/>
        </w:numPr>
        <w:spacing w:before="0" w:after="0"/>
        <w:rPr>
          <w:sz w:val="28"/>
          <w:szCs w:val="28"/>
        </w:rPr>
      </w:pPr>
      <w:r w:rsidRPr="00C57E45">
        <w:rPr>
          <w:rStyle w:val="Strong"/>
          <w:sz w:val="28"/>
          <w:szCs w:val="28"/>
        </w:rPr>
        <w:t>Làm ống kính</w:t>
      </w:r>
      <w:r w:rsidRPr="00C57E45">
        <w:rPr>
          <w:sz w:val="28"/>
          <w:szCs w:val="28"/>
        </w:rPr>
        <w:t>:</w:t>
      </w:r>
    </w:p>
    <w:p w14:paraId="336712C6" w14:textId="77777777" w:rsidR="00FE572F" w:rsidRPr="00C57E45" w:rsidRDefault="00FE572F" w:rsidP="001E1F36">
      <w:pPr>
        <w:numPr>
          <w:ilvl w:val="1"/>
          <w:numId w:val="40"/>
        </w:numPr>
        <w:spacing w:beforeAutospacing="1" w:after="0" w:afterAutospacing="1" w:line="240" w:lineRule="auto"/>
        <w:rPr>
          <w:rFonts w:ascii="Times New Roman" w:hAnsi="Times New Roman" w:cs="Times New Roman"/>
          <w:sz w:val="28"/>
          <w:szCs w:val="28"/>
        </w:rPr>
      </w:pPr>
      <w:r w:rsidRPr="00C57E45">
        <w:rPr>
          <w:rFonts w:ascii="Times New Roman" w:hAnsi="Times New Roman" w:cs="Times New Roman"/>
          <w:sz w:val="28"/>
          <w:szCs w:val="28"/>
        </w:rPr>
        <w:t>Cắt một mảnh màng nhựa trong có kích thước vừa đủ để che kín khung hình chữ V vừa tạo.</w:t>
      </w:r>
    </w:p>
    <w:p w14:paraId="1447F4B9" w14:textId="77777777" w:rsidR="00FE572F" w:rsidRPr="00C57E45" w:rsidRDefault="00FE572F" w:rsidP="001E1F36">
      <w:pPr>
        <w:numPr>
          <w:ilvl w:val="1"/>
          <w:numId w:val="40"/>
        </w:numPr>
        <w:spacing w:beforeAutospacing="1" w:after="0" w:afterAutospacing="1" w:line="240" w:lineRule="auto"/>
        <w:rPr>
          <w:rFonts w:ascii="Times New Roman" w:hAnsi="Times New Roman" w:cs="Times New Roman"/>
          <w:sz w:val="28"/>
          <w:szCs w:val="28"/>
        </w:rPr>
      </w:pPr>
      <w:r w:rsidRPr="00C57E45">
        <w:rPr>
          <w:rFonts w:ascii="Times New Roman" w:hAnsi="Times New Roman" w:cs="Times New Roman"/>
          <w:sz w:val="28"/>
          <w:szCs w:val="28"/>
        </w:rPr>
        <w:t>Dùng keo dán để dán màng nhựa vào khung, căng đều màng nhựa sao cho không có nếp gấp.</w:t>
      </w:r>
    </w:p>
    <w:p w14:paraId="278418ED" w14:textId="77777777" w:rsidR="00FE572F" w:rsidRPr="00C57E45" w:rsidRDefault="00FE572F" w:rsidP="001E1F36">
      <w:pPr>
        <w:pStyle w:val="NormalWeb"/>
        <w:numPr>
          <w:ilvl w:val="0"/>
          <w:numId w:val="40"/>
        </w:numPr>
        <w:spacing w:before="0" w:after="0"/>
        <w:rPr>
          <w:sz w:val="28"/>
          <w:szCs w:val="28"/>
        </w:rPr>
      </w:pPr>
      <w:r w:rsidRPr="00C57E45">
        <w:rPr>
          <w:rStyle w:val="Strong"/>
          <w:sz w:val="28"/>
          <w:szCs w:val="28"/>
        </w:rPr>
        <w:t>Tạo thấu kính</w:t>
      </w:r>
      <w:r w:rsidRPr="00C57E45">
        <w:rPr>
          <w:sz w:val="28"/>
          <w:szCs w:val="28"/>
        </w:rPr>
        <w:t>:</w:t>
      </w:r>
    </w:p>
    <w:p w14:paraId="11BD0D06" w14:textId="77777777" w:rsidR="00FE572F" w:rsidRPr="00C57E45" w:rsidRDefault="00FE572F" w:rsidP="001E1F36">
      <w:pPr>
        <w:numPr>
          <w:ilvl w:val="1"/>
          <w:numId w:val="40"/>
        </w:numPr>
        <w:spacing w:beforeAutospacing="1" w:after="0" w:afterAutospacing="1" w:line="240" w:lineRule="auto"/>
        <w:rPr>
          <w:rFonts w:ascii="Times New Roman" w:hAnsi="Times New Roman" w:cs="Times New Roman"/>
          <w:sz w:val="28"/>
          <w:szCs w:val="28"/>
        </w:rPr>
      </w:pPr>
      <w:r w:rsidRPr="00C57E45">
        <w:rPr>
          <w:rFonts w:ascii="Times New Roman" w:hAnsi="Times New Roman" w:cs="Times New Roman"/>
          <w:sz w:val="28"/>
          <w:szCs w:val="28"/>
        </w:rPr>
        <w:t>Đặt khung với màng nhựa đã dán lên một mặt phẳng.</w:t>
      </w:r>
    </w:p>
    <w:p w14:paraId="1CA95940" w14:textId="77777777" w:rsidR="00FE572F" w:rsidRPr="00C57E45" w:rsidRDefault="00FE572F" w:rsidP="001E1F36">
      <w:pPr>
        <w:numPr>
          <w:ilvl w:val="1"/>
          <w:numId w:val="40"/>
        </w:numPr>
        <w:spacing w:beforeAutospacing="1" w:after="0" w:afterAutospacing="1" w:line="240" w:lineRule="auto"/>
        <w:rPr>
          <w:rFonts w:ascii="Times New Roman" w:hAnsi="Times New Roman" w:cs="Times New Roman"/>
          <w:sz w:val="28"/>
          <w:szCs w:val="28"/>
        </w:rPr>
      </w:pPr>
      <w:r w:rsidRPr="00C57E45">
        <w:rPr>
          <w:rFonts w:ascii="Times New Roman" w:hAnsi="Times New Roman" w:cs="Times New Roman"/>
          <w:sz w:val="28"/>
          <w:szCs w:val="28"/>
        </w:rPr>
        <w:t>Nhỏ một giọt nước vào giữa màng nhựa. Giọt nước sẽ tạo thành hình cầu, đóng vai trò như thấu kính lúp tự nhiên.</w:t>
      </w:r>
    </w:p>
    <w:p w14:paraId="27D1BD53" w14:textId="77777777" w:rsidR="00FE572F" w:rsidRPr="00C57E45" w:rsidRDefault="00FE572F" w:rsidP="001E1F36">
      <w:pPr>
        <w:pStyle w:val="NormalWeb"/>
        <w:numPr>
          <w:ilvl w:val="0"/>
          <w:numId w:val="40"/>
        </w:numPr>
        <w:spacing w:before="0" w:after="0"/>
        <w:rPr>
          <w:sz w:val="28"/>
          <w:szCs w:val="28"/>
        </w:rPr>
      </w:pPr>
      <w:r w:rsidRPr="00C57E45">
        <w:rPr>
          <w:rStyle w:val="Strong"/>
          <w:sz w:val="28"/>
          <w:szCs w:val="28"/>
        </w:rPr>
        <w:t>Sử dụng kính lúp</w:t>
      </w:r>
      <w:r w:rsidRPr="00C57E45">
        <w:rPr>
          <w:sz w:val="28"/>
          <w:szCs w:val="28"/>
        </w:rPr>
        <w:t>:</w:t>
      </w:r>
    </w:p>
    <w:p w14:paraId="3458E129" w14:textId="77777777" w:rsidR="00FE572F" w:rsidRPr="00C57E45" w:rsidRDefault="00FE572F" w:rsidP="001E1F36">
      <w:pPr>
        <w:numPr>
          <w:ilvl w:val="1"/>
          <w:numId w:val="40"/>
        </w:numPr>
        <w:spacing w:beforeAutospacing="1" w:after="0" w:afterAutospacing="1" w:line="240" w:lineRule="auto"/>
        <w:rPr>
          <w:rFonts w:ascii="Times New Roman" w:hAnsi="Times New Roman" w:cs="Times New Roman"/>
          <w:sz w:val="28"/>
          <w:szCs w:val="28"/>
        </w:rPr>
      </w:pPr>
      <w:r w:rsidRPr="00C57E45">
        <w:rPr>
          <w:rFonts w:ascii="Times New Roman" w:hAnsi="Times New Roman" w:cs="Times New Roman"/>
          <w:sz w:val="28"/>
          <w:szCs w:val="28"/>
        </w:rPr>
        <w:t>Đặt kính lúp tự chế lên vật bạn muốn phóng đại. Nhỏ thêm nước nếu cần để tăng độ phóng đại.</w:t>
      </w:r>
    </w:p>
    <w:p w14:paraId="50C2AAB9" w14:textId="77777777" w:rsidR="00FE572F" w:rsidRPr="00C57E45" w:rsidRDefault="00FE572F" w:rsidP="009E2838">
      <w:pPr>
        <w:pStyle w:val="Heading3"/>
        <w:spacing w:before="0"/>
        <w:rPr>
          <w:rFonts w:ascii="Times New Roman" w:hAnsi="Times New Roman" w:cs="Times New Roman"/>
          <w:sz w:val="28"/>
          <w:szCs w:val="28"/>
        </w:rPr>
      </w:pPr>
      <w:r w:rsidRPr="00C57E45">
        <w:rPr>
          <w:rFonts w:ascii="Times New Roman" w:hAnsi="Times New Roman" w:cs="Times New Roman"/>
          <w:sz w:val="28"/>
          <w:szCs w:val="28"/>
        </w:rPr>
        <w:t>Lưu ý:</w:t>
      </w:r>
    </w:p>
    <w:p w14:paraId="571C6A53" w14:textId="77777777" w:rsidR="00FE572F" w:rsidRPr="00C57E45" w:rsidRDefault="00FE572F" w:rsidP="001E1F36">
      <w:pPr>
        <w:numPr>
          <w:ilvl w:val="0"/>
          <w:numId w:val="41"/>
        </w:numPr>
        <w:spacing w:beforeAutospacing="1" w:after="0" w:afterAutospacing="1" w:line="240" w:lineRule="auto"/>
        <w:rPr>
          <w:rFonts w:ascii="Times New Roman" w:hAnsi="Times New Roman" w:cs="Times New Roman"/>
          <w:sz w:val="28"/>
          <w:szCs w:val="28"/>
        </w:rPr>
      </w:pPr>
      <w:r w:rsidRPr="00C57E45">
        <w:rPr>
          <w:rFonts w:ascii="Times New Roman" w:hAnsi="Times New Roman" w:cs="Times New Roman"/>
          <w:sz w:val="28"/>
          <w:szCs w:val="28"/>
        </w:rPr>
        <w:t>Bạn có thể điều chỉnh độ phóng đại bằng cách thay đổi kích thước của giọt nước hoặc sử dụng màng nhựa dày hơn.</w:t>
      </w:r>
    </w:p>
    <w:p w14:paraId="7827DA4D" w14:textId="77777777" w:rsidR="00FE572F" w:rsidRPr="00C57E45" w:rsidRDefault="00FE572F" w:rsidP="001E1F36">
      <w:pPr>
        <w:numPr>
          <w:ilvl w:val="0"/>
          <w:numId w:val="41"/>
        </w:numPr>
        <w:spacing w:beforeAutospacing="1" w:after="0" w:afterAutospacing="1" w:line="240" w:lineRule="auto"/>
        <w:rPr>
          <w:rFonts w:ascii="Times New Roman" w:hAnsi="Times New Roman" w:cs="Times New Roman"/>
          <w:sz w:val="28"/>
          <w:szCs w:val="28"/>
        </w:rPr>
      </w:pPr>
      <w:r w:rsidRPr="00C57E45">
        <w:rPr>
          <w:rFonts w:ascii="Times New Roman" w:hAnsi="Times New Roman" w:cs="Times New Roman"/>
          <w:sz w:val="28"/>
          <w:szCs w:val="28"/>
        </w:rPr>
        <w:t>Cẩn thận khi sử dụng kéo và keo dán để tránh bị thương.</w:t>
      </w:r>
    </w:p>
    <w:p w14:paraId="2BEEA83F" w14:textId="77777777" w:rsidR="00FE572F" w:rsidRPr="00C57E45" w:rsidRDefault="00FE572F" w:rsidP="009E2838">
      <w:pPr>
        <w:spacing w:after="0" w:line="276" w:lineRule="auto"/>
        <w:rPr>
          <w:rFonts w:ascii="Times New Roman" w:hAnsi="Times New Roman" w:cs="Times New Roman"/>
          <w:b/>
          <w:bCs/>
          <w:i/>
          <w:iCs/>
          <w:sz w:val="28"/>
          <w:szCs w:val="28"/>
          <w:lang w:val="en-US"/>
        </w:rPr>
      </w:pPr>
      <w:r>
        <w:rPr>
          <w:rFonts w:ascii="Times New Roman" w:hAnsi="Times New Roman" w:cs="Times New Roman"/>
          <w:b/>
          <w:bCs/>
          <w:i/>
          <w:iCs/>
          <w:sz w:val="28"/>
          <w:szCs w:val="28"/>
        </w:rPr>
        <w:t>Lưu ý: HS cập nhật tiến độ công việc của mình thông qua padlet hoặc các mạng xã hội như facebook, zalo, liên hệ với giáo viên để được hỗ trợ.</w:t>
      </w:r>
      <w:r>
        <w:rPr>
          <w:rFonts w:ascii="Times New Roman" w:hAnsi="Times New Roman" w:cs="Times New Roman"/>
          <w:b/>
          <w:bCs/>
          <w:i/>
          <w:iCs/>
          <w:sz w:val="28"/>
          <w:szCs w:val="28"/>
          <w:lang w:val="en-US"/>
        </w:rPr>
        <w:t xml:space="preserve"> Các sản phẩm có thể làm cách khác, miễn là tạo thành kính lúp bằng các dụng cụ tái chế.</w:t>
      </w:r>
    </w:p>
    <w:p w14:paraId="7DB93E7E" w14:textId="77777777" w:rsidR="00FE572F" w:rsidRDefault="00FE572F" w:rsidP="009E2838">
      <w:pPr>
        <w:spacing w:after="0" w:line="276" w:lineRule="auto"/>
        <w:rPr>
          <w:rFonts w:ascii="Times New Roman" w:hAnsi="Times New Roman" w:cs="Times New Roman"/>
          <w:i/>
          <w:iCs/>
          <w:sz w:val="28"/>
          <w:szCs w:val="28"/>
        </w:rPr>
      </w:pPr>
      <w:r>
        <w:rPr>
          <w:rFonts w:ascii="Times New Roman" w:hAnsi="Times New Roman" w:cs="Times New Roman"/>
          <w:sz w:val="28"/>
          <w:szCs w:val="28"/>
        </w:rPr>
        <w:t xml:space="preserve">- Giáo viên cung cấp kiến thức nền, các video, tài liệu internet hỗ trợ cho HS </w:t>
      </w:r>
      <w:r>
        <w:rPr>
          <w:rFonts w:ascii="Times New Roman" w:hAnsi="Times New Roman" w:cs="Times New Roman"/>
          <w:i/>
          <w:iCs/>
          <w:sz w:val="28"/>
          <w:szCs w:val="28"/>
        </w:rPr>
        <w:t>(HS tự nghiên cứu và thực hiện, đề cao tính tự học và làm việc nhóm của HS)</w:t>
      </w:r>
    </w:p>
    <w:p w14:paraId="469F5E29" w14:textId="77777777" w:rsidR="00FE572F" w:rsidRPr="009678B8"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Tài liệu hỗ trợ:</w:t>
      </w:r>
    </w:p>
    <w:p w14:paraId="6AEC246E" w14:textId="46DFF877" w:rsidR="00FE572F" w:rsidRPr="00052761" w:rsidRDefault="00FE572F" w:rsidP="009E2838">
      <w:pPr>
        <w:spacing w:after="0" w:line="276" w:lineRule="auto"/>
        <w:rPr>
          <w:rFonts w:ascii="Times New Roman" w:hAnsi="Times New Roman" w:cs="Times New Roman"/>
          <w:sz w:val="28"/>
          <w:szCs w:val="28"/>
        </w:rPr>
      </w:pPr>
      <w:r w:rsidRPr="00052761">
        <w:rPr>
          <w:rFonts w:ascii="Times New Roman" w:hAnsi="Times New Roman" w:cs="Times New Roman"/>
          <w:sz w:val="28"/>
          <w:szCs w:val="28"/>
        </w:rPr>
        <w:t>https://www.youtube.com/watch?v=T2dAVv0IP0s</w:t>
      </w:r>
    </w:p>
    <w:p w14:paraId="003E927E" w14:textId="287FB8C4" w:rsidR="00FE572F" w:rsidRPr="00052761" w:rsidRDefault="00FE572F" w:rsidP="009E2838">
      <w:pPr>
        <w:spacing w:after="0" w:line="276" w:lineRule="auto"/>
        <w:rPr>
          <w:rFonts w:ascii="Times New Roman" w:hAnsi="Times New Roman" w:cs="Times New Roman"/>
          <w:sz w:val="28"/>
          <w:szCs w:val="28"/>
        </w:rPr>
      </w:pPr>
      <w:r w:rsidRPr="00052761">
        <w:rPr>
          <w:rFonts w:ascii="Times New Roman" w:hAnsi="Times New Roman" w:cs="Times New Roman"/>
          <w:sz w:val="28"/>
          <w:szCs w:val="28"/>
        </w:rPr>
        <w:t>https://www.youtube.com/watch?v=e1tRmj0KmaU</w:t>
      </w:r>
    </w:p>
    <w:p w14:paraId="7B868911" w14:textId="64783AF0" w:rsidR="00FE572F" w:rsidRPr="00D06C1C"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b/>
          <w:color w:val="C00000"/>
          <w:sz w:val="28"/>
          <w:szCs w:val="28"/>
        </w:rPr>
        <w:t>c) Sản phẩm:</w:t>
      </w:r>
      <w:r>
        <w:rPr>
          <w:rFonts w:ascii="Times New Roman" w:hAnsi="Times New Roman" w:cs="Times New Roman"/>
          <w:sz w:val="28"/>
          <w:szCs w:val="28"/>
        </w:rPr>
        <w:t xml:space="preserve"> </w:t>
      </w:r>
      <w:r>
        <w:rPr>
          <w:rFonts w:ascii="Times New Roman" w:hAnsi="Times New Roman" w:cs="Times New Roman"/>
          <w:sz w:val="28"/>
          <w:szCs w:val="28"/>
          <w:lang w:val="en-US"/>
        </w:rPr>
        <w:t>Kính lúp bằng các dụng cụ tái chế do HS tự làm</w:t>
      </w:r>
    </w:p>
    <w:p w14:paraId="73455233" w14:textId="77777777" w:rsidR="00FE572F" w:rsidRDefault="00FE572F" w:rsidP="009E2838">
      <w:pPr>
        <w:spacing w:after="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FE572F" w14:paraId="3628579B" w14:textId="77777777">
        <w:trPr>
          <w:jc w:val="center"/>
        </w:trPr>
        <w:tc>
          <w:tcPr>
            <w:tcW w:w="7493" w:type="dxa"/>
            <w:shd w:val="clear" w:color="auto" w:fill="FDEADA" w:themeFill="accent6" w:themeFillTint="32"/>
          </w:tcPr>
          <w:p w14:paraId="456F74E0" w14:textId="77777777" w:rsidR="00FE572F" w:rsidRDefault="00FE572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5FE38313" w14:textId="77777777" w:rsidR="00FE572F" w:rsidRDefault="00FE572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1EC8EF47" w14:textId="77777777">
        <w:trPr>
          <w:jc w:val="center"/>
        </w:trPr>
        <w:tc>
          <w:tcPr>
            <w:tcW w:w="7493" w:type="dxa"/>
          </w:tcPr>
          <w:p w14:paraId="44B597C5"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i/>
                <w:sz w:val="28"/>
                <w:szCs w:val="28"/>
              </w:rPr>
              <w:lastRenderedPageBreak/>
              <w:t>Giao nhiệm vụ:</w:t>
            </w:r>
            <w:r>
              <w:rPr>
                <w:rFonts w:ascii="Times New Roman" w:hAnsi="Times New Roman" w:cs="Times New Roman"/>
                <w:b/>
                <w:bCs/>
                <w:sz w:val="28"/>
                <w:szCs w:val="28"/>
              </w:rPr>
              <w:t xml:space="preserve"> </w:t>
            </w:r>
          </w:p>
          <w:p w14:paraId="058C3ED5"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Tổ chức dự án “</w:t>
            </w:r>
            <w:r>
              <w:rPr>
                <w:rFonts w:ascii="Times New Roman" w:hAnsi="Times New Roman" w:cs="Times New Roman"/>
                <w:sz w:val="28"/>
                <w:szCs w:val="28"/>
                <w:lang w:val="en-US"/>
              </w:rPr>
              <w:t>Thiết kế kính lúp bằng các dụng cụ tái chế</w:t>
            </w:r>
            <w:r>
              <w:rPr>
                <w:rFonts w:ascii="Times New Roman" w:hAnsi="Times New Roman" w:cs="Times New Roman"/>
                <w:sz w:val="28"/>
                <w:szCs w:val="28"/>
              </w:rPr>
              <w:t>”</w:t>
            </w:r>
          </w:p>
          <w:p w14:paraId="705311D2" w14:textId="77777777" w:rsidR="00FE572F" w:rsidRDefault="00FE572F" w:rsidP="009E2838">
            <w:pPr>
              <w:spacing w:after="0" w:line="276" w:lineRule="auto"/>
              <w:rPr>
                <w:rFonts w:ascii="Times New Roman" w:hAnsi="Times New Roman" w:cs="Times New Roman"/>
                <w:sz w:val="28"/>
                <w:szCs w:val="28"/>
              </w:rPr>
            </w:pPr>
            <w:r>
              <w:rPr>
                <w:noProof/>
                <w:lang w:val="en-US" w:eastAsia="en-US"/>
              </w:rPr>
              <w:drawing>
                <wp:inline distT="0" distB="0" distL="0" distR="0" wp14:anchorId="494DC5E4" wp14:editId="47ADA0E8">
                  <wp:extent cx="4000500" cy="4000500"/>
                  <wp:effectExtent l="0" t="0" r="0" b="0"/>
                  <wp:docPr id="52" name="Picture 52" descr="Kính lúp 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ính lúp 3D"/>
                          <pic:cNvPicPr>
                            <a:picLocks noChangeAspect="1" noChangeArrowheads="1"/>
                          </pic:cNvPicPr>
                        </pic:nvPicPr>
                        <pic:blipFill>
                          <a:blip r:embed="rId98">
                            <a:extLst>
                              <a:ext uri="{28A0092B-C50C-407E-A947-70E740481C1C}">
                                <a14:useLocalDpi xmlns:a14="http://schemas.microsoft.com/office/drawing/2010/main"/>
                              </a:ext>
                            </a:extLst>
                          </a:blip>
                          <a:srcRect/>
                          <a:stretch>
                            <a:fillRect/>
                          </a:stretch>
                        </pic:blipFill>
                        <pic:spPr bwMode="auto">
                          <a:xfrm>
                            <a:off x="0" y="0"/>
                            <a:ext cx="4000500" cy="4000500"/>
                          </a:xfrm>
                          <a:prstGeom prst="rect">
                            <a:avLst/>
                          </a:prstGeom>
                          <a:noFill/>
                          <a:ln>
                            <a:noFill/>
                          </a:ln>
                        </pic:spPr>
                      </pic:pic>
                    </a:graphicData>
                  </a:graphic>
                </wp:inline>
              </w:drawing>
            </w:r>
          </w:p>
          <w:p w14:paraId="3DDF9814" w14:textId="77777777" w:rsidR="00FE572F" w:rsidRPr="009678B8" w:rsidRDefault="00FE572F" w:rsidP="009E2838">
            <w:pPr>
              <w:spacing w:after="0" w:line="276" w:lineRule="auto"/>
              <w:rPr>
                <w:rFonts w:ascii="Times New Roman" w:hAnsi="Times New Roman" w:cs="Times New Roman"/>
                <w:sz w:val="28"/>
                <w:szCs w:val="28"/>
              </w:rPr>
            </w:pPr>
            <w:r w:rsidRPr="00017B02">
              <w:rPr>
                <w:rFonts w:ascii="Times New Roman" w:hAnsi="Times New Roman" w:cs="Times New Roman"/>
                <w:sz w:val="28"/>
                <w:szCs w:val="28"/>
              </w:rPr>
              <w:t xml:space="preserve">- GV hướng dẫn ngắn gọn, gợi ý hướng thực hiện sản phẩm cho HS </w:t>
            </w:r>
            <w:r w:rsidRPr="00017B02">
              <w:rPr>
                <w:rFonts w:ascii="Times New Roman" w:hAnsi="Times New Roman" w:cs="Times New Roman"/>
                <w:i/>
                <w:iCs/>
                <w:sz w:val="28"/>
                <w:szCs w:val="28"/>
              </w:rPr>
              <w:t>(đề cao tính tự học của các em)</w:t>
            </w:r>
          </w:p>
          <w:p w14:paraId="45DA1B98" w14:textId="77777777" w:rsidR="00FE572F" w:rsidRPr="00C57E45" w:rsidRDefault="00FE572F" w:rsidP="009E2838">
            <w:pPr>
              <w:pStyle w:val="Heading3"/>
              <w:spacing w:before="0"/>
              <w:rPr>
                <w:rFonts w:ascii="Times New Roman" w:hAnsi="Times New Roman" w:cs="Times New Roman"/>
                <w:sz w:val="28"/>
                <w:szCs w:val="28"/>
              </w:rPr>
            </w:pPr>
            <w:r w:rsidRPr="00C57E45">
              <w:rPr>
                <w:rFonts w:ascii="Times New Roman" w:hAnsi="Times New Roman" w:cs="Times New Roman"/>
                <w:sz w:val="28"/>
                <w:szCs w:val="28"/>
              </w:rPr>
              <w:t>Nguyên liệu:</w:t>
            </w:r>
          </w:p>
          <w:p w14:paraId="5B617860" w14:textId="77777777" w:rsidR="00FE572F" w:rsidRPr="00C57E45" w:rsidRDefault="00FE572F" w:rsidP="001E1F36">
            <w:pPr>
              <w:numPr>
                <w:ilvl w:val="0"/>
                <w:numId w:val="39"/>
              </w:numPr>
              <w:spacing w:beforeAutospacing="1" w:after="0" w:afterAutospacing="1" w:line="240" w:lineRule="auto"/>
              <w:rPr>
                <w:rFonts w:ascii="Times New Roman" w:hAnsi="Times New Roman" w:cs="Times New Roman"/>
                <w:sz w:val="28"/>
                <w:szCs w:val="28"/>
              </w:rPr>
            </w:pPr>
            <w:r w:rsidRPr="00C57E45">
              <w:rPr>
                <w:rStyle w:val="Strong"/>
                <w:rFonts w:ascii="Times New Roman" w:hAnsi="Times New Roman" w:cs="Times New Roman"/>
                <w:sz w:val="28"/>
                <w:szCs w:val="28"/>
              </w:rPr>
              <w:t>Ống hút nhựa</w:t>
            </w:r>
            <w:r w:rsidRPr="00C57E45">
              <w:rPr>
                <w:rFonts w:ascii="Times New Roman" w:hAnsi="Times New Roman" w:cs="Times New Roman"/>
                <w:sz w:val="28"/>
                <w:szCs w:val="28"/>
              </w:rPr>
              <w:t xml:space="preserve"> hoặc </w:t>
            </w:r>
            <w:r w:rsidRPr="00C57E45">
              <w:rPr>
                <w:rStyle w:val="Strong"/>
                <w:rFonts w:ascii="Times New Roman" w:hAnsi="Times New Roman" w:cs="Times New Roman"/>
                <w:sz w:val="28"/>
                <w:szCs w:val="28"/>
              </w:rPr>
              <w:t>thanh gỗ nhỏ</w:t>
            </w:r>
            <w:r w:rsidRPr="00C57E45">
              <w:rPr>
                <w:rFonts w:ascii="Times New Roman" w:hAnsi="Times New Roman" w:cs="Times New Roman"/>
                <w:sz w:val="28"/>
                <w:szCs w:val="28"/>
              </w:rPr>
              <w:t xml:space="preserve"> (dùng làm khung).</w:t>
            </w:r>
          </w:p>
          <w:p w14:paraId="4553D2C4" w14:textId="77777777" w:rsidR="00FE572F" w:rsidRPr="00C57E45" w:rsidRDefault="00FE572F" w:rsidP="001E1F36">
            <w:pPr>
              <w:numPr>
                <w:ilvl w:val="0"/>
                <w:numId w:val="39"/>
              </w:numPr>
              <w:spacing w:beforeAutospacing="1" w:after="0" w:afterAutospacing="1" w:line="240" w:lineRule="auto"/>
              <w:rPr>
                <w:rFonts w:ascii="Times New Roman" w:hAnsi="Times New Roman" w:cs="Times New Roman"/>
                <w:sz w:val="28"/>
                <w:szCs w:val="28"/>
              </w:rPr>
            </w:pPr>
            <w:r w:rsidRPr="00C57E45">
              <w:rPr>
                <w:rStyle w:val="Strong"/>
                <w:rFonts w:ascii="Times New Roman" w:hAnsi="Times New Roman" w:cs="Times New Roman"/>
                <w:sz w:val="28"/>
                <w:szCs w:val="28"/>
              </w:rPr>
              <w:t>Màng nhựa trong</w:t>
            </w:r>
            <w:r w:rsidRPr="00C57E45">
              <w:rPr>
                <w:rFonts w:ascii="Times New Roman" w:hAnsi="Times New Roman" w:cs="Times New Roman"/>
                <w:sz w:val="28"/>
                <w:szCs w:val="28"/>
              </w:rPr>
              <w:t xml:space="preserve"> (có thể sử dụng màng bọc thực phẩm).</w:t>
            </w:r>
          </w:p>
          <w:p w14:paraId="3BC98584" w14:textId="77777777" w:rsidR="00FE572F" w:rsidRPr="00C57E45" w:rsidRDefault="00FE572F" w:rsidP="001E1F36">
            <w:pPr>
              <w:numPr>
                <w:ilvl w:val="0"/>
                <w:numId w:val="39"/>
              </w:numPr>
              <w:spacing w:beforeAutospacing="1" w:after="0" w:afterAutospacing="1" w:line="240" w:lineRule="auto"/>
              <w:rPr>
                <w:rFonts w:ascii="Times New Roman" w:hAnsi="Times New Roman" w:cs="Times New Roman"/>
                <w:sz w:val="28"/>
                <w:szCs w:val="28"/>
              </w:rPr>
            </w:pPr>
            <w:r w:rsidRPr="00C57E45">
              <w:rPr>
                <w:rStyle w:val="Strong"/>
                <w:rFonts w:ascii="Times New Roman" w:hAnsi="Times New Roman" w:cs="Times New Roman"/>
                <w:sz w:val="28"/>
                <w:szCs w:val="28"/>
              </w:rPr>
              <w:t>Nước</w:t>
            </w:r>
            <w:r w:rsidRPr="00C57E45">
              <w:rPr>
                <w:rFonts w:ascii="Times New Roman" w:hAnsi="Times New Roman" w:cs="Times New Roman"/>
                <w:sz w:val="28"/>
                <w:szCs w:val="28"/>
              </w:rPr>
              <w:t>.</w:t>
            </w:r>
          </w:p>
          <w:p w14:paraId="3D13EA67" w14:textId="77777777" w:rsidR="00FE572F" w:rsidRPr="00C57E45" w:rsidRDefault="00FE572F" w:rsidP="001E1F36">
            <w:pPr>
              <w:numPr>
                <w:ilvl w:val="0"/>
                <w:numId w:val="39"/>
              </w:numPr>
              <w:spacing w:beforeAutospacing="1" w:after="0" w:afterAutospacing="1" w:line="240" w:lineRule="auto"/>
              <w:rPr>
                <w:rFonts w:ascii="Times New Roman" w:hAnsi="Times New Roman" w:cs="Times New Roman"/>
                <w:sz w:val="28"/>
                <w:szCs w:val="28"/>
              </w:rPr>
            </w:pPr>
            <w:r w:rsidRPr="00C57E45">
              <w:rPr>
                <w:rStyle w:val="Strong"/>
                <w:rFonts w:ascii="Times New Roman" w:hAnsi="Times New Roman" w:cs="Times New Roman"/>
                <w:sz w:val="28"/>
                <w:szCs w:val="28"/>
              </w:rPr>
              <w:t>Kéo</w:t>
            </w:r>
            <w:r w:rsidRPr="00C57E45">
              <w:rPr>
                <w:rFonts w:ascii="Times New Roman" w:hAnsi="Times New Roman" w:cs="Times New Roman"/>
                <w:sz w:val="28"/>
                <w:szCs w:val="28"/>
              </w:rPr>
              <w:t>.</w:t>
            </w:r>
          </w:p>
          <w:p w14:paraId="401435E7" w14:textId="77777777" w:rsidR="00FE572F" w:rsidRPr="00C57E45" w:rsidRDefault="00FE572F" w:rsidP="001E1F36">
            <w:pPr>
              <w:numPr>
                <w:ilvl w:val="0"/>
                <w:numId w:val="39"/>
              </w:numPr>
              <w:spacing w:beforeAutospacing="1" w:after="0" w:afterAutospacing="1" w:line="240" w:lineRule="auto"/>
              <w:rPr>
                <w:rFonts w:ascii="Times New Roman" w:hAnsi="Times New Roman" w:cs="Times New Roman"/>
                <w:sz w:val="28"/>
                <w:szCs w:val="28"/>
              </w:rPr>
            </w:pPr>
            <w:r w:rsidRPr="00C57E45">
              <w:rPr>
                <w:rStyle w:val="Strong"/>
                <w:rFonts w:ascii="Times New Roman" w:hAnsi="Times New Roman" w:cs="Times New Roman"/>
                <w:sz w:val="28"/>
                <w:szCs w:val="28"/>
              </w:rPr>
              <w:t>Keo dán</w:t>
            </w:r>
            <w:r w:rsidRPr="00C57E45">
              <w:rPr>
                <w:rFonts w:ascii="Times New Roman" w:hAnsi="Times New Roman" w:cs="Times New Roman"/>
                <w:sz w:val="28"/>
                <w:szCs w:val="28"/>
              </w:rPr>
              <w:t>.</w:t>
            </w:r>
          </w:p>
          <w:p w14:paraId="6264B981" w14:textId="77777777" w:rsidR="00FE572F" w:rsidRPr="00C57E45" w:rsidRDefault="00FE572F" w:rsidP="001E1F36">
            <w:pPr>
              <w:numPr>
                <w:ilvl w:val="0"/>
                <w:numId w:val="39"/>
              </w:numPr>
              <w:spacing w:beforeAutospacing="1" w:after="0" w:afterAutospacing="1" w:line="240" w:lineRule="auto"/>
              <w:rPr>
                <w:rFonts w:ascii="Times New Roman" w:hAnsi="Times New Roman" w:cs="Times New Roman"/>
                <w:sz w:val="28"/>
                <w:szCs w:val="28"/>
              </w:rPr>
            </w:pPr>
            <w:r w:rsidRPr="00C57E45">
              <w:rPr>
                <w:rStyle w:val="Strong"/>
                <w:rFonts w:ascii="Times New Roman" w:hAnsi="Times New Roman" w:cs="Times New Roman"/>
                <w:sz w:val="28"/>
                <w:szCs w:val="28"/>
              </w:rPr>
              <w:t>Kim bấm</w:t>
            </w:r>
            <w:r w:rsidRPr="00C57E45">
              <w:rPr>
                <w:rFonts w:ascii="Times New Roman" w:hAnsi="Times New Roman" w:cs="Times New Roman"/>
                <w:sz w:val="28"/>
                <w:szCs w:val="28"/>
              </w:rPr>
              <w:t xml:space="preserve"> hoặc </w:t>
            </w:r>
            <w:r w:rsidRPr="00C57E45">
              <w:rPr>
                <w:rStyle w:val="Strong"/>
                <w:rFonts w:ascii="Times New Roman" w:hAnsi="Times New Roman" w:cs="Times New Roman"/>
                <w:sz w:val="28"/>
                <w:szCs w:val="28"/>
              </w:rPr>
              <w:t>băng keo</w:t>
            </w:r>
            <w:r w:rsidRPr="00C57E45">
              <w:rPr>
                <w:rFonts w:ascii="Times New Roman" w:hAnsi="Times New Roman" w:cs="Times New Roman"/>
                <w:sz w:val="28"/>
                <w:szCs w:val="28"/>
              </w:rPr>
              <w:t>.</w:t>
            </w:r>
          </w:p>
          <w:p w14:paraId="4D2D7ADB" w14:textId="77777777" w:rsidR="00FE572F" w:rsidRPr="00C57E45" w:rsidRDefault="00FE572F" w:rsidP="009E2838">
            <w:pPr>
              <w:pStyle w:val="Heading3"/>
              <w:spacing w:before="0"/>
              <w:rPr>
                <w:rFonts w:ascii="Times New Roman" w:hAnsi="Times New Roman" w:cs="Times New Roman"/>
                <w:sz w:val="28"/>
                <w:szCs w:val="28"/>
              </w:rPr>
            </w:pPr>
            <w:r w:rsidRPr="00C57E45">
              <w:rPr>
                <w:rFonts w:ascii="Times New Roman" w:hAnsi="Times New Roman" w:cs="Times New Roman"/>
                <w:sz w:val="28"/>
                <w:szCs w:val="28"/>
              </w:rPr>
              <w:t>Cách làm:</w:t>
            </w:r>
          </w:p>
          <w:p w14:paraId="64CEFA19" w14:textId="77777777" w:rsidR="00FE572F" w:rsidRPr="00C57E45" w:rsidRDefault="00FE572F" w:rsidP="001E1F36">
            <w:pPr>
              <w:pStyle w:val="NormalWeb"/>
              <w:numPr>
                <w:ilvl w:val="0"/>
                <w:numId w:val="40"/>
              </w:numPr>
              <w:spacing w:before="0" w:after="0"/>
              <w:rPr>
                <w:sz w:val="28"/>
                <w:szCs w:val="28"/>
              </w:rPr>
            </w:pPr>
            <w:r w:rsidRPr="00C57E45">
              <w:rPr>
                <w:rStyle w:val="Strong"/>
                <w:sz w:val="28"/>
                <w:szCs w:val="28"/>
              </w:rPr>
              <w:t>Tạo khung kính lúp</w:t>
            </w:r>
            <w:r w:rsidRPr="00C57E45">
              <w:rPr>
                <w:sz w:val="28"/>
                <w:szCs w:val="28"/>
              </w:rPr>
              <w:t>:</w:t>
            </w:r>
          </w:p>
          <w:p w14:paraId="735D896A" w14:textId="77777777" w:rsidR="00FE572F" w:rsidRPr="00C57E45" w:rsidRDefault="00FE572F" w:rsidP="001E1F36">
            <w:pPr>
              <w:numPr>
                <w:ilvl w:val="1"/>
                <w:numId w:val="40"/>
              </w:numPr>
              <w:spacing w:beforeAutospacing="1" w:after="0" w:afterAutospacing="1" w:line="240" w:lineRule="auto"/>
              <w:rPr>
                <w:rFonts w:ascii="Times New Roman" w:hAnsi="Times New Roman" w:cs="Times New Roman"/>
                <w:sz w:val="28"/>
                <w:szCs w:val="28"/>
              </w:rPr>
            </w:pPr>
            <w:r w:rsidRPr="00C57E45">
              <w:rPr>
                <w:rFonts w:ascii="Times New Roman" w:hAnsi="Times New Roman" w:cs="Times New Roman"/>
                <w:sz w:val="28"/>
                <w:szCs w:val="28"/>
              </w:rPr>
              <w:t>Cắt ống hút nhựa hoặc thanh gỗ nhỏ thành hai đoạn có độ dài khoảng 10-15 cm.</w:t>
            </w:r>
          </w:p>
          <w:p w14:paraId="666D9CC5" w14:textId="77777777" w:rsidR="00FE572F" w:rsidRPr="00C57E45" w:rsidRDefault="00FE572F" w:rsidP="001E1F36">
            <w:pPr>
              <w:numPr>
                <w:ilvl w:val="1"/>
                <w:numId w:val="40"/>
              </w:numPr>
              <w:spacing w:beforeAutospacing="1" w:after="0" w:afterAutospacing="1" w:line="240" w:lineRule="auto"/>
              <w:rPr>
                <w:rFonts w:ascii="Times New Roman" w:hAnsi="Times New Roman" w:cs="Times New Roman"/>
                <w:sz w:val="28"/>
                <w:szCs w:val="28"/>
              </w:rPr>
            </w:pPr>
            <w:r w:rsidRPr="00C57E45">
              <w:rPr>
                <w:rFonts w:ascii="Times New Roman" w:hAnsi="Times New Roman" w:cs="Times New Roman"/>
                <w:sz w:val="28"/>
                <w:szCs w:val="28"/>
              </w:rPr>
              <w:t>Ghép hai đoạn này lại thành hình chữ V bằng cách dùng kim bấm hoặc băng keo.</w:t>
            </w:r>
          </w:p>
          <w:p w14:paraId="162415C0" w14:textId="77777777" w:rsidR="00FE572F" w:rsidRPr="00C57E45" w:rsidRDefault="00FE572F" w:rsidP="001E1F36">
            <w:pPr>
              <w:pStyle w:val="NormalWeb"/>
              <w:numPr>
                <w:ilvl w:val="0"/>
                <w:numId w:val="40"/>
              </w:numPr>
              <w:spacing w:before="0" w:after="0"/>
              <w:rPr>
                <w:sz w:val="28"/>
                <w:szCs w:val="28"/>
              </w:rPr>
            </w:pPr>
            <w:r w:rsidRPr="00C57E45">
              <w:rPr>
                <w:rStyle w:val="Strong"/>
                <w:sz w:val="28"/>
                <w:szCs w:val="28"/>
              </w:rPr>
              <w:t>Làm ống kính</w:t>
            </w:r>
            <w:r w:rsidRPr="00C57E45">
              <w:rPr>
                <w:sz w:val="28"/>
                <w:szCs w:val="28"/>
              </w:rPr>
              <w:t>:</w:t>
            </w:r>
          </w:p>
          <w:p w14:paraId="0163149C" w14:textId="77777777" w:rsidR="00FE572F" w:rsidRPr="00C57E45" w:rsidRDefault="00FE572F" w:rsidP="001E1F36">
            <w:pPr>
              <w:numPr>
                <w:ilvl w:val="1"/>
                <w:numId w:val="40"/>
              </w:numPr>
              <w:spacing w:beforeAutospacing="1" w:after="0" w:afterAutospacing="1" w:line="240" w:lineRule="auto"/>
              <w:rPr>
                <w:rFonts w:ascii="Times New Roman" w:hAnsi="Times New Roman" w:cs="Times New Roman"/>
                <w:sz w:val="28"/>
                <w:szCs w:val="28"/>
              </w:rPr>
            </w:pPr>
            <w:r w:rsidRPr="00C57E45">
              <w:rPr>
                <w:rFonts w:ascii="Times New Roman" w:hAnsi="Times New Roman" w:cs="Times New Roman"/>
                <w:sz w:val="28"/>
                <w:szCs w:val="28"/>
              </w:rPr>
              <w:lastRenderedPageBreak/>
              <w:t>Cắt một mảnh màng nhựa trong có kích thước vừa đủ để che kín khung hình chữ V vừa tạo.</w:t>
            </w:r>
          </w:p>
          <w:p w14:paraId="511A5E71" w14:textId="77777777" w:rsidR="00FE572F" w:rsidRPr="00C57E45" w:rsidRDefault="00FE572F" w:rsidP="001E1F36">
            <w:pPr>
              <w:numPr>
                <w:ilvl w:val="1"/>
                <w:numId w:val="40"/>
              </w:numPr>
              <w:spacing w:beforeAutospacing="1" w:after="0" w:afterAutospacing="1" w:line="240" w:lineRule="auto"/>
              <w:rPr>
                <w:rFonts w:ascii="Times New Roman" w:hAnsi="Times New Roman" w:cs="Times New Roman"/>
                <w:sz w:val="28"/>
                <w:szCs w:val="28"/>
              </w:rPr>
            </w:pPr>
            <w:r w:rsidRPr="00C57E45">
              <w:rPr>
                <w:rFonts w:ascii="Times New Roman" w:hAnsi="Times New Roman" w:cs="Times New Roman"/>
                <w:sz w:val="28"/>
                <w:szCs w:val="28"/>
              </w:rPr>
              <w:t>Dùng keo dán để dán màng nhựa vào khung, căng đều màng nhựa sao cho không có nếp gấp.</w:t>
            </w:r>
          </w:p>
          <w:p w14:paraId="7BA5F09C" w14:textId="77777777" w:rsidR="00FE572F" w:rsidRPr="00C57E45" w:rsidRDefault="00FE572F" w:rsidP="001E1F36">
            <w:pPr>
              <w:pStyle w:val="NormalWeb"/>
              <w:numPr>
                <w:ilvl w:val="0"/>
                <w:numId w:val="40"/>
              </w:numPr>
              <w:spacing w:before="0" w:after="0"/>
              <w:rPr>
                <w:sz w:val="28"/>
                <w:szCs w:val="28"/>
              </w:rPr>
            </w:pPr>
            <w:r w:rsidRPr="00C57E45">
              <w:rPr>
                <w:rStyle w:val="Strong"/>
                <w:sz w:val="28"/>
                <w:szCs w:val="28"/>
              </w:rPr>
              <w:t>Tạo thấu kính</w:t>
            </w:r>
            <w:r w:rsidRPr="00C57E45">
              <w:rPr>
                <w:sz w:val="28"/>
                <w:szCs w:val="28"/>
              </w:rPr>
              <w:t>:</w:t>
            </w:r>
          </w:p>
          <w:p w14:paraId="280C9AFE" w14:textId="77777777" w:rsidR="00FE572F" w:rsidRPr="00C57E45" w:rsidRDefault="00FE572F" w:rsidP="001E1F36">
            <w:pPr>
              <w:numPr>
                <w:ilvl w:val="1"/>
                <w:numId w:val="40"/>
              </w:numPr>
              <w:spacing w:beforeAutospacing="1" w:after="0" w:afterAutospacing="1" w:line="240" w:lineRule="auto"/>
              <w:rPr>
                <w:rFonts w:ascii="Times New Roman" w:hAnsi="Times New Roman" w:cs="Times New Roman"/>
                <w:sz w:val="28"/>
                <w:szCs w:val="28"/>
              </w:rPr>
            </w:pPr>
            <w:r w:rsidRPr="00C57E45">
              <w:rPr>
                <w:rFonts w:ascii="Times New Roman" w:hAnsi="Times New Roman" w:cs="Times New Roman"/>
                <w:sz w:val="28"/>
                <w:szCs w:val="28"/>
              </w:rPr>
              <w:t>Đặt khung với màng nhựa đã dán lên một mặt phẳng.</w:t>
            </w:r>
          </w:p>
          <w:p w14:paraId="06A2C1BE" w14:textId="77777777" w:rsidR="00FE572F" w:rsidRPr="00C57E45" w:rsidRDefault="00FE572F" w:rsidP="001E1F36">
            <w:pPr>
              <w:numPr>
                <w:ilvl w:val="1"/>
                <w:numId w:val="40"/>
              </w:numPr>
              <w:spacing w:beforeAutospacing="1" w:after="0" w:afterAutospacing="1" w:line="240" w:lineRule="auto"/>
              <w:rPr>
                <w:rFonts w:ascii="Times New Roman" w:hAnsi="Times New Roman" w:cs="Times New Roman"/>
                <w:sz w:val="28"/>
                <w:szCs w:val="28"/>
              </w:rPr>
            </w:pPr>
            <w:r w:rsidRPr="00C57E45">
              <w:rPr>
                <w:rFonts w:ascii="Times New Roman" w:hAnsi="Times New Roman" w:cs="Times New Roman"/>
                <w:sz w:val="28"/>
                <w:szCs w:val="28"/>
              </w:rPr>
              <w:t>Nhỏ một giọt nước vào giữa màng nhựa. Giọt nước sẽ tạo thành hình cầu, đóng vai trò như thấu kính lúp tự nhiên.</w:t>
            </w:r>
          </w:p>
          <w:p w14:paraId="2CEF43BB" w14:textId="77777777" w:rsidR="00FE572F" w:rsidRPr="00C57E45" w:rsidRDefault="00FE572F" w:rsidP="001E1F36">
            <w:pPr>
              <w:pStyle w:val="NormalWeb"/>
              <w:numPr>
                <w:ilvl w:val="0"/>
                <w:numId w:val="40"/>
              </w:numPr>
              <w:spacing w:before="0" w:after="0"/>
              <w:rPr>
                <w:sz w:val="28"/>
                <w:szCs w:val="28"/>
              </w:rPr>
            </w:pPr>
            <w:r w:rsidRPr="00C57E45">
              <w:rPr>
                <w:rStyle w:val="Strong"/>
                <w:sz w:val="28"/>
                <w:szCs w:val="28"/>
              </w:rPr>
              <w:t>Sử dụng kính lúp</w:t>
            </w:r>
            <w:r w:rsidRPr="00C57E45">
              <w:rPr>
                <w:sz w:val="28"/>
                <w:szCs w:val="28"/>
              </w:rPr>
              <w:t>:</w:t>
            </w:r>
          </w:p>
          <w:p w14:paraId="72062F21" w14:textId="77777777" w:rsidR="00FE572F" w:rsidRPr="00C57E45" w:rsidRDefault="00FE572F" w:rsidP="001E1F36">
            <w:pPr>
              <w:numPr>
                <w:ilvl w:val="1"/>
                <w:numId w:val="40"/>
              </w:numPr>
              <w:spacing w:beforeAutospacing="1" w:after="0" w:afterAutospacing="1" w:line="240" w:lineRule="auto"/>
              <w:rPr>
                <w:rFonts w:ascii="Times New Roman" w:hAnsi="Times New Roman" w:cs="Times New Roman"/>
                <w:sz w:val="28"/>
                <w:szCs w:val="28"/>
              </w:rPr>
            </w:pPr>
            <w:r w:rsidRPr="00C57E45">
              <w:rPr>
                <w:rFonts w:ascii="Times New Roman" w:hAnsi="Times New Roman" w:cs="Times New Roman"/>
                <w:sz w:val="28"/>
                <w:szCs w:val="28"/>
              </w:rPr>
              <w:t>Đặt kính lúp tự chế lên vật bạn muốn phóng đại. Nhỏ thêm nước nếu cần để tăng độ phóng đại.</w:t>
            </w:r>
          </w:p>
          <w:p w14:paraId="724AE8CA" w14:textId="77777777" w:rsidR="00FE572F" w:rsidRPr="00C57E45" w:rsidRDefault="00FE572F" w:rsidP="009E2838">
            <w:pPr>
              <w:pStyle w:val="Heading3"/>
              <w:spacing w:before="0"/>
              <w:rPr>
                <w:rFonts w:ascii="Times New Roman" w:hAnsi="Times New Roman" w:cs="Times New Roman"/>
                <w:sz w:val="28"/>
                <w:szCs w:val="28"/>
              </w:rPr>
            </w:pPr>
            <w:r w:rsidRPr="00C57E45">
              <w:rPr>
                <w:rFonts w:ascii="Times New Roman" w:hAnsi="Times New Roman" w:cs="Times New Roman"/>
                <w:sz w:val="28"/>
                <w:szCs w:val="28"/>
              </w:rPr>
              <w:t>Lưu ý:</w:t>
            </w:r>
          </w:p>
          <w:p w14:paraId="3ED18B7D" w14:textId="77777777" w:rsidR="00FE572F" w:rsidRPr="00C57E45" w:rsidRDefault="00FE572F" w:rsidP="001E1F36">
            <w:pPr>
              <w:numPr>
                <w:ilvl w:val="0"/>
                <w:numId w:val="41"/>
              </w:numPr>
              <w:spacing w:beforeAutospacing="1" w:after="0" w:afterAutospacing="1" w:line="240" w:lineRule="auto"/>
              <w:rPr>
                <w:rFonts w:ascii="Times New Roman" w:hAnsi="Times New Roman" w:cs="Times New Roman"/>
                <w:sz w:val="28"/>
                <w:szCs w:val="28"/>
              </w:rPr>
            </w:pPr>
            <w:r w:rsidRPr="00C57E45">
              <w:rPr>
                <w:rFonts w:ascii="Times New Roman" w:hAnsi="Times New Roman" w:cs="Times New Roman"/>
                <w:sz w:val="28"/>
                <w:szCs w:val="28"/>
              </w:rPr>
              <w:t>Bạn có thể điều chỉnh độ phóng đại bằng cách thay đổi kích thước của giọt nước hoặc sử dụng màng nhựa dày hơn.</w:t>
            </w:r>
          </w:p>
          <w:p w14:paraId="07E108DD" w14:textId="77777777" w:rsidR="00FE572F" w:rsidRPr="00C57E45" w:rsidRDefault="00FE572F" w:rsidP="001E1F36">
            <w:pPr>
              <w:numPr>
                <w:ilvl w:val="0"/>
                <w:numId w:val="41"/>
              </w:numPr>
              <w:spacing w:beforeAutospacing="1" w:after="0" w:afterAutospacing="1" w:line="240" w:lineRule="auto"/>
              <w:rPr>
                <w:rFonts w:ascii="Times New Roman" w:hAnsi="Times New Roman" w:cs="Times New Roman"/>
                <w:sz w:val="28"/>
                <w:szCs w:val="28"/>
              </w:rPr>
            </w:pPr>
            <w:r w:rsidRPr="00C57E45">
              <w:rPr>
                <w:rFonts w:ascii="Times New Roman" w:hAnsi="Times New Roman" w:cs="Times New Roman"/>
                <w:sz w:val="28"/>
                <w:szCs w:val="28"/>
              </w:rPr>
              <w:t>Cẩn thận khi sử dụng kéo và keo dán để tránh bị thương.</w:t>
            </w:r>
          </w:p>
          <w:p w14:paraId="5F1DC094" w14:textId="77777777" w:rsidR="00FE572F" w:rsidRPr="00C57E45" w:rsidRDefault="00FE572F" w:rsidP="009E2838">
            <w:pPr>
              <w:spacing w:after="0" w:line="276" w:lineRule="auto"/>
              <w:rPr>
                <w:rFonts w:ascii="Times New Roman" w:hAnsi="Times New Roman" w:cs="Times New Roman"/>
                <w:b/>
                <w:bCs/>
                <w:i/>
                <w:iCs/>
                <w:sz w:val="28"/>
                <w:szCs w:val="28"/>
                <w:lang w:val="en-US"/>
              </w:rPr>
            </w:pPr>
            <w:r>
              <w:rPr>
                <w:rFonts w:ascii="Times New Roman" w:hAnsi="Times New Roman" w:cs="Times New Roman"/>
                <w:b/>
                <w:bCs/>
                <w:i/>
                <w:iCs/>
                <w:sz w:val="28"/>
                <w:szCs w:val="28"/>
              </w:rPr>
              <w:t>Lưu ý: HS cập nhật tiến độ công việc của mình thông qua padlet hoặc các mạng xã hội như facebook, zalo, liên hệ với giáo viên để được hỗ trợ.</w:t>
            </w:r>
            <w:r>
              <w:rPr>
                <w:rFonts w:ascii="Times New Roman" w:hAnsi="Times New Roman" w:cs="Times New Roman"/>
                <w:b/>
                <w:bCs/>
                <w:i/>
                <w:iCs/>
                <w:sz w:val="28"/>
                <w:szCs w:val="28"/>
                <w:lang w:val="en-US"/>
              </w:rPr>
              <w:t xml:space="preserve"> Các sản phẩm có thể làm cách khác, miễn là tạo thành kính lúp bằng các dụng cụ tái chế.</w:t>
            </w:r>
          </w:p>
          <w:p w14:paraId="1371D3BF" w14:textId="77777777" w:rsidR="00FE572F" w:rsidRDefault="00FE572F" w:rsidP="009E2838">
            <w:pPr>
              <w:spacing w:after="0" w:line="276" w:lineRule="auto"/>
              <w:rPr>
                <w:rFonts w:ascii="Times New Roman" w:hAnsi="Times New Roman" w:cs="Times New Roman"/>
                <w:i/>
                <w:iCs/>
                <w:sz w:val="28"/>
                <w:szCs w:val="28"/>
              </w:rPr>
            </w:pPr>
            <w:r>
              <w:rPr>
                <w:rFonts w:ascii="Times New Roman" w:hAnsi="Times New Roman" w:cs="Times New Roman"/>
                <w:sz w:val="28"/>
                <w:szCs w:val="28"/>
              </w:rPr>
              <w:t xml:space="preserve">- Giáo viên cung cấp kiến thức nền, các video, tài liệu internet hỗ trợ cho HS </w:t>
            </w:r>
            <w:r>
              <w:rPr>
                <w:rFonts w:ascii="Times New Roman" w:hAnsi="Times New Roman" w:cs="Times New Roman"/>
                <w:i/>
                <w:iCs/>
                <w:sz w:val="28"/>
                <w:szCs w:val="28"/>
              </w:rPr>
              <w:t>(HS tự nghiên cứu và thực hiện, đề cao tính tự học và làm việc nhóm của HS)</w:t>
            </w:r>
          </w:p>
          <w:p w14:paraId="10D50208" w14:textId="77777777" w:rsidR="00FE572F" w:rsidRPr="009678B8"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Tài liệu hỗ trợ:</w:t>
            </w:r>
          </w:p>
          <w:p w14:paraId="56BBB6DC" w14:textId="764C341D" w:rsidR="00FE572F" w:rsidRPr="00052761" w:rsidRDefault="00FE572F" w:rsidP="009E2838">
            <w:pPr>
              <w:spacing w:after="0" w:line="276" w:lineRule="auto"/>
              <w:rPr>
                <w:rFonts w:ascii="Times New Roman" w:hAnsi="Times New Roman" w:cs="Times New Roman"/>
                <w:sz w:val="28"/>
                <w:szCs w:val="28"/>
              </w:rPr>
            </w:pPr>
            <w:r w:rsidRPr="00052761">
              <w:rPr>
                <w:rFonts w:ascii="Times New Roman" w:hAnsi="Times New Roman" w:cs="Times New Roman"/>
                <w:sz w:val="28"/>
                <w:szCs w:val="28"/>
              </w:rPr>
              <w:t>https://www.youtube.com/watch?v=T2dAVv0IP0s</w:t>
            </w:r>
          </w:p>
          <w:p w14:paraId="7A62FA79" w14:textId="6BBABF5D" w:rsidR="00FE572F" w:rsidRPr="00052761" w:rsidRDefault="00FE572F" w:rsidP="009E2838">
            <w:pPr>
              <w:spacing w:after="0" w:line="276" w:lineRule="auto"/>
              <w:rPr>
                <w:rFonts w:ascii="Times New Roman" w:hAnsi="Times New Roman" w:cs="Times New Roman"/>
                <w:sz w:val="28"/>
                <w:szCs w:val="28"/>
              </w:rPr>
            </w:pPr>
            <w:r w:rsidRPr="00052761">
              <w:rPr>
                <w:rFonts w:ascii="Times New Roman" w:hAnsi="Times New Roman" w:cs="Times New Roman"/>
                <w:sz w:val="28"/>
                <w:szCs w:val="28"/>
              </w:rPr>
              <w:t>https://www.youtube.com/watch?v=e1tRmj0KmaU</w:t>
            </w:r>
          </w:p>
          <w:p w14:paraId="422FEB05" w14:textId="273501DC" w:rsidR="00FE572F" w:rsidRPr="009678B8" w:rsidRDefault="00FE572F" w:rsidP="009E2838">
            <w:pPr>
              <w:spacing w:after="0" w:line="276" w:lineRule="auto"/>
              <w:rPr>
                <w:rFonts w:ascii="Times New Roman" w:hAnsi="Times New Roman" w:cs="Times New Roman"/>
                <w:sz w:val="28"/>
                <w:szCs w:val="28"/>
              </w:rPr>
            </w:pPr>
          </w:p>
        </w:tc>
        <w:tc>
          <w:tcPr>
            <w:tcW w:w="3024" w:type="dxa"/>
          </w:tcPr>
          <w:p w14:paraId="4357EA6B"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HS nhận nhiệm vụ</w:t>
            </w:r>
          </w:p>
        </w:tc>
      </w:tr>
      <w:tr w:rsidR="00FE572F" w14:paraId="0C4113CD" w14:textId="77777777">
        <w:trPr>
          <w:jc w:val="center"/>
        </w:trPr>
        <w:tc>
          <w:tcPr>
            <w:tcW w:w="7493" w:type="dxa"/>
          </w:tcPr>
          <w:p w14:paraId="1D90398E"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lastRenderedPageBreak/>
              <w:t>Hướng dẫn thực hiện nhiệm vụ</w:t>
            </w:r>
            <w:r>
              <w:rPr>
                <w:rFonts w:ascii="Times New Roman" w:hAnsi="Times New Roman" w:cs="Times New Roman"/>
                <w:i/>
                <w:sz w:val="28"/>
                <w:szCs w:val="28"/>
              </w:rPr>
              <w:t>:</w:t>
            </w:r>
            <w:r>
              <w:rPr>
                <w:rFonts w:ascii="Times New Roman" w:hAnsi="Times New Roman" w:cs="Times New Roman"/>
                <w:sz w:val="28"/>
                <w:szCs w:val="28"/>
              </w:rPr>
              <w:t xml:space="preserve"> </w:t>
            </w:r>
          </w:p>
          <w:p w14:paraId="40FCD05B"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hỗ trợ HS trong quá trình làm việc và yêu cầu HS cập nhật tiến độ qua các mạng xã hội, nhóm facebook, zalo, telegram,..</w:t>
            </w:r>
          </w:p>
          <w:p w14:paraId="3DD20FBF"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iải đáp thắc mắc cho HS.</w:t>
            </w:r>
          </w:p>
        </w:tc>
        <w:tc>
          <w:tcPr>
            <w:tcW w:w="3024" w:type="dxa"/>
          </w:tcPr>
          <w:p w14:paraId="3EB2E050"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Thực hiện nhiệm vụ ở nhà.</w:t>
            </w:r>
          </w:p>
          <w:p w14:paraId="6F54334D"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Cập nhật tiến độ hằng ngày cho HS.</w:t>
            </w:r>
          </w:p>
        </w:tc>
      </w:tr>
      <w:tr w:rsidR="00FE572F" w14:paraId="5FEC4E7E" w14:textId="77777777">
        <w:trPr>
          <w:jc w:val="center"/>
        </w:trPr>
        <w:tc>
          <w:tcPr>
            <w:tcW w:w="7493" w:type="dxa"/>
          </w:tcPr>
          <w:p w14:paraId="37A158A5"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p>
          <w:p w14:paraId="43D27C1F" w14:textId="77777777" w:rsidR="00FE572F" w:rsidRPr="009678B8"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chấm điểm dựa trên tính thẩm mỹ và hiệu quả của sản phẩm.</w:t>
            </w:r>
          </w:p>
          <w:p w14:paraId="7CF0845B" w14:textId="77777777" w:rsidR="00FE572F" w:rsidRPr="00017B02" w:rsidRDefault="00FE572F" w:rsidP="009E2838">
            <w:pPr>
              <w:pStyle w:val="Heading4"/>
              <w:spacing w:before="0"/>
              <w:rPr>
                <w:rFonts w:ascii="Times New Roman" w:hAnsi="Times New Roman" w:cs="Times New Roman"/>
                <w:sz w:val="28"/>
                <w:szCs w:val="28"/>
              </w:rPr>
            </w:pPr>
            <w:r w:rsidRPr="00017B02">
              <w:rPr>
                <w:rFonts w:ascii="Times New Roman" w:hAnsi="Times New Roman" w:cs="Times New Roman"/>
                <w:sz w:val="28"/>
                <w:szCs w:val="28"/>
              </w:rPr>
              <w:lastRenderedPageBreak/>
              <w:t>Đánh giá:</w:t>
            </w:r>
          </w:p>
          <w:p w14:paraId="321281C2" w14:textId="77777777" w:rsidR="00FE572F" w:rsidRPr="00017B02" w:rsidRDefault="00FE572F" w:rsidP="001E1F36">
            <w:pPr>
              <w:numPr>
                <w:ilvl w:val="0"/>
                <w:numId w:val="6"/>
              </w:numPr>
              <w:spacing w:beforeAutospacing="1" w:after="0" w:afterAutospacing="1" w:line="240" w:lineRule="auto"/>
              <w:rPr>
                <w:rFonts w:ascii="Times New Roman" w:hAnsi="Times New Roman" w:cs="Times New Roman"/>
                <w:sz w:val="28"/>
                <w:szCs w:val="28"/>
              </w:rPr>
            </w:pPr>
            <w:r w:rsidRPr="00017B02">
              <w:rPr>
                <w:rStyle w:val="Strong"/>
                <w:rFonts w:ascii="Times New Roman" w:hAnsi="Times New Roman" w:cs="Times New Roman"/>
                <w:sz w:val="28"/>
                <w:szCs w:val="28"/>
              </w:rPr>
              <w:t>Điểm nhóm:</w:t>
            </w:r>
            <w:r w:rsidRPr="00017B02">
              <w:rPr>
                <w:rFonts w:ascii="Times New Roman" w:hAnsi="Times New Roman" w:cs="Times New Roman"/>
                <w:sz w:val="28"/>
                <w:szCs w:val="28"/>
              </w:rPr>
              <w:t xml:space="preserve"> Dựa trên sự tham gia và đóng góp của từng thành viên trong nhóm.</w:t>
            </w:r>
          </w:p>
          <w:p w14:paraId="0B08BC22" w14:textId="77777777" w:rsidR="00FE572F" w:rsidRPr="00017B02" w:rsidRDefault="00FE572F" w:rsidP="001E1F36">
            <w:pPr>
              <w:numPr>
                <w:ilvl w:val="0"/>
                <w:numId w:val="6"/>
              </w:numPr>
              <w:spacing w:beforeAutospacing="1" w:after="0" w:afterAutospacing="1" w:line="240" w:lineRule="auto"/>
              <w:rPr>
                <w:rFonts w:ascii="Times New Roman" w:hAnsi="Times New Roman" w:cs="Times New Roman"/>
                <w:sz w:val="28"/>
                <w:szCs w:val="28"/>
              </w:rPr>
            </w:pPr>
            <w:r w:rsidRPr="00017B02">
              <w:rPr>
                <w:rStyle w:val="Strong"/>
                <w:rFonts w:ascii="Times New Roman" w:hAnsi="Times New Roman" w:cs="Times New Roman"/>
                <w:sz w:val="28"/>
                <w:szCs w:val="28"/>
              </w:rPr>
              <w:t>Điểm sản phẩm:</w:t>
            </w:r>
            <w:r w:rsidRPr="00017B02">
              <w:rPr>
                <w:rFonts w:ascii="Times New Roman" w:hAnsi="Times New Roman" w:cs="Times New Roman"/>
                <w:sz w:val="28"/>
                <w:szCs w:val="28"/>
              </w:rPr>
              <w:t xml:space="preserve"> Đánh giá dựa trên tính sáng tạo, khả năng vận hành và trình bày của sản phẩm.</w:t>
            </w:r>
          </w:p>
          <w:p w14:paraId="692610DB" w14:textId="77777777" w:rsidR="00FE572F" w:rsidRPr="00017B02" w:rsidRDefault="00FE572F" w:rsidP="001E1F36">
            <w:pPr>
              <w:numPr>
                <w:ilvl w:val="0"/>
                <w:numId w:val="6"/>
              </w:numPr>
              <w:spacing w:beforeAutospacing="1" w:after="0" w:afterAutospacing="1" w:line="240" w:lineRule="auto"/>
              <w:rPr>
                <w:rFonts w:ascii="Times New Roman" w:hAnsi="Times New Roman" w:cs="Times New Roman"/>
                <w:sz w:val="28"/>
                <w:szCs w:val="28"/>
              </w:rPr>
            </w:pPr>
            <w:r w:rsidRPr="00017B02">
              <w:rPr>
                <w:rStyle w:val="Strong"/>
                <w:rFonts w:ascii="Times New Roman" w:hAnsi="Times New Roman" w:cs="Times New Roman"/>
                <w:sz w:val="28"/>
                <w:szCs w:val="28"/>
              </w:rPr>
              <w:t>Điểm cá nhân:</w:t>
            </w:r>
            <w:r w:rsidRPr="00017B02">
              <w:rPr>
                <w:rFonts w:ascii="Times New Roman" w:hAnsi="Times New Roman" w:cs="Times New Roman"/>
                <w:sz w:val="28"/>
                <w:szCs w:val="28"/>
              </w:rPr>
              <w:t xml:space="preserve"> Kiểm tra kiến thức về </w:t>
            </w:r>
            <w:r>
              <w:rPr>
                <w:rFonts w:ascii="Times New Roman" w:hAnsi="Times New Roman" w:cs="Times New Roman"/>
                <w:sz w:val="28"/>
                <w:szCs w:val="28"/>
                <w:lang w:val="en-US"/>
              </w:rPr>
              <w:t>thấu kính</w:t>
            </w:r>
            <w:r w:rsidRPr="00017B02">
              <w:rPr>
                <w:rFonts w:ascii="Times New Roman" w:hAnsi="Times New Roman" w:cs="Times New Roman"/>
                <w:sz w:val="28"/>
                <w:szCs w:val="28"/>
              </w:rPr>
              <w:t xml:space="preserve"> thông qua các câu hỏi lý thuyết và thực hành.</w:t>
            </w:r>
          </w:p>
        </w:tc>
        <w:tc>
          <w:tcPr>
            <w:tcW w:w="3024" w:type="dxa"/>
          </w:tcPr>
          <w:p w14:paraId="74619DB6"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 HS trình bày sản phẩm hoàn thiện sau 1 tuần làm việc tại nhà.</w:t>
            </w:r>
          </w:p>
        </w:tc>
      </w:tr>
    </w:tbl>
    <w:p w14:paraId="078C2FE3" w14:textId="77777777" w:rsidR="00FE572F" w:rsidRDefault="00FE572F" w:rsidP="009E2838">
      <w:pPr>
        <w:spacing w:after="0" w:line="276" w:lineRule="auto"/>
        <w:rPr>
          <w:rFonts w:ascii="Times New Roman" w:hAnsi="Times New Roman" w:cs="Times New Roman"/>
          <w:b/>
          <w:color w:val="7030A0"/>
          <w:sz w:val="28"/>
          <w:szCs w:val="28"/>
        </w:rPr>
      </w:pPr>
    </w:p>
    <w:p w14:paraId="2815D176" w14:textId="77777777" w:rsidR="00FE572F" w:rsidRDefault="00FE572F" w:rsidP="009E2838">
      <w:pPr>
        <w:spacing w:after="0" w:line="276" w:lineRule="auto"/>
        <w:jc w:val="both"/>
        <w:rPr>
          <w:rFonts w:ascii="Times New Roman" w:hAnsi="Times New Roman" w:cs="Times New Roman"/>
          <w:b/>
          <w:color w:val="0070C0"/>
          <w:sz w:val="28"/>
          <w:szCs w:val="28"/>
        </w:rPr>
      </w:pPr>
      <w:r w:rsidRPr="00DE4C67">
        <w:rPr>
          <w:rFonts w:ascii="Times New Roman" w:hAnsi="Times New Roman" w:cs="Times New Roman"/>
          <w:b/>
          <w:color w:val="0070C0"/>
          <w:sz w:val="28"/>
          <w:szCs w:val="28"/>
        </w:rPr>
        <w:t>IV. PHỤ LỤC</w:t>
      </w:r>
    </w:p>
    <w:p w14:paraId="681165F8" w14:textId="77777777" w:rsidR="00FE572F" w:rsidRPr="00DE4C67" w:rsidRDefault="00FE572F" w:rsidP="009E2838">
      <w:pPr>
        <w:spacing w:after="0" w:line="240" w:lineRule="auto"/>
        <w:jc w:val="center"/>
        <w:rPr>
          <w:rFonts w:ascii="Times New Roman" w:eastAsia="Times New Roman" w:hAnsi="Times New Roman" w:cs="Times New Roman"/>
          <w:b/>
          <w:bCs/>
          <w:color w:val="000000"/>
          <w:sz w:val="28"/>
          <w:szCs w:val="28"/>
        </w:rPr>
      </w:pPr>
      <w:r w:rsidRPr="00DE4C67">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FE572F" w:rsidRPr="006451CD" w14:paraId="2223F6E3" w14:textId="77777777" w:rsidTr="003B536C">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7E81CD95" w14:textId="77777777" w:rsidR="00FE572F" w:rsidRDefault="00FE572F" w:rsidP="009E2838">
            <w:pPr>
              <w:spacing w:after="0" w:line="240" w:lineRule="auto"/>
              <w:jc w:val="both"/>
              <w:rPr>
                <w:rFonts w:ascii="Times New Roman" w:eastAsia="Times New Roman" w:hAnsi="Times New Roman" w:cs="Times New Roman"/>
                <w:b/>
                <w:bCs/>
                <w:color w:val="000000"/>
                <w:sz w:val="26"/>
                <w:szCs w:val="26"/>
              </w:rPr>
            </w:pPr>
            <w:r w:rsidRPr="006451CD">
              <w:rPr>
                <w:rFonts w:ascii="Times New Roman" w:eastAsia="Times New Roman" w:hAnsi="Times New Roman" w:cs="Times New Roman"/>
                <w:b/>
                <w:bCs/>
                <w:color w:val="000000"/>
                <w:sz w:val="26"/>
                <w:szCs w:val="26"/>
              </w:rPr>
              <w:t>              Mức độ</w:t>
            </w:r>
            <w:r w:rsidRPr="006451CD">
              <w:rPr>
                <w:rFonts w:ascii="Times New Roman" w:eastAsia="Times New Roman" w:hAnsi="Times New Roman" w:cs="Times New Roman"/>
                <w:b/>
                <w:bCs/>
                <w:color w:val="000000"/>
                <w:sz w:val="26"/>
                <w:szCs w:val="26"/>
              </w:rPr>
              <w:tab/>
            </w:r>
          </w:p>
          <w:p w14:paraId="54B8BBF2"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w:t>
            </w:r>
          </w:p>
          <w:p w14:paraId="4E0F25A1"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36236EDA"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1</w:t>
            </w:r>
          </w:p>
          <w:p w14:paraId="0860611D"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747A46AF"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2</w:t>
            </w:r>
          </w:p>
          <w:p w14:paraId="11F6ADC6"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3F7544B2"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3</w:t>
            </w:r>
          </w:p>
          <w:p w14:paraId="10D92A3F"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76367499"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Điểm</w:t>
            </w:r>
          </w:p>
        </w:tc>
      </w:tr>
      <w:tr w:rsidR="00FE572F" w:rsidRPr="006451CD" w14:paraId="1F1F9D6D" w14:textId="77777777" w:rsidTr="003B536C">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C32C1E"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8069F1"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36D23BC"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D00AD54"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0634AE"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44B0D818" w14:textId="77777777" w:rsidTr="003B536C">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E72A81"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1564A6A"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719D26"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A69012"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F1F781"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7D73B686" w14:textId="77777777" w:rsidTr="003B536C">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F5EEE74"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EEBAE6"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C84CC77"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DA4D2F0"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73D15A1"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1ACF48B3" w14:textId="77777777" w:rsidTr="003B536C">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2E2864"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4D06BF5"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CA5180"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EA55784"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1B4FC1"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02ECB49B" w14:textId="77777777" w:rsidTr="003B536C">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D24CD9A"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F046DE"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DB75C9"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427044"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4D9CF26"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bl>
    <w:p w14:paraId="4DD962F1" w14:textId="77777777" w:rsidR="00FE572F" w:rsidRDefault="00FE572F" w:rsidP="009E2838">
      <w:pPr>
        <w:spacing w:after="0" w:line="276" w:lineRule="auto"/>
        <w:rPr>
          <w:rFonts w:ascii="Times New Roman" w:hAnsi="Times New Roman" w:cs="Times New Roman"/>
          <w:b/>
          <w:color w:val="7030A0"/>
          <w:sz w:val="28"/>
          <w:szCs w:val="28"/>
        </w:rPr>
      </w:pPr>
    </w:p>
    <w:p w14:paraId="27B5A014" w14:textId="77777777" w:rsidR="00FE572F" w:rsidRDefault="00FE572F" w:rsidP="009E2838">
      <w:pPr>
        <w:spacing w:after="0" w:line="276" w:lineRule="auto"/>
        <w:jc w:val="center"/>
        <w:rPr>
          <w:rFonts w:ascii="Times New Roman" w:hAnsi="Times New Roman" w:cs="Times New Roman"/>
          <w:b/>
          <w:i/>
          <w:iCs/>
          <w:color w:val="7030A0"/>
          <w:sz w:val="48"/>
          <w:szCs w:val="48"/>
        </w:rPr>
      </w:pPr>
      <w:r>
        <w:rPr>
          <w:rFonts w:ascii="Times New Roman" w:hAnsi="Times New Roman" w:cs="Times New Roman"/>
          <w:b/>
          <w:i/>
          <w:iCs/>
          <w:color w:val="7030A0"/>
          <w:sz w:val="48"/>
          <w:szCs w:val="48"/>
        </w:rPr>
        <w:t>-----------------------------Hết-----------------------------</w:t>
      </w:r>
    </w:p>
    <w:p w14:paraId="7D74DA46" w14:textId="77777777" w:rsidR="00FE572F" w:rsidRDefault="00FE572F" w:rsidP="009E2838">
      <w:pPr>
        <w:spacing w:after="0" w:line="240" w:lineRule="auto"/>
        <w:jc w:val="center"/>
        <w:rPr>
          <w:rFonts w:ascii="Times New Roman" w:hAnsi="Times New Roman" w:cs="Times New Roman"/>
          <w:bCs/>
          <w:spacing w:val="-14"/>
          <w:sz w:val="28"/>
          <w:szCs w:val="28"/>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FE572F" w14:paraId="5C6299EC" w14:textId="77777777">
        <w:trPr>
          <w:trHeight w:val="696"/>
        </w:trPr>
        <w:tc>
          <w:tcPr>
            <w:tcW w:w="4715" w:type="dxa"/>
          </w:tcPr>
          <w:p w14:paraId="06E6AC0A"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14:paraId="5A62B1CE"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14:paraId="174C1231" w14:textId="77777777" w:rsidR="00FE572F" w:rsidRDefault="00FE572F" w:rsidP="009E2838">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14:paraId="4DB7CE72" w14:textId="77777777" w:rsidR="00FE572F" w:rsidRDefault="00FE572F" w:rsidP="009E2838">
      <w:pPr>
        <w:pStyle w:val="Heading1"/>
        <w:spacing w:before="0" w:after="0" w:line="276" w:lineRule="auto"/>
        <w:ind w:right="-846"/>
        <w:jc w:val="center"/>
        <w:rPr>
          <w:rFonts w:ascii="Times New Roman" w:eastAsia="SimSun" w:hAnsi="Times New Roman" w:cs="Times New Roman"/>
          <w:b/>
          <w:bCs/>
          <w:color w:val="7030A0"/>
          <w:sz w:val="28"/>
          <w:szCs w:val="28"/>
          <w:shd w:val="clear" w:color="auto" w:fill="F8F8F8"/>
        </w:rPr>
      </w:pPr>
      <w:r>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691008" behindDoc="0" locked="0" layoutInCell="1" allowOverlap="1" wp14:anchorId="7D151CF5" wp14:editId="2E04EE86">
                <wp:simplePos x="0" y="0"/>
                <wp:positionH relativeFrom="margin">
                  <wp:posOffset>-19050</wp:posOffset>
                </wp:positionH>
                <wp:positionV relativeFrom="paragraph">
                  <wp:posOffset>213360</wp:posOffset>
                </wp:positionV>
                <wp:extent cx="6578600" cy="1123950"/>
                <wp:effectExtent l="38100" t="38100" r="31750" b="38100"/>
                <wp:wrapNone/>
                <wp:docPr id="53" name="Rectangle 1"/>
                <wp:cNvGraphicFramePr/>
                <a:graphic xmlns:a="http://schemas.openxmlformats.org/drawingml/2006/main">
                  <a:graphicData uri="http://schemas.microsoft.com/office/word/2010/wordprocessingShape">
                    <wps:wsp>
                      <wps:cNvSpPr/>
                      <wps:spPr>
                        <a:xfrm>
                          <a:off x="0" y="0"/>
                          <a:ext cx="6578600" cy="1123950"/>
                        </a:xfrm>
                        <a:prstGeom prst="rect">
                          <a:avLst/>
                        </a:prstGeom>
                        <a:noFill/>
                        <a:ln w="76200" cmpd="dbl">
                          <a:solidFill>
                            <a:srgbClr val="FF0000"/>
                          </a:solidFill>
                          <a:prstDash val="solid"/>
                        </a:ln>
                      </wps:spPr>
                      <wps:style>
                        <a:lnRef idx="2">
                          <a:schemeClr val="accent1">
                            <a:shade val="15000"/>
                          </a:schemeClr>
                        </a:lnRef>
                        <a:fillRef idx="1">
                          <a:schemeClr val="accent1"/>
                        </a:fillRef>
                        <a:effectRef idx="0">
                          <a:schemeClr val="accent1"/>
                        </a:effectRef>
                        <a:fontRef idx="minor">
                          <a:schemeClr val="lt1"/>
                        </a:fontRef>
                      </wps:style>
                      <wps:txbx>
                        <w:txbxContent>
                          <w:p w14:paraId="2131AA1B" w14:textId="77777777" w:rsidR="00FE572F" w:rsidRDefault="00FE572F" w:rsidP="008E1AD7">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35" style="position:absolute;left:0;text-align:left;margin-left:-1.5pt;margin-top:16.8pt;width:518pt;height:88.5pt;z-index:251691008;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oUp9oAIAAI0FAAAOAAAAZHJzL2Uyb0RvYy54bWysVFFv2yAQfp+0/4B4Xx2nTdpGdaqoVaZJ 1Vq1m/ZMMMSWgGNA4mS/fgfYbrZVe5iWBwLcd99xn+/u5vagFdkL51swFS3PJpQIw6FuzbaiX7+s P1xR4gMzNVNgREWPwtPb5ft3N51diCk0oGrhCJIYv+hsRZsQ7KIoPG+EZv4MrDBolOA0C3h026J2 rEN2rYrpZDIvOnC1dcCF93h7n410mfilFDw8SulFIKqi+LaQVpfWTVyL5Q1bbB2zTcv7Z7B/eIVm rcGgI9U9C4zsXPsHlW65Aw8ynHHQBUjZcpFywGzKyW/ZvDTMipQLiuPtKJP/f7T88/7Jkbau6Oyc EsM0fqNnVI2ZrRKkjPp01i8Q9mKfXH/yuI3JHqTT8R/TIIek6XHUVBwC4Xg5n11ezScoPUdbWU7P r2dJ9eLV3TofPgrQJG4q6jB80pLtH3zAkAgdIDGagXWrVPpwypCuopdzrAQMoC2mUW9Ucvag2joC o4t3282dcmTPsAzW6wn+YmZI/AssRrlnvsm4ZOphyiA6CpFTT7twVCKSK/MsJEqIyU5z6Fi8YozH OBcmlNnUsFpk+nJ28orBI70pEUZmic8fuXuCAZlJBu6cTI+PriLV/ug8+dvDsvPokSKDCaOzbg24 twgUZtVHzvhBpCxNVCkcNodcXhEZbzZQH7HkHORe9JavW9T9gfnwxBw2H35KHCjhERepAL8v9DtK GnA/3rqPeOwJtFLSYTNX1H/fMScoUZ8Mdst1eXERuz8dLmaXUzy4U8vm1GJ2+g6wUEocXZanbcQH NWylA/0N584qRkUTMxxjV5QHNxzuQh4yOLm4WK0SDDvesvBgXiyP5FFnA6tdANmmMn9Vp9cRez4V RD+f4lA5PSfU6xRd/gQAAP//AwBQSwMEFAAGAAgAAAAhAD44ffneAAAACgEAAA8AAABkcnMvZG93 bnJldi54bWxMj8FOwzAQRO9I/IO1SNxau7WIII1TQSU45IBoywdsYjeOiNchdtvw9zgnOM7OauZN sZ1czy5mDJ0nBaulAGao8bqjVsHn8XXxCCxEJI29J6PgxwTYlrc3BebaX2lvLofYshRCIUcFNsYh 5zw01jgMSz8YSt7Jjw5jkmPL9YjXFO56vhYi4w47Sg0WB7Ozpvk6nJ2C2j7s/Ru6oap28unDf79U 78dJqfu76XkDLJop/j3DjJ/QoUxMtT+TDqxXsJBpSlQgZQZs9oWcL7WC9UpkwMuC/59Q/gIAAP// AwBQSwECLQAUAAYACAAAACEAtoM4kv4AAADhAQAAEwAAAAAAAAAAAAAAAAAAAAAAW0NvbnRlbnRf VHlwZXNdLnhtbFBLAQItABQABgAIAAAAIQA4/SH/1gAAAJQBAAALAAAAAAAAAAAAAAAAAC8BAABf cmVscy8ucmVsc1BLAQItABQABgAIAAAAIQBYoUp9oAIAAI0FAAAOAAAAAAAAAAAAAAAAAC4CAABk cnMvZTJvRG9jLnhtbFBLAQItABQABgAIAAAAIQA+OH353gAAAAoBAAAPAAAAAAAAAAAAAAAAAPoE AABkcnMvZG93bnJldi54bWxQSwUGAAAAAAQABADzAAAABQYAAAAA " filled="f" strokecolor="red" strokeweight="6pt">
                <v:stroke linestyle="thinThin"/>
                <v:textbox>
                  <w:txbxContent>
                    <w:p w14:paraId="2131AA1B" w14:textId="77777777" w:rsidR="00FE572F" w:rsidRDefault="00FE572F" w:rsidP="008E1AD7">
                      <w:pPr>
                        <w:jc w:val="center"/>
                      </w:pPr>
                    </w:p>
                  </w:txbxContent>
                </v:textbox>
                <w10:wrap anchorx="margin"/>
              </v:rect>
            </w:pict>
          </mc:Fallback>
        </mc:AlternateContent>
      </w:r>
    </w:p>
    <w:p w14:paraId="1F77D1D8" w14:textId="77777777" w:rsidR="00FE572F" w:rsidRPr="001648DE" w:rsidRDefault="00FE572F" w:rsidP="009E2838">
      <w:pPr>
        <w:spacing w:after="0"/>
        <w:jc w:val="center"/>
        <w:rPr>
          <w:rFonts w:ascii="Times New Roman" w:hAnsi="Times New Roman" w:cs="Times New Roman"/>
          <w:b/>
          <w:bCs/>
          <w:color w:val="FF0000"/>
          <w:sz w:val="36"/>
          <w:szCs w:val="28"/>
        </w:rPr>
      </w:pPr>
      <w:r w:rsidRPr="00E562BF">
        <w:rPr>
          <w:rFonts w:ascii="Times New Roman" w:hAnsi="Times New Roman" w:cs="Times New Roman"/>
          <w:b/>
          <w:bCs/>
          <w:color w:val="FF0000"/>
          <w:sz w:val="36"/>
          <w:szCs w:val="28"/>
        </w:rPr>
        <w:t>C</w:t>
      </w:r>
      <w:r w:rsidRPr="001648DE">
        <w:rPr>
          <w:rFonts w:ascii="Times New Roman" w:hAnsi="Times New Roman" w:cs="Times New Roman"/>
          <w:b/>
          <w:bCs/>
          <w:color w:val="FF0000"/>
          <w:sz w:val="36"/>
          <w:szCs w:val="28"/>
        </w:rPr>
        <w:t>HỦ ĐỀ 3</w:t>
      </w:r>
      <w:r w:rsidRPr="00E562BF">
        <w:rPr>
          <w:rFonts w:ascii="Times New Roman" w:hAnsi="Times New Roman" w:cs="Times New Roman"/>
          <w:b/>
          <w:bCs/>
          <w:color w:val="FF0000"/>
          <w:sz w:val="36"/>
          <w:szCs w:val="28"/>
        </w:rPr>
        <w:t xml:space="preserve">: </w:t>
      </w:r>
      <w:r w:rsidRPr="001648DE">
        <w:rPr>
          <w:rFonts w:ascii="Times New Roman" w:hAnsi="Times New Roman" w:cs="Times New Roman"/>
          <w:b/>
          <w:bCs/>
          <w:color w:val="FF0000"/>
          <w:sz w:val="36"/>
          <w:szCs w:val="28"/>
        </w:rPr>
        <w:t>ĐIỆN</w:t>
      </w:r>
    </w:p>
    <w:p w14:paraId="52BA0A8F" w14:textId="77777777" w:rsidR="00FE572F" w:rsidRPr="001648DE" w:rsidRDefault="00FE572F" w:rsidP="009E2838">
      <w:pPr>
        <w:spacing w:after="0"/>
        <w:jc w:val="center"/>
        <w:rPr>
          <w:rFonts w:ascii="Times New Roman" w:hAnsi="Times New Roman" w:cs="Times New Roman"/>
          <w:b/>
          <w:bCs/>
          <w:color w:val="0000FF"/>
          <w:sz w:val="40"/>
          <w:szCs w:val="32"/>
        </w:rPr>
      </w:pPr>
      <w:r w:rsidRPr="00E562BF">
        <w:rPr>
          <w:rFonts w:ascii="Times New Roman" w:hAnsi="Times New Roman" w:cs="Times New Roman"/>
          <w:b/>
          <w:bCs/>
          <w:color w:val="0000FF"/>
          <w:sz w:val="40"/>
          <w:szCs w:val="32"/>
        </w:rPr>
        <w:t xml:space="preserve">BÀI </w:t>
      </w:r>
      <w:r w:rsidRPr="001648DE">
        <w:rPr>
          <w:rFonts w:ascii="Times New Roman" w:hAnsi="Times New Roman" w:cs="Times New Roman"/>
          <w:b/>
          <w:bCs/>
          <w:color w:val="0000FF"/>
          <w:sz w:val="40"/>
          <w:szCs w:val="32"/>
        </w:rPr>
        <w:t>9</w:t>
      </w:r>
      <w:r w:rsidRPr="00E562BF">
        <w:rPr>
          <w:rFonts w:ascii="Times New Roman" w:hAnsi="Times New Roman" w:cs="Times New Roman"/>
          <w:b/>
          <w:bCs/>
          <w:color w:val="0000FF"/>
          <w:sz w:val="40"/>
          <w:szCs w:val="32"/>
        </w:rPr>
        <w:t xml:space="preserve">. </w:t>
      </w:r>
      <w:r w:rsidRPr="001648DE">
        <w:rPr>
          <w:rFonts w:ascii="Times New Roman" w:hAnsi="Times New Roman" w:cs="Times New Roman"/>
          <w:b/>
          <w:bCs/>
          <w:color w:val="0000FF"/>
          <w:sz w:val="40"/>
          <w:szCs w:val="32"/>
        </w:rPr>
        <w:t>ĐOẠN MẠC NỐI TIẾP</w:t>
      </w:r>
    </w:p>
    <w:p w14:paraId="4633E78A" w14:textId="77777777" w:rsidR="00FE572F" w:rsidRPr="00E562BF" w:rsidRDefault="00FE572F" w:rsidP="009E2838">
      <w:pPr>
        <w:spacing w:after="0"/>
        <w:jc w:val="center"/>
        <w:rPr>
          <w:rFonts w:ascii="Times New Roman" w:hAnsi="Times New Roman" w:cs="Times New Roman"/>
          <w:b/>
          <w:bCs/>
          <w:i/>
          <w:iCs/>
          <w:color w:val="000000" w:themeColor="text1"/>
          <w:sz w:val="36"/>
          <w:szCs w:val="28"/>
        </w:rPr>
      </w:pPr>
      <w:r w:rsidRPr="00E562BF">
        <w:rPr>
          <w:rFonts w:ascii="Times New Roman" w:hAnsi="Times New Roman" w:cs="Times New Roman"/>
          <w:b/>
          <w:bCs/>
          <w:i/>
          <w:iCs/>
          <w:color w:val="000000" w:themeColor="text1"/>
          <w:sz w:val="36"/>
          <w:szCs w:val="28"/>
        </w:rPr>
        <w:lastRenderedPageBreak/>
        <w:t xml:space="preserve">Thời lượng: </w:t>
      </w:r>
      <w:r w:rsidRPr="001648DE">
        <w:rPr>
          <w:rFonts w:ascii="Times New Roman" w:hAnsi="Times New Roman" w:cs="Times New Roman"/>
          <w:b/>
          <w:bCs/>
          <w:i/>
          <w:iCs/>
          <w:color w:val="000000" w:themeColor="text1"/>
          <w:sz w:val="36"/>
          <w:szCs w:val="28"/>
        </w:rPr>
        <w:t>2</w:t>
      </w:r>
      <w:r w:rsidRPr="00E562BF">
        <w:rPr>
          <w:rFonts w:ascii="Times New Roman" w:hAnsi="Times New Roman" w:cs="Times New Roman"/>
          <w:b/>
          <w:bCs/>
          <w:i/>
          <w:iCs/>
          <w:color w:val="000000" w:themeColor="text1"/>
          <w:sz w:val="36"/>
          <w:szCs w:val="28"/>
        </w:rPr>
        <w:t xml:space="preserve"> tiết</w:t>
      </w:r>
    </w:p>
    <w:p w14:paraId="50467FEF" w14:textId="77777777" w:rsidR="00FE572F" w:rsidRDefault="00FE572F" w:rsidP="009E2838">
      <w:pPr>
        <w:spacing w:after="0" w:line="276" w:lineRule="auto"/>
        <w:rPr>
          <w:rFonts w:ascii="Times New Roman" w:hAnsi="Times New Roman" w:cs="Times New Roman"/>
          <w:b/>
          <w:color w:val="0070C0"/>
          <w:sz w:val="28"/>
          <w:szCs w:val="28"/>
        </w:rPr>
      </w:pPr>
    </w:p>
    <w:p w14:paraId="3BA6D5C2"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 MỤC TIÊU</w:t>
      </w:r>
    </w:p>
    <w:p w14:paraId="0A633677"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1. Về kiến thức</w:t>
      </w:r>
    </w:p>
    <w:p w14:paraId="1B2D358B" w14:textId="77777777" w:rsidR="00FE572F" w:rsidRPr="008E1AD7" w:rsidRDefault="00FE572F" w:rsidP="009E2838">
      <w:pPr>
        <w:spacing w:after="0" w:line="276" w:lineRule="auto"/>
        <w:jc w:val="both"/>
        <w:rPr>
          <w:rFonts w:ascii="Times New Roman" w:eastAsia="Times New Roman" w:hAnsi="Times New Roman" w:cs="Times New Roman"/>
          <w:sz w:val="28"/>
          <w:szCs w:val="28"/>
          <w:lang w:val="vi"/>
        </w:rPr>
      </w:pPr>
      <w:r w:rsidRPr="008E1AD7">
        <w:rPr>
          <w:rFonts w:ascii="Times New Roman" w:eastAsia="Times New Roman" w:hAnsi="Times New Roman" w:cs="Times New Roman"/>
          <w:sz w:val="28"/>
          <w:szCs w:val="28"/>
          <w:lang w:val="vi"/>
        </w:rPr>
        <w:t>– Thực hiện thí nghiệm để rút ra được: Trong đoạn mạch điện mắc nối tiếp, cường độ dòng điện là như nhau cho mọi điểm.</w:t>
      </w:r>
    </w:p>
    <w:p w14:paraId="306BE5D2" w14:textId="77777777" w:rsidR="00FE572F" w:rsidRPr="008E1AD7" w:rsidRDefault="00FE572F" w:rsidP="009E2838">
      <w:pPr>
        <w:spacing w:after="0" w:line="276" w:lineRule="auto"/>
        <w:jc w:val="both"/>
        <w:rPr>
          <w:rFonts w:ascii="Times New Roman" w:eastAsia="Times New Roman" w:hAnsi="Times New Roman" w:cs="Times New Roman"/>
          <w:sz w:val="28"/>
          <w:szCs w:val="28"/>
          <w:lang w:val="vi"/>
        </w:rPr>
      </w:pPr>
      <w:r w:rsidRPr="008E1AD7">
        <w:rPr>
          <w:rFonts w:ascii="Times New Roman" w:eastAsia="Times New Roman" w:hAnsi="Times New Roman" w:cs="Times New Roman"/>
          <w:sz w:val="28"/>
          <w:szCs w:val="28"/>
          <w:lang w:val="vi"/>
        </w:rPr>
        <w:t>– Lắp được mạch điện và đo được giá trị cường độ dòng điện trong một đoạn</w:t>
      </w:r>
      <w:r w:rsidRPr="001648DE">
        <w:rPr>
          <w:rFonts w:ascii="Times New Roman" w:eastAsia="Times New Roman" w:hAnsi="Times New Roman" w:cs="Times New Roman"/>
          <w:sz w:val="28"/>
          <w:szCs w:val="28"/>
          <w:lang w:val="vi"/>
        </w:rPr>
        <w:t xml:space="preserve"> </w:t>
      </w:r>
      <w:r w:rsidRPr="008E1AD7">
        <w:rPr>
          <w:rFonts w:ascii="Times New Roman" w:eastAsia="Times New Roman" w:hAnsi="Times New Roman" w:cs="Times New Roman"/>
          <w:sz w:val="28"/>
          <w:szCs w:val="28"/>
          <w:lang w:val="vi"/>
        </w:rPr>
        <w:t>mạch điện mắc nối tiếp.</w:t>
      </w:r>
    </w:p>
    <w:p w14:paraId="365C7857" w14:textId="77777777" w:rsidR="00FE572F" w:rsidRPr="008E1AD7" w:rsidRDefault="00FE572F" w:rsidP="009E2838">
      <w:pPr>
        <w:spacing w:after="0" w:line="276" w:lineRule="auto"/>
        <w:jc w:val="both"/>
        <w:rPr>
          <w:rFonts w:ascii="Times New Roman" w:eastAsia="Times New Roman" w:hAnsi="Times New Roman" w:cs="Times New Roman"/>
          <w:sz w:val="28"/>
          <w:szCs w:val="28"/>
          <w:lang w:val="vi"/>
        </w:rPr>
      </w:pPr>
      <w:r w:rsidRPr="008E1AD7">
        <w:rPr>
          <w:rFonts w:ascii="Times New Roman" w:eastAsia="Times New Roman" w:hAnsi="Times New Roman" w:cs="Times New Roman"/>
          <w:sz w:val="28"/>
          <w:szCs w:val="28"/>
          <w:lang w:val="vi"/>
        </w:rPr>
        <w:t>– Nêu được (không yêu cầu thành lập) công thức tính điện trở tương đương của đoạn mạch một chiều nối tiếp.</w:t>
      </w:r>
    </w:p>
    <w:p w14:paraId="14816D49" w14:textId="77777777" w:rsidR="00FE572F" w:rsidRPr="008E1AD7" w:rsidRDefault="00FE572F" w:rsidP="009E2838">
      <w:pPr>
        <w:spacing w:after="0" w:line="276" w:lineRule="auto"/>
        <w:jc w:val="both"/>
        <w:rPr>
          <w:rFonts w:ascii="Times New Roman" w:eastAsia="Times New Roman" w:hAnsi="Times New Roman" w:cs="Times New Roman"/>
          <w:sz w:val="28"/>
          <w:szCs w:val="28"/>
          <w:lang w:val="vi"/>
        </w:rPr>
      </w:pPr>
      <w:r w:rsidRPr="008E1AD7">
        <w:rPr>
          <w:rFonts w:ascii="Times New Roman" w:eastAsia="Times New Roman" w:hAnsi="Times New Roman" w:cs="Times New Roman"/>
          <w:sz w:val="28"/>
          <w:szCs w:val="28"/>
          <w:lang w:val="vi"/>
        </w:rPr>
        <w:t>– Tính được điện trở tương đương của đoạn mạch một chiều nối tiếp trong một số trường hợp đơn giản.</w:t>
      </w:r>
    </w:p>
    <w:p w14:paraId="444A4E87" w14:textId="77777777" w:rsidR="00FE572F" w:rsidRDefault="00FE572F" w:rsidP="009E2838">
      <w:pPr>
        <w:spacing w:after="0" w:line="276" w:lineRule="auto"/>
        <w:jc w:val="both"/>
        <w:rPr>
          <w:rFonts w:ascii="Times New Roman" w:eastAsia="Times New Roman" w:hAnsi="Times New Roman" w:cs="Times New Roman"/>
          <w:sz w:val="28"/>
          <w:szCs w:val="28"/>
          <w:lang w:val="vi"/>
        </w:rPr>
      </w:pPr>
      <w:r w:rsidRPr="008E1AD7">
        <w:rPr>
          <w:rFonts w:ascii="Times New Roman" w:eastAsia="Times New Roman" w:hAnsi="Times New Roman" w:cs="Times New Roman"/>
          <w:sz w:val="28"/>
          <w:szCs w:val="28"/>
          <w:lang w:val="vi"/>
        </w:rPr>
        <w:t>– Tính được cường độ dòng điện trong đoạn mạch một chiều mắc nối tiếp trong một số trường hợp đơn giản.</w:t>
      </w:r>
    </w:p>
    <w:p w14:paraId="71B3760B" w14:textId="77777777" w:rsidR="00FE572F" w:rsidRDefault="00FE572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2. Về năng lực</w:t>
      </w:r>
    </w:p>
    <w:p w14:paraId="0CC47E82" w14:textId="77777777" w:rsidR="00FE572F" w:rsidRDefault="00FE572F" w:rsidP="009E2838">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14:paraId="6935F41A" w14:textId="77777777" w:rsidR="00FE572F" w:rsidRPr="00D708AB"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D708AB">
        <w:rPr>
          <w:rFonts w:ascii="Times New Roman" w:eastAsia="Times New Roman" w:hAnsi="Times New Roman" w:cs="Times New Roman"/>
          <w:sz w:val="28"/>
          <w:szCs w:val="28"/>
          <w:lang w:val="vi"/>
        </w:rPr>
        <w:t>Hỗ trợ các thành viên trong nhóm thực hiện thí nghiệm tìm hiểu đặc điểm của đoạn mạch nối tiếp</w:t>
      </w:r>
      <w:r>
        <w:rPr>
          <w:rFonts w:ascii="Times New Roman" w:eastAsia="Times New Roman" w:hAnsi="Times New Roman" w:cs="Times New Roman"/>
          <w:sz w:val="28"/>
          <w:szCs w:val="28"/>
          <w:lang w:val="en-US"/>
        </w:rPr>
        <w:t>.</w:t>
      </w:r>
    </w:p>
    <w:p w14:paraId="55E27019" w14:textId="77777777" w:rsidR="00FE572F" w:rsidRPr="00A36539" w:rsidRDefault="00FE572F" w:rsidP="009E2838">
      <w:pPr>
        <w:pStyle w:val="TableParagraph"/>
        <w:tabs>
          <w:tab w:val="left" w:pos="327"/>
        </w:tabs>
        <w:ind w:left="105" w:right="94"/>
        <w:jc w:val="both"/>
        <w:rPr>
          <w:rFonts w:ascii="Times New Roman" w:hAnsi="Times New Roman" w:cs="Times New Roman"/>
          <w:b/>
          <w:sz w:val="28"/>
          <w:szCs w:val="28"/>
        </w:rPr>
      </w:pPr>
      <w:r>
        <w:rPr>
          <w:rFonts w:ascii="Times New Roman" w:hAnsi="Times New Roman" w:cs="Times New Roman"/>
          <w:b/>
          <w:sz w:val="28"/>
          <w:szCs w:val="28"/>
        </w:rPr>
        <w:t xml:space="preserve">b) Năng lực </w:t>
      </w:r>
      <w:r w:rsidRPr="00A36539">
        <w:rPr>
          <w:rFonts w:ascii="Times New Roman" w:hAnsi="Times New Roman" w:cs="Times New Roman"/>
          <w:b/>
          <w:sz w:val="28"/>
          <w:szCs w:val="28"/>
        </w:rPr>
        <w:t>KHTN</w:t>
      </w:r>
    </w:p>
    <w:p w14:paraId="6AF34313" w14:textId="77777777" w:rsidR="00FE572F" w:rsidRDefault="00FE572F" w:rsidP="009E2838">
      <w:pPr>
        <w:spacing w:after="0" w:line="276" w:lineRule="auto"/>
        <w:jc w:val="both"/>
        <w:rPr>
          <w:rFonts w:ascii="Times New Roman" w:eastAsia="Times New Roman" w:hAnsi="Times New Roman" w:cs="Times New Roman"/>
          <w:sz w:val="28"/>
          <w:szCs w:val="28"/>
          <w:lang w:val="vi"/>
        </w:rPr>
      </w:pPr>
      <w:r>
        <w:rPr>
          <w:rFonts w:ascii="Times New Roman" w:eastAsia="Times New Roman" w:hAnsi="Times New Roman" w:cs="Times New Roman"/>
          <w:sz w:val="28"/>
          <w:szCs w:val="28"/>
          <w:lang w:val="en-US"/>
        </w:rPr>
        <w:t xml:space="preserve">- </w:t>
      </w:r>
      <w:r w:rsidRPr="008E1AD7">
        <w:rPr>
          <w:rFonts w:ascii="Times New Roman" w:eastAsia="Times New Roman" w:hAnsi="Times New Roman" w:cs="Times New Roman"/>
          <w:sz w:val="28"/>
          <w:szCs w:val="28"/>
          <w:lang w:val="vi"/>
        </w:rPr>
        <w:t>Thực hiện thí nghiệm để rút ra được: Trong đoạn mạch điện mắc nối tiếp, cường độ dòng điện là như nhau cho mọi điểm</w:t>
      </w:r>
      <w:r>
        <w:rPr>
          <w:rFonts w:ascii="Times New Roman" w:eastAsia="Times New Roman" w:hAnsi="Times New Roman" w:cs="Times New Roman"/>
          <w:sz w:val="28"/>
          <w:szCs w:val="28"/>
          <w:lang w:val="vi"/>
        </w:rPr>
        <w:t>.</w:t>
      </w:r>
    </w:p>
    <w:p w14:paraId="1161217F" w14:textId="77777777" w:rsidR="00FE572F" w:rsidRPr="001648DE" w:rsidRDefault="00FE572F" w:rsidP="009E2838">
      <w:pPr>
        <w:spacing w:after="0" w:line="276" w:lineRule="auto"/>
        <w:jc w:val="both"/>
        <w:rPr>
          <w:rFonts w:ascii="Times New Roman" w:eastAsia="Times New Roman" w:hAnsi="Times New Roman" w:cs="Times New Roman"/>
          <w:sz w:val="28"/>
          <w:szCs w:val="28"/>
          <w:lang w:val="vi"/>
        </w:rPr>
      </w:pPr>
      <w:r w:rsidRPr="001648DE">
        <w:rPr>
          <w:rFonts w:ascii="Times New Roman" w:eastAsia="Times New Roman" w:hAnsi="Times New Roman" w:cs="Times New Roman"/>
          <w:sz w:val="28"/>
          <w:szCs w:val="28"/>
          <w:lang w:val="vi"/>
        </w:rPr>
        <w:t xml:space="preserve">- </w:t>
      </w:r>
      <w:r w:rsidRPr="008E1AD7">
        <w:rPr>
          <w:rFonts w:ascii="Times New Roman" w:eastAsia="Times New Roman" w:hAnsi="Times New Roman" w:cs="Times New Roman"/>
          <w:sz w:val="28"/>
          <w:szCs w:val="28"/>
          <w:lang w:val="vi"/>
        </w:rPr>
        <w:t>Tính được cường độ dòng điện trong đoạn mạch một chiều mắc nối tiếp</w:t>
      </w:r>
      <w:r w:rsidRPr="001648DE">
        <w:rPr>
          <w:rFonts w:ascii="Times New Roman" w:eastAsia="Times New Roman" w:hAnsi="Times New Roman" w:cs="Times New Roman"/>
          <w:sz w:val="28"/>
          <w:szCs w:val="28"/>
          <w:lang w:val="vi"/>
        </w:rPr>
        <w:t xml:space="preserve"> trong một số trường hợp đơn giản.</w:t>
      </w:r>
    </w:p>
    <w:p w14:paraId="564EC6B3" w14:textId="77777777" w:rsidR="00FE572F" w:rsidRPr="001648DE" w:rsidRDefault="00FE572F" w:rsidP="009E2838">
      <w:pPr>
        <w:spacing w:after="0" w:line="276" w:lineRule="auto"/>
        <w:jc w:val="both"/>
        <w:rPr>
          <w:rFonts w:ascii="Times New Roman" w:eastAsia="Times New Roman" w:hAnsi="Times New Roman" w:cs="Times New Roman"/>
          <w:sz w:val="28"/>
          <w:szCs w:val="28"/>
          <w:lang w:val="vi"/>
        </w:rPr>
      </w:pPr>
      <w:r w:rsidRPr="001648DE">
        <w:rPr>
          <w:rFonts w:ascii="Times New Roman" w:eastAsia="Times New Roman" w:hAnsi="Times New Roman" w:cs="Times New Roman"/>
          <w:sz w:val="28"/>
          <w:szCs w:val="28"/>
          <w:lang w:val="vi"/>
        </w:rPr>
        <w:t>- Nêu được công thức tính điện trở tương đương của đoạn mạch một chiều nối tiếp.</w:t>
      </w:r>
    </w:p>
    <w:p w14:paraId="27299865" w14:textId="77777777" w:rsidR="00FE572F" w:rsidRPr="001648DE" w:rsidRDefault="00FE572F" w:rsidP="009E2838">
      <w:pPr>
        <w:spacing w:after="0" w:line="276" w:lineRule="auto"/>
        <w:jc w:val="both"/>
        <w:rPr>
          <w:rFonts w:ascii="Times New Roman" w:eastAsia="Times New Roman" w:hAnsi="Times New Roman" w:cs="Times New Roman"/>
          <w:sz w:val="28"/>
          <w:szCs w:val="28"/>
          <w:lang w:val="vi"/>
        </w:rPr>
      </w:pPr>
      <w:r w:rsidRPr="001648DE">
        <w:rPr>
          <w:rFonts w:ascii="Times New Roman" w:eastAsia="Times New Roman" w:hAnsi="Times New Roman" w:cs="Times New Roman"/>
          <w:sz w:val="28"/>
          <w:szCs w:val="28"/>
          <w:lang w:val="vi"/>
        </w:rPr>
        <w:t>- Lắp được mạch điện và đo được giá trị cường độ dòng điện trong một đoạn mạch điện mắc nối tiếp.</w:t>
      </w:r>
    </w:p>
    <w:p w14:paraId="01C82C98" w14:textId="77777777" w:rsidR="00FE572F" w:rsidRDefault="00FE572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3. Về phẩm chất</w:t>
      </w:r>
    </w:p>
    <w:p w14:paraId="776364C9"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Tham gia tích cực hoạt động nhóm phù hợp với khả năng của bản thân.</w:t>
      </w:r>
    </w:p>
    <w:p w14:paraId="3B1E5B3F"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Cẩn thận, trung thực và thực hiện các yêu cầu trong chủ để bài học.</w:t>
      </w:r>
    </w:p>
    <w:p w14:paraId="169F63C5"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xml:space="preserve">- Có niềm say mê, hứng thú với việc khám phá và học tập </w:t>
      </w:r>
      <w:r w:rsidRPr="008D7DD5">
        <w:rPr>
          <w:rFonts w:ascii="Times New Roman" w:hAnsi="Times New Roman"/>
          <w:sz w:val="28"/>
          <w:szCs w:val="28"/>
        </w:rPr>
        <w:t>KHTN</w:t>
      </w:r>
      <w:r>
        <w:rPr>
          <w:rFonts w:ascii="Times New Roman" w:hAnsi="Times New Roman"/>
          <w:sz w:val="28"/>
          <w:szCs w:val="28"/>
        </w:rPr>
        <w:t>.</w:t>
      </w:r>
    </w:p>
    <w:p w14:paraId="7BC334E9"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II. THIẾT BỊ DẠY HỌC VÀ HỌC LIỆU</w:t>
      </w:r>
    </w:p>
    <w:p w14:paraId="0AD1BF44"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áy tính, máy chiếu. </w:t>
      </w:r>
    </w:p>
    <w:p w14:paraId="2BA3477B" w14:textId="77777777" w:rsidR="00FE572F" w:rsidRPr="001648DE"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File trình chiếu ppt hỗ trợ bài dạy. </w:t>
      </w:r>
    </w:p>
    <w:p w14:paraId="31FA00DE" w14:textId="77777777" w:rsidR="00FE572F" w:rsidRPr="001648DE" w:rsidRDefault="00FE572F" w:rsidP="009E2838">
      <w:pPr>
        <w:spacing w:after="0" w:line="271"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Pr="001648DE">
        <w:rPr>
          <w:rFonts w:ascii="Times New Roman" w:eastAsia="Times New Roman" w:hAnsi="Times New Roman" w:cs="Times New Roman"/>
          <w:sz w:val="28"/>
          <w:szCs w:val="28"/>
        </w:rPr>
        <w:t xml:space="preserve"> </w:t>
      </w:r>
      <w:r w:rsidRPr="00AC41D4">
        <w:rPr>
          <w:rFonts w:ascii="Times New Roman" w:eastAsia="Times New Roman" w:hAnsi="Times New Roman" w:cs="Times New Roman"/>
          <w:sz w:val="28"/>
          <w:szCs w:val="28"/>
        </w:rPr>
        <w:t>Dụng cụ thí nghiệm</w:t>
      </w:r>
      <w:r w:rsidRPr="001648DE">
        <w:rPr>
          <w:rFonts w:ascii="Times New Roman" w:eastAsia="Times New Roman" w:hAnsi="Times New Roman" w:cs="Times New Roman"/>
          <w:sz w:val="28"/>
          <w:szCs w:val="28"/>
        </w:rPr>
        <w:t xml:space="preserve">: </w:t>
      </w:r>
      <w:r w:rsidRPr="006B4EDE">
        <w:rPr>
          <w:rFonts w:ascii="Times New Roman" w:eastAsia="Times New Roman" w:hAnsi="Times New Roman" w:cs="Times New Roman"/>
          <w:sz w:val="28"/>
          <w:szCs w:val="28"/>
        </w:rPr>
        <w:t>bộ nguồn điện một chiếu, công tắc điện, điện trở 10 2, bảng lắp mạch điện, biến trở có trị số lớn nhất 20 Q, ba ampe kế giống nhau (GHĐ 1 A, ĐCNN 0,02 A) và các dây nối.</w:t>
      </w:r>
      <w:r w:rsidRPr="001648DE">
        <w:rPr>
          <w:rFonts w:ascii="Times New Roman" w:eastAsia="Times New Roman" w:hAnsi="Times New Roman" w:cs="Times New Roman"/>
          <w:sz w:val="28"/>
          <w:szCs w:val="28"/>
        </w:rPr>
        <w:t xml:space="preserve"> </w:t>
      </w:r>
    </w:p>
    <w:p w14:paraId="5F000D8D"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Các video hỗ trợ bài giảng.</w:t>
      </w:r>
    </w:p>
    <w:p w14:paraId="2014D050"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5CA7AE37" w14:textId="77777777">
        <w:tc>
          <w:tcPr>
            <w:tcW w:w="14970" w:type="dxa"/>
            <w:tcBorders>
              <w:top w:val="outset" w:sz="6" w:space="0" w:color="auto"/>
              <w:left w:val="outset" w:sz="6" w:space="0" w:color="auto"/>
              <w:bottom w:val="outset" w:sz="6" w:space="0" w:color="auto"/>
              <w:right w:val="outset" w:sz="6" w:space="0" w:color="auto"/>
            </w:tcBorders>
            <w:shd w:val="clear" w:color="auto" w:fill="FFC000"/>
          </w:tcPr>
          <w:p w14:paraId="59884ABA" w14:textId="77777777" w:rsidR="00FE572F" w:rsidRDefault="00FE572F" w:rsidP="009E2838">
            <w:pPr>
              <w:spacing w:beforeAutospacing="1" w:after="0" w:afterAutospacing="1" w:line="256" w:lineRule="auto"/>
              <w:jc w:val="center"/>
              <w:rPr>
                <w:rFonts w:eastAsia="Calibri"/>
                <w:b/>
                <w:sz w:val="28"/>
                <w:szCs w:val="28"/>
                <w:lang w:val="en-US"/>
              </w:rPr>
            </w:pPr>
            <w:r>
              <w:rPr>
                <w:rFonts w:eastAsia="Calibri"/>
                <w:b/>
                <w:sz w:val="28"/>
                <w:szCs w:val="28"/>
              </w:rPr>
              <w:t xml:space="preserve">PHIẾU HỌC TẬP SỐ </w:t>
            </w:r>
            <w:r>
              <w:rPr>
                <w:rFonts w:eastAsia="Calibri"/>
                <w:b/>
                <w:sz w:val="28"/>
                <w:szCs w:val="28"/>
                <w:lang w:val="en-US"/>
              </w:rPr>
              <w:t>1</w:t>
            </w:r>
          </w:p>
        </w:tc>
      </w:tr>
      <w:tr w:rsidR="00FE572F" w14:paraId="6BA25628" w14:textId="77777777" w:rsidTr="00AE3A6E">
        <w:trPr>
          <w:trHeight w:val="4197"/>
        </w:trPr>
        <w:tc>
          <w:tcPr>
            <w:tcW w:w="14970" w:type="dxa"/>
            <w:tcBorders>
              <w:top w:val="nil"/>
              <w:left w:val="outset" w:sz="6" w:space="0" w:color="auto"/>
              <w:bottom w:val="nil"/>
              <w:right w:val="outset" w:sz="6" w:space="0" w:color="auto"/>
            </w:tcBorders>
          </w:tcPr>
          <w:p w14:paraId="27D35C5B" w14:textId="77777777" w:rsidR="00FE572F" w:rsidRPr="001648DE" w:rsidRDefault="00FE572F" w:rsidP="009E2838">
            <w:pPr>
              <w:spacing w:after="0"/>
              <w:jc w:val="both"/>
              <w:rPr>
                <w:sz w:val="28"/>
                <w:szCs w:val="28"/>
              </w:rPr>
            </w:pPr>
            <w:r w:rsidRPr="001648DE">
              <w:rPr>
                <w:b/>
                <w:bCs/>
                <w:iCs/>
                <w:sz w:val="28"/>
                <w:szCs w:val="28"/>
              </w:rPr>
              <w:t xml:space="preserve">Câu 1. </w:t>
            </w:r>
            <w:r w:rsidRPr="001648DE">
              <w:rPr>
                <w:sz w:val="28"/>
                <w:szCs w:val="28"/>
              </w:rPr>
              <w:t>Hãy nêu khái niệm đoạn mạch nối tiếp?</w:t>
            </w:r>
          </w:p>
          <w:p w14:paraId="728AE9DE" w14:textId="77777777" w:rsidR="00FE572F" w:rsidRPr="001648DE" w:rsidRDefault="00FE572F" w:rsidP="009E2838">
            <w:pPr>
              <w:spacing w:after="0"/>
              <w:jc w:val="both"/>
              <w:rPr>
                <w:rFonts w:eastAsia="Calibri"/>
                <w:sz w:val="28"/>
                <w:szCs w:val="28"/>
              </w:rPr>
            </w:pPr>
            <w:r>
              <w:rPr>
                <w:sz w:val="28"/>
                <w:szCs w:val="28"/>
              </w:rPr>
              <w:t>.................................................................................................................................................</w:t>
            </w:r>
            <w:r>
              <w:rPr>
                <w:rFonts w:eastAsia="Calibri"/>
                <w:sz w:val="28"/>
                <w:szCs w:val="28"/>
              </w:rPr>
              <w:t xml:space="preserve"> ………………………………………………………………………………………………………………………………………………………………………………………………</w:t>
            </w:r>
          </w:p>
          <w:p w14:paraId="563AEF8B" w14:textId="77777777" w:rsidR="00FE572F" w:rsidRPr="001648DE" w:rsidRDefault="00FE572F" w:rsidP="009E2838">
            <w:pPr>
              <w:spacing w:after="0"/>
              <w:jc w:val="both"/>
              <w:rPr>
                <w:rFonts w:eastAsia="Calibri"/>
                <w:sz w:val="28"/>
                <w:szCs w:val="28"/>
              </w:rPr>
            </w:pPr>
            <w:r w:rsidRPr="009108C3">
              <w:rPr>
                <w:rFonts w:eastAsia="Calibri"/>
                <w:b/>
                <w:bCs/>
                <w:sz w:val="28"/>
                <w:szCs w:val="28"/>
              </w:rPr>
              <w:t>C</w:t>
            </w:r>
            <w:r w:rsidRPr="001648DE">
              <w:rPr>
                <w:rFonts w:eastAsia="Calibri"/>
                <w:b/>
                <w:bCs/>
                <w:sz w:val="28"/>
                <w:szCs w:val="28"/>
              </w:rPr>
              <w:t xml:space="preserve">âu 2. </w:t>
            </w:r>
            <w:r w:rsidRPr="001648DE">
              <w:rPr>
                <w:rFonts w:eastAsia="Calibri"/>
                <w:sz w:val="28"/>
                <w:szCs w:val="28"/>
              </w:rPr>
              <w:t>Vẽ sơ đồ một đoạn mạch điện gồm 3 điện trở mắc nối tiếp</w:t>
            </w:r>
          </w:p>
          <w:p w14:paraId="2E04981D" w14:textId="77777777" w:rsidR="00FE572F" w:rsidRPr="00F43015" w:rsidRDefault="00FE572F" w:rsidP="009E2838">
            <w:pPr>
              <w:spacing w:after="0"/>
              <w:jc w:val="both"/>
              <w:rPr>
                <w:sz w:val="28"/>
                <w:szCs w:val="28"/>
              </w:rPr>
            </w:pPr>
            <w:r>
              <w:rPr>
                <w:rFonts w:eastAsia="Calibri"/>
                <w:sz w:val="28"/>
                <w:szCs w:val="28"/>
              </w:rPr>
              <w:t>………………………………………………………………………………………………</w:t>
            </w:r>
            <w:r>
              <w:rPr>
                <w:sz w:val="28"/>
                <w:szCs w:val="28"/>
              </w:rPr>
              <w:t xml:space="preserve"> </w:t>
            </w:r>
          </w:p>
          <w:p w14:paraId="014C6A9A" w14:textId="77777777" w:rsidR="00FE572F" w:rsidRPr="00AE3A6E" w:rsidRDefault="00FE572F" w:rsidP="009E2838">
            <w:pPr>
              <w:spacing w:after="0"/>
              <w:jc w:val="both"/>
              <w:rPr>
                <w:sz w:val="28"/>
                <w:szCs w:val="28"/>
              </w:rPr>
            </w:pPr>
            <w:r>
              <w:rPr>
                <w:sz w:val="28"/>
                <w:szCs w:val="28"/>
              </w:rPr>
              <w:t>.................................................................................................................................................</w:t>
            </w:r>
            <w:r>
              <w:rPr>
                <w:rFonts w:eastAsia="Calibri"/>
                <w:sz w:val="28"/>
                <w:szCs w:val="28"/>
              </w:rPr>
              <w:t xml:space="preserve"> ………………………………………………………………………………………………………………………………………………………………………………………………………………………………………………………………………………………………</w:t>
            </w:r>
          </w:p>
        </w:tc>
      </w:tr>
      <w:tr w:rsidR="00FE572F" w14:paraId="46CB4B9F" w14:textId="77777777" w:rsidTr="00AE3A6E">
        <w:trPr>
          <w:trHeight w:val="65"/>
        </w:trPr>
        <w:tc>
          <w:tcPr>
            <w:tcW w:w="14970" w:type="dxa"/>
            <w:tcBorders>
              <w:top w:val="nil"/>
              <w:left w:val="outset" w:sz="6" w:space="0" w:color="auto"/>
              <w:bottom w:val="outset" w:sz="6" w:space="0" w:color="auto"/>
              <w:right w:val="outset" w:sz="6" w:space="0" w:color="auto"/>
            </w:tcBorders>
          </w:tcPr>
          <w:p w14:paraId="4DD02FEC" w14:textId="77777777" w:rsidR="00FE572F" w:rsidRPr="00DE0FE4" w:rsidRDefault="00FE572F" w:rsidP="009E2838">
            <w:pPr>
              <w:spacing w:after="0"/>
              <w:jc w:val="both"/>
              <w:rPr>
                <w:b/>
                <w:noProof/>
                <w:sz w:val="28"/>
                <w:szCs w:val="28"/>
                <w:lang w:val="fr-FR"/>
              </w:rPr>
            </w:pPr>
          </w:p>
        </w:tc>
      </w:tr>
    </w:tbl>
    <w:p w14:paraId="0020F945" w14:textId="77777777" w:rsidR="00FE572F" w:rsidRPr="003E4B76" w:rsidRDefault="00FE572F" w:rsidP="009E2838">
      <w:pPr>
        <w:spacing w:after="0" w:line="276" w:lineRule="auto"/>
        <w:jc w:val="both"/>
        <w:rPr>
          <w:rFonts w:ascii="Times New Roman" w:hAnsi="Times New Roman"/>
          <w:bCs/>
          <w:iCs/>
          <w:sz w:val="28"/>
          <w:szCs w:val="28"/>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13BDEB50" w14:textId="77777777">
        <w:tc>
          <w:tcPr>
            <w:tcW w:w="14970" w:type="dxa"/>
            <w:tcBorders>
              <w:top w:val="outset" w:sz="6" w:space="0" w:color="auto"/>
              <w:left w:val="outset" w:sz="6" w:space="0" w:color="auto"/>
              <w:bottom w:val="outset" w:sz="6" w:space="0" w:color="auto"/>
              <w:right w:val="outset" w:sz="6" w:space="0" w:color="auto"/>
            </w:tcBorders>
            <w:shd w:val="clear" w:color="auto" w:fill="92D050"/>
          </w:tcPr>
          <w:p w14:paraId="0C076BC4" w14:textId="77777777" w:rsidR="00FE572F"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rPr>
              <w:t>PHIẾU HỌC TẬP SỐ 2</w:t>
            </w:r>
          </w:p>
        </w:tc>
      </w:tr>
      <w:tr w:rsidR="00FE572F" w14:paraId="06CD3CA2" w14:textId="77777777">
        <w:tc>
          <w:tcPr>
            <w:tcW w:w="14970" w:type="dxa"/>
            <w:tcBorders>
              <w:top w:val="nil"/>
              <w:left w:val="outset" w:sz="6" w:space="0" w:color="auto"/>
              <w:bottom w:val="outset" w:sz="6" w:space="0" w:color="auto"/>
              <w:right w:val="outset" w:sz="6" w:space="0" w:color="auto"/>
            </w:tcBorders>
          </w:tcPr>
          <w:p w14:paraId="77F92B40" w14:textId="77777777" w:rsidR="00FE572F" w:rsidRPr="001648DE" w:rsidRDefault="00FE572F" w:rsidP="009E2838">
            <w:pPr>
              <w:spacing w:after="0"/>
              <w:jc w:val="both"/>
              <w:rPr>
                <w:bCs/>
                <w:i/>
                <w:sz w:val="28"/>
                <w:szCs w:val="28"/>
              </w:rPr>
            </w:pPr>
            <w:r w:rsidRPr="001648DE">
              <w:rPr>
                <w:b/>
                <w:bCs/>
                <w:sz w:val="28"/>
                <w:szCs w:val="28"/>
              </w:rPr>
              <w:t xml:space="preserve"> </w:t>
            </w:r>
            <w:r w:rsidRPr="001648DE">
              <w:rPr>
                <w:bCs/>
                <w:i/>
                <w:sz w:val="28"/>
                <w:szCs w:val="28"/>
              </w:rPr>
              <w:t>Tiến hành thí nghiệm (Hình 9.3), từ đó nêu nhận xét về cường độ dòng điện chạy trong mạch chính và cường độ dòng điện chạy qua từng điện trở.</w:t>
            </w:r>
          </w:p>
          <w:p w14:paraId="2CFD26FB" w14:textId="77777777" w:rsidR="00FE572F" w:rsidRPr="00FC43FF" w:rsidRDefault="00FE572F" w:rsidP="009E2838">
            <w:pPr>
              <w:spacing w:after="0"/>
              <w:jc w:val="both"/>
              <w:rPr>
                <w:sz w:val="28"/>
                <w:szCs w:val="28"/>
              </w:rPr>
            </w:pPr>
            <w:r>
              <w:rPr>
                <w:sz w:val="28"/>
                <w:szCs w:val="28"/>
              </w:rPr>
              <w:t>.................................................................................................................................................</w:t>
            </w:r>
            <w:r>
              <w:rPr>
                <w:rFonts w:eastAsia="Calibri"/>
                <w:sz w:val="28"/>
                <w:szCs w:val="28"/>
              </w:rPr>
              <w:t xml:space="preserve"> ………………………………………………………………………………………………………………………………………………………………………………………………………………………………………………………………………………………………</w:t>
            </w:r>
            <w:r>
              <w:rPr>
                <w:sz w:val="28"/>
                <w:szCs w:val="28"/>
              </w:rPr>
              <w:t>.................................................................................................................................................</w:t>
            </w:r>
            <w:r>
              <w:rPr>
                <w:rFonts w:eastAsia="Calibri"/>
                <w:sz w:val="28"/>
                <w:szCs w:val="28"/>
              </w:rPr>
              <w:t xml:space="preserve"> ………………………………………………………………………………………………………………………………………………………………………………………………………………………………………………………………………………………………</w:t>
            </w:r>
          </w:p>
        </w:tc>
      </w:tr>
    </w:tbl>
    <w:p w14:paraId="0A9BD757" w14:textId="77777777" w:rsidR="00FE572F" w:rsidRDefault="00FE572F" w:rsidP="009E2838">
      <w:pPr>
        <w:spacing w:after="0" w:line="276" w:lineRule="auto"/>
        <w:jc w:val="both"/>
        <w:rPr>
          <w:rFonts w:ascii="Times New Roman" w:hAnsi="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10AB2E03" w14:textId="77777777" w:rsidTr="005B3113">
        <w:tc>
          <w:tcPr>
            <w:tcW w:w="1497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17A0D8D5" w14:textId="77777777" w:rsidR="00FE572F" w:rsidRPr="007301BC"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LUYỆN TẬP</w:t>
            </w:r>
          </w:p>
        </w:tc>
      </w:tr>
      <w:tr w:rsidR="00FE572F" w14:paraId="3CD928E6" w14:textId="77777777" w:rsidTr="005B3113">
        <w:tc>
          <w:tcPr>
            <w:tcW w:w="14970" w:type="dxa"/>
            <w:tcBorders>
              <w:top w:val="nil"/>
              <w:left w:val="outset" w:sz="6" w:space="0" w:color="auto"/>
              <w:bottom w:val="nil"/>
              <w:right w:val="outset" w:sz="6" w:space="0" w:color="auto"/>
            </w:tcBorders>
          </w:tcPr>
          <w:p w14:paraId="1210D946"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sidRPr="001648DE">
              <w:rPr>
                <w:b/>
                <w:bCs/>
                <w:sz w:val="28"/>
                <w:szCs w:val="28"/>
                <w:lang w:val="vi-VN"/>
              </w:rPr>
              <w:t xml:space="preserve"> </w:t>
            </w:r>
            <w:r w:rsidRPr="001648DE">
              <w:rPr>
                <w:b/>
                <w:bCs/>
                <w:color w:val="000000"/>
                <w:sz w:val="28"/>
                <w:szCs w:val="28"/>
                <w:lang w:val="vi-VN"/>
              </w:rPr>
              <w:t>Câu 1.</w:t>
            </w:r>
            <w:r w:rsidRPr="001648DE">
              <w:rPr>
                <w:b/>
                <w:bCs/>
                <w:color w:val="008000"/>
                <w:sz w:val="28"/>
                <w:szCs w:val="28"/>
                <w:lang w:val="vi-VN"/>
              </w:rPr>
              <w:t> </w:t>
            </w:r>
            <w:r w:rsidRPr="001648DE">
              <w:rPr>
                <w:color w:val="000000"/>
                <w:sz w:val="28"/>
                <w:szCs w:val="28"/>
                <w:lang w:val="vi-VN"/>
              </w:rPr>
              <w:t>Cho đoạn mạch gồm điện trở R</w:t>
            </w:r>
            <w:r w:rsidRPr="001648DE">
              <w:rPr>
                <w:color w:val="000000"/>
                <w:sz w:val="28"/>
                <w:szCs w:val="28"/>
                <w:vertAlign w:val="subscript"/>
                <w:lang w:val="vi-VN"/>
              </w:rPr>
              <w:t>1</w:t>
            </w:r>
            <w:r w:rsidRPr="001648DE">
              <w:rPr>
                <w:color w:val="000000"/>
                <w:sz w:val="28"/>
                <w:szCs w:val="28"/>
                <w:lang w:val="vi-VN"/>
              </w:rPr>
              <w:t> mắc nối tiếp với điện trở R</w:t>
            </w:r>
            <w:r w:rsidRPr="001648DE">
              <w:rPr>
                <w:color w:val="000000"/>
                <w:sz w:val="28"/>
                <w:szCs w:val="28"/>
                <w:vertAlign w:val="subscript"/>
                <w:lang w:val="vi-VN"/>
              </w:rPr>
              <w:t>2</w:t>
            </w:r>
            <w:r w:rsidRPr="001648DE">
              <w:rPr>
                <w:color w:val="000000"/>
                <w:sz w:val="28"/>
                <w:szCs w:val="28"/>
                <w:lang w:val="vi-VN"/>
              </w:rPr>
              <w:t> mắc vào mạch điện. Gọi I, I</w:t>
            </w:r>
            <w:r w:rsidRPr="001648DE">
              <w:rPr>
                <w:color w:val="000000"/>
                <w:sz w:val="28"/>
                <w:szCs w:val="28"/>
                <w:vertAlign w:val="subscript"/>
                <w:lang w:val="vi-VN"/>
              </w:rPr>
              <w:t>1</w:t>
            </w:r>
            <w:r w:rsidRPr="001648DE">
              <w:rPr>
                <w:color w:val="000000"/>
                <w:sz w:val="28"/>
                <w:szCs w:val="28"/>
                <w:lang w:val="vi-VN"/>
              </w:rPr>
              <w:t>, I</w:t>
            </w:r>
            <w:r w:rsidRPr="001648DE">
              <w:rPr>
                <w:color w:val="000000"/>
                <w:sz w:val="28"/>
                <w:szCs w:val="28"/>
                <w:vertAlign w:val="subscript"/>
                <w:lang w:val="vi-VN"/>
              </w:rPr>
              <w:t>2</w:t>
            </w:r>
            <w:r w:rsidRPr="001648DE">
              <w:rPr>
                <w:color w:val="000000"/>
                <w:sz w:val="28"/>
                <w:szCs w:val="28"/>
                <w:lang w:val="vi-VN"/>
              </w:rPr>
              <w:t> lần lượt là cường độ dòng điện của toàn mạch, cường độ dòng điện qua R</w:t>
            </w:r>
            <w:r w:rsidRPr="001648DE">
              <w:rPr>
                <w:color w:val="000000"/>
                <w:sz w:val="28"/>
                <w:szCs w:val="28"/>
                <w:vertAlign w:val="subscript"/>
                <w:lang w:val="vi-VN"/>
              </w:rPr>
              <w:t>1</w:t>
            </w:r>
            <w:r w:rsidRPr="001648DE">
              <w:rPr>
                <w:color w:val="000000"/>
                <w:sz w:val="28"/>
                <w:szCs w:val="28"/>
                <w:lang w:val="vi-VN"/>
              </w:rPr>
              <w:t>, R</w:t>
            </w:r>
            <w:r w:rsidRPr="001648DE">
              <w:rPr>
                <w:color w:val="000000"/>
                <w:sz w:val="28"/>
                <w:szCs w:val="28"/>
                <w:vertAlign w:val="subscript"/>
                <w:lang w:val="vi-VN"/>
              </w:rPr>
              <w:t>2</w:t>
            </w:r>
            <w:r w:rsidRPr="001648DE">
              <w:rPr>
                <w:color w:val="000000"/>
                <w:sz w:val="28"/>
                <w:szCs w:val="28"/>
                <w:lang w:val="vi-VN"/>
              </w:rPr>
              <w:t xml:space="preserve">. </w:t>
            </w:r>
            <w:r w:rsidRPr="001648DE">
              <w:rPr>
                <w:color w:val="000000"/>
                <w:sz w:val="28"/>
                <w:szCs w:val="28"/>
              </w:rPr>
              <w:t>Biểu thức nào sau đây đúng?</w:t>
            </w:r>
          </w:p>
          <w:p w14:paraId="2B6BFE0A" w14:textId="77777777" w:rsidR="00FE572F" w:rsidRPr="001648DE" w:rsidRDefault="00FE572F" w:rsidP="009E2838">
            <w:pPr>
              <w:pStyle w:val="NormalWeb"/>
              <w:spacing w:before="0" w:beforeAutospacing="0" w:after="0" w:afterAutospacing="0" w:line="360" w:lineRule="atLeast"/>
              <w:ind w:left="687" w:right="48" w:hanging="639"/>
              <w:jc w:val="both"/>
              <w:rPr>
                <w:color w:val="000000"/>
                <w:sz w:val="28"/>
                <w:szCs w:val="28"/>
              </w:rPr>
            </w:pPr>
            <w:r w:rsidRPr="001648DE">
              <w:rPr>
                <w:color w:val="000000"/>
                <w:sz w:val="28"/>
                <w:szCs w:val="28"/>
              </w:rPr>
              <w:t>A. I = I</w:t>
            </w:r>
            <w:r w:rsidRPr="001648DE">
              <w:rPr>
                <w:color w:val="000000"/>
                <w:sz w:val="28"/>
                <w:szCs w:val="28"/>
                <w:vertAlign w:val="subscript"/>
              </w:rPr>
              <w:t>1</w:t>
            </w:r>
            <w:r w:rsidRPr="001648DE">
              <w:rPr>
                <w:color w:val="000000"/>
                <w:sz w:val="28"/>
                <w:szCs w:val="28"/>
              </w:rPr>
              <w:t> = I</w:t>
            </w:r>
            <w:r w:rsidRPr="001648DE">
              <w:rPr>
                <w:color w:val="000000"/>
                <w:sz w:val="28"/>
                <w:szCs w:val="28"/>
                <w:vertAlign w:val="subscript"/>
              </w:rPr>
              <w:t>2</w:t>
            </w:r>
            <w:r>
              <w:rPr>
                <w:color w:val="000000"/>
                <w:sz w:val="28"/>
                <w:szCs w:val="28"/>
                <w:vertAlign w:val="subscript"/>
              </w:rPr>
              <w:t xml:space="preserve">                                             </w:t>
            </w:r>
            <w:r w:rsidRPr="001648DE">
              <w:rPr>
                <w:color w:val="000000"/>
                <w:sz w:val="28"/>
                <w:szCs w:val="28"/>
              </w:rPr>
              <w:t>B. I = I</w:t>
            </w:r>
            <w:r w:rsidRPr="001648DE">
              <w:rPr>
                <w:color w:val="000000"/>
                <w:sz w:val="28"/>
                <w:szCs w:val="28"/>
                <w:vertAlign w:val="subscript"/>
              </w:rPr>
              <w:t>1</w:t>
            </w:r>
            <w:r w:rsidRPr="001648DE">
              <w:rPr>
                <w:color w:val="000000"/>
                <w:sz w:val="28"/>
                <w:szCs w:val="28"/>
              </w:rPr>
              <w:t> + I</w:t>
            </w:r>
            <w:r w:rsidRPr="001648DE">
              <w:rPr>
                <w:color w:val="000000"/>
                <w:sz w:val="28"/>
                <w:szCs w:val="28"/>
                <w:vertAlign w:val="subscript"/>
              </w:rPr>
              <w:t>2</w:t>
            </w:r>
          </w:p>
          <w:p w14:paraId="68FD9488"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sidRPr="001648DE">
              <w:rPr>
                <w:color w:val="000000"/>
                <w:sz w:val="28"/>
                <w:szCs w:val="28"/>
              </w:rPr>
              <w:t>C. I ≠ I</w:t>
            </w:r>
            <w:r w:rsidRPr="001648DE">
              <w:rPr>
                <w:color w:val="000000"/>
                <w:sz w:val="28"/>
                <w:szCs w:val="28"/>
                <w:vertAlign w:val="subscript"/>
              </w:rPr>
              <w:t>1</w:t>
            </w:r>
            <w:r w:rsidRPr="001648DE">
              <w:rPr>
                <w:color w:val="000000"/>
                <w:sz w:val="28"/>
                <w:szCs w:val="28"/>
              </w:rPr>
              <w:t> = I</w:t>
            </w:r>
            <w:r w:rsidRPr="001648DE">
              <w:rPr>
                <w:color w:val="000000"/>
                <w:sz w:val="28"/>
                <w:szCs w:val="28"/>
                <w:vertAlign w:val="subscript"/>
              </w:rPr>
              <w:t>2</w:t>
            </w:r>
            <w:r>
              <w:rPr>
                <w:color w:val="000000"/>
                <w:sz w:val="28"/>
                <w:szCs w:val="28"/>
                <w:vertAlign w:val="subscript"/>
              </w:rPr>
              <w:t xml:space="preserve"> </w:t>
            </w:r>
            <w:r>
              <w:rPr>
                <w:color w:val="000000"/>
                <w:sz w:val="28"/>
                <w:szCs w:val="28"/>
              </w:rPr>
              <w:t xml:space="preserve">                             </w:t>
            </w:r>
            <w:r w:rsidRPr="001648DE">
              <w:rPr>
                <w:color w:val="000000"/>
                <w:sz w:val="28"/>
                <w:szCs w:val="28"/>
              </w:rPr>
              <w:t>D. I</w:t>
            </w:r>
            <w:r w:rsidRPr="001648DE">
              <w:rPr>
                <w:color w:val="000000"/>
                <w:sz w:val="28"/>
                <w:szCs w:val="28"/>
                <w:vertAlign w:val="subscript"/>
              </w:rPr>
              <w:t>1</w:t>
            </w:r>
            <w:r w:rsidRPr="001648DE">
              <w:rPr>
                <w:color w:val="000000"/>
                <w:sz w:val="28"/>
                <w:szCs w:val="28"/>
              </w:rPr>
              <w:t> ≠ I</w:t>
            </w:r>
            <w:r w:rsidRPr="001648DE">
              <w:rPr>
                <w:color w:val="000000"/>
                <w:sz w:val="28"/>
                <w:szCs w:val="28"/>
                <w:vertAlign w:val="subscript"/>
              </w:rPr>
              <w:t>2</w:t>
            </w:r>
          </w:p>
          <w:p w14:paraId="63380982"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Pr>
                <w:b/>
                <w:bCs/>
                <w:sz w:val="28"/>
                <w:szCs w:val="28"/>
              </w:rPr>
              <w:t>Câu 2</w:t>
            </w:r>
            <w:r w:rsidRPr="00845889">
              <w:rPr>
                <w:b/>
                <w:bCs/>
                <w:sz w:val="28"/>
                <w:szCs w:val="28"/>
              </w:rPr>
              <w:t>.</w:t>
            </w:r>
            <w:r>
              <w:t xml:space="preserve"> </w:t>
            </w:r>
            <w:r w:rsidRPr="007301BC">
              <w:t xml:space="preserve"> </w:t>
            </w:r>
            <w:r w:rsidRPr="001648DE">
              <w:rPr>
                <w:color w:val="000000"/>
                <w:sz w:val="28"/>
                <w:szCs w:val="28"/>
              </w:rPr>
              <w:t xml:space="preserve">Ba điện trở có các giá trị là 10Ω , 20Ω , 30Ω . Có bao nhiêu cách mắc các điện trở </w:t>
            </w:r>
            <w:r w:rsidRPr="001648DE">
              <w:rPr>
                <w:color w:val="000000"/>
                <w:sz w:val="28"/>
                <w:szCs w:val="28"/>
              </w:rPr>
              <w:lastRenderedPageBreak/>
              <w:t>này vào mạch có hiệu điện thế 12V để dòng điện trong mạch có cường độ 0,4A?</w:t>
            </w:r>
          </w:p>
          <w:p w14:paraId="77D1B3D6"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sidRPr="001648DE">
              <w:rPr>
                <w:color w:val="000000"/>
                <w:sz w:val="28"/>
                <w:szCs w:val="28"/>
              </w:rPr>
              <w:t>A. Chỉ có 1 cách mắc</w:t>
            </w:r>
            <w:r>
              <w:rPr>
                <w:color w:val="000000"/>
                <w:sz w:val="28"/>
                <w:szCs w:val="28"/>
              </w:rPr>
              <w:t xml:space="preserve">               </w:t>
            </w:r>
            <w:r w:rsidRPr="001648DE">
              <w:rPr>
                <w:color w:val="000000"/>
                <w:sz w:val="28"/>
                <w:szCs w:val="28"/>
              </w:rPr>
              <w:t>B. Có 2 cách mắc</w:t>
            </w:r>
          </w:p>
          <w:p w14:paraId="42ED235C"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sidRPr="001648DE">
              <w:rPr>
                <w:color w:val="000000"/>
                <w:sz w:val="28"/>
                <w:szCs w:val="28"/>
              </w:rPr>
              <w:t>C. Có 3 cách mắc</w:t>
            </w:r>
            <w:r>
              <w:rPr>
                <w:color w:val="000000"/>
                <w:sz w:val="28"/>
                <w:szCs w:val="28"/>
              </w:rPr>
              <w:t xml:space="preserve">                     </w:t>
            </w:r>
            <w:r w:rsidRPr="001648DE">
              <w:rPr>
                <w:color w:val="000000"/>
                <w:sz w:val="28"/>
                <w:szCs w:val="28"/>
              </w:rPr>
              <w:t>D. Không thể mắc được</w:t>
            </w:r>
          </w:p>
          <w:p w14:paraId="1E725BC3"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sidRPr="004E6B74">
              <w:rPr>
                <w:b/>
                <w:bCs/>
                <w:sz w:val="28"/>
                <w:szCs w:val="28"/>
              </w:rPr>
              <w:t>Câu 3.</w:t>
            </w:r>
            <w:r w:rsidRPr="004E6B74">
              <w:rPr>
                <w:sz w:val="28"/>
                <w:szCs w:val="28"/>
              </w:rPr>
              <w:t xml:space="preserve"> </w:t>
            </w:r>
            <w:r w:rsidRPr="001648DE">
              <w:rPr>
                <w:color w:val="000000"/>
                <w:sz w:val="28"/>
                <w:szCs w:val="28"/>
              </w:rPr>
              <w:t>Một mạch điện gồm 3 điện trở R</w:t>
            </w:r>
            <w:r w:rsidRPr="001648DE">
              <w:rPr>
                <w:color w:val="000000"/>
                <w:sz w:val="28"/>
                <w:szCs w:val="28"/>
                <w:vertAlign w:val="subscript"/>
              </w:rPr>
              <w:t>1</w:t>
            </w:r>
            <w:r w:rsidRPr="001648DE">
              <w:rPr>
                <w:color w:val="000000"/>
                <w:sz w:val="28"/>
                <w:szCs w:val="28"/>
              </w:rPr>
              <w:t> = 2Ω , R</w:t>
            </w:r>
            <w:r w:rsidRPr="001648DE">
              <w:rPr>
                <w:color w:val="000000"/>
                <w:sz w:val="28"/>
                <w:szCs w:val="28"/>
                <w:vertAlign w:val="subscript"/>
              </w:rPr>
              <w:t>2</w:t>
            </w:r>
            <w:r w:rsidRPr="001648DE">
              <w:rPr>
                <w:color w:val="000000"/>
                <w:sz w:val="28"/>
                <w:szCs w:val="28"/>
              </w:rPr>
              <w:t> = 5Ω , R</w:t>
            </w:r>
            <w:r w:rsidRPr="001648DE">
              <w:rPr>
                <w:color w:val="000000"/>
                <w:sz w:val="28"/>
                <w:szCs w:val="28"/>
                <w:vertAlign w:val="subscript"/>
              </w:rPr>
              <w:t>3</w:t>
            </w:r>
            <w:r w:rsidRPr="001648DE">
              <w:rPr>
                <w:color w:val="000000"/>
                <w:sz w:val="28"/>
                <w:szCs w:val="28"/>
              </w:rPr>
              <w:t> = 3Ω mắc nối tiếp. Cường độ dòng điện chạy trong mạch là 1,2A. Hiệu điện thế hai đầu mạch là:</w:t>
            </w:r>
          </w:p>
          <w:p w14:paraId="24370B6D"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sidRPr="001648DE">
              <w:rPr>
                <w:color w:val="000000"/>
                <w:sz w:val="28"/>
                <w:szCs w:val="28"/>
              </w:rPr>
              <w:t>A. 10V</w:t>
            </w:r>
            <w:r>
              <w:rPr>
                <w:color w:val="000000"/>
                <w:sz w:val="28"/>
                <w:szCs w:val="28"/>
              </w:rPr>
              <w:t xml:space="preserve">                                      </w:t>
            </w:r>
            <w:r w:rsidRPr="001648DE">
              <w:rPr>
                <w:color w:val="000000"/>
                <w:sz w:val="28"/>
                <w:szCs w:val="28"/>
              </w:rPr>
              <w:t>B. 11V</w:t>
            </w:r>
          </w:p>
          <w:p w14:paraId="6EBE284A"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sidRPr="001648DE">
              <w:rPr>
                <w:color w:val="000000"/>
                <w:sz w:val="28"/>
                <w:szCs w:val="28"/>
              </w:rPr>
              <w:t>C. 12V</w:t>
            </w:r>
            <w:r>
              <w:rPr>
                <w:color w:val="000000"/>
                <w:sz w:val="28"/>
                <w:szCs w:val="28"/>
              </w:rPr>
              <w:t xml:space="preserve">                                      </w:t>
            </w:r>
            <w:r w:rsidRPr="001648DE">
              <w:rPr>
                <w:color w:val="000000"/>
                <w:sz w:val="28"/>
                <w:szCs w:val="28"/>
                <w:shd w:val="clear" w:color="auto" w:fill="FFFFFF"/>
              </w:rPr>
              <w:t xml:space="preserve">D. 13V   </w:t>
            </w:r>
          </w:p>
          <w:p w14:paraId="101C9AF8"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sidRPr="00B16796">
              <w:rPr>
                <w:rFonts w:eastAsia="Calibri"/>
                <w:b/>
                <w:bCs/>
                <w:sz w:val="28"/>
                <w:szCs w:val="28"/>
              </w:rPr>
              <w:t>Câu 4.</w:t>
            </w:r>
            <w:r>
              <w:rPr>
                <w:rFonts w:eastAsia="Calibri"/>
                <w:sz w:val="28"/>
                <w:szCs w:val="28"/>
              </w:rPr>
              <w:t xml:space="preserve"> </w:t>
            </w:r>
            <w:r w:rsidRPr="001648DE">
              <w:rPr>
                <w:color w:val="000000"/>
                <w:sz w:val="28"/>
                <w:szCs w:val="28"/>
              </w:rPr>
              <w:t>Kết luận nào sau đây là đúng khi nói về hiệu điện thế giữa hai đầu đoạn mạch mắc nối tiếp?</w:t>
            </w:r>
          </w:p>
          <w:p w14:paraId="3471C7C7"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sidRPr="001648DE">
              <w:rPr>
                <w:color w:val="000000"/>
                <w:sz w:val="28"/>
                <w:szCs w:val="28"/>
              </w:rPr>
              <w:t>Trong đoạn mạch mắc nối tiếp, hiệu điện thế giữa hai đầu đoạn mạch:</w:t>
            </w:r>
          </w:p>
          <w:p w14:paraId="0C09F32A"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sidRPr="001648DE">
              <w:rPr>
                <w:color w:val="000000"/>
                <w:sz w:val="28"/>
                <w:szCs w:val="28"/>
              </w:rPr>
              <w:t>A. bằng hiệu điện thế giữa hai đầu mỗi điện trở thành phần.</w:t>
            </w:r>
          </w:p>
          <w:p w14:paraId="74C24BE0"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sidRPr="001648DE">
              <w:rPr>
                <w:color w:val="000000"/>
                <w:sz w:val="28"/>
                <w:szCs w:val="28"/>
              </w:rPr>
              <w:t>B. bằng tổng hiệu điện thế giữa hai đầu mỗi điện trở thành phần.</w:t>
            </w:r>
          </w:p>
          <w:p w14:paraId="5CE5C45D"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sidRPr="001648DE">
              <w:rPr>
                <w:color w:val="000000"/>
                <w:sz w:val="28"/>
                <w:szCs w:val="28"/>
              </w:rPr>
              <w:t>C. bằng các hiệu điện thế giữa hai đầu mỗi điện trở thành phần.</w:t>
            </w:r>
          </w:p>
          <w:p w14:paraId="75AB0484" w14:textId="77777777" w:rsidR="00FE572F" w:rsidRPr="001648DE" w:rsidRDefault="00FE572F" w:rsidP="009E2838">
            <w:pPr>
              <w:pStyle w:val="NormalWeb"/>
              <w:spacing w:before="0" w:beforeAutospacing="0" w:after="0" w:afterAutospacing="0" w:line="360" w:lineRule="atLeast"/>
              <w:ind w:left="48" w:right="48"/>
              <w:jc w:val="both"/>
              <w:rPr>
                <w:rFonts w:ascii="Open Sans" w:hAnsi="Open Sans" w:cs="Open Sans"/>
                <w:color w:val="000000"/>
                <w:sz w:val="27"/>
                <w:szCs w:val="27"/>
              </w:rPr>
            </w:pPr>
            <w:r w:rsidRPr="001648DE">
              <w:rPr>
                <w:color w:val="000000"/>
                <w:sz w:val="28"/>
                <w:szCs w:val="28"/>
              </w:rPr>
              <w:t>D. luôn nhỏ hơn tổng các hiệu điện thế giữa hai đầu mỗi điện trở thành phần.</w:t>
            </w:r>
          </w:p>
        </w:tc>
      </w:tr>
      <w:tr w:rsidR="00FE572F" w14:paraId="348910B7" w14:textId="77777777" w:rsidTr="005B3113">
        <w:tc>
          <w:tcPr>
            <w:tcW w:w="14970" w:type="dxa"/>
            <w:tcBorders>
              <w:top w:val="nil"/>
              <w:left w:val="outset" w:sz="6" w:space="0" w:color="auto"/>
              <w:bottom w:val="outset" w:sz="6" w:space="0" w:color="auto"/>
              <w:right w:val="outset" w:sz="6" w:space="0" w:color="auto"/>
            </w:tcBorders>
          </w:tcPr>
          <w:p w14:paraId="7202DD96" w14:textId="77777777" w:rsidR="00FE572F" w:rsidRPr="00B51518" w:rsidRDefault="00FE572F" w:rsidP="009E2838">
            <w:pPr>
              <w:pStyle w:val="NormalWeb"/>
              <w:spacing w:before="0" w:beforeAutospacing="0" w:after="0" w:afterAutospacing="0" w:line="360" w:lineRule="atLeast"/>
              <w:ind w:left="48" w:right="48"/>
              <w:jc w:val="both"/>
              <w:rPr>
                <w:color w:val="000000"/>
                <w:sz w:val="28"/>
                <w:szCs w:val="28"/>
                <w:shd w:val="clear" w:color="auto" w:fill="FFFFFF"/>
                <w:vertAlign w:val="subscript"/>
              </w:rPr>
            </w:pPr>
            <w:r w:rsidRPr="001648DE">
              <w:rPr>
                <w:b/>
                <w:bCs/>
                <w:sz w:val="28"/>
                <w:szCs w:val="28"/>
                <w:lang w:val="vi-VN"/>
              </w:rPr>
              <w:lastRenderedPageBreak/>
              <w:t xml:space="preserve">Câu 5. </w:t>
            </w:r>
            <w:r w:rsidRPr="00B51518">
              <w:rPr>
                <w:color w:val="000000"/>
                <w:sz w:val="28"/>
                <w:szCs w:val="28"/>
                <w:shd w:val="clear" w:color="auto" w:fill="FFFFFF"/>
                <w:lang w:val="vi-VN"/>
              </w:rPr>
              <w:t>Hai điện trở R</w:t>
            </w:r>
            <w:r w:rsidRPr="00B51518">
              <w:rPr>
                <w:color w:val="000000"/>
                <w:sz w:val="28"/>
                <w:szCs w:val="28"/>
                <w:shd w:val="clear" w:color="auto" w:fill="FFFFFF"/>
                <w:vertAlign w:val="subscript"/>
                <w:lang w:val="vi-VN"/>
              </w:rPr>
              <w:t>1</w:t>
            </w:r>
            <w:r w:rsidRPr="00B51518">
              <w:rPr>
                <w:color w:val="000000"/>
                <w:sz w:val="28"/>
                <w:szCs w:val="28"/>
                <w:shd w:val="clear" w:color="auto" w:fill="FFFFFF"/>
                <w:lang w:val="vi-VN"/>
              </w:rPr>
              <w:t> và R</w:t>
            </w:r>
            <w:r w:rsidRPr="00B51518">
              <w:rPr>
                <w:color w:val="000000"/>
                <w:sz w:val="28"/>
                <w:szCs w:val="28"/>
                <w:shd w:val="clear" w:color="auto" w:fill="FFFFFF"/>
                <w:vertAlign w:val="subscript"/>
                <w:lang w:val="vi-VN"/>
              </w:rPr>
              <w:t>2</w:t>
            </w:r>
            <w:r w:rsidRPr="00B51518">
              <w:rPr>
                <w:color w:val="000000"/>
                <w:sz w:val="28"/>
                <w:szCs w:val="28"/>
                <w:shd w:val="clear" w:color="auto" w:fill="FFFFFF"/>
                <w:lang w:val="vi-VN"/>
              </w:rPr>
              <w:t> mắc nối tiếp nhau trong một đoạn mạch. Biết R</w:t>
            </w:r>
            <w:r w:rsidRPr="00B51518">
              <w:rPr>
                <w:color w:val="000000"/>
                <w:sz w:val="28"/>
                <w:szCs w:val="28"/>
                <w:shd w:val="clear" w:color="auto" w:fill="FFFFFF"/>
                <w:vertAlign w:val="subscript"/>
                <w:lang w:val="vi-VN"/>
              </w:rPr>
              <w:t>1</w:t>
            </w:r>
            <w:r w:rsidRPr="00B51518">
              <w:rPr>
                <w:color w:val="000000"/>
                <w:sz w:val="28"/>
                <w:szCs w:val="28"/>
                <w:shd w:val="clear" w:color="auto" w:fill="FFFFFF"/>
                <w:lang w:val="vi-VN"/>
              </w:rPr>
              <w:t> = 2R</w:t>
            </w:r>
            <w:r w:rsidRPr="00B51518">
              <w:rPr>
                <w:color w:val="000000"/>
                <w:sz w:val="28"/>
                <w:szCs w:val="28"/>
                <w:shd w:val="clear" w:color="auto" w:fill="FFFFFF"/>
                <w:vertAlign w:val="subscript"/>
                <w:lang w:val="vi-VN"/>
              </w:rPr>
              <w:t>2</w:t>
            </w:r>
            <w:r w:rsidRPr="00B51518">
              <w:rPr>
                <w:color w:val="000000"/>
                <w:sz w:val="28"/>
                <w:szCs w:val="28"/>
                <w:shd w:val="clear" w:color="auto" w:fill="FFFFFF"/>
                <w:lang w:val="vi-VN"/>
              </w:rPr>
              <w:t>, ampe kế chỉ 1,8A, hiệu điện thế giữa hai đầu đoạn mạch là U</w:t>
            </w:r>
            <w:r w:rsidRPr="00B51518">
              <w:rPr>
                <w:color w:val="000000"/>
                <w:sz w:val="28"/>
                <w:szCs w:val="28"/>
                <w:shd w:val="clear" w:color="auto" w:fill="FFFFFF"/>
                <w:vertAlign w:val="subscript"/>
                <w:lang w:val="vi-VN"/>
              </w:rPr>
              <w:t>MN</w:t>
            </w:r>
            <w:r w:rsidRPr="00B51518">
              <w:rPr>
                <w:color w:val="000000"/>
                <w:sz w:val="28"/>
                <w:szCs w:val="28"/>
                <w:shd w:val="clear" w:color="auto" w:fill="FFFFFF"/>
                <w:lang w:val="vi-VN"/>
              </w:rPr>
              <w:t xml:space="preserve"> = 54V. </w:t>
            </w:r>
            <w:r w:rsidRPr="00B51518">
              <w:rPr>
                <w:color w:val="000000"/>
                <w:sz w:val="28"/>
                <w:szCs w:val="28"/>
                <w:shd w:val="clear" w:color="auto" w:fill="FFFFFF"/>
              </w:rPr>
              <w:t>Tính R</w:t>
            </w:r>
            <w:r w:rsidRPr="00B51518">
              <w:rPr>
                <w:color w:val="000000"/>
                <w:sz w:val="28"/>
                <w:szCs w:val="28"/>
                <w:shd w:val="clear" w:color="auto" w:fill="FFFFFF"/>
                <w:vertAlign w:val="subscript"/>
              </w:rPr>
              <w:t>1</w:t>
            </w:r>
            <w:r w:rsidRPr="00B51518">
              <w:rPr>
                <w:color w:val="000000"/>
                <w:sz w:val="28"/>
                <w:szCs w:val="28"/>
                <w:shd w:val="clear" w:color="auto" w:fill="FFFFFF"/>
              </w:rPr>
              <w:t> và R</w:t>
            </w:r>
            <w:r w:rsidRPr="00B51518">
              <w:rPr>
                <w:color w:val="000000"/>
                <w:sz w:val="28"/>
                <w:szCs w:val="28"/>
                <w:shd w:val="clear" w:color="auto" w:fill="FFFFFF"/>
                <w:vertAlign w:val="subscript"/>
              </w:rPr>
              <w:t>2</w:t>
            </w:r>
          </w:p>
          <w:p w14:paraId="72FBC21E" w14:textId="77777777" w:rsidR="00FE572F" w:rsidRDefault="00FE572F" w:rsidP="009E2838">
            <w:pPr>
              <w:pStyle w:val="NormalWeb"/>
              <w:spacing w:before="0" w:beforeAutospacing="0" w:after="0" w:afterAutospacing="0" w:line="360" w:lineRule="atLeast"/>
              <w:ind w:left="48" w:right="48"/>
              <w:jc w:val="both"/>
              <w:rPr>
                <w:rFonts w:eastAsia="Calibri"/>
                <w:sz w:val="28"/>
                <w:szCs w:val="28"/>
              </w:rPr>
            </w:pPr>
            <w:r>
              <w:rPr>
                <w:rFonts w:ascii="Open Sans" w:hAnsi="Open Sans" w:cs="Open Sans"/>
                <w:color w:val="000000"/>
                <w:sz w:val="27"/>
                <w:szCs w:val="27"/>
                <w:shd w:val="clear" w:color="auto" w:fill="FFFFFF"/>
              </w:rPr>
              <w:t>.</w:t>
            </w:r>
            <w:r w:rsidRPr="001648DE">
              <w:rPr>
                <w:rFonts w:eastAsia="Calibri"/>
                <w:sz w:val="28"/>
                <w:szCs w:val="28"/>
                <w:lang w:val="vi-VN"/>
              </w:rPr>
              <w:t>……………………………………………………………………………………………………………………………………………………………………………………………………………………………………………………………………………………………………………………………………………………………………………………………</w:t>
            </w:r>
          </w:p>
          <w:p w14:paraId="3F52F834" w14:textId="77777777" w:rsidR="00FE572F" w:rsidRPr="00B51518" w:rsidRDefault="00FE572F" w:rsidP="009E2838">
            <w:pPr>
              <w:pStyle w:val="NormalWeb"/>
              <w:spacing w:before="0" w:beforeAutospacing="0" w:after="0" w:afterAutospacing="0" w:line="360" w:lineRule="atLeast"/>
              <w:ind w:left="48" w:right="48"/>
              <w:jc w:val="both"/>
              <w:rPr>
                <w:color w:val="000000"/>
                <w:sz w:val="28"/>
                <w:szCs w:val="28"/>
              </w:rPr>
            </w:pPr>
            <w:r>
              <w:rPr>
                <w:b/>
                <w:bCs/>
                <w:sz w:val="28"/>
                <w:szCs w:val="28"/>
              </w:rPr>
              <w:t xml:space="preserve">Câu 6. </w:t>
            </w:r>
            <w:r w:rsidRPr="00B51518">
              <w:rPr>
                <w:color w:val="000000"/>
                <w:sz w:val="28"/>
                <w:szCs w:val="28"/>
              </w:rPr>
              <w:t>Hai điện trở R</w:t>
            </w:r>
            <w:r w:rsidRPr="00B51518">
              <w:rPr>
                <w:color w:val="000000"/>
                <w:sz w:val="28"/>
                <w:szCs w:val="28"/>
                <w:vertAlign w:val="subscript"/>
              </w:rPr>
              <w:t>1</w:t>
            </w:r>
            <w:r w:rsidRPr="00B51518">
              <w:rPr>
                <w:color w:val="000000"/>
                <w:sz w:val="28"/>
                <w:szCs w:val="28"/>
              </w:rPr>
              <w:t> = 15 , R</w:t>
            </w:r>
            <w:r w:rsidRPr="00B51518">
              <w:rPr>
                <w:color w:val="000000"/>
                <w:sz w:val="28"/>
                <w:szCs w:val="28"/>
                <w:vertAlign w:val="subscript"/>
              </w:rPr>
              <w:t>2</w:t>
            </w:r>
            <w:r w:rsidRPr="00B51518">
              <w:rPr>
                <w:color w:val="000000"/>
                <w:sz w:val="28"/>
                <w:szCs w:val="28"/>
              </w:rPr>
              <w:t> = 30 mắc nối tiếp nhau trong một đoạn mạch. Phải mắc nối tiếp thêm vào đoạn mạch một điện trở R</w:t>
            </w:r>
            <w:r w:rsidRPr="00B51518">
              <w:rPr>
                <w:color w:val="000000"/>
                <w:sz w:val="28"/>
                <w:szCs w:val="28"/>
                <w:vertAlign w:val="subscript"/>
              </w:rPr>
              <w:t>3</w:t>
            </w:r>
            <w:r w:rsidRPr="00B51518">
              <w:rPr>
                <w:color w:val="000000"/>
                <w:sz w:val="28"/>
                <w:szCs w:val="28"/>
              </w:rPr>
              <w:t> bằng bao nhiêu để điện trở tương đương của đoạn mạch là 55 ?</w:t>
            </w:r>
          </w:p>
          <w:p w14:paraId="6D08ADBE" w14:textId="77777777" w:rsidR="00FE572F" w:rsidRDefault="00FE572F" w:rsidP="009E2838">
            <w:pPr>
              <w:pStyle w:val="NormalWeb"/>
              <w:spacing w:before="0" w:beforeAutospacing="0" w:after="0" w:afterAutospacing="0" w:line="360" w:lineRule="atLeast"/>
              <w:ind w:left="48" w:right="48"/>
              <w:jc w:val="both"/>
              <w:rPr>
                <w:rFonts w:eastAsia="Calibri"/>
                <w:sz w:val="28"/>
                <w:szCs w:val="28"/>
              </w:rPr>
            </w:pPr>
            <w:r>
              <w:rPr>
                <w:rFonts w:ascii="Open Sans" w:hAnsi="Open Sans" w:cs="Open Sans"/>
                <w:color w:val="000000"/>
                <w:sz w:val="27"/>
                <w:szCs w:val="27"/>
                <w:shd w:val="clear" w:color="auto" w:fill="FFFFFF"/>
              </w:rPr>
              <w:t>.</w:t>
            </w:r>
            <w:r w:rsidRPr="001648DE">
              <w:rPr>
                <w:rFonts w:eastAsia="Calibri"/>
                <w:sz w:val="28"/>
                <w:szCs w:val="28"/>
                <w:lang w:val="vi-VN"/>
              </w:rPr>
              <w:t>……………………………………………………………………………………………………………………………………………………………………………………………………………………………………………………………………………………………………………………………………………………………………………………………</w:t>
            </w:r>
          </w:p>
          <w:p w14:paraId="00FE3D7A" w14:textId="77777777" w:rsidR="00FE572F" w:rsidRPr="00B51518" w:rsidRDefault="00FE572F" w:rsidP="009E2838">
            <w:pPr>
              <w:pStyle w:val="NormalWeb"/>
              <w:spacing w:before="0" w:beforeAutospacing="0" w:after="0" w:afterAutospacing="0" w:line="360" w:lineRule="atLeast"/>
              <w:ind w:right="48"/>
              <w:jc w:val="both"/>
              <w:rPr>
                <w:b/>
                <w:bCs/>
                <w:sz w:val="28"/>
                <w:szCs w:val="28"/>
              </w:rPr>
            </w:pPr>
          </w:p>
        </w:tc>
      </w:tr>
    </w:tbl>
    <w:p w14:paraId="09531A72" w14:textId="77777777" w:rsidR="00FE572F" w:rsidRPr="001648DE" w:rsidRDefault="00FE572F" w:rsidP="009E2838">
      <w:pPr>
        <w:spacing w:after="0" w:line="276" w:lineRule="auto"/>
        <w:jc w:val="both"/>
        <w:rPr>
          <w:rFonts w:ascii="Times New Roman" w:hAnsi="Times New Roman"/>
          <w:bCs/>
          <w:iCs/>
          <w:sz w:val="28"/>
          <w:szCs w:val="28"/>
        </w:rPr>
      </w:pPr>
    </w:p>
    <w:p w14:paraId="542A3DD9"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II. TIẾN TRÌNH DẠY HỌC</w:t>
      </w:r>
    </w:p>
    <w:p w14:paraId="73939964" w14:textId="77777777" w:rsidR="00FE572F" w:rsidRDefault="00FE572F" w:rsidP="009E2838">
      <w:pPr>
        <w:spacing w:after="0" w:line="276" w:lineRule="auto"/>
        <w:jc w:val="both"/>
        <w:rPr>
          <w:rFonts w:ascii="Times New Roman" w:hAnsi="Times New Roman" w:cs="Times New Roman"/>
          <w:b/>
          <w:bCs/>
          <w:color w:val="00B050"/>
          <w:sz w:val="28"/>
          <w:szCs w:val="28"/>
        </w:rPr>
      </w:pPr>
      <w:r>
        <w:rPr>
          <w:rFonts w:ascii="Times New Roman" w:hAnsi="Times New Roman" w:cs="Times New Roman"/>
          <w:b/>
          <w:bCs/>
          <w:color w:val="00B050"/>
          <w:sz w:val="28"/>
          <w:szCs w:val="28"/>
        </w:rPr>
        <w:t xml:space="preserve"> PHƯƠNG PHÁP VÀ KĨ THUẬT DẠY HỌC</w:t>
      </w:r>
    </w:p>
    <w:p w14:paraId="0070748A"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Dạy học theo nhóm, nhóm cặp đôi.</w:t>
      </w:r>
    </w:p>
    <w:p w14:paraId="75337220"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Động não, tư duy nhanh tại chổ.</w:t>
      </w:r>
    </w:p>
    <w:p w14:paraId="51AE24F8" w14:textId="77777777" w:rsidR="00FE572F" w:rsidRPr="003E4B76"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Kĩ thuật sử dụng phương tiện trực quan, động não, khăn trải bàn</w:t>
      </w:r>
      <w:r w:rsidRPr="003E4B76">
        <w:rPr>
          <w:rFonts w:ascii="Times New Roman" w:hAnsi="Times New Roman" w:cs="Times New Roman"/>
          <w:sz w:val="28"/>
          <w:szCs w:val="28"/>
        </w:rPr>
        <w:t>.</w:t>
      </w:r>
    </w:p>
    <w:p w14:paraId="20CD2054"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sz w:val="28"/>
          <w:szCs w:val="28"/>
        </w:rPr>
        <w:t>-  Dạy học nêu và giải quyết vấn đề thông qua câu hỏi trong SGK.</w:t>
      </w:r>
    </w:p>
    <w:p w14:paraId="785DEF02" w14:textId="77777777" w:rsidR="00FE572F" w:rsidRDefault="00FE572F" w:rsidP="009E2838">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1</w:t>
      </w:r>
      <w:r>
        <w:rPr>
          <w:rFonts w:ascii="Times New Roman" w:hAnsi="Times New Roman" w:cs="Times New Roman"/>
          <w:b/>
          <w:color w:val="00B050"/>
          <w:spacing w:val="2"/>
          <w:position w:val="-2"/>
          <w:sz w:val="28"/>
          <w:szCs w:val="28"/>
          <w:lang w:val="nl-NL"/>
        </w:rPr>
        <w:t>. KHỞI ĐỘNG BÀI HỌC</w:t>
      </w:r>
    </w:p>
    <w:p w14:paraId="46A71E48" w14:textId="77777777" w:rsidR="00FE572F" w:rsidRDefault="00FE572F" w:rsidP="009E2838">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Hoạt động 1:  Khởi động</w:t>
      </w:r>
    </w:p>
    <w:p w14:paraId="1441820E" w14:textId="77777777" w:rsidR="00FE572F" w:rsidRPr="009678B8"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rPr>
        <w:lastRenderedPageBreak/>
        <w:t>a) Mục tiêu</w:t>
      </w:r>
      <w:r>
        <w:rPr>
          <w:rFonts w:ascii="Times New Roman" w:hAnsi="Times New Roman" w:cs="Times New Roman"/>
          <w:b/>
          <w:color w:val="C00000"/>
          <w:sz w:val="28"/>
          <w:szCs w:val="28"/>
        </w:rPr>
        <w:t>:</w:t>
      </w:r>
      <w:r>
        <w:rPr>
          <w:rFonts w:ascii="Times New Roman" w:hAnsi="Times New Roman" w:cs="Times New Roman"/>
          <w:sz w:val="28"/>
          <w:szCs w:val="28"/>
        </w:rPr>
        <w:t xml:space="preserve"> </w:t>
      </w:r>
    </w:p>
    <w:p w14:paraId="30271B05" w14:textId="77777777" w:rsidR="00FE572F" w:rsidRPr="001648DE" w:rsidRDefault="00FE572F" w:rsidP="009E2838">
      <w:pPr>
        <w:spacing w:after="0" w:line="276" w:lineRule="auto"/>
        <w:jc w:val="both"/>
        <w:rPr>
          <w:rFonts w:ascii="Times New Roman" w:hAnsi="Times New Roman" w:cs="Times New Roman"/>
          <w:sz w:val="28"/>
          <w:szCs w:val="28"/>
        </w:rPr>
      </w:pPr>
      <w:r w:rsidRPr="00E96F52">
        <w:rPr>
          <w:rFonts w:ascii="Times New Roman" w:hAnsi="Times New Roman" w:cs="Times New Roman"/>
          <w:sz w:val="28"/>
          <w:szCs w:val="28"/>
        </w:rPr>
        <w:t xml:space="preserve">– Nhận biết được </w:t>
      </w:r>
      <w:r w:rsidRPr="001648DE">
        <w:rPr>
          <w:rFonts w:ascii="Times New Roman" w:hAnsi="Times New Roman" w:cs="Times New Roman"/>
          <w:sz w:val="28"/>
          <w:szCs w:val="28"/>
        </w:rPr>
        <w:t>ý nghĩa của các thông số kĩ thuật của một thiết bị điện.</w:t>
      </w:r>
    </w:p>
    <w:p w14:paraId="674450AD"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color w:val="C00000"/>
          <w:sz w:val="28"/>
          <w:szCs w:val="28"/>
        </w:rPr>
        <w:t>b) Nội dung:</w:t>
      </w:r>
      <w:r>
        <w:rPr>
          <w:rFonts w:ascii="Times New Roman" w:hAnsi="Times New Roman" w:cs="Times New Roman"/>
          <w:b/>
          <w:bCs/>
          <w:sz w:val="28"/>
          <w:szCs w:val="28"/>
        </w:rPr>
        <w:t xml:space="preserve"> </w:t>
      </w:r>
    </w:p>
    <w:p w14:paraId="42D7F016" w14:textId="77777777" w:rsidR="00FE572F" w:rsidRPr="001648DE" w:rsidRDefault="00FE572F" w:rsidP="009E2838">
      <w:pPr>
        <w:spacing w:after="0" w:line="276" w:lineRule="auto"/>
        <w:jc w:val="both"/>
        <w:rPr>
          <w:rFonts w:ascii="Times New Roman" w:hAnsi="Times New Roman" w:cs="Times New Roman"/>
          <w:sz w:val="28"/>
          <w:szCs w:val="28"/>
        </w:rPr>
      </w:pPr>
      <w:r w:rsidRPr="001648DE">
        <w:rPr>
          <w:rFonts w:ascii="Times New Roman" w:hAnsi="Times New Roman" w:cs="Times New Roman"/>
          <w:sz w:val="28"/>
          <w:szCs w:val="28"/>
        </w:rPr>
        <w:t>- GV chuẩn bị 2 sơ đồ như phần mở đầu</w:t>
      </w:r>
    </w:p>
    <w:p w14:paraId="712263C4" w14:textId="77777777" w:rsidR="00FE572F" w:rsidRDefault="00FE572F" w:rsidP="009E2838">
      <w:pPr>
        <w:spacing w:after="0" w:line="276" w:lineRule="auto"/>
        <w:rPr>
          <w:rFonts w:ascii="Times New Roman" w:hAnsi="Times New Roman" w:cs="Times New Roman"/>
          <w:bCs/>
          <w:sz w:val="28"/>
          <w:szCs w:val="28"/>
        </w:rPr>
      </w:pPr>
      <w:r w:rsidRPr="00245B56">
        <w:rPr>
          <w:rFonts w:ascii="Times New Roman" w:hAnsi="Times New Roman" w:cs="Times New Roman"/>
          <w:bCs/>
          <w:noProof/>
          <w:sz w:val="28"/>
          <w:szCs w:val="28"/>
          <w:lang w:val="en-US" w:eastAsia="en-US"/>
        </w:rPr>
        <w:drawing>
          <wp:inline distT="0" distB="0" distL="0" distR="0" wp14:anchorId="0E3F468D" wp14:editId="2C8247B8">
            <wp:extent cx="5620534" cy="1038370"/>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620534" cy="1038370"/>
                    </a:xfrm>
                    <a:prstGeom prst="rect">
                      <a:avLst/>
                    </a:prstGeom>
                  </pic:spPr>
                </pic:pic>
              </a:graphicData>
            </a:graphic>
          </wp:inline>
        </w:drawing>
      </w:r>
      <w:r>
        <w:rPr>
          <w:rFonts w:ascii="Times New Roman" w:hAnsi="Times New Roman" w:cs="Times New Roman"/>
          <w:bCs/>
          <w:sz w:val="28"/>
          <w:szCs w:val="28"/>
        </w:rPr>
        <w:t xml:space="preserve"> </w:t>
      </w:r>
    </w:p>
    <w:p w14:paraId="4F5A45FF" w14:textId="77777777" w:rsidR="00FE572F" w:rsidRPr="001648DE" w:rsidRDefault="00FE572F" w:rsidP="009E2838">
      <w:pPr>
        <w:spacing w:after="0" w:line="276" w:lineRule="auto"/>
        <w:rPr>
          <w:rFonts w:ascii="Times New Roman" w:hAnsi="Times New Roman" w:cs="Times New Roman"/>
          <w:bCs/>
          <w:sz w:val="28"/>
          <w:szCs w:val="28"/>
        </w:rPr>
      </w:pPr>
      <w:r w:rsidRPr="001648DE">
        <w:rPr>
          <w:rFonts w:ascii="Times New Roman" w:hAnsi="Times New Roman" w:cs="Times New Roman"/>
          <w:bCs/>
          <w:sz w:val="28"/>
          <w:szCs w:val="28"/>
        </w:rPr>
        <w:t>- Vì sao khi đóng hoặc mở công tắc điện thì cả hai đèn trong mạch điện ở hình bên dưới cùng sáng hoặc cùng tắt? Nếu một trong hai đèn bị hỏng thì đèn kia còn sáng không?</w:t>
      </w:r>
    </w:p>
    <w:p w14:paraId="553C21C6" w14:textId="77777777" w:rsidR="00FE572F" w:rsidRPr="001648DE" w:rsidRDefault="00FE572F" w:rsidP="009E2838">
      <w:pPr>
        <w:snapToGrid w:val="0"/>
        <w:spacing w:after="0" w:line="276" w:lineRule="auto"/>
        <w:rPr>
          <w:rFonts w:ascii="Times New Roman" w:hAnsi="Times New Roman" w:cs="Times New Roman"/>
          <w:bCs/>
          <w:sz w:val="28"/>
          <w:szCs w:val="28"/>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rPr>
        <w:t>Sản phẩm:</w:t>
      </w:r>
      <w:r>
        <w:rPr>
          <w:rFonts w:ascii="Times New Roman" w:hAnsi="Times New Roman" w:cs="Times New Roman"/>
          <w:b/>
          <w:bCs/>
          <w:sz w:val="28"/>
          <w:szCs w:val="28"/>
        </w:rPr>
        <w:t xml:space="preserve"> </w:t>
      </w:r>
      <w:r w:rsidRPr="009678B8">
        <w:rPr>
          <w:rFonts w:ascii="Times New Roman" w:hAnsi="Times New Roman" w:cs="Times New Roman"/>
          <w:bCs/>
          <w:sz w:val="28"/>
          <w:szCs w:val="28"/>
        </w:rPr>
        <w:t>Câu trả lời của HS</w:t>
      </w:r>
      <w:r w:rsidRPr="001648DE">
        <w:rPr>
          <w:rFonts w:ascii="Times New Roman" w:hAnsi="Times New Roman" w:cs="Times New Roman"/>
          <w:bCs/>
          <w:sz w:val="28"/>
          <w:szCs w:val="28"/>
        </w:rPr>
        <w:t xml:space="preserve"> theo kiến thức cá nhân của HS</w:t>
      </w:r>
    </w:p>
    <w:p w14:paraId="7EE89679"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7775"/>
        <w:gridCol w:w="2782"/>
      </w:tblGrid>
      <w:tr w:rsidR="00FE572F" w14:paraId="5EA9F6A5" w14:textId="77777777">
        <w:trPr>
          <w:trHeight w:val="467"/>
        </w:trPr>
        <w:tc>
          <w:tcPr>
            <w:tcW w:w="7775" w:type="dxa"/>
            <w:shd w:val="clear" w:color="auto" w:fill="F2DCDC" w:themeFill="accent2" w:themeFillTint="32"/>
          </w:tcPr>
          <w:p w14:paraId="3BE18F3A"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782" w:type="dxa"/>
            <w:shd w:val="clear" w:color="auto" w:fill="F2DCDC" w:themeFill="accent2" w:themeFillTint="32"/>
          </w:tcPr>
          <w:p w14:paraId="574073DE"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6460E4D2" w14:textId="77777777">
        <w:trPr>
          <w:trHeight w:val="1079"/>
        </w:trPr>
        <w:tc>
          <w:tcPr>
            <w:tcW w:w="7775" w:type="dxa"/>
          </w:tcPr>
          <w:p w14:paraId="39680078" w14:textId="77777777" w:rsidR="00FE572F" w:rsidRDefault="00FE572F" w:rsidP="009E2838">
            <w:pPr>
              <w:pStyle w:val="ListParagraph"/>
              <w:tabs>
                <w:tab w:val="left" w:pos="2694"/>
              </w:tabs>
              <w:spacing w:after="0" w:line="360" w:lineRule="auto"/>
              <w:ind w:left="0"/>
              <w:textAlignment w:val="baseline"/>
              <w:rPr>
                <w:rFonts w:ascii="Times New Roman" w:hAnsi="Times New Roman" w:cs="Times New Roman"/>
                <w:b/>
                <w:kern w:val="24"/>
                <w:sz w:val="28"/>
                <w:szCs w:val="28"/>
              </w:rPr>
            </w:pPr>
            <w:r>
              <w:rPr>
                <w:rFonts w:ascii="Times New Roman" w:hAnsi="Times New Roman" w:cs="Times New Roman"/>
                <w:b/>
                <w:kern w:val="24"/>
                <w:sz w:val="28"/>
                <w:szCs w:val="28"/>
              </w:rPr>
              <w:t>Chuyển giao nhiệm vụ</w:t>
            </w:r>
          </w:p>
          <w:p w14:paraId="65E6BDFA" w14:textId="77777777" w:rsidR="00FE572F" w:rsidRPr="001648DE" w:rsidRDefault="00FE572F" w:rsidP="009E2838">
            <w:pPr>
              <w:spacing w:after="0" w:line="276" w:lineRule="auto"/>
              <w:jc w:val="both"/>
              <w:rPr>
                <w:rFonts w:ascii="Times New Roman" w:hAnsi="Times New Roman" w:cs="Times New Roman"/>
                <w:sz w:val="28"/>
                <w:szCs w:val="28"/>
              </w:rPr>
            </w:pPr>
            <w:r w:rsidRPr="001648DE">
              <w:rPr>
                <w:rFonts w:ascii="Times New Roman" w:hAnsi="Times New Roman" w:cs="Times New Roman"/>
                <w:sz w:val="28"/>
                <w:szCs w:val="28"/>
              </w:rPr>
              <w:t>- GV chuẩn bị 2 sơ đồ như phần mở đầu</w:t>
            </w:r>
          </w:p>
          <w:p w14:paraId="60131D79" w14:textId="77777777" w:rsidR="00FE572F" w:rsidRDefault="00FE572F" w:rsidP="009E2838">
            <w:pPr>
              <w:spacing w:after="0" w:line="276" w:lineRule="auto"/>
              <w:rPr>
                <w:rFonts w:ascii="Times New Roman" w:hAnsi="Times New Roman" w:cs="Times New Roman"/>
                <w:bCs/>
                <w:sz w:val="28"/>
                <w:szCs w:val="28"/>
              </w:rPr>
            </w:pPr>
            <w:r w:rsidRPr="00245B56">
              <w:rPr>
                <w:rFonts w:ascii="Times New Roman" w:hAnsi="Times New Roman" w:cs="Times New Roman"/>
                <w:bCs/>
                <w:noProof/>
                <w:sz w:val="28"/>
                <w:szCs w:val="28"/>
                <w:lang w:val="en-US" w:eastAsia="en-US"/>
              </w:rPr>
              <w:drawing>
                <wp:inline distT="0" distB="0" distL="0" distR="0" wp14:anchorId="1D063609" wp14:editId="1253C918">
                  <wp:extent cx="3800475" cy="702122"/>
                  <wp:effectExtent l="0" t="0" r="0" b="317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816930" cy="705162"/>
                          </a:xfrm>
                          <a:prstGeom prst="rect">
                            <a:avLst/>
                          </a:prstGeom>
                        </pic:spPr>
                      </pic:pic>
                    </a:graphicData>
                  </a:graphic>
                </wp:inline>
              </w:drawing>
            </w:r>
            <w:r>
              <w:rPr>
                <w:rFonts w:ascii="Times New Roman" w:hAnsi="Times New Roman" w:cs="Times New Roman"/>
                <w:bCs/>
                <w:sz w:val="28"/>
                <w:szCs w:val="28"/>
              </w:rPr>
              <w:t xml:space="preserve"> </w:t>
            </w:r>
          </w:p>
          <w:p w14:paraId="585E9C3F" w14:textId="77777777" w:rsidR="00FE572F" w:rsidRPr="001648DE" w:rsidRDefault="00FE572F" w:rsidP="009E2838">
            <w:pPr>
              <w:spacing w:after="0" w:line="276" w:lineRule="auto"/>
              <w:rPr>
                <w:rFonts w:ascii="Times New Roman" w:hAnsi="Times New Roman" w:cs="Times New Roman"/>
                <w:bCs/>
                <w:sz w:val="28"/>
                <w:szCs w:val="28"/>
              </w:rPr>
            </w:pPr>
            <w:r w:rsidRPr="001648DE">
              <w:rPr>
                <w:rFonts w:ascii="Times New Roman" w:hAnsi="Times New Roman" w:cs="Times New Roman"/>
                <w:bCs/>
                <w:sz w:val="28"/>
                <w:szCs w:val="28"/>
              </w:rPr>
              <w:t>- Vì sao khi đóng hoặc mở công tắc điện thì cả hai đèn trong mạch điện ở hình bên dưới cùng sáng hoặc cùng tắt? Nếu một trong hai đèn bị hỏng thì đèn kia còn sáng không?</w:t>
            </w:r>
          </w:p>
        </w:tc>
        <w:tc>
          <w:tcPr>
            <w:tcW w:w="2782" w:type="dxa"/>
          </w:tcPr>
          <w:p w14:paraId="409D0F4D" w14:textId="77777777" w:rsidR="00FE572F" w:rsidRDefault="00FE572F" w:rsidP="009E2838">
            <w:pPr>
              <w:spacing w:after="0" w:line="276" w:lineRule="auto"/>
              <w:jc w:val="both"/>
              <w:rPr>
                <w:rFonts w:ascii="Times New Roman" w:hAnsi="Times New Roman" w:cs="Times New Roman"/>
                <w:sz w:val="28"/>
                <w:szCs w:val="28"/>
              </w:rPr>
            </w:pPr>
            <w:r w:rsidRPr="009678B8">
              <w:rPr>
                <w:rFonts w:ascii="Times New Roman" w:hAnsi="Times New Roman" w:cs="Times New Roman"/>
                <w:sz w:val="28"/>
                <w:szCs w:val="28"/>
              </w:rPr>
              <w:t xml:space="preserve">HS </w:t>
            </w:r>
            <w:r w:rsidRPr="001648DE">
              <w:rPr>
                <w:rFonts w:ascii="Times New Roman" w:hAnsi="Times New Roman" w:cs="Times New Roman"/>
                <w:sz w:val="28"/>
                <w:szCs w:val="28"/>
              </w:rPr>
              <w:t>quan sát GV làm thí nghiệm.</w:t>
            </w:r>
          </w:p>
        </w:tc>
      </w:tr>
      <w:tr w:rsidR="00FE572F" w14:paraId="234EB084" w14:textId="77777777">
        <w:trPr>
          <w:trHeight w:val="791"/>
        </w:trPr>
        <w:tc>
          <w:tcPr>
            <w:tcW w:w="7775" w:type="dxa"/>
          </w:tcPr>
          <w:p w14:paraId="7437430C"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07141FBE"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AC41D4">
              <w:rPr>
                <w:rFonts w:ascii="Times New Roman" w:hAnsi="Times New Roman" w:cs="Times New Roman"/>
                <w:sz w:val="28"/>
                <w:szCs w:val="28"/>
              </w:rPr>
              <w:t xml:space="preserve">GV đặt câu hỏi xong quan sát HS, nếu các em chưa thể trả lời thì </w:t>
            </w:r>
            <w:r>
              <w:rPr>
                <w:rFonts w:ascii="Times New Roman" w:hAnsi="Times New Roman" w:cs="Times New Roman"/>
                <w:sz w:val="28"/>
                <w:szCs w:val="28"/>
              </w:rPr>
              <w:t>đ</w:t>
            </w:r>
            <w:r w:rsidRPr="00AC41D4">
              <w:rPr>
                <w:rFonts w:ascii="Times New Roman" w:hAnsi="Times New Roman" w:cs="Times New Roman"/>
                <w:sz w:val="28"/>
                <w:szCs w:val="28"/>
              </w:rPr>
              <w:t>ặt thêm câu hỏi g</w:t>
            </w:r>
            <w:r>
              <w:rPr>
                <w:rFonts w:ascii="Times New Roman" w:hAnsi="Times New Roman" w:cs="Times New Roman"/>
                <w:sz w:val="28"/>
                <w:szCs w:val="28"/>
              </w:rPr>
              <w:t>ợi</w:t>
            </w:r>
            <w:r w:rsidRPr="00AC41D4">
              <w:rPr>
                <w:rFonts w:ascii="Times New Roman" w:hAnsi="Times New Roman" w:cs="Times New Roman"/>
                <w:sz w:val="28"/>
                <w:szCs w:val="28"/>
              </w:rPr>
              <w:t xml:space="preserve"> mở</w:t>
            </w:r>
            <w:r>
              <w:rPr>
                <w:rFonts w:ascii="Times New Roman" w:hAnsi="Times New Roman" w:cs="Times New Roman"/>
                <w:sz w:val="28"/>
                <w:szCs w:val="28"/>
              </w:rPr>
              <w:t>.</w:t>
            </w:r>
          </w:p>
        </w:tc>
        <w:tc>
          <w:tcPr>
            <w:tcW w:w="2782" w:type="dxa"/>
          </w:tcPr>
          <w:p w14:paraId="2A128395" w14:textId="77777777" w:rsidR="00FE572F" w:rsidRPr="00AC41D4" w:rsidRDefault="00FE572F" w:rsidP="009E2838">
            <w:pPr>
              <w:spacing w:after="0" w:line="276" w:lineRule="auto"/>
              <w:jc w:val="both"/>
              <w:rPr>
                <w:rFonts w:ascii="Times New Roman" w:hAnsi="Times New Roman" w:cs="Times New Roman"/>
                <w:sz w:val="28"/>
                <w:szCs w:val="28"/>
              </w:rPr>
            </w:pPr>
            <w:r w:rsidRPr="00AC41D4">
              <w:rPr>
                <w:rFonts w:ascii="Times New Roman" w:hAnsi="Times New Roman" w:cs="Times New Roman"/>
                <w:sz w:val="28"/>
                <w:szCs w:val="28"/>
              </w:rPr>
              <w:t>HS suy nghĩ và tr</w:t>
            </w:r>
            <w:r>
              <w:rPr>
                <w:rFonts w:ascii="Times New Roman" w:hAnsi="Times New Roman" w:cs="Times New Roman"/>
                <w:sz w:val="28"/>
                <w:szCs w:val="28"/>
              </w:rPr>
              <w:t>ả</w:t>
            </w:r>
            <w:r w:rsidRPr="00AC41D4">
              <w:rPr>
                <w:rFonts w:ascii="Times New Roman" w:hAnsi="Times New Roman" w:cs="Times New Roman"/>
                <w:sz w:val="28"/>
                <w:szCs w:val="28"/>
              </w:rPr>
              <w:t xml:space="preserve"> l</w:t>
            </w:r>
            <w:r>
              <w:rPr>
                <w:rFonts w:ascii="Times New Roman" w:hAnsi="Times New Roman" w:cs="Times New Roman"/>
                <w:sz w:val="28"/>
                <w:szCs w:val="28"/>
              </w:rPr>
              <w:t xml:space="preserve">ời </w:t>
            </w:r>
            <w:r w:rsidRPr="00AC41D4">
              <w:rPr>
                <w:rFonts w:ascii="Times New Roman" w:hAnsi="Times New Roman" w:cs="Times New Roman"/>
                <w:sz w:val="28"/>
                <w:szCs w:val="28"/>
              </w:rPr>
              <w:t>các câu hỏi.</w:t>
            </w:r>
          </w:p>
        </w:tc>
      </w:tr>
      <w:tr w:rsidR="00FE572F" w14:paraId="09711525" w14:textId="77777777">
        <w:trPr>
          <w:trHeight w:val="510"/>
        </w:trPr>
        <w:tc>
          <w:tcPr>
            <w:tcW w:w="7775" w:type="dxa"/>
          </w:tcPr>
          <w:p w14:paraId="1CD67313" w14:textId="77777777" w:rsidR="00FE572F" w:rsidRPr="001648DE"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Chốt lại và đặt vấn đề vào bài</w:t>
            </w:r>
          </w:p>
          <w:p w14:paraId="6A095F70" w14:textId="77777777" w:rsidR="00FE572F" w:rsidRPr="001648DE" w:rsidRDefault="00FE572F" w:rsidP="009E2838">
            <w:pPr>
              <w:spacing w:after="0" w:line="276" w:lineRule="auto"/>
              <w:jc w:val="both"/>
              <w:rPr>
                <w:rFonts w:ascii="Times New Roman" w:eastAsia="Times New Roman" w:hAnsi="Times New Roman" w:cs="Times New Roman"/>
                <w:sz w:val="28"/>
                <w:szCs w:val="28"/>
              </w:rPr>
            </w:pPr>
            <w:r w:rsidRPr="001648DE">
              <w:rPr>
                <w:rFonts w:ascii="Times New Roman" w:hAnsi="Times New Roman" w:cs="Times New Roman"/>
                <w:b/>
                <w:sz w:val="28"/>
                <w:szCs w:val="28"/>
              </w:rPr>
              <w:t xml:space="preserve">- </w:t>
            </w:r>
            <w:r w:rsidRPr="00883021">
              <w:rPr>
                <w:rFonts w:ascii="Times New Roman" w:eastAsia="Times New Roman" w:hAnsi="Times New Roman" w:cs="Times New Roman"/>
                <w:sz w:val="28"/>
                <w:szCs w:val="28"/>
              </w:rPr>
              <w:t xml:space="preserve">GV </w:t>
            </w:r>
            <w:r w:rsidRPr="001648DE">
              <w:rPr>
                <w:rFonts w:ascii="Times New Roman" w:eastAsia="Times New Roman" w:hAnsi="Times New Roman" w:cs="Times New Roman"/>
                <w:sz w:val="28"/>
                <w:szCs w:val="28"/>
              </w:rPr>
              <w:t>dẫn dắt vào bài học mới</w:t>
            </w:r>
          </w:p>
          <w:p w14:paraId="049F4D18" w14:textId="77777777" w:rsidR="00FE572F" w:rsidRPr="001648DE" w:rsidRDefault="00FE572F" w:rsidP="009E2838">
            <w:pPr>
              <w:spacing w:after="0" w:line="276" w:lineRule="auto"/>
              <w:rPr>
                <w:rFonts w:ascii="Times New Roman" w:hAnsi="Times New Roman" w:cs="Times New Roman"/>
                <w:bCs/>
                <w:i/>
                <w:sz w:val="28"/>
                <w:szCs w:val="28"/>
              </w:rPr>
            </w:pPr>
            <w:r w:rsidRPr="001648DE">
              <w:rPr>
                <w:rFonts w:ascii="Times New Roman" w:hAnsi="Times New Roman" w:cs="Times New Roman"/>
                <w:bCs/>
                <w:i/>
                <w:sz w:val="28"/>
                <w:szCs w:val="28"/>
              </w:rPr>
              <w:t>Vì sao khi đóng hoặc mở công tắc điện thì cả hai đèn trong mạch điện ở hình bên dưới cùng sáng hoặc cùng tắt? Nếu một trong hai đèn bị hỏng thì đèn kia còn sáng không?</w:t>
            </w:r>
          </w:p>
        </w:tc>
        <w:tc>
          <w:tcPr>
            <w:tcW w:w="2782" w:type="dxa"/>
          </w:tcPr>
          <w:p w14:paraId="6E5D396E"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HS lắng nghe và chuẩn bị tinh thần học bài mới.</w:t>
            </w:r>
          </w:p>
        </w:tc>
      </w:tr>
    </w:tbl>
    <w:p w14:paraId="5244DA5F" w14:textId="77777777" w:rsidR="00FE572F" w:rsidRDefault="00FE572F" w:rsidP="009E2838">
      <w:pPr>
        <w:spacing w:after="0" w:line="276" w:lineRule="auto"/>
        <w:rPr>
          <w:rFonts w:ascii="Times New Roman" w:hAnsi="Times New Roman" w:cs="Times New Roman"/>
          <w:b/>
          <w:color w:val="00B050"/>
          <w:spacing w:val="2"/>
          <w:position w:val="-2"/>
          <w:sz w:val="28"/>
          <w:szCs w:val="28"/>
          <w:lang w:val="nl-NL"/>
        </w:rPr>
      </w:pPr>
    </w:p>
    <w:p w14:paraId="367A559D" w14:textId="77777777" w:rsidR="00FE572F" w:rsidRDefault="00FE572F" w:rsidP="009E2838">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sidRPr="004D2A34">
        <w:rPr>
          <w:rFonts w:ascii="Times New Roman" w:hAnsi="Times New Roman" w:cs="Times New Roman"/>
          <w:b/>
          <w:color w:val="00B050"/>
          <w:spacing w:val="2"/>
          <w:position w:val="-2"/>
          <w:sz w:val="28"/>
          <w:szCs w:val="28"/>
          <w:lang w:val="nl-NL"/>
        </w:rPr>
        <w:t>.</w:t>
      </w:r>
      <w:r>
        <w:rPr>
          <w:rFonts w:ascii="Times New Roman" w:hAnsi="Times New Roman" w:cs="Times New Roman"/>
          <w:b/>
          <w:color w:val="00B050"/>
          <w:spacing w:val="2"/>
          <w:position w:val="-2"/>
          <w:sz w:val="28"/>
          <w:szCs w:val="28"/>
          <w:lang w:val="nl-NL"/>
        </w:rPr>
        <w:t xml:space="preserve"> HÌNH THÀNH KIẾN THỨC MỚI</w:t>
      </w:r>
    </w:p>
    <w:p w14:paraId="0E333F7B" w14:textId="77777777" w:rsidR="00FE572F" w:rsidRDefault="00FE572F" w:rsidP="009E2838">
      <w:pPr>
        <w:spacing w:after="0" w:line="276" w:lineRule="auto"/>
        <w:rPr>
          <w:rFonts w:ascii="Times New Roman" w:hAnsi="Times New Roman" w:cs="Times New Roman"/>
          <w:b/>
          <w:color w:val="7030A0"/>
          <w:sz w:val="28"/>
          <w:szCs w:val="28"/>
          <w:lang w:val="nl-NL"/>
        </w:rPr>
      </w:pPr>
      <w:r>
        <w:rPr>
          <w:rFonts w:ascii="Times New Roman" w:hAnsi="Times New Roman" w:cs="Times New Roman"/>
          <w:b/>
          <w:color w:val="7030A0"/>
          <w:sz w:val="28"/>
          <w:szCs w:val="28"/>
          <w:lang w:val="nl-NL"/>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nl-NL"/>
        </w:rPr>
        <w:t>1: Đoạn mạch nối tiếp</w:t>
      </w:r>
    </w:p>
    <w:p w14:paraId="5F17042F" w14:textId="77777777" w:rsidR="00FE572F" w:rsidRDefault="00FE572F" w:rsidP="009E2838">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11086940"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Biết được khái niệm đoạn mạch mắc nối tiếp.</w:t>
      </w:r>
    </w:p>
    <w:p w14:paraId="0ABA7E7D" w14:textId="77777777" w:rsidR="00FE572F" w:rsidRPr="004D2A34"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Vẽ được sơ đồ mạch điện đoạn mạch mắc nối tiếp.</w:t>
      </w:r>
    </w:p>
    <w:p w14:paraId="2F934AC4" w14:textId="77777777" w:rsidR="00FE572F" w:rsidRDefault="00FE572F" w:rsidP="009E2838">
      <w:pPr>
        <w:numPr>
          <w:ilvl w:val="0"/>
          <w:numId w:val="2"/>
        </w:numPr>
        <w:spacing w:after="0" w:line="276" w:lineRule="auto"/>
        <w:rPr>
          <w:rFonts w:ascii="Times New Roman" w:hAnsi="Times New Roman" w:cs="Times New Roman"/>
          <w:bCs/>
          <w:sz w:val="28"/>
          <w:szCs w:val="28"/>
        </w:rPr>
      </w:pPr>
      <w:r>
        <w:rPr>
          <w:rFonts w:ascii="Times New Roman" w:hAnsi="Times New Roman" w:cs="Times New Roman"/>
          <w:b/>
          <w:bCs/>
          <w:color w:val="C00000"/>
          <w:sz w:val="28"/>
          <w:szCs w:val="28"/>
        </w:rPr>
        <w:lastRenderedPageBreak/>
        <w:t xml:space="preserve">Nội dung: </w:t>
      </w:r>
    </w:p>
    <w:p w14:paraId="40A81460" w14:textId="77777777" w:rsidR="00FE572F" w:rsidRPr="004D2A34" w:rsidRDefault="00FE572F" w:rsidP="009E2838">
      <w:pPr>
        <w:pStyle w:val="TableParagraph"/>
        <w:tabs>
          <w:tab w:val="left" w:pos="327"/>
        </w:tabs>
        <w:ind w:right="94"/>
        <w:jc w:val="both"/>
        <w:rPr>
          <w:rFonts w:ascii="Times New Roman" w:hAnsi="Times New Roman" w:cs="Times New Roman"/>
          <w:i/>
          <w:iCs/>
          <w:sz w:val="28"/>
          <w:szCs w:val="28"/>
          <w:lang w:val="vi-VN"/>
        </w:rPr>
      </w:pPr>
      <w:r w:rsidRPr="004D2A34">
        <w:rPr>
          <w:rFonts w:ascii="Times New Roman" w:hAnsi="Times New Roman" w:cs="Times New Roman"/>
          <w:sz w:val="28"/>
          <w:szCs w:val="28"/>
          <w:lang w:val="vi-VN"/>
        </w:rPr>
        <w:t xml:space="preserve">- GV tiến hành hoạt động “Cặp đôi hoàn hảo” </w:t>
      </w:r>
      <w:r w:rsidRPr="004D2A34">
        <w:rPr>
          <w:rFonts w:ascii="Times New Roman" w:hAnsi="Times New Roman" w:cs="Times New Roman"/>
          <w:i/>
          <w:iCs/>
          <w:sz w:val="28"/>
          <w:szCs w:val="28"/>
          <w:lang w:val="vi-VN"/>
        </w:rPr>
        <w:t>(think – pair – share kết hợp biến tấu khăn trải bàn)</w:t>
      </w:r>
    </w:p>
    <w:p w14:paraId="0B22722E" w14:textId="77777777" w:rsidR="00FE572F" w:rsidRPr="001648DE" w:rsidRDefault="00FE572F" w:rsidP="009E2838">
      <w:pPr>
        <w:pStyle w:val="TableParagraph"/>
        <w:tabs>
          <w:tab w:val="left" w:pos="327"/>
        </w:tabs>
        <w:ind w:right="94"/>
        <w:jc w:val="both"/>
        <w:rPr>
          <w:rFonts w:ascii="Times New Roman" w:hAnsi="Times New Roman" w:cs="Times New Roman"/>
          <w:b/>
          <w:bCs/>
          <w:sz w:val="28"/>
          <w:szCs w:val="28"/>
          <w:lang w:val="vi-VN"/>
        </w:rPr>
      </w:pPr>
      <w:r w:rsidRPr="004D2A34">
        <w:rPr>
          <w:rFonts w:ascii="Times New Roman" w:hAnsi="Times New Roman" w:cs="Times New Roman"/>
          <w:b/>
          <w:bCs/>
          <w:sz w:val="28"/>
          <w:szCs w:val="28"/>
          <w:lang w:val="vi-VN"/>
        </w:rPr>
        <w:t xml:space="preserve">Cách </w:t>
      </w:r>
      <w:r w:rsidRPr="001648DE">
        <w:rPr>
          <w:rFonts w:ascii="Times New Roman" w:hAnsi="Times New Roman" w:cs="Times New Roman"/>
          <w:b/>
          <w:bCs/>
          <w:sz w:val="28"/>
          <w:szCs w:val="28"/>
          <w:lang w:val="vi-VN"/>
        </w:rPr>
        <w:t>thức:</w:t>
      </w:r>
    </w:p>
    <w:p w14:paraId="4383173E" w14:textId="77777777" w:rsidR="00FE572F" w:rsidRPr="001648DE" w:rsidRDefault="00FE572F" w:rsidP="009E2838">
      <w:pPr>
        <w:pStyle w:val="TableParagraph"/>
        <w:tabs>
          <w:tab w:val="left" w:pos="327"/>
        </w:tabs>
        <w:ind w:right="94"/>
        <w:jc w:val="both"/>
        <w:rPr>
          <w:rFonts w:ascii="Times New Roman" w:hAnsi="Times New Roman" w:cs="Times New Roman"/>
          <w:sz w:val="28"/>
          <w:szCs w:val="28"/>
          <w:lang w:val="vi-VN"/>
        </w:rPr>
      </w:pPr>
      <w:r w:rsidRPr="001648DE">
        <w:rPr>
          <w:rFonts w:ascii="Times New Roman" w:hAnsi="Times New Roman" w:cs="Times New Roman"/>
          <w:sz w:val="28"/>
          <w:szCs w:val="28"/>
          <w:lang w:val="vi-VN"/>
        </w:rPr>
        <w:t>- GV yêu cầu HS hoạt động theo cặp.</w:t>
      </w:r>
    </w:p>
    <w:p w14:paraId="171F78C6" w14:textId="77777777" w:rsidR="00FE572F" w:rsidRPr="001648DE" w:rsidRDefault="00FE572F" w:rsidP="009E2838">
      <w:pPr>
        <w:pStyle w:val="TableParagraph"/>
        <w:tabs>
          <w:tab w:val="left" w:pos="327"/>
        </w:tabs>
        <w:ind w:right="94"/>
        <w:jc w:val="both"/>
        <w:rPr>
          <w:rFonts w:ascii="Times New Roman" w:hAnsi="Times New Roman" w:cs="Times New Roman"/>
          <w:sz w:val="28"/>
          <w:szCs w:val="28"/>
          <w:lang w:val="vi-VN"/>
        </w:rPr>
      </w:pPr>
      <w:r w:rsidRPr="001648DE">
        <w:rPr>
          <w:rFonts w:ascii="Times New Roman" w:hAnsi="Times New Roman" w:cs="Times New Roman"/>
          <w:sz w:val="28"/>
          <w:szCs w:val="28"/>
          <w:lang w:val="vi-VN"/>
        </w:rPr>
        <w:t>- Cùng suy nghĩ và thảo luận trong vòng 3 phút để hoàn thành phiếu học tập số 1.</w:t>
      </w:r>
    </w:p>
    <w:p w14:paraId="2D68EFD7" w14:textId="77777777" w:rsidR="00FE572F" w:rsidRDefault="00FE572F" w:rsidP="009E2838">
      <w:pPr>
        <w:pStyle w:val="TableParagraph"/>
        <w:tabs>
          <w:tab w:val="left" w:pos="327"/>
        </w:tabs>
        <w:ind w:right="94"/>
        <w:jc w:val="both"/>
        <w:rPr>
          <w:rFonts w:ascii="Times New Roman" w:hAnsi="Times New Roman" w:cs="Times New Roman"/>
          <w:bCs/>
          <w:sz w:val="28"/>
          <w:szCs w:val="28"/>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18B6CE93" w14:textId="77777777" w:rsidTr="00C039F7">
        <w:tc>
          <w:tcPr>
            <w:tcW w:w="14970" w:type="dxa"/>
            <w:tcBorders>
              <w:top w:val="outset" w:sz="6" w:space="0" w:color="auto"/>
              <w:left w:val="outset" w:sz="6" w:space="0" w:color="auto"/>
              <w:bottom w:val="outset" w:sz="6" w:space="0" w:color="auto"/>
              <w:right w:val="outset" w:sz="6" w:space="0" w:color="auto"/>
            </w:tcBorders>
            <w:shd w:val="clear" w:color="auto" w:fill="FFC000"/>
          </w:tcPr>
          <w:p w14:paraId="2DC5CF84" w14:textId="77777777" w:rsidR="00FE572F" w:rsidRDefault="00FE572F" w:rsidP="009E2838">
            <w:pPr>
              <w:spacing w:beforeAutospacing="1" w:after="0" w:afterAutospacing="1" w:line="256" w:lineRule="auto"/>
              <w:jc w:val="center"/>
              <w:rPr>
                <w:rFonts w:eastAsia="Calibri"/>
                <w:b/>
                <w:sz w:val="28"/>
                <w:szCs w:val="28"/>
                <w:lang w:val="en-US"/>
              </w:rPr>
            </w:pPr>
            <w:r>
              <w:rPr>
                <w:rFonts w:eastAsia="Calibri"/>
                <w:b/>
                <w:sz w:val="28"/>
                <w:szCs w:val="28"/>
              </w:rPr>
              <w:t xml:space="preserve">PHIẾU HỌC TẬP SỐ </w:t>
            </w:r>
            <w:r>
              <w:rPr>
                <w:rFonts w:eastAsia="Calibri"/>
                <w:b/>
                <w:sz w:val="28"/>
                <w:szCs w:val="28"/>
                <w:lang w:val="en-US"/>
              </w:rPr>
              <w:t>1</w:t>
            </w:r>
          </w:p>
        </w:tc>
      </w:tr>
      <w:tr w:rsidR="00FE572F" w14:paraId="5F053670" w14:textId="77777777" w:rsidTr="00C039F7">
        <w:trPr>
          <w:trHeight w:val="4197"/>
        </w:trPr>
        <w:tc>
          <w:tcPr>
            <w:tcW w:w="14970" w:type="dxa"/>
            <w:tcBorders>
              <w:top w:val="nil"/>
              <w:left w:val="outset" w:sz="6" w:space="0" w:color="auto"/>
              <w:bottom w:val="nil"/>
              <w:right w:val="outset" w:sz="6" w:space="0" w:color="auto"/>
            </w:tcBorders>
          </w:tcPr>
          <w:p w14:paraId="381FAC27" w14:textId="77777777" w:rsidR="00FE572F" w:rsidRPr="001648DE" w:rsidRDefault="00FE572F" w:rsidP="009E2838">
            <w:pPr>
              <w:spacing w:after="0"/>
              <w:jc w:val="both"/>
              <w:rPr>
                <w:sz w:val="28"/>
                <w:szCs w:val="28"/>
              </w:rPr>
            </w:pPr>
            <w:r w:rsidRPr="001648DE">
              <w:rPr>
                <w:b/>
                <w:bCs/>
                <w:iCs/>
                <w:sz w:val="28"/>
                <w:szCs w:val="28"/>
              </w:rPr>
              <w:t xml:space="preserve">Câu 1. </w:t>
            </w:r>
            <w:r w:rsidRPr="001648DE">
              <w:rPr>
                <w:sz w:val="28"/>
                <w:szCs w:val="28"/>
              </w:rPr>
              <w:t>Hãy nêu khái niệm đoạn mạch nối tiếp?</w:t>
            </w:r>
          </w:p>
          <w:p w14:paraId="321C2A56" w14:textId="77777777" w:rsidR="00FE572F" w:rsidRPr="001648DE" w:rsidRDefault="00FE572F" w:rsidP="009E2838">
            <w:pPr>
              <w:spacing w:after="0"/>
              <w:jc w:val="center"/>
              <w:rPr>
                <w:b/>
                <w:sz w:val="28"/>
                <w:szCs w:val="28"/>
              </w:rPr>
            </w:pPr>
            <w:r w:rsidRPr="001648DE">
              <w:rPr>
                <w:b/>
                <w:sz w:val="28"/>
                <w:szCs w:val="28"/>
              </w:rPr>
              <w:t>Trả lời</w:t>
            </w:r>
          </w:p>
          <w:p w14:paraId="7D90FABB" w14:textId="77777777" w:rsidR="00FE572F" w:rsidRPr="001648DE" w:rsidRDefault="00FE572F" w:rsidP="009E2838">
            <w:pPr>
              <w:spacing w:after="0"/>
              <w:rPr>
                <w:rFonts w:eastAsia="Calibri"/>
                <w:sz w:val="28"/>
                <w:szCs w:val="28"/>
              </w:rPr>
            </w:pPr>
            <w:r w:rsidRPr="001648DE">
              <w:rPr>
                <w:sz w:val="28"/>
                <w:szCs w:val="28"/>
              </w:rPr>
              <w:t>- Đoạn mạch nối tiếp là đoạn mạch điện gồm các thiết bị điện mắc liên tiếp nhau.</w:t>
            </w:r>
          </w:p>
          <w:p w14:paraId="3DEFE1CD" w14:textId="77777777" w:rsidR="00FE572F" w:rsidRPr="001648DE" w:rsidRDefault="00FE572F" w:rsidP="009E2838">
            <w:pPr>
              <w:spacing w:after="0"/>
              <w:jc w:val="both"/>
              <w:rPr>
                <w:rFonts w:eastAsia="Calibri"/>
                <w:sz w:val="28"/>
                <w:szCs w:val="28"/>
              </w:rPr>
            </w:pPr>
            <w:r w:rsidRPr="009108C3">
              <w:rPr>
                <w:rFonts w:eastAsia="Calibri"/>
                <w:b/>
                <w:bCs/>
                <w:sz w:val="28"/>
                <w:szCs w:val="28"/>
              </w:rPr>
              <w:t>C</w:t>
            </w:r>
            <w:r w:rsidRPr="001648DE">
              <w:rPr>
                <w:rFonts w:eastAsia="Calibri"/>
                <w:b/>
                <w:bCs/>
                <w:sz w:val="28"/>
                <w:szCs w:val="28"/>
              </w:rPr>
              <w:t xml:space="preserve">âu 2. </w:t>
            </w:r>
            <w:r w:rsidRPr="001648DE">
              <w:rPr>
                <w:rFonts w:eastAsia="Calibri"/>
                <w:sz w:val="28"/>
                <w:szCs w:val="28"/>
              </w:rPr>
              <w:t>Vẽ sơ đồ một đoạn mạch điện gồm 3 điện trở mắc nối tiếp</w:t>
            </w:r>
          </w:p>
          <w:p w14:paraId="36B657B4" w14:textId="77777777" w:rsidR="00FE572F" w:rsidRDefault="00FE572F" w:rsidP="009E2838">
            <w:pPr>
              <w:spacing w:after="0"/>
              <w:jc w:val="center"/>
              <w:rPr>
                <w:rFonts w:eastAsia="Calibri"/>
                <w:b/>
                <w:sz w:val="28"/>
                <w:szCs w:val="28"/>
                <w:lang w:val="en-US"/>
              </w:rPr>
            </w:pPr>
            <w:r w:rsidRPr="00AE3A6E">
              <w:rPr>
                <w:rFonts w:eastAsia="Calibri"/>
                <w:b/>
                <w:sz w:val="28"/>
                <w:szCs w:val="28"/>
                <w:lang w:val="en-US"/>
              </w:rPr>
              <w:t>Trả lời</w:t>
            </w:r>
          </w:p>
          <w:p w14:paraId="0C4F7341" w14:textId="77777777" w:rsidR="00FE572F" w:rsidRPr="00AE3A6E" w:rsidRDefault="00FE572F" w:rsidP="009E2838">
            <w:pPr>
              <w:spacing w:after="0"/>
              <w:jc w:val="center"/>
              <w:rPr>
                <w:b/>
                <w:sz w:val="28"/>
                <w:szCs w:val="28"/>
                <w:lang w:val="en-US"/>
              </w:rPr>
            </w:pPr>
            <w:r w:rsidRPr="00AE3A6E">
              <w:rPr>
                <w:b/>
                <w:noProof/>
                <w:sz w:val="28"/>
                <w:szCs w:val="28"/>
                <w:lang w:val="en-US" w:eastAsia="en-US"/>
              </w:rPr>
              <w:drawing>
                <wp:inline distT="0" distB="0" distL="0" distR="0" wp14:anchorId="33565EAF" wp14:editId="137B258F">
                  <wp:extent cx="5863649" cy="952500"/>
                  <wp:effectExtent l="0" t="0" r="381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877139" cy="954691"/>
                          </a:xfrm>
                          <a:prstGeom prst="rect">
                            <a:avLst/>
                          </a:prstGeom>
                        </pic:spPr>
                      </pic:pic>
                    </a:graphicData>
                  </a:graphic>
                </wp:inline>
              </w:drawing>
            </w:r>
          </w:p>
        </w:tc>
      </w:tr>
      <w:tr w:rsidR="00FE572F" w14:paraId="1D727857" w14:textId="77777777" w:rsidTr="00C039F7">
        <w:trPr>
          <w:trHeight w:val="65"/>
        </w:trPr>
        <w:tc>
          <w:tcPr>
            <w:tcW w:w="14970" w:type="dxa"/>
            <w:tcBorders>
              <w:top w:val="nil"/>
              <w:left w:val="outset" w:sz="6" w:space="0" w:color="auto"/>
              <w:bottom w:val="outset" w:sz="6" w:space="0" w:color="auto"/>
              <w:right w:val="outset" w:sz="6" w:space="0" w:color="auto"/>
            </w:tcBorders>
          </w:tcPr>
          <w:p w14:paraId="66065EDF" w14:textId="77777777" w:rsidR="00FE572F" w:rsidRPr="00DE0FE4" w:rsidRDefault="00FE572F" w:rsidP="009E2838">
            <w:pPr>
              <w:spacing w:after="0"/>
              <w:jc w:val="both"/>
              <w:rPr>
                <w:b/>
                <w:noProof/>
                <w:sz w:val="28"/>
                <w:szCs w:val="28"/>
                <w:lang w:val="fr-FR"/>
              </w:rPr>
            </w:pPr>
          </w:p>
        </w:tc>
      </w:tr>
    </w:tbl>
    <w:p w14:paraId="4B7F6797" w14:textId="77777777" w:rsidR="00FE572F" w:rsidRPr="00025CA3" w:rsidRDefault="00FE572F" w:rsidP="009E2838">
      <w:pPr>
        <w:spacing w:after="0" w:line="276" w:lineRule="auto"/>
        <w:rPr>
          <w:rFonts w:ascii="Times New Roman" w:hAnsi="Times New Roman" w:cs="Times New Roman"/>
          <w:b/>
          <w:color w:val="C00000"/>
          <w:sz w:val="28"/>
          <w:szCs w:val="28"/>
          <w:lang w:val="en-US"/>
        </w:rPr>
      </w:pPr>
    </w:p>
    <w:p w14:paraId="71B5D85B"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FE572F" w14:paraId="08D403FD" w14:textId="77777777" w:rsidTr="00CF33CE">
        <w:trPr>
          <w:trHeight w:val="274"/>
          <w:jc w:val="center"/>
        </w:trPr>
        <w:tc>
          <w:tcPr>
            <w:tcW w:w="5803" w:type="dxa"/>
            <w:shd w:val="clear" w:color="auto" w:fill="F2DCDC" w:themeFill="accent2" w:themeFillTint="32"/>
          </w:tcPr>
          <w:p w14:paraId="683A065B" w14:textId="77777777" w:rsidR="00FE572F" w:rsidRDefault="00FE572F" w:rsidP="009E2838">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1512AF19"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0E717B7F" w14:textId="77777777" w:rsidTr="00CF33CE">
        <w:trPr>
          <w:trHeight w:val="274"/>
          <w:jc w:val="center"/>
        </w:trPr>
        <w:tc>
          <w:tcPr>
            <w:tcW w:w="5803" w:type="dxa"/>
            <w:shd w:val="clear" w:color="auto" w:fill="auto"/>
          </w:tcPr>
          <w:p w14:paraId="48A9B356"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3151CD73" w14:textId="77777777" w:rsidR="00FE572F" w:rsidRPr="004D2A34" w:rsidRDefault="00FE572F" w:rsidP="009E2838">
            <w:pPr>
              <w:pStyle w:val="TableParagraph"/>
              <w:tabs>
                <w:tab w:val="left" w:pos="327"/>
              </w:tabs>
              <w:ind w:right="94"/>
              <w:jc w:val="both"/>
              <w:rPr>
                <w:rFonts w:ascii="Times New Roman" w:hAnsi="Times New Roman" w:cs="Times New Roman"/>
                <w:i/>
                <w:iCs/>
                <w:sz w:val="28"/>
                <w:szCs w:val="28"/>
                <w:lang w:val="vi-VN"/>
              </w:rPr>
            </w:pPr>
            <w:r w:rsidRPr="004D2A34">
              <w:rPr>
                <w:rFonts w:ascii="Times New Roman" w:hAnsi="Times New Roman" w:cs="Times New Roman"/>
                <w:sz w:val="28"/>
                <w:szCs w:val="28"/>
                <w:lang w:val="vi-VN"/>
              </w:rPr>
              <w:t xml:space="preserve">- GV tiến hành hoạt động “Cặp đôi hoàn hảo” </w:t>
            </w:r>
            <w:r w:rsidRPr="004D2A34">
              <w:rPr>
                <w:rFonts w:ascii="Times New Roman" w:hAnsi="Times New Roman" w:cs="Times New Roman"/>
                <w:i/>
                <w:iCs/>
                <w:sz w:val="28"/>
                <w:szCs w:val="28"/>
                <w:lang w:val="vi-VN"/>
              </w:rPr>
              <w:t>(think – pair – share kết hợp biến tấu khăn trải bàn)</w:t>
            </w:r>
          </w:p>
          <w:p w14:paraId="2A437B23" w14:textId="77777777" w:rsidR="00FE572F" w:rsidRPr="001648DE" w:rsidRDefault="00FE572F" w:rsidP="009E2838">
            <w:pPr>
              <w:pStyle w:val="TableParagraph"/>
              <w:tabs>
                <w:tab w:val="left" w:pos="327"/>
              </w:tabs>
              <w:ind w:right="94"/>
              <w:jc w:val="both"/>
              <w:rPr>
                <w:rFonts w:ascii="Times New Roman" w:hAnsi="Times New Roman" w:cs="Times New Roman"/>
                <w:b/>
                <w:bCs/>
                <w:sz w:val="28"/>
                <w:szCs w:val="28"/>
                <w:lang w:val="vi-VN"/>
              </w:rPr>
            </w:pPr>
            <w:r w:rsidRPr="004D2A34">
              <w:rPr>
                <w:rFonts w:ascii="Times New Roman" w:hAnsi="Times New Roman" w:cs="Times New Roman"/>
                <w:b/>
                <w:bCs/>
                <w:sz w:val="28"/>
                <w:szCs w:val="28"/>
                <w:lang w:val="vi-VN"/>
              </w:rPr>
              <w:t xml:space="preserve">Cách </w:t>
            </w:r>
            <w:r w:rsidRPr="001648DE">
              <w:rPr>
                <w:rFonts w:ascii="Times New Roman" w:hAnsi="Times New Roman" w:cs="Times New Roman"/>
                <w:b/>
                <w:bCs/>
                <w:sz w:val="28"/>
                <w:szCs w:val="28"/>
                <w:lang w:val="vi-VN"/>
              </w:rPr>
              <w:t>thức:</w:t>
            </w:r>
          </w:p>
          <w:p w14:paraId="79D7B6B1" w14:textId="77777777" w:rsidR="00FE572F" w:rsidRPr="001648DE" w:rsidRDefault="00FE572F" w:rsidP="009E2838">
            <w:pPr>
              <w:pStyle w:val="TableParagraph"/>
              <w:tabs>
                <w:tab w:val="left" w:pos="327"/>
              </w:tabs>
              <w:ind w:right="94"/>
              <w:jc w:val="both"/>
              <w:rPr>
                <w:rFonts w:ascii="Times New Roman" w:hAnsi="Times New Roman" w:cs="Times New Roman"/>
                <w:sz w:val="28"/>
                <w:szCs w:val="28"/>
                <w:lang w:val="vi-VN"/>
              </w:rPr>
            </w:pPr>
            <w:r w:rsidRPr="001648DE">
              <w:rPr>
                <w:rFonts w:ascii="Times New Roman" w:hAnsi="Times New Roman" w:cs="Times New Roman"/>
                <w:sz w:val="28"/>
                <w:szCs w:val="28"/>
                <w:lang w:val="vi-VN"/>
              </w:rPr>
              <w:t>- GV yêu cầu HS hoạt động theo cặp.</w:t>
            </w:r>
          </w:p>
          <w:p w14:paraId="6388A15B" w14:textId="77777777" w:rsidR="00FE572F" w:rsidRPr="001648DE" w:rsidRDefault="00FE572F" w:rsidP="009E2838">
            <w:pPr>
              <w:pStyle w:val="TableParagraph"/>
              <w:tabs>
                <w:tab w:val="left" w:pos="327"/>
              </w:tabs>
              <w:ind w:right="94"/>
              <w:jc w:val="both"/>
              <w:rPr>
                <w:rFonts w:ascii="Times New Roman" w:hAnsi="Times New Roman" w:cs="Times New Roman"/>
                <w:sz w:val="28"/>
                <w:szCs w:val="28"/>
                <w:lang w:val="vi-VN"/>
              </w:rPr>
            </w:pPr>
            <w:r w:rsidRPr="001648DE">
              <w:rPr>
                <w:rFonts w:ascii="Times New Roman" w:hAnsi="Times New Roman" w:cs="Times New Roman"/>
                <w:sz w:val="28"/>
                <w:szCs w:val="28"/>
                <w:lang w:val="vi-VN"/>
              </w:rPr>
              <w:t>- Cùng suy nghĩ và thảo luận trong vòng 3 phút để hoàn thành phiếu học tập số 1.</w:t>
            </w:r>
          </w:p>
        </w:tc>
        <w:tc>
          <w:tcPr>
            <w:tcW w:w="4435" w:type="dxa"/>
            <w:shd w:val="clear" w:color="auto" w:fill="auto"/>
          </w:tcPr>
          <w:p w14:paraId="0BA3000C" w14:textId="77777777" w:rsidR="00FE572F" w:rsidRPr="009678B8" w:rsidRDefault="00FE572F" w:rsidP="009E2838">
            <w:pPr>
              <w:spacing w:after="0" w:line="276" w:lineRule="auto"/>
              <w:rPr>
                <w:rFonts w:ascii="Times New Roman" w:hAnsi="Times New Roman" w:cs="Times New Roman"/>
                <w:sz w:val="28"/>
                <w:szCs w:val="28"/>
              </w:rPr>
            </w:pPr>
            <w:r w:rsidRPr="009678B8">
              <w:rPr>
                <w:rFonts w:ascii="Times New Roman" w:hAnsi="Times New Roman" w:cs="Times New Roman"/>
                <w:sz w:val="28"/>
                <w:szCs w:val="28"/>
              </w:rPr>
              <w:t xml:space="preserve">- </w:t>
            </w:r>
            <w:r>
              <w:rPr>
                <w:rFonts w:ascii="Times New Roman" w:hAnsi="Times New Roman" w:cs="Times New Roman"/>
                <w:sz w:val="28"/>
                <w:szCs w:val="28"/>
              </w:rPr>
              <w:t>HS nhận nhiệm vụ.</w:t>
            </w:r>
          </w:p>
          <w:p w14:paraId="074573A0" w14:textId="77777777" w:rsidR="00FE572F" w:rsidRPr="009678B8" w:rsidRDefault="00FE572F" w:rsidP="009E2838">
            <w:pPr>
              <w:spacing w:after="0" w:line="276" w:lineRule="auto"/>
              <w:rPr>
                <w:rFonts w:ascii="Times New Roman" w:hAnsi="Times New Roman" w:cs="Times New Roman"/>
                <w:sz w:val="28"/>
                <w:szCs w:val="28"/>
              </w:rPr>
            </w:pPr>
          </w:p>
        </w:tc>
      </w:tr>
      <w:tr w:rsidR="00FE572F" w14:paraId="6D720AF7" w14:textId="77777777" w:rsidTr="00CF33CE">
        <w:trPr>
          <w:trHeight w:val="1685"/>
          <w:jc w:val="center"/>
        </w:trPr>
        <w:tc>
          <w:tcPr>
            <w:tcW w:w="5803" w:type="dxa"/>
            <w:shd w:val="clear" w:color="auto" w:fill="auto"/>
          </w:tcPr>
          <w:p w14:paraId="329B7DB8"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ướng dẫn HS thực hiện nhiệm vụ</w:t>
            </w:r>
          </w:p>
          <w:p w14:paraId="1232D9BB" w14:textId="77777777" w:rsidR="00FE572F" w:rsidRDefault="00FE572F" w:rsidP="009E2838">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 xml:space="preserve">GV quan sát, </w:t>
            </w:r>
            <w:r w:rsidRPr="009108C3">
              <w:rPr>
                <w:rFonts w:ascii="Times New Roman" w:hAnsi="Times New Roman" w:cs="Times New Roman"/>
                <w:sz w:val="28"/>
                <w:szCs w:val="28"/>
              </w:rPr>
              <w:t>hỗ trợ HS khi cần thi</w:t>
            </w:r>
            <w:r>
              <w:rPr>
                <w:rFonts w:ascii="Times New Roman" w:hAnsi="Times New Roman" w:cs="Times New Roman"/>
                <w:sz w:val="28"/>
                <w:szCs w:val="28"/>
              </w:rPr>
              <w:t>ết</w:t>
            </w:r>
            <w:r w:rsidRPr="009108C3">
              <w:rPr>
                <w:rFonts w:ascii="Times New Roman" w:hAnsi="Times New Roman" w:cs="Times New Roman"/>
                <w:sz w:val="28"/>
                <w:szCs w:val="28"/>
              </w:rPr>
              <w:t>.</w:t>
            </w:r>
          </w:p>
        </w:tc>
        <w:tc>
          <w:tcPr>
            <w:tcW w:w="4435" w:type="dxa"/>
            <w:shd w:val="clear" w:color="auto" w:fill="auto"/>
          </w:tcPr>
          <w:p w14:paraId="43D7A543" w14:textId="77777777" w:rsidR="00FE572F" w:rsidRPr="009108C3" w:rsidRDefault="00FE572F" w:rsidP="009E2838">
            <w:pPr>
              <w:spacing w:after="0" w:line="276" w:lineRule="auto"/>
              <w:rPr>
                <w:rFonts w:ascii="Times New Roman" w:hAnsi="Times New Roman" w:cs="Times New Roman"/>
                <w:sz w:val="28"/>
                <w:szCs w:val="28"/>
              </w:rPr>
            </w:pPr>
            <w:r w:rsidRPr="00CF33CE">
              <w:rPr>
                <w:rFonts w:ascii="Times New Roman" w:hAnsi="Times New Roman" w:cs="Times New Roman"/>
                <w:sz w:val="28"/>
                <w:szCs w:val="28"/>
              </w:rPr>
              <w:t xml:space="preserve">- HS làm việc </w:t>
            </w:r>
            <w:r w:rsidRPr="009108C3">
              <w:rPr>
                <w:rFonts w:ascii="Times New Roman" w:hAnsi="Times New Roman" w:cs="Times New Roman"/>
                <w:sz w:val="28"/>
                <w:szCs w:val="28"/>
              </w:rPr>
              <w:t>cặp, thảo luận và hoàn thành phi</w:t>
            </w:r>
            <w:r>
              <w:rPr>
                <w:rFonts w:ascii="Times New Roman" w:hAnsi="Times New Roman" w:cs="Times New Roman"/>
                <w:sz w:val="28"/>
                <w:szCs w:val="28"/>
              </w:rPr>
              <w:t xml:space="preserve">ếu </w:t>
            </w:r>
            <w:r w:rsidRPr="009108C3">
              <w:rPr>
                <w:rFonts w:ascii="Times New Roman" w:hAnsi="Times New Roman" w:cs="Times New Roman"/>
                <w:sz w:val="28"/>
                <w:szCs w:val="28"/>
              </w:rPr>
              <w:t>học tập s</w:t>
            </w:r>
            <w:r>
              <w:rPr>
                <w:rFonts w:ascii="Times New Roman" w:hAnsi="Times New Roman" w:cs="Times New Roman"/>
                <w:sz w:val="28"/>
                <w:szCs w:val="28"/>
              </w:rPr>
              <w:t xml:space="preserve">ố </w:t>
            </w:r>
            <w:r w:rsidRPr="009108C3">
              <w:rPr>
                <w:rFonts w:ascii="Times New Roman" w:hAnsi="Times New Roman" w:cs="Times New Roman"/>
                <w:sz w:val="28"/>
                <w:szCs w:val="28"/>
              </w:rPr>
              <w:t>1.</w:t>
            </w:r>
          </w:p>
          <w:p w14:paraId="42EBDC5F" w14:textId="77777777" w:rsidR="00FE572F" w:rsidRDefault="00FE572F" w:rsidP="009E2838">
            <w:pPr>
              <w:spacing w:after="0" w:line="276" w:lineRule="auto"/>
              <w:rPr>
                <w:rFonts w:ascii="Times New Roman" w:hAnsi="Times New Roman" w:cs="Times New Roman"/>
                <w:sz w:val="28"/>
                <w:szCs w:val="28"/>
              </w:rPr>
            </w:pPr>
          </w:p>
        </w:tc>
      </w:tr>
      <w:tr w:rsidR="00FE572F" w14:paraId="3F938C2B" w14:textId="77777777" w:rsidTr="00CF33CE">
        <w:trPr>
          <w:trHeight w:val="274"/>
          <w:jc w:val="center"/>
        </w:trPr>
        <w:tc>
          <w:tcPr>
            <w:tcW w:w="5803" w:type="dxa"/>
            <w:shd w:val="clear" w:color="auto" w:fill="auto"/>
          </w:tcPr>
          <w:p w14:paraId="4B1B997F"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7CDC6909"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ọi 1 nhóm đại diện trình bày kết quả. Các nhóm khác bổ sung</w:t>
            </w:r>
          </w:p>
          <w:p w14:paraId="2EB67E8C"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 mà các nhóm đã đưa ra.</w:t>
            </w:r>
          </w:p>
        </w:tc>
        <w:tc>
          <w:tcPr>
            <w:tcW w:w="4435" w:type="dxa"/>
            <w:shd w:val="clear" w:color="auto" w:fill="auto"/>
          </w:tcPr>
          <w:p w14:paraId="2A219980" w14:textId="77777777" w:rsidR="00FE572F" w:rsidRPr="009108C3" w:rsidRDefault="00FE572F" w:rsidP="009E2838">
            <w:pPr>
              <w:spacing w:after="0" w:line="276" w:lineRule="auto"/>
              <w:rPr>
                <w:rFonts w:ascii="Times New Roman" w:hAnsi="Times New Roman" w:cs="Times New Roman"/>
                <w:sz w:val="28"/>
                <w:szCs w:val="28"/>
              </w:rPr>
            </w:pPr>
            <w:r w:rsidRPr="009108C3">
              <w:rPr>
                <w:rFonts w:ascii="Times New Roman" w:hAnsi="Times New Roman" w:cs="Times New Roman"/>
                <w:sz w:val="28"/>
                <w:szCs w:val="28"/>
              </w:rPr>
              <w:t>- GV gọi thì đứng tại chổ trình bày đáp án phi</w:t>
            </w:r>
            <w:r>
              <w:rPr>
                <w:rFonts w:ascii="Times New Roman" w:hAnsi="Times New Roman" w:cs="Times New Roman"/>
                <w:sz w:val="28"/>
                <w:szCs w:val="28"/>
              </w:rPr>
              <w:t>ếu</w:t>
            </w:r>
            <w:r w:rsidRPr="009108C3">
              <w:rPr>
                <w:rFonts w:ascii="Times New Roman" w:hAnsi="Times New Roman" w:cs="Times New Roman"/>
                <w:sz w:val="28"/>
                <w:szCs w:val="28"/>
              </w:rPr>
              <w:t xml:space="preserve"> học tập.</w:t>
            </w:r>
          </w:p>
          <w:p w14:paraId="660A98C4" w14:textId="77777777" w:rsidR="00FE572F" w:rsidRPr="00CF33C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CF33CE">
              <w:rPr>
                <w:rFonts w:ascii="Times New Roman" w:hAnsi="Times New Roman" w:cs="Times New Roman"/>
                <w:sz w:val="28"/>
                <w:szCs w:val="28"/>
              </w:rPr>
              <w:t>Lắng nghe và nhận xét các bài làm của nhóm khác.</w:t>
            </w:r>
          </w:p>
        </w:tc>
      </w:tr>
      <w:tr w:rsidR="00FE572F" w14:paraId="687F9141" w14:textId="77777777" w:rsidTr="00025CA3">
        <w:trPr>
          <w:trHeight w:val="1125"/>
          <w:jc w:val="center"/>
        </w:trPr>
        <w:tc>
          <w:tcPr>
            <w:tcW w:w="5803" w:type="dxa"/>
            <w:shd w:val="clear" w:color="auto" w:fill="auto"/>
          </w:tcPr>
          <w:p w14:paraId="1A7515DB" w14:textId="77777777" w:rsidR="00FE572F" w:rsidRDefault="00FE572F" w:rsidP="009E2838">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18D429EF" w14:textId="77777777" w:rsidR="00FE572F" w:rsidRPr="006B4EDE"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chốt lại các ý kiến thức chính cho HS:</w:t>
            </w:r>
          </w:p>
        </w:tc>
        <w:tc>
          <w:tcPr>
            <w:tcW w:w="4435" w:type="dxa"/>
            <w:shd w:val="clear" w:color="auto" w:fill="auto"/>
          </w:tcPr>
          <w:p w14:paraId="1E597238"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00F44C53" w14:textId="77777777" w:rsidR="00FE572F" w:rsidRPr="00DE0FE4" w:rsidRDefault="00FE572F" w:rsidP="009E2838">
      <w:pPr>
        <w:spacing w:after="0" w:line="276" w:lineRule="auto"/>
        <w:jc w:val="both"/>
        <w:rPr>
          <w:rFonts w:ascii="Times New Roman" w:hAnsi="Times New Roman" w:cs="Times New Roman"/>
          <w:b/>
          <w:bCs/>
          <w:color w:val="C00000"/>
          <w:sz w:val="28"/>
          <w:szCs w:val="28"/>
          <w:lang w:val="en-US"/>
        </w:rPr>
      </w:pPr>
    </w:p>
    <w:p w14:paraId="3720BA3C" w14:textId="77777777" w:rsidR="00FE572F" w:rsidRPr="00277D66" w:rsidRDefault="00FE572F" w:rsidP="009E2838">
      <w:pPr>
        <w:spacing w:after="0" w:line="276" w:lineRule="auto"/>
        <w:rPr>
          <w:rFonts w:ascii="Times New Roman" w:hAnsi="Times New Roman" w:cs="Times New Roman"/>
          <w:b/>
          <w:color w:val="7030A0"/>
          <w:sz w:val="28"/>
          <w:szCs w:val="28"/>
          <w:lang w:val="en-US"/>
        </w:rPr>
      </w:pPr>
      <w:r>
        <w:rPr>
          <w:rFonts w:ascii="Times New Roman" w:hAnsi="Times New Roman" w:cs="Times New Roman"/>
          <w:b/>
          <w:color w:val="7030A0"/>
          <w:sz w:val="28"/>
          <w:szCs w:val="28"/>
        </w:rPr>
        <w:t xml:space="preserve">Hoạt động 2.2: </w:t>
      </w:r>
      <w:r>
        <w:rPr>
          <w:rFonts w:ascii="Times New Roman" w:hAnsi="Times New Roman" w:cs="Times New Roman"/>
          <w:b/>
          <w:color w:val="7030A0"/>
          <w:sz w:val="28"/>
          <w:szCs w:val="28"/>
          <w:lang w:val="en-US"/>
        </w:rPr>
        <w:t>Cường độ dòng điện trong đoạn mạch nối tiếp</w:t>
      </w:r>
    </w:p>
    <w:p w14:paraId="7D955E78" w14:textId="77777777" w:rsidR="00FE572F" w:rsidRDefault="00FE572F" w:rsidP="001E1F36">
      <w:pPr>
        <w:numPr>
          <w:ilvl w:val="0"/>
          <w:numId w:val="3"/>
        </w:numPr>
        <w:spacing w:after="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6656229E" w14:textId="77777777" w:rsidR="00FE572F" w:rsidRPr="006B4EDE" w:rsidRDefault="00FE572F" w:rsidP="009E2838">
      <w:pPr>
        <w:spacing w:after="0" w:line="276" w:lineRule="auto"/>
        <w:jc w:val="both"/>
        <w:rPr>
          <w:rFonts w:ascii="Times New Roman" w:eastAsia="Times New Roman" w:hAnsi="Times New Roman" w:cs="Times New Roman"/>
          <w:sz w:val="28"/>
          <w:szCs w:val="28"/>
          <w:lang w:val="vi"/>
        </w:rPr>
      </w:pPr>
      <w:r w:rsidRPr="006B4EDE">
        <w:rPr>
          <w:rFonts w:ascii="Times New Roman" w:eastAsia="Times New Roman" w:hAnsi="Times New Roman" w:cs="Times New Roman"/>
          <w:sz w:val="28"/>
          <w:szCs w:val="28"/>
          <w:lang w:val="vi"/>
        </w:rPr>
        <w:t>– Lắp được mạch điện và đo được giá trị cường độ dòng điện trong một đoạn</w:t>
      </w:r>
      <w:r w:rsidRPr="001648DE">
        <w:rPr>
          <w:rFonts w:ascii="Times New Roman" w:eastAsia="Times New Roman" w:hAnsi="Times New Roman" w:cs="Times New Roman"/>
          <w:sz w:val="28"/>
          <w:szCs w:val="28"/>
        </w:rPr>
        <w:t xml:space="preserve"> </w:t>
      </w:r>
      <w:r w:rsidRPr="006B4EDE">
        <w:rPr>
          <w:rFonts w:ascii="Times New Roman" w:eastAsia="Times New Roman" w:hAnsi="Times New Roman" w:cs="Times New Roman"/>
          <w:sz w:val="28"/>
          <w:szCs w:val="28"/>
          <w:lang w:val="vi"/>
        </w:rPr>
        <w:t>mạch điện mắc nối tiếp.</w:t>
      </w:r>
    </w:p>
    <w:p w14:paraId="117AFF83" w14:textId="77777777" w:rsidR="00FE572F" w:rsidRDefault="00FE572F" w:rsidP="001E1F36">
      <w:pPr>
        <w:numPr>
          <w:ilvl w:val="0"/>
          <w:numId w:val="3"/>
        </w:numPr>
        <w:spacing w:after="0" w:line="312"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14:paraId="36A8FE96" w14:textId="77777777" w:rsidR="00FE572F" w:rsidRPr="001648DE" w:rsidRDefault="00FE572F" w:rsidP="009E2838">
      <w:pPr>
        <w:spacing w:after="0" w:line="276" w:lineRule="auto"/>
        <w:jc w:val="both"/>
        <w:rPr>
          <w:rFonts w:ascii="Times New Roman" w:hAnsi="Times New Roman" w:cs="Times New Roman"/>
          <w:i/>
          <w:iCs/>
          <w:sz w:val="28"/>
          <w:szCs w:val="28"/>
        </w:rPr>
      </w:pPr>
      <w:r>
        <w:rPr>
          <w:rFonts w:ascii="Times New Roman" w:hAnsi="Times New Roman" w:cs="Times New Roman"/>
          <w:sz w:val="28"/>
          <w:szCs w:val="28"/>
        </w:rPr>
        <w:t>- GV tiến hành hoạt động “</w:t>
      </w:r>
      <w:r w:rsidRPr="00025CA3">
        <w:rPr>
          <w:rFonts w:ascii="Times New Roman" w:hAnsi="Times New Roman" w:cs="Times New Roman"/>
          <w:sz w:val="28"/>
          <w:szCs w:val="28"/>
        </w:rPr>
        <w:t>Nhà Vật Lí</w:t>
      </w:r>
      <w:r>
        <w:rPr>
          <w:rFonts w:ascii="Times New Roman" w:hAnsi="Times New Roman" w:cs="Times New Roman"/>
          <w:sz w:val="28"/>
          <w:szCs w:val="28"/>
        </w:rPr>
        <w:t>”</w:t>
      </w:r>
    </w:p>
    <w:p w14:paraId="0C3B8A9A" w14:textId="77777777" w:rsidR="00FE572F" w:rsidRPr="009678B8" w:rsidRDefault="00FE572F" w:rsidP="009E2838">
      <w:pPr>
        <w:spacing w:after="0" w:line="276" w:lineRule="auto"/>
        <w:jc w:val="both"/>
        <w:rPr>
          <w:rFonts w:ascii="Times New Roman" w:hAnsi="Times New Roman" w:cs="Times New Roman"/>
          <w:b/>
          <w:bCs/>
          <w:sz w:val="28"/>
          <w:szCs w:val="28"/>
        </w:rPr>
      </w:pPr>
      <w:r w:rsidRPr="009678B8">
        <w:rPr>
          <w:rFonts w:ascii="Times New Roman" w:hAnsi="Times New Roman" w:cs="Times New Roman"/>
          <w:b/>
          <w:bCs/>
          <w:sz w:val="28"/>
          <w:szCs w:val="28"/>
        </w:rPr>
        <w:t>Cách thức:</w:t>
      </w:r>
    </w:p>
    <w:p w14:paraId="6340DBB5" w14:textId="77777777" w:rsidR="00FE572F" w:rsidRPr="00025CA3" w:rsidRDefault="00FE572F" w:rsidP="009E2838">
      <w:pPr>
        <w:spacing w:after="0" w:line="276" w:lineRule="auto"/>
        <w:jc w:val="both"/>
        <w:rPr>
          <w:rFonts w:ascii="Times New Roman" w:hAnsi="Times New Roman" w:cs="Times New Roman"/>
          <w:b/>
          <w:bCs/>
          <w:sz w:val="28"/>
          <w:szCs w:val="28"/>
        </w:rPr>
      </w:pPr>
      <w:r w:rsidRPr="009678B8">
        <w:rPr>
          <w:rFonts w:ascii="Times New Roman" w:hAnsi="Times New Roman" w:cs="Times New Roman"/>
          <w:b/>
          <w:bCs/>
          <w:sz w:val="28"/>
          <w:szCs w:val="28"/>
        </w:rPr>
        <w:t xml:space="preserve">- </w:t>
      </w:r>
      <w:r w:rsidRPr="00025CA3">
        <w:rPr>
          <w:rFonts w:ascii="Times New Roman" w:hAnsi="Times New Roman" w:cs="Times New Roman"/>
          <w:sz w:val="28"/>
          <w:szCs w:val="28"/>
        </w:rPr>
        <w:t>Chi</w:t>
      </w:r>
      <w:r>
        <w:rPr>
          <w:rFonts w:ascii="Times New Roman" w:hAnsi="Times New Roman" w:cs="Times New Roman"/>
          <w:sz w:val="28"/>
          <w:szCs w:val="28"/>
          <w:lang w:val="en-US"/>
        </w:rPr>
        <w:t>a</w:t>
      </w:r>
      <w:r w:rsidRPr="00025CA3">
        <w:rPr>
          <w:rFonts w:ascii="Times New Roman" w:hAnsi="Times New Roman" w:cs="Times New Roman"/>
          <w:sz w:val="28"/>
          <w:szCs w:val="28"/>
        </w:rPr>
        <w:t xml:space="preserve"> lớp thành 6 nhóm.</w:t>
      </w:r>
    </w:p>
    <w:p w14:paraId="4A399D93" w14:textId="77777777" w:rsidR="00FE572F" w:rsidRPr="001648DE" w:rsidRDefault="00FE572F" w:rsidP="009E2838">
      <w:pPr>
        <w:spacing w:after="0" w:line="271" w:lineRule="auto"/>
        <w:jc w:val="both"/>
        <w:rPr>
          <w:rFonts w:ascii="Times New Roman" w:eastAsia="Times New Roman" w:hAnsi="Times New Roman" w:cs="Times New Roman"/>
          <w:sz w:val="28"/>
          <w:szCs w:val="28"/>
        </w:rPr>
      </w:pPr>
      <w:r w:rsidRPr="00025CA3">
        <w:rPr>
          <w:rFonts w:ascii="Times New Roman" w:hAnsi="Times New Roman" w:cs="Times New Roman"/>
          <w:sz w:val="28"/>
          <w:szCs w:val="28"/>
        </w:rPr>
        <w:t>- Phát bộ dụng cụ thí nghiệ</w:t>
      </w:r>
      <w:r>
        <w:rPr>
          <w:rFonts w:ascii="Times New Roman" w:hAnsi="Times New Roman" w:cs="Times New Roman"/>
          <w:sz w:val="28"/>
          <w:szCs w:val="28"/>
        </w:rPr>
        <w:t>m cho các nhóm gồm</w:t>
      </w:r>
      <w:r w:rsidRPr="001648DE">
        <w:rPr>
          <w:rFonts w:ascii="Times New Roman" w:hAnsi="Times New Roman" w:cs="Times New Roman"/>
          <w:sz w:val="28"/>
          <w:szCs w:val="28"/>
        </w:rPr>
        <w:t>:</w:t>
      </w:r>
      <w:r>
        <w:rPr>
          <w:rFonts w:ascii="Times New Roman" w:hAnsi="Times New Roman" w:cs="Times New Roman"/>
          <w:sz w:val="28"/>
          <w:szCs w:val="28"/>
        </w:rPr>
        <w:t xml:space="preserve"> </w:t>
      </w:r>
      <w:r w:rsidRPr="006B4EDE">
        <w:rPr>
          <w:rFonts w:ascii="Times New Roman" w:eastAsia="Times New Roman" w:hAnsi="Times New Roman" w:cs="Times New Roman"/>
          <w:sz w:val="28"/>
          <w:szCs w:val="28"/>
        </w:rPr>
        <w:t xml:space="preserve">bộ nguồn điện một chiếu, công tắc điện, điện trở 10 </w:t>
      </w:r>
      <w:r>
        <w:rPr>
          <w:rFonts w:ascii="Arial" w:hAnsi="Arial" w:cs="Arial"/>
          <w:color w:val="040C28"/>
          <w:sz w:val="30"/>
          <w:szCs w:val="30"/>
        </w:rPr>
        <w:t>Ω</w:t>
      </w:r>
      <w:r w:rsidRPr="006B4EDE">
        <w:rPr>
          <w:rFonts w:ascii="Times New Roman" w:eastAsia="Times New Roman" w:hAnsi="Times New Roman" w:cs="Times New Roman"/>
          <w:sz w:val="28"/>
          <w:szCs w:val="28"/>
        </w:rPr>
        <w:t xml:space="preserve">, bảng lắp mạch điện, biến trở có trị số lớn nhất 20 </w:t>
      </w:r>
      <w:r>
        <w:rPr>
          <w:rFonts w:ascii="Arial" w:hAnsi="Arial" w:cs="Arial"/>
          <w:color w:val="040C28"/>
          <w:sz w:val="30"/>
          <w:szCs w:val="30"/>
        </w:rPr>
        <w:t>Ω</w:t>
      </w:r>
      <w:r w:rsidRPr="006B4EDE">
        <w:rPr>
          <w:rFonts w:ascii="Times New Roman" w:eastAsia="Times New Roman" w:hAnsi="Times New Roman" w:cs="Times New Roman"/>
          <w:sz w:val="28"/>
          <w:szCs w:val="28"/>
        </w:rPr>
        <w:t>, ba ampe kế giống nhau (GHĐ 1 A, ĐCNN 0,02 A) và các dây nối.</w:t>
      </w:r>
      <w:r w:rsidRPr="001648DE">
        <w:rPr>
          <w:rFonts w:ascii="Times New Roman" w:eastAsia="Times New Roman" w:hAnsi="Times New Roman" w:cs="Times New Roman"/>
          <w:sz w:val="28"/>
          <w:szCs w:val="28"/>
        </w:rPr>
        <w:t xml:space="preserve"> </w:t>
      </w:r>
    </w:p>
    <w:p w14:paraId="1F5EDCAF" w14:textId="77777777" w:rsidR="00FE572F" w:rsidRPr="001648DE" w:rsidRDefault="00FE572F" w:rsidP="009E2838">
      <w:pPr>
        <w:spacing w:after="0" w:line="276" w:lineRule="auto"/>
        <w:jc w:val="both"/>
        <w:rPr>
          <w:rFonts w:ascii="Times New Roman" w:hAnsi="Times New Roman" w:cs="Times New Roman"/>
          <w:sz w:val="28"/>
          <w:szCs w:val="28"/>
        </w:rPr>
      </w:pPr>
      <w:r w:rsidRPr="001648DE">
        <w:rPr>
          <w:rFonts w:ascii="Times New Roman" w:hAnsi="Times New Roman" w:cs="Times New Roman"/>
          <w:sz w:val="28"/>
          <w:szCs w:val="28"/>
        </w:rPr>
        <w:t>- Các nhóm thực hiện thí nghiệm (Hình 9.3), từ đó nêu nhận xét về cường độ dòng điện chạy trong mạch chính và cường độ dòng điện chạy qua từng điện trở.</w:t>
      </w:r>
    </w:p>
    <w:p w14:paraId="1544D59B" w14:textId="77777777" w:rsidR="00FE572F" w:rsidRPr="006B4EDE" w:rsidRDefault="00FE572F" w:rsidP="001E1F36">
      <w:pPr>
        <w:numPr>
          <w:ilvl w:val="0"/>
          <w:numId w:val="3"/>
        </w:numPr>
        <w:spacing w:after="0" w:line="312"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sidRPr="001648DE">
        <w:rPr>
          <w:rFonts w:ascii="Times New Roman" w:hAnsi="Times New Roman" w:cs="Times New Roman"/>
          <w:bCs/>
          <w:sz w:val="28"/>
          <w:szCs w:val="28"/>
        </w:rPr>
        <w:t>Câu trả lời của HS</w:t>
      </w:r>
    </w:p>
    <w:p w14:paraId="0CC35F59" w14:textId="77777777" w:rsidR="00FE572F" w:rsidRPr="006B4EDE" w:rsidRDefault="00FE572F" w:rsidP="009E2838">
      <w:pPr>
        <w:tabs>
          <w:tab w:val="left" w:pos="425"/>
        </w:tabs>
        <w:spacing w:after="0" w:line="312" w:lineRule="auto"/>
        <w:rPr>
          <w:rFonts w:ascii="Times New Roman" w:hAnsi="Times New Roman" w:cs="Times New Roman"/>
          <w:bCs/>
          <w:sz w:val="28"/>
          <w:szCs w:val="28"/>
        </w:rPr>
      </w:pPr>
      <w:r w:rsidRPr="001648DE">
        <w:rPr>
          <w:rFonts w:ascii="Times New Roman" w:hAnsi="Times New Roman" w:cs="Times New Roman"/>
          <w:bCs/>
          <w:sz w:val="28"/>
          <w:szCs w:val="28"/>
        </w:rPr>
        <w:t xml:space="preserve">- </w:t>
      </w:r>
      <w:r w:rsidRPr="006B4EDE">
        <w:rPr>
          <w:rFonts w:ascii="Times New Roman" w:hAnsi="Times New Roman" w:cs="Times New Roman"/>
          <w:bCs/>
          <w:sz w:val="28"/>
          <w:szCs w:val="28"/>
        </w:rPr>
        <w:t>Kết quả thí nghiệm cho thấy khi giá trị các điện trở tăng dần, cường độ dòng điện chạy trong mạch chính I và cường độ dòng điện chạy qua từng điện trở I</w:t>
      </w:r>
      <w:r w:rsidRPr="002B19B5">
        <w:rPr>
          <w:rFonts w:ascii="Times New Roman" w:hAnsi="Times New Roman" w:cs="Times New Roman"/>
          <w:bCs/>
          <w:sz w:val="28"/>
          <w:szCs w:val="28"/>
          <w:vertAlign w:val="subscript"/>
        </w:rPr>
        <w:t>1</w:t>
      </w:r>
      <w:r w:rsidRPr="006B4EDE">
        <w:rPr>
          <w:rFonts w:ascii="Times New Roman" w:hAnsi="Times New Roman" w:cs="Times New Roman"/>
          <w:bCs/>
          <w:sz w:val="28"/>
          <w:szCs w:val="28"/>
        </w:rPr>
        <w:t>, I</w:t>
      </w:r>
      <w:r w:rsidRPr="002B19B5">
        <w:rPr>
          <w:rFonts w:ascii="Times New Roman" w:hAnsi="Times New Roman" w:cs="Times New Roman"/>
          <w:bCs/>
          <w:sz w:val="28"/>
          <w:szCs w:val="28"/>
          <w:vertAlign w:val="subscript"/>
        </w:rPr>
        <w:t>2</w:t>
      </w:r>
      <w:r w:rsidRPr="006B4EDE">
        <w:rPr>
          <w:rFonts w:ascii="Times New Roman" w:hAnsi="Times New Roman" w:cs="Times New Roman"/>
          <w:bCs/>
          <w:sz w:val="28"/>
          <w:szCs w:val="28"/>
        </w:rPr>
        <w:t xml:space="preserve"> giảm dần theo và có giá trị như nhau.</w:t>
      </w:r>
    </w:p>
    <w:p w14:paraId="3E2D8A1C" w14:textId="77777777" w:rsidR="00FE572F" w:rsidRDefault="00FE572F" w:rsidP="001E1F36">
      <w:pPr>
        <w:numPr>
          <w:ilvl w:val="0"/>
          <w:numId w:val="3"/>
        </w:numPr>
        <w:spacing w:after="0" w:line="312"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FE572F" w14:paraId="6EF46C6A" w14:textId="77777777">
        <w:trPr>
          <w:jc w:val="center"/>
        </w:trPr>
        <w:tc>
          <w:tcPr>
            <w:tcW w:w="7493" w:type="dxa"/>
            <w:shd w:val="clear" w:color="auto" w:fill="FDEADA" w:themeFill="accent6" w:themeFillTint="32"/>
          </w:tcPr>
          <w:p w14:paraId="74183786"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60170A56"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756066A0" w14:textId="77777777">
        <w:trPr>
          <w:jc w:val="center"/>
        </w:trPr>
        <w:tc>
          <w:tcPr>
            <w:tcW w:w="7493" w:type="dxa"/>
          </w:tcPr>
          <w:p w14:paraId="31F02348" w14:textId="77777777" w:rsidR="00FE572F" w:rsidRPr="006B4EDE" w:rsidRDefault="00FE572F" w:rsidP="009E2838">
            <w:pPr>
              <w:spacing w:after="0" w:line="276" w:lineRule="auto"/>
              <w:jc w:val="both"/>
              <w:rPr>
                <w:rFonts w:ascii="Times New Roman" w:hAnsi="Times New Roman" w:cs="Times New Roman"/>
                <w:b/>
                <w:bCs/>
                <w:sz w:val="28"/>
                <w:szCs w:val="28"/>
              </w:rPr>
            </w:pPr>
            <w:r w:rsidRPr="006B4EDE">
              <w:rPr>
                <w:rFonts w:ascii="Times New Roman" w:hAnsi="Times New Roman" w:cs="Times New Roman"/>
                <w:b/>
                <w:bCs/>
                <w:i/>
                <w:sz w:val="28"/>
                <w:szCs w:val="28"/>
              </w:rPr>
              <w:t>Giao nhiệm vụ:</w:t>
            </w:r>
            <w:r w:rsidRPr="006B4EDE">
              <w:rPr>
                <w:rFonts w:ascii="Times New Roman" w:hAnsi="Times New Roman" w:cs="Times New Roman"/>
                <w:b/>
                <w:bCs/>
                <w:sz w:val="28"/>
                <w:szCs w:val="28"/>
              </w:rPr>
              <w:t xml:space="preserve">  </w:t>
            </w:r>
          </w:p>
          <w:p w14:paraId="648655E6" w14:textId="77777777" w:rsidR="00FE572F" w:rsidRPr="001648DE" w:rsidRDefault="00FE572F" w:rsidP="009E2838">
            <w:pPr>
              <w:spacing w:after="0" w:line="276" w:lineRule="auto"/>
              <w:jc w:val="both"/>
              <w:rPr>
                <w:rFonts w:ascii="Times New Roman" w:hAnsi="Times New Roman" w:cs="Times New Roman"/>
                <w:i/>
                <w:iCs/>
                <w:sz w:val="28"/>
                <w:szCs w:val="28"/>
              </w:rPr>
            </w:pPr>
            <w:r>
              <w:rPr>
                <w:rFonts w:ascii="Times New Roman" w:hAnsi="Times New Roman" w:cs="Times New Roman"/>
                <w:sz w:val="28"/>
                <w:szCs w:val="28"/>
              </w:rPr>
              <w:t>- GV tiến hành hoạt động “</w:t>
            </w:r>
            <w:r w:rsidRPr="00025CA3">
              <w:rPr>
                <w:rFonts w:ascii="Times New Roman" w:hAnsi="Times New Roman" w:cs="Times New Roman"/>
                <w:sz w:val="28"/>
                <w:szCs w:val="28"/>
              </w:rPr>
              <w:t>Nhà Vật Lí</w:t>
            </w:r>
            <w:r>
              <w:rPr>
                <w:rFonts w:ascii="Times New Roman" w:hAnsi="Times New Roman" w:cs="Times New Roman"/>
                <w:sz w:val="28"/>
                <w:szCs w:val="28"/>
              </w:rPr>
              <w:t>”</w:t>
            </w:r>
          </w:p>
          <w:p w14:paraId="109A431B" w14:textId="77777777" w:rsidR="00FE572F" w:rsidRPr="009678B8" w:rsidRDefault="00FE572F" w:rsidP="009E2838">
            <w:pPr>
              <w:spacing w:after="0" w:line="276" w:lineRule="auto"/>
              <w:jc w:val="both"/>
              <w:rPr>
                <w:rFonts w:ascii="Times New Roman" w:hAnsi="Times New Roman" w:cs="Times New Roman"/>
                <w:b/>
                <w:bCs/>
                <w:sz w:val="28"/>
                <w:szCs w:val="28"/>
              </w:rPr>
            </w:pPr>
            <w:r w:rsidRPr="009678B8">
              <w:rPr>
                <w:rFonts w:ascii="Times New Roman" w:hAnsi="Times New Roman" w:cs="Times New Roman"/>
                <w:b/>
                <w:bCs/>
                <w:sz w:val="28"/>
                <w:szCs w:val="28"/>
              </w:rPr>
              <w:lastRenderedPageBreak/>
              <w:t>Cách thức:</w:t>
            </w:r>
          </w:p>
          <w:p w14:paraId="090D2187" w14:textId="77777777" w:rsidR="00FE572F" w:rsidRPr="00025CA3" w:rsidRDefault="00FE572F" w:rsidP="009E2838">
            <w:pPr>
              <w:spacing w:after="0" w:line="276" w:lineRule="auto"/>
              <w:jc w:val="both"/>
              <w:rPr>
                <w:rFonts w:ascii="Times New Roman" w:hAnsi="Times New Roman" w:cs="Times New Roman"/>
                <w:b/>
                <w:bCs/>
                <w:sz w:val="28"/>
                <w:szCs w:val="28"/>
              </w:rPr>
            </w:pPr>
            <w:r w:rsidRPr="009678B8">
              <w:rPr>
                <w:rFonts w:ascii="Times New Roman" w:hAnsi="Times New Roman" w:cs="Times New Roman"/>
                <w:b/>
                <w:bCs/>
                <w:sz w:val="28"/>
                <w:szCs w:val="28"/>
              </w:rPr>
              <w:t xml:space="preserve">- </w:t>
            </w:r>
            <w:r w:rsidRPr="00025CA3">
              <w:rPr>
                <w:rFonts w:ascii="Times New Roman" w:hAnsi="Times New Roman" w:cs="Times New Roman"/>
                <w:sz w:val="28"/>
                <w:szCs w:val="28"/>
              </w:rPr>
              <w:t>Chi</w:t>
            </w:r>
            <w:r>
              <w:rPr>
                <w:rFonts w:ascii="Times New Roman" w:hAnsi="Times New Roman" w:cs="Times New Roman"/>
                <w:sz w:val="28"/>
                <w:szCs w:val="28"/>
                <w:lang w:val="en-US"/>
              </w:rPr>
              <w:t>a</w:t>
            </w:r>
            <w:r w:rsidRPr="00025CA3">
              <w:rPr>
                <w:rFonts w:ascii="Times New Roman" w:hAnsi="Times New Roman" w:cs="Times New Roman"/>
                <w:sz w:val="28"/>
                <w:szCs w:val="28"/>
              </w:rPr>
              <w:t xml:space="preserve"> lớp thành 6 nhóm.</w:t>
            </w:r>
          </w:p>
          <w:p w14:paraId="57CBECCB" w14:textId="77777777" w:rsidR="00FE572F" w:rsidRPr="001648DE" w:rsidRDefault="00FE572F" w:rsidP="009E2838">
            <w:pPr>
              <w:spacing w:after="0" w:line="271" w:lineRule="auto"/>
              <w:jc w:val="both"/>
              <w:rPr>
                <w:rFonts w:ascii="Times New Roman" w:eastAsia="Times New Roman" w:hAnsi="Times New Roman" w:cs="Times New Roman"/>
                <w:sz w:val="28"/>
                <w:szCs w:val="28"/>
              </w:rPr>
            </w:pPr>
            <w:r w:rsidRPr="00025CA3">
              <w:rPr>
                <w:rFonts w:ascii="Times New Roman" w:hAnsi="Times New Roman" w:cs="Times New Roman"/>
                <w:sz w:val="28"/>
                <w:szCs w:val="28"/>
              </w:rPr>
              <w:t>- Phát bộ dụng cụ thí nghiệ</w:t>
            </w:r>
            <w:r>
              <w:rPr>
                <w:rFonts w:ascii="Times New Roman" w:hAnsi="Times New Roman" w:cs="Times New Roman"/>
                <w:sz w:val="28"/>
                <w:szCs w:val="28"/>
              </w:rPr>
              <w:t>m cho các nhóm gồm</w:t>
            </w:r>
            <w:r w:rsidRPr="001648DE">
              <w:rPr>
                <w:rFonts w:ascii="Times New Roman" w:hAnsi="Times New Roman" w:cs="Times New Roman"/>
                <w:sz w:val="28"/>
                <w:szCs w:val="28"/>
              </w:rPr>
              <w:t>:</w:t>
            </w:r>
            <w:r>
              <w:rPr>
                <w:rFonts w:ascii="Times New Roman" w:hAnsi="Times New Roman" w:cs="Times New Roman"/>
                <w:sz w:val="28"/>
                <w:szCs w:val="28"/>
              </w:rPr>
              <w:t xml:space="preserve"> </w:t>
            </w:r>
            <w:r w:rsidRPr="006B4EDE">
              <w:rPr>
                <w:rFonts w:ascii="Times New Roman" w:eastAsia="Times New Roman" w:hAnsi="Times New Roman" w:cs="Times New Roman"/>
                <w:sz w:val="28"/>
                <w:szCs w:val="28"/>
              </w:rPr>
              <w:t xml:space="preserve">bộ nguồn điện một chiếu, công tắc điện, điện trở 10 </w:t>
            </w:r>
            <w:r>
              <w:rPr>
                <w:rFonts w:ascii="Arial" w:hAnsi="Arial" w:cs="Arial"/>
                <w:color w:val="040C28"/>
                <w:sz w:val="30"/>
                <w:szCs w:val="30"/>
              </w:rPr>
              <w:t>Ω</w:t>
            </w:r>
            <w:r w:rsidRPr="006B4EDE">
              <w:rPr>
                <w:rFonts w:ascii="Times New Roman" w:eastAsia="Times New Roman" w:hAnsi="Times New Roman" w:cs="Times New Roman"/>
                <w:sz w:val="28"/>
                <w:szCs w:val="28"/>
              </w:rPr>
              <w:t xml:space="preserve">, bảng lắp mạch điện, biến trở có trị số lớn nhất 20 </w:t>
            </w:r>
            <w:r>
              <w:rPr>
                <w:rFonts w:ascii="Arial" w:hAnsi="Arial" w:cs="Arial"/>
                <w:color w:val="040C28"/>
                <w:sz w:val="30"/>
                <w:szCs w:val="30"/>
              </w:rPr>
              <w:t>Ω</w:t>
            </w:r>
            <w:r w:rsidRPr="006B4EDE">
              <w:rPr>
                <w:rFonts w:ascii="Times New Roman" w:eastAsia="Times New Roman" w:hAnsi="Times New Roman" w:cs="Times New Roman"/>
                <w:sz w:val="28"/>
                <w:szCs w:val="28"/>
              </w:rPr>
              <w:t>, ba ampe kế giống nhau (GHĐ 1 A, ĐCNN 0,02 A) và các dây nối.</w:t>
            </w:r>
            <w:r w:rsidRPr="001648DE">
              <w:rPr>
                <w:rFonts w:ascii="Times New Roman" w:eastAsia="Times New Roman" w:hAnsi="Times New Roman" w:cs="Times New Roman"/>
                <w:sz w:val="28"/>
                <w:szCs w:val="28"/>
              </w:rPr>
              <w:t xml:space="preserve"> </w:t>
            </w:r>
          </w:p>
          <w:p w14:paraId="4547FCCA" w14:textId="77777777" w:rsidR="00FE572F" w:rsidRPr="001648DE" w:rsidRDefault="00FE572F" w:rsidP="009E2838">
            <w:pPr>
              <w:spacing w:after="0" w:line="276" w:lineRule="auto"/>
              <w:jc w:val="both"/>
              <w:rPr>
                <w:rFonts w:ascii="Times New Roman" w:hAnsi="Times New Roman" w:cs="Times New Roman"/>
                <w:sz w:val="28"/>
                <w:szCs w:val="28"/>
              </w:rPr>
            </w:pPr>
            <w:r w:rsidRPr="001648DE">
              <w:rPr>
                <w:rFonts w:ascii="Times New Roman" w:hAnsi="Times New Roman" w:cs="Times New Roman"/>
                <w:sz w:val="28"/>
                <w:szCs w:val="28"/>
              </w:rPr>
              <w:t>- Các nhóm thực hiện thí nghiệm (Hình 9.3), từ đó nêu nhận xét về cường độ dòng điện chạy trong mạch chính và cường độ dòng điện chạy qua từng điện trở.</w:t>
            </w:r>
          </w:p>
        </w:tc>
        <w:tc>
          <w:tcPr>
            <w:tcW w:w="3024" w:type="dxa"/>
          </w:tcPr>
          <w:p w14:paraId="75B9B170" w14:textId="77777777" w:rsidR="00FE572F" w:rsidRPr="001648DE" w:rsidRDefault="00FE572F" w:rsidP="009E2838">
            <w:pPr>
              <w:spacing w:after="0" w:line="276" w:lineRule="auto"/>
              <w:rPr>
                <w:rFonts w:ascii="Times New Roman" w:hAnsi="Times New Roman" w:cs="Times New Roman"/>
                <w:sz w:val="28"/>
                <w:szCs w:val="28"/>
              </w:rPr>
            </w:pPr>
            <w:r w:rsidRPr="001648DE">
              <w:rPr>
                <w:rFonts w:ascii="Times New Roman" w:hAnsi="Times New Roman" w:cs="Times New Roman"/>
                <w:sz w:val="28"/>
                <w:szCs w:val="28"/>
              </w:rPr>
              <w:lastRenderedPageBreak/>
              <w:t xml:space="preserve">- </w:t>
            </w:r>
            <w:r>
              <w:rPr>
                <w:rFonts w:ascii="Times New Roman" w:hAnsi="Times New Roman" w:cs="Times New Roman"/>
                <w:sz w:val="28"/>
                <w:szCs w:val="28"/>
              </w:rPr>
              <w:t>HS nhận nhiệm vụ</w:t>
            </w:r>
            <w:r w:rsidRPr="001648DE">
              <w:rPr>
                <w:rFonts w:ascii="Times New Roman" w:hAnsi="Times New Roman" w:cs="Times New Roman"/>
                <w:sz w:val="28"/>
                <w:szCs w:val="28"/>
              </w:rPr>
              <w:t>.</w:t>
            </w:r>
          </w:p>
          <w:p w14:paraId="6FD910A4" w14:textId="77777777" w:rsidR="00FE572F" w:rsidRPr="001648DE" w:rsidRDefault="00FE572F" w:rsidP="009E2838">
            <w:pPr>
              <w:spacing w:after="0" w:line="276" w:lineRule="auto"/>
              <w:rPr>
                <w:rFonts w:ascii="Times New Roman" w:hAnsi="Times New Roman" w:cs="Times New Roman"/>
                <w:sz w:val="28"/>
                <w:szCs w:val="28"/>
              </w:rPr>
            </w:pPr>
            <w:r w:rsidRPr="001648DE">
              <w:rPr>
                <w:rFonts w:ascii="Times New Roman" w:hAnsi="Times New Roman" w:cs="Times New Roman"/>
                <w:sz w:val="28"/>
                <w:szCs w:val="28"/>
              </w:rPr>
              <w:t xml:space="preserve">- Tập trung nhóm theo </w:t>
            </w:r>
            <w:r w:rsidRPr="001648DE">
              <w:rPr>
                <w:rFonts w:ascii="Times New Roman" w:hAnsi="Times New Roman" w:cs="Times New Roman"/>
                <w:sz w:val="28"/>
                <w:szCs w:val="28"/>
              </w:rPr>
              <w:lastRenderedPageBreak/>
              <w:t>hướn dẫn của giáo viên và nhận bộ dụng cụ thí nghiệm.</w:t>
            </w:r>
          </w:p>
        </w:tc>
      </w:tr>
      <w:tr w:rsidR="00FE572F" w14:paraId="469DEF18" w14:textId="77777777">
        <w:trPr>
          <w:jc w:val="center"/>
        </w:trPr>
        <w:tc>
          <w:tcPr>
            <w:tcW w:w="7493" w:type="dxa"/>
          </w:tcPr>
          <w:p w14:paraId="0E4DFC7E" w14:textId="77777777" w:rsidR="00FE572F" w:rsidRPr="006B4EDE" w:rsidRDefault="00FE572F" w:rsidP="009E2838">
            <w:pPr>
              <w:spacing w:after="0" w:line="276" w:lineRule="auto"/>
              <w:rPr>
                <w:rFonts w:ascii="Times New Roman" w:hAnsi="Times New Roman" w:cs="Times New Roman"/>
                <w:sz w:val="28"/>
                <w:szCs w:val="28"/>
              </w:rPr>
            </w:pPr>
            <w:r w:rsidRPr="006B4EDE">
              <w:rPr>
                <w:rFonts w:ascii="Times New Roman" w:hAnsi="Times New Roman" w:cs="Times New Roman"/>
                <w:bCs/>
                <w:i/>
                <w:sz w:val="28"/>
                <w:szCs w:val="28"/>
              </w:rPr>
              <w:lastRenderedPageBreak/>
              <w:t>Hướng dẫn thực hiện nhiệm vụ:</w:t>
            </w:r>
            <w:r w:rsidRPr="006B4EDE">
              <w:rPr>
                <w:rFonts w:ascii="Times New Roman" w:hAnsi="Times New Roman" w:cs="Times New Roman"/>
                <w:sz w:val="28"/>
                <w:szCs w:val="28"/>
              </w:rPr>
              <w:t xml:space="preserve"> </w:t>
            </w:r>
          </w:p>
          <w:p w14:paraId="60DC24B2" w14:textId="77777777" w:rsidR="00FE572F" w:rsidRPr="006B4EDE" w:rsidRDefault="00FE572F" w:rsidP="009E2838">
            <w:pPr>
              <w:spacing w:after="0" w:line="276" w:lineRule="auto"/>
              <w:rPr>
                <w:rFonts w:ascii="Times New Roman" w:hAnsi="Times New Roman" w:cs="Times New Roman"/>
                <w:sz w:val="28"/>
                <w:szCs w:val="28"/>
              </w:rPr>
            </w:pPr>
            <w:r w:rsidRPr="006B4EDE">
              <w:rPr>
                <w:rFonts w:ascii="Times New Roman" w:hAnsi="Times New Roman" w:cs="Times New Roman"/>
                <w:sz w:val="28"/>
                <w:szCs w:val="28"/>
              </w:rPr>
              <w:t>- GV quan sát hỗ trợ khi cần thiết, đặt các câu hỏi gợi mở cho HS khi HS gặp khó.</w:t>
            </w:r>
          </w:p>
        </w:tc>
        <w:tc>
          <w:tcPr>
            <w:tcW w:w="3024" w:type="dxa"/>
          </w:tcPr>
          <w:p w14:paraId="78789FF8" w14:textId="77777777" w:rsidR="00FE572F" w:rsidRPr="001648D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HS </w:t>
            </w:r>
            <w:r w:rsidRPr="001648DE">
              <w:rPr>
                <w:rFonts w:ascii="Times New Roman" w:hAnsi="Times New Roman" w:cs="Times New Roman"/>
                <w:sz w:val="28"/>
                <w:szCs w:val="28"/>
              </w:rPr>
              <w:t>tiến hành thí nghiệm và rút ra nhận xét.</w:t>
            </w:r>
          </w:p>
        </w:tc>
      </w:tr>
      <w:tr w:rsidR="00FE572F" w14:paraId="1DB3917D" w14:textId="77777777">
        <w:trPr>
          <w:jc w:val="center"/>
        </w:trPr>
        <w:tc>
          <w:tcPr>
            <w:tcW w:w="7493" w:type="dxa"/>
          </w:tcPr>
          <w:p w14:paraId="33EA4B41"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Báo cáo kết quả</w:t>
            </w:r>
            <w:r>
              <w:rPr>
                <w:rFonts w:ascii="Times New Roman" w:hAnsi="Times New Roman" w:cs="Times New Roman"/>
                <w:i/>
                <w:sz w:val="28"/>
                <w:szCs w:val="28"/>
              </w:rPr>
              <w:t xml:space="preserve">:  </w:t>
            </w:r>
          </w:p>
          <w:p w14:paraId="3E55C6CB"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Cho HS nhận xét chéo cho nhau, góp ý chỉnh sửa.</w:t>
            </w:r>
          </w:p>
          <w:p w14:paraId="7BB82CD7"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chỉnh sửa lại các đáp án cho HS (nếu có sai).</w:t>
            </w:r>
          </w:p>
        </w:tc>
        <w:tc>
          <w:tcPr>
            <w:tcW w:w="3024" w:type="dxa"/>
          </w:tcPr>
          <w:p w14:paraId="639D1ECD"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quan sát các đáp án của nhóm khác, nhận xét, bổ sung.</w:t>
            </w:r>
          </w:p>
        </w:tc>
      </w:tr>
      <w:tr w:rsidR="00FE572F" w14:paraId="30E6FC1B" w14:textId="77777777">
        <w:trPr>
          <w:jc w:val="center"/>
        </w:trPr>
        <w:tc>
          <w:tcPr>
            <w:tcW w:w="7493" w:type="dxa"/>
          </w:tcPr>
          <w:p w14:paraId="0CE13B49" w14:textId="77777777" w:rsidR="00FE572F" w:rsidRDefault="00FE572F" w:rsidP="009E2838">
            <w:pPr>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37AC0EF3" w14:textId="77777777" w:rsidR="00FE572F" w:rsidRPr="009678B8" w:rsidRDefault="00FE572F" w:rsidP="009E2838">
            <w:pPr>
              <w:spacing w:after="0" w:line="276" w:lineRule="auto"/>
              <w:rPr>
                <w:rFonts w:ascii="Times New Roman" w:hAnsi="Times New Roman"/>
                <w:iCs/>
                <w:sz w:val="28"/>
                <w:szCs w:val="28"/>
              </w:rPr>
            </w:pPr>
            <w:r>
              <w:rPr>
                <w:rFonts w:ascii="Times New Roman" w:hAnsi="Times New Roman"/>
                <w:iCs/>
                <w:sz w:val="28"/>
                <w:szCs w:val="28"/>
              </w:rPr>
              <w:t>- GV chốt lại các kiến thức cho HS quan trọng cho HS:</w:t>
            </w:r>
          </w:p>
          <w:p w14:paraId="5EC6594A" w14:textId="77777777" w:rsidR="00FE572F" w:rsidRPr="001648DE" w:rsidRDefault="00FE572F" w:rsidP="009E2838">
            <w:pPr>
              <w:spacing w:after="0" w:line="276" w:lineRule="auto"/>
              <w:rPr>
                <w:rFonts w:ascii="Times New Roman" w:hAnsi="Times New Roman" w:cs="Times New Roman"/>
                <w:b/>
                <w:bCs/>
                <w:iCs/>
                <w:sz w:val="28"/>
                <w:szCs w:val="28"/>
              </w:rPr>
            </w:pPr>
            <w:r w:rsidRPr="001648DE">
              <w:rPr>
                <w:rFonts w:ascii="Times New Roman" w:hAnsi="Times New Roman" w:cs="Times New Roman"/>
                <w:b/>
                <w:bCs/>
                <w:iCs/>
                <w:sz w:val="28"/>
                <w:szCs w:val="28"/>
              </w:rPr>
              <w:t>Trong đoạn mạch mắc nối tiếp cường độ dòng điện có giá trị như nhau cho mọi điểm:</w:t>
            </w:r>
          </w:p>
          <w:p w14:paraId="7A5C63FD" w14:textId="77777777" w:rsidR="00FE572F" w:rsidRPr="006B4EDE" w:rsidRDefault="00FE572F" w:rsidP="009E2838">
            <w:pPr>
              <w:spacing w:after="0" w:line="276" w:lineRule="auto"/>
              <w:jc w:val="center"/>
              <w:rPr>
                <w:rFonts w:ascii="Times New Roman" w:hAnsi="Times New Roman" w:cs="Times New Roman"/>
                <w:b/>
                <w:iCs/>
                <w:sz w:val="28"/>
                <w:szCs w:val="28"/>
                <w:lang w:val="en-US"/>
              </w:rPr>
            </w:pPr>
            <w:r w:rsidRPr="006B4EDE">
              <w:rPr>
                <w:rFonts w:ascii="Times New Roman" w:hAnsi="Times New Roman" w:cs="Times New Roman"/>
                <w:b/>
                <w:iCs/>
                <w:sz w:val="28"/>
                <w:szCs w:val="28"/>
                <w:lang w:val="en-US"/>
              </w:rPr>
              <w:t>I = I</w:t>
            </w:r>
            <w:r w:rsidRPr="006B4EDE">
              <w:rPr>
                <w:rFonts w:ascii="Times New Roman" w:hAnsi="Times New Roman" w:cs="Times New Roman"/>
                <w:b/>
                <w:iCs/>
                <w:sz w:val="28"/>
                <w:szCs w:val="28"/>
                <w:vertAlign w:val="subscript"/>
                <w:lang w:val="en-US"/>
              </w:rPr>
              <w:t>1</w:t>
            </w:r>
            <w:r w:rsidRPr="006B4EDE">
              <w:rPr>
                <w:rFonts w:ascii="Times New Roman" w:hAnsi="Times New Roman" w:cs="Times New Roman"/>
                <w:b/>
                <w:iCs/>
                <w:sz w:val="28"/>
                <w:szCs w:val="28"/>
                <w:lang w:val="en-US"/>
              </w:rPr>
              <w:t xml:space="preserve"> = I</w:t>
            </w:r>
            <w:r w:rsidRPr="006B4EDE">
              <w:rPr>
                <w:rFonts w:ascii="Times New Roman" w:hAnsi="Times New Roman" w:cs="Times New Roman"/>
                <w:b/>
                <w:iCs/>
                <w:sz w:val="28"/>
                <w:szCs w:val="28"/>
                <w:vertAlign w:val="subscript"/>
                <w:lang w:val="en-US"/>
              </w:rPr>
              <w:t>2</w:t>
            </w:r>
            <w:r w:rsidRPr="006B4EDE">
              <w:rPr>
                <w:rFonts w:ascii="Times New Roman" w:hAnsi="Times New Roman" w:cs="Times New Roman"/>
                <w:b/>
                <w:iCs/>
                <w:sz w:val="28"/>
                <w:szCs w:val="28"/>
                <w:lang w:val="en-US"/>
              </w:rPr>
              <w:t xml:space="preserve"> = … = I</w:t>
            </w:r>
            <w:r w:rsidRPr="006B4EDE">
              <w:rPr>
                <w:rFonts w:ascii="Times New Roman" w:hAnsi="Times New Roman" w:cs="Times New Roman"/>
                <w:b/>
                <w:iCs/>
                <w:sz w:val="28"/>
                <w:szCs w:val="28"/>
                <w:vertAlign w:val="subscript"/>
                <w:lang w:val="en-US"/>
              </w:rPr>
              <w:t>n</w:t>
            </w:r>
          </w:p>
        </w:tc>
        <w:tc>
          <w:tcPr>
            <w:tcW w:w="3024" w:type="dxa"/>
          </w:tcPr>
          <w:p w14:paraId="4574E7A2" w14:textId="77777777" w:rsidR="00FE572F" w:rsidRPr="006B4ED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hi chép vào vở.</w:t>
            </w:r>
          </w:p>
        </w:tc>
      </w:tr>
    </w:tbl>
    <w:p w14:paraId="286271E0" w14:textId="77777777" w:rsidR="00FE572F" w:rsidRDefault="00FE572F" w:rsidP="009E2838">
      <w:pPr>
        <w:spacing w:after="0" w:line="312" w:lineRule="auto"/>
        <w:jc w:val="both"/>
        <w:rPr>
          <w:rFonts w:ascii="Times New Roman" w:hAnsi="Times New Roman" w:cs="Times New Roman"/>
          <w:b/>
          <w:color w:val="7030A0"/>
          <w:sz w:val="28"/>
          <w:szCs w:val="28"/>
        </w:rPr>
      </w:pPr>
    </w:p>
    <w:p w14:paraId="63B75E96" w14:textId="77777777" w:rsidR="00FE572F" w:rsidRPr="001648DE" w:rsidRDefault="00FE572F" w:rsidP="009E2838">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rPr>
        <w:t xml:space="preserve">Hoạt động 2.3: </w:t>
      </w:r>
      <w:r w:rsidRPr="001648DE">
        <w:rPr>
          <w:rFonts w:ascii="Times New Roman" w:hAnsi="Times New Roman" w:cs="Times New Roman"/>
          <w:b/>
          <w:color w:val="7030A0"/>
          <w:sz w:val="28"/>
          <w:szCs w:val="28"/>
        </w:rPr>
        <w:t>Điện trở tương đương của đoạn mạch mắc nối tiếp</w:t>
      </w:r>
    </w:p>
    <w:p w14:paraId="0CB493E3" w14:textId="77777777" w:rsidR="00FE572F" w:rsidRPr="00680D7A" w:rsidRDefault="00FE572F" w:rsidP="001E1F36">
      <w:pPr>
        <w:pStyle w:val="ListParagraph"/>
        <w:numPr>
          <w:ilvl w:val="0"/>
          <w:numId w:val="42"/>
        </w:numPr>
        <w:tabs>
          <w:tab w:val="left" w:pos="320"/>
        </w:tabs>
        <w:spacing w:after="0" w:line="276" w:lineRule="auto"/>
        <w:jc w:val="both"/>
        <w:rPr>
          <w:rFonts w:ascii="Times New Roman" w:hAnsi="Times New Roman"/>
          <w:sz w:val="28"/>
          <w:szCs w:val="28"/>
        </w:rPr>
      </w:pPr>
      <w:r w:rsidRPr="00680D7A">
        <w:rPr>
          <w:rFonts w:ascii="Times New Roman" w:hAnsi="Times New Roman" w:cs="Times New Roman"/>
          <w:b/>
          <w:bCs/>
          <w:color w:val="C00000"/>
          <w:sz w:val="28"/>
          <w:szCs w:val="28"/>
          <w:lang w:val="en-US"/>
        </w:rPr>
        <w:t>Mục tiêu</w:t>
      </w:r>
      <w:r w:rsidRPr="00680D7A">
        <w:rPr>
          <w:rFonts w:ascii="Times New Roman" w:hAnsi="Times New Roman" w:cs="Times New Roman"/>
          <w:b/>
          <w:color w:val="C00000"/>
          <w:sz w:val="28"/>
          <w:szCs w:val="28"/>
          <w:lang w:val="en-US"/>
        </w:rPr>
        <w:t>:</w:t>
      </w:r>
      <w:r w:rsidRPr="00680D7A">
        <w:rPr>
          <w:rFonts w:ascii="Times New Roman" w:hAnsi="Times New Roman" w:cs="Times New Roman"/>
          <w:sz w:val="28"/>
          <w:szCs w:val="28"/>
          <w:lang w:val="en-US"/>
        </w:rPr>
        <w:t xml:space="preserve">  </w:t>
      </w:r>
    </w:p>
    <w:p w14:paraId="069A1474" w14:textId="77777777" w:rsidR="00FE572F" w:rsidRPr="00680D7A" w:rsidRDefault="00FE572F" w:rsidP="009E2838">
      <w:pPr>
        <w:spacing w:after="0" w:line="276" w:lineRule="auto"/>
        <w:jc w:val="both"/>
        <w:rPr>
          <w:rFonts w:ascii="Times New Roman" w:eastAsia="Times New Roman" w:hAnsi="Times New Roman" w:cs="Times New Roman"/>
          <w:sz w:val="28"/>
          <w:szCs w:val="28"/>
          <w:lang w:val="vi"/>
        </w:rPr>
      </w:pPr>
      <w:r w:rsidRPr="00680D7A">
        <w:rPr>
          <w:rFonts w:ascii="Times New Roman" w:eastAsia="Times New Roman" w:hAnsi="Times New Roman" w:cs="Times New Roman"/>
          <w:sz w:val="28"/>
          <w:szCs w:val="28"/>
          <w:lang w:val="vi"/>
        </w:rPr>
        <w:t>– Nêu được (không yêu cầu thành lập) công thức tính điện trở tương đương của đoạn mạch một chiều nối tiếp.</w:t>
      </w:r>
    </w:p>
    <w:p w14:paraId="600F6754" w14:textId="77777777" w:rsidR="00FE572F" w:rsidRDefault="00FE572F" w:rsidP="001E1F36">
      <w:pPr>
        <w:numPr>
          <w:ilvl w:val="0"/>
          <w:numId w:val="42"/>
        </w:numPr>
        <w:tabs>
          <w:tab w:val="left" w:pos="320"/>
        </w:tabs>
        <w:spacing w:after="0" w:line="312"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14:paraId="49FBDC67" w14:textId="77777777" w:rsidR="00FE572F" w:rsidRPr="001648DE" w:rsidRDefault="00FE572F" w:rsidP="009E2838">
      <w:pPr>
        <w:spacing w:after="0" w:line="276" w:lineRule="auto"/>
        <w:jc w:val="both"/>
        <w:rPr>
          <w:rFonts w:ascii="Times New Roman" w:hAnsi="Times New Roman" w:cs="Times New Roman"/>
          <w:sz w:val="28"/>
          <w:szCs w:val="28"/>
        </w:rPr>
      </w:pPr>
      <w:r w:rsidRPr="001648DE">
        <w:rPr>
          <w:rFonts w:ascii="Times New Roman" w:hAnsi="Times New Roman" w:cs="Times New Roman"/>
          <w:sz w:val="28"/>
          <w:szCs w:val="28"/>
        </w:rPr>
        <w:t>- GV áp dụng kĩ thuật động não (tia chớp) đặt câu hỏi cho HS tư duy nhanh và trả lời</w:t>
      </w:r>
    </w:p>
    <w:p w14:paraId="5E4341EB" w14:textId="77777777" w:rsidR="00FE572F" w:rsidRPr="001648DE" w:rsidRDefault="00FE572F" w:rsidP="009E2838">
      <w:pPr>
        <w:spacing w:after="0" w:line="276" w:lineRule="auto"/>
        <w:jc w:val="both"/>
        <w:rPr>
          <w:rFonts w:ascii="Times New Roman" w:hAnsi="Times New Roman" w:cs="Times New Roman"/>
          <w:i/>
          <w:iCs/>
          <w:sz w:val="28"/>
          <w:szCs w:val="28"/>
        </w:rPr>
      </w:pPr>
      <w:r w:rsidRPr="001648DE">
        <w:rPr>
          <w:rFonts w:ascii="Times New Roman" w:hAnsi="Times New Roman" w:cs="Times New Roman"/>
          <w:i/>
          <w:iCs/>
          <w:sz w:val="28"/>
          <w:szCs w:val="28"/>
        </w:rPr>
        <w:t>Điện trở tương đương là gì?</w:t>
      </w:r>
    </w:p>
    <w:p w14:paraId="5544C0CB" w14:textId="77777777" w:rsidR="00FE572F" w:rsidRPr="001648DE" w:rsidRDefault="00FE572F" w:rsidP="009E2838">
      <w:pPr>
        <w:spacing w:after="0" w:line="276" w:lineRule="auto"/>
        <w:jc w:val="both"/>
        <w:rPr>
          <w:rFonts w:ascii="Times New Roman" w:hAnsi="Times New Roman" w:cs="Times New Roman"/>
          <w:i/>
          <w:iCs/>
          <w:sz w:val="28"/>
          <w:szCs w:val="28"/>
        </w:rPr>
      </w:pPr>
      <w:r w:rsidRPr="001648DE">
        <w:rPr>
          <w:rFonts w:ascii="Times New Roman" w:hAnsi="Times New Roman" w:cs="Times New Roman"/>
          <w:i/>
          <w:iCs/>
          <w:sz w:val="28"/>
          <w:szCs w:val="28"/>
        </w:rPr>
        <w:t>Công thức tính điện trở tương đương trong mạch nối tiếp là gì?</w:t>
      </w:r>
    </w:p>
    <w:p w14:paraId="49A4FF37" w14:textId="77777777" w:rsidR="00FE572F" w:rsidRPr="00EC47CD" w:rsidRDefault="00FE572F" w:rsidP="001E1F36">
      <w:pPr>
        <w:numPr>
          <w:ilvl w:val="0"/>
          <w:numId w:val="42"/>
        </w:numPr>
        <w:tabs>
          <w:tab w:val="left" w:pos="320"/>
        </w:tabs>
        <w:spacing w:after="0" w:line="312"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sidRPr="001648DE">
        <w:rPr>
          <w:rFonts w:ascii="Times New Roman" w:hAnsi="Times New Roman" w:cs="Times New Roman"/>
          <w:bCs/>
          <w:sz w:val="28"/>
          <w:szCs w:val="28"/>
        </w:rPr>
        <w:t>Câu trả lời của HS</w:t>
      </w:r>
    </w:p>
    <w:p w14:paraId="59DFC828" w14:textId="77777777" w:rsidR="00FE572F" w:rsidRPr="001648DE" w:rsidRDefault="00FE572F" w:rsidP="009E2838">
      <w:pPr>
        <w:spacing w:after="0" w:line="276" w:lineRule="auto"/>
        <w:jc w:val="both"/>
        <w:rPr>
          <w:rFonts w:ascii="Times New Roman" w:hAnsi="Times New Roman" w:cs="Times New Roman"/>
          <w:i/>
          <w:iCs/>
          <w:sz w:val="28"/>
          <w:szCs w:val="28"/>
        </w:rPr>
      </w:pPr>
      <w:r w:rsidRPr="001648DE">
        <w:rPr>
          <w:rFonts w:ascii="Times New Roman" w:hAnsi="Times New Roman" w:cs="Times New Roman"/>
          <w:i/>
          <w:iCs/>
          <w:sz w:val="28"/>
          <w:szCs w:val="28"/>
        </w:rPr>
        <w:t>Điện trở tương đương là gì?</w:t>
      </w:r>
    </w:p>
    <w:p w14:paraId="790E84F0" w14:textId="77777777" w:rsidR="00FE572F" w:rsidRDefault="00FE572F" w:rsidP="009E2838">
      <w:pPr>
        <w:tabs>
          <w:tab w:val="left" w:pos="320"/>
        </w:tabs>
        <w:spacing w:after="0" w:line="312" w:lineRule="auto"/>
        <w:rPr>
          <w:rFonts w:ascii="Times New Roman" w:hAnsi="Times New Roman" w:cs="Times New Roman"/>
          <w:bCs/>
          <w:sz w:val="28"/>
          <w:szCs w:val="28"/>
        </w:rPr>
      </w:pPr>
      <w:r w:rsidRPr="001648DE">
        <w:rPr>
          <w:rFonts w:ascii="Times New Roman" w:hAnsi="Times New Roman" w:cs="Times New Roman"/>
          <w:b/>
          <w:sz w:val="28"/>
          <w:szCs w:val="28"/>
        </w:rPr>
        <w:t>Trả lời:</w:t>
      </w:r>
      <w:r w:rsidRPr="001648DE">
        <w:rPr>
          <w:rFonts w:ascii="Times New Roman" w:hAnsi="Times New Roman" w:cs="Times New Roman"/>
          <w:bCs/>
          <w:sz w:val="28"/>
          <w:szCs w:val="28"/>
        </w:rPr>
        <w:t xml:space="preserve"> </w:t>
      </w:r>
      <w:r w:rsidRPr="00EC47CD">
        <w:rPr>
          <w:rFonts w:ascii="Times New Roman" w:hAnsi="Times New Roman" w:cs="Times New Roman"/>
          <w:bCs/>
          <w:sz w:val="28"/>
          <w:szCs w:val="28"/>
        </w:rPr>
        <w:t>Điện trở tương đương (R</w:t>
      </w:r>
      <w:r w:rsidRPr="001648DE">
        <w:rPr>
          <w:rFonts w:ascii="Times New Roman" w:hAnsi="Times New Roman" w:cs="Times New Roman"/>
          <w:bCs/>
          <w:sz w:val="28"/>
          <w:szCs w:val="28"/>
          <w:vertAlign w:val="subscript"/>
        </w:rPr>
        <w:t>tđ</w:t>
      </w:r>
      <w:r w:rsidRPr="00EC47CD">
        <w:rPr>
          <w:rFonts w:ascii="Times New Roman" w:hAnsi="Times New Roman" w:cs="Times New Roman"/>
          <w:bCs/>
          <w:sz w:val="28"/>
          <w:szCs w:val="28"/>
        </w:rPr>
        <w:t>) của một đoạn mạch điện gồm nhiều điện trở là điện trở có thể thay thế cho tất cả điện trở trong đoạn mạch điện đó, sao cho với cùng hiệu điện thế thì cường độ dòng điện chạy qua đoạn mạch vẫn có giá trị như trước.</w:t>
      </w:r>
    </w:p>
    <w:p w14:paraId="3D0EE64C" w14:textId="77777777" w:rsidR="00FE572F" w:rsidRPr="001648DE" w:rsidRDefault="00FE572F" w:rsidP="009E2838">
      <w:pPr>
        <w:spacing w:after="0" w:line="276" w:lineRule="auto"/>
        <w:jc w:val="both"/>
        <w:rPr>
          <w:rFonts w:ascii="Times New Roman" w:hAnsi="Times New Roman" w:cs="Times New Roman"/>
          <w:i/>
          <w:iCs/>
          <w:sz w:val="28"/>
          <w:szCs w:val="28"/>
        </w:rPr>
      </w:pPr>
      <w:r w:rsidRPr="001648DE">
        <w:rPr>
          <w:rFonts w:ascii="Times New Roman" w:hAnsi="Times New Roman" w:cs="Times New Roman"/>
          <w:i/>
          <w:iCs/>
          <w:sz w:val="28"/>
          <w:szCs w:val="28"/>
        </w:rPr>
        <w:t>Công thức tính điện trở tương đương trong mạch nối tiếp là gì?</w:t>
      </w:r>
    </w:p>
    <w:p w14:paraId="7FA5B5DE" w14:textId="77777777" w:rsidR="00FE572F" w:rsidRPr="00EC47CD" w:rsidRDefault="00FE572F" w:rsidP="009E2838">
      <w:pPr>
        <w:tabs>
          <w:tab w:val="left" w:pos="320"/>
        </w:tabs>
        <w:spacing w:after="0" w:line="312" w:lineRule="auto"/>
        <w:jc w:val="center"/>
        <w:rPr>
          <w:rFonts w:ascii="Times New Roman" w:hAnsi="Times New Roman" w:cs="Times New Roman"/>
          <w:b/>
          <w:sz w:val="28"/>
          <w:szCs w:val="28"/>
          <w:lang w:val="en-US"/>
        </w:rPr>
      </w:pPr>
      <w:r w:rsidRPr="00EC47CD">
        <w:rPr>
          <w:rFonts w:ascii="Times New Roman" w:hAnsi="Times New Roman" w:cs="Times New Roman"/>
          <w:b/>
          <w:sz w:val="28"/>
          <w:szCs w:val="28"/>
          <w:lang w:val="en-US"/>
        </w:rPr>
        <w:lastRenderedPageBreak/>
        <w:t>R</w:t>
      </w:r>
      <w:r w:rsidRPr="00EC47CD">
        <w:rPr>
          <w:rFonts w:ascii="Times New Roman" w:hAnsi="Times New Roman" w:cs="Times New Roman"/>
          <w:b/>
          <w:sz w:val="28"/>
          <w:szCs w:val="28"/>
          <w:vertAlign w:val="subscript"/>
          <w:lang w:val="en-US"/>
        </w:rPr>
        <w:t>tđ</w:t>
      </w:r>
      <w:r w:rsidRPr="00EC47CD">
        <w:rPr>
          <w:rFonts w:ascii="Times New Roman" w:hAnsi="Times New Roman" w:cs="Times New Roman"/>
          <w:b/>
          <w:sz w:val="28"/>
          <w:szCs w:val="28"/>
          <w:lang w:val="en-US"/>
        </w:rPr>
        <w:t xml:space="preserve"> = R</w:t>
      </w:r>
      <w:r w:rsidRPr="00EC47CD">
        <w:rPr>
          <w:rFonts w:ascii="Times New Roman" w:hAnsi="Times New Roman" w:cs="Times New Roman"/>
          <w:b/>
          <w:sz w:val="28"/>
          <w:szCs w:val="28"/>
          <w:vertAlign w:val="subscript"/>
          <w:lang w:val="en-US"/>
        </w:rPr>
        <w:t>1</w:t>
      </w:r>
      <w:r w:rsidRPr="00EC47CD">
        <w:rPr>
          <w:rFonts w:ascii="Times New Roman" w:hAnsi="Times New Roman" w:cs="Times New Roman"/>
          <w:b/>
          <w:sz w:val="28"/>
          <w:szCs w:val="28"/>
          <w:lang w:val="en-US"/>
        </w:rPr>
        <w:t xml:space="preserve"> + R</w:t>
      </w:r>
      <w:r w:rsidRPr="00EC47CD">
        <w:rPr>
          <w:rFonts w:ascii="Times New Roman" w:hAnsi="Times New Roman" w:cs="Times New Roman"/>
          <w:b/>
          <w:sz w:val="28"/>
          <w:szCs w:val="28"/>
          <w:vertAlign w:val="subscript"/>
          <w:lang w:val="en-US"/>
        </w:rPr>
        <w:t>2</w:t>
      </w:r>
      <w:r w:rsidRPr="00EC47CD">
        <w:rPr>
          <w:rFonts w:ascii="Times New Roman" w:hAnsi="Times New Roman" w:cs="Times New Roman"/>
          <w:b/>
          <w:sz w:val="28"/>
          <w:szCs w:val="28"/>
          <w:lang w:val="en-US"/>
        </w:rPr>
        <w:t xml:space="preserve"> + … + R</w:t>
      </w:r>
      <w:r w:rsidRPr="00EC47CD">
        <w:rPr>
          <w:rFonts w:ascii="Times New Roman" w:hAnsi="Times New Roman" w:cs="Times New Roman"/>
          <w:b/>
          <w:sz w:val="28"/>
          <w:szCs w:val="28"/>
          <w:vertAlign w:val="subscript"/>
          <w:lang w:val="en-US"/>
        </w:rPr>
        <w:t>n</w:t>
      </w:r>
    </w:p>
    <w:p w14:paraId="133EF1B3" w14:textId="77777777" w:rsidR="00FE572F" w:rsidRDefault="00FE572F" w:rsidP="001E1F36">
      <w:pPr>
        <w:numPr>
          <w:ilvl w:val="0"/>
          <w:numId w:val="42"/>
        </w:numPr>
        <w:tabs>
          <w:tab w:val="left" w:pos="320"/>
        </w:tabs>
        <w:spacing w:after="0" w:line="312"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FE572F" w14:paraId="6305363E" w14:textId="77777777" w:rsidTr="00C039F7">
        <w:trPr>
          <w:jc w:val="center"/>
        </w:trPr>
        <w:tc>
          <w:tcPr>
            <w:tcW w:w="7493" w:type="dxa"/>
            <w:shd w:val="clear" w:color="auto" w:fill="FDEADA" w:themeFill="accent6" w:themeFillTint="32"/>
          </w:tcPr>
          <w:p w14:paraId="70CB10CE"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39509231"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105D0B66" w14:textId="77777777" w:rsidTr="00C039F7">
        <w:trPr>
          <w:jc w:val="center"/>
        </w:trPr>
        <w:tc>
          <w:tcPr>
            <w:tcW w:w="7493" w:type="dxa"/>
          </w:tcPr>
          <w:p w14:paraId="59FEDD8F" w14:textId="77777777" w:rsidR="00FE572F" w:rsidRPr="006B4EDE" w:rsidRDefault="00FE572F" w:rsidP="009E2838">
            <w:pPr>
              <w:spacing w:after="0" w:line="276" w:lineRule="auto"/>
              <w:jc w:val="both"/>
              <w:rPr>
                <w:rFonts w:ascii="Times New Roman" w:hAnsi="Times New Roman" w:cs="Times New Roman"/>
                <w:b/>
                <w:bCs/>
                <w:sz w:val="28"/>
                <w:szCs w:val="28"/>
              </w:rPr>
            </w:pPr>
            <w:r w:rsidRPr="006B4EDE">
              <w:rPr>
                <w:rFonts w:ascii="Times New Roman" w:hAnsi="Times New Roman" w:cs="Times New Roman"/>
                <w:b/>
                <w:bCs/>
                <w:i/>
                <w:sz w:val="28"/>
                <w:szCs w:val="28"/>
              </w:rPr>
              <w:t>Giao nhiệm vụ:</w:t>
            </w:r>
            <w:r w:rsidRPr="006B4EDE">
              <w:rPr>
                <w:rFonts w:ascii="Times New Roman" w:hAnsi="Times New Roman" w:cs="Times New Roman"/>
                <w:b/>
                <w:bCs/>
                <w:sz w:val="28"/>
                <w:szCs w:val="28"/>
              </w:rPr>
              <w:t xml:space="preserve">  </w:t>
            </w:r>
          </w:p>
          <w:p w14:paraId="2186AC84" w14:textId="77777777" w:rsidR="00FE572F" w:rsidRPr="001648DE" w:rsidRDefault="00FE572F" w:rsidP="009E2838">
            <w:pPr>
              <w:spacing w:after="0" w:line="276" w:lineRule="auto"/>
              <w:jc w:val="both"/>
              <w:rPr>
                <w:rFonts w:ascii="Times New Roman" w:hAnsi="Times New Roman" w:cs="Times New Roman"/>
                <w:sz w:val="28"/>
                <w:szCs w:val="28"/>
              </w:rPr>
            </w:pPr>
            <w:r w:rsidRPr="001648DE">
              <w:rPr>
                <w:rFonts w:ascii="Times New Roman" w:hAnsi="Times New Roman" w:cs="Times New Roman"/>
                <w:sz w:val="28"/>
                <w:szCs w:val="28"/>
              </w:rPr>
              <w:t>- GV áp dụng kĩ thuật động não (tia chớp) đặt câu hỏi cho HS tư duy nhanh và trả lời</w:t>
            </w:r>
          </w:p>
          <w:p w14:paraId="4694F734" w14:textId="77777777" w:rsidR="00FE572F" w:rsidRPr="001648DE" w:rsidRDefault="00FE572F" w:rsidP="009E2838">
            <w:pPr>
              <w:spacing w:after="0" w:line="276" w:lineRule="auto"/>
              <w:jc w:val="both"/>
              <w:rPr>
                <w:rFonts w:ascii="Times New Roman" w:hAnsi="Times New Roman" w:cs="Times New Roman"/>
                <w:i/>
                <w:iCs/>
                <w:sz w:val="28"/>
                <w:szCs w:val="28"/>
              </w:rPr>
            </w:pPr>
            <w:r w:rsidRPr="001648DE">
              <w:rPr>
                <w:rFonts w:ascii="Times New Roman" w:hAnsi="Times New Roman" w:cs="Times New Roman"/>
                <w:i/>
                <w:iCs/>
                <w:sz w:val="28"/>
                <w:szCs w:val="28"/>
              </w:rPr>
              <w:t>Điện trở tương đương là gì?</w:t>
            </w:r>
          </w:p>
          <w:p w14:paraId="5BDC6905" w14:textId="77777777" w:rsidR="00FE572F" w:rsidRPr="001648DE" w:rsidRDefault="00FE572F" w:rsidP="009E2838">
            <w:pPr>
              <w:spacing w:after="0" w:line="276" w:lineRule="auto"/>
              <w:jc w:val="both"/>
              <w:rPr>
                <w:rFonts w:ascii="Times New Roman" w:hAnsi="Times New Roman" w:cs="Times New Roman"/>
                <w:i/>
                <w:iCs/>
                <w:sz w:val="28"/>
                <w:szCs w:val="28"/>
              </w:rPr>
            </w:pPr>
            <w:r w:rsidRPr="001648DE">
              <w:rPr>
                <w:rFonts w:ascii="Times New Roman" w:hAnsi="Times New Roman" w:cs="Times New Roman"/>
                <w:i/>
                <w:iCs/>
                <w:sz w:val="28"/>
                <w:szCs w:val="28"/>
              </w:rPr>
              <w:t>Công thức tính điện trở tương đương trong mạch nối tiếp là gì?</w:t>
            </w:r>
          </w:p>
        </w:tc>
        <w:tc>
          <w:tcPr>
            <w:tcW w:w="3024" w:type="dxa"/>
          </w:tcPr>
          <w:p w14:paraId="31B5CA92"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HS nhận nhiệm vụ</w:t>
            </w:r>
            <w:r>
              <w:rPr>
                <w:rFonts w:ascii="Times New Roman" w:hAnsi="Times New Roman" w:cs="Times New Roman"/>
                <w:sz w:val="28"/>
                <w:szCs w:val="28"/>
                <w:lang w:val="en-US"/>
              </w:rPr>
              <w:t>.</w:t>
            </w:r>
          </w:p>
          <w:p w14:paraId="26291024" w14:textId="77777777" w:rsidR="00FE572F" w:rsidRPr="00FC43FF" w:rsidRDefault="00FE572F" w:rsidP="009E2838">
            <w:pPr>
              <w:spacing w:after="0" w:line="276" w:lineRule="auto"/>
              <w:rPr>
                <w:rFonts w:ascii="Times New Roman" w:hAnsi="Times New Roman" w:cs="Times New Roman"/>
                <w:sz w:val="28"/>
                <w:szCs w:val="28"/>
                <w:lang w:val="en-US"/>
              </w:rPr>
            </w:pPr>
          </w:p>
        </w:tc>
      </w:tr>
      <w:tr w:rsidR="00FE572F" w14:paraId="10A67F37" w14:textId="77777777" w:rsidTr="00C039F7">
        <w:trPr>
          <w:jc w:val="center"/>
        </w:trPr>
        <w:tc>
          <w:tcPr>
            <w:tcW w:w="7493" w:type="dxa"/>
          </w:tcPr>
          <w:p w14:paraId="5C8B051F" w14:textId="77777777" w:rsidR="00FE572F" w:rsidRPr="006B4EDE" w:rsidRDefault="00FE572F" w:rsidP="009E2838">
            <w:pPr>
              <w:spacing w:after="0" w:line="276" w:lineRule="auto"/>
              <w:rPr>
                <w:rFonts w:ascii="Times New Roman" w:hAnsi="Times New Roman" w:cs="Times New Roman"/>
                <w:sz w:val="28"/>
                <w:szCs w:val="28"/>
              </w:rPr>
            </w:pPr>
            <w:r w:rsidRPr="006B4EDE">
              <w:rPr>
                <w:rFonts w:ascii="Times New Roman" w:hAnsi="Times New Roman" w:cs="Times New Roman"/>
                <w:bCs/>
                <w:i/>
                <w:sz w:val="28"/>
                <w:szCs w:val="28"/>
              </w:rPr>
              <w:t>Hướng dẫn thực hiện nhiệm vụ:</w:t>
            </w:r>
            <w:r w:rsidRPr="006B4EDE">
              <w:rPr>
                <w:rFonts w:ascii="Times New Roman" w:hAnsi="Times New Roman" w:cs="Times New Roman"/>
                <w:sz w:val="28"/>
                <w:szCs w:val="28"/>
              </w:rPr>
              <w:t xml:space="preserve"> </w:t>
            </w:r>
          </w:p>
          <w:p w14:paraId="5C505186" w14:textId="77777777" w:rsidR="00FE572F" w:rsidRPr="001648DE" w:rsidRDefault="00FE572F" w:rsidP="009E2838">
            <w:pPr>
              <w:spacing w:after="0" w:line="276" w:lineRule="auto"/>
              <w:rPr>
                <w:rFonts w:ascii="Times New Roman" w:hAnsi="Times New Roman" w:cs="Times New Roman"/>
                <w:sz w:val="28"/>
                <w:szCs w:val="28"/>
              </w:rPr>
            </w:pPr>
            <w:r w:rsidRPr="006B4EDE">
              <w:rPr>
                <w:rFonts w:ascii="Times New Roman" w:hAnsi="Times New Roman" w:cs="Times New Roman"/>
                <w:sz w:val="28"/>
                <w:szCs w:val="28"/>
              </w:rPr>
              <w:t xml:space="preserve">- </w:t>
            </w:r>
            <w:r w:rsidRPr="001648DE">
              <w:rPr>
                <w:rFonts w:ascii="Times New Roman" w:hAnsi="Times New Roman" w:cs="Times New Roman"/>
                <w:sz w:val="28"/>
                <w:szCs w:val="28"/>
              </w:rPr>
              <w:t>GV hướng dẫn HS đọc SGK và trả lời các câu hỏi.</w:t>
            </w:r>
          </w:p>
        </w:tc>
        <w:tc>
          <w:tcPr>
            <w:tcW w:w="3024" w:type="dxa"/>
          </w:tcPr>
          <w:p w14:paraId="105464AA" w14:textId="77777777" w:rsidR="00FE572F" w:rsidRPr="001648D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HS </w:t>
            </w:r>
            <w:r w:rsidRPr="001648DE">
              <w:rPr>
                <w:rFonts w:ascii="Times New Roman" w:hAnsi="Times New Roman" w:cs="Times New Roman"/>
                <w:sz w:val="28"/>
                <w:szCs w:val="28"/>
              </w:rPr>
              <w:t>suy nghĩ và trả lời câu hỏi.</w:t>
            </w:r>
          </w:p>
        </w:tc>
      </w:tr>
      <w:tr w:rsidR="00FE572F" w14:paraId="68CC3DB8" w14:textId="77777777" w:rsidTr="00C039F7">
        <w:trPr>
          <w:jc w:val="center"/>
        </w:trPr>
        <w:tc>
          <w:tcPr>
            <w:tcW w:w="7493" w:type="dxa"/>
          </w:tcPr>
          <w:p w14:paraId="5E6B0FF5"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Báo cáo kết quả</w:t>
            </w:r>
            <w:r>
              <w:rPr>
                <w:rFonts w:ascii="Times New Roman" w:hAnsi="Times New Roman" w:cs="Times New Roman"/>
                <w:i/>
                <w:sz w:val="28"/>
                <w:szCs w:val="28"/>
              </w:rPr>
              <w:t xml:space="preserve">:  </w:t>
            </w:r>
          </w:p>
          <w:p w14:paraId="4C5025EF" w14:textId="77777777" w:rsidR="00FE572F" w:rsidRPr="001648D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1648DE">
              <w:rPr>
                <w:rFonts w:ascii="Times New Roman" w:hAnsi="Times New Roman" w:cs="Times New Roman"/>
                <w:sz w:val="28"/>
                <w:szCs w:val="28"/>
              </w:rPr>
              <w:t>GV gọi ngẫu nhiên 1 HS nêu câu trả lời, các bạn khác góp ý.</w:t>
            </w:r>
          </w:p>
        </w:tc>
        <w:tc>
          <w:tcPr>
            <w:tcW w:w="3024" w:type="dxa"/>
          </w:tcPr>
          <w:p w14:paraId="39CC2C4C" w14:textId="77777777" w:rsidR="00FE572F" w:rsidRPr="001648D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tr</w:t>
            </w:r>
            <w:r w:rsidRPr="001648DE">
              <w:rPr>
                <w:rFonts w:ascii="Times New Roman" w:hAnsi="Times New Roman" w:cs="Times New Roman"/>
                <w:sz w:val="28"/>
                <w:szCs w:val="28"/>
              </w:rPr>
              <w:t>ả lời và lắng nghe câu trả lời của bạn khác.</w:t>
            </w:r>
          </w:p>
        </w:tc>
      </w:tr>
      <w:tr w:rsidR="00FE572F" w14:paraId="0A6A9E0B" w14:textId="77777777" w:rsidTr="00C039F7">
        <w:trPr>
          <w:jc w:val="center"/>
        </w:trPr>
        <w:tc>
          <w:tcPr>
            <w:tcW w:w="7493" w:type="dxa"/>
          </w:tcPr>
          <w:p w14:paraId="7E689B13" w14:textId="77777777" w:rsidR="00FE572F" w:rsidRDefault="00FE572F" w:rsidP="009E2838">
            <w:pPr>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0E1222F0" w14:textId="77777777" w:rsidR="00FE572F" w:rsidRPr="009678B8" w:rsidRDefault="00FE572F" w:rsidP="009E2838">
            <w:pPr>
              <w:spacing w:after="0" w:line="276" w:lineRule="auto"/>
              <w:rPr>
                <w:rFonts w:ascii="Times New Roman" w:hAnsi="Times New Roman"/>
                <w:iCs/>
                <w:sz w:val="28"/>
                <w:szCs w:val="28"/>
              </w:rPr>
            </w:pPr>
            <w:r>
              <w:rPr>
                <w:rFonts w:ascii="Times New Roman" w:hAnsi="Times New Roman"/>
                <w:iCs/>
                <w:sz w:val="28"/>
                <w:szCs w:val="28"/>
              </w:rPr>
              <w:t>- GV chốt lại các kiến thức cho HS quan trọng cho HS:</w:t>
            </w:r>
          </w:p>
          <w:p w14:paraId="68D30E8D" w14:textId="77777777" w:rsidR="00FE572F" w:rsidRPr="00EC47CD" w:rsidRDefault="00FE572F" w:rsidP="009E2838">
            <w:pPr>
              <w:tabs>
                <w:tab w:val="left" w:pos="320"/>
              </w:tabs>
              <w:spacing w:after="0" w:line="312" w:lineRule="auto"/>
              <w:rPr>
                <w:rFonts w:ascii="Times New Roman" w:hAnsi="Times New Roman" w:cs="Times New Roman"/>
                <w:b/>
                <w:sz w:val="28"/>
                <w:szCs w:val="28"/>
              </w:rPr>
            </w:pPr>
            <w:r w:rsidRPr="00EC47CD">
              <w:rPr>
                <w:rFonts w:ascii="Times New Roman" w:hAnsi="Times New Roman" w:cs="Times New Roman"/>
                <w:b/>
                <w:sz w:val="28"/>
                <w:szCs w:val="28"/>
              </w:rPr>
              <w:t>Điện trở tương đương (R</w:t>
            </w:r>
            <w:r w:rsidRPr="001648DE">
              <w:rPr>
                <w:rFonts w:ascii="Times New Roman" w:hAnsi="Times New Roman" w:cs="Times New Roman"/>
                <w:b/>
                <w:sz w:val="28"/>
                <w:szCs w:val="28"/>
                <w:vertAlign w:val="subscript"/>
              </w:rPr>
              <w:t>tđ</w:t>
            </w:r>
            <w:r w:rsidRPr="00EC47CD">
              <w:rPr>
                <w:rFonts w:ascii="Times New Roman" w:hAnsi="Times New Roman" w:cs="Times New Roman"/>
                <w:b/>
                <w:sz w:val="28"/>
                <w:szCs w:val="28"/>
              </w:rPr>
              <w:t>) của một đoạn mạch điện gồm nhiều điện trở là điện trở có thể thay thế cho tất cả điện trở trong đoạn mạch điện đó, sao cho với cùng hiệu điện thế thì cường độ dòng điện chạy qua đoạn mạch vẫn có giá trị như trước.</w:t>
            </w:r>
          </w:p>
          <w:p w14:paraId="03E22E5D" w14:textId="77777777" w:rsidR="00FE572F" w:rsidRPr="001648DE" w:rsidRDefault="00FE572F" w:rsidP="009E2838">
            <w:pPr>
              <w:spacing w:after="0" w:line="276" w:lineRule="auto"/>
              <w:jc w:val="both"/>
              <w:rPr>
                <w:rFonts w:ascii="Times New Roman" w:hAnsi="Times New Roman" w:cs="Times New Roman"/>
                <w:b/>
                <w:bCs/>
                <w:sz w:val="28"/>
                <w:szCs w:val="28"/>
              </w:rPr>
            </w:pPr>
            <w:r w:rsidRPr="001648DE">
              <w:rPr>
                <w:rFonts w:ascii="Times New Roman" w:hAnsi="Times New Roman" w:cs="Times New Roman"/>
                <w:b/>
                <w:bCs/>
                <w:sz w:val="28"/>
                <w:szCs w:val="28"/>
              </w:rPr>
              <w:t>Công thức tính điện trở tương đương trong mạch nối tiếp:</w:t>
            </w:r>
          </w:p>
          <w:p w14:paraId="171951EC" w14:textId="77777777" w:rsidR="00FE572F" w:rsidRPr="00EC47CD" w:rsidRDefault="00FE572F" w:rsidP="009E2838">
            <w:pPr>
              <w:tabs>
                <w:tab w:val="left" w:pos="320"/>
              </w:tabs>
              <w:spacing w:after="0" w:line="312" w:lineRule="auto"/>
              <w:jc w:val="center"/>
              <w:rPr>
                <w:rFonts w:ascii="Times New Roman" w:hAnsi="Times New Roman" w:cs="Times New Roman"/>
                <w:b/>
                <w:sz w:val="28"/>
                <w:szCs w:val="28"/>
                <w:lang w:val="en-US"/>
              </w:rPr>
            </w:pPr>
            <w:r w:rsidRPr="00EC47CD">
              <w:rPr>
                <w:rFonts w:ascii="Times New Roman" w:hAnsi="Times New Roman" w:cs="Times New Roman"/>
                <w:b/>
                <w:sz w:val="28"/>
                <w:szCs w:val="28"/>
                <w:lang w:val="en-US"/>
              </w:rPr>
              <w:t>R</w:t>
            </w:r>
            <w:r w:rsidRPr="00EC47CD">
              <w:rPr>
                <w:rFonts w:ascii="Times New Roman" w:hAnsi="Times New Roman" w:cs="Times New Roman"/>
                <w:b/>
                <w:sz w:val="28"/>
                <w:szCs w:val="28"/>
                <w:vertAlign w:val="subscript"/>
                <w:lang w:val="en-US"/>
              </w:rPr>
              <w:t>tđ</w:t>
            </w:r>
            <w:r w:rsidRPr="00EC47CD">
              <w:rPr>
                <w:rFonts w:ascii="Times New Roman" w:hAnsi="Times New Roman" w:cs="Times New Roman"/>
                <w:b/>
                <w:sz w:val="28"/>
                <w:szCs w:val="28"/>
                <w:lang w:val="en-US"/>
              </w:rPr>
              <w:t xml:space="preserve"> = R</w:t>
            </w:r>
            <w:r w:rsidRPr="00EC47CD">
              <w:rPr>
                <w:rFonts w:ascii="Times New Roman" w:hAnsi="Times New Roman" w:cs="Times New Roman"/>
                <w:b/>
                <w:sz w:val="28"/>
                <w:szCs w:val="28"/>
                <w:vertAlign w:val="subscript"/>
                <w:lang w:val="en-US"/>
              </w:rPr>
              <w:t>1</w:t>
            </w:r>
            <w:r w:rsidRPr="00EC47CD">
              <w:rPr>
                <w:rFonts w:ascii="Times New Roman" w:hAnsi="Times New Roman" w:cs="Times New Roman"/>
                <w:b/>
                <w:sz w:val="28"/>
                <w:szCs w:val="28"/>
                <w:lang w:val="en-US"/>
              </w:rPr>
              <w:t xml:space="preserve"> + R</w:t>
            </w:r>
            <w:r w:rsidRPr="00EC47CD">
              <w:rPr>
                <w:rFonts w:ascii="Times New Roman" w:hAnsi="Times New Roman" w:cs="Times New Roman"/>
                <w:b/>
                <w:sz w:val="28"/>
                <w:szCs w:val="28"/>
                <w:vertAlign w:val="subscript"/>
                <w:lang w:val="en-US"/>
              </w:rPr>
              <w:t>2</w:t>
            </w:r>
            <w:r w:rsidRPr="00EC47CD">
              <w:rPr>
                <w:rFonts w:ascii="Times New Roman" w:hAnsi="Times New Roman" w:cs="Times New Roman"/>
                <w:b/>
                <w:sz w:val="28"/>
                <w:szCs w:val="28"/>
                <w:lang w:val="en-US"/>
              </w:rPr>
              <w:t xml:space="preserve"> + … + R</w:t>
            </w:r>
            <w:r w:rsidRPr="00EC47CD">
              <w:rPr>
                <w:rFonts w:ascii="Times New Roman" w:hAnsi="Times New Roman" w:cs="Times New Roman"/>
                <w:b/>
                <w:sz w:val="28"/>
                <w:szCs w:val="28"/>
                <w:vertAlign w:val="subscript"/>
                <w:lang w:val="en-US"/>
              </w:rPr>
              <w:t>n</w:t>
            </w:r>
          </w:p>
          <w:p w14:paraId="41687DB0" w14:textId="77777777" w:rsidR="00FE572F" w:rsidRPr="006B4EDE" w:rsidRDefault="00FE572F" w:rsidP="009E2838">
            <w:pPr>
              <w:spacing w:after="0" w:line="276" w:lineRule="auto"/>
              <w:jc w:val="center"/>
              <w:rPr>
                <w:rFonts w:ascii="Times New Roman" w:hAnsi="Times New Roman" w:cs="Times New Roman"/>
                <w:b/>
                <w:iCs/>
                <w:sz w:val="28"/>
                <w:szCs w:val="28"/>
                <w:lang w:val="en-US"/>
              </w:rPr>
            </w:pPr>
          </w:p>
        </w:tc>
        <w:tc>
          <w:tcPr>
            <w:tcW w:w="3024" w:type="dxa"/>
          </w:tcPr>
          <w:p w14:paraId="60AA9031" w14:textId="77777777" w:rsidR="00FE572F" w:rsidRPr="006B4ED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hi chép vào vở.</w:t>
            </w:r>
          </w:p>
        </w:tc>
      </w:tr>
    </w:tbl>
    <w:p w14:paraId="373DB13C" w14:textId="77777777" w:rsidR="00FE572F" w:rsidRDefault="00FE572F" w:rsidP="009E2838">
      <w:pPr>
        <w:spacing w:after="0" w:line="312" w:lineRule="auto"/>
        <w:jc w:val="both"/>
        <w:rPr>
          <w:rFonts w:ascii="Times New Roman" w:hAnsi="Times New Roman" w:cs="Times New Roman"/>
          <w:b/>
          <w:color w:val="7030A0"/>
          <w:sz w:val="28"/>
          <w:szCs w:val="28"/>
        </w:rPr>
      </w:pPr>
    </w:p>
    <w:p w14:paraId="54C52F33" w14:textId="77777777" w:rsidR="00FE572F" w:rsidRDefault="00FE572F" w:rsidP="009E2838">
      <w:pPr>
        <w:spacing w:after="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14:paraId="2BB0A0A7" w14:textId="77777777" w:rsidR="00FE572F" w:rsidRDefault="00FE572F" w:rsidP="001E1F36">
      <w:pPr>
        <w:numPr>
          <w:ilvl w:val="0"/>
          <w:numId w:val="4"/>
        </w:numPr>
        <w:spacing w:after="0" w:line="312" w:lineRule="auto"/>
        <w:jc w:val="both"/>
        <w:rPr>
          <w:rFonts w:ascii="Times New Roman" w:hAnsi="Times New Roman" w:cs="Times New Roman"/>
          <w:sz w:val="28"/>
          <w:szCs w:val="28"/>
        </w:rPr>
      </w:pPr>
      <w:r>
        <w:rPr>
          <w:rFonts w:ascii="Times New Roman" w:hAnsi="Times New Roman" w:cs="Times New Roman"/>
          <w:b/>
          <w:bCs/>
          <w:color w:val="C00000"/>
          <w:sz w:val="28"/>
          <w:szCs w:val="28"/>
        </w:rPr>
        <w:t>Mục tiêu</w:t>
      </w:r>
      <w:r>
        <w:rPr>
          <w:rFonts w:ascii="Times New Roman" w:hAnsi="Times New Roman" w:cs="Times New Roman"/>
          <w:b/>
          <w:color w:val="C00000"/>
          <w:sz w:val="28"/>
          <w:szCs w:val="28"/>
        </w:rPr>
        <w:t>:</w:t>
      </w:r>
      <w:r>
        <w:rPr>
          <w:rFonts w:ascii="Times New Roman" w:hAnsi="Times New Roman" w:cs="Times New Roman"/>
          <w:color w:val="C00000"/>
          <w:sz w:val="28"/>
          <w:szCs w:val="28"/>
        </w:rPr>
        <w:t xml:space="preserve"> </w:t>
      </w:r>
      <w:r>
        <w:rPr>
          <w:rFonts w:ascii="Times New Roman" w:hAnsi="Times New Roman" w:cs="Times New Roman"/>
          <w:sz w:val="28"/>
          <w:szCs w:val="28"/>
        </w:rPr>
        <w:t xml:space="preserve"> Củng cố nội dụng toàn bộ bài học</w:t>
      </w:r>
    </w:p>
    <w:p w14:paraId="320FFA70" w14:textId="77777777" w:rsidR="00FE572F" w:rsidRPr="009678B8" w:rsidRDefault="00FE572F" w:rsidP="009E2838">
      <w:pPr>
        <w:pStyle w:val="Bodytext21"/>
        <w:shd w:val="clear" w:color="auto" w:fill="auto"/>
        <w:spacing w:before="0" w:after="0" w:line="312"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lang w:val="vi-VN"/>
        </w:rPr>
        <w:t>b) Nội dung</w:t>
      </w:r>
      <w:r>
        <w:rPr>
          <w:rFonts w:ascii="Times New Roman" w:hAnsi="Times New Roman" w:cs="Times New Roman"/>
          <w:sz w:val="28"/>
          <w:szCs w:val="28"/>
          <w:lang w:val="vi-VN"/>
        </w:rPr>
        <w:t xml:space="preserve">: </w:t>
      </w:r>
    </w:p>
    <w:p w14:paraId="2A077760" w14:textId="77777777" w:rsidR="00FE572F" w:rsidRPr="00B51518" w:rsidRDefault="00FE572F" w:rsidP="009E2838">
      <w:pPr>
        <w:pStyle w:val="Bodytext21"/>
        <w:shd w:val="clear" w:color="auto" w:fill="auto"/>
        <w:spacing w:before="0" w:after="0" w:line="312" w:lineRule="auto"/>
        <w:ind w:firstLine="0"/>
        <w:rPr>
          <w:rFonts w:ascii="Times New Roman" w:hAnsi="Times New Roman" w:cs="Times New Roman"/>
          <w:b w:val="0"/>
          <w:bCs w:val="0"/>
          <w:sz w:val="28"/>
          <w:szCs w:val="28"/>
          <w:lang w:val="vi-VN"/>
        </w:rPr>
      </w:pPr>
      <w:r w:rsidRPr="009678B8">
        <w:rPr>
          <w:rFonts w:ascii="Times New Roman" w:hAnsi="Times New Roman" w:cs="Times New Roman"/>
          <w:b w:val="0"/>
          <w:bCs w:val="0"/>
          <w:sz w:val="28"/>
          <w:szCs w:val="28"/>
          <w:lang w:val="vi-VN"/>
        </w:rPr>
        <w:t xml:space="preserve">- GV </w:t>
      </w:r>
      <w:r w:rsidRPr="00B51518">
        <w:rPr>
          <w:rFonts w:ascii="Times New Roman" w:hAnsi="Times New Roman" w:cs="Times New Roman"/>
          <w:b w:val="0"/>
          <w:bCs w:val="0"/>
          <w:sz w:val="28"/>
          <w:szCs w:val="28"/>
          <w:lang w:val="vi-VN"/>
        </w:rPr>
        <w:t>phát phiếu học tập “luyện tập” cho HS, HS làm việc độc lập trong 10 phút và nộp lại bài cho GV.</w:t>
      </w:r>
    </w:p>
    <w:p w14:paraId="7B7B6BCC" w14:textId="77777777" w:rsidR="00FE572F" w:rsidRDefault="00FE572F" w:rsidP="009E2838">
      <w:pPr>
        <w:spacing w:after="0" w:line="312"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w:t>
      </w:r>
      <w:r w:rsidRPr="00B51518">
        <w:rPr>
          <w:rFonts w:ascii="Times New Roman" w:hAnsi="Times New Roman" w:cs="Times New Roman"/>
          <w:bCs/>
          <w:sz w:val="28"/>
          <w:szCs w:val="28"/>
        </w:rPr>
        <w:t>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57F4E204" w14:textId="77777777" w:rsidTr="005B3113">
        <w:tc>
          <w:tcPr>
            <w:tcW w:w="1497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48E36DB7" w14:textId="77777777" w:rsidR="00FE572F" w:rsidRPr="007301BC"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LUYỆN TẬP</w:t>
            </w:r>
          </w:p>
        </w:tc>
      </w:tr>
      <w:tr w:rsidR="00FE572F" w14:paraId="17454F70" w14:textId="77777777" w:rsidTr="005B3113">
        <w:tc>
          <w:tcPr>
            <w:tcW w:w="14970" w:type="dxa"/>
            <w:tcBorders>
              <w:top w:val="nil"/>
              <w:left w:val="outset" w:sz="6" w:space="0" w:color="auto"/>
              <w:bottom w:val="nil"/>
              <w:right w:val="outset" w:sz="6" w:space="0" w:color="auto"/>
            </w:tcBorders>
          </w:tcPr>
          <w:p w14:paraId="688F99CE"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sidRPr="001648DE">
              <w:rPr>
                <w:b/>
                <w:bCs/>
                <w:sz w:val="28"/>
                <w:szCs w:val="28"/>
                <w:lang w:val="vi-VN"/>
              </w:rPr>
              <w:t xml:space="preserve"> </w:t>
            </w:r>
            <w:r w:rsidRPr="001648DE">
              <w:rPr>
                <w:b/>
                <w:bCs/>
                <w:color w:val="000000"/>
                <w:sz w:val="28"/>
                <w:szCs w:val="28"/>
                <w:lang w:val="vi-VN"/>
              </w:rPr>
              <w:t>Câu 1.</w:t>
            </w:r>
            <w:r w:rsidRPr="001648DE">
              <w:rPr>
                <w:b/>
                <w:bCs/>
                <w:color w:val="008000"/>
                <w:sz w:val="28"/>
                <w:szCs w:val="28"/>
                <w:lang w:val="vi-VN"/>
              </w:rPr>
              <w:t> </w:t>
            </w:r>
            <w:r w:rsidRPr="001648DE">
              <w:rPr>
                <w:color w:val="000000"/>
                <w:sz w:val="28"/>
                <w:szCs w:val="28"/>
                <w:lang w:val="vi-VN"/>
              </w:rPr>
              <w:t>Cho đoạn mạch gồm điện trở R</w:t>
            </w:r>
            <w:r w:rsidRPr="001648DE">
              <w:rPr>
                <w:color w:val="000000"/>
                <w:sz w:val="28"/>
                <w:szCs w:val="28"/>
                <w:vertAlign w:val="subscript"/>
                <w:lang w:val="vi-VN"/>
              </w:rPr>
              <w:t>1</w:t>
            </w:r>
            <w:r w:rsidRPr="001648DE">
              <w:rPr>
                <w:color w:val="000000"/>
                <w:sz w:val="28"/>
                <w:szCs w:val="28"/>
                <w:lang w:val="vi-VN"/>
              </w:rPr>
              <w:t> mắc nối tiếp với điện trở R</w:t>
            </w:r>
            <w:r w:rsidRPr="001648DE">
              <w:rPr>
                <w:color w:val="000000"/>
                <w:sz w:val="28"/>
                <w:szCs w:val="28"/>
                <w:vertAlign w:val="subscript"/>
                <w:lang w:val="vi-VN"/>
              </w:rPr>
              <w:t>2</w:t>
            </w:r>
            <w:r w:rsidRPr="001648DE">
              <w:rPr>
                <w:color w:val="000000"/>
                <w:sz w:val="28"/>
                <w:szCs w:val="28"/>
                <w:lang w:val="vi-VN"/>
              </w:rPr>
              <w:t> mắc vào mạch điện. Gọi I, I</w:t>
            </w:r>
            <w:r w:rsidRPr="001648DE">
              <w:rPr>
                <w:color w:val="000000"/>
                <w:sz w:val="28"/>
                <w:szCs w:val="28"/>
                <w:vertAlign w:val="subscript"/>
                <w:lang w:val="vi-VN"/>
              </w:rPr>
              <w:t>1</w:t>
            </w:r>
            <w:r w:rsidRPr="001648DE">
              <w:rPr>
                <w:color w:val="000000"/>
                <w:sz w:val="28"/>
                <w:szCs w:val="28"/>
                <w:lang w:val="vi-VN"/>
              </w:rPr>
              <w:t>, I</w:t>
            </w:r>
            <w:r w:rsidRPr="001648DE">
              <w:rPr>
                <w:color w:val="000000"/>
                <w:sz w:val="28"/>
                <w:szCs w:val="28"/>
                <w:vertAlign w:val="subscript"/>
                <w:lang w:val="vi-VN"/>
              </w:rPr>
              <w:t>2</w:t>
            </w:r>
            <w:r w:rsidRPr="001648DE">
              <w:rPr>
                <w:color w:val="000000"/>
                <w:sz w:val="28"/>
                <w:szCs w:val="28"/>
                <w:lang w:val="vi-VN"/>
              </w:rPr>
              <w:t> lần lượt là cường độ dòng điện của toàn mạch, cường độ dòng điện qua R</w:t>
            </w:r>
            <w:r w:rsidRPr="001648DE">
              <w:rPr>
                <w:color w:val="000000"/>
                <w:sz w:val="28"/>
                <w:szCs w:val="28"/>
                <w:vertAlign w:val="subscript"/>
                <w:lang w:val="vi-VN"/>
              </w:rPr>
              <w:t>1</w:t>
            </w:r>
            <w:r w:rsidRPr="001648DE">
              <w:rPr>
                <w:color w:val="000000"/>
                <w:sz w:val="28"/>
                <w:szCs w:val="28"/>
                <w:lang w:val="vi-VN"/>
              </w:rPr>
              <w:t>, R</w:t>
            </w:r>
            <w:r w:rsidRPr="001648DE">
              <w:rPr>
                <w:color w:val="000000"/>
                <w:sz w:val="28"/>
                <w:szCs w:val="28"/>
                <w:vertAlign w:val="subscript"/>
                <w:lang w:val="vi-VN"/>
              </w:rPr>
              <w:t>2</w:t>
            </w:r>
            <w:r w:rsidRPr="001648DE">
              <w:rPr>
                <w:color w:val="000000"/>
                <w:sz w:val="28"/>
                <w:szCs w:val="28"/>
                <w:lang w:val="vi-VN"/>
              </w:rPr>
              <w:t xml:space="preserve">. </w:t>
            </w:r>
            <w:r w:rsidRPr="001648DE">
              <w:rPr>
                <w:color w:val="000000"/>
                <w:sz w:val="28"/>
                <w:szCs w:val="28"/>
              </w:rPr>
              <w:t>Biểu thức nào sau đây đúng?</w:t>
            </w:r>
          </w:p>
          <w:p w14:paraId="680C5252" w14:textId="77777777" w:rsidR="00FE572F" w:rsidRPr="001648DE" w:rsidRDefault="00FE572F" w:rsidP="009E2838">
            <w:pPr>
              <w:pStyle w:val="NormalWeb"/>
              <w:spacing w:before="0" w:beforeAutospacing="0" w:after="0" w:afterAutospacing="0" w:line="360" w:lineRule="atLeast"/>
              <w:ind w:left="687" w:right="48" w:hanging="639"/>
              <w:jc w:val="both"/>
              <w:rPr>
                <w:color w:val="000000"/>
                <w:sz w:val="28"/>
                <w:szCs w:val="28"/>
              </w:rPr>
            </w:pPr>
            <w:r w:rsidRPr="00B51518">
              <w:rPr>
                <w:color w:val="FF0000"/>
                <w:sz w:val="28"/>
                <w:szCs w:val="28"/>
              </w:rPr>
              <w:t>A. I = I</w:t>
            </w:r>
            <w:r w:rsidRPr="00B51518">
              <w:rPr>
                <w:color w:val="FF0000"/>
                <w:sz w:val="28"/>
                <w:szCs w:val="28"/>
                <w:vertAlign w:val="subscript"/>
              </w:rPr>
              <w:t>1</w:t>
            </w:r>
            <w:r w:rsidRPr="00B51518">
              <w:rPr>
                <w:color w:val="FF0000"/>
                <w:sz w:val="28"/>
                <w:szCs w:val="28"/>
              </w:rPr>
              <w:t> = I</w:t>
            </w:r>
            <w:r w:rsidRPr="00B51518">
              <w:rPr>
                <w:color w:val="FF0000"/>
                <w:sz w:val="28"/>
                <w:szCs w:val="28"/>
                <w:vertAlign w:val="subscript"/>
              </w:rPr>
              <w:t xml:space="preserve">2                                             </w:t>
            </w:r>
            <w:r w:rsidRPr="001648DE">
              <w:rPr>
                <w:color w:val="000000"/>
                <w:sz w:val="28"/>
                <w:szCs w:val="28"/>
              </w:rPr>
              <w:t>B. I = I</w:t>
            </w:r>
            <w:r w:rsidRPr="001648DE">
              <w:rPr>
                <w:color w:val="000000"/>
                <w:sz w:val="28"/>
                <w:szCs w:val="28"/>
                <w:vertAlign w:val="subscript"/>
              </w:rPr>
              <w:t>1</w:t>
            </w:r>
            <w:r w:rsidRPr="001648DE">
              <w:rPr>
                <w:color w:val="000000"/>
                <w:sz w:val="28"/>
                <w:szCs w:val="28"/>
              </w:rPr>
              <w:t> + I</w:t>
            </w:r>
            <w:r w:rsidRPr="001648DE">
              <w:rPr>
                <w:color w:val="000000"/>
                <w:sz w:val="28"/>
                <w:szCs w:val="28"/>
                <w:vertAlign w:val="subscript"/>
              </w:rPr>
              <w:t>2</w:t>
            </w:r>
          </w:p>
          <w:p w14:paraId="3BBEEF80"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sidRPr="001648DE">
              <w:rPr>
                <w:color w:val="000000"/>
                <w:sz w:val="28"/>
                <w:szCs w:val="28"/>
              </w:rPr>
              <w:lastRenderedPageBreak/>
              <w:t>C. I ≠ I</w:t>
            </w:r>
            <w:r w:rsidRPr="001648DE">
              <w:rPr>
                <w:color w:val="000000"/>
                <w:sz w:val="28"/>
                <w:szCs w:val="28"/>
                <w:vertAlign w:val="subscript"/>
              </w:rPr>
              <w:t>1</w:t>
            </w:r>
            <w:r w:rsidRPr="001648DE">
              <w:rPr>
                <w:color w:val="000000"/>
                <w:sz w:val="28"/>
                <w:szCs w:val="28"/>
              </w:rPr>
              <w:t> = I</w:t>
            </w:r>
            <w:r w:rsidRPr="001648DE">
              <w:rPr>
                <w:color w:val="000000"/>
                <w:sz w:val="28"/>
                <w:szCs w:val="28"/>
                <w:vertAlign w:val="subscript"/>
              </w:rPr>
              <w:t>2</w:t>
            </w:r>
            <w:r>
              <w:rPr>
                <w:color w:val="000000"/>
                <w:sz w:val="28"/>
                <w:szCs w:val="28"/>
                <w:vertAlign w:val="subscript"/>
              </w:rPr>
              <w:t xml:space="preserve"> </w:t>
            </w:r>
            <w:r>
              <w:rPr>
                <w:color w:val="000000"/>
                <w:sz w:val="28"/>
                <w:szCs w:val="28"/>
              </w:rPr>
              <w:t xml:space="preserve">                             </w:t>
            </w:r>
            <w:r w:rsidRPr="001648DE">
              <w:rPr>
                <w:color w:val="000000"/>
                <w:sz w:val="28"/>
                <w:szCs w:val="28"/>
              </w:rPr>
              <w:t>D. I</w:t>
            </w:r>
            <w:r w:rsidRPr="001648DE">
              <w:rPr>
                <w:color w:val="000000"/>
                <w:sz w:val="28"/>
                <w:szCs w:val="28"/>
                <w:vertAlign w:val="subscript"/>
              </w:rPr>
              <w:t>1</w:t>
            </w:r>
            <w:r w:rsidRPr="001648DE">
              <w:rPr>
                <w:color w:val="000000"/>
                <w:sz w:val="28"/>
                <w:szCs w:val="28"/>
              </w:rPr>
              <w:t> ≠ I</w:t>
            </w:r>
            <w:r w:rsidRPr="001648DE">
              <w:rPr>
                <w:color w:val="000000"/>
                <w:sz w:val="28"/>
                <w:szCs w:val="28"/>
                <w:vertAlign w:val="subscript"/>
              </w:rPr>
              <w:t>2</w:t>
            </w:r>
          </w:p>
          <w:p w14:paraId="26F6E7EE"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Pr>
                <w:b/>
                <w:bCs/>
                <w:sz w:val="28"/>
                <w:szCs w:val="28"/>
              </w:rPr>
              <w:t>Câu 2</w:t>
            </w:r>
            <w:r w:rsidRPr="00845889">
              <w:rPr>
                <w:b/>
                <w:bCs/>
                <w:sz w:val="28"/>
                <w:szCs w:val="28"/>
              </w:rPr>
              <w:t>.</w:t>
            </w:r>
            <w:r>
              <w:t xml:space="preserve"> </w:t>
            </w:r>
            <w:r w:rsidRPr="007301BC">
              <w:t xml:space="preserve"> </w:t>
            </w:r>
            <w:r w:rsidRPr="001648DE">
              <w:rPr>
                <w:color w:val="000000"/>
                <w:sz w:val="28"/>
                <w:szCs w:val="28"/>
              </w:rPr>
              <w:t>Ba điện trở có các giá trị là 10Ω , 20Ω , 30Ω . Có bao nhiêu cách mắc các điện trở này vào mạch có hiệu điện thế 12V để dòng điện trong mạch có cường độ 0,4A?</w:t>
            </w:r>
          </w:p>
          <w:p w14:paraId="692C548C"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sidRPr="001648DE">
              <w:rPr>
                <w:color w:val="000000"/>
                <w:sz w:val="28"/>
                <w:szCs w:val="28"/>
              </w:rPr>
              <w:t>A. Chỉ có 1 cách mắc</w:t>
            </w:r>
            <w:r>
              <w:rPr>
                <w:color w:val="000000"/>
                <w:sz w:val="28"/>
                <w:szCs w:val="28"/>
              </w:rPr>
              <w:t xml:space="preserve">               </w:t>
            </w:r>
            <w:r w:rsidRPr="001648DE">
              <w:rPr>
                <w:color w:val="000000"/>
                <w:sz w:val="28"/>
                <w:szCs w:val="28"/>
              </w:rPr>
              <w:t>B. Có 2 cách mắc</w:t>
            </w:r>
          </w:p>
          <w:p w14:paraId="64B47CD0"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sidRPr="00B51518">
              <w:rPr>
                <w:color w:val="FF0000"/>
                <w:sz w:val="28"/>
                <w:szCs w:val="28"/>
              </w:rPr>
              <w:t xml:space="preserve">C. Có 3 cách mắc                     </w:t>
            </w:r>
            <w:r w:rsidRPr="001648DE">
              <w:rPr>
                <w:color w:val="000000"/>
                <w:sz w:val="28"/>
                <w:szCs w:val="28"/>
              </w:rPr>
              <w:t>D. Không thể mắc được</w:t>
            </w:r>
          </w:p>
          <w:p w14:paraId="7B251E5C"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sidRPr="004E6B74">
              <w:rPr>
                <w:b/>
                <w:bCs/>
                <w:sz w:val="28"/>
                <w:szCs w:val="28"/>
              </w:rPr>
              <w:t>Câu 3.</w:t>
            </w:r>
            <w:r w:rsidRPr="004E6B74">
              <w:rPr>
                <w:sz w:val="28"/>
                <w:szCs w:val="28"/>
              </w:rPr>
              <w:t xml:space="preserve"> </w:t>
            </w:r>
            <w:r w:rsidRPr="001648DE">
              <w:rPr>
                <w:color w:val="000000"/>
                <w:sz w:val="28"/>
                <w:szCs w:val="28"/>
              </w:rPr>
              <w:t>Một mạch điện gồm 3 điện trở R</w:t>
            </w:r>
            <w:r w:rsidRPr="001648DE">
              <w:rPr>
                <w:color w:val="000000"/>
                <w:sz w:val="28"/>
                <w:szCs w:val="28"/>
                <w:vertAlign w:val="subscript"/>
              </w:rPr>
              <w:t>1</w:t>
            </w:r>
            <w:r w:rsidRPr="001648DE">
              <w:rPr>
                <w:color w:val="000000"/>
                <w:sz w:val="28"/>
                <w:szCs w:val="28"/>
              </w:rPr>
              <w:t> = 2Ω , R</w:t>
            </w:r>
            <w:r w:rsidRPr="001648DE">
              <w:rPr>
                <w:color w:val="000000"/>
                <w:sz w:val="28"/>
                <w:szCs w:val="28"/>
                <w:vertAlign w:val="subscript"/>
              </w:rPr>
              <w:t>2</w:t>
            </w:r>
            <w:r w:rsidRPr="001648DE">
              <w:rPr>
                <w:color w:val="000000"/>
                <w:sz w:val="28"/>
                <w:szCs w:val="28"/>
              </w:rPr>
              <w:t> = 5Ω , R</w:t>
            </w:r>
            <w:r w:rsidRPr="001648DE">
              <w:rPr>
                <w:color w:val="000000"/>
                <w:sz w:val="28"/>
                <w:szCs w:val="28"/>
                <w:vertAlign w:val="subscript"/>
              </w:rPr>
              <w:t>3</w:t>
            </w:r>
            <w:r w:rsidRPr="001648DE">
              <w:rPr>
                <w:color w:val="000000"/>
                <w:sz w:val="28"/>
                <w:szCs w:val="28"/>
              </w:rPr>
              <w:t> = 3Ω mắc nối tiếp. Cường độ dòng điện chạy trong mạch là 1,2A. Hiệu điện thế hai đầu mạch là:</w:t>
            </w:r>
          </w:p>
          <w:p w14:paraId="5A0AB7B7" w14:textId="77777777" w:rsidR="00FE572F" w:rsidRPr="00B51518" w:rsidRDefault="00FE572F" w:rsidP="009E2838">
            <w:pPr>
              <w:pStyle w:val="NormalWeb"/>
              <w:spacing w:before="0" w:beforeAutospacing="0" w:after="0" w:afterAutospacing="0" w:line="360" w:lineRule="atLeast"/>
              <w:ind w:left="48" w:right="48"/>
              <w:jc w:val="both"/>
              <w:rPr>
                <w:color w:val="000000"/>
                <w:sz w:val="28"/>
                <w:szCs w:val="28"/>
                <w:lang w:val="fr-FR"/>
              </w:rPr>
            </w:pPr>
            <w:r w:rsidRPr="00B51518">
              <w:rPr>
                <w:color w:val="000000"/>
                <w:sz w:val="28"/>
                <w:szCs w:val="28"/>
                <w:lang w:val="fr-FR"/>
              </w:rPr>
              <w:t>A. 10V                                      B. 11V</w:t>
            </w:r>
          </w:p>
          <w:p w14:paraId="6836D0E7" w14:textId="77777777" w:rsidR="00FE572F" w:rsidRPr="00B51518" w:rsidRDefault="00FE572F" w:rsidP="009E2838">
            <w:pPr>
              <w:pStyle w:val="NormalWeb"/>
              <w:spacing w:before="0" w:beforeAutospacing="0" w:after="0" w:afterAutospacing="0" w:line="360" w:lineRule="atLeast"/>
              <w:ind w:left="48" w:right="48"/>
              <w:jc w:val="both"/>
              <w:rPr>
                <w:color w:val="000000"/>
                <w:sz w:val="28"/>
                <w:szCs w:val="28"/>
                <w:lang w:val="fr-FR"/>
              </w:rPr>
            </w:pPr>
            <w:r w:rsidRPr="00B51518">
              <w:rPr>
                <w:color w:val="FF0000"/>
                <w:sz w:val="28"/>
                <w:szCs w:val="28"/>
                <w:lang w:val="fr-FR"/>
              </w:rPr>
              <w:t xml:space="preserve">C. 12V                                      </w:t>
            </w:r>
            <w:r w:rsidRPr="00B51518">
              <w:rPr>
                <w:color w:val="000000"/>
                <w:sz w:val="28"/>
                <w:szCs w:val="28"/>
                <w:shd w:val="clear" w:color="auto" w:fill="FFFFFF"/>
                <w:lang w:val="fr-FR"/>
              </w:rPr>
              <w:t xml:space="preserve">D. 13V   </w:t>
            </w:r>
          </w:p>
          <w:p w14:paraId="19F91D90" w14:textId="77777777" w:rsidR="00FE572F" w:rsidRPr="00B51518" w:rsidRDefault="00FE572F" w:rsidP="009E2838">
            <w:pPr>
              <w:pStyle w:val="NormalWeb"/>
              <w:spacing w:before="0" w:beforeAutospacing="0" w:after="0" w:afterAutospacing="0" w:line="360" w:lineRule="atLeast"/>
              <w:ind w:left="48" w:right="48"/>
              <w:jc w:val="both"/>
              <w:rPr>
                <w:color w:val="000000"/>
                <w:sz w:val="28"/>
                <w:szCs w:val="28"/>
                <w:lang w:val="fr-FR"/>
              </w:rPr>
            </w:pPr>
            <w:r w:rsidRPr="00B51518">
              <w:rPr>
                <w:rFonts w:eastAsia="Calibri"/>
                <w:b/>
                <w:bCs/>
                <w:sz w:val="28"/>
                <w:szCs w:val="28"/>
                <w:lang w:val="fr-FR"/>
              </w:rPr>
              <w:t>Câu 4.</w:t>
            </w:r>
            <w:r w:rsidRPr="00B51518">
              <w:rPr>
                <w:rFonts w:eastAsia="Calibri"/>
                <w:sz w:val="28"/>
                <w:szCs w:val="28"/>
                <w:lang w:val="fr-FR"/>
              </w:rPr>
              <w:t xml:space="preserve"> </w:t>
            </w:r>
            <w:r w:rsidRPr="00B51518">
              <w:rPr>
                <w:color w:val="000000"/>
                <w:sz w:val="28"/>
                <w:szCs w:val="28"/>
                <w:lang w:val="fr-FR"/>
              </w:rPr>
              <w:t>Kết luận nào sau đây là đúng khi nói về hiệu điện thế giữa hai đầu đoạn mạch mắc nối tiếp?</w:t>
            </w:r>
          </w:p>
          <w:p w14:paraId="04EFE985" w14:textId="77777777" w:rsidR="00FE572F" w:rsidRPr="00B51518" w:rsidRDefault="00FE572F" w:rsidP="009E2838">
            <w:pPr>
              <w:pStyle w:val="NormalWeb"/>
              <w:spacing w:before="0" w:beforeAutospacing="0" w:after="0" w:afterAutospacing="0" w:line="360" w:lineRule="atLeast"/>
              <w:ind w:left="48" w:right="48"/>
              <w:jc w:val="both"/>
              <w:rPr>
                <w:color w:val="000000"/>
                <w:sz w:val="28"/>
                <w:szCs w:val="28"/>
                <w:lang w:val="fr-FR"/>
              </w:rPr>
            </w:pPr>
            <w:r w:rsidRPr="00B51518">
              <w:rPr>
                <w:color w:val="000000"/>
                <w:sz w:val="28"/>
                <w:szCs w:val="28"/>
                <w:lang w:val="fr-FR"/>
              </w:rPr>
              <w:t>Trong đoạn mạch mắc nối tiếp, hiệu điện thế giữa hai đầu đoạn mạch:</w:t>
            </w:r>
          </w:p>
          <w:p w14:paraId="02DE3C62" w14:textId="77777777" w:rsidR="00FE572F" w:rsidRPr="00B51518" w:rsidRDefault="00FE572F" w:rsidP="009E2838">
            <w:pPr>
              <w:pStyle w:val="NormalWeb"/>
              <w:spacing w:before="0" w:beforeAutospacing="0" w:after="0" w:afterAutospacing="0" w:line="360" w:lineRule="atLeast"/>
              <w:ind w:left="48" w:right="48"/>
              <w:jc w:val="both"/>
              <w:rPr>
                <w:color w:val="000000"/>
                <w:sz w:val="28"/>
                <w:szCs w:val="28"/>
                <w:lang w:val="fr-FR"/>
              </w:rPr>
            </w:pPr>
            <w:r w:rsidRPr="00B51518">
              <w:rPr>
                <w:color w:val="000000"/>
                <w:sz w:val="28"/>
                <w:szCs w:val="28"/>
                <w:lang w:val="fr-FR"/>
              </w:rPr>
              <w:t>A. bằng hiệu điện thế giữa hai đầu mỗi điện trở thành phần.</w:t>
            </w:r>
          </w:p>
          <w:p w14:paraId="22BF1D65" w14:textId="77777777" w:rsidR="00FE572F" w:rsidRPr="00B51518" w:rsidRDefault="00FE572F" w:rsidP="009E2838">
            <w:pPr>
              <w:pStyle w:val="NormalWeb"/>
              <w:spacing w:before="0" w:beforeAutospacing="0" w:after="0" w:afterAutospacing="0" w:line="360" w:lineRule="atLeast"/>
              <w:ind w:left="48" w:right="48"/>
              <w:jc w:val="both"/>
              <w:rPr>
                <w:color w:val="000000"/>
                <w:sz w:val="28"/>
                <w:szCs w:val="28"/>
                <w:lang w:val="fr-FR"/>
              </w:rPr>
            </w:pPr>
            <w:r w:rsidRPr="00B51518">
              <w:rPr>
                <w:color w:val="FF0000"/>
                <w:sz w:val="28"/>
                <w:szCs w:val="28"/>
                <w:lang w:val="fr-FR"/>
              </w:rPr>
              <w:t>B. bằng tổng hiệu điện thế giữa hai đầu mỗi điện trở thành phần</w:t>
            </w:r>
            <w:r w:rsidRPr="00B51518">
              <w:rPr>
                <w:color w:val="000000"/>
                <w:sz w:val="28"/>
                <w:szCs w:val="28"/>
                <w:lang w:val="fr-FR"/>
              </w:rPr>
              <w:t>.</w:t>
            </w:r>
          </w:p>
          <w:p w14:paraId="18D78277" w14:textId="77777777" w:rsidR="00FE572F" w:rsidRPr="00B51518" w:rsidRDefault="00FE572F" w:rsidP="009E2838">
            <w:pPr>
              <w:pStyle w:val="NormalWeb"/>
              <w:spacing w:before="0" w:beforeAutospacing="0" w:after="0" w:afterAutospacing="0" w:line="360" w:lineRule="atLeast"/>
              <w:ind w:left="48" w:right="48"/>
              <w:jc w:val="both"/>
              <w:rPr>
                <w:color w:val="000000"/>
                <w:sz w:val="28"/>
                <w:szCs w:val="28"/>
                <w:lang w:val="fr-FR"/>
              </w:rPr>
            </w:pPr>
            <w:r w:rsidRPr="00B51518">
              <w:rPr>
                <w:color w:val="000000"/>
                <w:sz w:val="28"/>
                <w:szCs w:val="28"/>
                <w:lang w:val="fr-FR"/>
              </w:rPr>
              <w:t>C. bằng các hiệu điện thế giữa hai đầu mỗi điện trở thành phần.</w:t>
            </w:r>
          </w:p>
          <w:p w14:paraId="1EB4C063" w14:textId="77777777" w:rsidR="00FE572F" w:rsidRPr="00B51518" w:rsidRDefault="00FE572F" w:rsidP="009E2838">
            <w:pPr>
              <w:pStyle w:val="NormalWeb"/>
              <w:spacing w:before="0" w:beforeAutospacing="0" w:after="0" w:afterAutospacing="0" w:line="360" w:lineRule="atLeast"/>
              <w:ind w:left="48" w:right="48"/>
              <w:jc w:val="both"/>
              <w:rPr>
                <w:rFonts w:ascii="Open Sans" w:hAnsi="Open Sans" w:cs="Open Sans"/>
                <w:color w:val="000000"/>
                <w:sz w:val="27"/>
                <w:szCs w:val="27"/>
                <w:lang w:val="fr-FR"/>
              </w:rPr>
            </w:pPr>
            <w:r w:rsidRPr="00B51518">
              <w:rPr>
                <w:color w:val="000000"/>
                <w:sz w:val="28"/>
                <w:szCs w:val="28"/>
                <w:lang w:val="fr-FR"/>
              </w:rPr>
              <w:t>D. luôn nhỏ hơn tổng các hiệu điện thế giữa hai đầu mỗi điện trở thành phần.</w:t>
            </w:r>
          </w:p>
        </w:tc>
      </w:tr>
      <w:tr w:rsidR="00FE572F" w14:paraId="482A2D10" w14:textId="77777777" w:rsidTr="005B3113">
        <w:tc>
          <w:tcPr>
            <w:tcW w:w="14970" w:type="dxa"/>
            <w:tcBorders>
              <w:top w:val="nil"/>
              <w:left w:val="outset" w:sz="6" w:space="0" w:color="auto"/>
              <w:bottom w:val="outset" w:sz="6" w:space="0" w:color="auto"/>
              <w:right w:val="outset" w:sz="6" w:space="0" w:color="auto"/>
            </w:tcBorders>
          </w:tcPr>
          <w:p w14:paraId="59053B60" w14:textId="77777777" w:rsidR="00FE572F" w:rsidRPr="00B51518" w:rsidRDefault="00FE572F" w:rsidP="009E2838">
            <w:pPr>
              <w:pStyle w:val="NormalWeb"/>
              <w:spacing w:before="0" w:beforeAutospacing="0" w:after="0" w:afterAutospacing="0" w:line="360" w:lineRule="atLeast"/>
              <w:ind w:left="48" w:right="48"/>
              <w:jc w:val="both"/>
              <w:rPr>
                <w:color w:val="000000"/>
                <w:sz w:val="28"/>
                <w:szCs w:val="28"/>
                <w:shd w:val="clear" w:color="auto" w:fill="FFFFFF"/>
                <w:vertAlign w:val="subscript"/>
                <w:lang w:val="vi-VN"/>
              </w:rPr>
            </w:pPr>
            <w:r w:rsidRPr="001648DE">
              <w:rPr>
                <w:b/>
                <w:bCs/>
                <w:sz w:val="28"/>
                <w:szCs w:val="28"/>
                <w:lang w:val="vi-VN"/>
              </w:rPr>
              <w:lastRenderedPageBreak/>
              <w:t xml:space="preserve">Câu 5. </w:t>
            </w:r>
            <w:r w:rsidRPr="00B51518">
              <w:rPr>
                <w:color w:val="000000"/>
                <w:sz w:val="28"/>
                <w:szCs w:val="28"/>
                <w:shd w:val="clear" w:color="auto" w:fill="FFFFFF"/>
                <w:lang w:val="vi-VN"/>
              </w:rPr>
              <w:t>Hai điện trở R</w:t>
            </w:r>
            <w:r w:rsidRPr="00B51518">
              <w:rPr>
                <w:color w:val="000000"/>
                <w:sz w:val="28"/>
                <w:szCs w:val="28"/>
                <w:shd w:val="clear" w:color="auto" w:fill="FFFFFF"/>
                <w:vertAlign w:val="subscript"/>
                <w:lang w:val="vi-VN"/>
              </w:rPr>
              <w:t>1</w:t>
            </w:r>
            <w:r w:rsidRPr="00B51518">
              <w:rPr>
                <w:color w:val="000000"/>
                <w:sz w:val="28"/>
                <w:szCs w:val="28"/>
                <w:shd w:val="clear" w:color="auto" w:fill="FFFFFF"/>
                <w:lang w:val="vi-VN"/>
              </w:rPr>
              <w:t> và R</w:t>
            </w:r>
            <w:r w:rsidRPr="00B51518">
              <w:rPr>
                <w:color w:val="000000"/>
                <w:sz w:val="28"/>
                <w:szCs w:val="28"/>
                <w:shd w:val="clear" w:color="auto" w:fill="FFFFFF"/>
                <w:vertAlign w:val="subscript"/>
                <w:lang w:val="vi-VN"/>
              </w:rPr>
              <w:t>2</w:t>
            </w:r>
            <w:r w:rsidRPr="00B51518">
              <w:rPr>
                <w:color w:val="000000"/>
                <w:sz w:val="28"/>
                <w:szCs w:val="28"/>
                <w:shd w:val="clear" w:color="auto" w:fill="FFFFFF"/>
                <w:lang w:val="vi-VN"/>
              </w:rPr>
              <w:t> mắc nối tiếp nhau trong một đoạn mạch. Biết R</w:t>
            </w:r>
            <w:r w:rsidRPr="00B51518">
              <w:rPr>
                <w:color w:val="000000"/>
                <w:sz w:val="28"/>
                <w:szCs w:val="28"/>
                <w:shd w:val="clear" w:color="auto" w:fill="FFFFFF"/>
                <w:vertAlign w:val="subscript"/>
                <w:lang w:val="vi-VN"/>
              </w:rPr>
              <w:t>1</w:t>
            </w:r>
            <w:r w:rsidRPr="00B51518">
              <w:rPr>
                <w:color w:val="000000"/>
                <w:sz w:val="28"/>
                <w:szCs w:val="28"/>
                <w:shd w:val="clear" w:color="auto" w:fill="FFFFFF"/>
                <w:lang w:val="vi-VN"/>
              </w:rPr>
              <w:t> = 2R</w:t>
            </w:r>
            <w:r w:rsidRPr="00B51518">
              <w:rPr>
                <w:color w:val="000000"/>
                <w:sz w:val="28"/>
                <w:szCs w:val="28"/>
                <w:shd w:val="clear" w:color="auto" w:fill="FFFFFF"/>
                <w:vertAlign w:val="subscript"/>
                <w:lang w:val="vi-VN"/>
              </w:rPr>
              <w:t>2</w:t>
            </w:r>
            <w:r w:rsidRPr="00B51518">
              <w:rPr>
                <w:color w:val="000000"/>
                <w:sz w:val="28"/>
                <w:szCs w:val="28"/>
                <w:shd w:val="clear" w:color="auto" w:fill="FFFFFF"/>
                <w:lang w:val="vi-VN"/>
              </w:rPr>
              <w:t>, ampe kế chỉ 1,8A, hiệu điện thế giữa hai đầu đoạn mạch là U</w:t>
            </w:r>
            <w:r w:rsidRPr="00B51518">
              <w:rPr>
                <w:color w:val="000000"/>
                <w:sz w:val="28"/>
                <w:szCs w:val="28"/>
                <w:shd w:val="clear" w:color="auto" w:fill="FFFFFF"/>
                <w:vertAlign w:val="subscript"/>
                <w:lang w:val="vi-VN"/>
              </w:rPr>
              <w:t>MN</w:t>
            </w:r>
            <w:r w:rsidRPr="00B51518">
              <w:rPr>
                <w:color w:val="000000"/>
                <w:sz w:val="28"/>
                <w:szCs w:val="28"/>
                <w:shd w:val="clear" w:color="auto" w:fill="FFFFFF"/>
                <w:lang w:val="vi-VN"/>
              </w:rPr>
              <w:t> = 54V. Tính R</w:t>
            </w:r>
            <w:r w:rsidRPr="00B51518">
              <w:rPr>
                <w:color w:val="000000"/>
                <w:sz w:val="28"/>
                <w:szCs w:val="28"/>
                <w:shd w:val="clear" w:color="auto" w:fill="FFFFFF"/>
                <w:vertAlign w:val="subscript"/>
                <w:lang w:val="vi-VN"/>
              </w:rPr>
              <w:t>1</w:t>
            </w:r>
            <w:r w:rsidRPr="00B51518">
              <w:rPr>
                <w:color w:val="000000"/>
                <w:sz w:val="28"/>
                <w:szCs w:val="28"/>
                <w:shd w:val="clear" w:color="auto" w:fill="FFFFFF"/>
                <w:lang w:val="vi-VN"/>
              </w:rPr>
              <w:t> và R</w:t>
            </w:r>
            <w:r w:rsidRPr="00B51518">
              <w:rPr>
                <w:color w:val="000000"/>
                <w:sz w:val="28"/>
                <w:szCs w:val="28"/>
                <w:shd w:val="clear" w:color="auto" w:fill="FFFFFF"/>
                <w:vertAlign w:val="subscript"/>
                <w:lang w:val="vi-VN"/>
              </w:rPr>
              <w:t>2</w:t>
            </w:r>
          </w:p>
          <w:p w14:paraId="38C3BADA" w14:textId="77777777" w:rsidR="00FE572F" w:rsidRPr="00B51518" w:rsidRDefault="00FE572F" w:rsidP="009E2838">
            <w:pPr>
              <w:pStyle w:val="NormalWeb"/>
              <w:spacing w:before="0" w:beforeAutospacing="0" w:after="0" w:afterAutospacing="0" w:line="360" w:lineRule="atLeast"/>
              <w:ind w:left="48" w:right="48"/>
              <w:jc w:val="center"/>
              <w:rPr>
                <w:rFonts w:eastAsia="Calibri"/>
                <w:b/>
                <w:bCs/>
                <w:sz w:val="28"/>
                <w:szCs w:val="28"/>
                <w:lang w:val="fr-FR"/>
              </w:rPr>
            </w:pPr>
            <w:r w:rsidRPr="00B51518">
              <w:rPr>
                <w:rFonts w:eastAsia="Calibri"/>
                <w:b/>
                <w:bCs/>
                <w:sz w:val="28"/>
                <w:szCs w:val="28"/>
                <w:lang w:val="fr-FR"/>
              </w:rPr>
              <w:t>Trả lời</w:t>
            </w:r>
          </w:p>
          <w:p w14:paraId="47E40307" w14:textId="77777777" w:rsidR="00FE572F" w:rsidRPr="00B51518" w:rsidRDefault="00FE572F" w:rsidP="009E2838">
            <w:pPr>
              <w:pStyle w:val="NormalWeb"/>
              <w:spacing w:before="0" w:beforeAutospacing="0" w:after="0" w:afterAutospacing="0" w:line="360" w:lineRule="atLeast"/>
              <w:ind w:left="48" w:right="48"/>
              <w:rPr>
                <w:rFonts w:eastAsia="Calibri"/>
                <w:sz w:val="28"/>
                <w:szCs w:val="28"/>
                <w:lang w:val="fr-FR"/>
              </w:rPr>
            </w:pPr>
            <w:r w:rsidRPr="00B51518">
              <w:rPr>
                <w:rFonts w:eastAsia="Calibri"/>
                <w:sz w:val="28"/>
                <w:szCs w:val="28"/>
                <w:lang w:val="fr-FR"/>
              </w:rPr>
              <w:t>Điện trở tương đương của đoạn mạch: R</w:t>
            </w:r>
            <w:r w:rsidRPr="00B51518">
              <w:rPr>
                <w:rFonts w:eastAsia="Calibri"/>
                <w:sz w:val="28"/>
                <w:szCs w:val="28"/>
                <w:vertAlign w:val="subscript"/>
                <w:lang w:val="fr-FR"/>
              </w:rPr>
              <w:t>tđ</w:t>
            </w:r>
            <w:r w:rsidRPr="00B51518">
              <w:rPr>
                <w:rFonts w:eastAsia="Calibri"/>
                <w:sz w:val="28"/>
                <w:szCs w:val="28"/>
                <w:lang w:val="fr-FR"/>
              </w:rPr>
              <w:t xml:space="preserve"> = R</w:t>
            </w:r>
            <w:r w:rsidRPr="00B51518">
              <w:rPr>
                <w:rFonts w:eastAsia="Calibri"/>
                <w:sz w:val="28"/>
                <w:szCs w:val="28"/>
                <w:vertAlign w:val="subscript"/>
                <w:lang w:val="fr-FR"/>
              </w:rPr>
              <w:t>1</w:t>
            </w:r>
            <w:r w:rsidRPr="00B51518">
              <w:rPr>
                <w:rFonts w:eastAsia="Calibri"/>
                <w:sz w:val="28"/>
                <w:szCs w:val="28"/>
                <w:lang w:val="fr-FR"/>
              </w:rPr>
              <w:t xml:space="preserve"> + R</w:t>
            </w:r>
            <w:r w:rsidRPr="00B51518">
              <w:rPr>
                <w:rFonts w:eastAsia="Calibri"/>
                <w:sz w:val="28"/>
                <w:szCs w:val="28"/>
                <w:vertAlign w:val="subscript"/>
                <w:lang w:val="fr-FR"/>
              </w:rPr>
              <w:t xml:space="preserve">2 </w:t>
            </w:r>
            <w:r w:rsidRPr="00B51518">
              <w:rPr>
                <w:rFonts w:eastAsia="Calibri"/>
                <w:sz w:val="28"/>
                <w:szCs w:val="28"/>
                <w:lang w:val="fr-FR"/>
              </w:rPr>
              <w:t>= 2R</w:t>
            </w:r>
            <w:r w:rsidRPr="00B51518">
              <w:rPr>
                <w:rFonts w:eastAsia="Calibri"/>
                <w:sz w:val="28"/>
                <w:szCs w:val="28"/>
                <w:vertAlign w:val="subscript"/>
                <w:lang w:val="fr-FR"/>
              </w:rPr>
              <w:t>2</w:t>
            </w:r>
            <w:r w:rsidRPr="00B51518">
              <w:rPr>
                <w:rFonts w:eastAsia="Calibri"/>
                <w:sz w:val="28"/>
                <w:szCs w:val="28"/>
                <w:lang w:val="fr-FR"/>
              </w:rPr>
              <w:t xml:space="preserve"> + R</w:t>
            </w:r>
            <w:r w:rsidRPr="00B51518">
              <w:rPr>
                <w:rFonts w:eastAsia="Calibri"/>
                <w:sz w:val="28"/>
                <w:szCs w:val="28"/>
                <w:vertAlign w:val="subscript"/>
                <w:lang w:val="fr-FR"/>
              </w:rPr>
              <w:t>2</w:t>
            </w:r>
            <w:r w:rsidRPr="00B51518">
              <w:rPr>
                <w:rFonts w:eastAsia="Calibri"/>
                <w:sz w:val="28"/>
                <w:szCs w:val="28"/>
                <w:lang w:val="fr-FR"/>
              </w:rPr>
              <w:t xml:space="preserve"> = 3R</w:t>
            </w:r>
            <w:r w:rsidRPr="00B51518">
              <w:rPr>
                <w:rFonts w:eastAsia="Calibri"/>
                <w:sz w:val="28"/>
                <w:szCs w:val="28"/>
                <w:vertAlign w:val="subscript"/>
                <w:lang w:val="fr-FR"/>
              </w:rPr>
              <w:t>2</w:t>
            </w:r>
          </w:p>
          <w:p w14:paraId="11550879" w14:textId="77777777" w:rsidR="00FE572F" w:rsidRPr="00B51518" w:rsidRDefault="00FE572F" w:rsidP="009E2838">
            <w:pPr>
              <w:pStyle w:val="NormalWeb"/>
              <w:spacing w:before="0" w:beforeAutospacing="0" w:after="0" w:afterAutospacing="0" w:line="360" w:lineRule="atLeast"/>
              <w:ind w:left="48" w:right="48"/>
              <w:rPr>
                <w:color w:val="000000"/>
                <w:sz w:val="28"/>
                <w:szCs w:val="28"/>
                <w:shd w:val="clear" w:color="auto" w:fill="FFFFFF"/>
              </w:rPr>
            </w:pPr>
            <w:r w:rsidRPr="00B51518">
              <w:rPr>
                <w:rFonts w:eastAsia="Calibri"/>
                <w:sz w:val="28"/>
                <w:szCs w:val="28"/>
                <w:lang w:val="fr-FR"/>
              </w:rPr>
              <w:t>R</w:t>
            </w:r>
            <w:r w:rsidRPr="00B51518">
              <w:rPr>
                <w:rFonts w:eastAsia="Calibri"/>
                <w:sz w:val="28"/>
                <w:szCs w:val="28"/>
                <w:vertAlign w:val="subscript"/>
                <w:lang w:val="fr-FR"/>
              </w:rPr>
              <w:t>12</w:t>
            </w:r>
            <w:r w:rsidRPr="00B51518">
              <w:rPr>
                <w:rFonts w:eastAsia="Calibri"/>
                <w:sz w:val="28"/>
                <w:szCs w:val="28"/>
                <w:lang w:val="fr-FR"/>
              </w:rPr>
              <w:t xml:space="preserve"> = </w:t>
            </w:r>
            <m:oMath>
              <m:f>
                <m:fPr>
                  <m:ctrlPr>
                    <w:rPr>
                      <w:rFonts w:ascii="Cambria Math" w:eastAsia="Calibri" w:hAnsi="Cambria Math"/>
                      <w:i/>
                      <w:sz w:val="28"/>
                      <w:szCs w:val="28"/>
                      <w:lang w:val="fr-FR"/>
                    </w:rPr>
                  </m:ctrlPr>
                </m:fPr>
                <m:num>
                  <m:sSub>
                    <m:sSubPr>
                      <m:ctrlPr>
                        <w:rPr>
                          <w:rFonts w:ascii="Cambria Math" w:eastAsia="Calibri" w:hAnsi="Cambria Math"/>
                          <w:i/>
                          <w:sz w:val="28"/>
                          <w:szCs w:val="28"/>
                          <w:lang w:val="fr-FR"/>
                        </w:rPr>
                      </m:ctrlPr>
                    </m:sSubPr>
                    <m:e>
                      <m:r>
                        <w:rPr>
                          <w:rFonts w:ascii="Cambria Math" w:eastAsia="Calibri" w:hAnsi="Cambria Math"/>
                          <w:sz w:val="28"/>
                          <w:szCs w:val="28"/>
                          <w:lang w:val="fr-FR"/>
                        </w:rPr>
                        <m:t>U</m:t>
                      </m:r>
                    </m:e>
                    <m:sub>
                      <m:r>
                        <w:rPr>
                          <w:rFonts w:ascii="Cambria Math" w:eastAsia="Calibri" w:hAnsi="Cambria Math"/>
                          <w:sz w:val="28"/>
                          <w:szCs w:val="28"/>
                          <w:lang w:val="fr-FR"/>
                        </w:rPr>
                        <m:t>MN</m:t>
                      </m:r>
                    </m:sub>
                  </m:sSub>
                </m:num>
                <m:den>
                  <m:r>
                    <w:rPr>
                      <w:rFonts w:ascii="Cambria Math" w:eastAsia="Calibri" w:hAnsi="Cambria Math"/>
                      <w:sz w:val="28"/>
                      <w:szCs w:val="28"/>
                      <w:lang w:val="fr-FR"/>
                    </w:rPr>
                    <m:t>I</m:t>
                  </m:r>
                </m:den>
              </m:f>
            </m:oMath>
            <w:r w:rsidRPr="00B51518">
              <w:rPr>
                <w:rFonts w:eastAsia="Calibri"/>
                <w:sz w:val="28"/>
                <w:szCs w:val="28"/>
                <w:lang w:val="fr-FR"/>
              </w:rPr>
              <w:t xml:space="preserve"> = </w:t>
            </w:r>
            <m:oMath>
              <m:f>
                <m:fPr>
                  <m:ctrlPr>
                    <w:rPr>
                      <w:rFonts w:ascii="Cambria Math" w:eastAsia="Calibri" w:hAnsi="Cambria Math"/>
                      <w:i/>
                      <w:sz w:val="28"/>
                      <w:szCs w:val="28"/>
                      <w:lang w:val="fr-FR"/>
                    </w:rPr>
                  </m:ctrlPr>
                </m:fPr>
                <m:num>
                  <m:r>
                    <w:rPr>
                      <w:rFonts w:ascii="Cambria Math" w:eastAsia="Calibri" w:hAnsi="Cambria Math"/>
                      <w:sz w:val="28"/>
                      <w:szCs w:val="28"/>
                      <w:lang w:val="fr-FR"/>
                    </w:rPr>
                    <m:t>54</m:t>
                  </m:r>
                </m:num>
                <m:den>
                  <m:r>
                    <w:rPr>
                      <w:rFonts w:ascii="Cambria Math" w:eastAsia="Calibri" w:hAnsi="Cambria Math"/>
                      <w:sz w:val="28"/>
                      <w:szCs w:val="28"/>
                      <w:lang w:val="fr-FR"/>
                    </w:rPr>
                    <m:t>18</m:t>
                  </m:r>
                </m:den>
              </m:f>
            </m:oMath>
            <w:r w:rsidRPr="00B51518">
              <w:rPr>
                <w:rFonts w:eastAsia="Calibri"/>
                <w:sz w:val="28"/>
                <w:szCs w:val="28"/>
                <w:lang w:val="fr-FR"/>
              </w:rPr>
              <w:t xml:space="preserve"> = 30 </w:t>
            </w:r>
            <w:r w:rsidRPr="00B51518">
              <w:rPr>
                <w:color w:val="000000"/>
                <w:sz w:val="28"/>
                <w:szCs w:val="28"/>
                <w:shd w:val="clear" w:color="auto" w:fill="FFFFFF"/>
              </w:rPr>
              <w:t>Ω</w:t>
            </w:r>
            <w:r w:rsidRPr="00B51518">
              <w:rPr>
                <w:color w:val="000000"/>
                <w:sz w:val="28"/>
                <w:szCs w:val="28"/>
                <w:shd w:val="clear" w:color="auto" w:fill="FFFFFF"/>
                <w:lang w:val="fr-FR"/>
              </w:rPr>
              <w:t xml:space="preserve"> </w:t>
            </w:r>
            <w:r w:rsidRPr="00B51518">
              <w:rPr>
                <w:color w:val="000000"/>
                <w:sz w:val="28"/>
                <w:szCs w:val="28"/>
                <w:shd w:val="clear" w:color="auto" w:fill="FFFFFF"/>
              </w:rPr>
              <w:sym w:font="Wingdings" w:char="F0E0"/>
            </w:r>
            <w:r w:rsidRPr="00B51518">
              <w:rPr>
                <w:color w:val="000000"/>
                <w:sz w:val="28"/>
                <w:szCs w:val="28"/>
                <w:shd w:val="clear" w:color="auto" w:fill="FFFFFF"/>
                <w:lang w:val="fr-FR"/>
              </w:rPr>
              <w:t xml:space="preserve"> R</w:t>
            </w:r>
            <w:r w:rsidRPr="00B51518">
              <w:rPr>
                <w:color w:val="000000"/>
                <w:sz w:val="28"/>
                <w:szCs w:val="28"/>
                <w:shd w:val="clear" w:color="auto" w:fill="FFFFFF"/>
                <w:vertAlign w:val="subscript"/>
                <w:lang w:val="fr-FR"/>
              </w:rPr>
              <w:t>2</w:t>
            </w:r>
            <w:r w:rsidRPr="00B51518">
              <w:rPr>
                <w:color w:val="000000"/>
                <w:sz w:val="28"/>
                <w:szCs w:val="28"/>
                <w:shd w:val="clear" w:color="auto" w:fill="FFFFFF"/>
                <w:lang w:val="fr-FR"/>
              </w:rPr>
              <w:t xml:space="preserve"> = </w:t>
            </w:r>
            <m:oMath>
              <m:f>
                <m:fPr>
                  <m:ctrlPr>
                    <w:rPr>
                      <w:rFonts w:ascii="Cambria Math" w:eastAsia="Calibri" w:hAnsi="Cambria Math"/>
                      <w:i/>
                      <w:sz w:val="28"/>
                      <w:szCs w:val="28"/>
                      <w:lang w:val="fr-FR"/>
                    </w:rPr>
                  </m:ctrlPr>
                </m:fPr>
                <m:num>
                  <m:sSub>
                    <m:sSubPr>
                      <m:ctrlPr>
                        <w:rPr>
                          <w:rFonts w:ascii="Cambria Math" w:eastAsia="Calibri" w:hAnsi="Cambria Math"/>
                          <w:i/>
                          <w:sz w:val="28"/>
                          <w:szCs w:val="28"/>
                          <w:lang w:val="fr-FR"/>
                        </w:rPr>
                      </m:ctrlPr>
                    </m:sSubPr>
                    <m:e>
                      <m:r>
                        <w:rPr>
                          <w:rFonts w:ascii="Cambria Math" w:eastAsia="Calibri" w:hAnsi="Cambria Math"/>
                          <w:sz w:val="28"/>
                          <w:szCs w:val="28"/>
                          <w:lang w:val="fr-FR"/>
                        </w:rPr>
                        <m:t>R</m:t>
                      </m:r>
                    </m:e>
                    <m:sub>
                      <m:r>
                        <w:rPr>
                          <w:rFonts w:ascii="Cambria Math" w:eastAsia="Calibri" w:hAnsi="Cambria Math"/>
                          <w:sz w:val="28"/>
                          <w:szCs w:val="28"/>
                          <w:lang w:val="fr-FR"/>
                        </w:rPr>
                        <m:t>12</m:t>
                      </m:r>
                    </m:sub>
                  </m:sSub>
                </m:num>
                <m:den>
                  <m:r>
                    <w:rPr>
                      <w:rFonts w:ascii="Cambria Math" w:eastAsia="Calibri" w:hAnsi="Cambria Math"/>
                      <w:sz w:val="28"/>
                      <w:szCs w:val="28"/>
                      <w:lang w:val="fr-FR"/>
                    </w:rPr>
                    <m:t>3</m:t>
                  </m:r>
                </m:den>
              </m:f>
            </m:oMath>
            <w:r w:rsidRPr="00B51518">
              <w:rPr>
                <w:sz w:val="28"/>
                <w:szCs w:val="28"/>
                <w:lang w:val="fr-FR"/>
              </w:rPr>
              <w:t xml:space="preserve"> = </w:t>
            </w:r>
            <m:oMath>
              <m:f>
                <m:fPr>
                  <m:ctrlPr>
                    <w:rPr>
                      <w:rFonts w:ascii="Cambria Math" w:eastAsia="Calibri" w:hAnsi="Cambria Math"/>
                      <w:i/>
                      <w:sz w:val="28"/>
                      <w:szCs w:val="28"/>
                      <w:lang w:val="fr-FR"/>
                    </w:rPr>
                  </m:ctrlPr>
                </m:fPr>
                <m:num>
                  <m:r>
                    <w:rPr>
                      <w:rFonts w:ascii="Cambria Math" w:eastAsia="Calibri" w:hAnsi="Cambria Math"/>
                      <w:sz w:val="28"/>
                      <w:szCs w:val="28"/>
                      <w:lang w:val="fr-FR"/>
                    </w:rPr>
                    <m:t>30</m:t>
                  </m:r>
                </m:num>
                <m:den>
                  <m:r>
                    <w:rPr>
                      <w:rFonts w:ascii="Cambria Math" w:eastAsia="Calibri" w:hAnsi="Cambria Math"/>
                      <w:sz w:val="28"/>
                      <w:szCs w:val="28"/>
                      <w:lang w:val="fr-FR"/>
                    </w:rPr>
                    <m:t>3</m:t>
                  </m:r>
                </m:den>
              </m:f>
            </m:oMath>
            <w:r w:rsidRPr="00B51518">
              <w:rPr>
                <w:sz w:val="28"/>
                <w:szCs w:val="28"/>
                <w:lang w:val="fr-FR"/>
              </w:rPr>
              <w:t xml:space="preserve"> = 10</w:t>
            </w:r>
            <w:r w:rsidRPr="00B51518">
              <w:rPr>
                <w:color w:val="000000"/>
                <w:sz w:val="28"/>
                <w:szCs w:val="28"/>
                <w:shd w:val="clear" w:color="auto" w:fill="FFFFFF"/>
                <w:lang w:val="fr-FR"/>
              </w:rPr>
              <w:t xml:space="preserve"> </w:t>
            </w:r>
            <w:r w:rsidRPr="00B51518">
              <w:rPr>
                <w:color w:val="000000"/>
                <w:sz w:val="28"/>
                <w:szCs w:val="28"/>
                <w:shd w:val="clear" w:color="auto" w:fill="FFFFFF"/>
              </w:rPr>
              <w:t>Ω</w:t>
            </w:r>
          </w:p>
          <w:p w14:paraId="0632D723" w14:textId="77777777" w:rsidR="00FE572F" w:rsidRPr="00B51518" w:rsidRDefault="00FE572F" w:rsidP="009E2838">
            <w:pPr>
              <w:pStyle w:val="NormalWeb"/>
              <w:spacing w:before="0" w:beforeAutospacing="0" w:after="0" w:afterAutospacing="0" w:line="360" w:lineRule="atLeast"/>
              <w:ind w:left="48" w:right="48"/>
              <w:rPr>
                <w:rFonts w:eastAsia="Calibri"/>
                <w:sz w:val="28"/>
                <w:szCs w:val="28"/>
                <w:lang w:val="fr-FR"/>
              </w:rPr>
            </w:pPr>
            <w:r w:rsidRPr="00B51518">
              <w:rPr>
                <w:rFonts w:eastAsia="Calibri"/>
                <w:sz w:val="28"/>
                <w:szCs w:val="28"/>
                <w:lang w:val="fr-FR"/>
              </w:rPr>
              <w:t>R</w:t>
            </w:r>
            <w:r w:rsidRPr="00B51518">
              <w:rPr>
                <w:rFonts w:eastAsia="Calibri"/>
                <w:sz w:val="28"/>
                <w:szCs w:val="28"/>
                <w:vertAlign w:val="subscript"/>
                <w:lang w:val="fr-FR"/>
              </w:rPr>
              <w:t>1</w:t>
            </w:r>
            <w:r w:rsidRPr="00B51518">
              <w:rPr>
                <w:rFonts w:eastAsia="Calibri"/>
                <w:sz w:val="28"/>
                <w:szCs w:val="28"/>
                <w:lang w:val="fr-FR"/>
              </w:rPr>
              <w:t xml:space="preserve"> = 2R</w:t>
            </w:r>
            <w:r w:rsidRPr="00B51518">
              <w:rPr>
                <w:rFonts w:eastAsia="Calibri"/>
                <w:sz w:val="28"/>
                <w:szCs w:val="28"/>
                <w:vertAlign w:val="subscript"/>
                <w:lang w:val="fr-FR"/>
              </w:rPr>
              <w:t>2</w:t>
            </w:r>
            <w:r w:rsidRPr="00B51518">
              <w:rPr>
                <w:rFonts w:eastAsia="Calibri"/>
                <w:sz w:val="28"/>
                <w:szCs w:val="28"/>
                <w:lang w:val="fr-FR"/>
              </w:rPr>
              <w:t xml:space="preserve"> = 2.10 = 20 </w:t>
            </w:r>
            <w:r w:rsidRPr="00B51518">
              <w:rPr>
                <w:color w:val="000000"/>
                <w:sz w:val="28"/>
                <w:szCs w:val="28"/>
                <w:shd w:val="clear" w:color="auto" w:fill="FFFFFF"/>
              </w:rPr>
              <w:t>Ω</w:t>
            </w:r>
          </w:p>
          <w:p w14:paraId="677410A3" w14:textId="77777777" w:rsidR="00FE572F" w:rsidRPr="00B51518" w:rsidRDefault="00FE572F" w:rsidP="009E2838">
            <w:pPr>
              <w:pStyle w:val="NormalWeb"/>
              <w:spacing w:before="0" w:beforeAutospacing="0" w:after="0" w:afterAutospacing="0" w:line="360" w:lineRule="atLeast"/>
              <w:ind w:left="48" w:right="48"/>
              <w:jc w:val="both"/>
              <w:rPr>
                <w:color w:val="000000"/>
                <w:sz w:val="28"/>
                <w:szCs w:val="28"/>
                <w:lang w:val="vi-VN"/>
              </w:rPr>
            </w:pPr>
            <w:r w:rsidRPr="00B51518">
              <w:rPr>
                <w:b/>
                <w:bCs/>
                <w:sz w:val="28"/>
                <w:szCs w:val="28"/>
                <w:lang w:val="vi-VN"/>
              </w:rPr>
              <w:t xml:space="preserve">Câu 6. </w:t>
            </w:r>
            <w:r w:rsidRPr="00B51518">
              <w:rPr>
                <w:color w:val="000000"/>
                <w:sz w:val="28"/>
                <w:szCs w:val="28"/>
                <w:lang w:val="vi-VN"/>
              </w:rPr>
              <w:t>Hai điện trở R</w:t>
            </w:r>
            <w:r w:rsidRPr="00B51518">
              <w:rPr>
                <w:color w:val="000000"/>
                <w:sz w:val="28"/>
                <w:szCs w:val="28"/>
                <w:vertAlign w:val="subscript"/>
                <w:lang w:val="vi-VN"/>
              </w:rPr>
              <w:t>1</w:t>
            </w:r>
            <w:r w:rsidRPr="00B51518">
              <w:rPr>
                <w:color w:val="000000"/>
                <w:sz w:val="28"/>
                <w:szCs w:val="28"/>
                <w:lang w:val="vi-VN"/>
              </w:rPr>
              <w:t> = 15</w:t>
            </w:r>
            <w:r w:rsidRPr="00B51518">
              <w:rPr>
                <w:rFonts w:ascii="Open Sans" w:hAnsi="Open Sans" w:cs="Open Sans"/>
                <w:color w:val="000000"/>
                <w:sz w:val="27"/>
                <w:szCs w:val="27"/>
                <w:shd w:val="clear" w:color="auto" w:fill="FFFFFF"/>
                <w:lang w:val="vi-VN"/>
              </w:rPr>
              <w:t xml:space="preserve"> </w:t>
            </w:r>
            <w:r>
              <w:rPr>
                <w:rFonts w:ascii="Open Sans" w:hAnsi="Open Sans" w:cs="Open Sans"/>
                <w:color w:val="000000"/>
                <w:sz w:val="27"/>
                <w:szCs w:val="27"/>
                <w:shd w:val="clear" w:color="auto" w:fill="FFFFFF"/>
              </w:rPr>
              <w:t>Ω</w:t>
            </w:r>
            <w:r w:rsidRPr="00B51518">
              <w:rPr>
                <w:color w:val="000000"/>
                <w:sz w:val="28"/>
                <w:szCs w:val="28"/>
                <w:lang w:val="vi-VN"/>
              </w:rPr>
              <w:t xml:space="preserve"> , R</w:t>
            </w:r>
            <w:r w:rsidRPr="00B51518">
              <w:rPr>
                <w:color w:val="000000"/>
                <w:sz w:val="28"/>
                <w:szCs w:val="28"/>
                <w:vertAlign w:val="subscript"/>
                <w:lang w:val="vi-VN"/>
              </w:rPr>
              <w:t>2</w:t>
            </w:r>
            <w:r w:rsidRPr="00B51518">
              <w:rPr>
                <w:color w:val="000000"/>
                <w:sz w:val="28"/>
                <w:szCs w:val="28"/>
                <w:lang w:val="vi-VN"/>
              </w:rPr>
              <w:t> = 30</w:t>
            </w:r>
            <w:r w:rsidRPr="00B51518">
              <w:rPr>
                <w:rFonts w:ascii="Open Sans" w:hAnsi="Open Sans" w:cs="Open Sans"/>
                <w:color w:val="000000"/>
                <w:sz w:val="27"/>
                <w:szCs w:val="27"/>
                <w:shd w:val="clear" w:color="auto" w:fill="FFFFFF"/>
                <w:lang w:val="vi-VN"/>
              </w:rPr>
              <w:t xml:space="preserve"> </w:t>
            </w:r>
            <w:r>
              <w:rPr>
                <w:rFonts w:ascii="Open Sans" w:hAnsi="Open Sans" w:cs="Open Sans"/>
                <w:color w:val="000000"/>
                <w:sz w:val="27"/>
                <w:szCs w:val="27"/>
                <w:shd w:val="clear" w:color="auto" w:fill="FFFFFF"/>
              </w:rPr>
              <w:t>Ω</w:t>
            </w:r>
            <w:r w:rsidRPr="00B51518">
              <w:rPr>
                <w:color w:val="000000"/>
                <w:sz w:val="28"/>
                <w:szCs w:val="28"/>
                <w:lang w:val="vi-VN"/>
              </w:rPr>
              <w:t xml:space="preserve"> mắc nối tiếp nhau trong một đoạn mạch. Phải mắc nối tiếp thêm vào đoạn mạch một điện trở R</w:t>
            </w:r>
            <w:r w:rsidRPr="00B51518">
              <w:rPr>
                <w:color w:val="000000"/>
                <w:sz w:val="28"/>
                <w:szCs w:val="28"/>
                <w:vertAlign w:val="subscript"/>
                <w:lang w:val="vi-VN"/>
              </w:rPr>
              <w:t>3</w:t>
            </w:r>
            <w:r w:rsidRPr="00B51518">
              <w:rPr>
                <w:color w:val="000000"/>
                <w:sz w:val="28"/>
                <w:szCs w:val="28"/>
                <w:lang w:val="vi-VN"/>
              </w:rPr>
              <w:t> bằng bao nhiêu để điện trở tương đương của đoạn mạch là 55 ?</w:t>
            </w:r>
          </w:p>
          <w:p w14:paraId="6AAF1C85" w14:textId="77777777" w:rsidR="00FE572F" w:rsidRDefault="00FE572F" w:rsidP="009E2838">
            <w:pPr>
              <w:pStyle w:val="NormalWeb"/>
              <w:spacing w:before="0" w:beforeAutospacing="0" w:after="0" w:afterAutospacing="0" w:line="360" w:lineRule="atLeast"/>
              <w:ind w:left="48" w:right="48"/>
              <w:jc w:val="center"/>
              <w:rPr>
                <w:rFonts w:eastAsia="Calibri"/>
                <w:b/>
                <w:bCs/>
                <w:sz w:val="28"/>
                <w:szCs w:val="28"/>
                <w:lang w:val="fr-FR"/>
              </w:rPr>
            </w:pPr>
            <w:r w:rsidRPr="00B51518">
              <w:rPr>
                <w:rFonts w:eastAsia="Calibri"/>
                <w:b/>
                <w:bCs/>
                <w:sz w:val="28"/>
                <w:szCs w:val="28"/>
                <w:lang w:val="fr-FR"/>
              </w:rPr>
              <w:t>Tr</w:t>
            </w:r>
            <w:r>
              <w:rPr>
                <w:rFonts w:eastAsia="Calibri"/>
                <w:b/>
                <w:bCs/>
                <w:sz w:val="28"/>
                <w:szCs w:val="28"/>
                <w:lang w:val="fr-FR"/>
              </w:rPr>
              <w:t>ả</w:t>
            </w:r>
            <w:r w:rsidRPr="00B51518">
              <w:rPr>
                <w:rFonts w:eastAsia="Calibri"/>
                <w:b/>
                <w:bCs/>
                <w:sz w:val="28"/>
                <w:szCs w:val="28"/>
                <w:lang w:val="fr-FR"/>
              </w:rPr>
              <w:t xml:space="preserve"> lời</w:t>
            </w:r>
          </w:p>
          <w:p w14:paraId="5AE61C51" w14:textId="77777777" w:rsidR="00FE572F" w:rsidRDefault="00FE572F" w:rsidP="009E2838">
            <w:pPr>
              <w:pStyle w:val="NormalWeb"/>
              <w:spacing w:before="0" w:beforeAutospacing="0" w:after="0" w:afterAutospacing="0" w:line="360" w:lineRule="atLeast"/>
              <w:ind w:left="48" w:right="48"/>
              <w:rPr>
                <w:rFonts w:eastAsia="Calibri"/>
                <w:sz w:val="28"/>
                <w:szCs w:val="28"/>
                <w:lang w:val="fr-FR"/>
              </w:rPr>
            </w:pPr>
            <w:r w:rsidRPr="00B51518">
              <w:rPr>
                <w:rFonts w:eastAsia="Calibri"/>
                <w:sz w:val="28"/>
                <w:szCs w:val="28"/>
                <w:lang w:val="fr-FR"/>
              </w:rPr>
              <w:t>Điện trở tương đương của đoạn mach : R</w:t>
            </w:r>
            <w:r w:rsidRPr="00B51518">
              <w:rPr>
                <w:rFonts w:eastAsia="Calibri"/>
                <w:sz w:val="28"/>
                <w:szCs w:val="28"/>
                <w:vertAlign w:val="subscript"/>
                <w:lang w:val="fr-FR"/>
              </w:rPr>
              <w:t xml:space="preserve">tđ </w:t>
            </w:r>
            <w:r w:rsidRPr="00B51518">
              <w:rPr>
                <w:rFonts w:eastAsia="Calibri"/>
                <w:sz w:val="28"/>
                <w:szCs w:val="28"/>
                <w:lang w:val="fr-FR"/>
              </w:rPr>
              <w:t xml:space="preserve"> = R</w:t>
            </w:r>
            <w:r w:rsidRPr="00B51518">
              <w:rPr>
                <w:rFonts w:eastAsia="Calibri"/>
                <w:sz w:val="28"/>
                <w:szCs w:val="28"/>
                <w:vertAlign w:val="subscript"/>
                <w:lang w:val="fr-FR"/>
              </w:rPr>
              <w:t>1</w:t>
            </w:r>
            <w:r w:rsidRPr="00B51518">
              <w:rPr>
                <w:rFonts w:eastAsia="Calibri"/>
                <w:sz w:val="28"/>
                <w:szCs w:val="28"/>
                <w:lang w:val="fr-FR"/>
              </w:rPr>
              <w:t xml:space="preserve"> + R</w:t>
            </w:r>
            <w:r w:rsidRPr="00B51518">
              <w:rPr>
                <w:rFonts w:eastAsia="Calibri"/>
                <w:sz w:val="28"/>
                <w:szCs w:val="28"/>
                <w:vertAlign w:val="subscript"/>
                <w:lang w:val="fr-FR"/>
              </w:rPr>
              <w:t>2</w:t>
            </w:r>
            <w:r w:rsidRPr="00B51518">
              <w:rPr>
                <w:rFonts w:eastAsia="Calibri"/>
                <w:sz w:val="28"/>
                <w:szCs w:val="28"/>
                <w:lang w:val="fr-FR"/>
              </w:rPr>
              <w:t xml:space="preserve"> = 15 + 30 = 45</w:t>
            </w:r>
          </w:p>
          <w:p w14:paraId="48D92EE2" w14:textId="77777777" w:rsidR="00FE572F" w:rsidRDefault="00FE572F" w:rsidP="009E2838">
            <w:pPr>
              <w:pStyle w:val="NormalWeb"/>
              <w:spacing w:before="0" w:beforeAutospacing="0" w:after="0" w:afterAutospacing="0" w:line="360" w:lineRule="atLeast"/>
              <w:ind w:left="48" w:right="48"/>
              <w:rPr>
                <w:rFonts w:eastAsia="Calibri"/>
                <w:sz w:val="28"/>
                <w:szCs w:val="28"/>
                <w:lang w:val="fr-FR"/>
              </w:rPr>
            </w:pPr>
            <w:r>
              <w:rPr>
                <w:rFonts w:eastAsia="Calibri"/>
                <w:sz w:val="28"/>
                <w:szCs w:val="28"/>
                <w:lang w:val="fr-FR"/>
              </w:rPr>
              <w:t>Khi mắc nối tiếp với điện trở R</w:t>
            </w:r>
            <w:r>
              <w:rPr>
                <w:rFonts w:eastAsia="Calibri"/>
                <w:sz w:val="28"/>
                <w:szCs w:val="28"/>
                <w:vertAlign w:val="subscript"/>
                <w:lang w:val="fr-FR"/>
              </w:rPr>
              <w:t>3</w:t>
            </w:r>
            <w:r>
              <w:rPr>
                <w:rFonts w:eastAsia="Calibri"/>
                <w:sz w:val="28"/>
                <w:szCs w:val="28"/>
                <w:lang w:val="fr-FR"/>
              </w:rPr>
              <w:t xml:space="preserve"> thì điện trở tương đương của đoạn mạch là :</w:t>
            </w:r>
          </w:p>
          <w:p w14:paraId="4EE87DAD" w14:textId="77777777" w:rsidR="00FE572F" w:rsidRPr="003E3D89" w:rsidRDefault="00FE572F" w:rsidP="009E2838">
            <w:pPr>
              <w:pStyle w:val="NormalWeb"/>
              <w:spacing w:before="0" w:beforeAutospacing="0" w:after="0" w:afterAutospacing="0" w:line="360" w:lineRule="atLeast"/>
              <w:ind w:left="48" w:right="48"/>
              <w:rPr>
                <w:b/>
                <w:bCs/>
                <w:sz w:val="28"/>
                <w:szCs w:val="28"/>
                <w:lang w:val="fr-FR"/>
              </w:rPr>
            </w:pPr>
            <w:r w:rsidRPr="003E3D89">
              <w:rPr>
                <w:rFonts w:eastAsia="Calibri"/>
                <w:sz w:val="28"/>
                <w:szCs w:val="28"/>
                <w:lang w:val="fr-FR"/>
              </w:rPr>
              <w:t>R</w:t>
            </w:r>
            <w:r w:rsidRPr="003E3D89">
              <w:rPr>
                <w:rFonts w:eastAsia="Calibri"/>
                <w:sz w:val="28"/>
                <w:szCs w:val="28"/>
                <w:vertAlign w:val="subscript"/>
                <w:lang w:val="fr-FR"/>
              </w:rPr>
              <w:t>tđ</w:t>
            </w:r>
            <w:r w:rsidRPr="003E3D89">
              <w:rPr>
                <w:rFonts w:eastAsia="Calibri"/>
                <w:sz w:val="28"/>
                <w:szCs w:val="28"/>
                <w:lang w:val="fr-FR"/>
              </w:rPr>
              <w:t xml:space="preserve"> = R</w:t>
            </w:r>
            <w:r w:rsidRPr="003E3D89">
              <w:rPr>
                <w:rFonts w:eastAsia="Calibri"/>
                <w:sz w:val="28"/>
                <w:szCs w:val="28"/>
                <w:vertAlign w:val="subscript"/>
                <w:lang w:val="fr-FR"/>
              </w:rPr>
              <w:t>1</w:t>
            </w:r>
            <w:r w:rsidRPr="003E3D89">
              <w:rPr>
                <w:rFonts w:eastAsia="Calibri"/>
                <w:sz w:val="28"/>
                <w:szCs w:val="28"/>
                <w:lang w:val="fr-FR"/>
              </w:rPr>
              <w:t xml:space="preserve"> + R</w:t>
            </w:r>
            <w:r w:rsidRPr="003E3D89">
              <w:rPr>
                <w:rFonts w:eastAsia="Calibri"/>
                <w:sz w:val="28"/>
                <w:szCs w:val="28"/>
                <w:vertAlign w:val="subscript"/>
                <w:lang w:val="fr-FR"/>
              </w:rPr>
              <w:t>2</w:t>
            </w:r>
            <w:r w:rsidRPr="003E3D89">
              <w:rPr>
                <w:rFonts w:eastAsia="Calibri"/>
                <w:sz w:val="28"/>
                <w:szCs w:val="28"/>
                <w:lang w:val="fr-FR"/>
              </w:rPr>
              <w:t xml:space="preserve"> + R</w:t>
            </w:r>
            <w:r w:rsidRPr="003E3D89">
              <w:rPr>
                <w:rFonts w:eastAsia="Calibri"/>
                <w:sz w:val="28"/>
                <w:szCs w:val="28"/>
                <w:vertAlign w:val="subscript"/>
                <w:lang w:val="fr-FR"/>
              </w:rPr>
              <w:t xml:space="preserve">3 </w:t>
            </w:r>
            <w:r w:rsidRPr="003E3D89">
              <w:rPr>
                <w:rFonts w:eastAsia="Calibri"/>
                <w:sz w:val="28"/>
                <w:szCs w:val="28"/>
                <w:lang w:val="fr-FR"/>
              </w:rPr>
              <w:t>, để R</w:t>
            </w:r>
            <w:r w:rsidRPr="003E3D89">
              <w:rPr>
                <w:rFonts w:eastAsia="Calibri"/>
                <w:sz w:val="28"/>
                <w:szCs w:val="28"/>
                <w:vertAlign w:val="subscript"/>
                <w:lang w:val="fr-FR"/>
              </w:rPr>
              <w:t>tđ</w:t>
            </w:r>
            <w:r w:rsidRPr="003E3D89">
              <w:rPr>
                <w:rFonts w:eastAsia="Calibri"/>
                <w:sz w:val="28"/>
                <w:szCs w:val="28"/>
                <w:lang w:val="fr-FR"/>
              </w:rPr>
              <w:t xml:space="preserve"> = 55 th</w:t>
            </w:r>
            <w:r>
              <w:rPr>
                <w:rFonts w:eastAsia="Calibri"/>
                <w:sz w:val="28"/>
                <w:szCs w:val="28"/>
                <w:lang w:val="fr-FR"/>
              </w:rPr>
              <w:t>ì R</w:t>
            </w:r>
            <w:r>
              <w:rPr>
                <w:rFonts w:eastAsia="Calibri"/>
                <w:sz w:val="28"/>
                <w:szCs w:val="28"/>
                <w:vertAlign w:val="subscript"/>
                <w:lang w:val="fr-FR"/>
              </w:rPr>
              <w:t>3</w:t>
            </w:r>
            <w:r>
              <w:rPr>
                <w:rFonts w:eastAsia="Calibri"/>
                <w:sz w:val="28"/>
                <w:szCs w:val="28"/>
                <w:lang w:val="fr-FR"/>
              </w:rPr>
              <w:t xml:space="preserve"> = R</w:t>
            </w:r>
            <w:r>
              <w:rPr>
                <w:rFonts w:eastAsia="Calibri"/>
                <w:sz w:val="28"/>
                <w:szCs w:val="28"/>
                <w:vertAlign w:val="subscript"/>
                <w:lang w:val="fr-FR"/>
              </w:rPr>
              <w:t>tđ</w:t>
            </w:r>
            <w:r>
              <w:rPr>
                <w:rFonts w:eastAsia="Calibri"/>
                <w:sz w:val="28"/>
                <w:szCs w:val="28"/>
                <w:lang w:val="fr-FR"/>
              </w:rPr>
              <w:t xml:space="preserve"> – R</w:t>
            </w:r>
            <w:r>
              <w:rPr>
                <w:rFonts w:eastAsia="Calibri"/>
                <w:sz w:val="28"/>
                <w:szCs w:val="28"/>
                <w:vertAlign w:val="subscript"/>
                <w:lang w:val="fr-FR"/>
              </w:rPr>
              <w:t>12</w:t>
            </w:r>
            <w:r>
              <w:rPr>
                <w:rFonts w:eastAsia="Calibri"/>
                <w:sz w:val="28"/>
                <w:szCs w:val="28"/>
                <w:lang w:val="fr-FR"/>
              </w:rPr>
              <w:t xml:space="preserve"> = 55 – 45 = 10</w:t>
            </w:r>
            <w:r w:rsidRPr="003E3D89">
              <w:rPr>
                <w:rFonts w:ascii="Open Sans" w:hAnsi="Open Sans" w:cs="Open Sans"/>
                <w:color w:val="000000"/>
                <w:sz w:val="27"/>
                <w:szCs w:val="27"/>
                <w:shd w:val="clear" w:color="auto" w:fill="FFFFFF"/>
                <w:lang w:val="fr-FR"/>
              </w:rPr>
              <w:t xml:space="preserve"> </w:t>
            </w:r>
            <w:r>
              <w:rPr>
                <w:rFonts w:ascii="Open Sans" w:hAnsi="Open Sans" w:cs="Open Sans"/>
                <w:color w:val="000000"/>
                <w:sz w:val="27"/>
                <w:szCs w:val="27"/>
                <w:shd w:val="clear" w:color="auto" w:fill="FFFFFF"/>
              </w:rPr>
              <w:t>Ω</w:t>
            </w:r>
          </w:p>
        </w:tc>
      </w:tr>
    </w:tbl>
    <w:p w14:paraId="150FA924" w14:textId="77777777" w:rsidR="00FE572F" w:rsidRPr="003E3D89" w:rsidRDefault="00FE572F" w:rsidP="009E2838">
      <w:pPr>
        <w:spacing w:after="0" w:line="312" w:lineRule="auto"/>
        <w:rPr>
          <w:color w:val="000000"/>
          <w:sz w:val="28"/>
          <w:szCs w:val="28"/>
          <w:lang w:val="fr-FR"/>
        </w:rPr>
      </w:pPr>
    </w:p>
    <w:p w14:paraId="14D873E4" w14:textId="77777777" w:rsidR="00FE572F" w:rsidRDefault="00FE572F" w:rsidP="009E2838">
      <w:pPr>
        <w:spacing w:after="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FE572F" w14:paraId="5B143537" w14:textId="77777777">
        <w:trPr>
          <w:trHeight w:val="274"/>
          <w:jc w:val="center"/>
        </w:trPr>
        <w:tc>
          <w:tcPr>
            <w:tcW w:w="7397" w:type="dxa"/>
            <w:shd w:val="clear" w:color="auto" w:fill="FDEADA" w:themeFill="accent6" w:themeFillTint="32"/>
          </w:tcPr>
          <w:p w14:paraId="4EE2B2F1" w14:textId="77777777" w:rsidR="00FE572F" w:rsidRDefault="00FE572F" w:rsidP="009E2838">
            <w:pPr>
              <w:spacing w:after="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14:paraId="69F79B78" w14:textId="77777777" w:rsidR="00FE572F" w:rsidRDefault="00FE572F" w:rsidP="009E2838">
            <w:pPr>
              <w:spacing w:after="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108B28FA" w14:textId="77777777">
        <w:trPr>
          <w:trHeight w:val="274"/>
          <w:jc w:val="center"/>
        </w:trPr>
        <w:tc>
          <w:tcPr>
            <w:tcW w:w="7397" w:type="dxa"/>
            <w:shd w:val="clear" w:color="auto" w:fill="auto"/>
          </w:tcPr>
          <w:p w14:paraId="314A6B07" w14:textId="77777777" w:rsidR="00FE572F" w:rsidRDefault="00FE572F" w:rsidP="009E2838">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14:paraId="0EF8C28A" w14:textId="77777777" w:rsidR="00FE572F" w:rsidRPr="009678B8" w:rsidRDefault="00FE572F" w:rsidP="009E2838">
            <w:pPr>
              <w:pStyle w:val="Bodytext21"/>
              <w:shd w:val="clear" w:color="auto" w:fill="auto"/>
              <w:spacing w:before="0" w:after="0" w:line="312" w:lineRule="auto"/>
              <w:ind w:firstLine="0"/>
              <w:rPr>
                <w:rFonts w:ascii="Times New Roman" w:hAnsi="Times New Roman" w:cs="Times New Roman"/>
                <w:b w:val="0"/>
                <w:bCs w:val="0"/>
                <w:sz w:val="28"/>
                <w:szCs w:val="28"/>
                <w:lang w:val="vi-VN"/>
              </w:rPr>
            </w:pPr>
            <w:r w:rsidRPr="00274890">
              <w:rPr>
                <w:rFonts w:ascii="Times New Roman" w:eastAsia="Times New Roman" w:hAnsi="Times New Roman" w:cs="Times New Roman"/>
                <w:sz w:val="28"/>
                <w:szCs w:val="28"/>
                <w:lang w:val="vi-VN"/>
              </w:rPr>
              <w:t xml:space="preserve"> </w:t>
            </w:r>
            <w:r w:rsidRPr="00274890">
              <w:rPr>
                <w:rFonts w:ascii="Times New Roman" w:hAnsi="Times New Roman" w:cs="Times New Roman"/>
                <w:b w:val="0"/>
                <w:bCs w:val="0"/>
                <w:sz w:val="28"/>
                <w:szCs w:val="28"/>
                <w:lang w:val="vi-VN"/>
              </w:rPr>
              <w:t xml:space="preserve">- GV giao bài tập cho HS, gọi ngẫu nhiên HS lên giải tại lớp, yêu cầu các bạn HS còn lại tự vào vào vở và nhận xét bài lại </w:t>
            </w:r>
            <w:r w:rsidRPr="00274890">
              <w:rPr>
                <w:rFonts w:ascii="Times New Roman" w:hAnsi="Times New Roman" w:cs="Times New Roman"/>
                <w:b w:val="0"/>
                <w:bCs w:val="0"/>
                <w:sz w:val="28"/>
                <w:szCs w:val="28"/>
                <w:lang w:val="vi-VN"/>
              </w:rPr>
              <w:lastRenderedPageBreak/>
              <w:t>của bạn.</w:t>
            </w:r>
          </w:p>
        </w:tc>
        <w:tc>
          <w:tcPr>
            <w:tcW w:w="2841" w:type="dxa"/>
            <w:shd w:val="clear" w:color="auto" w:fill="auto"/>
          </w:tcPr>
          <w:p w14:paraId="784BD72F" w14:textId="77777777" w:rsidR="00FE572F" w:rsidRPr="00274890" w:rsidRDefault="00FE572F" w:rsidP="009E2838">
            <w:pPr>
              <w:spacing w:after="0" w:line="240" w:lineRule="auto"/>
              <w:ind w:right="1"/>
              <w:jc w:val="center"/>
              <w:rPr>
                <w:rFonts w:ascii="Times New Roman" w:hAnsi="Times New Roman" w:cs="Times New Roman"/>
                <w:sz w:val="28"/>
                <w:szCs w:val="28"/>
                <w:lang w:val="en-US"/>
              </w:rPr>
            </w:pPr>
            <w:r>
              <w:rPr>
                <w:rFonts w:ascii="Times New Roman" w:eastAsia="Times New Roman" w:hAnsi="Times New Roman" w:cs="Times New Roman"/>
                <w:bCs/>
                <w:sz w:val="28"/>
                <w:szCs w:val="28"/>
              </w:rPr>
              <w:lastRenderedPageBreak/>
              <w:t xml:space="preserve">- </w:t>
            </w:r>
            <w:r>
              <w:rPr>
                <w:rFonts w:ascii="Times New Roman" w:eastAsia="Times New Roman" w:hAnsi="Times New Roman" w:cs="Times New Roman"/>
                <w:bCs/>
                <w:sz w:val="28"/>
                <w:szCs w:val="28"/>
                <w:lang w:val="en-US"/>
              </w:rPr>
              <w:t>HS nhận nhiệm vụ.</w:t>
            </w:r>
          </w:p>
        </w:tc>
      </w:tr>
      <w:tr w:rsidR="00FE572F" w14:paraId="249FB927" w14:textId="77777777">
        <w:trPr>
          <w:trHeight w:val="274"/>
          <w:jc w:val="center"/>
        </w:trPr>
        <w:tc>
          <w:tcPr>
            <w:tcW w:w="7397" w:type="dxa"/>
            <w:shd w:val="clear" w:color="auto" w:fill="auto"/>
          </w:tcPr>
          <w:p w14:paraId="45AFBEE2"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S thực hiện nhiệm vụ</w:t>
            </w:r>
          </w:p>
          <w:p w14:paraId="023AC98F" w14:textId="77777777" w:rsidR="00FE572F" w:rsidRDefault="00FE572F" w:rsidP="009E2838">
            <w:pPr>
              <w:spacing w:after="0" w:line="240" w:lineRule="auto"/>
              <w:jc w:val="both"/>
              <w:rPr>
                <w:rFonts w:ascii="Times New Roman" w:hAnsi="Times New Roman" w:cs="Times New Roman"/>
                <w:color w:val="0070C0"/>
                <w:sz w:val="28"/>
                <w:szCs w:val="28"/>
              </w:rPr>
            </w:pPr>
            <w:r>
              <w:rPr>
                <w:rFonts w:ascii="Times New Roman" w:eastAsia="Times New Roman" w:hAnsi="Times New Roman" w:cs="Times New Roman"/>
                <w:sz w:val="28"/>
                <w:szCs w:val="28"/>
              </w:rPr>
              <w:t>- GV hỗ trợ HS ở các bài tập khó.</w:t>
            </w:r>
          </w:p>
        </w:tc>
        <w:tc>
          <w:tcPr>
            <w:tcW w:w="2841" w:type="dxa"/>
            <w:shd w:val="clear" w:color="auto" w:fill="auto"/>
          </w:tcPr>
          <w:p w14:paraId="2453242E" w14:textId="77777777" w:rsidR="00FE572F" w:rsidRPr="00274890" w:rsidRDefault="00FE572F" w:rsidP="009E2838">
            <w:pPr>
              <w:spacing w:after="0" w:line="276" w:lineRule="auto"/>
              <w:rPr>
                <w:rFonts w:ascii="Times New Roman" w:hAnsi="Times New Roman" w:cs="Times New Roman"/>
                <w:sz w:val="28"/>
                <w:szCs w:val="28"/>
              </w:rPr>
            </w:pPr>
            <w:r w:rsidRPr="00274890">
              <w:rPr>
                <w:rFonts w:ascii="Times New Roman" w:hAnsi="Times New Roman" w:cs="Times New Roman"/>
                <w:sz w:val="28"/>
                <w:szCs w:val="28"/>
              </w:rPr>
              <w:t>- HS tiến hành giải quy</w:t>
            </w:r>
            <w:r>
              <w:rPr>
                <w:rFonts w:ascii="Times New Roman" w:hAnsi="Times New Roman" w:cs="Times New Roman"/>
                <w:sz w:val="28"/>
                <w:szCs w:val="28"/>
              </w:rPr>
              <w:t xml:space="preserve">ết </w:t>
            </w:r>
            <w:r w:rsidRPr="00274890">
              <w:rPr>
                <w:rFonts w:ascii="Times New Roman" w:hAnsi="Times New Roman" w:cs="Times New Roman"/>
                <w:sz w:val="28"/>
                <w:szCs w:val="28"/>
              </w:rPr>
              <w:t>c</w:t>
            </w:r>
            <w:r>
              <w:rPr>
                <w:rFonts w:ascii="Times New Roman" w:hAnsi="Times New Roman" w:cs="Times New Roman"/>
                <w:sz w:val="28"/>
                <w:szCs w:val="28"/>
              </w:rPr>
              <w:t>á</w:t>
            </w:r>
            <w:r w:rsidRPr="00274890">
              <w:rPr>
                <w:rFonts w:ascii="Times New Roman" w:hAnsi="Times New Roman" w:cs="Times New Roman"/>
                <w:sz w:val="28"/>
                <w:szCs w:val="28"/>
              </w:rPr>
              <w:t>c b</w:t>
            </w:r>
            <w:r>
              <w:rPr>
                <w:rFonts w:ascii="Times New Roman" w:hAnsi="Times New Roman" w:cs="Times New Roman"/>
                <w:sz w:val="28"/>
                <w:szCs w:val="28"/>
              </w:rPr>
              <w:t>à</w:t>
            </w:r>
            <w:r w:rsidRPr="00274890">
              <w:rPr>
                <w:rFonts w:ascii="Times New Roman" w:hAnsi="Times New Roman" w:cs="Times New Roman"/>
                <w:sz w:val="28"/>
                <w:szCs w:val="28"/>
              </w:rPr>
              <w:t>i tập.</w:t>
            </w:r>
          </w:p>
        </w:tc>
      </w:tr>
      <w:tr w:rsidR="00FE572F" w14:paraId="203F1A9E" w14:textId="77777777">
        <w:trPr>
          <w:trHeight w:val="1238"/>
          <w:jc w:val="center"/>
        </w:trPr>
        <w:tc>
          <w:tcPr>
            <w:tcW w:w="7397" w:type="dxa"/>
            <w:shd w:val="clear" w:color="auto" w:fill="auto"/>
          </w:tcPr>
          <w:p w14:paraId="1E8EDFBE"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6A2A35F1"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Hỗ trợ HS giải các câu hỏi khó.</w:t>
            </w:r>
          </w:p>
          <w:p w14:paraId="7064480C"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w:t>
            </w:r>
          </w:p>
        </w:tc>
        <w:tc>
          <w:tcPr>
            <w:tcW w:w="2841" w:type="dxa"/>
            <w:shd w:val="clear" w:color="auto" w:fill="auto"/>
          </w:tcPr>
          <w:p w14:paraId="522CEAF8"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V hỗ trợ giải các câu hỏi khó, và ghi chép lại.</w:t>
            </w:r>
          </w:p>
        </w:tc>
      </w:tr>
      <w:tr w:rsidR="00FE572F" w14:paraId="5A4E893B" w14:textId="77777777">
        <w:trPr>
          <w:trHeight w:val="274"/>
          <w:jc w:val="center"/>
        </w:trPr>
        <w:tc>
          <w:tcPr>
            <w:tcW w:w="7397" w:type="dxa"/>
            <w:shd w:val="clear" w:color="auto" w:fill="auto"/>
          </w:tcPr>
          <w:p w14:paraId="2FECCFCE" w14:textId="77777777" w:rsidR="00FE572F" w:rsidRDefault="00FE572F" w:rsidP="009E2838">
            <w:pPr>
              <w:spacing w:after="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14:paraId="2AECD25A"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11F381AA" w14:textId="77777777" w:rsidR="00FE572F" w:rsidRDefault="00FE572F" w:rsidP="001E1F36">
      <w:pPr>
        <w:numPr>
          <w:ilvl w:val="0"/>
          <w:numId w:val="5"/>
        </w:num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14:paraId="45C21972" w14:textId="77777777" w:rsidR="00FE572F" w:rsidRPr="003E3D89" w:rsidRDefault="00FE572F" w:rsidP="009E2838">
      <w:pPr>
        <w:spacing w:after="0" w:line="276" w:lineRule="auto"/>
        <w:rPr>
          <w:rFonts w:ascii="Times New Roman" w:hAnsi="Times New Roman" w:cs="Times New Roman"/>
          <w:sz w:val="28"/>
          <w:szCs w:val="28"/>
        </w:rPr>
      </w:pPr>
      <w:r>
        <w:rPr>
          <w:rFonts w:ascii="Times New Roman" w:hAnsi="Times New Roman" w:cs="Times New Roman"/>
          <w:b/>
          <w:color w:val="C00000"/>
          <w:sz w:val="28"/>
          <w:szCs w:val="28"/>
        </w:rPr>
        <w:t>a) Mục tiêu:</w:t>
      </w:r>
      <w:r>
        <w:rPr>
          <w:rFonts w:ascii="Times New Roman" w:hAnsi="Times New Roman" w:cs="Times New Roman"/>
          <w:sz w:val="28"/>
          <w:szCs w:val="28"/>
        </w:rPr>
        <w:t xml:space="preserve"> </w:t>
      </w:r>
      <w:r w:rsidRPr="003E3D89">
        <w:rPr>
          <w:rFonts w:ascii="Times New Roman" w:hAnsi="Times New Roman" w:cs="Times New Roman"/>
          <w:sz w:val="28"/>
          <w:szCs w:val="28"/>
        </w:rPr>
        <w:t>Từ những kiến thức đã học, HS trả lời được các câu hỏi liên quan đến thực tế.</w:t>
      </w:r>
    </w:p>
    <w:p w14:paraId="4256F737"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b/>
          <w:color w:val="C00000"/>
          <w:sz w:val="28"/>
          <w:szCs w:val="28"/>
        </w:rPr>
        <w:t>b) Nội dung:</w:t>
      </w:r>
      <w:r>
        <w:rPr>
          <w:rFonts w:ascii="Times New Roman" w:hAnsi="Times New Roman" w:cs="Times New Roman"/>
          <w:sz w:val="28"/>
          <w:szCs w:val="28"/>
        </w:rPr>
        <w:t xml:space="preserve"> </w:t>
      </w:r>
    </w:p>
    <w:p w14:paraId="1D56D9CA" w14:textId="77777777" w:rsidR="00FE572F" w:rsidRDefault="00FE572F" w:rsidP="009E2838">
      <w:pPr>
        <w:spacing w:after="0" w:line="276" w:lineRule="auto"/>
        <w:rPr>
          <w:rFonts w:ascii="Times New Roman" w:hAnsi="Times New Roman" w:cs="Times New Roman"/>
          <w:sz w:val="28"/>
          <w:szCs w:val="28"/>
          <w:lang w:val="en-US"/>
        </w:rPr>
      </w:pPr>
      <w:r w:rsidRPr="003E3D89">
        <w:rPr>
          <w:rFonts w:ascii="Times New Roman" w:hAnsi="Times New Roman" w:cs="Times New Roman"/>
          <w:sz w:val="28"/>
          <w:szCs w:val="28"/>
          <w:lang w:val="en-US"/>
        </w:rPr>
        <w:t>- GV đặt câu hỏi cho HS suy</w:t>
      </w:r>
      <w:r>
        <w:rPr>
          <w:rFonts w:ascii="Times New Roman" w:hAnsi="Times New Roman" w:cs="Times New Roman"/>
          <w:sz w:val="28"/>
          <w:szCs w:val="28"/>
          <w:lang w:val="en-US"/>
        </w:rPr>
        <w:t xml:space="preserve"> nghĩ và trả lời</w:t>
      </w:r>
    </w:p>
    <w:p w14:paraId="27EDE7EF" w14:textId="77777777" w:rsidR="00FE572F" w:rsidRPr="003E3D89" w:rsidRDefault="00FE572F" w:rsidP="009E2838">
      <w:pPr>
        <w:pStyle w:val="NormalWeb"/>
        <w:spacing w:before="0" w:after="0"/>
        <w:rPr>
          <w:sz w:val="28"/>
          <w:szCs w:val="28"/>
        </w:rPr>
      </w:pPr>
      <w:r w:rsidRPr="003E3D89">
        <w:rPr>
          <w:rStyle w:val="Strong"/>
          <w:sz w:val="28"/>
          <w:szCs w:val="28"/>
        </w:rPr>
        <w:t>Câu hỏi 1:</w:t>
      </w:r>
      <w:r w:rsidRPr="003E3D89">
        <w:rPr>
          <w:sz w:val="28"/>
          <w:szCs w:val="28"/>
        </w:rPr>
        <w:t xml:space="preserve"> Bạn có một chuỗi đèn LED trang trí mắc nối tiếp. Nếu một bóng đèn trong chuỗi bị hỏng và không phát sáng, điều gì sẽ xảy ra với các bóng đèn còn lại trong chuỗi? Giải thích lý do tại sao.</w:t>
      </w:r>
    </w:p>
    <w:p w14:paraId="6CE79596" w14:textId="77777777" w:rsidR="00FE572F" w:rsidRPr="003E3D89" w:rsidRDefault="00FE572F" w:rsidP="009E2838">
      <w:pPr>
        <w:pStyle w:val="NormalWeb"/>
        <w:spacing w:before="0" w:after="0"/>
        <w:rPr>
          <w:sz w:val="28"/>
          <w:szCs w:val="28"/>
        </w:rPr>
      </w:pPr>
      <w:r w:rsidRPr="003E3D89">
        <w:rPr>
          <w:rStyle w:val="Strong"/>
          <w:sz w:val="28"/>
          <w:szCs w:val="28"/>
        </w:rPr>
        <w:t>Câu hỏi 2:</w:t>
      </w:r>
      <w:r w:rsidRPr="003E3D89">
        <w:rPr>
          <w:sz w:val="28"/>
          <w:szCs w:val="28"/>
        </w:rPr>
        <w:t xml:space="preserve"> Khi lắp đặt hệ thống bảo vệ ngôi nhà bằng cảm biến chuyển động nối tiếp, điều gì sẽ xảy ra nếu một trong các cảm biến bị hỏng? Hệ thống có còn hoạt động không? Tại sao?</w:t>
      </w:r>
    </w:p>
    <w:p w14:paraId="0B628C90" w14:textId="77777777" w:rsidR="00FE572F" w:rsidRPr="003E3D89" w:rsidRDefault="00FE572F" w:rsidP="009E2838">
      <w:pPr>
        <w:pStyle w:val="NormalWeb"/>
        <w:spacing w:before="0" w:after="0"/>
        <w:rPr>
          <w:sz w:val="28"/>
          <w:szCs w:val="28"/>
        </w:rPr>
      </w:pPr>
      <w:r w:rsidRPr="003E3D89">
        <w:rPr>
          <w:rStyle w:val="Strong"/>
          <w:sz w:val="28"/>
          <w:szCs w:val="28"/>
        </w:rPr>
        <w:t>Câu hỏi 3:</w:t>
      </w:r>
      <w:r w:rsidRPr="003E3D89">
        <w:rPr>
          <w:sz w:val="28"/>
          <w:szCs w:val="28"/>
        </w:rPr>
        <w:t xml:space="preserve"> Tại sao trong các ứng dụng thực tế, như hệ thống chiếu sáng trong nhà, người ta thường không sử dụng cách mắc nối tiếp các thiết bị điện (ví dụ: bóng đèn, quạt)? Hãy giải thích những nhược điểm của việc mắc nối tiếp.</w:t>
      </w:r>
    </w:p>
    <w:p w14:paraId="5EB72788" w14:textId="77777777" w:rsidR="00FE572F" w:rsidRPr="003E3D89" w:rsidRDefault="00FE572F" w:rsidP="009E2838">
      <w:pPr>
        <w:pStyle w:val="NormalWeb"/>
        <w:spacing w:before="0" w:after="0"/>
        <w:rPr>
          <w:sz w:val="28"/>
          <w:szCs w:val="28"/>
        </w:rPr>
      </w:pPr>
      <w:r w:rsidRPr="003E3D89">
        <w:rPr>
          <w:rStyle w:val="Strong"/>
          <w:sz w:val="28"/>
          <w:szCs w:val="28"/>
        </w:rPr>
        <w:t>Câu hỏi 4:</w:t>
      </w:r>
      <w:r w:rsidRPr="003E3D89">
        <w:rPr>
          <w:sz w:val="28"/>
          <w:szCs w:val="28"/>
        </w:rPr>
        <w:t xml:space="preserve"> Một mạch điện nối tiếp có ba thiết bị điện khác nhau. Nếu bạn muốn tắt một trong ba thiết bị này mà không ảnh hưởng đến hai thiết bị còn lại, bạn có thể thực hiện điều đó không? Giải thích tại sao.</w:t>
      </w:r>
    </w:p>
    <w:p w14:paraId="33748797" w14:textId="77777777" w:rsidR="00FE572F" w:rsidRPr="003E3D89" w:rsidRDefault="00FE572F" w:rsidP="009E2838">
      <w:pPr>
        <w:pStyle w:val="NormalWeb"/>
        <w:spacing w:before="0" w:after="0"/>
        <w:rPr>
          <w:sz w:val="28"/>
          <w:szCs w:val="28"/>
        </w:rPr>
      </w:pPr>
      <w:r w:rsidRPr="003E3D89">
        <w:rPr>
          <w:rStyle w:val="Strong"/>
          <w:sz w:val="28"/>
          <w:szCs w:val="28"/>
        </w:rPr>
        <w:t>Câu hỏi 5:</w:t>
      </w:r>
      <w:r w:rsidRPr="003E3D89">
        <w:rPr>
          <w:sz w:val="28"/>
          <w:szCs w:val="28"/>
        </w:rPr>
        <w:t xml:space="preserve"> Trong các thiết bị điện tử, các linh kiện như điện trở thường được mắc nối tiếp để đạt được một giá trị điện trở tổng nhất định. Hãy cho biết một ví dụ thực tế mà việc mắc nối tiếp các điện trở là cần thiết và giải thích lý do vì sao người ta lại mắc nối tiếp các điện trở trong trường hợp đó.</w:t>
      </w:r>
    </w:p>
    <w:p w14:paraId="18827703" w14:textId="77777777" w:rsidR="00FE572F" w:rsidRPr="003E3D89" w:rsidRDefault="00FE572F" w:rsidP="009E2838">
      <w:pPr>
        <w:spacing w:after="0" w:line="276" w:lineRule="auto"/>
        <w:rPr>
          <w:rFonts w:ascii="Times New Roman" w:hAnsi="Times New Roman" w:cs="Times New Roman"/>
          <w:sz w:val="28"/>
          <w:szCs w:val="28"/>
          <w:lang w:val="en-US"/>
        </w:rPr>
      </w:pPr>
    </w:p>
    <w:p w14:paraId="601C68AF"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b/>
          <w:color w:val="C00000"/>
          <w:sz w:val="28"/>
          <w:szCs w:val="28"/>
        </w:rPr>
        <w:t>c) Sản phẩm:</w:t>
      </w:r>
      <w:r>
        <w:rPr>
          <w:rFonts w:ascii="Times New Roman" w:hAnsi="Times New Roman" w:cs="Times New Roman"/>
          <w:sz w:val="28"/>
          <w:szCs w:val="28"/>
        </w:rPr>
        <w:t xml:space="preserve"> </w:t>
      </w:r>
      <w:r>
        <w:rPr>
          <w:rFonts w:ascii="Times New Roman" w:hAnsi="Times New Roman" w:cs="Times New Roman"/>
          <w:sz w:val="28"/>
          <w:szCs w:val="28"/>
          <w:lang w:val="en-US"/>
        </w:rPr>
        <w:t>Đáp án các câu hỏi như</w:t>
      </w:r>
    </w:p>
    <w:p w14:paraId="3CE8DD10" w14:textId="77777777" w:rsidR="00FE572F" w:rsidRPr="003E3D89" w:rsidRDefault="00FE572F" w:rsidP="009E2838">
      <w:pPr>
        <w:spacing w:beforeAutospacing="1" w:after="0" w:afterAutospacing="1" w:line="240" w:lineRule="auto"/>
        <w:rPr>
          <w:rFonts w:ascii="Times New Roman" w:eastAsia="Times New Roman" w:hAnsi="Times New Roman" w:cs="Times New Roman"/>
          <w:sz w:val="28"/>
          <w:szCs w:val="28"/>
        </w:rPr>
      </w:pPr>
      <w:r w:rsidRPr="003E3D89">
        <w:rPr>
          <w:rFonts w:ascii="Times New Roman" w:eastAsia="Times New Roman" w:hAnsi="Times New Roman" w:cs="Times New Roman"/>
          <w:b/>
          <w:bCs/>
          <w:sz w:val="28"/>
          <w:szCs w:val="28"/>
        </w:rPr>
        <w:t>Câu hỏi 1:</w:t>
      </w:r>
      <w:r w:rsidRPr="003E3D89">
        <w:rPr>
          <w:rFonts w:ascii="Times New Roman" w:eastAsia="Times New Roman" w:hAnsi="Times New Roman" w:cs="Times New Roman"/>
          <w:sz w:val="28"/>
          <w:szCs w:val="28"/>
        </w:rPr>
        <w:t xml:space="preserve"> </w:t>
      </w:r>
      <w:r w:rsidRPr="003E3D89">
        <w:rPr>
          <w:rFonts w:ascii="Times New Roman" w:eastAsia="Times New Roman" w:hAnsi="Times New Roman" w:cs="Times New Roman"/>
          <w:b/>
          <w:bCs/>
          <w:sz w:val="28"/>
          <w:szCs w:val="28"/>
        </w:rPr>
        <w:t>Bạn có một chuỗi đèn LED trang trí mắc nối tiếp. Nếu một bóng đèn trong chuỗi bị hỏng và không phát sáng, điều gì sẽ xảy ra với các bóng đèn còn lại trong chuỗi? Giải thích lý do tại sao.</w:t>
      </w:r>
    </w:p>
    <w:p w14:paraId="4C758056" w14:textId="77777777" w:rsidR="00FE572F" w:rsidRPr="003E3D89" w:rsidRDefault="00FE572F" w:rsidP="009E2838">
      <w:pPr>
        <w:spacing w:beforeAutospacing="1" w:after="0" w:afterAutospacing="1" w:line="240" w:lineRule="auto"/>
        <w:rPr>
          <w:rFonts w:ascii="Times New Roman" w:eastAsia="Times New Roman" w:hAnsi="Times New Roman" w:cs="Times New Roman"/>
          <w:sz w:val="28"/>
          <w:szCs w:val="28"/>
        </w:rPr>
      </w:pPr>
      <w:r w:rsidRPr="003E3D89">
        <w:rPr>
          <w:rFonts w:ascii="Times New Roman" w:eastAsia="Times New Roman" w:hAnsi="Times New Roman" w:cs="Times New Roman"/>
          <w:b/>
          <w:bCs/>
          <w:sz w:val="28"/>
          <w:szCs w:val="28"/>
        </w:rPr>
        <w:lastRenderedPageBreak/>
        <w:t>Trả lời:</w:t>
      </w:r>
      <w:r w:rsidRPr="003E3D89">
        <w:rPr>
          <w:rFonts w:ascii="Times New Roman" w:eastAsia="Times New Roman" w:hAnsi="Times New Roman" w:cs="Times New Roman"/>
          <w:sz w:val="28"/>
          <w:szCs w:val="28"/>
        </w:rPr>
        <w:t xml:space="preserve"> Nếu một bóng đèn trong chuỗi bị hỏng và không phát sáng, toàn bộ các bóng đèn còn lại trong chuỗi cũng sẽ không phát sáng. Điều này xảy ra vì trong mạch nối tiếp, dòng điện phải đi qua từng bóng đèn một. Khi một bóng đèn bị hỏng, mạch điện bị gián đoạn, không có dòng điện chạy qua các bóng đèn khác.</w:t>
      </w:r>
    </w:p>
    <w:p w14:paraId="52C92EB2" w14:textId="77777777" w:rsidR="00FE572F" w:rsidRPr="003E3D89" w:rsidRDefault="00FE572F" w:rsidP="009E2838">
      <w:pPr>
        <w:spacing w:beforeAutospacing="1" w:after="0" w:afterAutospacing="1" w:line="240" w:lineRule="auto"/>
        <w:rPr>
          <w:rFonts w:ascii="Times New Roman" w:eastAsia="Times New Roman" w:hAnsi="Times New Roman" w:cs="Times New Roman"/>
          <w:sz w:val="28"/>
          <w:szCs w:val="28"/>
        </w:rPr>
      </w:pPr>
      <w:r w:rsidRPr="003E3D89">
        <w:rPr>
          <w:rFonts w:ascii="Times New Roman" w:eastAsia="Times New Roman" w:hAnsi="Times New Roman" w:cs="Times New Roman"/>
          <w:b/>
          <w:bCs/>
          <w:sz w:val="28"/>
          <w:szCs w:val="28"/>
        </w:rPr>
        <w:t>Câu hỏi 2:</w:t>
      </w:r>
      <w:r w:rsidRPr="003E3D89">
        <w:rPr>
          <w:rFonts w:ascii="Times New Roman" w:eastAsia="Times New Roman" w:hAnsi="Times New Roman" w:cs="Times New Roman"/>
          <w:sz w:val="28"/>
          <w:szCs w:val="28"/>
        </w:rPr>
        <w:t xml:space="preserve"> </w:t>
      </w:r>
      <w:r w:rsidRPr="003E3D89">
        <w:rPr>
          <w:rFonts w:ascii="Times New Roman" w:eastAsia="Times New Roman" w:hAnsi="Times New Roman" w:cs="Times New Roman"/>
          <w:b/>
          <w:bCs/>
          <w:sz w:val="28"/>
          <w:szCs w:val="28"/>
        </w:rPr>
        <w:t>Khi lắp đặt hệ thống bảo vệ ngôi nhà bằng cảm biến chuyển động nối tiếp, điều gì sẽ xảy ra nếu một trong các cảm biến bị hỏng? Hệ thống có còn hoạt động không? Tại sao?</w:t>
      </w:r>
    </w:p>
    <w:p w14:paraId="0B113923" w14:textId="77777777" w:rsidR="00FE572F" w:rsidRPr="003E3D89" w:rsidRDefault="00FE572F" w:rsidP="009E2838">
      <w:pPr>
        <w:spacing w:beforeAutospacing="1" w:after="0" w:afterAutospacing="1" w:line="240" w:lineRule="auto"/>
        <w:rPr>
          <w:rFonts w:ascii="Times New Roman" w:eastAsia="Times New Roman" w:hAnsi="Times New Roman" w:cs="Times New Roman"/>
          <w:sz w:val="28"/>
          <w:szCs w:val="28"/>
        </w:rPr>
      </w:pPr>
      <w:r w:rsidRPr="003E3D89">
        <w:rPr>
          <w:rFonts w:ascii="Times New Roman" w:eastAsia="Times New Roman" w:hAnsi="Times New Roman" w:cs="Times New Roman"/>
          <w:b/>
          <w:bCs/>
          <w:sz w:val="28"/>
          <w:szCs w:val="28"/>
        </w:rPr>
        <w:t>Trả lời:</w:t>
      </w:r>
      <w:r w:rsidRPr="003E3D89">
        <w:rPr>
          <w:rFonts w:ascii="Times New Roman" w:eastAsia="Times New Roman" w:hAnsi="Times New Roman" w:cs="Times New Roman"/>
          <w:sz w:val="28"/>
          <w:szCs w:val="28"/>
        </w:rPr>
        <w:t xml:space="preserve"> Nếu một trong các cảm biến chuyển động bị hỏng trong hệ thống mắc nối tiếp, toàn bộ hệ thống sẽ ngừng hoạt động. Điều này xảy ra vì mạch điện bị gián đoạn tại vị trí của cảm biến hỏng, ngăn cản dòng điện chạy qua các cảm biến khác và làm cho hệ thống không còn khả năng phát hiện chuyển động.</w:t>
      </w:r>
    </w:p>
    <w:p w14:paraId="2EC9985B" w14:textId="77777777" w:rsidR="00FE572F" w:rsidRPr="003E3D89" w:rsidRDefault="00FE572F" w:rsidP="009E2838">
      <w:pPr>
        <w:spacing w:beforeAutospacing="1" w:after="0" w:afterAutospacing="1" w:line="240" w:lineRule="auto"/>
        <w:rPr>
          <w:rFonts w:ascii="Times New Roman" w:eastAsia="Times New Roman" w:hAnsi="Times New Roman" w:cs="Times New Roman"/>
          <w:sz w:val="28"/>
          <w:szCs w:val="28"/>
        </w:rPr>
      </w:pPr>
      <w:r w:rsidRPr="003E3D89">
        <w:rPr>
          <w:rFonts w:ascii="Times New Roman" w:eastAsia="Times New Roman" w:hAnsi="Times New Roman" w:cs="Times New Roman"/>
          <w:b/>
          <w:bCs/>
          <w:sz w:val="28"/>
          <w:szCs w:val="28"/>
        </w:rPr>
        <w:t>Câu hỏi 3:</w:t>
      </w:r>
      <w:r w:rsidRPr="003E3D89">
        <w:rPr>
          <w:rFonts w:ascii="Times New Roman" w:eastAsia="Times New Roman" w:hAnsi="Times New Roman" w:cs="Times New Roman"/>
          <w:sz w:val="28"/>
          <w:szCs w:val="28"/>
        </w:rPr>
        <w:t xml:space="preserve"> </w:t>
      </w:r>
      <w:r w:rsidRPr="003E3D89">
        <w:rPr>
          <w:rFonts w:ascii="Times New Roman" w:eastAsia="Times New Roman" w:hAnsi="Times New Roman" w:cs="Times New Roman"/>
          <w:b/>
          <w:bCs/>
          <w:sz w:val="28"/>
          <w:szCs w:val="28"/>
        </w:rPr>
        <w:t>Tại sao trong các ứng dụng thực tế, như hệ thống chiếu sáng trong nhà, người ta thường không sử dụng cách mắc nối tiếp các thiết bị điện (ví dụ: bóng đèn, quạt)? Hãy giải thích những nhược điểm của việc mắc nối tiếp.</w:t>
      </w:r>
    </w:p>
    <w:p w14:paraId="06E6AE15" w14:textId="77777777" w:rsidR="00FE572F" w:rsidRPr="003E3D89" w:rsidRDefault="00FE572F" w:rsidP="009E2838">
      <w:pPr>
        <w:spacing w:beforeAutospacing="1" w:after="0" w:afterAutospacing="1" w:line="240" w:lineRule="auto"/>
        <w:rPr>
          <w:rFonts w:ascii="Times New Roman" w:eastAsia="Times New Roman" w:hAnsi="Times New Roman" w:cs="Times New Roman"/>
          <w:sz w:val="28"/>
          <w:szCs w:val="28"/>
        </w:rPr>
      </w:pPr>
      <w:r w:rsidRPr="003E3D89">
        <w:rPr>
          <w:rFonts w:ascii="Times New Roman" w:eastAsia="Times New Roman" w:hAnsi="Times New Roman" w:cs="Times New Roman"/>
          <w:b/>
          <w:bCs/>
          <w:sz w:val="28"/>
          <w:szCs w:val="28"/>
        </w:rPr>
        <w:t>Trả lời:</w:t>
      </w:r>
      <w:r w:rsidRPr="003E3D89">
        <w:rPr>
          <w:rFonts w:ascii="Times New Roman" w:eastAsia="Times New Roman" w:hAnsi="Times New Roman" w:cs="Times New Roman"/>
          <w:sz w:val="28"/>
          <w:szCs w:val="28"/>
        </w:rPr>
        <w:t xml:space="preserve"> Trong các ứng dụng thực tế như hệ thống chiếu sáng, người ta thường không sử dụng cách mắc nối tiếp vì các nhược điểm sau:</w:t>
      </w:r>
    </w:p>
    <w:p w14:paraId="5AB118FE" w14:textId="77777777" w:rsidR="00FE572F" w:rsidRPr="003E3D89" w:rsidRDefault="00FE572F" w:rsidP="001E1F36">
      <w:pPr>
        <w:numPr>
          <w:ilvl w:val="0"/>
          <w:numId w:val="43"/>
        </w:numPr>
        <w:spacing w:beforeAutospacing="1" w:after="0" w:afterAutospacing="1" w:line="240" w:lineRule="auto"/>
        <w:rPr>
          <w:rFonts w:ascii="Times New Roman" w:eastAsia="Times New Roman" w:hAnsi="Times New Roman" w:cs="Times New Roman"/>
          <w:sz w:val="28"/>
          <w:szCs w:val="28"/>
        </w:rPr>
      </w:pPr>
      <w:r w:rsidRPr="003E3D89">
        <w:rPr>
          <w:rFonts w:ascii="Times New Roman" w:eastAsia="Times New Roman" w:hAnsi="Times New Roman" w:cs="Times New Roman"/>
          <w:sz w:val="28"/>
          <w:szCs w:val="28"/>
        </w:rPr>
        <w:t>Nếu một thiết bị bị hỏng, toàn bộ hệ thống sẽ ngừng hoạt động.</w:t>
      </w:r>
    </w:p>
    <w:p w14:paraId="5718BF69" w14:textId="77777777" w:rsidR="00FE572F" w:rsidRPr="003E3D89" w:rsidRDefault="00FE572F" w:rsidP="001E1F36">
      <w:pPr>
        <w:numPr>
          <w:ilvl w:val="0"/>
          <w:numId w:val="43"/>
        </w:numPr>
        <w:spacing w:beforeAutospacing="1" w:after="0" w:afterAutospacing="1" w:line="240" w:lineRule="auto"/>
        <w:rPr>
          <w:rFonts w:ascii="Times New Roman" w:eastAsia="Times New Roman" w:hAnsi="Times New Roman" w:cs="Times New Roman"/>
          <w:sz w:val="28"/>
          <w:szCs w:val="28"/>
        </w:rPr>
      </w:pPr>
      <w:r w:rsidRPr="003E3D89">
        <w:rPr>
          <w:rFonts w:ascii="Times New Roman" w:eastAsia="Times New Roman" w:hAnsi="Times New Roman" w:cs="Times New Roman"/>
          <w:sz w:val="28"/>
          <w:szCs w:val="28"/>
        </w:rPr>
        <w:t>Các thiết bị sẽ không nhận được điện áp đồng đều, đặc biệt khi có nhiều thiết bị mắc nối tiếp. Điều này có thể làm giảm hiệu suất và tuổi thọ của các thiết bị.</w:t>
      </w:r>
    </w:p>
    <w:p w14:paraId="6B73F1A3" w14:textId="77777777" w:rsidR="00FE572F" w:rsidRPr="003E3D89" w:rsidRDefault="00FE572F" w:rsidP="001E1F36">
      <w:pPr>
        <w:numPr>
          <w:ilvl w:val="0"/>
          <w:numId w:val="43"/>
        </w:numPr>
        <w:spacing w:beforeAutospacing="1" w:after="0" w:afterAutospacing="1" w:line="240" w:lineRule="auto"/>
        <w:rPr>
          <w:rFonts w:ascii="Times New Roman" w:eastAsia="Times New Roman" w:hAnsi="Times New Roman" w:cs="Times New Roman"/>
          <w:sz w:val="28"/>
          <w:szCs w:val="28"/>
        </w:rPr>
      </w:pPr>
      <w:r w:rsidRPr="003E3D89">
        <w:rPr>
          <w:rFonts w:ascii="Times New Roman" w:eastAsia="Times New Roman" w:hAnsi="Times New Roman" w:cs="Times New Roman"/>
          <w:sz w:val="28"/>
          <w:szCs w:val="28"/>
        </w:rPr>
        <w:t>Khó điều khiển từng thiết bị riêng lẻ vì tắt một thiết bị sẽ làm gián đoạn toàn bộ mạch.</w:t>
      </w:r>
    </w:p>
    <w:p w14:paraId="5A09F9E4" w14:textId="77777777" w:rsidR="00FE572F" w:rsidRPr="003E3D89" w:rsidRDefault="00FE572F" w:rsidP="009E2838">
      <w:pPr>
        <w:spacing w:beforeAutospacing="1" w:after="0" w:afterAutospacing="1" w:line="240" w:lineRule="auto"/>
        <w:rPr>
          <w:rFonts w:ascii="Times New Roman" w:eastAsia="Times New Roman" w:hAnsi="Times New Roman" w:cs="Times New Roman"/>
          <w:sz w:val="28"/>
          <w:szCs w:val="28"/>
        </w:rPr>
      </w:pPr>
      <w:r w:rsidRPr="003E3D89">
        <w:rPr>
          <w:rFonts w:ascii="Times New Roman" w:eastAsia="Times New Roman" w:hAnsi="Times New Roman" w:cs="Times New Roman"/>
          <w:b/>
          <w:bCs/>
          <w:sz w:val="28"/>
          <w:szCs w:val="28"/>
        </w:rPr>
        <w:t>Câu hỏi 4:</w:t>
      </w:r>
      <w:r w:rsidRPr="003E3D89">
        <w:rPr>
          <w:rFonts w:ascii="Times New Roman" w:eastAsia="Times New Roman" w:hAnsi="Times New Roman" w:cs="Times New Roman"/>
          <w:sz w:val="28"/>
          <w:szCs w:val="28"/>
        </w:rPr>
        <w:t xml:space="preserve"> </w:t>
      </w:r>
      <w:r w:rsidRPr="003E3D89">
        <w:rPr>
          <w:rFonts w:ascii="Times New Roman" w:eastAsia="Times New Roman" w:hAnsi="Times New Roman" w:cs="Times New Roman"/>
          <w:b/>
          <w:bCs/>
          <w:sz w:val="28"/>
          <w:szCs w:val="28"/>
        </w:rPr>
        <w:t>Một mạch điện nối tiếp có ba thiết bị điện khác nhau. Nếu bạn muốn tắt một trong ba thiết bị này mà không ảnh hưởng đến hai thiết bị còn lại, bạn có thể thực hiện điều đó không? Giải thích tại sao.</w:t>
      </w:r>
    </w:p>
    <w:p w14:paraId="4BC48D73" w14:textId="77777777" w:rsidR="00FE572F" w:rsidRPr="003E3D89" w:rsidRDefault="00FE572F" w:rsidP="009E2838">
      <w:pPr>
        <w:spacing w:beforeAutospacing="1" w:after="0" w:afterAutospacing="1" w:line="240" w:lineRule="auto"/>
        <w:rPr>
          <w:rFonts w:ascii="Times New Roman" w:eastAsia="Times New Roman" w:hAnsi="Times New Roman" w:cs="Times New Roman"/>
          <w:sz w:val="28"/>
          <w:szCs w:val="28"/>
        </w:rPr>
      </w:pPr>
      <w:r w:rsidRPr="003E3D89">
        <w:rPr>
          <w:rFonts w:ascii="Times New Roman" w:eastAsia="Times New Roman" w:hAnsi="Times New Roman" w:cs="Times New Roman"/>
          <w:b/>
          <w:bCs/>
          <w:sz w:val="28"/>
          <w:szCs w:val="28"/>
        </w:rPr>
        <w:t>Trả lời:</w:t>
      </w:r>
      <w:r w:rsidRPr="003E3D89">
        <w:rPr>
          <w:rFonts w:ascii="Times New Roman" w:eastAsia="Times New Roman" w:hAnsi="Times New Roman" w:cs="Times New Roman"/>
          <w:sz w:val="28"/>
          <w:szCs w:val="28"/>
        </w:rPr>
        <w:t xml:space="preserve"> Không thể tắt một trong ba thiết bị trong mạch nối tiếp mà không ảnh hưởng đến hai thiết bị còn lại. Điều này là do trong mạch nối tiếp, tất cả các thiết bị đều nằm trên cùng một đường dẫn của dòng điện. Khi một thiết bị bị tắt, mạch điện bị gián đoạn và dòng điện không thể chạy qua các thiết bị còn lại.</w:t>
      </w:r>
    </w:p>
    <w:p w14:paraId="4E7344A6" w14:textId="77777777" w:rsidR="00FE572F" w:rsidRPr="003E3D89" w:rsidRDefault="00FE572F" w:rsidP="009E2838">
      <w:pPr>
        <w:spacing w:beforeAutospacing="1" w:after="0" w:afterAutospacing="1" w:line="240" w:lineRule="auto"/>
        <w:rPr>
          <w:rFonts w:ascii="Times New Roman" w:eastAsia="Times New Roman" w:hAnsi="Times New Roman" w:cs="Times New Roman"/>
          <w:sz w:val="28"/>
          <w:szCs w:val="28"/>
        </w:rPr>
      </w:pPr>
      <w:r w:rsidRPr="003E3D89">
        <w:rPr>
          <w:rFonts w:ascii="Times New Roman" w:eastAsia="Times New Roman" w:hAnsi="Times New Roman" w:cs="Times New Roman"/>
          <w:b/>
          <w:bCs/>
          <w:sz w:val="28"/>
          <w:szCs w:val="28"/>
        </w:rPr>
        <w:t>Câu hỏi 5:</w:t>
      </w:r>
      <w:r w:rsidRPr="003E3D89">
        <w:rPr>
          <w:rFonts w:ascii="Times New Roman" w:eastAsia="Times New Roman" w:hAnsi="Times New Roman" w:cs="Times New Roman"/>
          <w:sz w:val="28"/>
          <w:szCs w:val="28"/>
        </w:rPr>
        <w:t xml:space="preserve"> </w:t>
      </w:r>
      <w:r w:rsidRPr="003E3D89">
        <w:rPr>
          <w:rFonts w:ascii="Times New Roman" w:eastAsia="Times New Roman" w:hAnsi="Times New Roman" w:cs="Times New Roman"/>
          <w:b/>
          <w:bCs/>
          <w:sz w:val="28"/>
          <w:szCs w:val="28"/>
        </w:rPr>
        <w:t>Trong các thiết bị điện tử, các linh kiện như điện trở thường được mắc nối tiếp để đạt được một giá trị điện trở tổng nhất định. Hãy cho biết một ví dụ thực tế mà việc mắc nối tiếp các điện trở là cần thiết và giải thích lý do vì sao người ta lại mắc nối tiếp các điện trở trong trường hợp đó.</w:t>
      </w:r>
    </w:p>
    <w:p w14:paraId="371D8646" w14:textId="77777777" w:rsidR="00FE572F" w:rsidRPr="003E3D89" w:rsidRDefault="00FE572F" w:rsidP="009E2838">
      <w:pPr>
        <w:spacing w:beforeAutospacing="1" w:after="0" w:afterAutospacing="1" w:line="240" w:lineRule="auto"/>
        <w:rPr>
          <w:rFonts w:ascii="Times New Roman" w:eastAsia="Times New Roman" w:hAnsi="Times New Roman" w:cs="Times New Roman"/>
          <w:sz w:val="28"/>
          <w:szCs w:val="28"/>
        </w:rPr>
      </w:pPr>
      <w:r w:rsidRPr="003E3D89">
        <w:rPr>
          <w:rFonts w:ascii="Times New Roman" w:eastAsia="Times New Roman" w:hAnsi="Times New Roman" w:cs="Times New Roman"/>
          <w:b/>
          <w:bCs/>
          <w:sz w:val="28"/>
          <w:szCs w:val="28"/>
        </w:rPr>
        <w:t>Trả lời:</w:t>
      </w:r>
      <w:r w:rsidRPr="003E3D89">
        <w:rPr>
          <w:rFonts w:ascii="Times New Roman" w:eastAsia="Times New Roman" w:hAnsi="Times New Roman" w:cs="Times New Roman"/>
          <w:sz w:val="28"/>
          <w:szCs w:val="28"/>
        </w:rPr>
        <w:t xml:space="preserve"> Một ví dụ thực tế là trong mạch phân áp (voltage divider), người ta có thể mắc nối tiếp hai hoặc nhiều điện trở để tạo ra một điện áp cụ thể từ một nguồn điện áp cao hơn. Ví </w:t>
      </w:r>
      <w:r w:rsidRPr="003E3D89">
        <w:rPr>
          <w:rFonts w:ascii="Times New Roman" w:eastAsia="Times New Roman" w:hAnsi="Times New Roman" w:cs="Times New Roman"/>
          <w:sz w:val="28"/>
          <w:szCs w:val="28"/>
        </w:rPr>
        <w:lastRenderedPageBreak/>
        <w:t>dụ, để giảm điện áp từ 12V xuống 6V cho một thiết bị, người ta có thể sử dụng hai điện trở có cùng giá trị mắc nối tiếp. Lý do người ta mắc nối tiếp các điện trở trong trường hợp này là để chia đều điện áp trên các điện trở, tạo ra mức điện áp mong muốn cho thiết bị mà không cần dùng một nguồn điện áp khác.</w:t>
      </w:r>
    </w:p>
    <w:p w14:paraId="02B4E979" w14:textId="77777777" w:rsidR="00FE572F" w:rsidRDefault="00FE572F" w:rsidP="009E2838">
      <w:pPr>
        <w:spacing w:after="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FE572F" w14:paraId="1C1B19CD" w14:textId="77777777">
        <w:trPr>
          <w:jc w:val="center"/>
        </w:trPr>
        <w:tc>
          <w:tcPr>
            <w:tcW w:w="7493" w:type="dxa"/>
            <w:shd w:val="clear" w:color="auto" w:fill="FDEADA" w:themeFill="accent6" w:themeFillTint="32"/>
          </w:tcPr>
          <w:p w14:paraId="716D89B7" w14:textId="77777777" w:rsidR="00FE572F" w:rsidRDefault="00FE572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12492B9E" w14:textId="77777777" w:rsidR="00FE572F" w:rsidRDefault="00FE572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2CECA18B" w14:textId="77777777">
        <w:trPr>
          <w:jc w:val="center"/>
        </w:trPr>
        <w:tc>
          <w:tcPr>
            <w:tcW w:w="7493" w:type="dxa"/>
          </w:tcPr>
          <w:p w14:paraId="56B9994D"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14:paraId="293AF1EC" w14:textId="77777777" w:rsidR="00FE572F" w:rsidRPr="003E3D89" w:rsidRDefault="00FE572F" w:rsidP="009E2838">
            <w:pPr>
              <w:spacing w:after="0" w:line="276" w:lineRule="auto"/>
              <w:rPr>
                <w:rFonts w:ascii="Times New Roman" w:hAnsi="Times New Roman" w:cs="Times New Roman"/>
                <w:sz w:val="28"/>
                <w:szCs w:val="28"/>
              </w:rPr>
            </w:pPr>
            <w:r w:rsidRPr="003E3D89">
              <w:rPr>
                <w:rFonts w:ascii="Times New Roman" w:hAnsi="Times New Roman" w:cs="Times New Roman"/>
                <w:sz w:val="28"/>
                <w:szCs w:val="28"/>
              </w:rPr>
              <w:t>- GV đặt câu hỏi cho HS suy nghĩ và trả lời</w:t>
            </w:r>
          </w:p>
          <w:p w14:paraId="555FA122" w14:textId="77777777" w:rsidR="00FE572F" w:rsidRPr="003E3D89" w:rsidRDefault="00FE572F" w:rsidP="009E2838">
            <w:pPr>
              <w:pStyle w:val="NormalWeb"/>
              <w:spacing w:before="0" w:after="0"/>
              <w:rPr>
                <w:sz w:val="28"/>
                <w:szCs w:val="28"/>
                <w:lang w:val="vi-VN"/>
              </w:rPr>
            </w:pPr>
            <w:r w:rsidRPr="003E3D89">
              <w:rPr>
                <w:rStyle w:val="Strong"/>
                <w:sz w:val="28"/>
                <w:szCs w:val="28"/>
                <w:lang w:val="vi-VN"/>
              </w:rPr>
              <w:t>Câu hỏi 1:</w:t>
            </w:r>
            <w:r w:rsidRPr="003E3D89">
              <w:rPr>
                <w:sz w:val="28"/>
                <w:szCs w:val="28"/>
                <w:lang w:val="vi-VN"/>
              </w:rPr>
              <w:t xml:space="preserve"> Bạn có một chuỗi đèn LED trang trí mắc nối tiếp. Nếu một bóng đèn trong chuỗi bị hỏng và không phát sáng, điều gì sẽ xảy ra với các bóng đèn còn lại trong chuỗi? Giải thích lý do tại sao.</w:t>
            </w:r>
          </w:p>
          <w:p w14:paraId="50B56A3F" w14:textId="77777777" w:rsidR="00FE572F" w:rsidRPr="003E3D89" w:rsidRDefault="00FE572F" w:rsidP="009E2838">
            <w:pPr>
              <w:pStyle w:val="NormalWeb"/>
              <w:spacing w:before="0" w:after="0"/>
              <w:rPr>
                <w:sz w:val="28"/>
                <w:szCs w:val="28"/>
                <w:lang w:val="vi-VN"/>
              </w:rPr>
            </w:pPr>
            <w:r w:rsidRPr="003E3D89">
              <w:rPr>
                <w:rStyle w:val="Strong"/>
                <w:sz w:val="28"/>
                <w:szCs w:val="28"/>
                <w:lang w:val="vi-VN"/>
              </w:rPr>
              <w:t>Câu hỏi 2:</w:t>
            </w:r>
            <w:r w:rsidRPr="003E3D89">
              <w:rPr>
                <w:sz w:val="28"/>
                <w:szCs w:val="28"/>
                <w:lang w:val="vi-VN"/>
              </w:rPr>
              <w:t xml:space="preserve"> Khi lắp đặt hệ thống bảo vệ ngôi nhà bằng cảm biến chuyển động nối tiếp, điều gì sẽ xảy ra nếu một trong các cảm biến bị hỏng? Hệ thống có còn hoạt động không? Tại sao?</w:t>
            </w:r>
          </w:p>
          <w:p w14:paraId="5AB9C502" w14:textId="77777777" w:rsidR="00FE572F" w:rsidRPr="003E3D89" w:rsidRDefault="00FE572F" w:rsidP="009E2838">
            <w:pPr>
              <w:pStyle w:val="NormalWeb"/>
              <w:spacing w:before="0" w:after="0"/>
              <w:rPr>
                <w:sz w:val="28"/>
                <w:szCs w:val="28"/>
                <w:lang w:val="vi-VN"/>
              </w:rPr>
            </w:pPr>
            <w:r w:rsidRPr="003E3D89">
              <w:rPr>
                <w:rStyle w:val="Strong"/>
                <w:sz w:val="28"/>
                <w:szCs w:val="28"/>
                <w:lang w:val="vi-VN"/>
              </w:rPr>
              <w:t>Câu hỏi 3:</w:t>
            </w:r>
            <w:r w:rsidRPr="003E3D89">
              <w:rPr>
                <w:sz w:val="28"/>
                <w:szCs w:val="28"/>
                <w:lang w:val="vi-VN"/>
              </w:rPr>
              <w:t xml:space="preserve"> Tại sao trong các ứng dụng thực tế, như hệ thống chiếu sáng trong nhà, người ta thường không sử dụng cách mắc nối tiếp các thiết bị điện (ví dụ: bóng đèn, quạt)? Hãy giải thích những nhược điểm của việc mắc nối tiếp.</w:t>
            </w:r>
          </w:p>
          <w:p w14:paraId="23C7BA91" w14:textId="77777777" w:rsidR="00FE572F" w:rsidRPr="003E3D89" w:rsidRDefault="00FE572F" w:rsidP="009E2838">
            <w:pPr>
              <w:pStyle w:val="NormalWeb"/>
              <w:spacing w:before="0" w:after="0"/>
              <w:rPr>
                <w:sz w:val="28"/>
                <w:szCs w:val="28"/>
                <w:lang w:val="vi-VN"/>
              </w:rPr>
            </w:pPr>
            <w:r w:rsidRPr="003E3D89">
              <w:rPr>
                <w:rStyle w:val="Strong"/>
                <w:sz w:val="28"/>
                <w:szCs w:val="28"/>
                <w:lang w:val="vi-VN"/>
              </w:rPr>
              <w:t>Câu hỏi 4:</w:t>
            </w:r>
            <w:r w:rsidRPr="003E3D89">
              <w:rPr>
                <w:sz w:val="28"/>
                <w:szCs w:val="28"/>
                <w:lang w:val="vi-VN"/>
              </w:rPr>
              <w:t xml:space="preserve"> Một mạch điện nối tiếp có ba thiết bị điện khác nhau. Nếu bạn muốn tắt một trong ba thiết bị này mà không ảnh hưởng đến hai thiết bị còn lại, bạn có thể thực hiện điều đó không? Giải thích tại sao.</w:t>
            </w:r>
          </w:p>
          <w:p w14:paraId="404D022D" w14:textId="77777777" w:rsidR="00FE572F" w:rsidRPr="003E3D89" w:rsidRDefault="00FE572F" w:rsidP="009E2838">
            <w:pPr>
              <w:pStyle w:val="NormalWeb"/>
              <w:spacing w:before="0" w:after="0"/>
              <w:rPr>
                <w:sz w:val="28"/>
                <w:szCs w:val="28"/>
              </w:rPr>
            </w:pPr>
            <w:r w:rsidRPr="003E3D89">
              <w:rPr>
                <w:rStyle w:val="Strong"/>
                <w:sz w:val="28"/>
                <w:szCs w:val="28"/>
                <w:lang w:val="vi-VN"/>
              </w:rPr>
              <w:t>Câu hỏi 5:</w:t>
            </w:r>
            <w:r w:rsidRPr="003E3D89">
              <w:rPr>
                <w:sz w:val="28"/>
                <w:szCs w:val="28"/>
                <w:lang w:val="vi-VN"/>
              </w:rPr>
              <w:t xml:space="preserve"> Trong các thiết bị điện tử, các linh kiện như điện trở thường được mắc nối tiếp để đạt được một giá trị điện trở tổng nhất định. Hãy cho biết một ví dụ thực tế mà việc mắc nối tiếp các điện trở là cần thiết và giải thích lý do vì sao người ta lại mắc nối tiếp các điện trở trong trường hợp đó.</w:t>
            </w:r>
          </w:p>
        </w:tc>
        <w:tc>
          <w:tcPr>
            <w:tcW w:w="3024" w:type="dxa"/>
          </w:tcPr>
          <w:p w14:paraId="65594659"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HS nhận nhiệm vụ</w:t>
            </w:r>
          </w:p>
        </w:tc>
      </w:tr>
      <w:tr w:rsidR="00FE572F" w14:paraId="20747688" w14:textId="77777777">
        <w:trPr>
          <w:jc w:val="center"/>
        </w:trPr>
        <w:tc>
          <w:tcPr>
            <w:tcW w:w="7493" w:type="dxa"/>
          </w:tcPr>
          <w:p w14:paraId="0CFE29D7"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i/>
                <w:sz w:val="28"/>
                <w:szCs w:val="28"/>
              </w:rPr>
              <w:t>:</w:t>
            </w:r>
            <w:r>
              <w:rPr>
                <w:rFonts w:ascii="Times New Roman" w:hAnsi="Times New Roman" w:cs="Times New Roman"/>
                <w:sz w:val="28"/>
                <w:szCs w:val="28"/>
              </w:rPr>
              <w:t xml:space="preserve"> </w:t>
            </w:r>
          </w:p>
          <w:p w14:paraId="0D97D681" w14:textId="77777777" w:rsidR="00FE572F" w:rsidRPr="003E3D89"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3E3D89">
              <w:rPr>
                <w:rFonts w:ascii="Times New Roman" w:hAnsi="Times New Roman" w:cs="Times New Roman"/>
                <w:sz w:val="28"/>
                <w:szCs w:val="28"/>
              </w:rPr>
              <w:t>GV quan sát hỗ trợ HS trả lời, khi có các câu hỏi GV gợi mở cho HS có hướng suy để trả l</w:t>
            </w:r>
            <w:r>
              <w:rPr>
                <w:rFonts w:ascii="Times New Roman" w:hAnsi="Times New Roman" w:cs="Times New Roman"/>
                <w:sz w:val="28"/>
                <w:szCs w:val="28"/>
              </w:rPr>
              <w:t>ời</w:t>
            </w:r>
            <w:r w:rsidRPr="003E3D89">
              <w:rPr>
                <w:rFonts w:ascii="Times New Roman" w:hAnsi="Times New Roman" w:cs="Times New Roman"/>
                <w:sz w:val="28"/>
                <w:szCs w:val="28"/>
              </w:rPr>
              <w:t>.</w:t>
            </w:r>
          </w:p>
        </w:tc>
        <w:tc>
          <w:tcPr>
            <w:tcW w:w="3024" w:type="dxa"/>
          </w:tcPr>
          <w:p w14:paraId="150CCB96" w14:textId="77777777" w:rsidR="00FE572F" w:rsidRDefault="00FE572F" w:rsidP="009E2838">
            <w:pPr>
              <w:spacing w:after="0" w:line="276" w:lineRule="auto"/>
              <w:rPr>
                <w:rFonts w:ascii="Times New Roman" w:hAnsi="Times New Roman" w:cs="Times New Roman"/>
                <w:sz w:val="28"/>
                <w:szCs w:val="28"/>
              </w:rPr>
            </w:pPr>
            <w:r w:rsidRPr="001648DE">
              <w:rPr>
                <w:rFonts w:ascii="Times New Roman" w:hAnsi="Times New Roman" w:cs="Times New Roman"/>
                <w:sz w:val="28"/>
                <w:szCs w:val="28"/>
              </w:rPr>
              <w:t xml:space="preserve">- HS trả lời các câu hỏi </w:t>
            </w:r>
          </w:p>
          <w:p w14:paraId="26EB003A" w14:textId="77777777" w:rsidR="00FE572F" w:rsidRDefault="00FE572F" w:rsidP="009E2838">
            <w:pPr>
              <w:spacing w:after="0" w:line="276" w:lineRule="auto"/>
              <w:rPr>
                <w:rFonts w:ascii="Times New Roman" w:hAnsi="Times New Roman" w:cs="Times New Roman"/>
                <w:sz w:val="28"/>
                <w:szCs w:val="28"/>
              </w:rPr>
            </w:pPr>
          </w:p>
        </w:tc>
      </w:tr>
      <w:tr w:rsidR="00FE572F" w14:paraId="2218A18E" w14:textId="77777777">
        <w:trPr>
          <w:jc w:val="center"/>
        </w:trPr>
        <w:tc>
          <w:tcPr>
            <w:tcW w:w="7493" w:type="dxa"/>
          </w:tcPr>
          <w:p w14:paraId="2EF4017F" w14:textId="77777777" w:rsidR="00FE572F" w:rsidRDefault="00FE572F" w:rsidP="009E2838">
            <w:pPr>
              <w:spacing w:after="0" w:line="276" w:lineRule="auto"/>
              <w:rPr>
                <w:rFonts w:ascii="Times New Roman" w:hAnsi="Times New Roman" w:cs="Times New Roman"/>
                <w:i/>
                <w:sz w:val="28"/>
                <w:szCs w:val="28"/>
              </w:rPr>
            </w:pPr>
            <w:r>
              <w:rPr>
                <w:rFonts w:ascii="Times New Roman" w:hAnsi="Times New Roman" w:cs="Times New Roman"/>
                <w:i/>
                <w:sz w:val="28"/>
                <w:szCs w:val="28"/>
              </w:rPr>
              <w:t xml:space="preserve">Báo cáo kết quả: </w:t>
            </w:r>
          </w:p>
          <w:p w14:paraId="61EA208E" w14:textId="77777777" w:rsidR="00FE572F" w:rsidRPr="003E3D89" w:rsidRDefault="00FE572F" w:rsidP="009E2838">
            <w:pPr>
              <w:spacing w:after="0" w:line="276" w:lineRule="auto"/>
              <w:rPr>
                <w:rFonts w:ascii="Times New Roman" w:hAnsi="Times New Roman" w:cs="Times New Roman"/>
                <w:sz w:val="28"/>
                <w:szCs w:val="28"/>
                <w:lang w:val="en-US"/>
              </w:rPr>
            </w:pPr>
            <w:r w:rsidRPr="001648DE">
              <w:rPr>
                <w:rFonts w:ascii="Times New Roman" w:hAnsi="Times New Roman" w:cs="Times New Roman"/>
                <w:sz w:val="28"/>
                <w:szCs w:val="28"/>
              </w:rPr>
              <w:t>- GV nhận xét các câu trả lời của HS.</w:t>
            </w:r>
            <w:r w:rsidRPr="00A03033">
              <w:rPr>
                <w:rFonts w:ascii="Times New Roman" w:hAnsi="Times New Roman" w:cs="Times New Roman"/>
                <w:sz w:val="28"/>
                <w:szCs w:val="28"/>
              </w:rPr>
              <w:t xml:space="preserve"> </w:t>
            </w:r>
          </w:p>
        </w:tc>
        <w:tc>
          <w:tcPr>
            <w:tcW w:w="3024" w:type="dxa"/>
          </w:tcPr>
          <w:p w14:paraId="6DEFC2FF" w14:textId="77777777" w:rsidR="00FE572F" w:rsidRPr="003E3D89"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HS </w:t>
            </w:r>
            <w:r w:rsidRPr="003E3D89">
              <w:rPr>
                <w:rFonts w:ascii="Times New Roman" w:hAnsi="Times New Roman" w:cs="Times New Roman"/>
                <w:sz w:val="28"/>
                <w:szCs w:val="28"/>
              </w:rPr>
              <w:t>lắng nghe, nhận xét bổ sung c</w:t>
            </w:r>
            <w:r>
              <w:rPr>
                <w:rFonts w:ascii="Times New Roman" w:hAnsi="Times New Roman" w:cs="Times New Roman"/>
                <w:sz w:val="28"/>
                <w:szCs w:val="28"/>
              </w:rPr>
              <w:t>âu</w:t>
            </w:r>
            <w:r w:rsidRPr="003E3D89">
              <w:rPr>
                <w:rFonts w:ascii="Times New Roman" w:hAnsi="Times New Roman" w:cs="Times New Roman"/>
                <w:sz w:val="28"/>
                <w:szCs w:val="28"/>
              </w:rPr>
              <w:t xml:space="preserve"> trả l</w:t>
            </w:r>
            <w:r>
              <w:rPr>
                <w:rFonts w:ascii="Times New Roman" w:hAnsi="Times New Roman" w:cs="Times New Roman"/>
                <w:sz w:val="28"/>
                <w:szCs w:val="28"/>
              </w:rPr>
              <w:t>ời</w:t>
            </w:r>
            <w:r w:rsidRPr="003E3D89">
              <w:rPr>
                <w:rFonts w:ascii="Times New Roman" w:hAnsi="Times New Roman" w:cs="Times New Roman"/>
                <w:sz w:val="28"/>
                <w:szCs w:val="28"/>
              </w:rPr>
              <w:t xml:space="preserve"> của bạn kh</w:t>
            </w:r>
            <w:r>
              <w:rPr>
                <w:rFonts w:ascii="Times New Roman" w:hAnsi="Times New Roman" w:cs="Times New Roman"/>
                <w:sz w:val="28"/>
                <w:szCs w:val="28"/>
              </w:rPr>
              <w:t>á</w:t>
            </w:r>
            <w:r w:rsidRPr="003E3D89">
              <w:rPr>
                <w:rFonts w:ascii="Times New Roman" w:hAnsi="Times New Roman" w:cs="Times New Roman"/>
                <w:sz w:val="28"/>
                <w:szCs w:val="28"/>
              </w:rPr>
              <w:t>c</w:t>
            </w:r>
          </w:p>
        </w:tc>
      </w:tr>
    </w:tbl>
    <w:p w14:paraId="25FA943D" w14:textId="77777777" w:rsidR="00FE572F" w:rsidRDefault="00FE572F" w:rsidP="009E2838">
      <w:pPr>
        <w:spacing w:after="0" w:line="276" w:lineRule="auto"/>
        <w:jc w:val="both"/>
        <w:rPr>
          <w:rFonts w:ascii="Times New Roman" w:hAnsi="Times New Roman" w:cs="Times New Roman"/>
          <w:b/>
          <w:color w:val="0070C0"/>
          <w:sz w:val="28"/>
          <w:szCs w:val="28"/>
        </w:rPr>
      </w:pPr>
      <w:r w:rsidRPr="00DE4C67">
        <w:rPr>
          <w:rFonts w:ascii="Times New Roman" w:hAnsi="Times New Roman" w:cs="Times New Roman"/>
          <w:b/>
          <w:color w:val="0070C0"/>
          <w:sz w:val="28"/>
          <w:szCs w:val="28"/>
        </w:rPr>
        <w:lastRenderedPageBreak/>
        <w:t>IV. PHỤ LỤC</w:t>
      </w:r>
    </w:p>
    <w:p w14:paraId="19159EDC" w14:textId="77777777" w:rsidR="00FE572F" w:rsidRDefault="00FE572F" w:rsidP="009E2838">
      <w:pPr>
        <w:spacing w:after="0" w:line="276" w:lineRule="auto"/>
        <w:jc w:val="both"/>
        <w:rPr>
          <w:rFonts w:ascii="Times New Roman" w:hAnsi="Times New Roman" w:cs="Times New Roman"/>
          <w:b/>
          <w:color w:val="0070C0"/>
          <w:sz w:val="28"/>
          <w:szCs w:val="28"/>
        </w:rPr>
      </w:pPr>
    </w:p>
    <w:p w14:paraId="6D7C2853" w14:textId="77777777" w:rsidR="00FE572F" w:rsidRPr="00DE4C67" w:rsidRDefault="00FE572F" w:rsidP="009E2838">
      <w:pPr>
        <w:spacing w:after="0" w:line="240" w:lineRule="auto"/>
        <w:jc w:val="center"/>
        <w:rPr>
          <w:rFonts w:ascii="Times New Roman" w:eastAsia="Times New Roman" w:hAnsi="Times New Roman" w:cs="Times New Roman"/>
          <w:b/>
          <w:bCs/>
          <w:color w:val="000000"/>
          <w:sz w:val="28"/>
          <w:szCs w:val="28"/>
        </w:rPr>
      </w:pPr>
      <w:r w:rsidRPr="00DE4C67">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FE572F" w:rsidRPr="006451CD" w14:paraId="7F7607D4" w14:textId="77777777" w:rsidTr="00746C04">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4F23E027" w14:textId="77777777" w:rsidR="00FE572F" w:rsidRDefault="00FE572F" w:rsidP="009E2838">
            <w:pPr>
              <w:spacing w:after="0" w:line="240" w:lineRule="auto"/>
              <w:jc w:val="both"/>
              <w:rPr>
                <w:rFonts w:ascii="Times New Roman" w:eastAsia="Times New Roman" w:hAnsi="Times New Roman" w:cs="Times New Roman"/>
                <w:b/>
                <w:bCs/>
                <w:color w:val="000000"/>
                <w:sz w:val="26"/>
                <w:szCs w:val="26"/>
              </w:rPr>
            </w:pPr>
            <w:r w:rsidRPr="006451CD">
              <w:rPr>
                <w:rFonts w:ascii="Times New Roman" w:eastAsia="Times New Roman" w:hAnsi="Times New Roman" w:cs="Times New Roman"/>
                <w:b/>
                <w:bCs/>
                <w:color w:val="000000"/>
                <w:sz w:val="26"/>
                <w:szCs w:val="26"/>
              </w:rPr>
              <w:t>              Mức độ</w:t>
            </w:r>
            <w:r w:rsidRPr="006451CD">
              <w:rPr>
                <w:rFonts w:ascii="Times New Roman" w:eastAsia="Times New Roman" w:hAnsi="Times New Roman" w:cs="Times New Roman"/>
                <w:b/>
                <w:bCs/>
                <w:color w:val="000000"/>
                <w:sz w:val="26"/>
                <w:szCs w:val="26"/>
              </w:rPr>
              <w:tab/>
            </w:r>
          </w:p>
          <w:p w14:paraId="2E5B1681"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w:t>
            </w:r>
          </w:p>
          <w:p w14:paraId="777B20A3"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499FFBE2"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1</w:t>
            </w:r>
          </w:p>
          <w:p w14:paraId="198EF1E2"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1BE22A58"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2</w:t>
            </w:r>
          </w:p>
          <w:p w14:paraId="4E7F3122"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008CC3EA"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3</w:t>
            </w:r>
          </w:p>
          <w:p w14:paraId="3344A454"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6B60E675"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Điểm</w:t>
            </w:r>
          </w:p>
        </w:tc>
      </w:tr>
      <w:tr w:rsidR="00FE572F" w:rsidRPr="006451CD" w14:paraId="1FC6DD45"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E175935"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0C63693"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2863AC"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B846EC9"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9B02CA"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13BA1728"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B236A66"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B585BA"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D7ECAA"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49F0329"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34907B9"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4230A935"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170FED"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CAF25B"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4C05F2E"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310448D"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228AB9"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5E1EBDF5"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D83377"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3B3493"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E5CA4CB"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32B0531"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47315F8"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589DDB1B"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C6A4B4D"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4D7A701"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02ECFFF"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EEE1C36"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BD34C2"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bl>
    <w:p w14:paraId="3AEB727A" w14:textId="77777777" w:rsidR="00FE572F" w:rsidRDefault="00FE572F" w:rsidP="009E2838">
      <w:pPr>
        <w:spacing w:after="0" w:line="276" w:lineRule="auto"/>
        <w:jc w:val="center"/>
        <w:rPr>
          <w:rFonts w:ascii="Times New Roman" w:hAnsi="Times New Roman" w:cs="Times New Roman"/>
          <w:b/>
          <w:i/>
          <w:iCs/>
          <w:color w:val="7030A0"/>
          <w:sz w:val="48"/>
          <w:szCs w:val="48"/>
        </w:rPr>
      </w:pPr>
    </w:p>
    <w:p w14:paraId="759379B9" w14:textId="77777777" w:rsidR="00FE572F" w:rsidRDefault="00FE572F" w:rsidP="009E2838">
      <w:pPr>
        <w:spacing w:after="0" w:line="276" w:lineRule="auto"/>
        <w:jc w:val="center"/>
        <w:rPr>
          <w:rFonts w:ascii="Times New Roman" w:hAnsi="Times New Roman" w:cs="Times New Roman"/>
          <w:b/>
          <w:i/>
          <w:iCs/>
          <w:color w:val="7030A0"/>
          <w:sz w:val="48"/>
          <w:szCs w:val="48"/>
        </w:rPr>
      </w:pPr>
      <w:r>
        <w:rPr>
          <w:rFonts w:ascii="Times New Roman" w:hAnsi="Times New Roman" w:cs="Times New Roman"/>
          <w:b/>
          <w:i/>
          <w:iCs/>
          <w:color w:val="7030A0"/>
          <w:sz w:val="48"/>
          <w:szCs w:val="48"/>
        </w:rPr>
        <w:t>-----------------------------Hết-----------------------------</w:t>
      </w:r>
    </w:p>
    <w:p w14:paraId="35B1B262" w14:textId="77777777" w:rsidR="00FE572F" w:rsidRDefault="00FE572F" w:rsidP="009E2838">
      <w:pPr>
        <w:spacing w:after="0" w:line="276" w:lineRule="auto"/>
        <w:rPr>
          <w:rFonts w:ascii="Times New Roman" w:hAnsi="Times New Roman" w:cs="Times New Roman"/>
          <w:b/>
          <w:color w:val="7030A0"/>
          <w:sz w:val="28"/>
          <w:szCs w:val="28"/>
        </w:rPr>
      </w:pPr>
    </w:p>
    <w:p w14:paraId="253CC726" w14:textId="77777777" w:rsidR="00FE572F" w:rsidRDefault="00FE572F" w:rsidP="009E2838">
      <w:pPr>
        <w:spacing w:after="0" w:line="240" w:lineRule="auto"/>
        <w:jc w:val="center"/>
        <w:rPr>
          <w:rFonts w:ascii="Times New Roman" w:hAnsi="Times New Roman" w:cs="Times New Roman"/>
          <w:bCs/>
          <w:spacing w:val="-14"/>
          <w:sz w:val="28"/>
          <w:szCs w:val="28"/>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FE572F" w14:paraId="2C9E0A35" w14:textId="77777777">
        <w:trPr>
          <w:trHeight w:val="696"/>
        </w:trPr>
        <w:tc>
          <w:tcPr>
            <w:tcW w:w="4715" w:type="dxa"/>
          </w:tcPr>
          <w:p w14:paraId="27B0BB12"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14:paraId="42057935"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14:paraId="6707ADA9" w14:textId="77777777" w:rsidR="00FE572F" w:rsidRDefault="00FE572F" w:rsidP="009E2838">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14:paraId="45FA569D" w14:textId="77777777" w:rsidR="00FE572F" w:rsidRDefault="00FE572F" w:rsidP="009E2838">
      <w:pPr>
        <w:pStyle w:val="Heading1"/>
        <w:spacing w:before="0" w:after="0" w:line="276" w:lineRule="auto"/>
        <w:ind w:right="-846"/>
        <w:jc w:val="center"/>
        <w:rPr>
          <w:rFonts w:ascii="Times New Roman" w:eastAsia="SimSun" w:hAnsi="Times New Roman" w:cs="Times New Roman"/>
          <w:b/>
          <w:bCs/>
          <w:color w:val="7030A0"/>
          <w:sz w:val="28"/>
          <w:szCs w:val="28"/>
          <w:shd w:val="clear" w:color="auto" w:fill="F8F8F8"/>
        </w:rPr>
      </w:pPr>
      <w:r>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693056" behindDoc="0" locked="0" layoutInCell="1" allowOverlap="1" wp14:anchorId="3B7F633B" wp14:editId="210EA0C8">
                <wp:simplePos x="0" y="0"/>
                <wp:positionH relativeFrom="margin">
                  <wp:align>left</wp:align>
                </wp:positionH>
                <wp:positionV relativeFrom="paragraph">
                  <wp:posOffset>222885</wp:posOffset>
                </wp:positionV>
                <wp:extent cx="6578600" cy="1123950"/>
                <wp:effectExtent l="38100" t="38100" r="31750" b="38100"/>
                <wp:wrapNone/>
                <wp:docPr id="57" name="Rectangle 1"/>
                <wp:cNvGraphicFramePr/>
                <a:graphic xmlns:a="http://schemas.openxmlformats.org/drawingml/2006/main">
                  <a:graphicData uri="http://schemas.microsoft.com/office/word/2010/wordprocessingShape">
                    <wps:wsp>
                      <wps:cNvSpPr/>
                      <wps:spPr>
                        <a:xfrm>
                          <a:off x="0" y="0"/>
                          <a:ext cx="6578600" cy="1123950"/>
                        </a:xfrm>
                        <a:prstGeom prst="rect">
                          <a:avLst/>
                        </a:prstGeom>
                        <a:noFill/>
                        <a:ln w="76200" cmpd="dbl">
                          <a:solidFill>
                            <a:srgbClr val="FF0000"/>
                          </a:solidFill>
                          <a:prstDash val="solid"/>
                        </a:ln>
                      </wps:spPr>
                      <wps:style>
                        <a:lnRef idx="2">
                          <a:schemeClr val="accent1">
                            <a:shade val="15000"/>
                          </a:schemeClr>
                        </a:lnRef>
                        <a:fillRef idx="1">
                          <a:schemeClr val="accent1"/>
                        </a:fillRef>
                        <a:effectRef idx="0">
                          <a:schemeClr val="accent1"/>
                        </a:effectRef>
                        <a:fontRef idx="minor">
                          <a:schemeClr val="lt1"/>
                        </a:fontRef>
                      </wps:style>
                      <wps:txbx>
                        <w:txbxContent>
                          <w:p w14:paraId="09D2F467" w14:textId="77777777" w:rsidR="00FE572F" w:rsidRPr="00A33EB3" w:rsidRDefault="00FE572F" w:rsidP="00A33EB3">
                            <w:pPr>
                              <w:jc w:val="center"/>
                              <w:rPr>
                                <w:b/>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36" style="position:absolute;left:0;text-align:left;margin-left:0;margin-top:17.55pt;width:518pt;height:88.5pt;z-index:251693056;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a/EOoQIAAI0FAAAOAAAAZHJzL2Uyb0RvYy54bWysVE1vGyEQvVfqf0Dcm911Yzuxso6sRK4q RY2VpOoZs+BdCRgK2Gv313dgP+K2UQ9VfcDAvHnDvJ2Zm9ujVuQgnG/AlLS4yCkRhkPVmF1Jv76s P1xR4gMzFVNgRElPwtPb5ft3N61diAnUoCrhCJIYv2htSesQ7CLLPK+FZv4CrDBolOA0C3h0u6xy rEV2rbJJns+yFlxlHXDhPd7ed0a6TPxSCh4epfQiEFVSfFtIq0vrNq7Z8oYtdo7ZuuH9M9g/vEKz xmDQkeqeBUb2rvmDSjfcgQcZLjjoDKRsuEg5YDZF/ls2zzWzIuWC4ng7yuT/Hy3/ctg40lQlnc4p MUzjN3pC1ZjZKUGKqE9r/QJhz3bj+pPHbUz2KJ2O/5gGOSZNT6Om4hgIx8vZdH41y1F6jraimHy8 nibVs1d363z4JECTuCmpw/BJS3Z48AFDInSAxGgG1o1S6cMpQ9qSzmdYCRhAW0yj2qrk7EE1VQRG F+922zvlyIFhGazXOf5iZkj8CyxGuWe+7nDJ1MOUQXQUoks97cJJiUiuzJOQKCEmO+lCx+IVYzzG uTCh6Ew1q0RHX0zPXjF4pDclwsgs8fkjd08wIDuSgbtLpsdHV5Fqf3TO//awznn0SJHBhNFZNwbc WwQKs+ojd/hBpE6aqFI4bo+pvGYRGW+2UJ2w5Bx0vegtXzeo+wPzYcMcNh9+Shwo4REXqQC/L/Q7 SmpwP966j3jsCbRS0mIzl9R/3zMnKFGfDXbLdXF5Gbs/HS6n8wke3Llle24xe30HWCgFji7L0zbi gxq20oH+hnNnFaOiiRmOsUvKgxsOd6EbMji5uFitEgw73rLwYJ4tj+RRZwOrfQDZpDJ/VafXEXs+ FUQ/n+JQOT8n1OsUXf4EAAD//wMAUEsDBBQABgAIAAAAIQBHanJ83QAAAAgBAAAPAAAAZHJzL2Rv d25yZXYueG1sTI/NTsMwEITvSLyDtUjcqPOjVpDGqaASHHJAtOUBNvE2jojXIXbb8Pa4JzjOzmrm m3Iz20GcafK9YwXpIgFB3Drdc6fg8/D68AjCB2SNg2NS8EMeNtXtTYmFdhfe0XkfOhFD2BeowIQw FlL61pBFv3AjcfSObrIYopw6qSe8xHA7yCxJVtJiz7HB4EhbQ+3X/mQVNGa5c29ox7re5k8f7vul fj/MSt3fzc9rEIHm8PcMV/yIDlVkatyJtReDgjgkKMiXKYirm+SreGkUZGmWgqxK+X9A9QsAAP// AwBQSwECLQAUAAYACAAAACEAtoM4kv4AAADhAQAAEwAAAAAAAAAAAAAAAAAAAAAAW0NvbnRlbnRf VHlwZXNdLnhtbFBLAQItABQABgAIAAAAIQA4/SH/1gAAAJQBAAALAAAAAAAAAAAAAAAAAC8BAABf cmVscy8ucmVsc1BLAQItABQABgAIAAAAIQAAa/EOoQIAAI0FAAAOAAAAAAAAAAAAAAAAAC4CAABk cnMvZTJvRG9jLnhtbFBLAQItABQABgAIAAAAIQBHanJ83QAAAAgBAAAPAAAAAAAAAAAAAAAAAPsE AABkcnMvZG93bnJldi54bWxQSwUGAAAAAAQABADzAAAABQYAAAAA " filled="f" strokecolor="red" strokeweight="6pt">
                <v:stroke linestyle="thinThin"/>
                <v:textbox>
                  <w:txbxContent>
                    <w:p w14:paraId="09D2F467" w14:textId="77777777" w:rsidR="00FE572F" w:rsidRPr="00A33EB3" w:rsidRDefault="00FE572F" w:rsidP="00A33EB3">
                      <w:pPr>
                        <w:jc w:val="center"/>
                        <w:rPr>
                          <w:b/>
                        </w:rPr>
                      </w:pPr>
                    </w:p>
                  </w:txbxContent>
                </v:textbox>
                <w10:wrap anchorx="margin"/>
              </v:rect>
            </w:pict>
          </mc:Fallback>
        </mc:AlternateContent>
      </w:r>
    </w:p>
    <w:p w14:paraId="2FD9AA31" w14:textId="77777777" w:rsidR="00FE572F" w:rsidRPr="001648DE" w:rsidRDefault="00FE572F" w:rsidP="009E2838">
      <w:pPr>
        <w:spacing w:after="0"/>
        <w:jc w:val="center"/>
        <w:rPr>
          <w:rFonts w:ascii="Times New Roman" w:hAnsi="Times New Roman" w:cs="Times New Roman"/>
          <w:b/>
          <w:bCs/>
          <w:color w:val="FF0000"/>
          <w:sz w:val="36"/>
          <w:szCs w:val="28"/>
        </w:rPr>
      </w:pPr>
      <w:r w:rsidRPr="00E562BF">
        <w:rPr>
          <w:rFonts w:ascii="Times New Roman" w:hAnsi="Times New Roman" w:cs="Times New Roman"/>
          <w:b/>
          <w:bCs/>
          <w:color w:val="FF0000"/>
          <w:sz w:val="36"/>
          <w:szCs w:val="28"/>
        </w:rPr>
        <w:t>C</w:t>
      </w:r>
      <w:r w:rsidRPr="001648DE">
        <w:rPr>
          <w:rFonts w:ascii="Times New Roman" w:hAnsi="Times New Roman" w:cs="Times New Roman"/>
          <w:b/>
          <w:bCs/>
          <w:color w:val="FF0000"/>
          <w:sz w:val="36"/>
          <w:szCs w:val="28"/>
        </w:rPr>
        <w:t>HỦ ĐỀ 3</w:t>
      </w:r>
      <w:r w:rsidRPr="00E562BF">
        <w:rPr>
          <w:rFonts w:ascii="Times New Roman" w:hAnsi="Times New Roman" w:cs="Times New Roman"/>
          <w:b/>
          <w:bCs/>
          <w:color w:val="FF0000"/>
          <w:sz w:val="36"/>
          <w:szCs w:val="28"/>
        </w:rPr>
        <w:t xml:space="preserve">: </w:t>
      </w:r>
      <w:r w:rsidRPr="001648DE">
        <w:rPr>
          <w:rFonts w:ascii="Times New Roman" w:hAnsi="Times New Roman" w:cs="Times New Roman"/>
          <w:b/>
          <w:bCs/>
          <w:color w:val="FF0000"/>
          <w:sz w:val="36"/>
          <w:szCs w:val="28"/>
        </w:rPr>
        <w:t>ĐIỆN</w:t>
      </w:r>
    </w:p>
    <w:p w14:paraId="4C62D585" w14:textId="77777777" w:rsidR="00FE572F" w:rsidRPr="00A33EB3" w:rsidRDefault="00FE572F" w:rsidP="009E2838">
      <w:pPr>
        <w:spacing w:after="0"/>
        <w:jc w:val="center"/>
        <w:rPr>
          <w:rFonts w:ascii="Times New Roman" w:hAnsi="Times New Roman" w:cs="Times New Roman"/>
          <w:b/>
          <w:bCs/>
          <w:color w:val="0000FF"/>
          <w:sz w:val="40"/>
          <w:szCs w:val="32"/>
          <w:lang w:val="en-US"/>
        </w:rPr>
      </w:pPr>
      <w:r w:rsidRPr="00E562BF">
        <w:rPr>
          <w:rFonts w:ascii="Times New Roman" w:hAnsi="Times New Roman" w:cs="Times New Roman"/>
          <w:b/>
          <w:bCs/>
          <w:color w:val="0000FF"/>
          <w:sz w:val="40"/>
          <w:szCs w:val="32"/>
        </w:rPr>
        <w:t xml:space="preserve">BÀI </w:t>
      </w:r>
      <w:r>
        <w:rPr>
          <w:rFonts w:ascii="Times New Roman" w:hAnsi="Times New Roman" w:cs="Times New Roman"/>
          <w:b/>
          <w:bCs/>
          <w:color w:val="0000FF"/>
          <w:sz w:val="40"/>
          <w:szCs w:val="32"/>
        </w:rPr>
        <w:t>10</w:t>
      </w:r>
      <w:r w:rsidRPr="00E562BF">
        <w:rPr>
          <w:rFonts w:ascii="Times New Roman" w:hAnsi="Times New Roman" w:cs="Times New Roman"/>
          <w:b/>
          <w:bCs/>
          <w:color w:val="0000FF"/>
          <w:sz w:val="40"/>
          <w:szCs w:val="32"/>
        </w:rPr>
        <w:t xml:space="preserve">. </w:t>
      </w:r>
      <w:r w:rsidRPr="001648DE">
        <w:rPr>
          <w:rFonts w:ascii="Times New Roman" w:hAnsi="Times New Roman" w:cs="Times New Roman"/>
          <w:b/>
          <w:bCs/>
          <w:color w:val="0000FF"/>
          <w:sz w:val="40"/>
          <w:szCs w:val="32"/>
        </w:rPr>
        <w:t>ĐOẠN MẠC</w:t>
      </w:r>
      <w:r>
        <w:rPr>
          <w:rFonts w:ascii="Times New Roman" w:hAnsi="Times New Roman" w:cs="Times New Roman"/>
          <w:b/>
          <w:bCs/>
          <w:color w:val="0000FF"/>
          <w:sz w:val="40"/>
          <w:szCs w:val="32"/>
          <w:lang w:val="en-US"/>
        </w:rPr>
        <w:t>H</w:t>
      </w:r>
      <w:r w:rsidRPr="001648DE">
        <w:rPr>
          <w:rFonts w:ascii="Times New Roman" w:hAnsi="Times New Roman" w:cs="Times New Roman"/>
          <w:b/>
          <w:bCs/>
          <w:color w:val="0000FF"/>
          <w:sz w:val="40"/>
          <w:szCs w:val="32"/>
        </w:rPr>
        <w:t xml:space="preserve"> </w:t>
      </w:r>
      <w:r>
        <w:rPr>
          <w:rFonts w:ascii="Times New Roman" w:hAnsi="Times New Roman" w:cs="Times New Roman"/>
          <w:b/>
          <w:bCs/>
          <w:color w:val="0000FF"/>
          <w:sz w:val="40"/>
          <w:szCs w:val="32"/>
          <w:lang w:val="en-US"/>
        </w:rPr>
        <w:t>SONG SONG</w:t>
      </w:r>
    </w:p>
    <w:p w14:paraId="06A6203E" w14:textId="77777777" w:rsidR="00FE572F" w:rsidRPr="00E562BF" w:rsidRDefault="00FE572F" w:rsidP="009E2838">
      <w:pPr>
        <w:spacing w:after="0"/>
        <w:jc w:val="center"/>
        <w:rPr>
          <w:rFonts w:ascii="Times New Roman" w:hAnsi="Times New Roman" w:cs="Times New Roman"/>
          <w:b/>
          <w:bCs/>
          <w:i/>
          <w:iCs/>
          <w:color w:val="000000" w:themeColor="text1"/>
          <w:sz w:val="36"/>
          <w:szCs w:val="28"/>
        </w:rPr>
      </w:pPr>
      <w:r w:rsidRPr="00E562BF">
        <w:rPr>
          <w:rFonts w:ascii="Times New Roman" w:hAnsi="Times New Roman" w:cs="Times New Roman"/>
          <w:b/>
          <w:bCs/>
          <w:i/>
          <w:iCs/>
          <w:color w:val="000000" w:themeColor="text1"/>
          <w:sz w:val="36"/>
          <w:szCs w:val="28"/>
        </w:rPr>
        <w:t xml:space="preserve">Thời lượng: </w:t>
      </w:r>
      <w:r>
        <w:rPr>
          <w:rFonts w:ascii="Times New Roman" w:hAnsi="Times New Roman" w:cs="Times New Roman"/>
          <w:b/>
          <w:bCs/>
          <w:i/>
          <w:iCs/>
          <w:color w:val="000000" w:themeColor="text1"/>
          <w:sz w:val="36"/>
          <w:szCs w:val="28"/>
        </w:rPr>
        <w:t>1</w:t>
      </w:r>
      <w:r w:rsidRPr="00E562BF">
        <w:rPr>
          <w:rFonts w:ascii="Times New Roman" w:hAnsi="Times New Roman" w:cs="Times New Roman"/>
          <w:b/>
          <w:bCs/>
          <w:i/>
          <w:iCs/>
          <w:color w:val="000000" w:themeColor="text1"/>
          <w:sz w:val="36"/>
          <w:szCs w:val="28"/>
        </w:rPr>
        <w:t xml:space="preserve"> tiết</w:t>
      </w:r>
    </w:p>
    <w:p w14:paraId="2E2FA498" w14:textId="77777777" w:rsidR="00FE572F" w:rsidRDefault="00FE572F" w:rsidP="009E2838">
      <w:pPr>
        <w:spacing w:after="0" w:line="276" w:lineRule="auto"/>
        <w:rPr>
          <w:rFonts w:ascii="Times New Roman" w:hAnsi="Times New Roman" w:cs="Times New Roman"/>
          <w:b/>
          <w:color w:val="0070C0"/>
          <w:sz w:val="28"/>
          <w:szCs w:val="28"/>
        </w:rPr>
      </w:pPr>
    </w:p>
    <w:p w14:paraId="74CA2C4A"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 MỤC TIÊU</w:t>
      </w:r>
    </w:p>
    <w:p w14:paraId="0B120141"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1. Về kiến thức</w:t>
      </w:r>
      <w:r w:rsidRPr="00A33EB3">
        <w:rPr>
          <w:rFonts w:ascii="Times New Roman" w:eastAsia="SimSun" w:hAnsi="Times New Roman" w:cs="Times New Roman"/>
          <w:b/>
          <w:bCs/>
          <w:noProof/>
          <w:color w:val="7030A0"/>
          <w:sz w:val="28"/>
          <w:szCs w:val="28"/>
          <w:lang w:val="en-US" w:eastAsia="en-US"/>
        </w:rPr>
        <w:t xml:space="preserve"> </w:t>
      </w:r>
    </w:p>
    <w:p w14:paraId="4CC6E385" w14:textId="77777777" w:rsidR="00FE572F" w:rsidRPr="00A33EB3" w:rsidRDefault="00FE572F" w:rsidP="009E2838">
      <w:pPr>
        <w:spacing w:after="0" w:line="276" w:lineRule="auto"/>
        <w:jc w:val="both"/>
        <w:rPr>
          <w:rFonts w:ascii="Times New Roman" w:eastAsia="Times New Roman" w:hAnsi="Times New Roman" w:cs="Times New Roman"/>
          <w:sz w:val="28"/>
          <w:szCs w:val="28"/>
          <w:lang w:val="vi"/>
        </w:rPr>
      </w:pPr>
      <w:r w:rsidRPr="00A33EB3">
        <w:rPr>
          <w:rFonts w:ascii="Times New Roman" w:eastAsia="Times New Roman" w:hAnsi="Times New Roman" w:cs="Times New Roman"/>
          <w:sz w:val="28"/>
          <w:szCs w:val="28"/>
          <w:lang w:val="vi"/>
        </w:rPr>
        <w:t>- Thực hiện thí nghiệm để rút ra được: Trong đoạn mạch điện mắc song song, tổng cường độ dòng điện trong các nhánh bằng cường độ dòng điện chạy trong mạch chính.</w:t>
      </w:r>
    </w:p>
    <w:p w14:paraId="0513350B" w14:textId="77777777" w:rsidR="00FE572F" w:rsidRPr="00A33EB3" w:rsidRDefault="00FE572F" w:rsidP="009E2838">
      <w:pPr>
        <w:spacing w:after="0" w:line="276" w:lineRule="auto"/>
        <w:jc w:val="both"/>
        <w:rPr>
          <w:rFonts w:ascii="Times New Roman" w:eastAsia="Times New Roman" w:hAnsi="Times New Roman" w:cs="Times New Roman"/>
          <w:sz w:val="28"/>
          <w:szCs w:val="28"/>
          <w:lang w:val="vi"/>
        </w:rPr>
      </w:pPr>
      <w:r w:rsidRPr="00A33EB3">
        <w:rPr>
          <w:rFonts w:ascii="Times New Roman" w:eastAsia="Times New Roman" w:hAnsi="Times New Roman" w:cs="Times New Roman"/>
          <w:sz w:val="28"/>
          <w:szCs w:val="28"/>
          <w:lang w:val="vi"/>
        </w:rPr>
        <w:lastRenderedPageBreak/>
        <w:t>– Lắp được mạch điện và đo được giá trị cường độ dòng điện trong một đoạn mạch điện mắc song song.</w:t>
      </w:r>
    </w:p>
    <w:p w14:paraId="4CE6A4A9" w14:textId="77777777" w:rsidR="00FE572F" w:rsidRDefault="00FE572F" w:rsidP="009E2838">
      <w:pPr>
        <w:spacing w:after="0" w:line="276" w:lineRule="auto"/>
        <w:jc w:val="both"/>
        <w:rPr>
          <w:rFonts w:ascii="Times New Roman" w:eastAsia="Times New Roman" w:hAnsi="Times New Roman" w:cs="Times New Roman"/>
          <w:sz w:val="28"/>
          <w:szCs w:val="28"/>
          <w:lang w:val="vi"/>
        </w:rPr>
      </w:pPr>
      <w:r w:rsidRPr="00A33EB3">
        <w:rPr>
          <w:rFonts w:ascii="Times New Roman" w:eastAsia="Times New Roman" w:hAnsi="Times New Roman" w:cs="Times New Roman"/>
          <w:sz w:val="28"/>
          <w:szCs w:val="28"/>
          <w:lang w:val="vi"/>
        </w:rPr>
        <w:t>– Nêu được (không yêu cầu thành lập) công thứ</w:t>
      </w:r>
      <w:r>
        <w:rPr>
          <w:rFonts w:ascii="Times New Roman" w:eastAsia="Times New Roman" w:hAnsi="Times New Roman" w:cs="Times New Roman"/>
          <w:sz w:val="28"/>
          <w:szCs w:val="28"/>
          <w:lang w:val="vi"/>
        </w:rPr>
        <w:t>c tính điện trở tương đương của</w:t>
      </w:r>
      <w:r>
        <w:rPr>
          <w:rFonts w:ascii="Times New Roman" w:eastAsia="Times New Roman" w:hAnsi="Times New Roman" w:cs="Times New Roman"/>
          <w:sz w:val="28"/>
          <w:szCs w:val="28"/>
          <w:lang w:val="en-US"/>
        </w:rPr>
        <w:t xml:space="preserve"> </w:t>
      </w:r>
      <w:r w:rsidRPr="00A33EB3">
        <w:rPr>
          <w:rFonts w:ascii="Times New Roman" w:eastAsia="Times New Roman" w:hAnsi="Times New Roman" w:cs="Times New Roman"/>
          <w:sz w:val="28"/>
          <w:szCs w:val="28"/>
          <w:lang w:val="vi"/>
        </w:rPr>
        <w:t xml:space="preserve">đoạn mạch một chiều song song. </w:t>
      </w:r>
    </w:p>
    <w:p w14:paraId="4747D40A" w14:textId="77777777" w:rsidR="00FE572F" w:rsidRPr="00A33EB3" w:rsidRDefault="00FE572F" w:rsidP="009E2838">
      <w:pPr>
        <w:spacing w:after="0" w:line="276" w:lineRule="auto"/>
        <w:jc w:val="both"/>
        <w:rPr>
          <w:rFonts w:ascii="Times New Roman" w:eastAsia="Times New Roman" w:hAnsi="Times New Roman" w:cs="Times New Roman"/>
          <w:sz w:val="28"/>
          <w:szCs w:val="28"/>
          <w:lang w:val="vi"/>
        </w:rPr>
      </w:pPr>
      <w:r w:rsidRPr="00A33EB3">
        <w:rPr>
          <w:rFonts w:ascii="Times New Roman" w:eastAsia="Times New Roman" w:hAnsi="Times New Roman" w:cs="Times New Roman"/>
          <w:sz w:val="28"/>
          <w:szCs w:val="28"/>
          <w:lang w:val="vi"/>
        </w:rPr>
        <w:t>– Tính được điện trở tương đương của đoạn mạch một chiều song song trong một số trường hợp đơn giản.</w:t>
      </w:r>
    </w:p>
    <w:p w14:paraId="299E6C02" w14:textId="77777777" w:rsidR="00FE572F" w:rsidRDefault="00FE572F" w:rsidP="009E2838">
      <w:pPr>
        <w:spacing w:after="0" w:line="276" w:lineRule="auto"/>
        <w:jc w:val="both"/>
        <w:rPr>
          <w:rFonts w:ascii="Times New Roman" w:eastAsia="Times New Roman" w:hAnsi="Times New Roman" w:cs="Times New Roman"/>
          <w:sz w:val="28"/>
          <w:szCs w:val="28"/>
          <w:lang w:val="vi"/>
        </w:rPr>
      </w:pPr>
      <w:r w:rsidRPr="00A33EB3">
        <w:rPr>
          <w:rFonts w:ascii="Times New Roman" w:eastAsia="Times New Roman" w:hAnsi="Times New Roman" w:cs="Times New Roman"/>
          <w:sz w:val="28"/>
          <w:szCs w:val="28"/>
          <w:lang w:val="vi"/>
        </w:rPr>
        <w:t>– Tính được cường độ dòng điện trong đoạn mạch một chiều mắc song song trong một số trường hợp đơn giản.</w:t>
      </w:r>
    </w:p>
    <w:p w14:paraId="3DA2638A" w14:textId="77777777" w:rsidR="00FE572F" w:rsidRDefault="00FE572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2. Về năng lực</w:t>
      </w:r>
    </w:p>
    <w:p w14:paraId="19D184AB" w14:textId="77777777" w:rsidR="00FE572F" w:rsidRDefault="00FE572F" w:rsidP="009E2838">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14:paraId="15DB5E4E" w14:textId="77777777" w:rsidR="00FE572F" w:rsidRPr="00D708AB"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D708AB">
        <w:rPr>
          <w:rFonts w:ascii="Times New Roman" w:eastAsia="Times New Roman" w:hAnsi="Times New Roman" w:cs="Times New Roman"/>
          <w:sz w:val="28"/>
          <w:szCs w:val="28"/>
          <w:lang w:val="vi"/>
        </w:rPr>
        <w:t xml:space="preserve">Hỗ trợ các thành viên trong nhóm thực hiện thí nghiệm tìm hiểu đặc điểm của đoạn mạch </w:t>
      </w:r>
      <w:r>
        <w:rPr>
          <w:rFonts w:ascii="Times New Roman" w:eastAsia="Times New Roman" w:hAnsi="Times New Roman" w:cs="Times New Roman"/>
          <w:sz w:val="28"/>
          <w:szCs w:val="28"/>
          <w:lang w:val="en-US"/>
        </w:rPr>
        <w:t>Song song.</w:t>
      </w:r>
    </w:p>
    <w:p w14:paraId="1BBD8312" w14:textId="77777777" w:rsidR="00FE572F" w:rsidRPr="00A36539" w:rsidRDefault="00FE572F" w:rsidP="009E2838">
      <w:pPr>
        <w:pStyle w:val="TableParagraph"/>
        <w:tabs>
          <w:tab w:val="left" w:pos="327"/>
        </w:tabs>
        <w:ind w:left="105" w:right="94"/>
        <w:jc w:val="both"/>
        <w:rPr>
          <w:rFonts w:ascii="Times New Roman" w:hAnsi="Times New Roman" w:cs="Times New Roman"/>
          <w:b/>
          <w:sz w:val="28"/>
          <w:szCs w:val="28"/>
        </w:rPr>
      </w:pPr>
      <w:r>
        <w:rPr>
          <w:rFonts w:ascii="Times New Roman" w:hAnsi="Times New Roman" w:cs="Times New Roman"/>
          <w:b/>
          <w:sz w:val="28"/>
          <w:szCs w:val="28"/>
        </w:rPr>
        <w:t xml:space="preserve">b) Năng lực </w:t>
      </w:r>
      <w:r w:rsidRPr="00A36539">
        <w:rPr>
          <w:rFonts w:ascii="Times New Roman" w:hAnsi="Times New Roman" w:cs="Times New Roman"/>
          <w:b/>
          <w:sz w:val="28"/>
          <w:szCs w:val="28"/>
        </w:rPr>
        <w:t>KHTN</w:t>
      </w:r>
    </w:p>
    <w:p w14:paraId="505A0DDF" w14:textId="77777777" w:rsidR="00FE572F" w:rsidRPr="00A33EB3" w:rsidRDefault="00FE572F" w:rsidP="009E2838">
      <w:pPr>
        <w:spacing w:after="0" w:line="276" w:lineRule="auto"/>
        <w:jc w:val="both"/>
        <w:rPr>
          <w:rFonts w:ascii="Times New Roman" w:eastAsia="Times New Roman" w:hAnsi="Times New Roman" w:cs="Times New Roman"/>
          <w:sz w:val="28"/>
          <w:szCs w:val="28"/>
          <w:lang w:val="vi"/>
        </w:rPr>
      </w:pPr>
      <w:r>
        <w:rPr>
          <w:rFonts w:ascii="Times New Roman" w:eastAsia="Times New Roman" w:hAnsi="Times New Roman" w:cs="Times New Roman"/>
          <w:sz w:val="28"/>
          <w:szCs w:val="28"/>
          <w:lang w:val="en-US"/>
        </w:rPr>
        <w:t xml:space="preserve">- </w:t>
      </w:r>
      <w:r w:rsidRPr="008E1AD7">
        <w:rPr>
          <w:rFonts w:ascii="Times New Roman" w:eastAsia="Times New Roman" w:hAnsi="Times New Roman" w:cs="Times New Roman"/>
          <w:sz w:val="28"/>
          <w:szCs w:val="28"/>
          <w:lang w:val="vi"/>
        </w:rPr>
        <w:t xml:space="preserve">Thực hiện thí nghiệm để rút ra được: Trong đoạn mạch điện mắc </w:t>
      </w:r>
      <w:r>
        <w:rPr>
          <w:rFonts w:ascii="Times New Roman" w:eastAsia="Times New Roman" w:hAnsi="Times New Roman" w:cs="Times New Roman"/>
          <w:sz w:val="28"/>
          <w:szCs w:val="28"/>
          <w:lang w:val="en-US"/>
        </w:rPr>
        <w:t>song song</w:t>
      </w:r>
      <w:r w:rsidRPr="008E1AD7">
        <w:rPr>
          <w:rFonts w:ascii="Times New Roman" w:eastAsia="Times New Roman" w:hAnsi="Times New Roman" w:cs="Times New Roman"/>
          <w:sz w:val="28"/>
          <w:szCs w:val="28"/>
          <w:lang w:val="vi"/>
        </w:rPr>
        <w:t xml:space="preserve">, cường độ dòng điện là </w:t>
      </w:r>
      <w:r w:rsidRPr="00A33EB3">
        <w:rPr>
          <w:rFonts w:ascii="Times New Roman" w:eastAsia="Times New Roman" w:hAnsi="Times New Roman" w:cs="Times New Roman"/>
          <w:sz w:val="28"/>
          <w:szCs w:val="28"/>
          <w:lang w:val="vi"/>
        </w:rPr>
        <w:t>tổng cường độ dòng điện trong các nhánh bằng cường độ dòng điện chạy trong mạch chính.</w:t>
      </w:r>
    </w:p>
    <w:p w14:paraId="29D31707" w14:textId="77777777" w:rsidR="00FE572F" w:rsidRPr="001648DE" w:rsidRDefault="00FE572F" w:rsidP="009E2838">
      <w:pPr>
        <w:spacing w:after="0" w:line="276" w:lineRule="auto"/>
        <w:jc w:val="both"/>
        <w:rPr>
          <w:rFonts w:ascii="Times New Roman" w:eastAsia="Times New Roman" w:hAnsi="Times New Roman" w:cs="Times New Roman"/>
          <w:sz w:val="28"/>
          <w:szCs w:val="28"/>
          <w:lang w:val="vi"/>
        </w:rPr>
      </w:pPr>
      <w:r w:rsidRPr="001648DE">
        <w:rPr>
          <w:rFonts w:ascii="Times New Roman" w:eastAsia="Times New Roman" w:hAnsi="Times New Roman" w:cs="Times New Roman"/>
          <w:sz w:val="28"/>
          <w:szCs w:val="28"/>
          <w:lang w:val="vi"/>
        </w:rPr>
        <w:t xml:space="preserve">- </w:t>
      </w:r>
      <w:r w:rsidRPr="008E1AD7">
        <w:rPr>
          <w:rFonts w:ascii="Times New Roman" w:eastAsia="Times New Roman" w:hAnsi="Times New Roman" w:cs="Times New Roman"/>
          <w:sz w:val="28"/>
          <w:szCs w:val="28"/>
          <w:lang w:val="vi"/>
        </w:rPr>
        <w:t xml:space="preserve">Tính được cường độ dòng điện trong đoạn mạch một chiều mắc </w:t>
      </w:r>
      <w:r>
        <w:rPr>
          <w:rFonts w:ascii="Times New Roman" w:eastAsia="Times New Roman" w:hAnsi="Times New Roman" w:cs="Times New Roman"/>
          <w:sz w:val="28"/>
          <w:szCs w:val="28"/>
          <w:lang w:val="en-US"/>
        </w:rPr>
        <w:t>song song</w:t>
      </w:r>
      <w:r w:rsidRPr="001648DE">
        <w:rPr>
          <w:rFonts w:ascii="Times New Roman" w:eastAsia="Times New Roman" w:hAnsi="Times New Roman" w:cs="Times New Roman"/>
          <w:sz w:val="28"/>
          <w:szCs w:val="28"/>
          <w:lang w:val="vi"/>
        </w:rPr>
        <w:t xml:space="preserve"> trong một số trường hợp đơn giản.</w:t>
      </w:r>
    </w:p>
    <w:p w14:paraId="22273A6A" w14:textId="77777777" w:rsidR="00FE572F" w:rsidRPr="001648DE" w:rsidRDefault="00FE572F" w:rsidP="009E2838">
      <w:pPr>
        <w:spacing w:after="0" w:line="276" w:lineRule="auto"/>
        <w:jc w:val="both"/>
        <w:rPr>
          <w:rFonts w:ascii="Times New Roman" w:eastAsia="Times New Roman" w:hAnsi="Times New Roman" w:cs="Times New Roman"/>
          <w:sz w:val="28"/>
          <w:szCs w:val="28"/>
          <w:lang w:val="vi"/>
        </w:rPr>
      </w:pPr>
      <w:r w:rsidRPr="001648DE">
        <w:rPr>
          <w:rFonts w:ascii="Times New Roman" w:eastAsia="Times New Roman" w:hAnsi="Times New Roman" w:cs="Times New Roman"/>
          <w:sz w:val="28"/>
          <w:szCs w:val="28"/>
          <w:lang w:val="vi"/>
        </w:rPr>
        <w:t xml:space="preserve">- Nêu được công thức tính điện trở tương đương của đoạn mạch một chiều </w:t>
      </w:r>
      <w:r>
        <w:rPr>
          <w:rFonts w:ascii="Times New Roman" w:eastAsia="Times New Roman" w:hAnsi="Times New Roman" w:cs="Times New Roman"/>
          <w:sz w:val="28"/>
          <w:szCs w:val="28"/>
          <w:lang w:val="en-US"/>
        </w:rPr>
        <w:t>song song</w:t>
      </w:r>
      <w:r w:rsidRPr="001648DE">
        <w:rPr>
          <w:rFonts w:ascii="Times New Roman" w:eastAsia="Times New Roman" w:hAnsi="Times New Roman" w:cs="Times New Roman"/>
          <w:sz w:val="28"/>
          <w:szCs w:val="28"/>
          <w:lang w:val="vi"/>
        </w:rPr>
        <w:t>.</w:t>
      </w:r>
    </w:p>
    <w:p w14:paraId="55F8CA4D" w14:textId="77777777" w:rsidR="00FE572F" w:rsidRPr="001648DE" w:rsidRDefault="00FE572F" w:rsidP="009E2838">
      <w:pPr>
        <w:spacing w:after="0" w:line="276" w:lineRule="auto"/>
        <w:jc w:val="both"/>
        <w:rPr>
          <w:rFonts w:ascii="Times New Roman" w:eastAsia="Times New Roman" w:hAnsi="Times New Roman" w:cs="Times New Roman"/>
          <w:sz w:val="28"/>
          <w:szCs w:val="28"/>
          <w:lang w:val="vi"/>
        </w:rPr>
      </w:pPr>
      <w:r w:rsidRPr="001648DE">
        <w:rPr>
          <w:rFonts w:ascii="Times New Roman" w:eastAsia="Times New Roman" w:hAnsi="Times New Roman" w:cs="Times New Roman"/>
          <w:sz w:val="28"/>
          <w:szCs w:val="28"/>
          <w:lang w:val="vi"/>
        </w:rPr>
        <w:t xml:space="preserve">- Lắp được mạch điện và đo được giá trị cường độ dòng điện trong một đoạn mạch điện mắc </w:t>
      </w:r>
      <w:r>
        <w:rPr>
          <w:rFonts w:ascii="Times New Roman" w:eastAsia="Times New Roman" w:hAnsi="Times New Roman" w:cs="Times New Roman"/>
          <w:sz w:val="28"/>
          <w:szCs w:val="28"/>
          <w:lang w:val="en-US"/>
        </w:rPr>
        <w:t>song song</w:t>
      </w:r>
      <w:r w:rsidRPr="001648DE">
        <w:rPr>
          <w:rFonts w:ascii="Times New Roman" w:eastAsia="Times New Roman" w:hAnsi="Times New Roman" w:cs="Times New Roman"/>
          <w:sz w:val="28"/>
          <w:szCs w:val="28"/>
          <w:lang w:val="vi"/>
        </w:rPr>
        <w:t>.</w:t>
      </w:r>
    </w:p>
    <w:p w14:paraId="4475C4FD" w14:textId="77777777" w:rsidR="00FE572F" w:rsidRDefault="00FE572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3. Về phẩm chất</w:t>
      </w:r>
    </w:p>
    <w:p w14:paraId="7512EFA7"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Tham gia tích cực hoạt động nhóm phù hợp với khả năng của bản thân.</w:t>
      </w:r>
    </w:p>
    <w:p w14:paraId="7280E063"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Cẩn thận, trung thực và thực hiện các yêu cầu trong chủ để bài học.</w:t>
      </w:r>
    </w:p>
    <w:p w14:paraId="552D2695"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xml:space="preserve">- Có niềm say mê, hứng thú với việc khám phá và học tập </w:t>
      </w:r>
      <w:r w:rsidRPr="008D7DD5">
        <w:rPr>
          <w:rFonts w:ascii="Times New Roman" w:hAnsi="Times New Roman"/>
          <w:sz w:val="28"/>
          <w:szCs w:val="28"/>
        </w:rPr>
        <w:t>KHTN</w:t>
      </w:r>
      <w:r>
        <w:rPr>
          <w:rFonts w:ascii="Times New Roman" w:hAnsi="Times New Roman"/>
          <w:sz w:val="28"/>
          <w:szCs w:val="28"/>
        </w:rPr>
        <w:t>.</w:t>
      </w:r>
    </w:p>
    <w:p w14:paraId="402DFC45"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II. THIẾT BỊ DẠY HỌC VÀ HỌC LIỆU</w:t>
      </w:r>
    </w:p>
    <w:p w14:paraId="3F33AA40"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áy tính, máy chiếu. </w:t>
      </w:r>
    </w:p>
    <w:p w14:paraId="3C172228" w14:textId="77777777" w:rsidR="00FE572F" w:rsidRPr="001648DE"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File trình chiếu ppt hỗ trợ bài dạy. </w:t>
      </w:r>
    </w:p>
    <w:p w14:paraId="5E862841" w14:textId="77777777" w:rsidR="00FE572F" w:rsidRPr="001648DE" w:rsidRDefault="00FE572F" w:rsidP="009E2838">
      <w:pPr>
        <w:spacing w:after="0" w:line="271"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Pr="001648DE">
        <w:rPr>
          <w:rFonts w:ascii="Times New Roman" w:eastAsia="Times New Roman" w:hAnsi="Times New Roman" w:cs="Times New Roman"/>
          <w:sz w:val="28"/>
          <w:szCs w:val="28"/>
        </w:rPr>
        <w:t xml:space="preserve"> </w:t>
      </w:r>
      <w:r w:rsidRPr="00AC41D4">
        <w:rPr>
          <w:rFonts w:ascii="Times New Roman" w:eastAsia="Times New Roman" w:hAnsi="Times New Roman" w:cs="Times New Roman"/>
          <w:sz w:val="28"/>
          <w:szCs w:val="28"/>
        </w:rPr>
        <w:t>Dụng cụ thí nghiệm</w:t>
      </w:r>
      <w:r w:rsidRPr="001648DE">
        <w:rPr>
          <w:rFonts w:ascii="Times New Roman" w:eastAsia="Times New Roman" w:hAnsi="Times New Roman" w:cs="Times New Roman"/>
          <w:sz w:val="28"/>
          <w:szCs w:val="28"/>
        </w:rPr>
        <w:t xml:space="preserve">: </w:t>
      </w:r>
      <w:r w:rsidRPr="006B4EDE">
        <w:rPr>
          <w:rFonts w:ascii="Times New Roman" w:eastAsia="Times New Roman" w:hAnsi="Times New Roman" w:cs="Times New Roman"/>
          <w:sz w:val="28"/>
          <w:szCs w:val="28"/>
        </w:rPr>
        <w:t xml:space="preserve">bộ nguồn điện một chiếu, công tắc điện, điện trở 10 </w:t>
      </w:r>
      <w:r>
        <w:rPr>
          <w:rFonts w:ascii="Arial" w:hAnsi="Arial" w:cs="Arial"/>
          <w:color w:val="040C28"/>
          <w:sz w:val="30"/>
          <w:szCs w:val="30"/>
        </w:rPr>
        <w:t>Ω</w:t>
      </w:r>
      <w:r w:rsidRPr="006B4EDE">
        <w:rPr>
          <w:rFonts w:ascii="Times New Roman" w:eastAsia="Times New Roman" w:hAnsi="Times New Roman" w:cs="Times New Roman"/>
          <w:sz w:val="28"/>
          <w:szCs w:val="28"/>
        </w:rPr>
        <w:t xml:space="preserve">, bảng lắp mạch điện, biến trở có trị số lớn nhất 20 </w:t>
      </w:r>
      <w:r>
        <w:rPr>
          <w:rFonts w:ascii="Arial" w:hAnsi="Arial" w:cs="Arial"/>
          <w:color w:val="040C28"/>
          <w:sz w:val="30"/>
          <w:szCs w:val="30"/>
        </w:rPr>
        <w:t>Ω</w:t>
      </w:r>
      <w:r w:rsidRPr="006B4EDE">
        <w:rPr>
          <w:rFonts w:ascii="Times New Roman" w:eastAsia="Times New Roman" w:hAnsi="Times New Roman" w:cs="Times New Roman"/>
          <w:sz w:val="28"/>
          <w:szCs w:val="28"/>
        </w:rPr>
        <w:t>, ba ampe kế</w:t>
      </w:r>
      <w:r>
        <w:rPr>
          <w:rFonts w:ascii="Times New Roman" w:eastAsia="Times New Roman" w:hAnsi="Times New Roman" w:cs="Times New Roman"/>
          <w:sz w:val="28"/>
          <w:szCs w:val="28"/>
        </w:rPr>
        <w:t xml:space="preserve"> giống nhau (GHĐ 3 A, ĐCNN 0,1</w:t>
      </w:r>
      <w:r w:rsidRPr="006B4EDE">
        <w:rPr>
          <w:rFonts w:ascii="Times New Roman" w:eastAsia="Times New Roman" w:hAnsi="Times New Roman" w:cs="Times New Roman"/>
          <w:sz w:val="28"/>
          <w:szCs w:val="28"/>
        </w:rPr>
        <w:t xml:space="preserve"> A) và các dây nối.</w:t>
      </w:r>
      <w:r w:rsidRPr="001648DE">
        <w:rPr>
          <w:rFonts w:ascii="Times New Roman" w:eastAsia="Times New Roman" w:hAnsi="Times New Roman" w:cs="Times New Roman"/>
          <w:sz w:val="28"/>
          <w:szCs w:val="28"/>
        </w:rPr>
        <w:t xml:space="preserve"> </w:t>
      </w:r>
    </w:p>
    <w:p w14:paraId="5BC329A4" w14:textId="77777777" w:rsidR="00FE572F" w:rsidRDefault="00FE572F" w:rsidP="009E2838">
      <w:pPr>
        <w:spacing w:after="0" w:line="271"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video hỗ trợ bài giảng.</w:t>
      </w:r>
    </w:p>
    <w:p w14:paraId="69216539"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2EB61472" w14:textId="77777777">
        <w:tc>
          <w:tcPr>
            <w:tcW w:w="14970" w:type="dxa"/>
            <w:tcBorders>
              <w:top w:val="outset" w:sz="6" w:space="0" w:color="auto"/>
              <w:left w:val="outset" w:sz="6" w:space="0" w:color="auto"/>
              <w:bottom w:val="outset" w:sz="6" w:space="0" w:color="auto"/>
              <w:right w:val="outset" w:sz="6" w:space="0" w:color="auto"/>
            </w:tcBorders>
            <w:shd w:val="clear" w:color="auto" w:fill="FFC000"/>
          </w:tcPr>
          <w:p w14:paraId="41352415" w14:textId="77777777" w:rsidR="00FE572F" w:rsidRDefault="00FE572F" w:rsidP="009E2838">
            <w:pPr>
              <w:spacing w:beforeAutospacing="1" w:after="0" w:afterAutospacing="1" w:line="256" w:lineRule="auto"/>
              <w:jc w:val="center"/>
              <w:rPr>
                <w:rFonts w:eastAsia="Calibri"/>
                <w:b/>
                <w:sz w:val="28"/>
                <w:szCs w:val="28"/>
                <w:lang w:val="en-US"/>
              </w:rPr>
            </w:pPr>
            <w:r>
              <w:rPr>
                <w:rFonts w:eastAsia="Calibri"/>
                <w:b/>
                <w:sz w:val="28"/>
                <w:szCs w:val="28"/>
              </w:rPr>
              <w:t xml:space="preserve">PHIẾU HỌC TẬP SỐ </w:t>
            </w:r>
            <w:r>
              <w:rPr>
                <w:rFonts w:eastAsia="Calibri"/>
                <w:b/>
                <w:sz w:val="28"/>
                <w:szCs w:val="28"/>
                <w:lang w:val="en-US"/>
              </w:rPr>
              <w:t>1</w:t>
            </w:r>
          </w:p>
        </w:tc>
      </w:tr>
      <w:tr w:rsidR="00FE572F" w14:paraId="28D230F9" w14:textId="77777777" w:rsidTr="00AE3A6E">
        <w:trPr>
          <w:trHeight w:val="4197"/>
        </w:trPr>
        <w:tc>
          <w:tcPr>
            <w:tcW w:w="14970" w:type="dxa"/>
            <w:tcBorders>
              <w:top w:val="nil"/>
              <w:left w:val="outset" w:sz="6" w:space="0" w:color="auto"/>
              <w:bottom w:val="nil"/>
              <w:right w:val="outset" w:sz="6" w:space="0" w:color="auto"/>
            </w:tcBorders>
          </w:tcPr>
          <w:p w14:paraId="1A3B1296" w14:textId="77777777" w:rsidR="00FE572F" w:rsidRPr="001648DE" w:rsidRDefault="00FE572F" w:rsidP="009E2838">
            <w:pPr>
              <w:spacing w:after="0"/>
              <w:jc w:val="both"/>
              <w:rPr>
                <w:sz w:val="28"/>
                <w:szCs w:val="28"/>
              </w:rPr>
            </w:pPr>
            <w:r w:rsidRPr="001648DE">
              <w:rPr>
                <w:b/>
                <w:bCs/>
                <w:iCs/>
                <w:sz w:val="28"/>
                <w:szCs w:val="28"/>
              </w:rPr>
              <w:lastRenderedPageBreak/>
              <w:t xml:space="preserve">Câu 1. </w:t>
            </w:r>
            <w:r w:rsidRPr="001648DE">
              <w:rPr>
                <w:sz w:val="28"/>
                <w:szCs w:val="28"/>
              </w:rPr>
              <w:t>Hãy nêu khái niệm đoạn mạch nối tiếp?</w:t>
            </w:r>
          </w:p>
          <w:p w14:paraId="6744CEAB" w14:textId="77777777" w:rsidR="00FE572F" w:rsidRPr="001648DE" w:rsidRDefault="00FE572F" w:rsidP="009E2838">
            <w:pPr>
              <w:spacing w:after="0"/>
              <w:jc w:val="both"/>
              <w:rPr>
                <w:rFonts w:eastAsia="Calibri"/>
                <w:sz w:val="28"/>
                <w:szCs w:val="28"/>
              </w:rPr>
            </w:pPr>
            <w:r>
              <w:rPr>
                <w:sz w:val="28"/>
                <w:szCs w:val="28"/>
              </w:rPr>
              <w:t>.................................................................................................................................................</w:t>
            </w:r>
            <w:r>
              <w:rPr>
                <w:rFonts w:eastAsia="Calibri"/>
                <w:sz w:val="28"/>
                <w:szCs w:val="28"/>
              </w:rPr>
              <w:t xml:space="preserve"> ………………………………………………………………………………………………………………………………………………………………………………………………</w:t>
            </w:r>
          </w:p>
          <w:p w14:paraId="55B96F94" w14:textId="77777777" w:rsidR="00FE572F" w:rsidRPr="001648DE" w:rsidRDefault="00FE572F" w:rsidP="009E2838">
            <w:pPr>
              <w:spacing w:after="0"/>
              <w:jc w:val="both"/>
              <w:rPr>
                <w:rFonts w:eastAsia="Calibri"/>
                <w:sz w:val="28"/>
                <w:szCs w:val="28"/>
              </w:rPr>
            </w:pPr>
            <w:r w:rsidRPr="009108C3">
              <w:rPr>
                <w:rFonts w:eastAsia="Calibri"/>
                <w:b/>
                <w:bCs/>
                <w:sz w:val="28"/>
                <w:szCs w:val="28"/>
              </w:rPr>
              <w:t>C</w:t>
            </w:r>
            <w:r w:rsidRPr="001648DE">
              <w:rPr>
                <w:rFonts w:eastAsia="Calibri"/>
                <w:b/>
                <w:bCs/>
                <w:sz w:val="28"/>
                <w:szCs w:val="28"/>
              </w:rPr>
              <w:t xml:space="preserve">âu 2. </w:t>
            </w:r>
            <w:r w:rsidRPr="001648DE">
              <w:rPr>
                <w:rFonts w:eastAsia="Calibri"/>
                <w:sz w:val="28"/>
                <w:szCs w:val="28"/>
              </w:rPr>
              <w:t>Vẽ sơ đồ một đoạn mạch điện gồm 3 điện trở mắc nối tiếp</w:t>
            </w:r>
          </w:p>
          <w:p w14:paraId="45FA6B77" w14:textId="77777777" w:rsidR="00FE572F" w:rsidRPr="00F43015" w:rsidRDefault="00FE572F" w:rsidP="009E2838">
            <w:pPr>
              <w:spacing w:after="0"/>
              <w:jc w:val="both"/>
              <w:rPr>
                <w:sz w:val="28"/>
                <w:szCs w:val="28"/>
              </w:rPr>
            </w:pPr>
            <w:r>
              <w:rPr>
                <w:rFonts w:eastAsia="Calibri"/>
                <w:sz w:val="28"/>
                <w:szCs w:val="28"/>
              </w:rPr>
              <w:t>………………………………………………………………………………………………</w:t>
            </w:r>
            <w:r>
              <w:rPr>
                <w:sz w:val="28"/>
                <w:szCs w:val="28"/>
              </w:rPr>
              <w:t xml:space="preserve"> </w:t>
            </w:r>
          </w:p>
          <w:p w14:paraId="32F980E2" w14:textId="77777777" w:rsidR="00FE572F" w:rsidRPr="00AE3A6E" w:rsidRDefault="00FE572F" w:rsidP="009E2838">
            <w:pPr>
              <w:spacing w:after="0"/>
              <w:jc w:val="both"/>
              <w:rPr>
                <w:sz w:val="28"/>
                <w:szCs w:val="28"/>
              </w:rPr>
            </w:pPr>
            <w:r>
              <w:rPr>
                <w:sz w:val="28"/>
                <w:szCs w:val="28"/>
              </w:rPr>
              <w:t>.................................................................................................................................................</w:t>
            </w:r>
            <w:r>
              <w:rPr>
                <w:rFonts w:eastAsia="Calibri"/>
                <w:sz w:val="28"/>
                <w:szCs w:val="28"/>
              </w:rPr>
              <w:t xml:space="preserve"> ………………………………………………………………………………………………………………………………………………………………………………………………………………………………………………………………………………………………</w:t>
            </w:r>
          </w:p>
        </w:tc>
      </w:tr>
      <w:tr w:rsidR="00FE572F" w14:paraId="7869EE43" w14:textId="77777777" w:rsidTr="00AE3A6E">
        <w:trPr>
          <w:trHeight w:val="65"/>
        </w:trPr>
        <w:tc>
          <w:tcPr>
            <w:tcW w:w="14970" w:type="dxa"/>
            <w:tcBorders>
              <w:top w:val="nil"/>
              <w:left w:val="outset" w:sz="6" w:space="0" w:color="auto"/>
              <w:bottom w:val="outset" w:sz="6" w:space="0" w:color="auto"/>
              <w:right w:val="outset" w:sz="6" w:space="0" w:color="auto"/>
            </w:tcBorders>
          </w:tcPr>
          <w:p w14:paraId="22AD9641" w14:textId="77777777" w:rsidR="00FE572F" w:rsidRPr="00DE0FE4" w:rsidRDefault="00FE572F" w:rsidP="009E2838">
            <w:pPr>
              <w:spacing w:after="0"/>
              <w:jc w:val="both"/>
              <w:rPr>
                <w:b/>
                <w:noProof/>
                <w:sz w:val="28"/>
                <w:szCs w:val="28"/>
                <w:lang w:val="fr-FR"/>
              </w:rPr>
            </w:pPr>
          </w:p>
        </w:tc>
      </w:tr>
    </w:tbl>
    <w:p w14:paraId="12E67874" w14:textId="77777777" w:rsidR="00FE572F" w:rsidRPr="003E4B76" w:rsidRDefault="00FE572F" w:rsidP="009E2838">
      <w:pPr>
        <w:spacing w:after="0" w:line="276" w:lineRule="auto"/>
        <w:jc w:val="both"/>
        <w:rPr>
          <w:rFonts w:ascii="Times New Roman" w:hAnsi="Times New Roman"/>
          <w:bCs/>
          <w:iCs/>
          <w:sz w:val="28"/>
          <w:szCs w:val="28"/>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72B94CB0" w14:textId="77777777">
        <w:tc>
          <w:tcPr>
            <w:tcW w:w="14970" w:type="dxa"/>
            <w:tcBorders>
              <w:top w:val="outset" w:sz="6" w:space="0" w:color="auto"/>
              <w:left w:val="outset" w:sz="6" w:space="0" w:color="auto"/>
              <w:bottom w:val="outset" w:sz="6" w:space="0" w:color="auto"/>
              <w:right w:val="outset" w:sz="6" w:space="0" w:color="auto"/>
            </w:tcBorders>
            <w:shd w:val="clear" w:color="auto" w:fill="92D050"/>
          </w:tcPr>
          <w:p w14:paraId="2EA7B436" w14:textId="77777777" w:rsidR="00FE572F"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rPr>
              <w:t>PHIẾU HỌC TẬP SỐ 2</w:t>
            </w:r>
          </w:p>
        </w:tc>
      </w:tr>
      <w:tr w:rsidR="00FE572F" w14:paraId="48208708" w14:textId="77777777">
        <w:tc>
          <w:tcPr>
            <w:tcW w:w="14970" w:type="dxa"/>
            <w:tcBorders>
              <w:top w:val="nil"/>
              <w:left w:val="outset" w:sz="6" w:space="0" w:color="auto"/>
              <w:bottom w:val="outset" w:sz="6" w:space="0" w:color="auto"/>
              <w:right w:val="outset" w:sz="6" w:space="0" w:color="auto"/>
            </w:tcBorders>
          </w:tcPr>
          <w:p w14:paraId="49BFEA4E" w14:textId="77777777" w:rsidR="00FE572F" w:rsidRPr="001648DE" w:rsidRDefault="00FE572F" w:rsidP="009E2838">
            <w:pPr>
              <w:spacing w:after="0"/>
              <w:jc w:val="both"/>
              <w:rPr>
                <w:bCs/>
                <w:i/>
                <w:sz w:val="28"/>
                <w:szCs w:val="28"/>
              </w:rPr>
            </w:pPr>
            <w:r w:rsidRPr="001648DE">
              <w:rPr>
                <w:b/>
                <w:bCs/>
                <w:sz w:val="28"/>
                <w:szCs w:val="28"/>
              </w:rPr>
              <w:t xml:space="preserve"> </w:t>
            </w:r>
            <w:r w:rsidRPr="001648DE">
              <w:rPr>
                <w:bCs/>
                <w:i/>
                <w:sz w:val="28"/>
                <w:szCs w:val="28"/>
              </w:rPr>
              <w:t>Tiến hành thí nghiệm (Hình 9.3), từ đó nêu nhận xét về cường độ dòng điện chạy trong mạch chính và cường độ dòng điện chạy qua từng điện trở.</w:t>
            </w:r>
          </w:p>
          <w:p w14:paraId="628CA19A" w14:textId="77777777" w:rsidR="00FE572F" w:rsidRPr="00FC43FF" w:rsidRDefault="00FE572F" w:rsidP="009E2838">
            <w:pPr>
              <w:spacing w:after="0"/>
              <w:jc w:val="both"/>
              <w:rPr>
                <w:sz w:val="28"/>
                <w:szCs w:val="28"/>
              </w:rPr>
            </w:pPr>
            <w:r>
              <w:rPr>
                <w:sz w:val="28"/>
                <w:szCs w:val="28"/>
              </w:rPr>
              <w:t>.................................................................................................................................................</w:t>
            </w:r>
            <w:r>
              <w:rPr>
                <w:rFonts w:eastAsia="Calibri"/>
                <w:sz w:val="28"/>
                <w:szCs w:val="28"/>
              </w:rPr>
              <w:t xml:space="preserve"> ………………………………………………………………………………………………………………………………………………………………………………………………………………………………………………………………………………………………</w:t>
            </w:r>
            <w:r>
              <w:rPr>
                <w:sz w:val="28"/>
                <w:szCs w:val="28"/>
              </w:rPr>
              <w:t>.................................................................................................................................................</w:t>
            </w:r>
            <w:r>
              <w:rPr>
                <w:rFonts w:eastAsia="Calibri"/>
                <w:sz w:val="28"/>
                <w:szCs w:val="28"/>
              </w:rPr>
              <w:t xml:space="preserve"> ………………………………………………………………………………………………………………………………………………………………………………………………………………………………………………………………………………………………</w:t>
            </w:r>
          </w:p>
        </w:tc>
      </w:tr>
    </w:tbl>
    <w:p w14:paraId="22E921F0" w14:textId="77777777" w:rsidR="00FE572F" w:rsidRDefault="00FE572F" w:rsidP="009E2838">
      <w:pPr>
        <w:spacing w:after="0" w:line="276" w:lineRule="auto"/>
        <w:jc w:val="both"/>
        <w:rPr>
          <w:rFonts w:ascii="Times New Roman" w:hAnsi="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rsidRPr="00EE1CE4" w14:paraId="5D4975F8" w14:textId="77777777" w:rsidTr="00EE1CE4">
        <w:tc>
          <w:tcPr>
            <w:tcW w:w="1024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64C7BA78" w14:textId="77777777" w:rsidR="00FE572F" w:rsidRPr="00EE1CE4" w:rsidRDefault="00FE572F" w:rsidP="009E2838">
            <w:pPr>
              <w:spacing w:beforeAutospacing="1" w:after="0" w:afterAutospacing="1" w:line="256" w:lineRule="auto"/>
              <w:jc w:val="center"/>
              <w:rPr>
                <w:rFonts w:eastAsia="Calibri"/>
                <w:b/>
                <w:color w:val="000000" w:themeColor="text1"/>
                <w:sz w:val="26"/>
                <w:szCs w:val="26"/>
                <w:lang w:val="en-US"/>
              </w:rPr>
            </w:pPr>
            <w:r w:rsidRPr="00EE1CE4">
              <w:rPr>
                <w:rFonts w:eastAsia="Calibri"/>
                <w:b/>
                <w:color w:val="000000" w:themeColor="text1"/>
                <w:sz w:val="26"/>
                <w:szCs w:val="26"/>
                <w:lang w:val="en-US"/>
              </w:rPr>
              <w:t>LUYỆN TẬP</w:t>
            </w:r>
          </w:p>
        </w:tc>
      </w:tr>
      <w:tr w:rsidR="00FE572F" w:rsidRPr="00EE1CE4" w14:paraId="7D5E787A" w14:textId="77777777" w:rsidTr="00EE1CE4">
        <w:tc>
          <w:tcPr>
            <w:tcW w:w="10240" w:type="dxa"/>
            <w:tcBorders>
              <w:top w:val="nil"/>
              <w:left w:val="outset" w:sz="6" w:space="0" w:color="auto"/>
              <w:right w:val="outset" w:sz="6" w:space="0" w:color="auto"/>
            </w:tcBorders>
          </w:tcPr>
          <w:p w14:paraId="663F85E8" w14:textId="77777777" w:rsidR="00FE572F" w:rsidRPr="00EE1CE4" w:rsidRDefault="00FE572F" w:rsidP="009E2838">
            <w:pPr>
              <w:pStyle w:val="NormalWeb"/>
              <w:spacing w:before="0" w:beforeAutospacing="0" w:after="0" w:afterAutospacing="0" w:line="360" w:lineRule="atLeast"/>
              <w:ind w:left="48" w:right="48"/>
              <w:jc w:val="both"/>
              <w:rPr>
                <w:color w:val="000000" w:themeColor="text1"/>
                <w:sz w:val="28"/>
                <w:szCs w:val="28"/>
              </w:rPr>
            </w:pPr>
            <w:r w:rsidRPr="00EE1CE4">
              <w:rPr>
                <w:b/>
                <w:bCs/>
                <w:color w:val="000000" w:themeColor="text1"/>
                <w:sz w:val="28"/>
                <w:szCs w:val="28"/>
                <w:lang w:val="vi-VN"/>
              </w:rPr>
              <w:t xml:space="preserve"> Câu 1. </w:t>
            </w:r>
            <w:r w:rsidRPr="00EE1CE4">
              <w:rPr>
                <w:color w:val="000000" w:themeColor="text1"/>
                <w:sz w:val="28"/>
                <w:szCs w:val="28"/>
                <w:lang w:val="vi-VN"/>
              </w:rPr>
              <w:t>Cho đoạn mạch gồm điện trở R</w:t>
            </w:r>
            <w:r w:rsidRPr="00EE1CE4">
              <w:rPr>
                <w:color w:val="000000" w:themeColor="text1"/>
                <w:sz w:val="28"/>
                <w:szCs w:val="28"/>
                <w:vertAlign w:val="subscript"/>
                <w:lang w:val="vi-VN"/>
              </w:rPr>
              <w:t>1</w:t>
            </w:r>
            <w:r w:rsidRPr="00EE1CE4">
              <w:rPr>
                <w:color w:val="000000" w:themeColor="text1"/>
                <w:sz w:val="28"/>
                <w:szCs w:val="28"/>
                <w:lang w:val="vi-VN"/>
              </w:rPr>
              <w:t> mắc nối tiếp với điện trở R</w:t>
            </w:r>
            <w:r w:rsidRPr="00EE1CE4">
              <w:rPr>
                <w:color w:val="000000" w:themeColor="text1"/>
                <w:sz w:val="28"/>
                <w:szCs w:val="28"/>
                <w:vertAlign w:val="subscript"/>
                <w:lang w:val="vi-VN"/>
              </w:rPr>
              <w:t>2</w:t>
            </w:r>
            <w:r w:rsidRPr="00EE1CE4">
              <w:rPr>
                <w:color w:val="000000" w:themeColor="text1"/>
                <w:sz w:val="28"/>
                <w:szCs w:val="28"/>
                <w:lang w:val="vi-VN"/>
              </w:rPr>
              <w:t> mắc vào mạch điện. Gọi I, I</w:t>
            </w:r>
            <w:r w:rsidRPr="00EE1CE4">
              <w:rPr>
                <w:color w:val="000000" w:themeColor="text1"/>
                <w:sz w:val="28"/>
                <w:szCs w:val="28"/>
                <w:vertAlign w:val="subscript"/>
                <w:lang w:val="vi-VN"/>
              </w:rPr>
              <w:t>1</w:t>
            </w:r>
            <w:r w:rsidRPr="00EE1CE4">
              <w:rPr>
                <w:color w:val="000000" w:themeColor="text1"/>
                <w:sz w:val="28"/>
                <w:szCs w:val="28"/>
                <w:lang w:val="vi-VN"/>
              </w:rPr>
              <w:t>, I</w:t>
            </w:r>
            <w:r w:rsidRPr="00EE1CE4">
              <w:rPr>
                <w:color w:val="000000" w:themeColor="text1"/>
                <w:sz w:val="28"/>
                <w:szCs w:val="28"/>
                <w:vertAlign w:val="subscript"/>
                <w:lang w:val="vi-VN"/>
              </w:rPr>
              <w:t>2</w:t>
            </w:r>
            <w:r w:rsidRPr="00EE1CE4">
              <w:rPr>
                <w:color w:val="000000" w:themeColor="text1"/>
                <w:sz w:val="28"/>
                <w:szCs w:val="28"/>
                <w:lang w:val="vi-VN"/>
              </w:rPr>
              <w:t> lần lượt là cường độ dòng điện của toàn mạch, cường độ dòng điện qua R</w:t>
            </w:r>
            <w:r w:rsidRPr="00EE1CE4">
              <w:rPr>
                <w:color w:val="000000" w:themeColor="text1"/>
                <w:sz w:val="28"/>
                <w:szCs w:val="28"/>
                <w:vertAlign w:val="subscript"/>
                <w:lang w:val="vi-VN"/>
              </w:rPr>
              <w:t>1</w:t>
            </w:r>
            <w:r w:rsidRPr="00EE1CE4">
              <w:rPr>
                <w:color w:val="000000" w:themeColor="text1"/>
                <w:sz w:val="28"/>
                <w:szCs w:val="28"/>
                <w:lang w:val="vi-VN"/>
              </w:rPr>
              <w:t>, R</w:t>
            </w:r>
            <w:r w:rsidRPr="00EE1CE4">
              <w:rPr>
                <w:color w:val="000000" w:themeColor="text1"/>
                <w:sz w:val="28"/>
                <w:szCs w:val="28"/>
                <w:vertAlign w:val="subscript"/>
                <w:lang w:val="vi-VN"/>
              </w:rPr>
              <w:t>2</w:t>
            </w:r>
            <w:r w:rsidRPr="00EE1CE4">
              <w:rPr>
                <w:color w:val="000000" w:themeColor="text1"/>
                <w:sz w:val="28"/>
                <w:szCs w:val="28"/>
                <w:lang w:val="vi-VN"/>
              </w:rPr>
              <w:t xml:space="preserve">. </w:t>
            </w:r>
            <w:r w:rsidRPr="00EE1CE4">
              <w:rPr>
                <w:color w:val="000000" w:themeColor="text1"/>
                <w:sz w:val="28"/>
                <w:szCs w:val="28"/>
              </w:rPr>
              <w:t>Biểu thức nào sau đây đúng?</w:t>
            </w:r>
          </w:p>
          <w:p w14:paraId="2E00F4D1" w14:textId="77777777" w:rsidR="00FE572F" w:rsidRPr="00EE1CE4" w:rsidRDefault="00FE572F" w:rsidP="009E2838">
            <w:pPr>
              <w:spacing w:after="0" w:line="360" w:lineRule="atLeast"/>
              <w:ind w:left="48" w:right="48"/>
              <w:jc w:val="both"/>
              <w:rPr>
                <w:color w:val="000000" w:themeColor="text1"/>
                <w:sz w:val="28"/>
                <w:szCs w:val="28"/>
                <w:lang w:val="en-US" w:eastAsia="en-US"/>
              </w:rPr>
            </w:pPr>
            <w:r w:rsidRPr="00EE1CE4">
              <w:rPr>
                <w:color w:val="000000" w:themeColor="text1"/>
                <w:sz w:val="28"/>
                <w:szCs w:val="28"/>
                <w:lang w:val="en-US" w:eastAsia="en-US"/>
              </w:rPr>
              <w:t>A. U = U</w:t>
            </w:r>
            <w:r w:rsidRPr="00EE1CE4">
              <w:rPr>
                <w:color w:val="000000" w:themeColor="text1"/>
                <w:sz w:val="28"/>
                <w:szCs w:val="28"/>
                <w:vertAlign w:val="subscript"/>
                <w:lang w:val="en-US" w:eastAsia="en-US"/>
              </w:rPr>
              <w:t>1</w:t>
            </w:r>
            <w:r w:rsidRPr="00EE1CE4">
              <w:rPr>
                <w:color w:val="000000" w:themeColor="text1"/>
                <w:sz w:val="28"/>
                <w:szCs w:val="28"/>
                <w:lang w:val="en-US" w:eastAsia="en-US"/>
              </w:rPr>
              <w:t> = U</w:t>
            </w:r>
            <w:r w:rsidRPr="00EE1CE4">
              <w:rPr>
                <w:color w:val="000000" w:themeColor="text1"/>
                <w:sz w:val="28"/>
                <w:szCs w:val="28"/>
                <w:vertAlign w:val="subscript"/>
                <w:lang w:val="en-US" w:eastAsia="en-US"/>
              </w:rPr>
              <w:t>2</w:t>
            </w:r>
            <w:r w:rsidRPr="00EE1CE4">
              <w:rPr>
                <w:color w:val="000000" w:themeColor="text1"/>
                <w:sz w:val="28"/>
                <w:szCs w:val="28"/>
                <w:lang w:val="en-US" w:eastAsia="en-US"/>
              </w:rPr>
              <w:t xml:space="preserve">            B. U = U</w:t>
            </w:r>
            <w:r w:rsidRPr="00EE1CE4">
              <w:rPr>
                <w:color w:val="000000" w:themeColor="text1"/>
                <w:sz w:val="28"/>
                <w:szCs w:val="28"/>
                <w:vertAlign w:val="subscript"/>
                <w:lang w:val="en-US" w:eastAsia="en-US"/>
              </w:rPr>
              <w:t>1</w:t>
            </w:r>
            <w:r w:rsidRPr="00EE1CE4">
              <w:rPr>
                <w:color w:val="000000" w:themeColor="text1"/>
                <w:sz w:val="28"/>
                <w:szCs w:val="28"/>
                <w:lang w:val="en-US" w:eastAsia="en-US"/>
              </w:rPr>
              <w:t> + U</w:t>
            </w:r>
            <w:r w:rsidRPr="00EE1CE4">
              <w:rPr>
                <w:color w:val="000000" w:themeColor="text1"/>
                <w:sz w:val="28"/>
                <w:szCs w:val="28"/>
                <w:vertAlign w:val="subscript"/>
                <w:lang w:val="en-US" w:eastAsia="en-US"/>
              </w:rPr>
              <w:t>2</w:t>
            </w:r>
          </w:p>
          <w:p w14:paraId="75BCC01A" w14:textId="77777777" w:rsidR="00FE572F" w:rsidRPr="00EE1CE4" w:rsidRDefault="00FE572F" w:rsidP="009E2838">
            <w:pPr>
              <w:spacing w:after="0" w:line="360" w:lineRule="atLeast"/>
              <w:ind w:left="48" w:right="48"/>
              <w:jc w:val="both"/>
              <w:rPr>
                <w:color w:val="000000" w:themeColor="text1"/>
                <w:sz w:val="28"/>
                <w:szCs w:val="28"/>
                <w:lang w:val="en-US" w:eastAsia="en-US"/>
              </w:rPr>
            </w:pPr>
            <w:r w:rsidRPr="00EE1CE4">
              <w:rPr>
                <w:color w:val="000000" w:themeColor="text1"/>
                <w:sz w:val="28"/>
                <w:szCs w:val="28"/>
                <w:lang w:val="en-US" w:eastAsia="en-US"/>
              </w:rPr>
              <w:t>C. U ≠ U</w:t>
            </w:r>
            <w:r w:rsidRPr="00EE1CE4">
              <w:rPr>
                <w:color w:val="000000" w:themeColor="text1"/>
                <w:sz w:val="28"/>
                <w:szCs w:val="28"/>
                <w:vertAlign w:val="subscript"/>
                <w:lang w:val="en-US" w:eastAsia="en-US"/>
              </w:rPr>
              <w:t>1</w:t>
            </w:r>
            <w:r w:rsidRPr="00EE1CE4">
              <w:rPr>
                <w:color w:val="000000" w:themeColor="text1"/>
                <w:sz w:val="28"/>
                <w:szCs w:val="28"/>
                <w:lang w:val="en-US" w:eastAsia="en-US"/>
              </w:rPr>
              <w:t> = U</w:t>
            </w:r>
            <w:r w:rsidRPr="00EE1CE4">
              <w:rPr>
                <w:color w:val="000000" w:themeColor="text1"/>
                <w:sz w:val="28"/>
                <w:szCs w:val="28"/>
                <w:vertAlign w:val="subscript"/>
                <w:lang w:val="en-US" w:eastAsia="en-US"/>
              </w:rPr>
              <w:t>2</w:t>
            </w:r>
            <w:r w:rsidRPr="00EE1CE4">
              <w:rPr>
                <w:color w:val="000000" w:themeColor="text1"/>
                <w:sz w:val="28"/>
                <w:szCs w:val="28"/>
                <w:lang w:val="en-US" w:eastAsia="en-US"/>
              </w:rPr>
              <w:t xml:space="preserve">            D. U</w:t>
            </w:r>
            <w:r w:rsidRPr="00EE1CE4">
              <w:rPr>
                <w:color w:val="000000" w:themeColor="text1"/>
                <w:sz w:val="28"/>
                <w:szCs w:val="28"/>
                <w:vertAlign w:val="subscript"/>
                <w:lang w:val="en-US" w:eastAsia="en-US"/>
              </w:rPr>
              <w:t>1</w:t>
            </w:r>
            <w:r w:rsidRPr="00EE1CE4">
              <w:rPr>
                <w:color w:val="000000" w:themeColor="text1"/>
                <w:sz w:val="28"/>
                <w:szCs w:val="28"/>
                <w:lang w:val="en-US" w:eastAsia="en-US"/>
              </w:rPr>
              <w:t> ≠ U</w:t>
            </w:r>
            <w:r w:rsidRPr="00EE1CE4">
              <w:rPr>
                <w:color w:val="000000" w:themeColor="text1"/>
                <w:sz w:val="28"/>
                <w:szCs w:val="28"/>
                <w:vertAlign w:val="subscript"/>
                <w:lang w:val="en-US" w:eastAsia="en-US"/>
              </w:rPr>
              <w:t>2</w:t>
            </w:r>
          </w:p>
          <w:p w14:paraId="65229EE7" w14:textId="77777777" w:rsidR="00FE572F" w:rsidRPr="00EE1CE4" w:rsidRDefault="00FE572F" w:rsidP="009E2838">
            <w:pPr>
              <w:pStyle w:val="NormalWeb"/>
              <w:spacing w:before="0" w:beforeAutospacing="0" w:after="0" w:afterAutospacing="0" w:line="360" w:lineRule="atLeast"/>
              <w:ind w:left="48" w:right="48"/>
              <w:jc w:val="both"/>
              <w:rPr>
                <w:color w:val="000000" w:themeColor="text1"/>
                <w:sz w:val="28"/>
                <w:szCs w:val="28"/>
              </w:rPr>
            </w:pPr>
            <w:r w:rsidRPr="00EE1CE4">
              <w:rPr>
                <w:b/>
                <w:bCs/>
                <w:color w:val="000000" w:themeColor="text1"/>
                <w:sz w:val="28"/>
                <w:szCs w:val="28"/>
              </w:rPr>
              <w:t>Câu 2.</w:t>
            </w:r>
            <w:r w:rsidRPr="00EE1CE4">
              <w:rPr>
                <w:color w:val="000000" w:themeColor="text1"/>
              </w:rPr>
              <w:t xml:space="preserve">  </w:t>
            </w:r>
            <w:r w:rsidRPr="00EE1CE4">
              <w:rPr>
                <w:color w:val="000000" w:themeColor="text1"/>
                <w:sz w:val="28"/>
                <w:szCs w:val="28"/>
              </w:rPr>
              <w:t>Phát biểu nào dưới đây không đúng đối với đoạn mạch gồm các điện trở mắc song song?</w:t>
            </w:r>
          </w:p>
          <w:p w14:paraId="7C36EEB0" w14:textId="77777777" w:rsidR="00FE572F" w:rsidRPr="00EE1CE4" w:rsidRDefault="00FE572F" w:rsidP="009E2838">
            <w:pPr>
              <w:pStyle w:val="NormalWeb"/>
              <w:spacing w:before="0" w:beforeAutospacing="0" w:after="0" w:afterAutospacing="0" w:line="360" w:lineRule="atLeast"/>
              <w:ind w:left="48" w:right="48"/>
              <w:jc w:val="both"/>
              <w:rPr>
                <w:color w:val="000000" w:themeColor="text1"/>
                <w:sz w:val="28"/>
                <w:szCs w:val="28"/>
              </w:rPr>
            </w:pPr>
            <w:r w:rsidRPr="00EE1CE4">
              <w:rPr>
                <w:color w:val="000000" w:themeColor="text1"/>
                <w:sz w:val="28"/>
                <w:szCs w:val="28"/>
              </w:rPr>
              <w:t>A. Cường độ dòng điện trong mạch chính bằng tổng cường độ dòng điện trong các mạch rẽ.</w:t>
            </w:r>
          </w:p>
          <w:p w14:paraId="626FCFEB" w14:textId="77777777" w:rsidR="00FE572F" w:rsidRPr="00EE1CE4" w:rsidRDefault="00FE572F" w:rsidP="009E2838">
            <w:pPr>
              <w:pStyle w:val="NormalWeb"/>
              <w:spacing w:before="0" w:beforeAutospacing="0" w:after="0" w:afterAutospacing="0" w:line="360" w:lineRule="atLeast"/>
              <w:ind w:left="48" w:right="48"/>
              <w:jc w:val="both"/>
              <w:rPr>
                <w:color w:val="000000" w:themeColor="text1"/>
                <w:sz w:val="28"/>
                <w:szCs w:val="28"/>
              </w:rPr>
            </w:pPr>
            <w:r w:rsidRPr="00EE1CE4">
              <w:rPr>
                <w:color w:val="000000" w:themeColor="text1"/>
                <w:sz w:val="28"/>
                <w:szCs w:val="28"/>
              </w:rPr>
              <w:lastRenderedPageBreak/>
              <w:t>B. Hiệu điện thế giữa hai đầu đoạn mạch bằng tổng các hiệu điện thế giữa hai đầu mỗi điện trở mắc trong đoạn mạch.</w:t>
            </w:r>
          </w:p>
          <w:p w14:paraId="76885F7B" w14:textId="77777777" w:rsidR="00FE572F" w:rsidRPr="00EE1CE4" w:rsidRDefault="00FE572F" w:rsidP="009E2838">
            <w:pPr>
              <w:pStyle w:val="NormalWeb"/>
              <w:spacing w:before="0" w:beforeAutospacing="0" w:after="0" w:afterAutospacing="0" w:line="360" w:lineRule="atLeast"/>
              <w:ind w:left="48" w:right="48"/>
              <w:jc w:val="both"/>
              <w:rPr>
                <w:color w:val="000000" w:themeColor="text1"/>
                <w:sz w:val="28"/>
                <w:szCs w:val="28"/>
              </w:rPr>
            </w:pPr>
            <w:r w:rsidRPr="00EE1CE4">
              <w:rPr>
                <w:color w:val="000000" w:themeColor="text1"/>
                <w:sz w:val="28"/>
                <w:szCs w:val="28"/>
              </w:rPr>
              <w:t>C. Hiệu điện thế giữa hai đầu đoạn mạch bằng hiệu điện thế giữa hai đầu mỗi điện trở mắc trong đoạn mạch.</w:t>
            </w:r>
          </w:p>
          <w:p w14:paraId="68C3EE36" w14:textId="77777777" w:rsidR="00FE572F" w:rsidRPr="00EE1CE4" w:rsidRDefault="00FE572F" w:rsidP="009E2838">
            <w:pPr>
              <w:pStyle w:val="NormalWeb"/>
              <w:spacing w:before="0" w:beforeAutospacing="0" w:after="0" w:afterAutospacing="0" w:line="360" w:lineRule="atLeast"/>
              <w:ind w:left="48" w:right="48"/>
              <w:jc w:val="both"/>
              <w:rPr>
                <w:color w:val="000000" w:themeColor="text1"/>
                <w:sz w:val="28"/>
                <w:szCs w:val="28"/>
              </w:rPr>
            </w:pPr>
            <w:r w:rsidRPr="00EE1CE4">
              <w:rPr>
                <w:color w:val="000000" w:themeColor="text1"/>
                <w:sz w:val="28"/>
                <w:szCs w:val="28"/>
              </w:rPr>
              <w:t>D. Hiệu điện thế giữa hai đầu mỗi điện trở mắc trong đoạn mạch tỉ lệ thuận với điện trở đó.</w:t>
            </w:r>
          </w:p>
          <w:p w14:paraId="3F9689A0" w14:textId="77777777" w:rsidR="00FE572F" w:rsidRPr="00EE1CE4" w:rsidRDefault="00FE572F" w:rsidP="009E2838">
            <w:pPr>
              <w:pStyle w:val="NormalWeb"/>
              <w:spacing w:before="0" w:beforeAutospacing="0" w:after="0" w:afterAutospacing="0" w:line="360" w:lineRule="atLeast"/>
              <w:ind w:left="48" w:right="48"/>
              <w:jc w:val="both"/>
              <w:rPr>
                <w:color w:val="000000" w:themeColor="text1"/>
                <w:sz w:val="28"/>
                <w:szCs w:val="28"/>
                <w:lang w:eastAsia="en-US"/>
              </w:rPr>
            </w:pPr>
            <w:r w:rsidRPr="00EE1CE4">
              <w:rPr>
                <w:b/>
                <w:bCs/>
                <w:color w:val="000000" w:themeColor="text1"/>
                <w:sz w:val="28"/>
                <w:szCs w:val="28"/>
              </w:rPr>
              <w:t>Câu 3.</w:t>
            </w:r>
            <w:r w:rsidRPr="00EE1CE4">
              <w:rPr>
                <w:color w:val="000000" w:themeColor="text1"/>
                <w:sz w:val="28"/>
                <w:szCs w:val="28"/>
              </w:rPr>
              <w:t xml:space="preserve"> </w:t>
            </w:r>
            <w:r w:rsidRPr="00EE1CE4">
              <w:rPr>
                <w:color w:val="000000" w:themeColor="text1"/>
                <w:sz w:val="28"/>
                <w:szCs w:val="28"/>
                <w:lang w:eastAsia="en-US"/>
              </w:rPr>
              <w:t>Biểu thức nào sau đây xác định điện trở tương đương của đoạn mạch có hai điện trở R</w:t>
            </w:r>
            <w:r w:rsidRPr="00EE1CE4">
              <w:rPr>
                <w:color w:val="000000" w:themeColor="text1"/>
                <w:sz w:val="28"/>
                <w:szCs w:val="28"/>
                <w:vertAlign w:val="subscript"/>
                <w:lang w:eastAsia="en-US"/>
              </w:rPr>
              <w:t>1</w:t>
            </w:r>
            <w:r w:rsidRPr="00EE1CE4">
              <w:rPr>
                <w:color w:val="000000" w:themeColor="text1"/>
                <w:sz w:val="28"/>
                <w:szCs w:val="28"/>
                <w:lang w:eastAsia="en-US"/>
              </w:rPr>
              <w:t>, R</w:t>
            </w:r>
            <w:r w:rsidRPr="00EE1CE4">
              <w:rPr>
                <w:color w:val="000000" w:themeColor="text1"/>
                <w:sz w:val="28"/>
                <w:szCs w:val="28"/>
                <w:vertAlign w:val="subscript"/>
                <w:lang w:eastAsia="en-US"/>
              </w:rPr>
              <w:t>2</w:t>
            </w:r>
            <w:r w:rsidRPr="00EE1CE4">
              <w:rPr>
                <w:color w:val="000000" w:themeColor="text1"/>
                <w:sz w:val="28"/>
                <w:szCs w:val="28"/>
                <w:lang w:eastAsia="en-US"/>
              </w:rPr>
              <w:t> mắc song song?</w:t>
            </w:r>
          </w:p>
          <w:p w14:paraId="0D2A8A35" w14:textId="77777777" w:rsidR="00FE572F" w:rsidRPr="00EE1CE4" w:rsidRDefault="00FE572F" w:rsidP="009E2838">
            <w:pPr>
              <w:pStyle w:val="NormalWeb"/>
              <w:spacing w:before="0" w:beforeAutospacing="0" w:after="0" w:afterAutospacing="0" w:line="360" w:lineRule="atLeast"/>
              <w:ind w:left="48" w:right="48"/>
              <w:jc w:val="both"/>
              <w:rPr>
                <w:rFonts w:eastAsia="Calibri"/>
                <w:b/>
                <w:bCs/>
                <w:color w:val="000000" w:themeColor="text1"/>
                <w:sz w:val="28"/>
                <w:szCs w:val="28"/>
              </w:rPr>
            </w:pPr>
            <w:r w:rsidRPr="00EE1CE4">
              <w:rPr>
                <w:noProof/>
                <w:color w:val="000000" w:themeColor="text1"/>
                <w:lang w:eastAsia="en-US"/>
              </w:rPr>
              <w:drawing>
                <wp:inline distT="0" distB="0" distL="0" distR="0" wp14:anchorId="493AE409" wp14:editId="734AFCC4">
                  <wp:extent cx="5753100" cy="895350"/>
                  <wp:effectExtent l="0" t="0" r="0" b="0"/>
                  <wp:docPr id="59" name="Picture 59"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ật Lí lớp 9 | Tổng hợp Lý thuyết - Bài tập Vật Lý 9 có đáp án"/>
                          <pic:cNvPicPr>
                            <a:picLocks noChangeAspect="1" noChangeArrowheads="1"/>
                          </pic:cNvPicPr>
                        </pic:nvPicPr>
                        <pic:blipFill>
                          <a:blip r:embed="rId101">
                            <a:extLst>
                              <a:ext uri="{28A0092B-C50C-407E-A947-70E740481C1C}">
                                <a14:useLocalDpi xmlns:a14="http://schemas.microsoft.com/office/drawing/2010/main"/>
                              </a:ext>
                            </a:extLst>
                          </a:blip>
                          <a:srcRect/>
                          <a:stretch>
                            <a:fillRect/>
                          </a:stretch>
                        </pic:blipFill>
                        <pic:spPr bwMode="auto">
                          <a:xfrm>
                            <a:off x="0" y="0"/>
                            <a:ext cx="5753100" cy="895350"/>
                          </a:xfrm>
                          <a:prstGeom prst="rect">
                            <a:avLst/>
                          </a:prstGeom>
                          <a:noFill/>
                          <a:ln>
                            <a:noFill/>
                          </a:ln>
                        </pic:spPr>
                      </pic:pic>
                    </a:graphicData>
                  </a:graphic>
                </wp:inline>
              </w:drawing>
            </w:r>
          </w:p>
          <w:p w14:paraId="3404C6E1" w14:textId="77777777" w:rsidR="00FE572F" w:rsidRPr="00EE1CE4" w:rsidRDefault="00FE572F" w:rsidP="009E2838">
            <w:pPr>
              <w:pStyle w:val="NormalWeb"/>
              <w:spacing w:before="0" w:beforeAutospacing="0" w:after="0" w:afterAutospacing="0" w:line="360" w:lineRule="atLeast"/>
              <w:ind w:left="48" w:right="48"/>
              <w:jc w:val="both"/>
              <w:rPr>
                <w:color w:val="000000" w:themeColor="text1"/>
                <w:sz w:val="28"/>
                <w:szCs w:val="28"/>
                <w:shd w:val="clear" w:color="auto" w:fill="FFFFFF"/>
              </w:rPr>
            </w:pPr>
            <w:r w:rsidRPr="00EE1CE4">
              <w:rPr>
                <w:rFonts w:eastAsia="Calibri"/>
                <w:b/>
                <w:bCs/>
                <w:color w:val="000000" w:themeColor="text1"/>
                <w:sz w:val="28"/>
                <w:szCs w:val="28"/>
              </w:rPr>
              <w:t>Câu 4.</w:t>
            </w:r>
            <w:r w:rsidRPr="00EE1CE4">
              <w:rPr>
                <w:rFonts w:eastAsia="Calibri"/>
                <w:color w:val="000000" w:themeColor="text1"/>
                <w:sz w:val="28"/>
                <w:szCs w:val="28"/>
              </w:rPr>
              <w:t xml:space="preserve"> </w:t>
            </w:r>
            <w:r w:rsidRPr="00EE1CE4">
              <w:rPr>
                <w:color w:val="000000" w:themeColor="text1"/>
                <w:sz w:val="28"/>
                <w:szCs w:val="28"/>
                <w:shd w:val="clear" w:color="auto" w:fill="FFFFFF"/>
              </w:rPr>
              <w:t>Hai điện trở R</w:t>
            </w:r>
            <w:r w:rsidRPr="00EE1CE4">
              <w:rPr>
                <w:color w:val="000000" w:themeColor="text1"/>
                <w:sz w:val="28"/>
                <w:szCs w:val="28"/>
                <w:shd w:val="clear" w:color="auto" w:fill="FFFFFF"/>
                <w:vertAlign w:val="subscript"/>
              </w:rPr>
              <w:t>1</w:t>
            </w:r>
            <w:r w:rsidRPr="00EE1CE4">
              <w:rPr>
                <w:color w:val="000000" w:themeColor="text1"/>
                <w:sz w:val="28"/>
                <w:szCs w:val="28"/>
                <w:shd w:val="clear" w:color="auto" w:fill="FFFFFF"/>
              </w:rPr>
              <w:t> và R</w:t>
            </w:r>
            <w:r w:rsidRPr="00EE1CE4">
              <w:rPr>
                <w:color w:val="000000" w:themeColor="text1"/>
                <w:sz w:val="28"/>
                <w:szCs w:val="28"/>
                <w:shd w:val="clear" w:color="auto" w:fill="FFFFFF"/>
                <w:vertAlign w:val="subscript"/>
              </w:rPr>
              <w:t>2</w:t>
            </w:r>
            <w:r w:rsidRPr="00EE1CE4">
              <w:rPr>
                <w:color w:val="000000" w:themeColor="text1"/>
                <w:sz w:val="28"/>
                <w:szCs w:val="28"/>
                <w:shd w:val="clear" w:color="auto" w:fill="FFFFFF"/>
              </w:rPr>
              <w:t> được mắc song song với nhau, trong đó R</w:t>
            </w:r>
            <w:r w:rsidRPr="00EE1CE4">
              <w:rPr>
                <w:color w:val="000000" w:themeColor="text1"/>
                <w:sz w:val="28"/>
                <w:szCs w:val="28"/>
                <w:shd w:val="clear" w:color="auto" w:fill="FFFFFF"/>
                <w:vertAlign w:val="subscript"/>
              </w:rPr>
              <w:t>1</w:t>
            </w:r>
            <w:r w:rsidRPr="00EE1CE4">
              <w:rPr>
                <w:color w:val="000000" w:themeColor="text1"/>
                <w:sz w:val="28"/>
                <w:szCs w:val="28"/>
                <w:shd w:val="clear" w:color="auto" w:fill="FFFFFF"/>
              </w:rPr>
              <w:t> = 6 , dòng điện mạch chính có cường độ I = 1,2A và dòng điện đi qua điện trở R</w:t>
            </w:r>
            <w:r w:rsidRPr="00EE1CE4">
              <w:rPr>
                <w:color w:val="000000" w:themeColor="text1"/>
                <w:sz w:val="28"/>
                <w:szCs w:val="28"/>
                <w:shd w:val="clear" w:color="auto" w:fill="FFFFFF"/>
                <w:vertAlign w:val="subscript"/>
              </w:rPr>
              <w:t>2</w:t>
            </w:r>
            <w:r w:rsidRPr="00EE1CE4">
              <w:rPr>
                <w:color w:val="000000" w:themeColor="text1"/>
                <w:sz w:val="28"/>
                <w:szCs w:val="28"/>
                <w:shd w:val="clear" w:color="auto" w:fill="FFFFFF"/>
              </w:rPr>
              <w:t> có cường độ I</w:t>
            </w:r>
            <w:r w:rsidRPr="00EE1CE4">
              <w:rPr>
                <w:color w:val="000000" w:themeColor="text1"/>
                <w:sz w:val="28"/>
                <w:szCs w:val="28"/>
                <w:shd w:val="clear" w:color="auto" w:fill="FFFFFF"/>
                <w:vertAlign w:val="subscript"/>
              </w:rPr>
              <w:t>2</w:t>
            </w:r>
            <w:r w:rsidRPr="00EE1CE4">
              <w:rPr>
                <w:color w:val="000000" w:themeColor="text1"/>
                <w:sz w:val="28"/>
                <w:szCs w:val="28"/>
                <w:shd w:val="clear" w:color="auto" w:fill="FFFFFF"/>
              </w:rPr>
              <w:t> = 0,4A. Tính R</w:t>
            </w:r>
            <w:r w:rsidRPr="00EE1CE4">
              <w:rPr>
                <w:color w:val="000000" w:themeColor="text1"/>
                <w:sz w:val="28"/>
                <w:szCs w:val="28"/>
                <w:shd w:val="clear" w:color="auto" w:fill="FFFFFF"/>
                <w:vertAlign w:val="subscript"/>
              </w:rPr>
              <w:t>2</w:t>
            </w:r>
            <w:r w:rsidRPr="00EE1CE4">
              <w:rPr>
                <w:color w:val="000000" w:themeColor="text1"/>
                <w:sz w:val="28"/>
                <w:szCs w:val="28"/>
                <w:shd w:val="clear" w:color="auto" w:fill="FFFFFF"/>
              </w:rPr>
              <w:t>.</w:t>
            </w:r>
          </w:p>
          <w:p w14:paraId="364E8559" w14:textId="77777777" w:rsidR="00FE572F" w:rsidRPr="00EE1CE4" w:rsidRDefault="00FE572F" w:rsidP="009E2838">
            <w:pPr>
              <w:spacing w:after="0" w:line="360" w:lineRule="atLeast"/>
              <w:ind w:left="48" w:right="48"/>
              <w:jc w:val="center"/>
              <w:rPr>
                <w:color w:val="000000" w:themeColor="text1"/>
                <w:sz w:val="28"/>
                <w:szCs w:val="28"/>
                <w:lang w:val="en-US" w:eastAsia="en-US"/>
              </w:rPr>
            </w:pPr>
            <w:r w:rsidRPr="00EE1CE4">
              <w:rPr>
                <w:color w:val="000000" w:themeColor="text1"/>
                <w:sz w:val="28"/>
                <w:szCs w:val="28"/>
                <w:lang w:val="en-US" w:eastAsia="en-US"/>
              </w:rPr>
              <w:t>A. 10 Ω        B. 12 Ω        C. 15 Ω       D. 13 Ω</w:t>
            </w:r>
          </w:p>
        </w:tc>
      </w:tr>
      <w:tr w:rsidR="00FE572F" w:rsidRPr="00EE1CE4" w14:paraId="126039F0" w14:textId="77777777" w:rsidTr="00EE1CE4">
        <w:tc>
          <w:tcPr>
            <w:tcW w:w="10240" w:type="dxa"/>
            <w:tcBorders>
              <w:top w:val="nil"/>
              <w:left w:val="outset" w:sz="6" w:space="0" w:color="auto"/>
              <w:bottom w:val="single" w:sz="4" w:space="0" w:color="auto"/>
              <w:right w:val="outset" w:sz="6" w:space="0" w:color="auto"/>
            </w:tcBorders>
          </w:tcPr>
          <w:p w14:paraId="2C40D5A9" w14:textId="77777777" w:rsidR="00FE572F" w:rsidRPr="00EE1CE4" w:rsidRDefault="00FE572F" w:rsidP="009E2838">
            <w:pPr>
              <w:pStyle w:val="NormalWeb"/>
              <w:spacing w:before="0" w:beforeAutospacing="0" w:after="0" w:afterAutospacing="0" w:line="360" w:lineRule="atLeast"/>
              <w:ind w:left="48" w:right="48"/>
              <w:jc w:val="both"/>
              <w:rPr>
                <w:color w:val="000000" w:themeColor="text1"/>
                <w:sz w:val="28"/>
                <w:szCs w:val="28"/>
                <w:shd w:val="clear" w:color="auto" w:fill="FFFFFF"/>
              </w:rPr>
            </w:pPr>
            <w:r w:rsidRPr="00EE1CE4">
              <w:rPr>
                <w:b/>
                <w:bCs/>
                <w:color w:val="000000" w:themeColor="text1"/>
                <w:sz w:val="28"/>
                <w:szCs w:val="28"/>
                <w:lang w:val="vi-VN"/>
              </w:rPr>
              <w:lastRenderedPageBreak/>
              <w:t xml:space="preserve">Câu 5. </w:t>
            </w:r>
            <w:r w:rsidRPr="00EE1CE4">
              <w:rPr>
                <w:color w:val="000000" w:themeColor="text1"/>
                <w:sz w:val="28"/>
                <w:szCs w:val="28"/>
                <w:shd w:val="clear" w:color="auto" w:fill="FFFFFF"/>
              </w:rPr>
              <w:t>Một đoạn mạch gồm hai điện trở R1 = 6 Ω , R2 = 3 Ω mắc song song với nhau vào hai điểm có hiệu điện thế 6V. Điện trở tương đương và cường độ dòng điện qua mạch chính là:</w:t>
            </w:r>
          </w:p>
          <w:p w14:paraId="4E517941" w14:textId="77777777" w:rsidR="00FE572F" w:rsidRPr="00EE1CE4" w:rsidRDefault="00FE572F" w:rsidP="009E2838">
            <w:pPr>
              <w:pStyle w:val="NormalWeb"/>
              <w:spacing w:before="0" w:beforeAutospacing="0" w:after="0" w:afterAutospacing="0" w:line="360" w:lineRule="atLeast"/>
              <w:ind w:left="48" w:right="48"/>
              <w:jc w:val="both"/>
              <w:rPr>
                <w:color w:val="000000" w:themeColor="text1"/>
                <w:sz w:val="28"/>
                <w:szCs w:val="28"/>
                <w:shd w:val="clear" w:color="auto" w:fill="FFFFFF"/>
              </w:rPr>
            </w:pPr>
            <w:r w:rsidRPr="00EE1CE4">
              <w:rPr>
                <w:color w:val="000000" w:themeColor="text1"/>
                <w:sz w:val="28"/>
                <w:szCs w:val="28"/>
                <w:shd w:val="clear" w:color="auto" w:fill="FFFFFF"/>
              </w:rPr>
              <w:t>A. R = 9 Ω , I = 0,6A</w:t>
            </w:r>
          </w:p>
          <w:p w14:paraId="26A589AF" w14:textId="77777777" w:rsidR="00FE572F" w:rsidRPr="00EE1CE4" w:rsidRDefault="00FE572F" w:rsidP="009E2838">
            <w:pPr>
              <w:pStyle w:val="NormalWeb"/>
              <w:spacing w:before="0" w:beforeAutospacing="0" w:after="0" w:afterAutospacing="0" w:line="360" w:lineRule="atLeast"/>
              <w:ind w:left="48" w:right="48"/>
              <w:jc w:val="both"/>
              <w:rPr>
                <w:color w:val="000000" w:themeColor="text1"/>
                <w:sz w:val="28"/>
                <w:szCs w:val="28"/>
                <w:shd w:val="clear" w:color="auto" w:fill="FFFFFF"/>
              </w:rPr>
            </w:pPr>
            <w:r w:rsidRPr="00EE1CE4">
              <w:rPr>
                <w:color w:val="000000" w:themeColor="text1"/>
                <w:sz w:val="28"/>
                <w:szCs w:val="28"/>
                <w:shd w:val="clear" w:color="auto" w:fill="FFFFFF"/>
              </w:rPr>
              <w:t>B. R = 9 Ω , I = 1A</w:t>
            </w:r>
          </w:p>
          <w:p w14:paraId="379FB499" w14:textId="77777777" w:rsidR="00FE572F" w:rsidRPr="00EE1CE4" w:rsidRDefault="00FE572F" w:rsidP="009E2838">
            <w:pPr>
              <w:pStyle w:val="NormalWeb"/>
              <w:spacing w:before="0" w:beforeAutospacing="0" w:after="0" w:afterAutospacing="0" w:line="360" w:lineRule="atLeast"/>
              <w:ind w:left="48" w:right="48"/>
              <w:jc w:val="both"/>
              <w:rPr>
                <w:color w:val="000000" w:themeColor="text1"/>
                <w:sz w:val="28"/>
                <w:szCs w:val="28"/>
                <w:shd w:val="clear" w:color="auto" w:fill="FFFFFF"/>
              </w:rPr>
            </w:pPr>
            <w:r w:rsidRPr="00EE1CE4">
              <w:rPr>
                <w:color w:val="000000" w:themeColor="text1"/>
                <w:sz w:val="28"/>
                <w:szCs w:val="28"/>
                <w:shd w:val="clear" w:color="auto" w:fill="FFFFFF"/>
              </w:rPr>
              <w:t>C. R = 2 Ω , I = 1A</w:t>
            </w:r>
          </w:p>
          <w:p w14:paraId="04E02A00" w14:textId="77777777" w:rsidR="00FE572F" w:rsidRPr="00EE1CE4" w:rsidRDefault="00FE572F" w:rsidP="009E2838">
            <w:pPr>
              <w:pStyle w:val="NormalWeb"/>
              <w:spacing w:before="0" w:beforeAutospacing="0" w:after="0" w:afterAutospacing="0" w:line="360" w:lineRule="atLeast"/>
              <w:ind w:left="48" w:right="48"/>
              <w:jc w:val="both"/>
              <w:rPr>
                <w:color w:val="000000" w:themeColor="text1"/>
                <w:sz w:val="28"/>
                <w:szCs w:val="28"/>
                <w:shd w:val="clear" w:color="auto" w:fill="FFFFFF"/>
              </w:rPr>
            </w:pPr>
            <w:r w:rsidRPr="00EE1CE4">
              <w:rPr>
                <w:color w:val="000000" w:themeColor="text1"/>
                <w:sz w:val="28"/>
                <w:szCs w:val="28"/>
                <w:shd w:val="clear" w:color="auto" w:fill="FFFFFF"/>
              </w:rPr>
              <w:t>D. R = 2 Ω , I = 3A</w:t>
            </w:r>
          </w:p>
          <w:p w14:paraId="26B8025E" w14:textId="77777777" w:rsidR="00FE572F" w:rsidRPr="00EE1CE4" w:rsidRDefault="00FE572F" w:rsidP="009E2838">
            <w:pPr>
              <w:pStyle w:val="NormalWeb"/>
              <w:spacing w:before="0" w:beforeAutospacing="0" w:after="0" w:afterAutospacing="0" w:line="360" w:lineRule="atLeast"/>
              <w:ind w:left="48" w:right="48"/>
              <w:jc w:val="both"/>
              <w:rPr>
                <w:color w:val="000000" w:themeColor="text1"/>
                <w:sz w:val="28"/>
                <w:szCs w:val="28"/>
                <w:lang w:eastAsia="en-US"/>
              </w:rPr>
            </w:pPr>
            <w:r w:rsidRPr="00EE1CE4">
              <w:rPr>
                <w:b/>
                <w:bCs/>
                <w:color w:val="000000" w:themeColor="text1"/>
                <w:sz w:val="28"/>
                <w:szCs w:val="28"/>
              </w:rPr>
              <w:t xml:space="preserve">Câu 6. </w:t>
            </w:r>
            <w:r w:rsidRPr="00EE1CE4">
              <w:rPr>
                <w:color w:val="000000" w:themeColor="text1"/>
                <w:sz w:val="28"/>
                <w:szCs w:val="28"/>
                <w:lang w:eastAsia="en-US"/>
              </w:rPr>
              <w:t>Cho sơ đồ mạch điện như hình vẽ. Biết R</w:t>
            </w:r>
            <w:r w:rsidRPr="00EE1CE4">
              <w:rPr>
                <w:color w:val="000000" w:themeColor="text1"/>
                <w:sz w:val="28"/>
                <w:szCs w:val="28"/>
                <w:vertAlign w:val="subscript"/>
                <w:lang w:eastAsia="en-US"/>
              </w:rPr>
              <w:t>1</w:t>
            </w:r>
            <w:r w:rsidRPr="00EE1CE4">
              <w:rPr>
                <w:color w:val="000000" w:themeColor="text1"/>
                <w:sz w:val="28"/>
                <w:szCs w:val="28"/>
                <w:lang w:eastAsia="en-US"/>
              </w:rPr>
              <w:t> = 2.R</w:t>
            </w:r>
            <w:r w:rsidRPr="00EE1CE4">
              <w:rPr>
                <w:color w:val="000000" w:themeColor="text1"/>
                <w:sz w:val="28"/>
                <w:szCs w:val="28"/>
                <w:vertAlign w:val="subscript"/>
                <w:lang w:eastAsia="en-US"/>
              </w:rPr>
              <w:t>2</w:t>
            </w:r>
            <w:r w:rsidRPr="00EE1CE4">
              <w:rPr>
                <w:color w:val="000000" w:themeColor="text1"/>
                <w:sz w:val="28"/>
                <w:szCs w:val="28"/>
                <w:lang w:eastAsia="en-US"/>
              </w:rPr>
              <w:t> = 3R</w:t>
            </w:r>
            <w:r w:rsidRPr="00EE1CE4">
              <w:rPr>
                <w:color w:val="000000" w:themeColor="text1"/>
                <w:sz w:val="28"/>
                <w:szCs w:val="28"/>
                <w:vertAlign w:val="subscript"/>
                <w:lang w:eastAsia="en-US"/>
              </w:rPr>
              <w:t>3</w:t>
            </w:r>
            <w:r w:rsidRPr="00EE1CE4">
              <w:rPr>
                <w:color w:val="000000" w:themeColor="text1"/>
                <w:sz w:val="28"/>
                <w:szCs w:val="28"/>
                <w:lang w:eastAsia="en-US"/>
              </w:rPr>
              <w:t>, hiệu điện thế giữa hai đầu AB là 48V. Tính R</w:t>
            </w:r>
            <w:r w:rsidRPr="00EE1CE4">
              <w:rPr>
                <w:color w:val="000000" w:themeColor="text1"/>
                <w:sz w:val="28"/>
                <w:szCs w:val="28"/>
                <w:vertAlign w:val="subscript"/>
                <w:lang w:eastAsia="en-US"/>
              </w:rPr>
              <w:t>1</w:t>
            </w:r>
            <w:r w:rsidRPr="00EE1CE4">
              <w:rPr>
                <w:color w:val="000000" w:themeColor="text1"/>
                <w:sz w:val="28"/>
                <w:szCs w:val="28"/>
                <w:lang w:eastAsia="en-US"/>
              </w:rPr>
              <w:t>, R</w:t>
            </w:r>
            <w:r w:rsidRPr="00EE1CE4">
              <w:rPr>
                <w:color w:val="000000" w:themeColor="text1"/>
                <w:sz w:val="28"/>
                <w:szCs w:val="28"/>
                <w:vertAlign w:val="subscript"/>
                <w:lang w:eastAsia="en-US"/>
              </w:rPr>
              <w:t>2</w:t>
            </w:r>
            <w:r w:rsidRPr="00EE1CE4">
              <w:rPr>
                <w:color w:val="000000" w:themeColor="text1"/>
                <w:sz w:val="28"/>
                <w:szCs w:val="28"/>
                <w:lang w:eastAsia="en-US"/>
              </w:rPr>
              <w:t>, R</w:t>
            </w:r>
            <w:r w:rsidRPr="00EE1CE4">
              <w:rPr>
                <w:color w:val="000000" w:themeColor="text1"/>
                <w:sz w:val="28"/>
                <w:szCs w:val="28"/>
                <w:vertAlign w:val="subscript"/>
                <w:lang w:eastAsia="en-US"/>
              </w:rPr>
              <w:t>3</w:t>
            </w:r>
            <w:r w:rsidRPr="00EE1CE4">
              <w:rPr>
                <w:color w:val="000000" w:themeColor="text1"/>
                <w:sz w:val="28"/>
                <w:szCs w:val="28"/>
                <w:lang w:eastAsia="en-US"/>
              </w:rPr>
              <w:t> biết ampe kế chỉ 1,6A.</w:t>
            </w:r>
          </w:p>
          <w:p w14:paraId="7C3F84BF" w14:textId="77777777" w:rsidR="00FE572F" w:rsidRPr="00EE1CE4" w:rsidRDefault="00FE572F" w:rsidP="009E2838">
            <w:pPr>
              <w:pStyle w:val="NormalWeb"/>
              <w:spacing w:before="0" w:beforeAutospacing="0" w:after="0" w:afterAutospacing="0" w:line="360" w:lineRule="atLeast"/>
              <w:ind w:left="48" w:right="48"/>
              <w:jc w:val="both"/>
              <w:rPr>
                <w:color w:val="000000" w:themeColor="text1"/>
                <w:sz w:val="28"/>
                <w:szCs w:val="28"/>
                <w:lang w:eastAsia="en-US"/>
              </w:rPr>
            </w:pPr>
            <w:r w:rsidRPr="00EE1CE4">
              <w:rPr>
                <w:noProof/>
                <w:color w:val="000000" w:themeColor="text1"/>
                <w:sz w:val="28"/>
                <w:szCs w:val="28"/>
                <w:lang w:eastAsia="en-US"/>
              </w:rPr>
              <w:drawing>
                <wp:inline distT="0" distB="0" distL="0" distR="0" wp14:anchorId="1ECFE0B1" wp14:editId="27EBB8F3">
                  <wp:extent cx="2800741" cy="2353003"/>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800741" cy="2353003"/>
                          </a:xfrm>
                          <a:prstGeom prst="rect">
                            <a:avLst/>
                          </a:prstGeom>
                        </pic:spPr>
                      </pic:pic>
                    </a:graphicData>
                  </a:graphic>
                </wp:inline>
              </w:drawing>
            </w:r>
          </w:p>
          <w:p w14:paraId="2BD480DC" w14:textId="77777777" w:rsidR="00FE572F" w:rsidRPr="00EE1CE4" w:rsidRDefault="00FE572F" w:rsidP="009E2838">
            <w:pPr>
              <w:pStyle w:val="NormalWeb"/>
              <w:spacing w:before="0" w:beforeAutospacing="0" w:after="0" w:afterAutospacing="0" w:line="360" w:lineRule="atLeast"/>
              <w:ind w:right="48"/>
              <w:rPr>
                <w:b/>
                <w:color w:val="000000" w:themeColor="text1"/>
                <w:sz w:val="28"/>
                <w:szCs w:val="28"/>
                <w:lang w:eastAsia="en-US"/>
              </w:rPr>
            </w:pPr>
            <w:r>
              <w:rPr>
                <w:b/>
                <w:color w:val="000000" w:themeColor="text1"/>
                <w:sz w:val="28"/>
                <w:szCs w:val="28"/>
                <w:lang w:eastAsia="en-US"/>
              </w:rPr>
              <w:t>………………………………………………………………………………………………</w:t>
            </w:r>
            <w:r>
              <w:rPr>
                <w:b/>
                <w:color w:val="000000" w:themeColor="text1"/>
                <w:sz w:val="28"/>
                <w:szCs w:val="28"/>
                <w:lang w:eastAsia="en-US"/>
              </w:rPr>
              <w:lastRenderedPageBreak/>
              <w:t>………………………………………………………………………………………………………………………………………………………………………………………………………………………………………………………………………………………………………………………………………………………………………………………………</w:t>
            </w:r>
          </w:p>
        </w:tc>
      </w:tr>
    </w:tbl>
    <w:p w14:paraId="109B60A4" w14:textId="77777777" w:rsidR="00FE572F" w:rsidRPr="001648DE" w:rsidRDefault="00FE572F" w:rsidP="009E2838">
      <w:pPr>
        <w:spacing w:after="0" w:line="276" w:lineRule="auto"/>
        <w:jc w:val="both"/>
        <w:rPr>
          <w:rFonts w:ascii="Times New Roman" w:hAnsi="Times New Roman"/>
          <w:bCs/>
          <w:iCs/>
          <w:sz w:val="28"/>
          <w:szCs w:val="28"/>
        </w:rPr>
      </w:pPr>
    </w:p>
    <w:p w14:paraId="33D72CC0"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II. TIẾN TRÌNH DẠY HỌC</w:t>
      </w:r>
    </w:p>
    <w:p w14:paraId="60DC8BED" w14:textId="77777777" w:rsidR="00FE572F" w:rsidRDefault="00FE572F" w:rsidP="009E2838">
      <w:pPr>
        <w:spacing w:after="0" w:line="276" w:lineRule="auto"/>
        <w:jc w:val="both"/>
        <w:rPr>
          <w:rFonts w:ascii="Times New Roman" w:hAnsi="Times New Roman" w:cs="Times New Roman"/>
          <w:b/>
          <w:bCs/>
          <w:color w:val="00B050"/>
          <w:sz w:val="28"/>
          <w:szCs w:val="28"/>
        </w:rPr>
      </w:pPr>
      <w:r>
        <w:rPr>
          <w:rFonts w:ascii="Times New Roman" w:hAnsi="Times New Roman" w:cs="Times New Roman"/>
          <w:b/>
          <w:bCs/>
          <w:color w:val="00B050"/>
          <w:sz w:val="28"/>
          <w:szCs w:val="28"/>
          <w:lang w:val="en-US"/>
        </w:rPr>
        <w:t>A.</w:t>
      </w:r>
      <w:r>
        <w:rPr>
          <w:rFonts w:ascii="Times New Roman" w:hAnsi="Times New Roman" w:cs="Times New Roman"/>
          <w:b/>
          <w:bCs/>
          <w:color w:val="00B050"/>
          <w:sz w:val="28"/>
          <w:szCs w:val="28"/>
        </w:rPr>
        <w:t xml:space="preserve"> PHƯƠNG PHÁP VÀ KĨ THUẬT DẠY HỌC</w:t>
      </w:r>
    </w:p>
    <w:p w14:paraId="07F0FC8F"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Dạy học theo nhóm, nhóm cặp đôi.</w:t>
      </w:r>
    </w:p>
    <w:p w14:paraId="4315BE49"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Động não, tư duy nhanh tại chổ.</w:t>
      </w:r>
    </w:p>
    <w:p w14:paraId="3431C32C" w14:textId="77777777" w:rsidR="00FE572F" w:rsidRPr="003E4B76"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Kĩ thuật sử dụng phương tiện trực quan, động não, khăn trải bàn</w:t>
      </w:r>
      <w:r w:rsidRPr="003E4B76">
        <w:rPr>
          <w:rFonts w:ascii="Times New Roman" w:hAnsi="Times New Roman" w:cs="Times New Roman"/>
          <w:sz w:val="28"/>
          <w:szCs w:val="28"/>
        </w:rPr>
        <w:t>.</w:t>
      </w:r>
    </w:p>
    <w:p w14:paraId="741941DA"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sz w:val="28"/>
          <w:szCs w:val="28"/>
        </w:rPr>
        <w:t>-  Dạy học nêu và giải quyết vấn đề thông qua câu hỏi trong SGK.</w:t>
      </w:r>
    </w:p>
    <w:p w14:paraId="0800445B" w14:textId="77777777" w:rsidR="00FE572F" w:rsidRDefault="00FE572F" w:rsidP="009E2838">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lang w:val="en-US"/>
        </w:rPr>
        <w:t>B</w:t>
      </w:r>
      <w:r>
        <w:rPr>
          <w:rFonts w:ascii="Times New Roman" w:hAnsi="Times New Roman" w:cs="Times New Roman"/>
          <w:b/>
          <w:color w:val="00B050"/>
          <w:spacing w:val="2"/>
          <w:position w:val="-2"/>
          <w:sz w:val="28"/>
          <w:szCs w:val="28"/>
          <w:lang w:val="nl-NL"/>
        </w:rPr>
        <w:t>. CÁC HOẠT ĐỘNG DẠY HỌC</w:t>
      </w:r>
    </w:p>
    <w:p w14:paraId="0D4B09CA" w14:textId="77777777" w:rsidR="00FE572F" w:rsidRDefault="00FE572F" w:rsidP="009E2838">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Hoạt động 1:  Khởi động</w:t>
      </w:r>
    </w:p>
    <w:p w14:paraId="12C33CBD" w14:textId="77777777" w:rsidR="00FE572F" w:rsidRPr="009678B8"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rPr>
        <w:t>a) Mục tiêu</w:t>
      </w:r>
      <w:r>
        <w:rPr>
          <w:rFonts w:ascii="Times New Roman" w:hAnsi="Times New Roman" w:cs="Times New Roman"/>
          <w:b/>
          <w:color w:val="C00000"/>
          <w:sz w:val="28"/>
          <w:szCs w:val="28"/>
        </w:rPr>
        <w:t>:</w:t>
      </w:r>
      <w:r>
        <w:rPr>
          <w:rFonts w:ascii="Times New Roman" w:hAnsi="Times New Roman" w:cs="Times New Roman"/>
          <w:sz w:val="28"/>
          <w:szCs w:val="28"/>
        </w:rPr>
        <w:t xml:space="preserve"> </w:t>
      </w:r>
    </w:p>
    <w:p w14:paraId="66FDD488" w14:textId="77777777" w:rsidR="00FE572F" w:rsidRPr="001648DE" w:rsidRDefault="00FE572F" w:rsidP="009E2838">
      <w:pPr>
        <w:spacing w:after="0" w:line="276" w:lineRule="auto"/>
        <w:jc w:val="both"/>
        <w:rPr>
          <w:rFonts w:ascii="Times New Roman" w:hAnsi="Times New Roman" w:cs="Times New Roman"/>
          <w:sz w:val="28"/>
          <w:szCs w:val="28"/>
        </w:rPr>
      </w:pPr>
      <w:r w:rsidRPr="00E96F52">
        <w:rPr>
          <w:rFonts w:ascii="Times New Roman" w:hAnsi="Times New Roman" w:cs="Times New Roman"/>
          <w:sz w:val="28"/>
          <w:szCs w:val="28"/>
        </w:rPr>
        <w:t xml:space="preserve">– Nhận biết được </w:t>
      </w:r>
      <w:r w:rsidRPr="001648DE">
        <w:rPr>
          <w:rFonts w:ascii="Times New Roman" w:hAnsi="Times New Roman" w:cs="Times New Roman"/>
          <w:sz w:val="28"/>
          <w:szCs w:val="28"/>
        </w:rPr>
        <w:t>ý nghĩa của các thông số kĩ thuật của một thiết bị điện.</w:t>
      </w:r>
    </w:p>
    <w:p w14:paraId="32CF5640"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color w:val="C00000"/>
          <w:sz w:val="28"/>
          <w:szCs w:val="28"/>
        </w:rPr>
        <w:t>b) Nội dung:</w:t>
      </w:r>
      <w:r>
        <w:rPr>
          <w:rFonts w:ascii="Times New Roman" w:hAnsi="Times New Roman" w:cs="Times New Roman"/>
          <w:b/>
          <w:bCs/>
          <w:sz w:val="28"/>
          <w:szCs w:val="28"/>
        </w:rPr>
        <w:t xml:space="preserve"> </w:t>
      </w:r>
    </w:p>
    <w:p w14:paraId="572C9DDB" w14:textId="77777777" w:rsidR="00FE572F" w:rsidRPr="00A33EB3" w:rsidRDefault="00FE572F" w:rsidP="009E2838">
      <w:pPr>
        <w:spacing w:after="0" w:line="276" w:lineRule="auto"/>
        <w:jc w:val="both"/>
        <w:rPr>
          <w:rFonts w:ascii="Times New Roman" w:hAnsi="Times New Roman" w:cs="Times New Roman"/>
          <w:sz w:val="28"/>
          <w:szCs w:val="28"/>
          <w:lang w:val="en-US"/>
        </w:rPr>
      </w:pPr>
      <w:r w:rsidRPr="001648DE">
        <w:rPr>
          <w:rFonts w:ascii="Times New Roman" w:hAnsi="Times New Roman" w:cs="Times New Roman"/>
          <w:sz w:val="28"/>
          <w:szCs w:val="28"/>
        </w:rPr>
        <w:t xml:space="preserve">- GV chuẩn bị </w:t>
      </w:r>
      <w:r>
        <w:rPr>
          <w:rFonts w:ascii="Times New Roman" w:hAnsi="Times New Roman" w:cs="Times New Roman"/>
          <w:sz w:val="28"/>
          <w:szCs w:val="28"/>
          <w:lang w:val="en-US"/>
        </w:rPr>
        <w:t>mạch điện như hình mở đầu</w:t>
      </w:r>
    </w:p>
    <w:p w14:paraId="65B0B4C5" w14:textId="77777777" w:rsidR="00FE572F" w:rsidRDefault="00FE572F" w:rsidP="009E2838">
      <w:pPr>
        <w:spacing w:after="0" w:line="276" w:lineRule="auto"/>
        <w:rPr>
          <w:rFonts w:ascii="Times New Roman" w:hAnsi="Times New Roman" w:cs="Times New Roman"/>
          <w:bCs/>
          <w:sz w:val="28"/>
          <w:szCs w:val="28"/>
        </w:rPr>
      </w:pPr>
      <w:r w:rsidRPr="00A33EB3">
        <w:rPr>
          <w:rFonts w:ascii="Times New Roman" w:hAnsi="Times New Roman" w:cs="Times New Roman"/>
          <w:bCs/>
          <w:noProof/>
          <w:sz w:val="28"/>
          <w:szCs w:val="28"/>
          <w:lang w:val="en-US" w:eastAsia="en-US"/>
        </w:rPr>
        <w:drawing>
          <wp:inline distT="0" distB="0" distL="0" distR="0" wp14:anchorId="1923032B" wp14:editId="6F3D47A2">
            <wp:extent cx="3576566" cy="2124075"/>
            <wp:effectExtent l="95250" t="95250" r="100330" b="6762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583119" cy="2127967"/>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ic:spPr>
                </pic:pic>
              </a:graphicData>
            </a:graphic>
          </wp:inline>
        </w:drawing>
      </w:r>
      <w:r>
        <w:rPr>
          <w:rFonts w:ascii="Times New Roman" w:hAnsi="Times New Roman" w:cs="Times New Roman"/>
          <w:bCs/>
          <w:sz w:val="28"/>
          <w:szCs w:val="28"/>
        </w:rPr>
        <w:t xml:space="preserve"> </w:t>
      </w:r>
      <w:r>
        <w:rPr>
          <w:rFonts w:ascii="Times New Roman" w:hAnsi="Times New Roman" w:cs="Times New Roman"/>
          <w:bCs/>
          <w:sz w:val="28"/>
          <w:szCs w:val="28"/>
        </w:rPr>
        <w:tab/>
      </w:r>
    </w:p>
    <w:p w14:paraId="4713DE14" w14:textId="77777777" w:rsidR="00FE572F" w:rsidRPr="00A33EB3" w:rsidRDefault="00FE572F" w:rsidP="009E2838">
      <w:pPr>
        <w:spacing w:after="0" w:line="276" w:lineRule="auto"/>
        <w:rPr>
          <w:rFonts w:ascii="Times New Roman" w:hAnsi="Times New Roman" w:cs="Times New Roman"/>
          <w:bCs/>
          <w:sz w:val="28"/>
          <w:szCs w:val="28"/>
          <w:lang w:val="en-US"/>
        </w:rPr>
      </w:pPr>
      <w:r w:rsidRPr="001648DE">
        <w:rPr>
          <w:rFonts w:ascii="Times New Roman" w:hAnsi="Times New Roman" w:cs="Times New Roman"/>
          <w:bCs/>
          <w:sz w:val="28"/>
          <w:szCs w:val="28"/>
        </w:rPr>
        <w:t xml:space="preserve">- </w:t>
      </w:r>
      <w:r>
        <w:rPr>
          <w:rFonts w:ascii="Times New Roman" w:hAnsi="Times New Roman" w:cs="Times New Roman"/>
          <w:bCs/>
          <w:sz w:val="28"/>
          <w:szCs w:val="28"/>
          <w:lang w:val="en-US"/>
        </w:rPr>
        <w:t>Ở mạch trong mạch điện trên, nếu một trong 2 bóng đèn bị hỏng, bóng đèn kia còn sáng không?</w:t>
      </w:r>
    </w:p>
    <w:p w14:paraId="603B9069" w14:textId="77777777" w:rsidR="00FE572F" w:rsidRPr="001648DE" w:rsidRDefault="00FE572F" w:rsidP="009E2838">
      <w:pPr>
        <w:snapToGrid w:val="0"/>
        <w:spacing w:after="0" w:line="276" w:lineRule="auto"/>
        <w:rPr>
          <w:rFonts w:ascii="Times New Roman" w:hAnsi="Times New Roman" w:cs="Times New Roman"/>
          <w:bCs/>
          <w:sz w:val="28"/>
          <w:szCs w:val="28"/>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rPr>
        <w:t>Sản phẩm:</w:t>
      </w:r>
      <w:r>
        <w:rPr>
          <w:rFonts w:ascii="Times New Roman" w:hAnsi="Times New Roman" w:cs="Times New Roman"/>
          <w:b/>
          <w:bCs/>
          <w:sz w:val="28"/>
          <w:szCs w:val="28"/>
        </w:rPr>
        <w:t xml:space="preserve"> </w:t>
      </w:r>
      <w:r w:rsidRPr="009678B8">
        <w:rPr>
          <w:rFonts w:ascii="Times New Roman" w:hAnsi="Times New Roman" w:cs="Times New Roman"/>
          <w:bCs/>
          <w:sz w:val="28"/>
          <w:szCs w:val="28"/>
        </w:rPr>
        <w:t>Câu trả lời của HS</w:t>
      </w:r>
      <w:r w:rsidRPr="001648DE">
        <w:rPr>
          <w:rFonts w:ascii="Times New Roman" w:hAnsi="Times New Roman" w:cs="Times New Roman"/>
          <w:bCs/>
          <w:sz w:val="28"/>
          <w:szCs w:val="28"/>
        </w:rPr>
        <w:t xml:space="preserve"> theo kiến thức cá nhân của HS</w:t>
      </w:r>
    </w:p>
    <w:p w14:paraId="6820029B"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7775"/>
        <w:gridCol w:w="2782"/>
      </w:tblGrid>
      <w:tr w:rsidR="00FE572F" w14:paraId="150D46FB" w14:textId="77777777">
        <w:trPr>
          <w:trHeight w:val="467"/>
        </w:trPr>
        <w:tc>
          <w:tcPr>
            <w:tcW w:w="7775" w:type="dxa"/>
            <w:shd w:val="clear" w:color="auto" w:fill="F2DCDC" w:themeFill="accent2" w:themeFillTint="32"/>
          </w:tcPr>
          <w:p w14:paraId="2F10D4D1"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782" w:type="dxa"/>
            <w:shd w:val="clear" w:color="auto" w:fill="F2DCDC" w:themeFill="accent2" w:themeFillTint="32"/>
          </w:tcPr>
          <w:p w14:paraId="33C12DF8"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730E5E54" w14:textId="77777777">
        <w:trPr>
          <w:trHeight w:val="1079"/>
        </w:trPr>
        <w:tc>
          <w:tcPr>
            <w:tcW w:w="7775" w:type="dxa"/>
          </w:tcPr>
          <w:p w14:paraId="3968D464" w14:textId="77777777" w:rsidR="00FE572F" w:rsidRDefault="00FE572F" w:rsidP="009E2838">
            <w:pPr>
              <w:pStyle w:val="ListParagraph"/>
              <w:tabs>
                <w:tab w:val="left" w:pos="2694"/>
              </w:tabs>
              <w:spacing w:after="0" w:line="360" w:lineRule="auto"/>
              <w:ind w:left="0"/>
              <w:textAlignment w:val="baseline"/>
              <w:rPr>
                <w:rFonts w:ascii="Times New Roman" w:hAnsi="Times New Roman" w:cs="Times New Roman"/>
                <w:b/>
                <w:kern w:val="24"/>
                <w:sz w:val="28"/>
                <w:szCs w:val="28"/>
              </w:rPr>
            </w:pPr>
            <w:r>
              <w:rPr>
                <w:rFonts w:ascii="Times New Roman" w:hAnsi="Times New Roman" w:cs="Times New Roman"/>
                <w:b/>
                <w:kern w:val="24"/>
                <w:sz w:val="28"/>
                <w:szCs w:val="28"/>
              </w:rPr>
              <w:lastRenderedPageBreak/>
              <w:t>Chuyển giao nhiệm vụ</w:t>
            </w:r>
          </w:p>
          <w:p w14:paraId="05A8C591" w14:textId="77777777" w:rsidR="00FE572F" w:rsidRPr="00A33EB3" w:rsidRDefault="00FE572F" w:rsidP="009E2838">
            <w:pPr>
              <w:spacing w:after="0" w:line="276" w:lineRule="auto"/>
              <w:jc w:val="both"/>
              <w:rPr>
                <w:rFonts w:ascii="Times New Roman" w:hAnsi="Times New Roman" w:cs="Times New Roman"/>
                <w:sz w:val="28"/>
                <w:szCs w:val="28"/>
                <w:lang w:val="en-US"/>
              </w:rPr>
            </w:pPr>
            <w:r w:rsidRPr="001648DE">
              <w:rPr>
                <w:rFonts w:ascii="Times New Roman" w:hAnsi="Times New Roman" w:cs="Times New Roman"/>
                <w:sz w:val="28"/>
                <w:szCs w:val="28"/>
              </w:rPr>
              <w:t xml:space="preserve">- GV chuẩn bị </w:t>
            </w:r>
            <w:r>
              <w:rPr>
                <w:rFonts w:ascii="Times New Roman" w:hAnsi="Times New Roman" w:cs="Times New Roman"/>
                <w:sz w:val="28"/>
                <w:szCs w:val="28"/>
                <w:lang w:val="en-US"/>
              </w:rPr>
              <w:t>mạch điện như hình mở đầu</w:t>
            </w:r>
          </w:p>
          <w:p w14:paraId="36AFF8DC" w14:textId="77777777" w:rsidR="00FE572F" w:rsidRDefault="00FE572F" w:rsidP="009E2838">
            <w:pPr>
              <w:spacing w:after="0" w:line="276" w:lineRule="auto"/>
              <w:rPr>
                <w:rFonts w:ascii="Times New Roman" w:hAnsi="Times New Roman" w:cs="Times New Roman"/>
                <w:bCs/>
                <w:sz w:val="28"/>
                <w:szCs w:val="28"/>
              </w:rPr>
            </w:pPr>
            <w:r w:rsidRPr="00A33EB3">
              <w:rPr>
                <w:rFonts w:ascii="Times New Roman" w:hAnsi="Times New Roman" w:cs="Times New Roman"/>
                <w:bCs/>
                <w:noProof/>
                <w:sz w:val="28"/>
                <w:szCs w:val="28"/>
                <w:lang w:val="en-US" w:eastAsia="en-US"/>
              </w:rPr>
              <w:drawing>
                <wp:inline distT="0" distB="0" distL="0" distR="0" wp14:anchorId="1CF208D7" wp14:editId="0C49E4AB">
                  <wp:extent cx="3576566" cy="2124075"/>
                  <wp:effectExtent l="95250" t="95250" r="100330" b="67627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583119" cy="2127967"/>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ic:spPr>
                      </pic:pic>
                    </a:graphicData>
                  </a:graphic>
                </wp:inline>
              </w:drawing>
            </w:r>
            <w:r>
              <w:rPr>
                <w:rFonts w:ascii="Times New Roman" w:hAnsi="Times New Roman" w:cs="Times New Roman"/>
                <w:bCs/>
                <w:sz w:val="28"/>
                <w:szCs w:val="28"/>
              </w:rPr>
              <w:t xml:space="preserve"> </w:t>
            </w:r>
            <w:r>
              <w:rPr>
                <w:rFonts w:ascii="Times New Roman" w:hAnsi="Times New Roman" w:cs="Times New Roman"/>
                <w:bCs/>
                <w:sz w:val="28"/>
                <w:szCs w:val="28"/>
              </w:rPr>
              <w:tab/>
            </w:r>
          </w:p>
          <w:p w14:paraId="17EAD7B5" w14:textId="77777777" w:rsidR="00FE572F" w:rsidRPr="00A33EB3" w:rsidRDefault="00FE572F" w:rsidP="009E2838">
            <w:pPr>
              <w:spacing w:after="0" w:line="276" w:lineRule="auto"/>
              <w:rPr>
                <w:rFonts w:ascii="Times New Roman" w:hAnsi="Times New Roman" w:cs="Times New Roman"/>
                <w:bCs/>
                <w:sz w:val="28"/>
                <w:szCs w:val="28"/>
                <w:lang w:val="en-US"/>
              </w:rPr>
            </w:pPr>
            <w:r w:rsidRPr="001648DE">
              <w:rPr>
                <w:rFonts w:ascii="Times New Roman" w:hAnsi="Times New Roman" w:cs="Times New Roman"/>
                <w:bCs/>
                <w:sz w:val="28"/>
                <w:szCs w:val="28"/>
              </w:rPr>
              <w:t xml:space="preserve">- </w:t>
            </w:r>
            <w:r>
              <w:rPr>
                <w:rFonts w:ascii="Times New Roman" w:hAnsi="Times New Roman" w:cs="Times New Roman"/>
                <w:bCs/>
                <w:sz w:val="28"/>
                <w:szCs w:val="28"/>
                <w:lang w:val="en-US"/>
              </w:rPr>
              <w:t>Ở mạch trong mạch điện trên, nếu một trong 2 bóng đèn bị hỏng, bóng đèn kia còn sáng không?</w:t>
            </w:r>
          </w:p>
        </w:tc>
        <w:tc>
          <w:tcPr>
            <w:tcW w:w="2782" w:type="dxa"/>
          </w:tcPr>
          <w:p w14:paraId="2761EEAE" w14:textId="77777777" w:rsidR="00FE572F" w:rsidRDefault="00FE572F" w:rsidP="009E2838">
            <w:pPr>
              <w:spacing w:after="0" w:line="276" w:lineRule="auto"/>
              <w:jc w:val="both"/>
              <w:rPr>
                <w:rFonts w:ascii="Times New Roman" w:hAnsi="Times New Roman" w:cs="Times New Roman"/>
                <w:sz w:val="28"/>
                <w:szCs w:val="28"/>
              </w:rPr>
            </w:pPr>
            <w:r w:rsidRPr="009678B8">
              <w:rPr>
                <w:rFonts w:ascii="Times New Roman" w:hAnsi="Times New Roman" w:cs="Times New Roman"/>
                <w:sz w:val="28"/>
                <w:szCs w:val="28"/>
              </w:rPr>
              <w:t xml:space="preserve">HS </w:t>
            </w:r>
            <w:r w:rsidRPr="001648DE">
              <w:rPr>
                <w:rFonts w:ascii="Times New Roman" w:hAnsi="Times New Roman" w:cs="Times New Roman"/>
                <w:sz w:val="28"/>
                <w:szCs w:val="28"/>
              </w:rPr>
              <w:t>quan sát GV làm thí nghiệm.</w:t>
            </w:r>
          </w:p>
        </w:tc>
      </w:tr>
      <w:tr w:rsidR="00FE572F" w14:paraId="45BED0F4" w14:textId="77777777">
        <w:trPr>
          <w:trHeight w:val="791"/>
        </w:trPr>
        <w:tc>
          <w:tcPr>
            <w:tcW w:w="7775" w:type="dxa"/>
          </w:tcPr>
          <w:p w14:paraId="0945A38C"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4F9FDC0B"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AC41D4">
              <w:rPr>
                <w:rFonts w:ascii="Times New Roman" w:hAnsi="Times New Roman" w:cs="Times New Roman"/>
                <w:sz w:val="28"/>
                <w:szCs w:val="28"/>
              </w:rPr>
              <w:t xml:space="preserve">GV đặt câu hỏi xong quan sát HS, nếu các em chưa thể trả lời thì </w:t>
            </w:r>
            <w:r>
              <w:rPr>
                <w:rFonts w:ascii="Times New Roman" w:hAnsi="Times New Roman" w:cs="Times New Roman"/>
                <w:sz w:val="28"/>
                <w:szCs w:val="28"/>
              </w:rPr>
              <w:t>đ</w:t>
            </w:r>
            <w:r w:rsidRPr="00AC41D4">
              <w:rPr>
                <w:rFonts w:ascii="Times New Roman" w:hAnsi="Times New Roman" w:cs="Times New Roman"/>
                <w:sz w:val="28"/>
                <w:szCs w:val="28"/>
              </w:rPr>
              <w:t>ặt thêm câu hỏi g</w:t>
            </w:r>
            <w:r>
              <w:rPr>
                <w:rFonts w:ascii="Times New Roman" w:hAnsi="Times New Roman" w:cs="Times New Roman"/>
                <w:sz w:val="28"/>
                <w:szCs w:val="28"/>
              </w:rPr>
              <w:t>ợi</w:t>
            </w:r>
            <w:r w:rsidRPr="00AC41D4">
              <w:rPr>
                <w:rFonts w:ascii="Times New Roman" w:hAnsi="Times New Roman" w:cs="Times New Roman"/>
                <w:sz w:val="28"/>
                <w:szCs w:val="28"/>
              </w:rPr>
              <w:t xml:space="preserve"> mở</w:t>
            </w:r>
            <w:r>
              <w:rPr>
                <w:rFonts w:ascii="Times New Roman" w:hAnsi="Times New Roman" w:cs="Times New Roman"/>
                <w:sz w:val="28"/>
                <w:szCs w:val="28"/>
              </w:rPr>
              <w:t>.</w:t>
            </w:r>
          </w:p>
        </w:tc>
        <w:tc>
          <w:tcPr>
            <w:tcW w:w="2782" w:type="dxa"/>
          </w:tcPr>
          <w:p w14:paraId="42C975F3" w14:textId="77777777" w:rsidR="00FE572F" w:rsidRPr="00AC41D4" w:rsidRDefault="00FE572F" w:rsidP="009E2838">
            <w:pPr>
              <w:spacing w:after="0" w:line="276" w:lineRule="auto"/>
              <w:jc w:val="both"/>
              <w:rPr>
                <w:rFonts w:ascii="Times New Roman" w:hAnsi="Times New Roman" w:cs="Times New Roman"/>
                <w:sz w:val="28"/>
                <w:szCs w:val="28"/>
              </w:rPr>
            </w:pPr>
            <w:r w:rsidRPr="00AC41D4">
              <w:rPr>
                <w:rFonts w:ascii="Times New Roman" w:hAnsi="Times New Roman" w:cs="Times New Roman"/>
                <w:sz w:val="28"/>
                <w:szCs w:val="28"/>
              </w:rPr>
              <w:t>HS suy nghĩ và tr</w:t>
            </w:r>
            <w:r>
              <w:rPr>
                <w:rFonts w:ascii="Times New Roman" w:hAnsi="Times New Roman" w:cs="Times New Roman"/>
                <w:sz w:val="28"/>
                <w:szCs w:val="28"/>
              </w:rPr>
              <w:t>ả</w:t>
            </w:r>
            <w:r w:rsidRPr="00AC41D4">
              <w:rPr>
                <w:rFonts w:ascii="Times New Roman" w:hAnsi="Times New Roman" w:cs="Times New Roman"/>
                <w:sz w:val="28"/>
                <w:szCs w:val="28"/>
              </w:rPr>
              <w:t xml:space="preserve"> l</w:t>
            </w:r>
            <w:r>
              <w:rPr>
                <w:rFonts w:ascii="Times New Roman" w:hAnsi="Times New Roman" w:cs="Times New Roman"/>
                <w:sz w:val="28"/>
                <w:szCs w:val="28"/>
              </w:rPr>
              <w:t xml:space="preserve">ời </w:t>
            </w:r>
            <w:r w:rsidRPr="00AC41D4">
              <w:rPr>
                <w:rFonts w:ascii="Times New Roman" w:hAnsi="Times New Roman" w:cs="Times New Roman"/>
                <w:sz w:val="28"/>
                <w:szCs w:val="28"/>
              </w:rPr>
              <w:t>các câu hỏi.</w:t>
            </w:r>
          </w:p>
        </w:tc>
      </w:tr>
      <w:tr w:rsidR="00FE572F" w14:paraId="4F3BC4FF" w14:textId="77777777">
        <w:trPr>
          <w:trHeight w:val="510"/>
        </w:trPr>
        <w:tc>
          <w:tcPr>
            <w:tcW w:w="7775" w:type="dxa"/>
          </w:tcPr>
          <w:p w14:paraId="44630D23" w14:textId="77777777" w:rsidR="00FE572F" w:rsidRPr="001648DE"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Chốt lại và đặt vấn đề vào bài</w:t>
            </w:r>
          </w:p>
          <w:p w14:paraId="26FBD228" w14:textId="77777777" w:rsidR="00FE572F" w:rsidRPr="001648DE" w:rsidRDefault="00FE572F" w:rsidP="009E2838">
            <w:pPr>
              <w:spacing w:after="0" w:line="276" w:lineRule="auto"/>
              <w:jc w:val="both"/>
              <w:rPr>
                <w:rFonts w:ascii="Times New Roman" w:eastAsia="Times New Roman" w:hAnsi="Times New Roman" w:cs="Times New Roman"/>
                <w:sz w:val="28"/>
                <w:szCs w:val="28"/>
              </w:rPr>
            </w:pPr>
            <w:r w:rsidRPr="001648DE">
              <w:rPr>
                <w:rFonts w:ascii="Times New Roman" w:hAnsi="Times New Roman" w:cs="Times New Roman"/>
                <w:b/>
                <w:sz w:val="28"/>
                <w:szCs w:val="28"/>
              </w:rPr>
              <w:t xml:space="preserve">- </w:t>
            </w:r>
            <w:r w:rsidRPr="00883021">
              <w:rPr>
                <w:rFonts w:ascii="Times New Roman" w:eastAsia="Times New Roman" w:hAnsi="Times New Roman" w:cs="Times New Roman"/>
                <w:sz w:val="28"/>
                <w:szCs w:val="28"/>
              </w:rPr>
              <w:t xml:space="preserve">GV </w:t>
            </w:r>
            <w:r w:rsidRPr="001648DE">
              <w:rPr>
                <w:rFonts w:ascii="Times New Roman" w:eastAsia="Times New Roman" w:hAnsi="Times New Roman" w:cs="Times New Roman"/>
                <w:sz w:val="28"/>
                <w:szCs w:val="28"/>
              </w:rPr>
              <w:t>dẫn dắt vào bài học mới</w:t>
            </w:r>
          </w:p>
          <w:p w14:paraId="25BA053A" w14:textId="77777777" w:rsidR="00FE572F" w:rsidRPr="00A33EB3" w:rsidRDefault="00FE572F" w:rsidP="009E2838">
            <w:pPr>
              <w:spacing w:after="0" w:line="276" w:lineRule="auto"/>
              <w:rPr>
                <w:rFonts w:ascii="Times New Roman" w:hAnsi="Times New Roman" w:cs="Times New Roman"/>
                <w:bCs/>
                <w:i/>
                <w:sz w:val="28"/>
                <w:szCs w:val="28"/>
                <w:lang w:val="en-US"/>
              </w:rPr>
            </w:pPr>
            <w:r w:rsidRPr="00A33EB3">
              <w:rPr>
                <w:rFonts w:ascii="Times New Roman" w:hAnsi="Times New Roman" w:cs="Times New Roman"/>
                <w:bCs/>
                <w:i/>
                <w:sz w:val="28"/>
                <w:szCs w:val="28"/>
              </w:rPr>
              <w:t>Ở mạch trong mạch điện trên, nếu một trong 2 bóng đèn bị hỏng, bóng đèn kia còn sáng không?</w:t>
            </w:r>
            <w:r>
              <w:rPr>
                <w:rFonts w:ascii="Times New Roman" w:hAnsi="Times New Roman" w:cs="Times New Roman"/>
                <w:bCs/>
                <w:i/>
                <w:sz w:val="28"/>
                <w:szCs w:val="28"/>
                <w:lang w:val="en-US"/>
              </w:rPr>
              <w:t>Sau bài học hôm nay chúng ta sẽ trả lời được câu hỏi này.</w:t>
            </w:r>
          </w:p>
        </w:tc>
        <w:tc>
          <w:tcPr>
            <w:tcW w:w="2782" w:type="dxa"/>
          </w:tcPr>
          <w:p w14:paraId="6C673A7D"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HS lắng nghe và chuẩn bị tinh thần học bài mới.</w:t>
            </w:r>
          </w:p>
        </w:tc>
      </w:tr>
    </w:tbl>
    <w:p w14:paraId="43014094" w14:textId="77777777" w:rsidR="00FE572F" w:rsidRDefault="00FE572F" w:rsidP="009E2838">
      <w:pPr>
        <w:spacing w:after="0" w:line="276" w:lineRule="auto"/>
        <w:rPr>
          <w:rFonts w:ascii="Times New Roman" w:hAnsi="Times New Roman" w:cs="Times New Roman"/>
          <w:b/>
          <w:color w:val="00B050"/>
          <w:spacing w:val="2"/>
          <w:position w:val="-2"/>
          <w:sz w:val="28"/>
          <w:szCs w:val="28"/>
          <w:lang w:val="nl-NL"/>
        </w:rPr>
      </w:pPr>
    </w:p>
    <w:p w14:paraId="221754B8" w14:textId="77777777" w:rsidR="00FE572F" w:rsidRPr="009647A6" w:rsidRDefault="00FE572F" w:rsidP="009E2838">
      <w:pPr>
        <w:spacing w:after="0" w:line="276" w:lineRule="auto"/>
        <w:rPr>
          <w:rFonts w:ascii="Times New Roman" w:hAnsi="Times New Roman" w:cs="Times New Roman"/>
          <w:b/>
          <w:color w:val="7030A0"/>
          <w:sz w:val="28"/>
          <w:szCs w:val="28"/>
        </w:rPr>
      </w:pPr>
      <w:r w:rsidRPr="009647A6">
        <w:rPr>
          <w:rFonts w:ascii="Times New Roman" w:hAnsi="Times New Roman" w:cs="Times New Roman"/>
          <w:b/>
          <w:color w:val="7030A0"/>
          <w:sz w:val="28"/>
          <w:szCs w:val="28"/>
        </w:rPr>
        <w:t xml:space="preserve">2. Hoạt động 2: Hình thành kiến thức </w:t>
      </w:r>
    </w:p>
    <w:p w14:paraId="7419E058" w14:textId="77777777" w:rsidR="00FE572F" w:rsidRPr="009647A6" w:rsidRDefault="00FE572F" w:rsidP="009E2838">
      <w:pPr>
        <w:spacing w:after="0" w:line="276" w:lineRule="auto"/>
        <w:rPr>
          <w:rFonts w:ascii="Times New Roman" w:hAnsi="Times New Roman" w:cs="Times New Roman"/>
          <w:b/>
          <w:color w:val="00B0F0"/>
          <w:sz w:val="28"/>
          <w:szCs w:val="28"/>
          <w:lang w:val="nl-NL"/>
        </w:rPr>
      </w:pPr>
      <w:r w:rsidRPr="009647A6">
        <w:rPr>
          <w:rFonts w:ascii="Times New Roman" w:hAnsi="Times New Roman" w:cs="Times New Roman"/>
          <w:b/>
          <w:color w:val="00B0F0"/>
          <w:sz w:val="28"/>
          <w:szCs w:val="28"/>
          <w:lang w:val="nl-NL"/>
        </w:rPr>
        <w:t xml:space="preserve">Hoạt động </w:t>
      </w:r>
      <w:r w:rsidRPr="009647A6">
        <w:rPr>
          <w:rFonts w:ascii="Times New Roman" w:hAnsi="Times New Roman" w:cs="Times New Roman"/>
          <w:b/>
          <w:color w:val="00B0F0"/>
          <w:sz w:val="28"/>
          <w:szCs w:val="28"/>
        </w:rPr>
        <w:t>2.</w:t>
      </w:r>
      <w:r w:rsidRPr="009647A6">
        <w:rPr>
          <w:rFonts w:ascii="Times New Roman" w:hAnsi="Times New Roman" w:cs="Times New Roman"/>
          <w:b/>
          <w:color w:val="00B0F0"/>
          <w:sz w:val="28"/>
          <w:szCs w:val="28"/>
          <w:lang w:val="nl-NL"/>
        </w:rPr>
        <w:t xml:space="preserve">1: Đoạn mạch </w:t>
      </w:r>
      <w:r>
        <w:rPr>
          <w:rFonts w:ascii="Times New Roman" w:hAnsi="Times New Roman" w:cs="Times New Roman"/>
          <w:b/>
          <w:color w:val="00B0F0"/>
          <w:sz w:val="28"/>
          <w:szCs w:val="28"/>
          <w:lang w:val="nl-NL"/>
        </w:rPr>
        <w:t>song song</w:t>
      </w:r>
    </w:p>
    <w:p w14:paraId="1FC09771" w14:textId="77777777" w:rsidR="00FE572F" w:rsidRDefault="00FE572F" w:rsidP="009E2838">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3A7E8D1D"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Biết được khái niệm đoạn mạch mắc song song.</w:t>
      </w:r>
    </w:p>
    <w:p w14:paraId="23F85AD1" w14:textId="77777777" w:rsidR="00FE572F" w:rsidRPr="004D2A34"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Vẽ được sơ đồ mạch điện đoạn mạch mắc song song.</w:t>
      </w:r>
    </w:p>
    <w:p w14:paraId="09C0D022" w14:textId="77777777" w:rsidR="00FE572F" w:rsidRDefault="00FE572F" w:rsidP="009E2838">
      <w:pPr>
        <w:numPr>
          <w:ilvl w:val="0"/>
          <w:numId w:val="2"/>
        </w:numPr>
        <w:spacing w:after="0" w:line="276" w:lineRule="auto"/>
        <w:rPr>
          <w:rFonts w:ascii="Times New Roman" w:hAnsi="Times New Roman" w:cs="Times New Roman"/>
          <w:bCs/>
          <w:sz w:val="28"/>
          <w:szCs w:val="28"/>
        </w:rPr>
      </w:pPr>
      <w:r>
        <w:rPr>
          <w:rFonts w:ascii="Times New Roman" w:hAnsi="Times New Roman" w:cs="Times New Roman"/>
          <w:b/>
          <w:bCs/>
          <w:color w:val="C00000"/>
          <w:sz w:val="28"/>
          <w:szCs w:val="28"/>
        </w:rPr>
        <w:t xml:space="preserve">Nội dung: </w:t>
      </w:r>
    </w:p>
    <w:p w14:paraId="44FD516A" w14:textId="77777777" w:rsidR="00FE572F" w:rsidRPr="004D2A34" w:rsidRDefault="00FE572F" w:rsidP="009E2838">
      <w:pPr>
        <w:pStyle w:val="TableParagraph"/>
        <w:tabs>
          <w:tab w:val="left" w:pos="327"/>
        </w:tabs>
        <w:ind w:right="94"/>
        <w:jc w:val="both"/>
        <w:rPr>
          <w:rFonts w:ascii="Times New Roman" w:hAnsi="Times New Roman" w:cs="Times New Roman"/>
          <w:i/>
          <w:iCs/>
          <w:sz w:val="28"/>
          <w:szCs w:val="28"/>
          <w:lang w:val="vi-VN"/>
        </w:rPr>
      </w:pPr>
      <w:r w:rsidRPr="004D2A34">
        <w:rPr>
          <w:rFonts w:ascii="Times New Roman" w:hAnsi="Times New Roman" w:cs="Times New Roman"/>
          <w:sz w:val="28"/>
          <w:szCs w:val="28"/>
          <w:lang w:val="vi-VN"/>
        </w:rPr>
        <w:t xml:space="preserve">- GV tiến hành hoạt động “Cặp đôi hoàn hảo” </w:t>
      </w:r>
      <w:r w:rsidRPr="004D2A34">
        <w:rPr>
          <w:rFonts w:ascii="Times New Roman" w:hAnsi="Times New Roman" w:cs="Times New Roman"/>
          <w:i/>
          <w:iCs/>
          <w:sz w:val="28"/>
          <w:szCs w:val="28"/>
          <w:lang w:val="vi-VN"/>
        </w:rPr>
        <w:t>(think – pair – share kết hợp biến tấu khăn trải bàn)</w:t>
      </w:r>
    </w:p>
    <w:p w14:paraId="452917AA" w14:textId="77777777" w:rsidR="00FE572F" w:rsidRPr="001648DE" w:rsidRDefault="00FE572F" w:rsidP="009E2838">
      <w:pPr>
        <w:pStyle w:val="TableParagraph"/>
        <w:tabs>
          <w:tab w:val="left" w:pos="327"/>
        </w:tabs>
        <w:ind w:right="94"/>
        <w:jc w:val="both"/>
        <w:rPr>
          <w:rFonts w:ascii="Times New Roman" w:hAnsi="Times New Roman" w:cs="Times New Roman"/>
          <w:b/>
          <w:bCs/>
          <w:sz w:val="28"/>
          <w:szCs w:val="28"/>
          <w:lang w:val="vi-VN"/>
        </w:rPr>
      </w:pPr>
      <w:r w:rsidRPr="004D2A34">
        <w:rPr>
          <w:rFonts w:ascii="Times New Roman" w:hAnsi="Times New Roman" w:cs="Times New Roman"/>
          <w:b/>
          <w:bCs/>
          <w:sz w:val="28"/>
          <w:szCs w:val="28"/>
          <w:lang w:val="vi-VN"/>
        </w:rPr>
        <w:t xml:space="preserve">Cách </w:t>
      </w:r>
      <w:r w:rsidRPr="001648DE">
        <w:rPr>
          <w:rFonts w:ascii="Times New Roman" w:hAnsi="Times New Roman" w:cs="Times New Roman"/>
          <w:b/>
          <w:bCs/>
          <w:sz w:val="28"/>
          <w:szCs w:val="28"/>
          <w:lang w:val="vi-VN"/>
        </w:rPr>
        <w:t>thức:</w:t>
      </w:r>
    </w:p>
    <w:p w14:paraId="547DAB86" w14:textId="77777777" w:rsidR="00FE572F" w:rsidRDefault="00FE572F" w:rsidP="009E2838">
      <w:pPr>
        <w:pStyle w:val="TableParagraph"/>
        <w:tabs>
          <w:tab w:val="left" w:pos="327"/>
        </w:tabs>
        <w:ind w:right="94"/>
        <w:jc w:val="both"/>
        <w:rPr>
          <w:rFonts w:ascii="Times New Roman" w:hAnsi="Times New Roman" w:cs="Times New Roman"/>
          <w:sz w:val="28"/>
          <w:szCs w:val="28"/>
          <w:lang w:val="en-US"/>
        </w:rPr>
      </w:pPr>
      <w:r w:rsidRPr="001648DE">
        <w:rPr>
          <w:rFonts w:ascii="Times New Roman" w:hAnsi="Times New Roman" w:cs="Times New Roman"/>
          <w:sz w:val="28"/>
          <w:szCs w:val="28"/>
          <w:lang w:val="vi-VN"/>
        </w:rPr>
        <w:t>- GV yêu cầu HS hoạt động theo cặp</w:t>
      </w:r>
      <w:r>
        <w:rPr>
          <w:rFonts w:ascii="Times New Roman" w:hAnsi="Times New Roman" w:cs="Times New Roman"/>
          <w:sz w:val="28"/>
          <w:szCs w:val="28"/>
          <w:lang w:val="vi-VN"/>
        </w:rPr>
        <w:t>, thảo luận và trả lời các câu hỏi sau</w:t>
      </w:r>
      <w:r>
        <w:rPr>
          <w:rFonts w:ascii="Times New Roman" w:hAnsi="Times New Roman" w:cs="Times New Roman"/>
          <w:sz w:val="28"/>
          <w:szCs w:val="28"/>
          <w:lang w:val="en-US"/>
        </w:rPr>
        <w:t>:</w:t>
      </w:r>
    </w:p>
    <w:p w14:paraId="742A1A8E" w14:textId="77777777" w:rsidR="00FE572F" w:rsidRDefault="00FE572F" w:rsidP="009E2838">
      <w:pPr>
        <w:pStyle w:val="TableParagraph"/>
        <w:tabs>
          <w:tab w:val="left" w:pos="327"/>
        </w:tabs>
        <w:ind w:right="94"/>
        <w:jc w:val="both"/>
        <w:rPr>
          <w:rFonts w:ascii="Times New Roman" w:hAnsi="Times New Roman" w:cs="Times New Roman"/>
          <w:sz w:val="28"/>
          <w:szCs w:val="28"/>
          <w:lang w:val="en-US"/>
        </w:rPr>
      </w:pPr>
      <w:r w:rsidRPr="00A33EB3">
        <w:rPr>
          <w:rFonts w:ascii="Times New Roman" w:hAnsi="Times New Roman" w:cs="Times New Roman"/>
          <w:b/>
          <w:sz w:val="28"/>
          <w:szCs w:val="28"/>
          <w:lang w:val="en-US"/>
        </w:rPr>
        <w:lastRenderedPageBreak/>
        <w:t>1.</w:t>
      </w:r>
      <w:r>
        <w:rPr>
          <w:rFonts w:ascii="Times New Roman" w:hAnsi="Times New Roman" w:cs="Times New Roman"/>
          <w:sz w:val="28"/>
          <w:szCs w:val="28"/>
          <w:lang w:val="en-US"/>
        </w:rPr>
        <w:t xml:space="preserve"> Đoạn mạch song song là gì?</w:t>
      </w:r>
    </w:p>
    <w:p w14:paraId="0E49A27D" w14:textId="77777777" w:rsidR="00FE572F" w:rsidRDefault="00FE572F" w:rsidP="009E2838">
      <w:pPr>
        <w:pStyle w:val="TableParagraph"/>
        <w:tabs>
          <w:tab w:val="left" w:pos="327"/>
        </w:tabs>
        <w:ind w:right="94"/>
        <w:jc w:val="both"/>
        <w:rPr>
          <w:rFonts w:ascii="Times New Roman" w:hAnsi="Times New Roman" w:cs="Times New Roman"/>
          <w:sz w:val="28"/>
          <w:szCs w:val="28"/>
          <w:lang w:val="en-US"/>
        </w:rPr>
      </w:pPr>
      <w:r w:rsidRPr="00A33EB3">
        <w:rPr>
          <w:rFonts w:ascii="Times New Roman" w:hAnsi="Times New Roman" w:cs="Times New Roman"/>
          <w:b/>
          <w:sz w:val="28"/>
          <w:szCs w:val="28"/>
          <w:lang w:val="en-US"/>
        </w:rPr>
        <w:t>2.</w:t>
      </w:r>
      <w:r>
        <w:rPr>
          <w:rFonts w:ascii="Times New Roman" w:hAnsi="Times New Roman" w:cs="Times New Roman"/>
          <w:sz w:val="28"/>
          <w:szCs w:val="28"/>
          <w:lang w:val="en-US"/>
        </w:rPr>
        <w:t xml:space="preserve"> </w:t>
      </w:r>
      <w:r w:rsidRPr="00A33EB3">
        <w:rPr>
          <w:rFonts w:ascii="Times New Roman" w:hAnsi="Times New Roman" w:cs="Times New Roman"/>
          <w:sz w:val="28"/>
          <w:szCs w:val="28"/>
          <w:lang w:val="en-US"/>
        </w:rPr>
        <w:t>Vẽ sơ đồ một đoạn mạch điện gồm ba điện trở mắc song song.</w:t>
      </w:r>
    </w:p>
    <w:p w14:paraId="39EB5447" w14:textId="77777777" w:rsidR="00FE572F" w:rsidRDefault="00FE572F" w:rsidP="009E2838">
      <w:pPr>
        <w:pStyle w:val="TableParagraph"/>
        <w:tabs>
          <w:tab w:val="left" w:pos="327"/>
        </w:tabs>
        <w:ind w:right="94"/>
        <w:jc w:val="both"/>
        <w:rPr>
          <w:rFonts w:ascii="Times New Roman" w:hAnsi="Times New Roman" w:cs="Times New Roman"/>
          <w:bCs/>
          <w:sz w:val="28"/>
          <w:szCs w:val="28"/>
          <w:lang w:val="en-US"/>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w:t>
      </w:r>
      <w:r>
        <w:rPr>
          <w:rFonts w:ascii="Times New Roman" w:hAnsi="Times New Roman" w:cs="Times New Roman"/>
          <w:bCs/>
          <w:sz w:val="28"/>
          <w:szCs w:val="28"/>
          <w:lang w:val="en-US"/>
        </w:rPr>
        <w:t>Câu trả lời của HS</w:t>
      </w:r>
    </w:p>
    <w:p w14:paraId="140CEA7B" w14:textId="77777777" w:rsidR="00FE572F" w:rsidRDefault="00FE572F" w:rsidP="009E2838">
      <w:pPr>
        <w:pStyle w:val="TableParagraph"/>
        <w:tabs>
          <w:tab w:val="left" w:pos="327"/>
        </w:tabs>
        <w:ind w:right="94"/>
        <w:jc w:val="both"/>
        <w:rPr>
          <w:rFonts w:ascii="Times New Roman" w:hAnsi="Times New Roman" w:cs="Times New Roman"/>
          <w:sz w:val="28"/>
          <w:szCs w:val="28"/>
          <w:lang w:val="en-US"/>
        </w:rPr>
      </w:pPr>
      <w:r w:rsidRPr="00A33EB3">
        <w:rPr>
          <w:rFonts w:ascii="Times New Roman" w:hAnsi="Times New Roman" w:cs="Times New Roman"/>
          <w:sz w:val="28"/>
          <w:szCs w:val="28"/>
          <w:lang w:val="en-US"/>
        </w:rPr>
        <w:t>1. Đoạn mạch song song là đoạn mạch điện có các thiết bị điện được mắc riêng biệt.</w:t>
      </w:r>
    </w:p>
    <w:p w14:paraId="4E8C3D7C" w14:textId="77777777" w:rsidR="00FE572F" w:rsidRPr="00A33EB3" w:rsidRDefault="00FE572F" w:rsidP="009E2838">
      <w:pPr>
        <w:pStyle w:val="TableParagraph"/>
        <w:tabs>
          <w:tab w:val="left" w:pos="327"/>
        </w:tabs>
        <w:ind w:right="9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2. </w:t>
      </w:r>
      <w:r w:rsidRPr="00A33EB3">
        <w:rPr>
          <w:rFonts w:ascii="Times New Roman" w:hAnsi="Times New Roman" w:cs="Times New Roman"/>
          <w:sz w:val="28"/>
          <w:szCs w:val="28"/>
          <w:lang w:val="en-US"/>
        </w:rPr>
        <w:t>Sơ đồ một đoạn mạch điện gồm ba điện trở mắc song song:</w:t>
      </w:r>
    </w:p>
    <w:p w14:paraId="751F9EDA" w14:textId="77777777" w:rsidR="00FE572F" w:rsidRPr="00A33EB3" w:rsidRDefault="00FE572F" w:rsidP="009E2838">
      <w:pPr>
        <w:pStyle w:val="TableParagraph"/>
        <w:tabs>
          <w:tab w:val="left" w:pos="327"/>
        </w:tabs>
        <w:ind w:right="94"/>
        <w:jc w:val="both"/>
        <w:rPr>
          <w:rFonts w:ascii="Times New Roman" w:hAnsi="Times New Roman" w:cs="Times New Roman"/>
          <w:bCs/>
          <w:sz w:val="28"/>
          <w:szCs w:val="28"/>
          <w:lang w:val="en-US"/>
        </w:rPr>
      </w:pPr>
      <w:r w:rsidRPr="00A33EB3">
        <w:rPr>
          <w:rFonts w:ascii="Times New Roman" w:hAnsi="Times New Roman" w:cs="Times New Roman"/>
          <w:bCs/>
          <w:noProof/>
          <w:sz w:val="28"/>
          <w:szCs w:val="28"/>
          <w:lang w:val="en-US" w:eastAsia="en-US"/>
        </w:rPr>
        <w:drawing>
          <wp:inline distT="0" distB="0" distL="0" distR="0" wp14:anchorId="09D62F51" wp14:editId="78E1FCEE">
            <wp:extent cx="2867425" cy="1286054"/>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867425" cy="1286054"/>
                    </a:xfrm>
                    <a:prstGeom prst="rect">
                      <a:avLst/>
                    </a:prstGeom>
                  </pic:spPr>
                </pic:pic>
              </a:graphicData>
            </a:graphic>
          </wp:inline>
        </w:drawing>
      </w:r>
    </w:p>
    <w:p w14:paraId="591E051C"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FE572F" w14:paraId="01D04B62" w14:textId="77777777" w:rsidTr="00CF33CE">
        <w:trPr>
          <w:trHeight w:val="274"/>
          <w:jc w:val="center"/>
        </w:trPr>
        <w:tc>
          <w:tcPr>
            <w:tcW w:w="5803" w:type="dxa"/>
            <w:shd w:val="clear" w:color="auto" w:fill="F2DCDC" w:themeFill="accent2" w:themeFillTint="32"/>
          </w:tcPr>
          <w:p w14:paraId="6FB6DD02" w14:textId="77777777" w:rsidR="00FE572F" w:rsidRDefault="00FE572F" w:rsidP="009E2838">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55498DC3"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0C7C265C" w14:textId="77777777" w:rsidTr="00CF33CE">
        <w:trPr>
          <w:trHeight w:val="274"/>
          <w:jc w:val="center"/>
        </w:trPr>
        <w:tc>
          <w:tcPr>
            <w:tcW w:w="5803" w:type="dxa"/>
            <w:shd w:val="clear" w:color="auto" w:fill="auto"/>
          </w:tcPr>
          <w:p w14:paraId="2EE8A467"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2DF7C6EF" w14:textId="77777777" w:rsidR="00FE572F" w:rsidRPr="004D2A34" w:rsidRDefault="00FE572F" w:rsidP="009E2838">
            <w:pPr>
              <w:pStyle w:val="TableParagraph"/>
              <w:tabs>
                <w:tab w:val="left" w:pos="327"/>
              </w:tabs>
              <w:ind w:right="94"/>
              <w:jc w:val="both"/>
              <w:rPr>
                <w:rFonts w:ascii="Times New Roman" w:hAnsi="Times New Roman" w:cs="Times New Roman"/>
                <w:i/>
                <w:iCs/>
                <w:sz w:val="28"/>
                <w:szCs w:val="28"/>
                <w:lang w:val="vi-VN"/>
              </w:rPr>
            </w:pPr>
            <w:r w:rsidRPr="004D2A34">
              <w:rPr>
                <w:rFonts w:ascii="Times New Roman" w:hAnsi="Times New Roman" w:cs="Times New Roman"/>
                <w:sz w:val="28"/>
                <w:szCs w:val="28"/>
                <w:lang w:val="vi-VN"/>
              </w:rPr>
              <w:t xml:space="preserve">- GV tiến hành hoạt động “Cặp đôi hoàn hảo” </w:t>
            </w:r>
            <w:r w:rsidRPr="004D2A34">
              <w:rPr>
                <w:rFonts w:ascii="Times New Roman" w:hAnsi="Times New Roman" w:cs="Times New Roman"/>
                <w:i/>
                <w:iCs/>
                <w:sz w:val="28"/>
                <w:szCs w:val="28"/>
                <w:lang w:val="vi-VN"/>
              </w:rPr>
              <w:t>(think – pair – share kết hợp biến tấu khăn trải bàn)</w:t>
            </w:r>
          </w:p>
          <w:p w14:paraId="15977C32" w14:textId="77777777" w:rsidR="00FE572F" w:rsidRPr="001648DE" w:rsidRDefault="00FE572F" w:rsidP="009E2838">
            <w:pPr>
              <w:pStyle w:val="TableParagraph"/>
              <w:tabs>
                <w:tab w:val="left" w:pos="327"/>
              </w:tabs>
              <w:ind w:right="94"/>
              <w:jc w:val="both"/>
              <w:rPr>
                <w:rFonts w:ascii="Times New Roman" w:hAnsi="Times New Roman" w:cs="Times New Roman"/>
                <w:b/>
                <w:bCs/>
                <w:sz w:val="28"/>
                <w:szCs w:val="28"/>
                <w:lang w:val="vi-VN"/>
              </w:rPr>
            </w:pPr>
            <w:r w:rsidRPr="004D2A34">
              <w:rPr>
                <w:rFonts w:ascii="Times New Roman" w:hAnsi="Times New Roman" w:cs="Times New Roman"/>
                <w:b/>
                <w:bCs/>
                <w:sz w:val="28"/>
                <w:szCs w:val="28"/>
                <w:lang w:val="vi-VN"/>
              </w:rPr>
              <w:t xml:space="preserve">Cách </w:t>
            </w:r>
            <w:r w:rsidRPr="001648DE">
              <w:rPr>
                <w:rFonts w:ascii="Times New Roman" w:hAnsi="Times New Roman" w:cs="Times New Roman"/>
                <w:b/>
                <w:bCs/>
                <w:sz w:val="28"/>
                <w:szCs w:val="28"/>
                <w:lang w:val="vi-VN"/>
              </w:rPr>
              <w:t>thức:</w:t>
            </w:r>
          </w:p>
          <w:p w14:paraId="6F843492" w14:textId="77777777" w:rsidR="00FE572F" w:rsidRDefault="00FE572F" w:rsidP="009E2838">
            <w:pPr>
              <w:pStyle w:val="TableParagraph"/>
              <w:tabs>
                <w:tab w:val="left" w:pos="327"/>
              </w:tabs>
              <w:ind w:right="94"/>
              <w:jc w:val="both"/>
              <w:rPr>
                <w:rFonts w:ascii="Times New Roman" w:hAnsi="Times New Roman" w:cs="Times New Roman"/>
                <w:sz w:val="28"/>
                <w:szCs w:val="28"/>
                <w:lang w:val="en-US"/>
              </w:rPr>
            </w:pPr>
            <w:r w:rsidRPr="001648DE">
              <w:rPr>
                <w:rFonts w:ascii="Times New Roman" w:hAnsi="Times New Roman" w:cs="Times New Roman"/>
                <w:sz w:val="28"/>
                <w:szCs w:val="28"/>
                <w:lang w:val="vi-VN"/>
              </w:rPr>
              <w:t>- GV yêu cầu HS hoạt động theo cặp</w:t>
            </w:r>
            <w:r>
              <w:rPr>
                <w:rFonts w:ascii="Times New Roman" w:hAnsi="Times New Roman" w:cs="Times New Roman"/>
                <w:sz w:val="28"/>
                <w:szCs w:val="28"/>
                <w:lang w:val="vi-VN"/>
              </w:rPr>
              <w:t>, thảo luận và trả lời các câu hỏi sau</w:t>
            </w:r>
            <w:r>
              <w:rPr>
                <w:rFonts w:ascii="Times New Roman" w:hAnsi="Times New Roman" w:cs="Times New Roman"/>
                <w:sz w:val="28"/>
                <w:szCs w:val="28"/>
                <w:lang w:val="en-US"/>
              </w:rPr>
              <w:t>:</w:t>
            </w:r>
          </w:p>
          <w:p w14:paraId="3DE1BDE6" w14:textId="77777777" w:rsidR="00FE572F" w:rsidRDefault="00FE572F" w:rsidP="009E2838">
            <w:pPr>
              <w:pStyle w:val="TableParagraph"/>
              <w:tabs>
                <w:tab w:val="left" w:pos="327"/>
              </w:tabs>
              <w:ind w:right="94"/>
              <w:jc w:val="both"/>
              <w:rPr>
                <w:rFonts w:ascii="Times New Roman" w:hAnsi="Times New Roman" w:cs="Times New Roman"/>
                <w:sz w:val="28"/>
                <w:szCs w:val="28"/>
                <w:lang w:val="en-US"/>
              </w:rPr>
            </w:pPr>
            <w:r w:rsidRPr="00A33EB3">
              <w:rPr>
                <w:rFonts w:ascii="Times New Roman" w:hAnsi="Times New Roman" w:cs="Times New Roman"/>
                <w:b/>
                <w:sz w:val="28"/>
                <w:szCs w:val="28"/>
                <w:lang w:val="en-US"/>
              </w:rPr>
              <w:t>1.</w:t>
            </w:r>
            <w:r>
              <w:rPr>
                <w:rFonts w:ascii="Times New Roman" w:hAnsi="Times New Roman" w:cs="Times New Roman"/>
                <w:sz w:val="28"/>
                <w:szCs w:val="28"/>
                <w:lang w:val="en-US"/>
              </w:rPr>
              <w:t xml:space="preserve"> Đoạn mạch song song là gì?</w:t>
            </w:r>
          </w:p>
          <w:p w14:paraId="183EF9F2" w14:textId="77777777" w:rsidR="00FE572F" w:rsidRPr="00A33EB3" w:rsidRDefault="00FE572F" w:rsidP="009E2838">
            <w:pPr>
              <w:pStyle w:val="TableParagraph"/>
              <w:tabs>
                <w:tab w:val="left" w:pos="327"/>
              </w:tabs>
              <w:ind w:right="94"/>
              <w:jc w:val="both"/>
              <w:rPr>
                <w:rFonts w:ascii="Times New Roman" w:hAnsi="Times New Roman" w:cs="Times New Roman"/>
                <w:sz w:val="28"/>
                <w:szCs w:val="28"/>
                <w:lang w:val="en-US"/>
              </w:rPr>
            </w:pPr>
            <w:r w:rsidRPr="00A33EB3">
              <w:rPr>
                <w:rFonts w:ascii="Times New Roman" w:hAnsi="Times New Roman" w:cs="Times New Roman"/>
                <w:b/>
                <w:sz w:val="28"/>
                <w:szCs w:val="28"/>
                <w:lang w:val="en-US"/>
              </w:rPr>
              <w:t>2.</w:t>
            </w:r>
            <w:r>
              <w:rPr>
                <w:rFonts w:ascii="Times New Roman" w:hAnsi="Times New Roman" w:cs="Times New Roman"/>
                <w:sz w:val="28"/>
                <w:szCs w:val="28"/>
                <w:lang w:val="en-US"/>
              </w:rPr>
              <w:t xml:space="preserve"> </w:t>
            </w:r>
            <w:r w:rsidRPr="00A33EB3">
              <w:rPr>
                <w:rFonts w:ascii="Times New Roman" w:hAnsi="Times New Roman" w:cs="Times New Roman"/>
                <w:sz w:val="28"/>
                <w:szCs w:val="28"/>
                <w:lang w:val="en-US"/>
              </w:rPr>
              <w:t>Vẽ sơ đồ một đoạn mạch điện gồm ba điện trở mắc song song.</w:t>
            </w:r>
          </w:p>
        </w:tc>
        <w:tc>
          <w:tcPr>
            <w:tcW w:w="4435" w:type="dxa"/>
            <w:shd w:val="clear" w:color="auto" w:fill="auto"/>
          </w:tcPr>
          <w:p w14:paraId="43078724" w14:textId="77777777" w:rsidR="00FE572F" w:rsidRPr="009678B8" w:rsidRDefault="00FE572F" w:rsidP="009E2838">
            <w:pPr>
              <w:spacing w:after="0" w:line="276" w:lineRule="auto"/>
              <w:rPr>
                <w:rFonts w:ascii="Times New Roman" w:hAnsi="Times New Roman" w:cs="Times New Roman"/>
                <w:sz w:val="28"/>
                <w:szCs w:val="28"/>
              </w:rPr>
            </w:pPr>
            <w:r w:rsidRPr="009678B8">
              <w:rPr>
                <w:rFonts w:ascii="Times New Roman" w:hAnsi="Times New Roman" w:cs="Times New Roman"/>
                <w:sz w:val="28"/>
                <w:szCs w:val="28"/>
              </w:rPr>
              <w:t xml:space="preserve">- </w:t>
            </w:r>
            <w:r>
              <w:rPr>
                <w:rFonts w:ascii="Times New Roman" w:hAnsi="Times New Roman" w:cs="Times New Roman"/>
                <w:sz w:val="28"/>
                <w:szCs w:val="28"/>
              </w:rPr>
              <w:t>HS nhận nhiệm vụ.</w:t>
            </w:r>
          </w:p>
          <w:p w14:paraId="12D83BD5" w14:textId="77777777" w:rsidR="00FE572F" w:rsidRPr="009678B8" w:rsidRDefault="00FE572F" w:rsidP="009E2838">
            <w:pPr>
              <w:spacing w:after="0" w:line="276" w:lineRule="auto"/>
              <w:rPr>
                <w:rFonts w:ascii="Times New Roman" w:hAnsi="Times New Roman" w:cs="Times New Roman"/>
                <w:sz w:val="28"/>
                <w:szCs w:val="28"/>
              </w:rPr>
            </w:pPr>
          </w:p>
        </w:tc>
      </w:tr>
      <w:tr w:rsidR="00FE572F" w14:paraId="06DB1329" w14:textId="77777777" w:rsidTr="00CF33CE">
        <w:trPr>
          <w:trHeight w:val="1685"/>
          <w:jc w:val="center"/>
        </w:trPr>
        <w:tc>
          <w:tcPr>
            <w:tcW w:w="5803" w:type="dxa"/>
            <w:shd w:val="clear" w:color="auto" w:fill="auto"/>
          </w:tcPr>
          <w:p w14:paraId="11D851F2"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32CC5F12" w14:textId="77777777" w:rsidR="00FE572F" w:rsidRDefault="00FE572F" w:rsidP="009E2838">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 xml:space="preserve">GV quan sát, </w:t>
            </w:r>
            <w:r w:rsidRPr="009108C3">
              <w:rPr>
                <w:rFonts w:ascii="Times New Roman" w:hAnsi="Times New Roman" w:cs="Times New Roman"/>
                <w:sz w:val="28"/>
                <w:szCs w:val="28"/>
              </w:rPr>
              <w:t>hỗ trợ HS khi cần thi</w:t>
            </w:r>
            <w:r>
              <w:rPr>
                <w:rFonts w:ascii="Times New Roman" w:hAnsi="Times New Roman" w:cs="Times New Roman"/>
                <w:sz w:val="28"/>
                <w:szCs w:val="28"/>
              </w:rPr>
              <w:t>ết</w:t>
            </w:r>
            <w:r w:rsidRPr="009108C3">
              <w:rPr>
                <w:rFonts w:ascii="Times New Roman" w:hAnsi="Times New Roman" w:cs="Times New Roman"/>
                <w:sz w:val="28"/>
                <w:szCs w:val="28"/>
              </w:rPr>
              <w:t>.</w:t>
            </w:r>
          </w:p>
        </w:tc>
        <w:tc>
          <w:tcPr>
            <w:tcW w:w="4435" w:type="dxa"/>
            <w:shd w:val="clear" w:color="auto" w:fill="auto"/>
          </w:tcPr>
          <w:p w14:paraId="65680B2E" w14:textId="77777777" w:rsidR="00FE572F" w:rsidRPr="009108C3" w:rsidRDefault="00FE572F" w:rsidP="009E2838">
            <w:pPr>
              <w:spacing w:after="0" w:line="276" w:lineRule="auto"/>
              <w:rPr>
                <w:rFonts w:ascii="Times New Roman" w:hAnsi="Times New Roman" w:cs="Times New Roman"/>
                <w:sz w:val="28"/>
                <w:szCs w:val="28"/>
              </w:rPr>
            </w:pPr>
            <w:r w:rsidRPr="00CF33CE">
              <w:rPr>
                <w:rFonts w:ascii="Times New Roman" w:hAnsi="Times New Roman" w:cs="Times New Roman"/>
                <w:sz w:val="28"/>
                <w:szCs w:val="28"/>
              </w:rPr>
              <w:t xml:space="preserve">- HS làm việc </w:t>
            </w:r>
            <w:r w:rsidRPr="009108C3">
              <w:rPr>
                <w:rFonts w:ascii="Times New Roman" w:hAnsi="Times New Roman" w:cs="Times New Roman"/>
                <w:sz w:val="28"/>
                <w:szCs w:val="28"/>
              </w:rPr>
              <w:t>cặp, thảo luận và hoàn thành phi</w:t>
            </w:r>
            <w:r>
              <w:rPr>
                <w:rFonts w:ascii="Times New Roman" w:hAnsi="Times New Roman" w:cs="Times New Roman"/>
                <w:sz w:val="28"/>
                <w:szCs w:val="28"/>
              </w:rPr>
              <w:t xml:space="preserve">ếu </w:t>
            </w:r>
            <w:r w:rsidRPr="009108C3">
              <w:rPr>
                <w:rFonts w:ascii="Times New Roman" w:hAnsi="Times New Roman" w:cs="Times New Roman"/>
                <w:sz w:val="28"/>
                <w:szCs w:val="28"/>
              </w:rPr>
              <w:t>học tập s</w:t>
            </w:r>
            <w:r>
              <w:rPr>
                <w:rFonts w:ascii="Times New Roman" w:hAnsi="Times New Roman" w:cs="Times New Roman"/>
                <w:sz w:val="28"/>
                <w:szCs w:val="28"/>
              </w:rPr>
              <w:t xml:space="preserve">ố </w:t>
            </w:r>
            <w:r w:rsidRPr="009108C3">
              <w:rPr>
                <w:rFonts w:ascii="Times New Roman" w:hAnsi="Times New Roman" w:cs="Times New Roman"/>
                <w:sz w:val="28"/>
                <w:szCs w:val="28"/>
              </w:rPr>
              <w:t>1.</w:t>
            </w:r>
          </w:p>
          <w:p w14:paraId="6381D527" w14:textId="77777777" w:rsidR="00FE572F" w:rsidRDefault="00FE572F" w:rsidP="009E2838">
            <w:pPr>
              <w:spacing w:after="0" w:line="276" w:lineRule="auto"/>
              <w:rPr>
                <w:rFonts w:ascii="Times New Roman" w:hAnsi="Times New Roman" w:cs="Times New Roman"/>
                <w:sz w:val="28"/>
                <w:szCs w:val="28"/>
              </w:rPr>
            </w:pPr>
          </w:p>
        </w:tc>
      </w:tr>
      <w:tr w:rsidR="00FE572F" w14:paraId="44DD03C0" w14:textId="77777777" w:rsidTr="00CF33CE">
        <w:trPr>
          <w:trHeight w:val="274"/>
          <w:jc w:val="center"/>
        </w:trPr>
        <w:tc>
          <w:tcPr>
            <w:tcW w:w="5803" w:type="dxa"/>
            <w:shd w:val="clear" w:color="auto" w:fill="auto"/>
          </w:tcPr>
          <w:p w14:paraId="1D7AC524"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09E9C73B" w14:textId="77777777" w:rsidR="00FE572F" w:rsidRPr="00A33EB3"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Gọi 1 nhóm đại diện trình bày kết quả. </w:t>
            </w:r>
            <w:r>
              <w:rPr>
                <w:rFonts w:ascii="Times New Roman" w:hAnsi="Times New Roman" w:cs="Times New Roman"/>
                <w:sz w:val="28"/>
                <w:szCs w:val="28"/>
                <w:lang w:val="en-US"/>
              </w:rPr>
              <w:t>Lên bảng vẽ lại sơ đồ 3 điện trở mắc song song.</w:t>
            </w:r>
          </w:p>
          <w:p w14:paraId="688CCB0B"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 mà các nhóm đã đưa ra.</w:t>
            </w:r>
          </w:p>
        </w:tc>
        <w:tc>
          <w:tcPr>
            <w:tcW w:w="4435" w:type="dxa"/>
            <w:shd w:val="clear" w:color="auto" w:fill="auto"/>
          </w:tcPr>
          <w:p w14:paraId="7C565011" w14:textId="77777777" w:rsidR="00FE572F" w:rsidRPr="00A33EB3" w:rsidRDefault="00FE572F" w:rsidP="009E2838">
            <w:pPr>
              <w:spacing w:after="0" w:line="276" w:lineRule="auto"/>
              <w:rPr>
                <w:rFonts w:ascii="Times New Roman" w:hAnsi="Times New Roman" w:cs="Times New Roman"/>
                <w:sz w:val="28"/>
                <w:szCs w:val="28"/>
                <w:lang w:val="en-US"/>
              </w:rPr>
            </w:pPr>
            <w:r w:rsidRPr="009108C3">
              <w:rPr>
                <w:rFonts w:ascii="Times New Roman" w:hAnsi="Times New Roman" w:cs="Times New Roman"/>
                <w:sz w:val="28"/>
                <w:szCs w:val="28"/>
              </w:rPr>
              <w:t xml:space="preserve">- </w:t>
            </w:r>
            <w:r>
              <w:rPr>
                <w:rFonts w:ascii="Times New Roman" w:hAnsi="Times New Roman" w:cs="Times New Roman"/>
                <w:sz w:val="28"/>
                <w:szCs w:val="28"/>
                <w:lang w:val="en-US"/>
              </w:rPr>
              <w:t>HS trình bày câu hỏi theo ý của GV.</w:t>
            </w:r>
          </w:p>
          <w:p w14:paraId="164A8BAC" w14:textId="77777777" w:rsidR="00FE572F" w:rsidRPr="00CF33C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CF33CE">
              <w:rPr>
                <w:rFonts w:ascii="Times New Roman" w:hAnsi="Times New Roman" w:cs="Times New Roman"/>
                <w:sz w:val="28"/>
                <w:szCs w:val="28"/>
              </w:rPr>
              <w:t>Lắng nghe và nhận xét các bài làm của nhóm khác.</w:t>
            </w:r>
          </w:p>
        </w:tc>
      </w:tr>
      <w:tr w:rsidR="00FE572F" w14:paraId="25228E8B" w14:textId="77777777" w:rsidTr="00025CA3">
        <w:trPr>
          <w:trHeight w:val="1125"/>
          <w:jc w:val="center"/>
        </w:trPr>
        <w:tc>
          <w:tcPr>
            <w:tcW w:w="5803" w:type="dxa"/>
            <w:shd w:val="clear" w:color="auto" w:fill="auto"/>
          </w:tcPr>
          <w:p w14:paraId="6DE5B46A" w14:textId="77777777" w:rsidR="00FE572F" w:rsidRDefault="00FE572F" w:rsidP="009E2838">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20473448" w14:textId="77777777" w:rsidR="00FE572F" w:rsidRPr="006B4EDE"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chốt lại các ý kiến thức chính cho HS:</w:t>
            </w:r>
          </w:p>
        </w:tc>
        <w:tc>
          <w:tcPr>
            <w:tcW w:w="4435" w:type="dxa"/>
            <w:shd w:val="clear" w:color="auto" w:fill="auto"/>
          </w:tcPr>
          <w:p w14:paraId="66AD65AD"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39C3252A" w14:textId="77777777" w:rsidR="00FE572F" w:rsidRPr="00DE0FE4" w:rsidRDefault="00FE572F" w:rsidP="009E2838">
      <w:pPr>
        <w:spacing w:after="0" w:line="276" w:lineRule="auto"/>
        <w:jc w:val="both"/>
        <w:rPr>
          <w:rFonts w:ascii="Times New Roman" w:hAnsi="Times New Roman" w:cs="Times New Roman"/>
          <w:b/>
          <w:bCs/>
          <w:color w:val="C00000"/>
          <w:sz w:val="28"/>
          <w:szCs w:val="28"/>
          <w:lang w:val="en-US"/>
        </w:rPr>
      </w:pPr>
    </w:p>
    <w:p w14:paraId="0E759EB8" w14:textId="77777777" w:rsidR="00FE572F" w:rsidRPr="009647A6" w:rsidRDefault="00FE572F" w:rsidP="009E2838">
      <w:pPr>
        <w:spacing w:after="0" w:line="276" w:lineRule="auto"/>
        <w:rPr>
          <w:rFonts w:ascii="Times New Roman" w:hAnsi="Times New Roman" w:cs="Times New Roman"/>
          <w:b/>
          <w:color w:val="00B0F0"/>
          <w:sz w:val="28"/>
          <w:szCs w:val="28"/>
          <w:lang w:val="nl-NL"/>
        </w:rPr>
      </w:pPr>
      <w:r w:rsidRPr="009647A6">
        <w:rPr>
          <w:rFonts w:ascii="Times New Roman" w:hAnsi="Times New Roman" w:cs="Times New Roman"/>
          <w:b/>
          <w:color w:val="00B0F0"/>
          <w:sz w:val="28"/>
          <w:szCs w:val="28"/>
          <w:lang w:val="nl-NL"/>
        </w:rPr>
        <w:t xml:space="preserve">Hoạt động 2.2: Cường độ dòng điện trong đoạn mạch </w:t>
      </w:r>
      <w:r>
        <w:rPr>
          <w:rFonts w:ascii="Times New Roman" w:hAnsi="Times New Roman" w:cs="Times New Roman"/>
          <w:b/>
          <w:color w:val="00B0F0"/>
          <w:sz w:val="28"/>
          <w:szCs w:val="28"/>
          <w:lang w:val="nl-NL"/>
        </w:rPr>
        <w:t>song song</w:t>
      </w:r>
    </w:p>
    <w:p w14:paraId="51569FE1" w14:textId="77777777" w:rsidR="00FE572F" w:rsidRDefault="00FE572F" w:rsidP="001E1F36">
      <w:pPr>
        <w:numPr>
          <w:ilvl w:val="0"/>
          <w:numId w:val="3"/>
        </w:numPr>
        <w:spacing w:after="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03406CEF" w14:textId="77777777" w:rsidR="00FE572F" w:rsidRPr="006B4EDE" w:rsidRDefault="00FE572F" w:rsidP="009E2838">
      <w:pPr>
        <w:spacing w:after="0" w:line="276" w:lineRule="auto"/>
        <w:jc w:val="both"/>
        <w:rPr>
          <w:rFonts w:ascii="Times New Roman" w:eastAsia="Times New Roman" w:hAnsi="Times New Roman" w:cs="Times New Roman"/>
          <w:sz w:val="28"/>
          <w:szCs w:val="28"/>
          <w:lang w:val="vi"/>
        </w:rPr>
      </w:pPr>
      <w:r w:rsidRPr="006B4EDE">
        <w:rPr>
          <w:rFonts w:ascii="Times New Roman" w:eastAsia="Times New Roman" w:hAnsi="Times New Roman" w:cs="Times New Roman"/>
          <w:sz w:val="28"/>
          <w:szCs w:val="28"/>
          <w:lang w:val="vi"/>
        </w:rPr>
        <w:t>– Lắp được mạch điện và đo được giá trị cường độ dòng điện trong một đoạn</w:t>
      </w:r>
      <w:r w:rsidRPr="001648DE">
        <w:rPr>
          <w:rFonts w:ascii="Times New Roman" w:eastAsia="Times New Roman" w:hAnsi="Times New Roman" w:cs="Times New Roman"/>
          <w:sz w:val="28"/>
          <w:szCs w:val="28"/>
        </w:rPr>
        <w:t xml:space="preserve"> </w:t>
      </w:r>
      <w:r w:rsidRPr="006B4EDE">
        <w:rPr>
          <w:rFonts w:ascii="Times New Roman" w:eastAsia="Times New Roman" w:hAnsi="Times New Roman" w:cs="Times New Roman"/>
          <w:sz w:val="28"/>
          <w:szCs w:val="28"/>
          <w:lang w:val="vi"/>
        </w:rPr>
        <w:t>mạch điện mắc nối tiếp.</w:t>
      </w:r>
    </w:p>
    <w:p w14:paraId="599FB968" w14:textId="77777777" w:rsidR="00FE572F" w:rsidRDefault="00FE572F" w:rsidP="001E1F36">
      <w:pPr>
        <w:numPr>
          <w:ilvl w:val="0"/>
          <w:numId w:val="3"/>
        </w:numPr>
        <w:spacing w:after="0" w:line="312"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14:paraId="5F98A78B" w14:textId="77777777" w:rsidR="00FE572F" w:rsidRPr="001648DE" w:rsidRDefault="00FE572F" w:rsidP="009E2838">
      <w:pPr>
        <w:spacing w:after="0" w:line="276" w:lineRule="auto"/>
        <w:jc w:val="both"/>
        <w:rPr>
          <w:rFonts w:ascii="Times New Roman" w:hAnsi="Times New Roman" w:cs="Times New Roman"/>
          <w:i/>
          <w:iCs/>
          <w:sz w:val="28"/>
          <w:szCs w:val="28"/>
        </w:rPr>
      </w:pPr>
      <w:r>
        <w:rPr>
          <w:rFonts w:ascii="Times New Roman" w:hAnsi="Times New Roman" w:cs="Times New Roman"/>
          <w:sz w:val="28"/>
          <w:szCs w:val="28"/>
        </w:rPr>
        <w:t>- GV tiến hành hoạt động “</w:t>
      </w:r>
      <w:r w:rsidRPr="00025CA3">
        <w:rPr>
          <w:rFonts w:ascii="Times New Roman" w:hAnsi="Times New Roman" w:cs="Times New Roman"/>
          <w:sz w:val="28"/>
          <w:szCs w:val="28"/>
        </w:rPr>
        <w:t>Nhà Vật Lí</w:t>
      </w:r>
      <w:r>
        <w:rPr>
          <w:rFonts w:ascii="Times New Roman" w:hAnsi="Times New Roman" w:cs="Times New Roman"/>
          <w:sz w:val="28"/>
          <w:szCs w:val="28"/>
        </w:rPr>
        <w:t>”</w:t>
      </w:r>
    </w:p>
    <w:p w14:paraId="7E606B64" w14:textId="77777777" w:rsidR="00FE572F" w:rsidRPr="009678B8" w:rsidRDefault="00FE572F" w:rsidP="009E2838">
      <w:pPr>
        <w:spacing w:after="0" w:line="276" w:lineRule="auto"/>
        <w:jc w:val="both"/>
        <w:rPr>
          <w:rFonts w:ascii="Times New Roman" w:hAnsi="Times New Roman" w:cs="Times New Roman"/>
          <w:b/>
          <w:bCs/>
          <w:sz w:val="28"/>
          <w:szCs w:val="28"/>
        </w:rPr>
      </w:pPr>
      <w:r w:rsidRPr="009678B8">
        <w:rPr>
          <w:rFonts w:ascii="Times New Roman" w:hAnsi="Times New Roman" w:cs="Times New Roman"/>
          <w:b/>
          <w:bCs/>
          <w:sz w:val="28"/>
          <w:szCs w:val="28"/>
        </w:rPr>
        <w:t>Cách thức:</w:t>
      </w:r>
    </w:p>
    <w:p w14:paraId="5404CABF" w14:textId="77777777" w:rsidR="00FE572F" w:rsidRPr="00025CA3" w:rsidRDefault="00FE572F" w:rsidP="009E2838">
      <w:pPr>
        <w:spacing w:after="0" w:line="276" w:lineRule="auto"/>
        <w:jc w:val="both"/>
        <w:rPr>
          <w:rFonts w:ascii="Times New Roman" w:hAnsi="Times New Roman" w:cs="Times New Roman"/>
          <w:b/>
          <w:bCs/>
          <w:sz w:val="28"/>
          <w:szCs w:val="28"/>
        </w:rPr>
      </w:pPr>
      <w:r w:rsidRPr="009678B8">
        <w:rPr>
          <w:rFonts w:ascii="Times New Roman" w:hAnsi="Times New Roman" w:cs="Times New Roman"/>
          <w:b/>
          <w:bCs/>
          <w:sz w:val="28"/>
          <w:szCs w:val="28"/>
        </w:rPr>
        <w:t xml:space="preserve">- </w:t>
      </w:r>
      <w:r w:rsidRPr="00025CA3">
        <w:rPr>
          <w:rFonts w:ascii="Times New Roman" w:hAnsi="Times New Roman" w:cs="Times New Roman"/>
          <w:sz w:val="28"/>
          <w:szCs w:val="28"/>
        </w:rPr>
        <w:t>Chi</w:t>
      </w:r>
      <w:r>
        <w:rPr>
          <w:rFonts w:ascii="Times New Roman" w:hAnsi="Times New Roman" w:cs="Times New Roman"/>
          <w:sz w:val="28"/>
          <w:szCs w:val="28"/>
          <w:lang w:val="en-US"/>
        </w:rPr>
        <w:t>a</w:t>
      </w:r>
      <w:r w:rsidRPr="00025CA3">
        <w:rPr>
          <w:rFonts w:ascii="Times New Roman" w:hAnsi="Times New Roman" w:cs="Times New Roman"/>
          <w:sz w:val="28"/>
          <w:szCs w:val="28"/>
        </w:rPr>
        <w:t xml:space="preserve"> lớp thành 6 nhóm.</w:t>
      </w:r>
    </w:p>
    <w:p w14:paraId="56E2DF1F" w14:textId="77777777" w:rsidR="00FE572F" w:rsidRPr="001648DE" w:rsidRDefault="00FE572F" w:rsidP="009E2838">
      <w:pPr>
        <w:spacing w:after="0" w:line="271" w:lineRule="auto"/>
        <w:jc w:val="both"/>
        <w:rPr>
          <w:rFonts w:ascii="Times New Roman" w:eastAsia="Times New Roman" w:hAnsi="Times New Roman" w:cs="Times New Roman"/>
          <w:sz w:val="28"/>
          <w:szCs w:val="28"/>
        </w:rPr>
      </w:pPr>
      <w:r w:rsidRPr="00025CA3">
        <w:rPr>
          <w:rFonts w:ascii="Times New Roman" w:hAnsi="Times New Roman" w:cs="Times New Roman"/>
          <w:sz w:val="28"/>
          <w:szCs w:val="28"/>
        </w:rPr>
        <w:t>- Phát bộ dụng cụ thí nghiệ</w:t>
      </w:r>
      <w:r>
        <w:rPr>
          <w:rFonts w:ascii="Times New Roman" w:hAnsi="Times New Roman" w:cs="Times New Roman"/>
          <w:sz w:val="28"/>
          <w:szCs w:val="28"/>
        </w:rPr>
        <w:t>m cho các nhóm gồm</w:t>
      </w:r>
      <w:r w:rsidRPr="001648DE">
        <w:rPr>
          <w:rFonts w:ascii="Times New Roman" w:hAnsi="Times New Roman" w:cs="Times New Roman"/>
          <w:sz w:val="28"/>
          <w:szCs w:val="28"/>
        </w:rPr>
        <w:t>:</w:t>
      </w:r>
      <w:r>
        <w:rPr>
          <w:rFonts w:ascii="Times New Roman" w:hAnsi="Times New Roman" w:cs="Times New Roman"/>
          <w:sz w:val="28"/>
          <w:szCs w:val="28"/>
        </w:rPr>
        <w:t xml:space="preserve"> </w:t>
      </w:r>
      <w:r w:rsidRPr="006B4EDE">
        <w:rPr>
          <w:rFonts w:ascii="Times New Roman" w:eastAsia="Times New Roman" w:hAnsi="Times New Roman" w:cs="Times New Roman"/>
          <w:sz w:val="28"/>
          <w:szCs w:val="28"/>
        </w:rPr>
        <w:t xml:space="preserve">bộ nguồn điện một chiếu, công tắc điện, điện trở 10 </w:t>
      </w:r>
      <w:r>
        <w:rPr>
          <w:rFonts w:ascii="Arial" w:hAnsi="Arial" w:cs="Arial"/>
          <w:color w:val="040C28"/>
          <w:sz w:val="30"/>
          <w:szCs w:val="30"/>
        </w:rPr>
        <w:t>Ω</w:t>
      </w:r>
      <w:r w:rsidRPr="006B4EDE">
        <w:rPr>
          <w:rFonts w:ascii="Times New Roman" w:eastAsia="Times New Roman" w:hAnsi="Times New Roman" w:cs="Times New Roman"/>
          <w:sz w:val="28"/>
          <w:szCs w:val="28"/>
        </w:rPr>
        <w:t xml:space="preserve">, bảng lắp mạch điện, biến trở có trị số lớn nhất 20 </w:t>
      </w:r>
      <w:r>
        <w:rPr>
          <w:rFonts w:ascii="Arial" w:hAnsi="Arial" w:cs="Arial"/>
          <w:color w:val="040C28"/>
          <w:sz w:val="30"/>
          <w:szCs w:val="30"/>
        </w:rPr>
        <w:t>Ω</w:t>
      </w:r>
      <w:r w:rsidRPr="006B4EDE">
        <w:rPr>
          <w:rFonts w:ascii="Times New Roman" w:eastAsia="Times New Roman" w:hAnsi="Times New Roman" w:cs="Times New Roman"/>
          <w:sz w:val="28"/>
          <w:szCs w:val="28"/>
        </w:rPr>
        <w:t>, ba ampe kế</w:t>
      </w:r>
      <w:r>
        <w:rPr>
          <w:rFonts w:ascii="Times New Roman" w:eastAsia="Times New Roman" w:hAnsi="Times New Roman" w:cs="Times New Roman"/>
          <w:sz w:val="28"/>
          <w:szCs w:val="28"/>
        </w:rPr>
        <w:t xml:space="preserve"> giống nhau (GHĐ 3 A, ĐCNN 0,1</w:t>
      </w:r>
      <w:r w:rsidRPr="006B4EDE">
        <w:rPr>
          <w:rFonts w:ascii="Times New Roman" w:eastAsia="Times New Roman" w:hAnsi="Times New Roman" w:cs="Times New Roman"/>
          <w:sz w:val="28"/>
          <w:szCs w:val="28"/>
        </w:rPr>
        <w:t xml:space="preserve"> A) và các dây nối.</w:t>
      </w:r>
      <w:r w:rsidRPr="001648DE">
        <w:rPr>
          <w:rFonts w:ascii="Times New Roman" w:eastAsia="Times New Roman" w:hAnsi="Times New Roman" w:cs="Times New Roman"/>
          <w:sz w:val="28"/>
          <w:szCs w:val="28"/>
        </w:rPr>
        <w:t xml:space="preserve"> </w:t>
      </w:r>
    </w:p>
    <w:p w14:paraId="58968B04" w14:textId="77777777" w:rsidR="00FE572F" w:rsidRPr="001648DE" w:rsidRDefault="00FE572F" w:rsidP="009E2838">
      <w:pPr>
        <w:spacing w:after="0" w:line="276" w:lineRule="auto"/>
        <w:jc w:val="both"/>
        <w:rPr>
          <w:rFonts w:ascii="Times New Roman" w:hAnsi="Times New Roman" w:cs="Times New Roman"/>
          <w:sz w:val="28"/>
          <w:szCs w:val="28"/>
        </w:rPr>
      </w:pPr>
      <w:r w:rsidRPr="001648DE">
        <w:rPr>
          <w:rFonts w:ascii="Times New Roman" w:hAnsi="Times New Roman" w:cs="Times New Roman"/>
          <w:sz w:val="28"/>
          <w:szCs w:val="28"/>
        </w:rPr>
        <w:t>- Các nhóm thực hiện thí nghiệm</w:t>
      </w:r>
      <w:r>
        <w:rPr>
          <w:rFonts w:ascii="Times New Roman" w:hAnsi="Times New Roman" w:cs="Times New Roman"/>
          <w:sz w:val="28"/>
          <w:szCs w:val="28"/>
          <w:lang w:val="en-US"/>
        </w:rPr>
        <w:t xml:space="preserve"> theo hướng dẫn mục 2-SGK/tr48</w:t>
      </w:r>
      <w:r w:rsidRPr="001648DE">
        <w:rPr>
          <w:rFonts w:ascii="Times New Roman" w:hAnsi="Times New Roman" w:cs="Times New Roman"/>
          <w:sz w:val="28"/>
          <w:szCs w:val="28"/>
        </w:rPr>
        <w:t>, từ đó nêu nhận xét về cường độ dòng điện chạy trong mạch chính và cường độ dòng điện chạy qua từng điện trở.</w:t>
      </w:r>
    </w:p>
    <w:p w14:paraId="226001BB" w14:textId="77777777" w:rsidR="00FE572F" w:rsidRPr="006B4EDE" w:rsidRDefault="00FE572F" w:rsidP="001E1F36">
      <w:pPr>
        <w:numPr>
          <w:ilvl w:val="0"/>
          <w:numId w:val="3"/>
        </w:numPr>
        <w:spacing w:after="0" w:line="312"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sidRPr="001648DE">
        <w:rPr>
          <w:rFonts w:ascii="Times New Roman" w:hAnsi="Times New Roman" w:cs="Times New Roman"/>
          <w:bCs/>
          <w:sz w:val="28"/>
          <w:szCs w:val="28"/>
        </w:rPr>
        <w:t>Câu trả lời của HS</w:t>
      </w:r>
    </w:p>
    <w:p w14:paraId="582F1E47" w14:textId="77777777" w:rsidR="00FE572F" w:rsidRDefault="00FE572F" w:rsidP="009E2838">
      <w:pPr>
        <w:tabs>
          <w:tab w:val="left" w:pos="425"/>
        </w:tabs>
        <w:spacing w:after="0" w:line="312" w:lineRule="auto"/>
        <w:rPr>
          <w:rFonts w:ascii="Times New Roman" w:hAnsi="Times New Roman" w:cs="Times New Roman"/>
          <w:bCs/>
          <w:sz w:val="28"/>
          <w:szCs w:val="28"/>
        </w:rPr>
      </w:pPr>
      <w:r w:rsidRPr="001648DE">
        <w:rPr>
          <w:rFonts w:ascii="Times New Roman" w:hAnsi="Times New Roman" w:cs="Times New Roman"/>
          <w:bCs/>
          <w:sz w:val="28"/>
          <w:szCs w:val="28"/>
        </w:rPr>
        <w:t xml:space="preserve">- </w:t>
      </w:r>
      <w:r w:rsidRPr="006B4EDE">
        <w:rPr>
          <w:rFonts w:ascii="Times New Roman" w:hAnsi="Times New Roman" w:cs="Times New Roman"/>
          <w:bCs/>
          <w:sz w:val="28"/>
          <w:szCs w:val="28"/>
        </w:rPr>
        <w:t xml:space="preserve">Kết quả thí nghiệm cho thấy </w:t>
      </w:r>
      <w:r>
        <w:rPr>
          <w:rFonts w:ascii="Times New Roman" w:hAnsi="Times New Roman" w:cs="Times New Roman"/>
          <w:bCs/>
          <w:sz w:val="28"/>
          <w:szCs w:val="28"/>
        </w:rPr>
        <w:t>c</w:t>
      </w:r>
      <w:r w:rsidRPr="00EE1CE4">
        <w:rPr>
          <w:rFonts w:ascii="Times New Roman" w:hAnsi="Times New Roman" w:cs="Times New Roman"/>
          <w:bCs/>
          <w:sz w:val="28"/>
          <w:szCs w:val="28"/>
        </w:rPr>
        <w:t>ường độ dòng điện trong mạch chính bằng tổng cường độ dòng điện trong các nhánh của đoạn mạch song song.</w:t>
      </w:r>
    </w:p>
    <w:p w14:paraId="22A95E3D" w14:textId="77777777" w:rsidR="00FE572F" w:rsidRDefault="00FE572F" w:rsidP="009E2838">
      <w:pPr>
        <w:tabs>
          <w:tab w:val="left" w:pos="425"/>
        </w:tabs>
        <w:spacing w:after="0" w:line="312" w:lineRule="auto"/>
        <w:rPr>
          <w:rFonts w:ascii="Times New Roman" w:hAnsi="Times New Roman" w:cs="Times New Roman"/>
          <w:b/>
          <w:color w:val="C00000"/>
          <w:sz w:val="28"/>
          <w:szCs w:val="28"/>
          <w:lang w:val="en-US"/>
        </w:rPr>
      </w:pPr>
      <w:r w:rsidRPr="00EE1CE4">
        <w:rPr>
          <w:rFonts w:ascii="Times New Roman" w:hAnsi="Times New Roman" w:cs="Times New Roman"/>
          <w:b/>
          <w:color w:val="C00000"/>
          <w:sz w:val="28"/>
          <w:szCs w:val="28"/>
          <w:lang w:val="en-US"/>
        </w:rPr>
        <w:t>d)</w:t>
      </w:r>
      <w:r>
        <w:rPr>
          <w:rFonts w:ascii="Times New Roman" w:hAnsi="Times New Roman" w:cs="Times New Roman"/>
          <w:b/>
          <w:color w:val="C00000"/>
          <w:sz w:val="28"/>
          <w:szCs w:val="28"/>
          <w:lang w:val="en-US"/>
        </w:rPr>
        <w:t xml:space="preserve"> Tổ chức thực hiện</w:t>
      </w:r>
    </w:p>
    <w:tbl>
      <w:tblPr>
        <w:tblStyle w:val="TableGrid"/>
        <w:tblW w:w="10517" w:type="dxa"/>
        <w:jc w:val="center"/>
        <w:tblLook w:val="04A0" w:firstRow="1" w:lastRow="0" w:firstColumn="1" w:lastColumn="0" w:noHBand="0" w:noVBand="1"/>
      </w:tblPr>
      <w:tblGrid>
        <w:gridCol w:w="7493"/>
        <w:gridCol w:w="3024"/>
      </w:tblGrid>
      <w:tr w:rsidR="00FE572F" w14:paraId="22622F2B" w14:textId="77777777">
        <w:trPr>
          <w:jc w:val="center"/>
        </w:trPr>
        <w:tc>
          <w:tcPr>
            <w:tcW w:w="7493" w:type="dxa"/>
            <w:shd w:val="clear" w:color="auto" w:fill="FDEADA" w:themeFill="accent6" w:themeFillTint="32"/>
          </w:tcPr>
          <w:p w14:paraId="569118D5"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177298F2"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4D6EE5D7" w14:textId="77777777">
        <w:trPr>
          <w:jc w:val="center"/>
        </w:trPr>
        <w:tc>
          <w:tcPr>
            <w:tcW w:w="7493" w:type="dxa"/>
          </w:tcPr>
          <w:p w14:paraId="2BB84164" w14:textId="77777777" w:rsidR="00FE572F" w:rsidRPr="006B4EDE" w:rsidRDefault="00FE572F" w:rsidP="009E2838">
            <w:pPr>
              <w:spacing w:after="0" w:line="276" w:lineRule="auto"/>
              <w:jc w:val="both"/>
              <w:rPr>
                <w:rFonts w:ascii="Times New Roman" w:hAnsi="Times New Roman" w:cs="Times New Roman"/>
                <w:b/>
                <w:bCs/>
                <w:sz w:val="28"/>
                <w:szCs w:val="28"/>
              </w:rPr>
            </w:pPr>
            <w:r w:rsidRPr="006B4EDE">
              <w:rPr>
                <w:rFonts w:ascii="Times New Roman" w:hAnsi="Times New Roman" w:cs="Times New Roman"/>
                <w:b/>
                <w:bCs/>
                <w:i/>
                <w:sz w:val="28"/>
                <w:szCs w:val="28"/>
              </w:rPr>
              <w:t>Giao nhiệm vụ:</w:t>
            </w:r>
            <w:r w:rsidRPr="006B4EDE">
              <w:rPr>
                <w:rFonts w:ascii="Times New Roman" w:hAnsi="Times New Roman" w:cs="Times New Roman"/>
                <w:b/>
                <w:bCs/>
                <w:sz w:val="28"/>
                <w:szCs w:val="28"/>
              </w:rPr>
              <w:t xml:space="preserve">  </w:t>
            </w:r>
          </w:p>
          <w:p w14:paraId="56B158B7" w14:textId="77777777" w:rsidR="00FE572F" w:rsidRPr="00025CA3" w:rsidRDefault="00FE572F" w:rsidP="009E2838">
            <w:pPr>
              <w:spacing w:after="0" w:line="276" w:lineRule="auto"/>
              <w:jc w:val="both"/>
              <w:rPr>
                <w:rFonts w:ascii="Times New Roman" w:hAnsi="Times New Roman" w:cs="Times New Roman"/>
                <w:b/>
                <w:bCs/>
                <w:sz w:val="28"/>
                <w:szCs w:val="28"/>
              </w:rPr>
            </w:pPr>
            <w:r w:rsidRPr="009678B8">
              <w:rPr>
                <w:rFonts w:ascii="Times New Roman" w:hAnsi="Times New Roman" w:cs="Times New Roman"/>
                <w:b/>
                <w:bCs/>
                <w:sz w:val="28"/>
                <w:szCs w:val="28"/>
              </w:rPr>
              <w:t xml:space="preserve">- </w:t>
            </w:r>
            <w:r w:rsidRPr="00025CA3">
              <w:rPr>
                <w:rFonts w:ascii="Times New Roman" w:hAnsi="Times New Roman" w:cs="Times New Roman"/>
                <w:sz w:val="28"/>
                <w:szCs w:val="28"/>
              </w:rPr>
              <w:t>Chi</w:t>
            </w:r>
            <w:r>
              <w:rPr>
                <w:rFonts w:ascii="Times New Roman" w:hAnsi="Times New Roman" w:cs="Times New Roman"/>
                <w:sz w:val="28"/>
                <w:szCs w:val="28"/>
                <w:lang w:val="en-US"/>
              </w:rPr>
              <w:t>a</w:t>
            </w:r>
            <w:r w:rsidRPr="00025CA3">
              <w:rPr>
                <w:rFonts w:ascii="Times New Roman" w:hAnsi="Times New Roman" w:cs="Times New Roman"/>
                <w:sz w:val="28"/>
                <w:szCs w:val="28"/>
              </w:rPr>
              <w:t xml:space="preserve"> lớp thành 6 nhóm.</w:t>
            </w:r>
          </w:p>
          <w:p w14:paraId="6CA557F1" w14:textId="77777777" w:rsidR="00FE572F" w:rsidRPr="001648DE" w:rsidRDefault="00FE572F" w:rsidP="009E2838">
            <w:pPr>
              <w:spacing w:after="0" w:line="271" w:lineRule="auto"/>
              <w:jc w:val="both"/>
              <w:rPr>
                <w:rFonts w:ascii="Times New Roman" w:eastAsia="Times New Roman" w:hAnsi="Times New Roman" w:cs="Times New Roman"/>
                <w:sz w:val="28"/>
                <w:szCs w:val="28"/>
              </w:rPr>
            </w:pPr>
            <w:r w:rsidRPr="00025CA3">
              <w:rPr>
                <w:rFonts w:ascii="Times New Roman" w:hAnsi="Times New Roman" w:cs="Times New Roman"/>
                <w:sz w:val="28"/>
                <w:szCs w:val="28"/>
              </w:rPr>
              <w:t>- Phát bộ dụng cụ thí nghiệ</w:t>
            </w:r>
            <w:r>
              <w:rPr>
                <w:rFonts w:ascii="Times New Roman" w:hAnsi="Times New Roman" w:cs="Times New Roman"/>
                <w:sz w:val="28"/>
                <w:szCs w:val="28"/>
              </w:rPr>
              <w:t>m cho các nhóm gồm</w:t>
            </w:r>
            <w:r w:rsidRPr="001648DE">
              <w:rPr>
                <w:rFonts w:ascii="Times New Roman" w:hAnsi="Times New Roman" w:cs="Times New Roman"/>
                <w:sz w:val="28"/>
                <w:szCs w:val="28"/>
              </w:rPr>
              <w:t>:</w:t>
            </w:r>
            <w:r>
              <w:rPr>
                <w:rFonts w:ascii="Times New Roman" w:hAnsi="Times New Roman" w:cs="Times New Roman"/>
                <w:sz w:val="28"/>
                <w:szCs w:val="28"/>
              </w:rPr>
              <w:t xml:space="preserve"> </w:t>
            </w:r>
            <w:r w:rsidRPr="006B4EDE">
              <w:rPr>
                <w:rFonts w:ascii="Times New Roman" w:eastAsia="Times New Roman" w:hAnsi="Times New Roman" w:cs="Times New Roman"/>
                <w:sz w:val="28"/>
                <w:szCs w:val="28"/>
              </w:rPr>
              <w:t xml:space="preserve">bộ nguồn điện một chiếu, công tắc điện, điện trở 10 </w:t>
            </w:r>
            <w:r>
              <w:rPr>
                <w:rFonts w:ascii="Arial" w:hAnsi="Arial" w:cs="Arial"/>
                <w:color w:val="040C28"/>
                <w:sz w:val="30"/>
                <w:szCs w:val="30"/>
              </w:rPr>
              <w:t>Ω</w:t>
            </w:r>
            <w:r w:rsidRPr="006B4EDE">
              <w:rPr>
                <w:rFonts w:ascii="Times New Roman" w:eastAsia="Times New Roman" w:hAnsi="Times New Roman" w:cs="Times New Roman"/>
                <w:sz w:val="28"/>
                <w:szCs w:val="28"/>
              </w:rPr>
              <w:t xml:space="preserve">, bảng lắp mạch điện, biến trở có trị số lớn nhất 20 </w:t>
            </w:r>
            <w:r>
              <w:rPr>
                <w:rFonts w:ascii="Arial" w:hAnsi="Arial" w:cs="Arial"/>
                <w:color w:val="040C28"/>
                <w:sz w:val="30"/>
                <w:szCs w:val="30"/>
              </w:rPr>
              <w:t>Ω</w:t>
            </w:r>
            <w:r w:rsidRPr="006B4EDE">
              <w:rPr>
                <w:rFonts w:ascii="Times New Roman" w:eastAsia="Times New Roman" w:hAnsi="Times New Roman" w:cs="Times New Roman"/>
                <w:sz w:val="28"/>
                <w:szCs w:val="28"/>
              </w:rPr>
              <w:t>, ba ampe kế</w:t>
            </w:r>
            <w:r>
              <w:rPr>
                <w:rFonts w:ascii="Times New Roman" w:eastAsia="Times New Roman" w:hAnsi="Times New Roman" w:cs="Times New Roman"/>
                <w:sz w:val="28"/>
                <w:szCs w:val="28"/>
              </w:rPr>
              <w:t xml:space="preserve"> giống nhau (GHĐ 3 A, ĐCNN 0,1</w:t>
            </w:r>
            <w:r w:rsidRPr="006B4EDE">
              <w:rPr>
                <w:rFonts w:ascii="Times New Roman" w:eastAsia="Times New Roman" w:hAnsi="Times New Roman" w:cs="Times New Roman"/>
                <w:sz w:val="28"/>
                <w:szCs w:val="28"/>
              </w:rPr>
              <w:t xml:space="preserve"> A) và các dây nối.</w:t>
            </w:r>
            <w:r w:rsidRPr="001648DE">
              <w:rPr>
                <w:rFonts w:ascii="Times New Roman" w:eastAsia="Times New Roman" w:hAnsi="Times New Roman" w:cs="Times New Roman"/>
                <w:sz w:val="28"/>
                <w:szCs w:val="28"/>
              </w:rPr>
              <w:t xml:space="preserve"> </w:t>
            </w:r>
          </w:p>
          <w:p w14:paraId="1E2BB53C" w14:textId="77777777" w:rsidR="00FE572F" w:rsidRPr="001648DE" w:rsidRDefault="00FE572F" w:rsidP="009E2838">
            <w:pPr>
              <w:spacing w:after="0" w:line="276" w:lineRule="auto"/>
              <w:jc w:val="both"/>
              <w:rPr>
                <w:rFonts w:ascii="Times New Roman" w:hAnsi="Times New Roman" w:cs="Times New Roman"/>
                <w:sz w:val="28"/>
                <w:szCs w:val="28"/>
              </w:rPr>
            </w:pPr>
            <w:r w:rsidRPr="001648DE">
              <w:rPr>
                <w:rFonts w:ascii="Times New Roman" w:hAnsi="Times New Roman" w:cs="Times New Roman"/>
                <w:sz w:val="28"/>
                <w:szCs w:val="28"/>
              </w:rPr>
              <w:t>- Các nhóm thực hiện thí nghiệm</w:t>
            </w:r>
            <w:r>
              <w:rPr>
                <w:rFonts w:ascii="Times New Roman" w:hAnsi="Times New Roman" w:cs="Times New Roman"/>
                <w:sz w:val="28"/>
                <w:szCs w:val="28"/>
                <w:lang w:val="en-US"/>
              </w:rPr>
              <w:t xml:space="preserve"> theo hướng dẫn mục 2-SGK/tr48</w:t>
            </w:r>
            <w:r w:rsidRPr="001648DE">
              <w:rPr>
                <w:rFonts w:ascii="Times New Roman" w:hAnsi="Times New Roman" w:cs="Times New Roman"/>
                <w:sz w:val="28"/>
                <w:szCs w:val="28"/>
              </w:rPr>
              <w:t>, từ đó nêu nhận xét về cường độ dòng điện chạy trong mạch chính và cường độ dòng điện chạy qua từng điện trở.</w:t>
            </w:r>
          </w:p>
        </w:tc>
        <w:tc>
          <w:tcPr>
            <w:tcW w:w="3024" w:type="dxa"/>
          </w:tcPr>
          <w:p w14:paraId="0DD47BDE" w14:textId="77777777" w:rsidR="00FE572F" w:rsidRPr="001648DE" w:rsidRDefault="00FE572F" w:rsidP="009E2838">
            <w:pPr>
              <w:spacing w:after="0" w:line="276" w:lineRule="auto"/>
              <w:rPr>
                <w:rFonts w:ascii="Times New Roman" w:hAnsi="Times New Roman" w:cs="Times New Roman"/>
                <w:sz w:val="28"/>
                <w:szCs w:val="28"/>
              </w:rPr>
            </w:pPr>
            <w:r w:rsidRPr="001648DE">
              <w:rPr>
                <w:rFonts w:ascii="Times New Roman" w:hAnsi="Times New Roman" w:cs="Times New Roman"/>
                <w:sz w:val="28"/>
                <w:szCs w:val="28"/>
              </w:rPr>
              <w:t xml:space="preserve">- </w:t>
            </w:r>
            <w:r>
              <w:rPr>
                <w:rFonts w:ascii="Times New Roman" w:hAnsi="Times New Roman" w:cs="Times New Roman"/>
                <w:sz w:val="28"/>
                <w:szCs w:val="28"/>
              </w:rPr>
              <w:t>HS nhận nhiệm vụ</w:t>
            </w:r>
            <w:r w:rsidRPr="001648DE">
              <w:rPr>
                <w:rFonts w:ascii="Times New Roman" w:hAnsi="Times New Roman" w:cs="Times New Roman"/>
                <w:sz w:val="28"/>
                <w:szCs w:val="28"/>
              </w:rPr>
              <w:t>.</w:t>
            </w:r>
          </w:p>
          <w:p w14:paraId="2BA0A88D" w14:textId="77777777" w:rsidR="00FE572F" w:rsidRPr="001648DE" w:rsidRDefault="00FE572F" w:rsidP="009E2838">
            <w:pPr>
              <w:spacing w:after="0" w:line="276" w:lineRule="auto"/>
              <w:rPr>
                <w:rFonts w:ascii="Times New Roman" w:hAnsi="Times New Roman" w:cs="Times New Roman"/>
                <w:sz w:val="28"/>
                <w:szCs w:val="28"/>
              </w:rPr>
            </w:pPr>
            <w:r w:rsidRPr="001648DE">
              <w:rPr>
                <w:rFonts w:ascii="Times New Roman" w:hAnsi="Times New Roman" w:cs="Times New Roman"/>
                <w:sz w:val="28"/>
                <w:szCs w:val="28"/>
              </w:rPr>
              <w:t>- Tập trung nhóm theo hướn dẫn của giáo viên và nhận bộ dụng cụ thí nghiệm.</w:t>
            </w:r>
          </w:p>
        </w:tc>
      </w:tr>
      <w:tr w:rsidR="00FE572F" w14:paraId="532924DA" w14:textId="77777777">
        <w:trPr>
          <w:jc w:val="center"/>
        </w:trPr>
        <w:tc>
          <w:tcPr>
            <w:tcW w:w="7493" w:type="dxa"/>
          </w:tcPr>
          <w:p w14:paraId="327440EC" w14:textId="77777777" w:rsidR="00FE572F" w:rsidRPr="006B4EDE" w:rsidRDefault="00FE572F" w:rsidP="009E2838">
            <w:pPr>
              <w:spacing w:after="0" w:line="276" w:lineRule="auto"/>
              <w:rPr>
                <w:rFonts w:ascii="Times New Roman" w:hAnsi="Times New Roman" w:cs="Times New Roman"/>
                <w:sz w:val="28"/>
                <w:szCs w:val="28"/>
              </w:rPr>
            </w:pPr>
            <w:r w:rsidRPr="006B4EDE">
              <w:rPr>
                <w:rFonts w:ascii="Times New Roman" w:hAnsi="Times New Roman" w:cs="Times New Roman"/>
                <w:bCs/>
                <w:i/>
                <w:sz w:val="28"/>
                <w:szCs w:val="28"/>
              </w:rPr>
              <w:t>Hướng dẫn thực hiện nhiệm vụ:</w:t>
            </w:r>
            <w:r w:rsidRPr="006B4EDE">
              <w:rPr>
                <w:rFonts w:ascii="Times New Roman" w:hAnsi="Times New Roman" w:cs="Times New Roman"/>
                <w:sz w:val="28"/>
                <w:szCs w:val="28"/>
              </w:rPr>
              <w:t xml:space="preserve"> </w:t>
            </w:r>
          </w:p>
          <w:p w14:paraId="30EB7314" w14:textId="77777777" w:rsidR="00FE572F" w:rsidRPr="006B4EDE" w:rsidRDefault="00FE572F" w:rsidP="009E2838">
            <w:pPr>
              <w:spacing w:after="0" w:line="276" w:lineRule="auto"/>
              <w:rPr>
                <w:rFonts w:ascii="Times New Roman" w:hAnsi="Times New Roman" w:cs="Times New Roman"/>
                <w:sz w:val="28"/>
                <w:szCs w:val="28"/>
              </w:rPr>
            </w:pPr>
            <w:r w:rsidRPr="006B4EDE">
              <w:rPr>
                <w:rFonts w:ascii="Times New Roman" w:hAnsi="Times New Roman" w:cs="Times New Roman"/>
                <w:sz w:val="28"/>
                <w:szCs w:val="28"/>
              </w:rPr>
              <w:t>- GV quan sát hỗ trợ khi cần thiết, đặt các câu hỏi gợi mở cho HS khi HS gặp khó.</w:t>
            </w:r>
          </w:p>
        </w:tc>
        <w:tc>
          <w:tcPr>
            <w:tcW w:w="3024" w:type="dxa"/>
          </w:tcPr>
          <w:p w14:paraId="53AA9BD5" w14:textId="77777777" w:rsidR="00FE572F" w:rsidRPr="001648D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HS </w:t>
            </w:r>
            <w:r w:rsidRPr="001648DE">
              <w:rPr>
                <w:rFonts w:ascii="Times New Roman" w:hAnsi="Times New Roman" w:cs="Times New Roman"/>
                <w:sz w:val="28"/>
                <w:szCs w:val="28"/>
              </w:rPr>
              <w:t>tiến hành thí nghiệm và rút ra nhận xét.</w:t>
            </w:r>
          </w:p>
        </w:tc>
      </w:tr>
      <w:tr w:rsidR="00FE572F" w14:paraId="32413BF8" w14:textId="77777777">
        <w:trPr>
          <w:jc w:val="center"/>
        </w:trPr>
        <w:tc>
          <w:tcPr>
            <w:tcW w:w="7493" w:type="dxa"/>
          </w:tcPr>
          <w:p w14:paraId="6C779D4E"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Báo cáo kết quả</w:t>
            </w:r>
            <w:r>
              <w:rPr>
                <w:rFonts w:ascii="Times New Roman" w:hAnsi="Times New Roman" w:cs="Times New Roman"/>
                <w:i/>
                <w:sz w:val="28"/>
                <w:szCs w:val="28"/>
              </w:rPr>
              <w:t xml:space="preserve">:  </w:t>
            </w:r>
          </w:p>
          <w:p w14:paraId="43DA9892"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Cho HS nhận xét chéo cho nhau, góp ý chỉnh sửa.</w:t>
            </w:r>
          </w:p>
          <w:p w14:paraId="341BEDC9"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chỉnh sửa lại các đáp án cho HS (nếu có sai).</w:t>
            </w:r>
          </w:p>
        </w:tc>
        <w:tc>
          <w:tcPr>
            <w:tcW w:w="3024" w:type="dxa"/>
          </w:tcPr>
          <w:p w14:paraId="2E7DFC35"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quan sát các đáp án của nhóm khác, nhận xét, bổ sung.</w:t>
            </w:r>
          </w:p>
        </w:tc>
      </w:tr>
      <w:tr w:rsidR="00FE572F" w14:paraId="7F1851AC" w14:textId="77777777">
        <w:trPr>
          <w:jc w:val="center"/>
        </w:trPr>
        <w:tc>
          <w:tcPr>
            <w:tcW w:w="7493" w:type="dxa"/>
          </w:tcPr>
          <w:p w14:paraId="0BA67436" w14:textId="77777777" w:rsidR="00FE572F" w:rsidRDefault="00FE572F" w:rsidP="009E2838">
            <w:pPr>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0BC4EA4D" w14:textId="77777777" w:rsidR="00FE572F" w:rsidRPr="009678B8" w:rsidRDefault="00FE572F" w:rsidP="009E2838">
            <w:pPr>
              <w:spacing w:after="0" w:line="276" w:lineRule="auto"/>
              <w:rPr>
                <w:rFonts w:ascii="Times New Roman" w:hAnsi="Times New Roman"/>
                <w:iCs/>
                <w:sz w:val="28"/>
                <w:szCs w:val="28"/>
              </w:rPr>
            </w:pPr>
            <w:r>
              <w:rPr>
                <w:rFonts w:ascii="Times New Roman" w:hAnsi="Times New Roman"/>
                <w:iCs/>
                <w:sz w:val="28"/>
                <w:szCs w:val="28"/>
              </w:rPr>
              <w:lastRenderedPageBreak/>
              <w:t>- GV chốt lại các kiến thức cho HS quan trọng cho HS:</w:t>
            </w:r>
          </w:p>
          <w:p w14:paraId="1C5D45AC" w14:textId="77777777" w:rsidR="00FE572F" w:rsidRPr="00EE1CE4" w:rsidRDefault="00FE572F" w:rsidP="009E2838">
            <w:pPr>
              <w:spacing w:after="0" w:line="276" w:lineRule="auto"/>
              <w:rPr>
                <w:rFonts w:ascii="Times New Roman" w:hAnsi="Times New Roman" w:cs="Times New Roman"/>
                <w:b/>
                <w:bCs/>
                <w:iCs/>
                <w:sz w:val="28"/>
                <w:szCs w:val="28"/>
                <w:lang w:val="en-US"/>
              </w:rPr>
            </w:pPr>
            <w:r w:rsidRPr="001648DE">
              <w:rPr>
                <w:rFonts w:ascii="Times New Roman" w:hAnsi="Times New Roman" w:cs="Times New Roman"/>
                <w:b/>
                <w:bCs/>
                <w:iCs/>
                <w:sz w:val="28"/>
                <w:szCs w:val="28"/>
              </w:rPr>
              <w:t xml:space="preserve">Trong đoạn mạch mắc </w:t>
            </w:r>
            <w:r>
              <w:rPr>
                <w:rFonts w:ascii="Times New Roman" w:hAnsi="Times New Roman" w:cs="Times New Roman"/>
                <w:b/>
                <w:bCs/>
                <w:iCs/>
                <w:sz w:val="28"/>
                <w:szCs w:val="28"/>
                <w:lang w:val="en-US"/>
              </w:rPr>
              <w:t>song song</w:t>
            </w:r>
            <w:r w:rsidRPr="001648DE">
              <w:rPr>
                <w:rFonts w:ascii="Times New Roman" w:hAnsi="Times New Roman" w:cs="Times New Roman"/>
                <w:b/>
                <w:bCs/>
                <w:iCs/>
                <w:sz w:val="28"/>
                <w:szCs w:val="28"/>
              </w:rPr>
              <w:t xml:space="preserve"> cường độ dòng điện </w:t>
            </w:r>
            <w:r>
              <w:rPr>
                <w:rFonts w:ascii="Times New Roman" w:hAnsi="Times New Roman" w:cs="Times New Roman"/>
                <w:b/>
                <w:bCs/>
                <w:iCs/>
                <w:sz w:val="28"/>
                <w:szCs w:val="28"/>
                <w:lang w:val="en-US"/>
              </w:rPr>
              <w:t>trong mạch chính bằng tổng cường độ dòng điện các nhánh của đoạn mạch song song</w:t>
            </w:r>
          </w:p>
          <w:p w14:paraId="414685B7" w14:textId="77777777" w:rsidR="00FE572F" w:rsidRPr="006B4EDE" w:rsidRDefault="00FE572F" w:rsidP="009E2838">
            <w:pPr>
              <w:spacing w:after="0" w:line="276" w:lineRule="auto"/>
              <w:jc w:val="center"/>
              <w:rPr>
                <w:rFonts w:ascii="Times New Roman" w:hAnsi="Times New Roman" w:cs="Times New Roman"/>
                <w:b/>
                <w:iCs/>
                <w:sz w:val="28"/>
                <w:szCs w:val="28"/>
                <w:lang w:val="en-US"/>
              </w:rPr>
            </w:pPr>
            <w:r w:rsidRPr="006B4EDE">
              <w:rPr>
                <w:rFonts w:ascii="Times New Roman" w:hAnsi="Times New Roman" w:cs="Times New Roman"/>
                <w:b/>
                <w:iCs/>
                <w:sz w:val="28"/>
                <w:szCs w:val="28"/>
                <w:lang w:val="en-US"/>
              </w:rPr>
              <w:t>I = I</w:t>
            </w:r>
            <w:r w:rsidRPr="006B4EDE">
              <w:rPr>
                <w:rFonts w:ascii="Times New Roman" w:hAnsi="Times New Roman" w:cs="Times New Roman"/>
                <w:b/>
                <w:iCs/>
                <w:sz w:val="28"/>
                <w:szCs w:val="28"/>
                <w:vertAlign w:val="subscript"/>
                <w:lang w:val="en-US"/>
              </w:rPr>
              <w:t>1</w:t>
            </w:r>
            <w:r>
              <w:rPr>
                <w:rFonts w:ascii="Times New Roman" w:hAnsi="Times New Roman" w:cs="Times New Roman"/>
                <w:b/>
                <w:iCs/>
                <w:sz w:val="28"/>
                <w:szCs w:val="28"/>
                <w:lang w:val="en-US"/>
              </w:rPr>
              <w:t xml:space="preserve"> +</w:t>
            </w:r>
            <w:r w:rsidRPr="006B4EDE">
              <w:rPr>
                <w:rFonts w:ascii="Times New Roman" w:hAnsi="Times New Roman" w:cs="Times New Roman"/>
                <w:b/>
                <w:iCs/>
                <w:sz w:val="28"/>
                <w:szCs w:val="28"/>
                <w:lang w:val="en-US"/>
              </w:rPr>
              <w:t xml:space="preserve"> I</w:t>
            </w:r>
            <w:r w:rsidRPr="006B4EDE">
              <w:rPr>
                <w:rFonts w:ascii="Times New Roman" w:hAnsi="Times New Roman" w:cs="Times New Roman"/>
                <w:b/>
                <w:iCs/>
                <w:sz w:val="28"/>
                <w:szCs w:val="28"/>
                <w:vertAlign w:val="subscript"/>
                <w:lang w:val="en-US"/>
              </w:rPr>
              <w:t>2</w:t>
            </w:r>
            <w:r>
              <w:rPr>
                <w:rFonts w:ascii="Times New Roman" w:hAnsi="Times New Roman" w:cs="Times New Roman"/>
                <w:b/>
                <w:iCs/>
                <w:sz w:val="28"/>
                <w:szCs w:val="28"/>
                <w:lang w:val="en-US"/>
              </w:rPr>
              <w:t xml:space="preserve"> + … +</w:t>
            </w:r>
            <w:r w:rsidRPr="006B4EDE">
              <w:rPr>
                <w:rFonts w:ascii="Times New Roman" w:hAnsi="Times New Roman" w:cs="Times New Roman"/>
                <w:b/>
                <w:iCs/>
                <w:sz w:val="28"/>
                <w:szCs w:val="28"/>
                <w:lang w:val="en-US"/>
              </w:rPr>
              <w:t xml:space="preserve"> I</w:t>
            </w:r>
            <w:r w:rsidRPr="006B4EDE">
              <w:rPr>
                <w:rFonts w:ascii="Times New Roman" w:hAnsi="Times New Roman" w:cs="Times New Roman"/>
                <w:b/>
                <w:iCs/>
                <w:sz w:val="28"/>
                <w:szCs w:val="28"/>
                <w:vertAlign w:val="subscript"/>
                <w:lang w:val="en-US"/>
              </w:rPr>
              <w:t>n</w:t>
            </w:r>
          </w:p>
        </w:tc>
        <w:tc>
          <w:tcPr>
            <w:tcW w:w="3024" w:type="dxa"/>
          </w:tcPr>
          <w:p w14:paraId="49849A17" w14:textId="77777777" w:rsidR="00FE572F" w:rsidRPr="006B4ED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 xml:space="preserve">- HS lắng nghe, ghi chép </w:t>
            </w:r>
            <w:r>
              <w:rPr>
                <w:rFonts w:ascii="Times New Roman" w:hAnsi="Times New Roman" w:cs="Times New Roman"/>
                <w:sz w:val="28"/>
                <w:szCs w:val="28"/>
              </w:rPr>
              <w:lastRenderedPageBreak/>
              <w:t>vào vở.</w:t>
            </w:r>
          </w:p>
        </w:tc>
      </w:tr>
    </w:tbl>
    <w:p w14:paraId="63023436" w14:textId="77777777" w:rsidR="00FE572F" w:rsidRDefault="00FE572F" w:rsidP="009E2838">
      <w:pPr>
        <w:spacing w:after="0" w:line="312" w:lineRule="auto"/>
        <w:jc w:val="both"/>
        <w:rPr>
          <w:rFonts w:ascii="Times New Roman" w:hAnsi="Times New Roman" w:cs="Times New Roman"/>
          <w:b/>
          <w:color w:val="7030A0"/>
          <w:sz w:val="28"/>
          <w:szCs w:val="28"/>
        </w:rPr>
      </w:pPr>
    </w:p>
    <w:p w14:paraId="6699D7DA" w14:textId="77777777" w:rsidR="00FE572F" w:rsidRPr="009647A6" w:rsidRDefault="00FE572F" w:rsidP="009E2838">
      <w:pPr>
        <w:spacing w:after="0" w:line="276" w:lineRule="auto"/>
        <w:rPr>
          <w:rFonts w:ascii="Times New Roman" w:hAnsi="Times New Roman" w:cs="Times New Roman"/>
          <w:b/>
          <w:color w:val="00B0F0"/>
          <w:sz w:val="28"/>
          <w:szCs w:val="28"/>
          <w:lang w:val="nl-NL"/>
        </w:rPr>
      </w:pPr>
      <w:r w:rsidRPr="009647A6">
        <w:rPr>
          <w:rFonts w:ascii="Times New Roman" w:hAnsi="Times New Roman" w:cs="Times New Roman"/>
          <w:b/>
          <w:color w:val="00B0F0"/>
          <w:sz w:val="28"/>
          <w:szCs w:val="28"/>
          <w:lang w:val="nl-NL"/>
        </w:rPr>
        <w:t xml:space="preserve">Hoạt động 2.3: Điện trở tương đương của đoạn mạch mắc </w:t>
      </w:r>
      <w:r>
        <w:rPr>
          <w:rFonts w:ascii="Times New Roman" w:hAnsi="Times New Roman" w:cs="Times New Roman"/>
          <w:b/>
          <w:color w:val="00B0F0"/>
          <w:sz w:val="28"/>
          <w:szCs w:val="28"/>
          <w:lang w:val="nl-NL"/>
        </w:rPr>
        <w:t>song song</w:t>
      </w:r>
    </w:p>
    <w:p w14:paraId="36FAB70A" w14:textId="77777777" w:rsidR="00FE572F" w:rsidRPr="00680D7A" w:rsidRDefault="00FE572F" w:rsidP="001E1F36">
      <w:pPr>
        <w:pStyle w:val="ListParagraph"/>
        <w:numPr>
          <w:ilvl w:val="0"/>
          <w:numId w:val="42"/>
        </w:numPr>
        <w:tabs>
          <w:tab w:val="left" w:pos="320"/>
        </w:tabs>
        <w:spacing w:after="0" w:line="276" w:lineRule="auto"/>
        <w:jc w:val="both"/>
        <w:rPr>
          <w:rFonts w:ascii="Times New Roman" w:hAnsi="Times New Roman"/>
          <w:sz w:val="28"/>
          <w:szCs w:val="28"/>
        </w:rPr>
      </w:pPr>
      <w:r w:rsidRPr="00680D7A">
        <w:rPr>
          <w:rFonts w:ascii="Times New Roman" w:hAnsi="Times New Roman" w:cs="Times New Roman"/>
          <w:b/>
          <w:bCs/>
          <w:color w:val="C00000"/>
          <w:sz w:val="28"/>
          <w:szCs w:val="28"/>
          <w:lang w:val="en-US"/>
        </w:rPr>
        <w:t>Mục tiêu</w:t>
      </w:r>
      <w:r w:rsidRPr="00680D7A">
        <w:rPr>
          <w:rFonts w:ascii="Times New Roman" w:hAnsi="Times New Roman" w:cs="Times New Roman"/>
          <w:b/>
          <w:color w:val="C00000"/>
          <w:sz w:val="28"/>
          <w:szCs w:val="28"/>
          <w:lang w:val="en-US"/>
        </w:rPr>
        <w:t>:</w:t>
      </w:r>
      <w:r w:rsidRPr="00680D7A">
        <w:rPr>
          <w:rFonts w:ascii="Times New Roman" w:hAnsi="Times New Roman" w:cs="Times New Roman"/>
          <w:sz w:val="28"/>
          <w:szCs w:val="28"/>
          <w:lang w:val="en-US"/>
        </w:rPr>
        <w:t xml:space="preserve">  </w:t>
      </w:r>
    </w:p>
    <w:p w14:paraId="4B4CC33D" w14:textId="77777777" w:rsidR="00FE572F" w:rsidRPr="00680D7A" w:rsidRDefault="00FE572F" w:rsidP="009E2838">
      <w:pPr>
        <w:spacing w:after="0" w:line="276" w:lineRule="auto"/>
        <w:jc w:val="both"/>
        <w:rPr>
          <w:rFonts w:ascii="Times New Roman" w:eastAsia="Times New Roman" w:hAnsi="Times New Roman" w:cs="Times New Roman"/>
          <w:sz w:val="28"/>
          <w:szCs w:val="28"/>
          <w:lang w:val="vi"/>
        </w:rPr>
      </w:pPr>
      <w:r w:rsidRPr="00680D7A">
        <w:rPr>
          <w:rFonts w:ascii="Times New Roman" w:eastAsia="Times New Roman" w:hAnsi="Times New Roman" w:cs="Times New Roman"/>
          <w:sz w:val="28"/>
          <w:szCs w:val="28"/>
          <w:lang w:val="vi"/>
        </w:rPr>
        <w:t>– Nêu được (không yêu cầu thành lập) công thức tính điện trở tương đương của đoạn mạch một chiều nối tiếp.</w:t>
      </w:r>
    </w:p>
    <w:p w14:paraId="5AEAD55F" w14:textId="77777777" w:rsidR="00FE572F" w:rsidRDefault="00FE572F" w:rsidP="001E1F36">
      <w:pPr>
        <w:numPr>
          <w:ilvl w:val="0"/>
          <w:numId w:val="42"/>
        </w:numPr>
        <w:tabs>
          <w:tab w:val="left" w:pos="320"/>
        </w:tabs>
        <w:spacing w:after="0" w:line="312"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14:paraId="7E089206" w14:textId="77777777" w:rsidR="00FE572F" w:rsidRPr="001648DE" w:rsidRDefault="00FE572F" w:rsidP="009E2838">
      <w:pPr>
        <w:spacing w:after="0" w:line="276" w:lineRule="auto"/>
        <w:jc w:val="both"/>
        <w:rPr>
          <w:rFonts w:ascii="Times New Roman" w:hAnsi="Times New Roman" w:cs="Times New Roman"/>
          <w:sz w:val="28"/>
          <w:szCs w:val="28"/>
        </w:rPr>
      </w:pPr>
      <w:r w:rsidRPr="001648DE">
        <w:rPr>
          <w:rFonts w:ascii="Times New Roman" w:hAnsi="Times New Roman" w:cs="Times New Roman"/>
          <w:sz w:val="28"/>
          <w:szCs w:val="28"/>
        </w:rPr>
        <w:t>- GV áp dụng kĩ thuật động não (tia chớp) đặt câu hỏi cho HS tư duy nhanh và trả lời</w:t>
      </w:r>
    </w:p>
    <w:p w14:paraId="29D6DB54" w14:textId="77777777" w:rsidR="00FE572F" w:rsidRPr="001648DE" w:rsidRDefault="00FE572F" w:rsidP="009E2838">
      <w:pPr>
        <w:spacing w:after="0" w:line="276" w:lineRule="auto"/>
        <w:jc w:val="both"/>
        <w:rPr>
          <w:rFonts w:ascii="Times New Roman" w:hAnsi="Times New Roman" w:cs="Times New Roman"/>
          <w:i/>
          <w:iCs/>
          <w:sz w:val="28"/>
          <w:szCs w:val="28"/>
        </w:rPr>
      </w:pPr>
      <w:r w:rsidRPr="001648DE">
        <w:rPr>
          <w:rFonts w:ascii="Times New Roman" w:hAnsi="Times New Roman" w:cs="Times New Roman"/>
          <w:i/>
          <w:iCs/>
          <w:sz w:val="28"/>
          <w:szCs w:val="28"/>
        </w:rPr>
        <w:t xml:space="preserve">Công thức tính điện trở tương đương trong mạch </w:t>
      </w:r>
      <w:r>
        <w:rPr>
          <w:rFonts w:ascii="Times New Roman" w:hAnsi="Times New Roman" w:cs="Times New Roman"/>
          <w:i/>
          <w:iCs/>
          <w:sz w:val="28"/>
          <w:szCs w:val="28"/>
          <w:lang w:val="en-US"/>
        </w:rPr>
        <w:t>song song</w:t>
      </w:r>
      <w:r w:rsidRPr="001648DE">
        <w:rPr>
          <w:rFonts w:ascii="Times New Roman" w:hAnsi="Times New Roman" w:cs="Times New Roman"/>
          <w:i/>
          <w:iCs/>
          <w:sz w:val="28"/>
          <w:szCs w:val="28"/>
        </w:rPr>
        <w:t xml:space="preserve"> là gì?</w:t>
      </w:r>
    </w:p>
    <w:p w14:paraId="32A8F5C4" w14:textId="77777777" w:rsidR="00FE572F" w:rsidRPr="00EC47CD" w:rsidRDefault="00FE572F" w:rsidP="001E1F36">
      <w:pPr>
        <w:numPr>
          <w:ilvl w:val="0"/>
          <w:numId w:val="42"/>
        </w:numPr>
        <w:tabs>
          <w:tab w:val="left" w:pos="320"/>
        </w:tabs>
        <w:spacing w:after="0" w:line="312"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sidRPr="001648DE">
        <w:rPr>
          <w:rFonts w:ascii="Times New Roman" w:hAnsi="Times New Roman" w:cs="Times New Roman"/>
          <w:bCs/>
          <w:sz w:val="28"/>
          <w:szCs w:val="28"/>
        </w:rPr>
        <w:t>Câu trả lời của HS</w:t>
      </w:r>
    </w:p>
    <w:p w14:paraId="16E92849" w14:textId="77777777" w:rsidR="00FE572F" w:rsidRPr="001648DE" w:rsidRDefault="00FE572F" w:rsidP="009E2838">
      <w:pPr>
        <w:spacing w:after="0" w:line="276" w:lineRule="auto"/>
        <w:jc w:val="both"/>
        <w:rPr>
          <w:rFonts w:ascii="Times New Roman" w:hAnsi="Times New Roman" w:cs="Times New Roman"/>
          <w:i/>
          <w:iCs/>
          <w:sz w:val="28"/>
          <w:szCs w:val="28"/>
        </w:rPr>
      </w:pPr>
      <w:r w:rsidRPr="001648DE">
        <w:rPr>
          <w:rFonts w:ascii="Times New Roman" w:hAnsi="Times New Roman" w:cs="Times New Roman"/>
          <w:i/>
          <w:iCs/>
          <w:sz w:val="28"/>
          <w:szCs w:val="28"/>
        </w:rPr>
        <w:t>Công thức tính điện trở tương đương trong mạch nối tiếp là gì?</w:t>
      </w:r>
    </w:p>
    <w:p w14:paraId="09BB4852" w14:textId="77777777" w:rsidR="00FE572F" w:rsidRDefault="00FE572F" w:rsidP="009E2838">
      <w:pPr>
        <w:tabs>
          <w:tab w:val="left" w:pos="320"/>
        </w:tabs>
        <w:spacing w:after="0" w:line="312" w:lineRule="auto"/>
        <w:jc w:val="center"/>
        <w:rPr>
          <w:rFonts w:ascii="Times New Roman" w:hAnsi="Times New Roman" w:cs="Times New Roman"/>
          <w:b/>
          <w:sz w:val="28"/>
          <w:szCs w:val="28"/>
          <w:lang w:val="en-US"/>
        </w:rPr>
      </w:pPr>
      <m:oMath>
        <m:f>
          <m:fPr>
            <m:ctrlPr>
              <w:rPr>
                <w:rFonts w:ascii="Cambria Math" w:hAnsi="Cambria Math" w:cs="Times New Roman"/>
                <w:b/>
                <w:i/>
                <w:sz w:val="28"/>
                <w:szCs w:val="28"/>
                <w:lang w:val="en-US"/>
              </w:rPr>
            </m:ctrlPr>
          </m:fPr>
          <m:num>
            <m:r>
              <m:rPr>
                <m:sty m:val="bi"/>
              </m:rPr>
              <w:rPr>
                <w:rFonts w:ascii="Cambria Math" w:hAnsi="Cambria Math" w:cs="Times New Roman"/>
                <w:sz w:val="28"/>
                <w:szCs w:val="28"/>
                <w:lang w:val="en-US"/>
              </w:rPr>
              <m:t xml:space="preserve"> 1</m:t>
            </m:r>
          </m:num>
          <m:den>
            <m:r>
              <m:rPr>
                <m:sty m:val="bi"/>
              </m:rPr>
              <w:rPr>
                <w:rFonts w:ascii="Cambria Math" w:hAnsi="Cambria Math" w:cs="Times New Roman"/>
                <w:sz w:val="28"/>
                <w:szCs w:val="28"/>
                <w:lang w:val="en-US"/>
              </w:rPr>
              <m:t>R</m:t>
            </m:r>
            <m:r>
              <m:rPr>
                <m:sty m:val="bi"/>
              </m:rPr>
              <w:rPr>
                <w:rFonts w:ascii="Cambria Math" w:hAnsi="Cambria Math" w:cs="Times New Roman"/>
                <w:sz w:val="28"/>
                <w:szCs w:val="28"/>
                <w:vertAlign w:val="subscript"/>
                <w:lang w:val="en-US"/>
              </w:rPr>
              <m:t>tđ</m:t>
            </m:r>
          </m:den>
        </m:f>
      </m:oMath>
      <w:r w:rsidRPr="00EC47CD">
        <w:rPr>
          <w:rFonts w:ascii="Times New Roman" w:hAnsi="Times New Roman" w:cs="Times New Roman"/>
          <w:b/>
          <w:sz w:val="28"/>
          <w:szCs w:val="28"/>
          <w:lang w:val="en-US"/>
        </w:rPr>
        <w:t xml:space="preserve">= </w:t>
      </w:r>
      <m:oMath>
        <m:f>
          <m:fPr>
            <m:ctrlPr>
              <w:rPr>
                <w:rFonts w:ascii="Cambria Math" w:hAnsi="Cambria Math" w:cs="Times New Roman"/>
                <w:b/>
                <w:i/>
                <w:sz w:val="28"/>
                <w:szCs w:val="28"/>
                <w:lang w:val="en-US"/>
              </w:rPr>
            </m:ctrlPr>
          </m:fPr>
          <m:num>
            <m:r>
              <m:rPr>
                <m:sty m:val="bi"/>
              </m:rPr>
              <w:rPr>
                <w:rFonts w:ascii="Cambria Math" w:hAnsi="Cambria Math" w:cs="Times New Roman"/>
                <w:sz w:val="28"/>
                <w:szCs w:val="28"/>
                <w:lang w:val="en-US"/>
              </w:rPr>
              <m:t xml:space="preserve"> 1</m:t>
            </m:r>
          </m:num>
          <m:den>
            <m:r>
              <m:rPr>
                <m:sty m:val="bi"/>
              </m:rPr>
              <w:rPr>
                <w:rFonts w:ascii="Cambria Math" w:hAnsi="Cambria Math" w:cs="Times New Roman"/>
                <w:sz w:val="28"/>
                <w:szCs w:val="28"/>
                <w:lang w:val="en-US"/>
              </w:rPr>
              <m:t>R</m:t>
            </m:r>
            <m:r>
              <m:rPr>
                <m:sty m:val="bi"/>
              </m:rPr>
              <w:rPr>
                <w:rFonts w:ascii="Cambria Math" w:hAnsi="Cambria Math" w:cs="Times New Roman"/>
                <w:sz w:val="28"/>
                <w:szCs w:val="28"/>
                <w:lang w:val="en-US"/>
              </w:rPr>
              <m:t>1</m:t>
            </m:r>
          </m:den>
        </m:f>
      </m:oMath>
      <w:r>
        <w:rPr>
          <w:rFonts w:ascii="Times New Roman" w:hAnsi="Times New Roman" w:cs="Times New Roman"/>
          <w:b/>
          <w:sz w:val="28"/>
          <w:szCs w:val="28"/>
          <w:lang w:val="en-US"/>
        </w:rPr>
        <w:t xml:space="preserve"> + </w:t>
      </w:r>
      <m:oMath>
        <m:f>
          <m:fPr>
            <m:ctrlPr>
              <w:rPr>
                <w:rFonts w:ascii="Cambria Math" w:hAnsi="Cambria Math" w:cs="Times New Roman"/>
                <w:b/>
                <w:i/>
                <w:sz w:val="28"/>
                <w:szCs w:val="28"/>
                <w:lang w:val="en-US"/>
              </w:rPr>
            </m:ctrlPr>
          </m:fPr>
          <m:num>
            <m:r>
              <m:rPr>
                <m:sty m:val="bi"/>
              </m:rPr>
              <w:rPr>
                <w:rFonts w:ascii="Cambria Math" w:hAnsi="Cambria Math" w:cs="Times New Roman"/>
                <w:sz w:val="28"/>
                <w:szCs w:val="28"/>
                <w:lang w:val="en-US"/>
              </w:rPr>
              <m:t xml:space="preserve"> 1</m:t>
            </m:r>
          </m:num>
          <m:den>
            <m:r>
              <m:rPr>
                <m:sty m:val="bi"/>
              </m:rPr>
              <w:rPr>
                <w:rFonts w:ascii="Cambria Math" w:hAnsi="Cambria Math" w:cs="Times New Roman"/>
                <w:sz w:val="28"/>
                <w:szCs w:val="28"/>
                <w:lang w:val="en-US"/>
              </w:rPr>
              <m:t>R</m:t>
            </m:r>
            <m:r>
              <m:rPr>
                <m:sty m:val="bi"/>
              </m:rPr>
              <w:rPr>
                <w:rFonts w:ascii="Cambria Math" w:hAnsi="Cambria Math" w:cs="Times New Roman"/>
                <w:sz w:val="28"/>
                <w:szCs w:val="28"/>
                <w:vertAlign w:val="subscript"/>
                <w:lang w:val="en-US"/>
              </w:rPr>
              <m:t>2</m:t>
            </m:r>
          </m:den>
        </m:f>
      </m:oMath>
      <w:r>
        <w:rPr>
          <w:rFonts w:ascii="Times New Roman" w:hAnsi="Times New Roman" w:cs="Times New Roman"/>
          <w:b/>
          <w:sz w:val="28"/>
          <w:szCs w:val="28"/>
          <w:lang w:val="en-US"/>
        </w:rPr>
        <w:t xml:space="preserve"> + … + </w:t>
      </w:r>
      <m:oMath>
        <m:f>
          <m:fPr>
            <m:ctrlPr>
              <w:rPr>
                <w:rFonts w:ascii="Cambria Math" w:hAnsi="Cambria Math" w:cs="Times New Roman"/>
                <w:b/>
                <w:i/>
                <w:sz w:val="28"/>
                <w:szCs w:val="28"/>
                <w:lang w:val="en-US"/>
              </w:rPr>
            </m:ctrlPr>
          </m:fPr>
          <m:num>
            <m:r>
              <m:rPr>
                <m:sty m:val="bi"/>
              </m:rPr>
              <w:rPr>
                <w:rFonts w:ascii="Cambria Math" w:hAnsi="Cambria Math" w:cs="Times New Roman"/>
                <w:sz w:val="28"/>
                <w:szCs w:val="28"/>
                <w:lang w:val="en-US"/>
              </w:rPr>
              <m:t xml:space="preserve"> 1</m:t>
            </m:r>
          </m:num>
          <m:den>
            <m:r>
              <m:rPr>
                <m:sty m:val="bi"/>
              </m:rPr>
              <w:rPr>
                <w:rFonts w:ascii="Cambria Math" w:hAnsi="Cambria Math" w:cs="Times New Roman"/>
                <w:sz w:val="28"/>
                <w:szCs w:val="28"/>
                <w:lang w:val="en-US"/>
              </w:rPr>
              <m:t>R</m:t>
            </m:r>
            <m:r>
              <m:rPr>
                <m:sty m:val="bi"/>
              </m:rPr>
              <w:rPr>
                <w:rFonts w:ascii="Cambria Math" w:hAnsi="Cambria Math" w:cs="Times New Roman"/>
                <w:sz w:val="28"/>
                <w:szCs w:val="28"/>
                <w:vertAlign w:val="subscript"/>
                <w:lang w:val="en-US"/>
              </w:rPr>
              <m:t>n</m:t>
            </m:r>
          </m:den>
        </m:f>
      </m:oMath>
    </w:p>
    <w:p w14:paraId="70D2366C" w14:textId="77777777" w:rsidR="00FE572F" w:rsidRDefault="00FE572F" w:rsidP="009E2838">
      <w:pPr>
        <w:tabs>
          <w:tab w:val="left" w:pos="320"/>
        </w:tabs>
        <w:spacing w:after="0" w:line="312" w:lineRule="auto"/>
        <w:rPr>
          <w:rFonts w:ascii="Times New Roman" w:hAnsi="Times New Roman" w:cs="Times New Roman"/>
          <w:b/>
          <w:color w:val="C00000"/>
          <w:sz w:val="28"/>
          <w:szCs w:val="28"/>
          <w:lang w:val="en-US"/>
        </w:rPr>
      </w:pPr>
      <w:r w:rsidRPr="00EE1CE4">
        <w:rPr>
          <w:rFonts w:ascii="Times New Roman" w:hAnsi="Times New Roman" w:cs="Times New Roman"/>
          <w:b/>
          <w:color w:val="C00000"/>
          <w:sz w:val="28"/>
          <w:szCs w:val="28"/>
          <w:lang w:val="en-US"/>
        </w:rPr>
        <w:t>d)</w:t>
      </w:r>
      <w:r>
        <w:rPr>
          <w:rFonts w:ascii="Times New Roman" w:hAnsi="Times New Roman" w:cs="Times New Roman"/>
          <w:b/>
          <w:sz w:val="28"/>
          <w:szCs w:val="28"/>
          <w:lang w:val="en-US"/>
        </w:rPr>
        <w:t xml:space="preserve"> </w:t>
      </w: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6205"/>
        <w:gridCol w:w="4312"/>
      </w:tblGrid>
      <w:tr w:rsidR="00FE572F" w14:paraId="11B7B43C" w14:textId="77777777" w:rsidTr="00EE1CE4">
        <w:trPr>
          <w:jc w:val="center"/>
        </w:trPr>
        <w:tc>
          <w:tcPr>
            <w:tcW w:w="6205" w:type="dxa"/>
            <w:shd w:val="clear" w:color="auto" w:fill="FDEADA" w:themeFill="accent6" w:themeFillTint="32"/>
          </w:tcPr>
          <w:p w14:paraId="4B7EB5C2"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4312" w:type="dxa"/>
            <w:shd w:val="clear" w:color="auto" w:fill="FDEADA" w:themeFill="accent6" w:themeFillTint="32"/>
          </w:tcPr>
          <w:p w14:paraId="570FBC4D"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1DE6F4F8" w14:textId="77777777" w:rsidTr="00EE1CE4">
        <w:trPr>
          <w:jc w:val="center"/>
        </w:trPr>
        <w:tc>
          <w:tcPr>
            <w:tcW w:w="6205" w:type="dxa"/>
          </w:tcPr>
          <w:p w14:paraId="4F8A289A" w14:textId="77777777" w:rsidR="00FE572F" w:rsidRPr="006B4EDE" w:rsidRDefault="00FE572F" w:rsidP="009E2838">
            <w:pPr>
              <w:spacing w:after="0" w:line="276" w:lineRule="auto"/>
              <w:jc w:val="both"/>
              <w:rPr>
                <w:rFonts w:ascii="Times New Roman" w:hAnsi="Times New Roman" w:cs="Times New Roman"/>
                <w:b/>
                <w:bCs/>
                <w:sz w:val="28"/>
                <w:szCs w:val="28"/>
              </w:rPr>
            </w:pPr>
            <w:r w:rsidRPr="006B4EDE">
              <w:rPr>
                <w:rFonts w:ascii="Times New Roman" w:hAnsi="Times New Roman" w:cs="Times New Roman"/>
                <w:b/>
                <w:bCs/>
                <w:i/>
                <w:sz w:val="28"/>
                <w:szCs w:val="28"/>
              </w:rPr>
              <w:t>Giao nhiệm vụ:</w:t>
            </w:r>
            <w:r w:rsidRPr="006B4EDE">
              <w:rPr>
                <w:rFonts w:ascii="Times New Roman" w:hAnsi="Times New Roman" w:cs="Times New Roman"/>
                <w:b/>
                <w:bCs/>
                <w:sz w:val="28"/>
                <w:szCs w:val="28"/>
              </w:rPr>
              <w:t xml:space="preserve">  </w:t>
            </w:r>
          </w:p>
          <w:p w14:paraId="02448EBD" w14:textId="77777777" w:rsidR="00FE572F" w:rsidRPr="001648DE" w:rsidRDefault="00FE572F" w:rsidP="009E2838">
            <w:pPr>
              <w:spacing w:after="0" w:line="276" w:lineRule="auto"/>
              <w:jc w:val="both"/>
              <w:rPr>
                <w:rFonts w:ascii="Times New Roman" w:hAnsi="Times New Roman" w:cs="Times New Roman"/>
                <w:sz w:val="28"/>
                <w:szCs w:val="28"/>
              </w:rPr>
            </w:pPr>
            <w:r w:rsidRPr="001648DE">
              <w:rPr>
                <w:rFonts w:ascii="Times New Roman" w:hAnsi="Times New Roman" w:cs="Times New Roman"/>
                <w:sz w:val="28"/>
                <w:szCs w:val="28"/>
              </w:rPr>
              <w:t>- GV áp dụng kĩ thuật động não (tia chớp) đặt câu hỏi cho HS tư duy nhanh và trả lời</w:t>
            </w:r>
          </w:p>
          <w:p w14:paraId="1B24A6A1" w14:textId="77777777" w:rsidR="00FE572F" w:rsidRPr="001648DE" w:rsidRDefault="00FE572F" w:rsidP="009E2838">
            <w:pPr>
              <w:spacing w:after="0" w:line="276" w:lineRule="auto"/>
              <w:jc w:val="both"/>
              <w:rPr>
                <w:rFonts w:ascii="Times New Roman" w:hAnsi="Times New Roman" w:cs="Times New Roman"/>
                <w:i/>
                <w:iCs/>
                <w:sz w:val="28"/>
                <w:szCs w:val="28"/>
              </w:rPr>
            </w:pPr>
            <w:r w:rsidRPr="001648DE">
              <w:rPr>
                <w:rFonts w:ascii="Times New Roman" w:hAnsi="Times New Roman" w:cs="Times New Roman"/>
                <w:i/>
                <w:iCs/>
                <w:sz w:val="28"/>
                <w:szCs w:val="28"/>
              </w:rPr>
              <w:t>Công thức tính điện trở tương đương trong mạch nối tiếp là gì?</w:t>
            </w:r>
          </w:p>
        </w:tc>
        <w:tc>
          <w:tcPr>
            <w:tcW w:w="4312" w:type="dxa"/>
          </w:tcPr>
          <w:p w14:paraId="68192A48"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HS nhận nhiệm vụ</w:t>
            </w:r>
            <w:r>
              <w:rPr>
                <w:rFonts w:ascii="Times New Roman" w:hAnsi="Times New Roman" w:cs="Times New Roman"/>
                <w:sz w:val="28"/>
                <w:szCs w:val="28"/>
                <w:lang w:val="en-US"/>
              </w:rPr>
              <w:t>.</w:t>
            </w:r>
          </w:p>
          <w:p w14:paraId="2877FB0D" w14:textId="77777777" w:rsidR="00FE572F" w:rsidRPr="00FC43FF" w:rsidRDefault="00FE572F" w:rsidP="009E2838">
            <w:pPr>
              <w:spacing w:after="0" w:line="276" w:lineRule="auto"/>
              <w:rPr>
                <w:rFonts w:ascii="Times New Roman" w:hAnsi="Times New Roman" w:cs="Times New Roman"/>
                <w:sz w:val="28"/>
                <w:szCs w:val="28"/>
                <w:lang w:val="en-US"/>
              </w:rPr>
            </w:pPr>
          </w:p>
        </w:tc>
      </w:tr>
      <w:tr w:rsidR="00FE572F" w14:paraId="6BD496C9" w14:textId="77777777" w:rsidTr="00EE1CE4">
        <w:trPr>
          <w:jc w:val="center"/>
        </w:trPr>
        <w:tc>
          <w:tcPr>
            <w:tcW w:w="6205" w:type="dxa"/>
          </w:tcPr>
          <w:p w14:paraId="4050A05E" w14:textId="77777777" w:rsidR="00FE572F" w:rsidRPr="006B4EDE" w:rsidRDefault="00FE572F" w:rsidP="009E2838">
            <w:pPr>
              <w:spacing w:after="0" w:line="276" w:lineRule="auto"/>
              <w:rPr>
                <w:rFonts w:ascii="Times New Roman" w:hAnsi="Times New Roman" w:cs="Times New Roman"/>
                <w:sz w:val="28"/>
                <w:szCs w:val="28"/>
              </w:rPr>
            </w:pPr>
            <w:r w:rsidRPr="006B4EDE">
              <w:rPr>
                <w:rFonts w:ascii="Times New Roman" w:hAnsi="Times New Roman" w:cs="Times New Roman"/>
                <w:bCs/>
                <w:i/>
                <w:sz w:val="28"/>
                <w:szCs w:val="28"/>
              </w:rPr>
              <w:t>Hướng dẫn thực hiện nhiệm vụ:</w:t>
            </w:r>
            <w:r w:rsidRPr="006B4EDE">
              <w:rPr>
                <w:rFonts w:ascii="Times New Roman" w:hAnsi="Times New Roman" w:cs="Times New Roman"/>
                <w:sz w:val="28"/>
                <w:szCs w:val="28"/>
              </w:rPr>
              <w:t xml:space="preserve"> </w:t>
            </w:r>
          </w:p>
          <w:p w14:paraId="7024FA8E" w14:textId="77777777" w:rsidR="00FE572F" w:rsidRPr="001648DE" w:rsidRDefault="00FE572F" w:rsidP="009E2838">
            <w:pPr>
              <w:spacing w:after="0" w:line="276" w:lineRule="auto"/>
              <w:rPr>
                <w:rFonts w:ascii="Times New Roman" w:hAnsi="Times New Roman" w:cs="Times New Roman"/>
                <w:sz w:val="28"/>
                <w:szCs w:val="28"/>
              </w:rPr>
            </w:pPr>
            <w:r w:rsidRPr="006B4EDE">
              <w:rPr>
                <w:rFonts w:ascii="Times New Roman" w:hAnsi="Times New Roman" w:cs="Times New Roman"/>
                <w:sz w:val="28"/>
                <w:szCs w:val="28"/>
              </w:rPr>
              <w:t xml:space="preserve">- </w:t>
            </w:r>
            <w:r w:rsidRPr="001648DE">
              <w:rPr>
                <w:rFonts w:ascii="Times New Roman" w:hAnsi="Times New Roman" w:cs="Times New Roman"/>
                <w:sz w:val="28"/>
                <w:szCs w:val="28"/>
              </w:rPr>
              <w:t>GV hướng dẫn HS đọc SGK và trả lời các câu hỏi.</w:t>
            </w:r>
          </w:p>
        </w:tc>
        <w:tc>
          <w:tcPr>
            <w:tcW w:w="4312" w:type="dxa"/>
          </w:tcPr>
          <w:p w14:paraId="55AD1391" w14:textId="77777777" w:rsidR="00FE572F" w:rsidRPr="001648D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HS </w:t>
            </w:r>
            <w:r w:rsidRPr="001648DE">
              <w:rPr>
                <w:rFonts w:ascii="Times New Roman" w:hAnsi="Times New Roman" w:cs="Times New Roman"/>
                <w:sz w:val="28"/>
                <w:szCs w:val="28"/>
              </w:rPr>
              <w:t>suy nghĩ và trả lời câu hỏi.</w:t>
            </w:r>
          </w:p>
        </w:tc>
      </w:tr>
      <w:tr w:rsidR="00FE572F" w14:paraId="023E4F90" w14:textId="77777777" w:rsidTr="00EE1CE4">
        <w:trPr>
          <w:jc w:val="center"/>
        </w:trPr>
        <w:tc>
          <w:tcPr>
            <w:tcW w:w="6205" w:type="dxa"/>
          </w:tcPr>
          <w:p w14:paraId="55A9998D"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Báo cáo kết quả</w:t>
            </w:r>
            <w:r>
              <w:rPr>
                <w:rFonts w:ascii="Times New Roman" w:hAnsi="Times New Roman" w:cs="Times New Roman"/>
                <w:i/>
                <w:sz w:val="28"/>
                <w:szCs w:val="28"/>
              </w:rPr>
              <w:t xml:space="preserve">:  </w:t>
            </w:r>
          </w:p>
          <w:p w14:paraId="66748BDD" w14:textId="77777777" w:rsidR="00FE572F" w:rsidRPr="001648D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1648DE">
              <w:rPr>
                <w:rFonts w:ascii="Times New Roman" w:hAnsi="Times New Roman" w:cs="Times New Roman"/>
                <w:sz w:val="28"/>
                <w:szCs w:val="28"/>
              </w:rPr>
              <w:t>GV gọi ngẫu nhiên 1 HS nêu câu trả lời, các bạn khác góp ý.</w:t>
            </w:r>
          </w:p>
        </w:tc>
        <w:tc>
          <w:tcPr>
            <w:tcW w:w="4312" w:type="dxa"/>
          </w:tcPr>
          <w:p w14:paraId="20268EBB" w14:textId="77777777" w:rsidR="00FE572F" w:rsidRPr="001648D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tr</w:t>
            </w:r>
            <w:r w:rsidRPr="001648DE">
              <w:rPr>
                <w:rFonts w:ascii="Times New Roman" w:hAnsi="Times New Roman" w:cs="Times New Roman"/>
                <w:sz w:val="28"/>
                <w:szCs w:val="28"/>
              </w:rPr>
              <w:t>ả lời và lắng nghe câu trả lời của bạn khác.</w:t>
            </w:r>
          </w:p>
        </w:tc>
      </w:tr>
      <w:tr w:rsidR="00FE572F" w14:paraId="520FB825" w14:textId="77777777" w:rsidTr="00EE1CE4">
        <w:trPr>
          <w:jc w:val="center"/>
        </w:trPr>
        <w:tc>
          <w:tcPr>
            <w:tcW w:w="6205" w:type="dxa"/>
          </w:tcPr>
          <w:p w14:paraId="2B7F008F" w14:textId="77777777" w:rsidR="00FE572F" w:rsidRDefault="00FE572F" w:rsidP="009E2838">
            <w:pPr>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42453F19" w14:textId="77777777" w:rsidR="00FE572F" w:rsidRPr="009678B8" w:rsidRDefault="00FE572F" w:rsidP="009E2838">
            <w:pPr>
              <w:spacing w:after="0" w:line="276" w:lineRule="auto"/>
              <w:rPr>
                <w:rFonts w:ascii="Times New Roman" w:hAnsi="Times New Roman"/>
                <w:iCs/>
                <w:sz w:val="28"/>
                <w:szCs w:val="28"/>
              </w:rPr>
            </w:pPr>
            <w:r>
              <w:rPr>
                <w:rFonts w:ascii="Times New Roman" w:hAnsi="Times New Roman"/>
                <w:iCs/>
                <w:sz w:val="28"/>
                <w:szCs w:val="28"/>
              </w:rPr>
              <w:t>- GV chốt lại các kiến thức cho HS quan trọng cho HS:</w:t>
            </w:r>
          </w:p>
          <w:p w14:paraId="7592880E" w14:textId="77777777" w:rsidR="00FE572F" w:rsidRPr="001648DE" w:rsidRDefault="00FE572F" w:rsidP="009E2838">
            <w:pPr>
              <w:spacing w:after="0" w:line="276" w:lineRule="auto"/>
              <w:jc w:val="both"/>
              <w:rPr>
                <w:rFonts w:ascii="Times New Roman" w:hAnsi="Times New Roman" w:cs="Times New Roman"/>
                <w:b/>
                <w:bCs/>
                <w:sz w:val="28"/>
                <w:szCs w:val="28"/>
              </w:rPr>
            </w:pPr>
            <w:r w:rsidRPr="001648DE">
              <w:rPr>
                <w:rFonts w:ascii="Times New Roman" w:hAnsi="Times New Roman" w:cs="Times New Roman"/>
                <w:b/>
                <w:bCs/>
                <w:sz w:val="28"/>
                <w:szCs w:val="28"/>
              </w:rPr>
              <w:t xml:space="preserve">Công thức tính điện trở tương đương trong mạch </w:t>
            </w:r>
            <w:r>
              <w:rPr>
                <w:rFonts w:ascii="Times New Roman" w:hAnsi="Times New Roman" w:cs="Times New Roman"/>
                <w:b/>
                <w:bCs/>
                <w:sz w:val="28"/>
                <w:szCs w:val="28"/>
                <w:lang w:val="en-US"/>
              </w:rPr>
              <w:t>song song</w:t>
            </w:r>
            <w:r w:rsidRPr="001648DE">
              <w:rPr>
                <w:rFonts w:ascii="Times New Roman" w:hAnsi="Times New Roman" w:cs="Times New Roman"/>
                <w:b/>
                <w:bCs/>
                <w:sz w:val="28"/>
                <w:szCs w:val="28"/>
              </w:rPr>
              <w:t>:</w:t>
            </w:r>
          </w:p>
          <w:p w14:paraId="117A8975" w14:textId="77777777" w:rsidR="00FE572F" w:rsidRDefault="00FE572F" w:rsidP="009E2838">
            <w:pPr>
              <w:tabs>
                <w:tab w:val="left" w:pos="320"/>
              </w:tabs>
              <w:spacing w:after="0" w:line="312" w:lineRule="auto"/>
              <w:jc w:val="center"/>
              <w:rPr>
                <w:rFonts w:ascii="Times New Roman" w:hAnsi="Times New Roman" w:cs="Times New Roman"/>
                <w:b/>
                <w:sz w:val="28"/>
                <w:szCs w:val="28"/>
                <w:lang w:val="en-US"/>
              </w:rPr>
            </w:pPr>
            <m:oMath>
              <m:f>
                <m:fPr>
                  <m:ctrlPr>
                    <w:rPr>
                      <w:rFonts w:ascii="Cambria Math" w:hAnsi="Cambria Math" w:cs="Times New Roman"/>
                      <w:b/>
                      <w:i/>
                      <w:sz w:val="28"/>
                      <w:szCs w:val="28"/>
                      <w:lang w:val="en-US"/>
                    </w:rPr>
                  </m:ctrlPr>
                </m:fPr>
                <m:num>
                  <m:r>
                    <m:rPr>
                      <m:sty m:val="bi"/>
                    </m:rPr>
                    <w:rPr>
                      <w:rFonts w:ascii="Cambria Math" w:hAnsi="Cambria Math" w:cs="Times New Roman"/>
                      <w:sz w:val="28"/>
                      <w:szCs w:val="28"/>
                      <w:lang w:val="en-US"/>
                    </w:rPr>
                    <m:t xml:space="preserve"> 1</m:t>
                  </m:r>
                </m:num>
                <m:den>
                  <m:r>
                    <m:rPr>
                      <m:sty m:val="bi"/>
                    </m:rPr>
                    <w:rPr>
                      <w:rFonts w:ascii="Cambria Math" w:hAnsi="Cambria Math" w:cs="Times New Roman"/>
                      <w:sz w:val="28"/>
                      <w:szCs w:val="28"/>
                      <w:lang w:val="en-US"/>
                    </w:rPr>
                    <m:t>R</m:t>
                  </m:r>
                  <m:r>
                    <m:rPr>
                      <m:sty m:val="bi"/>
                    </m:rPr>
                    <w:rPr>
                      <w:rFonts w:ascii="Cambria Math" w:hAnsi="Cambria Math" w:cs="Times New Roman"/>
                      <w:sz w:val="28"/>
                      <w:szCs w:val="28"/>
                      <w:vertAlign w:val="subscript"/>
                      <w:lang w:val="en-US"/>
                    </w:rPr>
                    <m:t>tđ</m:t>
                  </m:r>
                </m:den>
              </m:f>
            </m:oMath>
            <w:r w:rsidRPr="00EC47CD">
              <w:rPr>
                <w:rFonts w:ascii="Times New Roman" w:hAnsi="Times New Roman" w:cs="Times New Roman"/>
                <w:b/>
                <w:sz w:val="28"/>
                <w:szCs w:val="28"/>
                <w:lang w:val="en-US"/>
              </w:rPr>
              <w:t xml:space="preserve">= </w:t>
            </w:r>
            <m:oMath>
              <m:f>
                <m:fPr>
                  <m:ctrlPr>
                    <w:rPr>
                      <w:rFonts w:ascii="Cambria Math" w:hAnsi="Cambria Math" w:cs="Times New Roman"/>
                      <w:b/>
                      <w:i/>
                      <w:sz w:val="28"/>
                      <w:szCs w:val="28"/>
                      <w:lang w:val="en-US"/>
                    </w:rPr>
                  </m:ctrlPr>
                </m:fPr>
                <m:num>
                  <m:r>
                    <m:rPr>
                      <m:sty m:val="bi"/>
                    </m:rPr>
                    <w:rPr>
                      <w:rFonts w:ascii="Cambria Math" w:hAnsi="Cambria Math" w:cs="Times New Roman"/>
                      <w:sz w:val="28"/>
                      <w:szCs w:val="28"/>
                      <w:lang w:val="en-US"/>
                    </w:rPr>
                    <m:t xml:space="preserve"> 1</m:t>
                  </m:r>
                </m:num>
                <m:den>
                  <m:r>
                    <m:rPr>
                      <m:sty m:val="bi"/>
                    </m:rPr>
                    <w:rPr>
                      <w:rFonts w:ascii="Cambria Math" w:hAnsi="Cambria Math" w:cs="Times New Roman"/>
                      <w:sz w:val="28"/>
                      <w:szCs w:val="28"/>
                      <w:lang w:val="en-US"/>
                    </w:rPr>
                    <m:t>R</m:t>
                  </m:r>
                  <m:r>
                    <m:rPr>
                      <m:sty m:val="bi"/>
                    </m:rPr>
                    <w:rPr>
                      <w:rFonts w:ascii="Cambria Math" w:hAnsi="Cambria Math" w:cs="Times New Roman"/>
                      <w:sz w:val="28"/>
                      <w:szCs w:val="28"/>
                      <w:lang w:val="en-US"/>
                    </w:rPr>
                    <m:t>1</m:t>
                  </m:r>
                </m:den>
              </m:f>
            </m:oMath>
            <w:r>
              <w:rPr>
                <w:rFonts w:ascii="Times New Roman" w:hAnsi="Times New Roman" w:cs="Times New Roman"/>
                <w:b/>
                <w:sz w:val="28"/>
                <w:szCs w:val="28"/>
                <w:lang w:val="en-US"/>
              </w:rPr>
              <w:t xml:space="preserve"> + </w:t>
            </w:r>
            <m:oMath>
              <m:f>
                <m:fPr>
                  <m:ctrlPr>
                    <w:rPr>
                      <w:rFonts w:ascii="Cambria Math" w:hAnsi="Cambria Math" w:cs="Times New Roman"/>
                      <w:b/>
                      <w:i/>
                      <w:sz w:val="28"/>
                      <w:szCs w:val="28"/>
                      <w:lang w:val="en-US"/>
                    </w:rPr>
                  </m:ctrlPr>
                </m:fPr>
                <m:num>
                  <m:r>
                    <m:rPr>
                      <m:sty m:val="bi"/>
                    </m:rPr>
                    <w:rPr>
                      <w:rFonts w:ascii="Cambria Math" w:hAnsi="Cambria Math" w:cs="Times New Roman"/>
                      <w:sz w:val="28"/>
                      <w:szCs w:val="28"/>
                      <w:lang w:val="en-US"/>
                    </w:rPr>
                    <m:t xml:space="preserve"> 1</m:t>
                  </m:r>
                </m:num>
                <m:den>
                  <m:r>
                    <m:rPr>
                      <m:sty m:val="bi"/>
                    </m:rPr>
                    <w:rPr>
                      <w:rFonts w:ascii="Cambria Math" w:hAnsi="Cambria Math" w:cs="Times New Roman"/>
                      <w:sz w:val="28"/>
                      <w:szCs w:val="28"/>
                      <w:lang w:val="en-US"/>
                    </w:rPr>
                    <m:t>R</m:t>
                  </m:r>
                  <m:r>
                    <m:rPr>
                      <m:sty m:val="bi"/>
                    </m:rPr>
                    <w:rPr>
                      <w:rFonts w:ascii="Cambria Math" w:hAnsi="Cambria Math" w:cs="Times New Roman"/>
                      <w:sz w:val="28"/>
                      <w:szCs w:val="28"/>
                      <w:vertAlign w:val="subscript"/>
                      <w:lang w:val="en-US"/>
                    </w:rPr>
                    <m:t>2</m:t>
                  </m:r>
                </m:den>
              </m:f>
            </m:oMath>
            <w:r>
              <w:rPr>
                <w:rFonts w:ascii="Times New Roman" w:hAnsi="Times New Roman" w:cs="Times New Roman"/>
                <w:b/>
                <w:sz w:val="28"/>
                <w:szCs w:val="28"/>
                <w:lang w:val="en-US"/>
              </w:rPr>
              <w:t xml:space="preserve"> + … + </w:t>
            </w:r>
            <m:oMath>
              <m:f>
                <m:fPr>
                  <m:ctrlPr>
                    <w:rPr>
                      <w:rFonts w:ascii="Cambria Math" w:hAnsi="Cambria Math" w:cs="Times New Roman"/>
                      <w:b/>
                      <w:i/>
                      <w:sz w:val="28"/>
                      <w:szCs w:val="28"/>
                      <w:lang w:val="en-US"/>
                    </w:rPr>
                  </m:ctrlPr>
                </m:fPr>
                <m:num>
                  <m:r>
                    <m:rPr>
                      <m:sty m:val="bi"/>
                    </m:rPr>
                    <w:rPr>
                      <w:rFonts w:ascii="Cambria Math" w:hAnsi="Cambria Math" w:cs="Times New Roman"/>
                      <w:sz w:val="28"/>
                      <w:szCs w:val="28"/>
                      <w:lang w:val="en-US"/>
                    </w:rPr>
                    <m:t xml:space="preserve"> 1</m:t>
                  </m:r>
                </m:num>
                <m:den>
                  <m:r>
                    <m:rPr>
                      <m:sty m:val="bi"/>
                    </m:rPr>
                    <w:rPr>
                      <w:rFonts w:ascii="Cambria Math" w:hAnsi="Cambria Math" w:cs="Times New Roman"/>
                      <w:sz w:val="28"/>
                      <w:szCs w:val="28"/>
                      <w:lang w:val="en-US"/>
                    </w:rPr>
                    <m:t>R</m:t>
                  </m:r>
                  <m:r>
                    <m:rPr>
                      <m:sty m:val="bi"/>
                    </m:rPr>
                    <w:rPr>
                      <w:rFonts w:ascii="Cambria Math" w:hAnsi="Cambria Math" w:cs="Times New Roman"/>
                      <w:sz w:val="28"/>
                      <w:szCs w:val="28"/>
                      <w:vertAlign w:val="subscript"/>
                      <w:lang w:val="en-US"/>
                    </w:rPr>
                    <m:t>n</m:t>
                  </m:r>
                </m:den>
              </m:f>
            </m:oMath>
          </w:p>
          <w:p w14:paraId="24F81776" w14:textId="77777777" w:rsidR="00FE572F" w:rsidRPr="006B4EDE" w:rsidRDefault="00FE572F" w:rsidP="009E2838">
            <w:pPr>
              <w:spacing w:after="0" w:line="276" w:lineRule="auto"/>
              <w:jc w:val="center"/>
              <w:rPr>
                <w:rFonts w:ascii="Times New Roman" w:hAnsi="Times New Roman" w:cs="Times New Roman"/>
                <w:b/>
                <w:iCs/>
                <w:sz w:val="28"/>
                <w:szCs w:val="28"/>
                <w:lang w:val="en-US"/>
              </w:rPr>
            </w:pPr>
          </w:p>
        </w:tc>
        <w:tc>
          <w:tcPr>
            <w:tcW w:w="4312" w:type="dxa"/>
          </w:tcPr>
          <w:p w14:paraId="5CA8C80E" w14:textId="77777777" w:rsidR="00FE572F" w:rsidRPr="006B4ED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 HS lắng nghe, ghi chép vào vở.</w:t>
            </w:r>
          </w:p>
        </w:tc>
      </w:tr>
    </w:tbl>
    <w:p w14:paraId="40185555" w14:textId="77777777" w:rsidR="00FE572F" w:rsidRDefault="00FE572F" w:rsidP="009E2838">
      <w:pPr>
        <w:spacing w:after="0" w:line="312" w:lineRule="auto"/>
        <w:jc w:val="both"/>
        <w:rPr>
          <w:rFonts w:ascii="Times New Roman" w:hAnsi="Times New Roman" w:cs="Times New Roman"/>
          <w:b/>
          <w:color w:val="7030A0"/>
          <w:sz w:val="28"/>
          <w:szCs w:val="28"/>
        </w:rPr>
      </w:pPr>
    </w:p>
    <w:p w14:paraId="008E7B52" w14:textId="77777777" w:rsidR="00FE572F" w:rsidRDefault="00FE572F" w:rsidP="009E2838">
      <w:pPr>
        <w:spacing w:after="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14:paraId="751D994E" w14:textId="77777777" w:rsidR="00FE572F" w:rsidRDefault="00FE572F" w:rsidP="001E1F36">
      <w:pPr>
        <w:numPr>
          <w:ilvl w:val="0"/>
          <w:numId w:val="4"/>
        </w:numPr>
        <w:spacing w:after="0" w:line="312" w:lineRule="auto"/>
        <w:jc w:val="both"/>
        <w:rPr>
          <w:rFonts w:ascii="Times New Roman" w:hAnsi="Times New Roman" w:cs="Times New Roman"/>
          <w:sz w:val="28"/>
          <w:szCs w:val="28"/>
        </w:rPr>
      </w:pPr>
      <w:r>
        <w:rPr>
          <w:rFonts w:ascii="Times New Roman" w:hAnsi="Times New Roman" w:cs="Times New Roman"/>
          <w:b/>
          <w:bCs/>
          <w:color w:val="C00000"/>
          <w:sz w:val="28"/>
          <w:szCs w:val="28"/>
        </w:rPr>
        <w:t>Mục tiêu</w:t>
      </w:r>
      <w:r>
        <w:rPr>
          <w:rFonts w:ascii="Times New Roman" w:hAnsi="Times New Roman" w:cs="Times New Roman"/>
          <w:b/>
          <w:color w:val="C00000"/>
          <w:sz w:val="28"/>
          <w:szCs w:val="28"/>
        </w:rPr>
        <w:t>:</w:t>
      </w:r>
      <w:r>
        <w:rPr>
          <w:rFonts w:ascii="Times New Roman" w:hAnsi="Times New Roman" w:cs="Times New Roman"/>
          <w:color w:val="C00000"/>
          <w:sz w:val="28"/>
          <w:szCs w:val="28"/>
        </w:rPr>
        <w:t xml:space="preserve"> </w:t>
      </w:r>
      <w:r>
        <w:rPr>
          <w:rFonts w:ascii="Times New Roman" w:hAnsi="Times New Roman" w:cs="Times New Roman"/>
          <w:sz w:val="28"/>
          <w:szCs w:val="28"/>
        </w:rPr>
        <w:t xml:space="preserve"> Củng cố nội dụng toàn bộ bài học</w:t>
      </w:r>
    </w:p>
    <w:p w14:paraId="0B8F3F19" w14:textId="77777777" w:rsidR="00FE572F" w:rsidRPr="009678B8" w:rsidRDefault="00FE572F" w:rsidP="009E2838">
      <w:pPr>
        <w:pStyle w:val="Bodytext21"/>
        <w:shd w:val="clear" w:color="auto" w:fill="auto"/>
        <w:spacing w:before="0" w:after="0" w:line="312"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lang w:val="vi-VN"/>
        </w:rPr>
        <w:t>b) Nội dung</w:t>
      </w:r>
      <w:r>
        <w:rPr>
          <w:rFonts w:ascii="Times New Roman" w:hAnsi="Times New Roman" w:cs="Times New Roman"/>
          <w:sz w:val="28"/>
          <w:szCs w:val="28"/>
          <w:lang w:val="vi-VN"/>
        </w:rPr>
        <w:t xml:space="preserve">: </w:t>
      </w:r>
    </w:p>
    <w:p w14:paraId="1174678B" w14:textId="77777777" w:rsidR="00FE572F" w:rsidRPr="00B51518" w:rsidRDefault="00FE572F" w:rsidP="009E2838">
      <w:pPr>
        <w:pStyle w:val="Bodytext21"/>
        <w:shd w:val="clear" w:color="auto" w:fill="auto"/>
        <w:spacing w:before="0" w:after="0" w:line="312" w:lineRule="auto"/>
        <w:ind w:firstLine="0"/>
        <w:rPr>
          <w:rFonts w:ascii="Times New Roman" w:hAnsi="Times New Roman" w:cs="Times New Roman"/>
          <w:b w:val="0"/>
          <w:bCs w:val="0"/>
          <w:sz w:val="28"/>
          <w:szCs w:val="28"/>
          <w:lang w:val="vi-VN"/>
        </w:rPr>
      </w:pPr>
      <w:r w:rsidRPr="009678B8">
        <w:rPr>
          <w:rFonts w:ascii="Times New Roman" w:hAnsi="Times New Roman" w:cs="Times New Roman"/>
          <w:b w:val="0"/>
          <w:bCs w:val="0"/>
          <w:sz w:val="28"/>
          <w:szCs w:val="28"/>
          <w:lang w:val="vi-VN"/>
        </w:rPr>
        <w:t xml:space="preserve">- GV </w:t>
      </w:r>
      <w:r w:rsidRPr="00B51518">
        <w:rPr>
          <w:rFonts w:ascii="Times New Roman" w:hAnsi="Times New Roman" w:cs="Times New Roman"/>
          <w:b w:val="0"/>
          <w:bCs w:val="0"/>
          <w:sz w:val="28"/>
          <w:szCs w:val="28"/>
          <w:lang w:val="vi-VN"/>
        </w:rPr>
        <w:t>phát phiếu học tập “luyện tập” cho HS, HS làm việc độc lập trong 10 phút và nộp lại bài cho GV.</w:t>
      </w:r>
    </w:p>
    <w:p w14:paraId="39B50195" w14:textId="77777777" w:rsidR="00FE572F" w:rsidRDefault="00FE572F" w:rsidP="009E2838">
      <w:pPr>
        <w:spacing w:after="0" w:line="312"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w:t>
      </w:r>
      <w:r w:rsidRPr="00B51518">
        <w:rPr>
          <w:rFonts w:ascii="Times New Roman" w:hAnsi="Times New Roman" w:cs="Times New Roman"/>
          <w:bCs/>
          <w:sz w:val="28"/>
          <w:szCs w:val="28"/>
        </w:rPr>
        <w:t>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FE572F" w14:paraId="60B2D00E" w14:textId="77777777" w:rsidTr="00EE1CE4">
        <w:tc>
          <w:tcPr>
            <w:tcW w:w="1024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700A92E8" w14:textId="77777777" w:rsidR="00FE572F" w:rsidRPr="007301BC"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LUYỆN TẬP</w:t>
            </w:r>
          </w:p>
        </w:tc>
      </w:tr>
      <w:tr w:rsidR="00FE572F" w14:paraId="17772CB6" w14:textId="77777777" w:rsidTr="00EE1CE4">
        <w:tc>
          <w:tcPr>
            <w:tcW w:w="10240" w:type="dxa"/>
            <w:tcBorders>
              <w:top w:val="nil"/>
              <w:left w:val="outset" w:sz="6" w:space="0" w:color="auto"/>
              <w:right w:val="outset" w:sz="6" w:space="0" w:color="auto"/>
            </w:tcBorders>
          </w:tcPr>
          <w:p w14:paraId="46E49A01" w14:textId="77777777" w:rsidR="00FE572F" w:rsidRPr="001648DE" w:rsidRDefault="00FE572F" w:rsidP="009E2838">
            <w:pPr>
              <w:pStyle w:val="NormalWeb"/>
              <w:spacing w:before="0" w:beforeAutospacing="0" w:after="0" w:afterAutospacing="0" w:line="360" w:lineRule="atLeast"/>
              <w:ind w:left="48" w:right="48"/>
              <w:jc w:val="both"/>
              <w:rPr>
                <w:color w:val="000000"/>
                <w:sz w:val="28"/>
                <w:szCs w:val="28"/>
              </w:rPr>
            </w:pPr>
            <w:r w:rsidRPr="001648DE">
              <w:rPr>
                <w:b/>
                <w:bCs/>
                <w:sz w:val="28"/>
                <w:szCs w:val="28"/>
                <w:lang w:val="vi-VN"/>
              </w:rPr>
              <w:t xml:space="preserve"> </w:t>
            </w:r>
            <w:r w:rsidRPr="001648DE">
              <w:rPr>
                <w:b/>
                <w:bCs/>
                <w:color w:val="000000"/>
                <w:sz w:val="28"/>
                <w:szCs w:val="28"/>
                <w:lang w:val="vi-VN"/>
              </w:rPr>
              <w:t>Câu 1.</w:t>
            </w:r>
            <w:r w:rsidRPr="001648DE">
              <w:rPr>
                <w:b/>
                <w:bCs/>
                <w:color w:val="008000"/>
                <w:sz w:val="28"/>
                <w:szCs w:val="28"/>
                <w:lang w:val="vi-VN"/>
              </w:rPr>
              <w:t> </w:t>
            </w:r>
            <w:r w:rsidRPr="001648DE">
              <w:rPr>
                <w:color w:val="000000"/>
                <w:sz w:val="28"/>
                <w:szCs w:val="28"/>
                <w:lang w:val="vi-VN"/>
              </w:rPr>
              <w:t>Cho đoạn mạch gồm điện trở R</w:t>
            </w:r>
            <w:r w:rsidRPr="001648DE">
              <w:rPr>
                <w:color w:val="000000"/>
                <w:sz w:val="28"/>
                <w:szCs w:val="28"/>
                <w:vertAlign w:val="subscript"/>
                <w:lang w:val="vi-VN"/>
              </w:rPr>
              <w:t>1</w:t>
            </w:r>
            <w:r w:rsidRPr="001648DE">
              <w:rPr>
                <w:color w:val="000000"/>
                <w:sz w:val="28"/>
                <w:szCs w:val="28"/>
                <w:lang w:val="vi-VN"/>
              </w:rPr>
              <w:t> mắc nối tiếp với điện trở R</w:t>
            </w:r>
            <w:r w:rsidRPr="001648DE">
              <w:rPr>
                <w:color w:val="000000"/>
                <w:sz w:val="28"/>
                <w:szCs w:val="28"/>
                <w:vertAlign w:val="subscript"/>
                <w:lang w:val="vi-VN"/>
              </w:rPr>
              <w:t>2</w:t>
            </w:r>
            <w:r w:rsidRPr="001648DE">
              <w:rPr>
                <w:color w:val="000000"/>
                <w:sz w:val="28"/>
                <w:szCs w:val="28"/>
                <w:lang w:val="vi-VN"/>
              </w:rPr>
              <w:t> mắc vào mạch điện. Gọi I, I</w:t>
            </w:r>
            <w:r w:rsidRPr="001648DE">
              <w:rPr>
                <w:color w:val="000000"/>
                <w:sz w:val="28"/>
                <w:szCs w:val="28"/>
                <w:vertAlign w:val="subscript"/>
                <w:lang w:val="vi-VN"/>
              </w:rPr>
              <w:t>1</w:t>
            </w:r>
            <w:r w:rsidRPr="001648DE">
              <w:rPr>
                <w:color w:val="000000"/>
                <w:sz w:val="28"/>
                <w:szCs w:val="28"/>
                <w:lang w:val="vi-VN"/>
              </w:rPr>
              <w:t>, I</w:t>
            </w:r>
            <w:r w:rsidRPr="001648DE">
              <w:rPr>
                <w:color w:val="000000"/>
                <w:sz w:val="28"/>
                <w:szCs w:val="28"/>
                <w:vertAlign w:val="subscript"/>
                <w:lang w:val="vi-VN"/>
              </w:rPr>
              <w:t>2</w:t>
            </w:r>
            <w:r w:rsidRPr="001648DE">
              <w:rPr>
                <w:color w:val="000000"/>
                <w:sz w:val="28"/>
                <w:szCs w:val="28"/>
                <w:lang w:val="vi-VN"/>
              </w:rPr>
              <w:t> lần lượt là cường độ dòng điện của toàn mạch, cường độ dòng điện qua R</w:t>
            </w:r>
            <w:r w:rsidRPr="001648DE">
              <w:rPr>
                <w:color w:val="000000"/>
                <w:sz w:val="28"/>
                <w:szCs w:val="28"/>
                <w:vertAlign w:val="subscript"/>
                <w:lang w:val="vi-VN"/>
              </w:rPr>
              <w:t>1</w:t>
            </w:r>
            <w:r w:rsidRPr="001648DE">
              <w:rPr>
                <w:color w:val="000000"/>
                <w:sz w:val="28"/>
                <w:szCs w:val="28"/>
                <w:lang w:val="vi-VN"/>
              </w:rPr>
              <w:t>, R</w:t>
            </w:r>
            <w:r w:rsidRPr="001648DE">
              <w:rPr>
                <w:color w:val="000000"/>
                <w:sz w:val="28"/>
                <w:szCs w:val="28"/>
                <w:vertAlign w:val="subscript"/>
                <w:lang w:val="vi-VN"/>
              </w:rPr>
              <w:t>2</w:t>
            </w:r>
            <w:r w:rsidRPr="001648DE">
              <w:rPr>
                <w:color w:val="000000"/>
                <w:sz w:val="28"/>
                <w:szCs w:val="28"/>
                <w:lang w:val="vi-VN"/>
              </w:rPr>
              <w:t xml:space="preserve">. </w:t>
            </w:r>
            <w:r w:rsidRPr="001648DE">
              <w:rPr>
                <w:color w:val="000000"/>
                <w:sz w:val="28"/>
                <w:szCs w:val="28"/>
              </w:rPr>
              <w:t>Biểu thức nào sau đây đúng?</w:t>
            </w:r>
          </w:p>
          <w:p w14:paraId="4AF4E7F0" w14:textId="77777777" w:rsidR="00FE572F" w:rsidRPr="00EE1CE4" w:rsidRDefault="00FE572F" w:rsidP="009E2838">
            <w:pPr>
              <w:spacing w:after="0" w:line="360" w:lineRule="atLeast"/>
              <w:ind w:left="48" w:right="48"/>
              <w:jc w:val="both"/>
              <w:rPr>
                <w:color w:val="000000"/>
                <w:sz w:val="28"/>
                <w:szCs w:val="28"/>
                <w:lang w:val="en-US" w:eastAsia="en-US"/>
              </w:rPr>
            </w:pPr>
            <w:r w:rsidRPr="00EE1CE4">
              <w:rPr>
                <w:color w:val="FF0000"/>
                <w:sz w:val="28"/>
                <w:szCs w:val="28"/>
                <w:lang w:val="en-US" w:eastAsia="en-US"/>
              </w:rPr>
              <w:t>A. U = U</w:t>
            </w:r>
            <w:r w:rsidRPr="00EE1CE4">
              <w:rPr>
                <w:color w:val="FF0000"/>
                <w:sz w:val="28"/>
                <w:szCs w:val="28"/>
                <w:vertAlign w:val="subscript"/>
                <w:lang w:val="en-US" w:eastAsia="en-US"/>
              </w:rPr>
              <w:t>1</w:t>
            </w:r>
            <w:r w:rsidRPr="00EE1CE4">
              <w:rPr>
                <w:color w:val="FF0000"/>
                <w:sz w:val="28"/>
                <w:szCs w:val="28"/>
                <w:lang w:val="en-US" w:eastAsia="en-US"/>
              </w:rPr>
              <w:t> = U</w:t>
            </w:r>
            <w:r w:rsidRPr="00EE1CE4">
              <w:rPr>
                <w:color w:val="FF0000"/>
                <w:sz w:val="28"/>
                <w:szCs w:val="28"/>
                <w:vertAlign w:val="subscript"/>
                <w:lang w:val="en-US" w:eastAsia="en-US"/>
              </w:rPr>
              <w:t>2</w:t>
            </w:r>
            <w:r w:rsidRPr="00EE1CE4">
              <w:rPr>
                <w:color w:val="FF0000"/>
                <w:sz w:val="28"/>
                <w:szCs w:val="28"/>
                <w:lang w:val="en-US" w:eastAsia="en-US"/>
              </w:rPr>
              <w:t xml:space="preserve">            </w:t>
            </w:r>
            <w:r w:rsidRPr="00EE1CE4">
              <w:rPr>
                <w:color w:val="000000"/>
                <w:sz w:val="28"/>
                <w:szCs w:val="28"/>
                <w:lang w:val="en-US" w:eastAsia="en-US"/>
              </w:rPr>
              <w:t>B. U = U</w:t>
            </w:r>
            <w:r w:rsidRPr="00EE1CE4">
              <w:rPr>
                <w:color w:val="000000"/>
                <w:sz w:val="28"/>
                <w:szCs w:val="28"/>
                <w:vertAlign w:val="subscript"/>
                <w:lang w:val="en-US" w:eastAsia="en-US"/>
              </w:rPr>
              <w:t>1</w:t>
            </w:r>
            <w:r w:rsidRPr="00EE1CE4">
              <w:rPr>
                <w:color w:val="000000"/>
                <w:sz w:val="28"/>
                <w:szCs w:val="28"/>
                <w:lang w:val="en-US" w:eastAsia="en-US"/>
              </w:rPr>
              <w:t> + U</w:t>
            </w:r>
            <w:r w:rsidRPr="00EE1CE4">
              <w:rPr>
                <w:color w:val="000000"/>
                <w:sz w:val="28"/>
                <w:szCs w:val="28"/>
                <w:vertAlign w:val="subscript"/>
                <w:lang w:val="en-US" w:eastAsia="en-US"/>
              </w:rPr>
              <w:t>2</w:t>
            </w:r>
          </w:p>
          <w:p w14:paraId="3072B848" w14:textId="77777777" w:rsidR="00FE572F" w:rsidRPr="00EE1CE4" w:rsidRDefault="00FE572F" w:rsidP="009E2838">
            <w:pPr>
              <w:spacing w:after="0" w:line="360" w:lineRule="atLeast"/>
              <w:ind w:left="48" w:right="48"/>
              <w:jc w:val="both"/>
              <w:rPr>
                <w:color w:val="000000"/>
                <w:sz w:val="28"/>
                <w:szCs w:val="28"/>
                <w:lang w:val="en-US" w:eastAsia="en-US"/>
              </w:rPr>
            </w:pPr>
            <w:r w:rsidRPr="00EE1CE4">
              <w:rPr>
                <w:color w:val="000000"/>
                <w:sz w:val="28"/>
                <w:szCs w:val="28"/>
                <w:lang w:val="en-US" w:eastAsia="en-US"/>
              </w:rPr>
              <w:t>C. U ≠ U</w:t>
            </w:r>
            <w:r w:rsidRPr="00EE1CE4">
              <w:rPr>
                <w:color w:val="000000"/>
                <w:sz w:val="28"/>
                <w:szCs w:val="28"/>
                <w:vertAlign w:val="subscript"/>
                <w:lang w:val="en-US" w:eastAsia="en-US"/>
              </w:rPr>
              <w:t>1</w:t>
            </w:r>
            <w:r w:rsidRPr="00EE1CE4">
              <w:rPr>
                <w:color w:val="000000"/>
                <w:sz w:val="28"/>
                <w:szCs w:val="28"/>
                <w:lang w:val="en-US" w:eastAsia="en-US"/>
              </w:rPr>
              <w:t> = U</w:t>
            </w:r>
            <w:r w:rsidRPr="00EE1CE4">
              <w:rPr>
                <w:color w:val="000000"/>
                <w:sz w:val="28"/>
                <w:szCs w:val="28"/>
                <w:vertAlign w:val="subscript"/>
                <w:lang w:val="en-US" w:eastAsia="en-US"/>
              </w:rPr>
              <w:t>2</w:t>
            </w:r>
            <w:r w:rsidRPr="00EE1CE4">
              <w:rPr>
                <w:color w:val="000000"/>
                <w:sz w:val="28"/>
                <w:szCs w:val="28"/>
                <w:lang w:val="en-US" w:eastAsia="en-US"/>
              </w:rPr>
              <w:t xml:space="preserve">            D. U</w:t>
            </w:r>
            <w:r w:rsidRPr="00EE1CE4">
              <w:rPr>
                <w:color w:val="000000"/>
                <w:sz w:val="28"/>
                <w:szCs w:val="28"/>
                <w:vertAlign w:val="subscript"/>
                <w:lang w:val="en-US" w:eastAsia="en-US"/>
              </w:rPr>
              <w:t>1</w:t>
            </w:r>
            <w:r w:rsidRPr="00EE1CE4">
              <w:rPr>
                <w:color w:val="000000"/>
                <w:sz w:val="28"/>
                <w:szCs w:val="28"/>
                <w:lang w:val="en-US" w:eastAsia="en-US"/>
              </w:rPr>
              <w:t> ≠ U</w:t>
            </w:r>
            <w:r w:rsidRPr="00EE1CE4">
              <w:rPr>
                <w:color w:val="000000"/>
                <w:sz w:val="28"/>
                <w:szCs w:val="28"/>
                <w:vertAlign w:val="subscript"/>
                <w:lang w:val="en-US" w:eastAsia="en-US"/>
              </w:rPr>
              <w:t>2</w:t>
            </w:r>
          </w:p>
          <w:p w14:paraId="3C1470AF" w14:textId="77777777" w:rsidR="00FE572F" w:rsidRPr="00EE1CE4" w:rsidRDefault="00FE572F" w:rsidP="009E2838">
            <w:pPr>
              <w:pStyle w:val="NormalWeb"/>
              <w:spacing w:before="0" w:beforeAutospacing="0" w:after="0" w:afterAutospacing="0" w:line="360" w:lineRule="atLeast"/>
              <w:ind w:left="48" w:right="48"/>
              <w:jc w:val="both"/>
              <w:rPr>
                <w:color w:val="000000"/>
                <w:sz w:val="28"/>
                <w:szCs w:val="28"/>
              </w:rPr>
            </w:pPr>
            <w:r>
              <w:rPr>
                <w:b/>
                <w:bCs/>
                <w:sz w:val="28"/>
                <w:szCs w:val="28"/>
              </w:rPr>
              <w:t>Câu 2</w:t>
            </w:r>
            <w:r w:rsidRPr="00845889">
              <w:rPr>
                <w:b/>
                <w:bCs/>
                <w:sz w:val="28"/>
                <w:szCs w:val="28"/>
              </w:rPr>
              <w:t>.</w:t>
            </w:r>
            <w:r>
              <w:t xml:space="preserve"> </w:t>
            </w:r>
            <w:r w:rsidRPr="007301BC">
              <w:t xml:space="preserve"> </w:t>
            </w:r>
            <w:r w:rsidRPr="00EE1CE4">
              <w:rPr>
                <w:color w:val="000000"/>
                <w:sz w:val="28"/>
                <w:szCs w:val="28"/>
              </w:rPr>
              <w:t>Phát biểu nào dưới đây không đúng đối với đoạn mạch gồm các điện trở mắc song song?</w:t>
            </w:r>
          </w:p>
          <w:p w14:paraId="7733AAD5" w14:textId="77777777" w:rsidR="00FE572F" w:rsidRPr="00EE1CE4" w:rsidRDefault="00FE572F" w:rsidP="009E2838">
            <w:pPr>
              <w:pStyle w:val="NormalWeb"/>
              <w:spacing w:before="0" w:beforeAutospacing="0" w:after="0" w:afterAutospacing="0" w:line="360" w:lineRule="atLeast"/>
              <w:ind w:left="48" w:right="48"/>
              <w:jc w:val="both"/>
              <w:rPr>
                <w:color w:val="000000"/>
                <w:sz w:val="28"/>
                <w:szCs w:val="28"/>
              </w:rPr>
            </w:pPr>
            <w:r w:rsidRPr="00EE1CE4">
              <w:rPr>
                <w:color w:val="000000"/>
                <w:sz w:val="28"/>
                <w:szCs w:val="28"/>
              </w:rPr>
              <w:t>A. Cường độ dòng điện trong mạch chính bằng tổng cường độ dòng điện trong các mạch rẽ.</w:t>
            </w:r>
          </w:p>
          <w:p w14:paraId="142DB59A" w14:textId="77777777" w:rsidR="00FE572F" w:rsidRPr="00EE1CE4" w:rsidRDefault="00FE572F" w:rsidP="009E2838">
            <w:pPr>
              <w:pStyle w:val="NormalWeb"/>
              <w:spacing w:before="0" w:beforeAutospacing="0" w:after="0" w:afterAutospacing="0" w:line="360" w:lineRule="atLeast"/>
              <w:ind w:left="48" w:right="48"/>
              <w:jc w:val="both"/>
              <w:rPr>
                <w:color w:val="FF0000"/>
                <w:sz w:val="28"/>
                <w:szCs w:val="28"/>
              </w:rPr>
            </w:pPr>
            <w:r w:rsidRPr="00EE1CE4">
              <w:rPr>
                <w:color w:val="FF0000"/>
                <w:sz w:val="28"/>
                <w:szCs w:val="28"/>
              </w:rPr>
              <w:t>B. Hiệu điện thế giữa hai đầu đoạn mạch bằng tổng các hiệu điện thế giữa hai đầu mỗi điện trở mắc trong đoạn mạch.</w:t>
            </w:r>
          </w:p>
          <w:p w14:paraId="389C911D" w14:textId="77777777" w:rsidR="00FE572F" w:rsidRPr="00EE1CE4" w:rsidRDefault="00FE572F" w:rsidP="009E2838">
            <w:pPr>
              <w:pStyle w:val="NormalWeb"/>
              <w:spacing w:before="0" w:beforeAutospacing="0" w:after="0" w:afterAutospacing="0" w:line="360" w:lineRule="atLeast"/>
              <w:ind w:left="48" w:right="48"/>
              <w:jc w:val="both"/>
              <w:rPr>
                <w:color w:val="000000"/>
                <w:sz w:val="28"/>
                <w:szCs w:val="28"/>
              </w:rPr>
            </w:pPr>
            <w:r w:rsidRPr="00EE1CE4">
              <w:rPr>
                <w:color w:val="000000"/>
                <w:sz w:val="28"/>
                <w:szCs w:val="28"/>
              </w:rPr>
              <w:t>C. Hiệu điện thế giữa hai đầu đoạn mạch bằng hiệu điện thế giữa hai đầu mỗi điện trở mắc trong đoạn mạch.</w:t>
            </w:r>
          </w:p>
          <w:p w14:paraId="6977D9E7" w14:textId="77777777" w:rsidR="00FE572F" w:rsidRPr="00EE1CE4" w:rsidRDefault="00FE572F" w:rsidP="009E2838">
            <w:pPr>
              <w:pStyle w:val="NormalWeb"/>
              <w:spacing w:before="0" w:beforeAutospacing="0" w:after="0" w:afterAutospacing="0" w:line="360" w:lineRule="atLeast"/>
              <w:ind w:left="48" w:right="48"/>
              <w:jc w:val="both"/>
              <w:rPr>
                <w:color w:val="000000"/>
                <w:sz w:val="28"/>
                <w:szCs w:val="28"/>
              </w:rPr>
            </w:pPr>
            <w:r w:rsidRPr="00EE1CE4">
              <w:rPr>
                <w:color w:val="000000"/>
                <w:sz w:val="28"/>
                <w:szCs w:val="28"/>
              </w:rPr>
              <w:t>D. Hiệu điện thế giữa hai đầu mỗi điện trở mắc trong đoạn mạch tỉ lệ thuận với điện trở đó.</w:t>
            </w:r>
          </w:p>
          <w:p w14:paraId="35EF60FD" w14:textId="77777777" w:rsidR="00FE572F" w:rsidRPr="00EE1CE4" w:rsidRDefault="00FE572F" w:rsidP="009E2838">
            <w:pPr>
              <w:pStyle w:val="NormalWeb"/>
              <w:spacing w:before="0" w:beforeAutospacing="0" w:after="0" w:afterAutospacing="0" w:line="360" w:lineRule="atLeast"/>
              <w:ind w:left="48" w:right="48"/>
              <w:jc w:val="both"/>
              <w:rPr>
                <w:color w:val="000000"/>
                <w:sz w:val="28"/>
                <w:szCs w:val="28"/>
                <w:lang w:eastAsia="en-US"/>
              </w:rPr>
            </w:pPr>
            <w:r w:rsidRPr="004E6B74">
              <w:rPr>
                <w:b/>
                <w:bCs/>
                <w:sz w:val="28"/>
                <w:szCs w:val="28"/>
              </w:rPr>
              <w:t>Câu 3.</w:t>
            </w:r>
            <w:r w:rsidRPr="004E6B74">
              <w:rPr>
                <w:sz w:val="28"/>
                <w:szCs w:val="28"/>
              </w:rPr>
              <w:t xml:space="preserve"> </w:t>
            </w:r>
            <w:r w:rsidRPr="00EE1CE4">
              <w:rPr>
                <w:color w:val="000000"/>
                <w:sz w:val="28"/>
                <w:szCs w:val="28"/>
                <w:lang w:eastAsia="en-US"/>
              </w:rPr>
              <w:t>Biểu thức nào sau đây xác định điện trở tương đương của đoạn mạch có hai điện trở R</w:t>
            </w:r>
            <w:r w:rsidRPr="00EE1CE4">
              <w:rPr>
                <w:color w:val="000000"/>
                <w:sz w:val="28"/>
                <w:szCs w:val="28"/>
                <w:vertAlign w:val="subscript"/>
                <w:lang w:eastAsia="en-US"/>
              </w:rPr>
              <w:t>1</w:t>
            </w:r>
            <w:r w:rsidRPr="00EE1CE4">
              <w:rPr>
                <w:color w:val="000000"/>
                <w:sz w:val="28"/>
                <w:szCs w:val="28"/>
                <w:lang w:eastAsia="en-US"/>
              </w:rPr>
              <w:t>, R</w:t>
            </w:r>
            <w:r w:rsidRPr="00EE1CE4">
              <w:rPr>
                <w:color w:val="000000"/>
                <w:sz w:val="28"/>
                <w:szCs w:val="28"/>
                <w:vertAlign w:val="subscript"/>
                <w:lang w:eastAsia="en-US"/>
              </w:rPr>
              <w:t>2</w:t>
            </w:r>
            <w:r w:rsidRPr="00EE1CE4">
              <w:rPr>
                <w:color w:val="000000"/>
                <w:sz w:val="28"/>
                <w:szCs w:val="28"/>
                <w:lang w:eastAsia="en-US"/>
              </w:rPr>
              <w:t> mắc song song?</w:t>
            </w:r>
          </w:p>
          <w:p w14:paraId="3B689D3B" w14:textId="77777777" w:rsidR="00FE572F" w:rsidRDefault="00FE572F" w:rsidP="009E2838">
            <w:pPr>
              <w:pStyle w:val="NormalWeb"/>
              <w:spacing w:before="0" w:beforeAutospacing="0" w:after="0" w:afterAutospacing="0" w:line="360" w:lineRule="atLeast"/>
              <w:ind w:left="48" w:right="48"/>
              <w:jc w:val="both"/>
              <w:rPr>
                <w:rFonts w:eastAsia="Calibri"/>
                <w:b/>
                <w:bCs/>
                <w:sz w:val="28"/>
                <w:szCs w:val="28"/>
              </w:rPr>
            </w:pPr>
            <w:r>
              <w:rPr>
                <w:noProof/>
                <w:lang w:eastAsia="en-US"/>
              </w:rPr>
              <mc:AlternateContent>
                <mc:Choice Requires="wps">
                  <w:drawing>
                    <wp:anchor distT="0" distB="0" distL="114300" distR="114300" simplePos="0" relativeHeight="251694080" behindDoc="0" locked="0" layoutInCell="1" allowOverlap="1" wp14:anchorId="10B133BF" wp14:editId="791ACE78">
                      <wp:simplePos x="0" y="0"/>
                      <wp:positionH relativeFrom="column">
                        <wp:posOffset>113030</wp:posOffset>
                      </wp:positionH>
                      <wp:positionV relativeFrom="paragraph">
                        <wp:posOffset>51435</wp:posOffset>
                      </wp:positionV>
                      <wp:extent cx="180975" cy="314325"/>
                      <wp:effectExtent l="0" t="0" r="28575" b="28575"/>
                      <wp:wrapNone/>
                      <wp:docPr id="58" name="Oval 58"/>
                      <wp:cNvGraphicFramePr/>
                      <a:graphic xmlns:a="http://schemas.openxmlformats.org/drawingml/2006/main">
                        <a:graphicData uri="http://schemas.microsoft.com/office/word/2010/wordprocessingShape">
                          <wps:wsp>
                            <wps:cNvSpPr/>
                            <wps:spPr>
                              <a:xfrm>
                                <a:off x="0" y="0"/>
                                <a:ext cx="180975" cy="31432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58" o:spid="_x0000_s1026" style="position:absolute;margin-left:8.9pt;margin-top:4.05pt;width:14.25pt;height:24.75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wfQqlAIAAIQFAAAOAAAAZHJzL2Uyb0RvYy54bWysVMFu2zAMvQ/YPwi6r7bTZGuNOkXQIsOA oi3WDj0rshQbkEVNUuJkXz9Kst1gLXYYloMiiuQjH03y6vrQKbIX1rWgK1qc5ZQIzaFu9baiP57X ny4ocZ7pminQoqJH4ej18uOHq96UYgYNqFpYgiDalb2paOO9KbPM8UZ0zJ2BERqVEmzHPIp2m9WW 9YjeqWyW55+zHmxtLHDhHL7eJiVdRnwpBfcPUjrhiaoo5ubjaeO5CWe2vGLl1jLTtHxIg/1DFh1r NQadoG6ZZ2Rn2zdQXcstOJD+jEOXgZQtF5EDsinyP9g8NcyIyAWL48xUJvf/YPn9/tGStq7oAr+U Zh1+o4c9UwRFrE1vXIkmT+bRDpLDayB6kLYL/0iBHGI9j1M9xcETjo/FRX75ZUEJR9V5MT+fLQJm 9upsrPNfBXQkXCoqlGqNC4xZyfZ3zifr0So8a1i3SuE7K5UOpwPV1uEtCna7uVGWIIGKrtc5/oaI J2YYP7hmgVtiE2/+qESC/S4kVgTzn8VMYi+KCZZxLrQvkqphtUjRFqfBQvcGj0hWaQQMyBKznLAH gNEygYzYifdgH1xFbOXJOf9bYsl58oiRQfvJuWs12PcAFLIaIif7sUipNKFKG6iP2C8W0iA5w9ct fro75vwjszg5OGO4DfwDHlJBX1EYbpQ0YH+99x7ssaFRS0mPk1hR93PHrKBEfdPY6pfFfB5GNwrz xZcZCvZUsznV6F13A/j1C9w7hsdrsPdqvEoL3QsujVWIiiqmOcauKPd2FG582hC4drhYraIZjqth /k4/GR7AQ1VDXz4fXpg1Q/96bPx7GKf2TQ8n2+CpYbXzINvY4K91HeqNox4bZ1hLYZecytHqdXku fwMAAP//AwBQSwMEFAAGAAgAAAAhAIPOFq/eAAAABgEAAA8AAABkcnMvZG93bnJldi54bWxMzkFL w0AQBeC74H9YRvBmN401DWk2RQQRFKlWpfS2zU6T0OxszG6b6K93POnx8YY3X74cbStO2PvGkYLp JAKBVDrTUKXg/e3+KgXhgyajW0eo4As9LIvzs1xnxg30iqd1qASPkM+0gjqELpPSlzVa7SeuQ+Ju 73qrA8e+kqbXA4/bVsZRlEirG+IPte7wrsbysD5aBcF/fx4eXz6e0xglrYb4Yfs02yh1eTHeLkAE HMPfMfzymQ4Fm3buSMaLlvOc5UFBOgXB9Sy5BrFTcDNPQBa5/M8vfgAAAP//AwBQSwECLQAUAAYA CAAAACEAtoM4kv4AAADhAQAAEwAAAAAAAAAAAAAAAAAAAAAAW0NvbnRlbnRfVHlwZXNdLnhtbFBL AQItABQABgAIAAAAIQA4/SH/1gAAAJQBAAALAAAAAAAAAAAAAAAAAC8BAABfcmVscy8ucmVsc1BL AQItABQABgAIAAAAIQDJwfQqlAIAAIQFAAAOAAAAAAAAAAAAAAAAAC4CAABkcnMvZTJvRG9jLnht bFBLAQItABQABgAIAAAAIQCDzhav3gAAAAYBAAAPAAAAAAAAAAAAAAAAAO4EAABkcnMvZG93bnJl di54bWxQSwUGAAAAAAQABADzAAAA+QUAAAAA " filled="f" strokecolor="red" strokeweight="1.25pt"/>
                  </w:pict>
                </mc:Fallback>
              </mc:AlternateContent>
            </w:r>
            <w:r w:rsidRPr="00EE1CE4">
              <w:rPr>
                <w:noProof/>
                <w:lang w:eastAsia="en-US"/>
              </w:rPr>
              <w:drawing>
                <wp:inline distT="0" distB="0" distL="0" distR="0" wp14:anchorId="146FD89E" wp14:editId="21D5E52A">
                  <wp:extent cx="5753100" cy="895350"/>
                  <wp:effectExtent l="0" t="0" r="0" b="0"/>
                  <wp:docPr id="332112704" name="Picture 332112704"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ật Lí lớp 9 | Tổng hợp Lý thuyết - Bài tập Vật Lý 9 có đáp án"/>
                          <pic:cNvPicPr>
                            <a:picLocks noChangeAspect="1" noChangeArrowheads="1"/>
                          </pic:cNvPicPr>
                        </pic:nvPicPr>
                        <pic:blipFill>
                          <a:blip r:embed="rId101">
                            <a:extLst>
                              <a:ext uri="{28A0092B-C50C-407E-A947-70E740481C1C}">
                                <a14:useLocalDpi xmlns:a14="http://schemas.microsoft.com/office/drawing/2010/main"/>
                              </a:ext>
                            </a:extLst>
                          </a:blip>
                          <a:srcRect/>
                          <a:stretch>
                            <a:fillRect/>
                          </a:stretch>
                        </pic:blipFill>
                        <pic:spPr bwMode="auto">
                          <a:xfrm>
                            <a:off x="0" y="0"/>
                            <a:ext cx="5753100" cy="895350"/>
                          </a:xfrm>
                          <a:prstGeom prst="rect">
                            <a:avLst/>
                          </a:prstGeom>
                          <a:noFill/>
                          <a:ln>
                            <a:noFill/>
                          </a:ln>
                        </pic:spPr>
                      </pic:pic>
                    </a:graphicData>
                  </a:graphic>
                </wp:inline>
              </w:drawing>
            </w:r>
          </w:p>
          <w:p w14:paraId="3764B9AD" w14:textId="77777777" w:rsidR="00FE572F" w:rsidRPr="00EE1CE4" w:rsidRDefault="00FE572F" w:rsidP="009E2838">
            <w:pPr>
              <w:pStyle w:val="NormalWeb"/>
              <w:spacing w:before="0" w:beforeAutospacing="0" w:after="0" w:afterAutospacing="0" w:line="360" w:lineRule="atLeast"/>
              <w:ind w:left="48" w:right="48"/>
              <w:jc w:val="both"/>
              <w:rPr>
                <w:color w:val="000000"/>
                <w:sz w:val="28"/>
                <w:szCs w:val="28"/>
                <w:shd w:val="clear" w:color="auto" w:fill="FFFFFF"/>
              </w:rPr>
            </w:pPr>
            <w:r w:rsidRPr="00B16796">
              <w:rPr>
                <w:rFonts w:eastAsia="Calibri"/>
                <w:b/>
                <w:bCs/>
                <w:sz w:val="28"/>
                <w:szCs w:val="28"/>
              </w:rPr>
              <w:t>Câu 4.</w:t>
            </w:r>
            <w:r>
              <w:rPr>
                <w:rFonts w:eastAsia="Calibri"/>
                <w:sz w:val="28"/>
                <w:szCs w:val="28"/>
              </w:rPr>
              <w:t xml:space="preserve"> </w:t>
            </w:r>
            <w:r w:rsidRPr="00EE1CE4">
              <w:rPr>
                <w:color w:val="000000"/>
                <w:sz w:val="28"/>
                <w:szCs w:val="28"/>
                <w:shd w:val="clear" w:color="auto" w:fill="FFFFFF"/>
              </w:rPr>
              <w:t>Hai điện trở R</w:t>
            </w:r>
            <w:r w:rsidRPr="00EE1CE4">
              <w:rPr>
                <w:color w:val="000000"/>
                <w:sz w:val="28"/>
                <w:szCs w:val="28"/>
                <w:shd w:val="clear" w:color="auto" w:fill="FFFFFF"/>
                <w:vertAlign w:val="subscript"/>
              </w:rPr>
              <w:t>1</w:t>
            </w:r>
            <w:r w:rsidRPr="00EE1CE4">
              <w:rPr>
                <w:color w:val="000000"/>
                <w:sz w:val="28"/>
                <w:szCs w:val="28"/>
                <w:shd w:val="clear" w:color="auto" w:fill="FFFFFF"/>
              </w:rPr>
              <w:t> và R</w:t>
            </w:r>
            <w:r w:rsidRPr="00EE1CE4">
              <w:rPr>
                <w:color w:val="000000"/>
                <w:sz w:val="28"/>
                <w:szCs w:val="28"/>
                <w:shd w:val="clear" w:color="auto" w:fill="FFFFFF"/>
                <w:vertAlign w:val="subscript"/>
              </w:rPr>
              <w:t>2</w:t>
            </w:r>
            <w:r w:rsidRPr="00EE1CE4">
              <w:rPr>
                <w:color w:val="000000"/>
                <w:sz w:val="28"/>
                <w:szCs w:val="28"/>
                <w:shd w:val="clear" w:color="auto" w:fill="FFFFFF"/>
              </w:rPr>
              <w:t> được mắc song song với nhau, trong đó R</w:t>
            </w:r>
            <w:r w:rsidRPr="00EE1CE4">
              <w:rPr>
                <w:color w:val="000000"/>
                <w:sz w:val="28"/>
                <w:szCs w:val="28"/>
                <w:shd w:val="clear" w:color="auto" w:fill="FFFFFF"/>
                <w:vertAlign w:val="subscript"/>
              </w:rPr>
              <w:t>1</w:t>
            </w:r>
            <w:r w:rsidRPr="00EE1CE4">
              <w:rPr>
                <w:color w:val="000000"/>
                <w:sz w:val="28"/>
                <w:szCs w:val="28"/>
                <w:shd w:val="clear" w:color="auto" w:fill="FFFFFF"/>
              </w:rPr>
              <w:t> = 6 , dòng điện mạch chính có cường độ I = 1,2A và dòng điện đi qua điện trở R</w:t>
            </w:r>
            <w:r w:rsidRPr="00EE1CE4">
              <w:rPr>
                <w:color w:val="000000"/>
                <w:sz w:val="28"/>
                <w:szCs w:val="28"/>
                <w:shd w:val="clear" w:color="auto" w:fill="FFFFFF"/>
                <w:vertAlign w:val="subscript"/>
              </w:rPr>
              <w:t>2</w:t>
            </w:r>
            <w:r w:rsidRPr="00EE1CE4">
              <w:rPr>
                <w:color w:val="000000"/>
                <w:sz w:val="28"/>
                <w:szCs w:val="28"/>
                <w:shd w:val="clear" w:color="auto" w:fill="FFFFFF"/>
              </w:rPr>
              <w:t> có cường độ I</w:t>
            </w:r>
            <w:r w:rsidRPr="00EE1CE4">
              <w:rPr>
                <w:color w:val="000000"/>
                <w:sz w:val="28"/>
                <w:szCs w:val="28"/>
                <w:shd w:val="clear" w:color="auto" w:fill="FFFFFF"/>
                <w:vertAlign w:val="subscript"/>
              </w:rPr>
              <w:t>2</w:t>
            </w:r>
            <w:r w:rsidRPr="00EE1CE4">
              <w:rPr>
                <w:color w:val="000000"/>
                <w:sz w:val="28"/>
                <w:szCs w:val="28"/>
                <w:shd w:val="clear" w:color="auto" w:fill="FFFFFF"/>
              </w:rPr>
              <w:t> = 0,4A. Tính R</w:t>
            </w:r>
            <w:r w:rsidRPr="00EE1CE4">
              <w:rPr>
                <w:color w:val="000000"/>
                <w:sz w:val="28"/>
                <w:szCs w:val="28"/>
                <w:shd w:val="clear" w:color="auto" w:fill="FFFFFF"/>
                <w:vertAlign w:val="subscript"/>
              </w:rPr>
              <w:t>2</w:t>
            </w:r>
            <w:r w:rsidRPr="00EE1CE4">
              <w:rPr>
                <w:color w:val="000000"/>
                <w:sz w:val="28"/>
                <w:szCs w:val="28"/>
                <w:shd w:val="clear" w:color="auto" w:fill="FFFFFF"/>
              </w:rPr>
              <w:t>.</w:t>
            </w:r>
          </w:p>
          <w:p w14:paraId="2E33E223" w14:textId="77777777" w:rsidR="00FE572F" w:rsidRPr="00EE1CE4" w:rsidRDefault="00FE572F" w:rsidP="009E2838">
            <w:pPr>
              <w:spacing w:after="0" w:line="360" w:lineRule="atLeast"/>
              <w:ind w:left="48" w:right="48"/>
              <w:jc w:val="center"/>
              <w:rPr>
                <w:color w:val="000000"/>
                <w:sz w:val="28"/>
                <w:szCs w:val="28"/>
                <w:lang w:val="en-US" w:eastAsia="en-US"/>
              </w:rPr>
            </w:pPr>
            <w:r w:rsidRPr="00EE1CE4">
              <w:rPr>
                <w:color w:val="000000"/>
                <w:sz w:val="28"/>
                <w:szCs w:val="28"/>
                <w:lang w:val="en-US" w:eastAsia="en-US"/>
              </w:rPr>
              <w:t xml:space="preserve">A. 10 Ω        </w:t>
            </w:r>
            <w:r w:rsidRPr="00EE1CE4">
              <w:rPr>
                <w:color w:val="FF0000"/>
                <w:sz w:val="28"/>
                <w:szCs w:val="28"/>
                <w:lang w:val="en-US" w:eastAsia="en-US"/>
              </w:rPr>
              <w:t xml:space="preserve">B. 12 Ω        </w:t>
            </w:r>
            <w:r w:rsidRPr="00EE1CE4">
              <w:rPr>
                <w:color w:val="000000"/>
                <w:sz w:val="28"/>
                <w:szCs w:val="28"/>
                <w:lang w:val="en-US" w:eastAsia="en-US"/>
              </w:rPr>
              <w:t>C. 15 Ω       D. 13 Ω</w:t>
            </w:r>
          </w:p>
        </w:tc>
      </w:tr>
      <w:tr w:rsidR="00FE572F" w14:paraId="3F275C7F" w14:textId="77777777" w:rsidTr="00EE1CE4">
        <w:tc>
          <w:tcPr>
            <w:tcW w:w="10240" w:type="dxa"/>
            <w:tcBorders>
              <w:top w:val="nil"/>
              <w:left w:val="outset" w:sz="6" w:space="0" w:color="auto"/>
              <w:bottom w:val="single" w:sz="4" w:space="0" w:color="auto"/>
              <w:right w:val="outset" w:sz="6" w:space="0" w:color="auto"/>
            </w:tcBorders>
          </w:tcPr>
          <w:p w14:paraId="51FB0D58" w14:textId="77777777" w:rsidR="00FE572F" w:rsidRPr="00EE1CE4" w:rsidRDefault="00FE572F" w:rsidP="009E2838">
            <w:pPr>
              <w:pStyle w:val="NormalWeb"/>
              <w:spacing w:before="0" w:beforeAutospacing="0" w:after="0" w:afterAutospacing="0" w:line="360" w:lineRule="atLeast"/>
              <w:ind w:left="48" w:right="48"/>
              <w:jc w:val="both"/>
              <w:rPr>
                <w:color w:val="000000"/>
                <w:sz w:val="28"/>
                <w:szCs w:val="28"/>
                <w:shd w:val="clear" w:color="auto" w:fill="FFFFFF"/>
              </w:rPr>
            </w:pPr>
            <w:r w:rsidRPr="001648DE">
              <w:rPr>
                <w:b/>
                <w:bCs/>
                <w:sz w:val="28"/>
                <w:szCs w:val="28"/>
                <w:lang w:val="vi-VN"/>
              </w:rPr>
              <w:t xml:space="preserve">Câu 5. </w:t>
            </w:r>
            <w:r w:rsidRPr="00EE1CE4">
              <w:rPr>
                <w:color w:val="000000"/>
                <w:sz w:val="28"/>
                <w:szCs w:val="28"/>
                <w:shd w:val="clear" w:color="auto" w:fill="FFFFFF"/>
              </w:rPr>
              <w:t xml:space="preserve">Một đoạn mạch gồm hai điện trở R1 = 6 Ω , R2 = 3 Ω mắc song song với nhau vào hai điểm có hiệu điện thế 6V. Điện trở tương đương và cường độ dòng điện qua mạch </w:t>
            </w:r>
            <w:r w:rsidRPr="00EE1CE4">
              <w:rPr>
                <w:color w:val="000000"/>
                <w:sz w:val="28"/>
                <w:szCs w:val="28"/>
                <w:shd w:val="clear" w:color="auto" w:fill="FFFFFF"/>
              </w:rPr>
              <w:lastRenderedPageBreak/>
              <w:t>chính là:</w:t>
            </w:r>
          </w:p>
          <w:p w14:paraId="273BD0E5" w14:textId="77777777" w:rsidR="00FE572F" w:rsidRDefault="00FE572F" w:rsidP="009E2838">
            <w:pPr>
              <w:pStyle w:val="NormalWeb"/>
              <w:spacing w:before="0" w:beforeAutospacing="0" w:after="0" w:afterAutospacing="0" w:line="360" w:lineRule="atLeast"/>
              <w:ind w:left="48" w:right="48"/>
              <w:jc w:val="both"/>
              <w:rPr>
                <w:color w:val="000000"/>
                <w:sz w:val="28"/>
                <w:szCs w:val="28"/>
                <w:shd w:val="clear" w:color="auto" w:fill="FFFFFF"/>
              </w:rPr>
            </w:pPr>
            <w:r w:rsidRPr="00EE1CE4">
              <w:rPr>
                <w:color w:val="000000"/>
                <w:sz w:val="28"/>
                <w:szCs w:val="28"/>
                <w:shd w:val="clear" w:color="auto" w:fill="FFFFFF"/>
              </w:rPr>
              <w:t>A. R = 9 Ω , I = 0,6A</w:t>
            </w:r>
          </w:p>
          <w:p w14:paraId="3CC9B88F" w14:textId="77777777" w:rsidR="00FE572F" w:rsidRPr="00EE1CE4" w:rsidRDefault="00FE572F" w:rsidP="009E2838">
            <w:pPr>
              <w:pStyle w:val="NormalWeb"/>
              <w:spacing w:before="0" w:beforeAutospacing="0" w:after="0" w:afterAutospacing="0" w:line="360" w:lineRule="atLeast"/>
              <w:ind w:left="48" w:right="48"/>
              <w:jc w:val="both"/>
              <w:rPr>
                <w:color w:val="000000"/>
                <w:sz w:val="28"/>
                <w:szCs w:val="28"/>
                <w:shd w:val="clear" w:color="auto" w:fill="FFFFFF"/>
              </w:rPr>
            </w:pPr>
            <w:r w:rsidRPr="00EE1CE4">
              <w:rPr>
                <w:color w:val="000000"/>
                <w:sz w:val="28"/>
                <w:szCs w:val="28"/>
                <w:shd w:val="clear" w:color="auto" w:fill="FFFFFF"/>
              </w:rPr>
              <w:t>B. R = 9 Ω , I = 1A</w:t>
            </w:r>
          </w:p>
          <w:p w14:paraId="21BA17D9" w14:textId="77777777" w:rsidR="00FE572F" w:rsidRPr="00EE1CE4" w:rsidRDefault="00FE572F" w:rsidP="009E2838">
            <w:pPr>
              <w:pStyle w:val="NormalWeb"/>
              <w:spacing w:before="0" w:beforeAutospacing="0" w:after="0" w:afterAutospacing="0" w:line="360" w:lineRule="atLeast"/>
              <w:ind w:left="48" w:right="48"/>
              <w:jc w:val="both"/>
              <w:rPr>
                <w:color w:val="000000"/>
                <w:sz w:val="28"/>
                <w:szCs w:val="28"/>
                <w:shd w:val="clear" w:color="auto" w:fill="FFFFFF"/>
              </w:rPr>
            </w:pPr>
            <w:r w:rsidRPr="00EE1CE4">
              <w:rPr>
                <w:color w:val="000000"/>
                <w:sz w:val="28"/>
                <w:szCs w:val="28"/>
                <w:shd w:val="clear" w:color="auto" w:fill="FFFFFF"/>
              </w:rPr>
              <w:t>C. R = 2 Ω , I = 1A</w:t>
            </w:r>
          </w:p>
          <w:p w14:paraId="7B31A7C3" w14:textId="77777777" w:rsidR="00FE572F" w:rsidRPr="00EE1CE4" w:rsidRDefault="00FE572F" w:rsidP="009E2838">
            <w:pPr>
              <w:pStyle w:val="NormalWeb"/>
              <w:spacing w:before="0" w:beforeAutospacing="0" w:after="0" w:afterAutospacing="0" w:line="360" w:lineRule="atLeast"/>
              <w:ind w:left="48" w:right="48"/>
              <w:jc w:val="both"/>
              <w:rPr>
                <w:color w:val="FF0000"/>
                <w:sz w:val="28"/>
                <w:szCs w:val="28"/>
                <w:shd w:val="clear" w:color="auto" w:fill="FFFFFF"/>
              </w:rPr>
            </w:pPr>
            <w:r w:rsidRPr="00EE1CE4">
              <w:rPr>
                <w:color w:val="FF0000"/>
                <w:sz w:val="28"/>
                <w:szCs w:val="28"/>
                <w:shd w:val="clear" w:color="auto" w:fill="FFFFFF"/>
              </w:rPr>
              <w:t>D. R = 2 Ω , I = 3A</w:t>
            </w:r>
          </w:p>
          <w:p w14:paraId="3AFDCC11" w14:textId="77777777" w:rsidR="00FE572F" w:rsidRDefault="00FE572F" w:rsidP="009E2838">
            <w:pPr>
              <w:pStyle w:val="NormalWeb"/>
              <w:spacing w:before="0" w:beforeAutospacing="0" w:after="0" w:afterAutospacing="0" w:line="360" w:lineRule="atLeast"/>
              <w:ind w:left="48" w:right="48"/>
              <w:jc w:val="both"/>
              <w:rPr>
                <w:color w:val="000000"/>
                <w:sz w:val="28"/>
                <w:szCs w:val="28"/>
                <w:lang w:eastAsia="en-US"/>
              </w:rPr>
            </w:pPr>
            <w:r>
              <w:rPr>
                <w:b/>
                <w:bCs/>
                <w:sz w:val="28"/>
                <w:szCs w:val="28"/>
              </w:rPr>
              <w:t xml:space="preserve">Câu 6. </w:t>
            </w:r>
            <w:r w:rsidRPr="00EE1CE4">
              <w:rPr>
                <w:color w:val="000000"/>
                <w:sz w:val="28"/>
                <w:szCs w:val="28"/>
                <w:lang w:eastAsia="en-US"/>
              </w:rPr>
              <w:t>Cho sơ đồ mạch điện như hình vẽ. Biết R</w:t>
            </w:r>
            <w:r w:rsidRPr="00EE1CE4">
              <w:rPr>
                <w:color w:val="000000"/>
                <w:sz w:val="28"/>
                <w:szCs w:val="28"/>
                <w:vertAlign w:val="subscript"/>
                <w:lang w:eastAsia="en-US"/>
              </w:rPr>
              <w:t>1</w:t>
            </w:r>
            <w:r w:rsidRPr="00EE1CE4">
              <w:rPr>
                <w:color w:val="000000"/>
                <w:sz w:val="28"/>
                <w:szCs w:val="28"/>
                <w:lang w:eastAsia="en-US"/>
              </w:rPr>
              <w:t> = 2.R</w:t>
            </w:r>
            <w:r w:rsidRPr="00EE1CE4">
              <w:rPr>
                <w:color w:val="000000"/>
                <w:sz w:val="28"/>
                <w:szCs w:val="28"/>
                <w:vertAlign w:val="subscript"/>
                <w:lang w:eastAsia="en-US"/>
              </w:rPr>
              <w:t>2</w:t>
            </w:r>
            <w:r w:rsidRPr="00EE1CE4">
              <w:rPr>
                <w:color w:val="000000"/>
                <w:sz w:val="28"/>
                <w:szCs w:val="28"/>
                <w:lang w:eastAsia="en-US"/>
              </w:rPr>
              <w:t> = 3R</w:t>
            </w:r>
            <w:r w:rsidRPr="00EE1CE4">
              <w:rPr>
                <w:color w:val="000000"/>
                <w:sz w:val="28"/>
                <w:szCs w:val="28"/>
                <w:vertAlign w:val="subscript"/>
                <w:lang w:eastAsia="en-US"/>
              </w:rPr>
              <w:t>3</w:t>
            </w:r>
            <w:r w:rsidRPr="00EE1CE4">
              <w:rPr>
                <w:color w:val="000000"/>
                <w:sz w:val="28"/>
                <w:szCs w:val="28"/>
                <w:lang w:eastAsia="en-US"/>
              </w:rPr>
              <w:t>, hiệu điện thế giữa hai đầu AB là 48V. Tính R</w:t>
            </w:r>
            <w:r w:rsidRPr="00EE1CE4">
              <w:rPr>
                <w:color w:val="000000"/>
                <w:sz w:val="28"/>
                <w:szCs w:val="28"/>
                <w:vertAlign w:val="subscript"/>
                <w:lang w:eastAsia="en-US"/>
              </w:rPr>
              <w:t>1</w:t>
            </w:r>
            <w:r w:rsidRPr="00EE1CE4">
              <w:rPr>
                <w:color w:val="000000"/>
                <w:sz w:val="28"/>
                <w:szCs w:val="28"/>
                <w:lang w:eastAsia="en-US"/>
              </w:rPr>
              <w:t>, R</w:t>
            </w:r>
            <w:r w:rsidRPr="00EE1CE4">
              <w:rPr>
                <w:color w:val="000000"/>
                <w:sz w:val="28"/>
                <w:szCs w:val="28"/>
                <w:vertAlign w:val="subscript"/>
                <w:lang w:eastAsia="en-US"/>
              </w:rPr>
              <w:t>2</w:t>
            </w:r>
            <w:r w:rsidRPr="00EE1CE4">
              <w:rPr>
                <w:color w:val="000000"/>
                <w:sz w:val="28"/>
                <w:szCs w:val="28"/>
                <w:lang w:eastAsia="en-US"/>
              </w:rPr>
              <w:t>, R</w:t>
            </w:r>
            <w:r w:rsidRPr="00EE1CE4">
              <w:rPr>
                <w:color w:val="000000"/>
                <w:sz w:val="28"/>
                <w:szCs w:val="28"/>
                <w:vertAlign w:val="subscript"/>
                <w:lang w:eastAsia="en-US"/>
              </w:rPr>
              <w:t>3</w:t>
            </w:r>
            <w:r w:rsidRPr="00EE1CE4">
              <w:rPr>
                <w:color w:val="000000"/>
                <w:sz w:val="28"/>
                <w:szCs w:val="28"/>
                <w:lang w:eastAsia="en-US"/>
              </w:rPr>
              <w:t> biết ampe kế chỉ 1,6A.</w:t>
            </w:r>
          </w:p>
          <w:p w14:paraId="358A7521" w14:textId="77777777" w:rsidR="00FE572F" w:rsidRPr="00EE1CE4" w:rsidRDefault="00FE572F" w:rsidP="009E2838">
            <w:pPr>
              <w:pStyle w:val="NormalWeb"/>
              <w:spacing w:before="0" w:beforeAutospacing="0" w:after="0" w:afterAutospacing="0" w:line="360" w:lineRule="atLeast"/>
              <w:ind w:left="48" w:right="48"/>
              <w:jc w:val="both"/>
              <w:rPr>
                <w:color w:val="000000"/>
                <w:sz w:val="28"/>
                <w:szCs w:val="28"/>
                <w:lang w:eastAsia="en-US"/>
              </w:rPr>
            </w:pPr>
            <w:r w:rsidRPr="00EE1CE4">
              <w:rPr>
                <w:noProof/>
                <w:color w:val="000000"/>
                <w:sz w:val="28"/>
                <w:szCs w:val="28"/>
                <w:lang w:eastAsia="en-US"/>
              </w:rPr>
              <w:drawing>
                <wp:inline distT="0" distB="0" distL="0" distR="0" wp14:anchorId="25C545D7" wp14:editId="1C150AD2">
                  <wp:extent cx="2800741" cy="2353003"/>
                  <wp:effectExtent l="0" t="0" r="0" b="9525"/>
                  <wp:docPr id="332112705" name="Picture 33211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800741" cy="2353003"/>
                          </a:xfrm>
                          <a:prstGeom prst="rect">
                            <a:avLst/>
                          </a:prstGeom>
                        </pic:spPr>
                      </pic:pic>
                    </a:graphicData>
                  </a:graphic>
                </wp:inline>
              </w:drawing>
            </w:r>
          </w:p>
          <w:p w14:paraId="1BBC3B5F" w14:textId="77777777" w:rsidR="00FE572F" w:rsidRDefault="00FE572F" w:rsidP="009E2838">
            <w:pPr>
              <w:pStyle w:val="NormalWeb"/>
              <w:spacing w:before="0" w:beforeAutospacing="0" w:after="0" w:afterAutospacing="0" w:line="360" w:lineRule="atLeast"/>
              <w:ind w:left="48" w:right="48"/>
              <w:jc w:val="center"/>
              <w:rPr>
                <w:b/>
                <w:color w:val="000000"/>
                <w:sz w:val="28"/>
                <w:szCs w:val="28"/>
                <w:lang w:eastAsia="en-US"/>
              </w:rPr>
            </w:pPr>
            <w:r>
              <w:rPr>
                <w:b/>
                <w:color w:val="000000"/>
                <w:sz w:val="28"/>
                <w:szCs w:val="28"/>
                <w:lang w:eastAsia="en-US"/>
              </w:rPr>
              <w:t>Trả lời</w:t>
            </w:r>
          </w:p>
          <w:p w14:paraId="1F3E70D3" w14:textId="77777777" w:rsidR="00FE572F" w:rsidRPr="00EE1CE4" w:rsidRDefault="00FE572F" w:rsidP="009E2838">
            <w:pPr>
              <w:pStyle w:val="NormalWeb"/>
              <w:spacing w:before="0" w:beforeAutospacing="0" w:after="0" w:afterAutospacing="0" w:line="360" w:lineRule="atLeast"/>
              <w:ind w:left="48" w:right="48"/>
              <w:jc w:val="center"/>
              <w:rPr>
                <w:b/>
                <w:color w:val="000000"/>
                <w:sz w:val="28"/>
                <w:szCs w:val="28"/>
                <w:lang w:eastAsia="en-US"/>
              </w:rPr>
            </w:pPr>
            <w:r w:rsidRPr="00EE1CE4">
              <w:rPr>
                <w:b/>
                <w:noProof/>
                <w:color w:val="000000"/>
                <w:sz w:val="28"/>
                <w:szCs w:val="28"/>
                <w:lang w:eastAsia="en-US"/>
              </w:rPr>
              <w:drawing>
                <wp:inline distT="0" distB="0" distL="0" distR="0" wp14:anchorId="6E4CD93A" wp14:editId="15367617">
                  <wp:extent cx="4181475" cy="2776075"/>
                  <wp:effectExtent l="0" t="0" r="0" b="5715"/>
                  <wp:docPr id="332112706" name="Picture 33211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 cstate="print">
                            <a:extLst>
                              <a:ext uri="{28A0092B-C50C-407E-A947-70E740481C1C}">
                                <a14:useLocalDpi xmlns:a14="http://schemas.microsoft.com/office/drawing/2010/main"/>
                              </a:ext>
                            </a:extLst>
                          </a:blip>
                          <a:srcRect/>
                          <a:stretch/>
                        </pic:blipFill>
                        <pic:spPr bwMode="auto">
                          <a:xfrm>
                            <a:off x="0" y="0"/>
                            <a:ext cx="4190049" cy="2781767"/>
                          </a:xfrm>
                          <a:prstGeom prst="rect">
                            <a:avLst/>
                          </a:prstGeom>
                          <a:ln>
                            <a:noFill/>
                          </a:ln>
                          <a:extLst>
                            <a:ext uri="{53640926-AAD7-44D8-BBD7-CCE9431645EC}">
                              <a14:shadowObscured xmlns:a14="http://schemas.microsoft.com/office/drawing/2010/main"/>
                            </a:ext>
                          </a:extLst>
                        </pic:spPr>
                      </pic:pic>
                    </a:graphicData>
                  </a:graphic>
                </wp:inline>
              </w:drawing>
            </w:r>
          </w:p>
          <w:p w14:paraId="397B02CE" w14:textId="77777777" w:rsidR="00FE572F" w:rsidRPr="00B51518" w:rsidRDefault="00FE572F" w:rsidP="009E2838">
            <w:pPr>
              <w:pStyle w:val="NormalWeb"/>
              <w:spacing w:before="0" w:beforeAutospacing="0" w:after="0" w:afterAutospacing="0" w:line="360" w:lineRule="atLeast"/>
              <w:ind w:right="48"/>
              <w:jc w:val="both"/>
              <w:rPr>
                <w:b/>
                <w:bCs/>
                <w:sz w:val="28"/>
                <w:szCs w:val="28"/>
              </w:rPr>
            </w:pPr>
          </w:p>
        </w:tc>
      </w:tr>
    </w:tbl>
    <w:p w14:paraId="64144ECC" w14:textId="77777777" w:rsidR="00FE572F" w:rsidRPr="003E3D89" w:rsidRDefault="00FE572F" w:rsidP="009E2838">
      <w:pPr>
        <w:spacing w:after="0" w:line="312" w:lineRule="auto"/>
        <w:rPr>
          <w:color w:val="000000"/>
          <w:sz w:val="28"/>
          <w:szCs w:val="28"/>
          <w:lang w:val="fr-FR"/>
        </w:rPr>
      </w:pPr>
    </w:p>
    <w:p w14:paraId="7A1FE011" w14:textId="77777777" w:rsidR="00FE572F" w:rsidRDefault="00FE572F" w:rsidP="009E2838">
      <w:pPr>
        <w:spacing w:after="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FE572F" w14:paraId="7570CEDB" w14:textId="77777777">
        <w:trPr>
          <w:trHeight w:val="274"/>
          <w:jc w:val="center"/>
        </w:trPr>
        <w:tc>
          <w:tcPr>
            <w:tcW w:w="7397" w:type="dxa"/>
            <w:shd w:val="clear" w:color="auto" w:fill="FDEADA" w:themeFill="accent6" w:themeFillTint="32"/>
          </w:tcPr>
          <w:p w14:paraId="33E3E4F6" w14:textId="77777777" w:rsidR="00FE572F" w:rsidRDefault="00FE572F" w:rsidP="009E2838">
            <w:pPr>
              <w:spacing w:after="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14:paraId="48D383B7" w14:textId="77777777" w:rsidR="00FE572F" w:rsidRDefault="00FE572F" w:rsidP="009E2838">
            <w:pPr>
              <w:spacing w:after="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5CC90851" w14:textId="77777777">
        <w:trPr>
          <w:trHeight w:val="274"/>
          <w:jc w:val="center"/>
        </w:trPr>
        <w:tc>
          <w:tcPr>
            <w:tcW w:w="7397" w:type="dxa"/>
            <w:shd w:val="clear" w:color="auto" w:fill="auto"/>
          </w:tcPr>
          <w:p w14:paraId="03BC9D6D" w14:textId="77777777" w:rsidR="00FE572F" w:rsidRDefault="00FE572F" w:rsidP="009E2838">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14:paraId="75F0076E" w14:textId="77777777" w:rsidR="00FE572F" w:rsidRPr="009678B8" w:rsidRDefault="00FE572F" w:rsidP="009E2838">
            <w:pPr>
              <w:pStyle w:val="Bodytext21"/>
              <w:shd w:val="clear" w:color="auto" w:fill="auto"/>
              <w:spacing w:before="0" w:after="0" w:line="312" w:lineRule="auto"/>
              <w:ind w:firstLine="0"/>
              <w:rPr>
                <w:rFonts w:ascii="Times New Roman" w:hAnsi="Times New Roman" w:cs="Times New Roman"/>
                <w:b w:val="0"/>
                <w:bCs w:val="0"/>
                <w:sz w:val="28"/>
                <w:szCs w:val="28"/>
                <w:lang w:val="vi-VN"/>
              </w:rPr>
            </w:pPr>
            <w:r w:rsidRPr="00274890">
              <w:rPr>
                <w:rFonts w:ascii="Times New Roman" w:eastAsia="Times New Roman" w:hAnsi="Times New Roman" w:cs="Times New Roman"/>
                <w:sz w:val="28"/>
                <w:szCs w:val="28"/>
                <w:lang w:val="vi-VN"/>
              </w:rPr>
              <w:t xml:space="preserve"> </w:t>
            </w:r>
            <w:r w:rsidRPr="00274890">
              <w:rPr>
                <w:rFonts w:ascii="Times New Roman" w:hAnsi="Times New Roman" w:cs="Times New Roman"/>
                <w:b w:val="0"/>
                <w:bCs w:val="0"/>
                <w:sz w:val="28"/>
                <w:szCs w:val="28"/>
                <w:lang w:val="vi-VN"/>
              </w:rPr>
              <w:t xml:space="preserve">- GV giao bài tập cho HS, gọi ngẫu nhiên HS lên giải tại lớp, </w:t>
            </w:r>
            <w:r w:rsidRPr="00274890">
              <w:rPr>
                <w:rFonts w:ascii="Times New Roman" w:hAnsi="Times New Roman" w:cs="Times New Roman"/>
                <w:b w:val="0"/>
                <w:bCs w:val="0"/>
                <w:sz w:val="28"/>
                <w:szCs w:val="28"/>
                <w:lang w:val="vi-VN"/>
              </w:rPr>
              <w:lastRenderedPageBreak/>
              <w:t>yêu cầu các bạn HS còn lại tự vào vào vở và nhận xét bài lại của bạn.</w:t>
            </w:r>
          </w:p>
        </w:tc>
        <w:tc>
          <w:tcPr>
            <w:tcW w:w="2841" w:type="dxa"/>
            <w:shd w:val="clear" w:color="auto" w:fill="auto"/>
          </w:tcPr>
          <w:p w14:paraId="145A06F1" w14:textId="77777777" w:rsidR="00FE572F" w:rsidRPr="00274890" w:rsidRDefault="00FE572F" w:rsidP="009E2838">
            <w:pPr>
              <w:spacing w:after="0" w:line="240" w:lineRule="auto"/>
              <w:ind w:right="1"/>
              <w:jc w:val="center"/>
              <w:rPr>
                <w:rFonts w:ascii="Times New Roman" w:hAnsi="Times New Roman" w:cs="Times New Roman"/>
                <w:sz w:val="28"/>
                <w:szCs w:val="28"/>
                <w:lang w:val="en-US"/>
              </w:rPr>
            </w:pPr>
            <w:r>
              <w:rPr>
                <w:rFonts w:ascii="Times New Roman" w:eastAsia="Times New Roman" w:hAnsi="Times New Roman" w:cs="Times New Roman"/>
                <w:bCs/>
                <w:sz w:val="28"/>
                <w:szCs w:val="28"/>
              </w:rPr>
              <w:lastRenderedPageBreak/>
              <w:t xml:space="preserve">- </w:t>
            </w:r>
            <w:r>
              <w:rPr>
                <w:rFonts w:ascii="Times New Roman" w:eastAsia="Times New Roman" w:hAnsi="Times New Roman" w:cs="Times New Roman"/>
                <w:bCs/>
                <w:sz w:val="28"/>
                <w:szCs w:val="28"/>
                <w:lang w:val="en-US"/>
              </w:rPr>
              <w:t>HS nhận nhiệm vụ.</w:t>
            </w:r>
          </w:p>
        </w:tc>
      </w:tr>
      <w:tr w:rsidR="00FE572F" w14:paraId="0150A62C" w14:textId="77777777">
        <w:trPr>
          <w:trHeight w:val="274"/>
          <w:jc w:val="center"/>
        </w:trPr>
        <w:tc>
          <w:tcPr>
            <w:tcW w:w="7397" w:type="dxa"/>
            <w:shd w:val="clear" w:color="auto" w:fill="auto"/>
          </w:tcPr>
          <w:p w14:paraId="2750F12E"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S thực hiện nhiệm vụ</w:t>
            </w:r>
          </w:p>
          <w:p w14:paraId="67413ECF" w14:textId="77777777" w:rsidR="00FE572F" w:rsidRDefault="00FE572F" w:rsidP="009E2838">
            <w:pPr>
              <w:spacing w:after="0" w:line="240" w:lineRule="auto"/>
              <w:jc w:val="both"/>
              <w:rPr>
                <w:rFonts w:ascii="Times New Roman" w:hAnsi="Times New Roman" w:cs="Times New Roman"/>
                <w:color w:val="0070C0"/>
                <w:sz w:val="28"/>
                <w:szCs w:val="28"/>
              </w:rPr>
            </w:pPr>
            <w:r>
              <w:rPr>
                <w:rFonts w:ascii="Times New Roman" w:eastAsia="Times New Roman" w:hAnsi="Times New Roman" w:cs="Times New Roman"/>
                <w:sz w:val="28"/>
                <w:szCs w:val="28"/>
              </w:rPr>
              <w:t>- GV hỗ trợ HS ở các bài tập khó.</w:t>
            </w:r>
          </w:p>
        </w:tc>
        <w:tc>
          <w:tcPr>
            <w:tcW w:w="2841" w:type="dxa"/>
            <w:shd w:val="clear" w:color="auto" w:fill="auto"/>
          </w:tcPr>
          <w:p w14:paraId="4D1387E1" w14:textId="77777777" w:rsidR="00FE572F" w:rsidRPr="00274890" w:rsidRDefault="00FE572F" w:rsidP="009E2838">
            <w:pPr>
              <w:spacing w:after="0" w:line="276" w:lineRule="auto"/>
              <w:rPr>
                <w:rFonts w:ascii="Times New Roman" w:hAnsi="Times New Roman" w:cs="Times New Roman"/>
                <w:sz w:val="28"/>
                <w:szCs w:val="28"/>
              </w:rPr>
            </w:pPr>
            <w:r w:rsidRPr="00274890">
              <w:rPr>
                <w:rFonts w:ascii="Times New Roman" w:hAnsi="Times New Roman" w:cs="Times New Roman"/>
                <w:sz w:val="28"/>
                <w:szCs w:val="28"/>
              </w:rPr>
              <w:t>- HS tiến hành giải quy</w:t>
            </w:r>
            <w:r>
              <w:rPr>
                <w:rFonts w:ascii="Times New Roman" w:hAnsi="Times New Roman" w:cs="Times New Roman"/>
                <w:sz w:val="28"/>
                <w:szCs w:val="28"/>
              </w:rPr>
              <w:t xml:space="preserve">ết </w:t>
            </w:r>
            <w:r w:rsidRPr="00274890">
              <w:rPr>
                <w:rFonts w:ascii="Times New Roman" w:hAnsi="Times New Roman" w:cs="Times New Roman"/>
                <w:sz w:val="28"/>
                <w:szCs w:val="28"/>
              </w:rPr>
              <w:t>c</w:t>
            </w:r>
            <w:r>
              <w:rPr>
                <w:rFonts w:ascii="Times New Roman" w:hAnsi="Times New Roman" w:cs="Times New Roman"/>
                <w:sz w:val="28"/>
                <w:szCs w:val="28"/>
              </w:rPr>
              <w:t>á</w:t>
            </w:r>
            <w:r w:rsidRPr="00274890">
              <w:rPr>
                <w:rFonts w:ascii="Times New Roman" w:hAnsi="Times New Roman" w:cs="Times New Roman"/>
                <w:sz w:val="28"/>
                <w:szCs w:val="28"/>
              </w:rPr>
              <w:t>c b</w:t>
            </w:r>
            <w:r>
              <w:rPr>
                <w:rFonts w:ascii="Times New Roman" w:hAnsi="Times New Roman" w:cs="Times New Roman"/>
                <w:sz w:val="28"/>
                <w:szCs w:val="28"/>
              </w:rPr>
              <w:t>à</w:t>
            </w:r>
            <w:r w:rsidRPr="00274890">
              <w:rPr>
                <w:rFonts w:ascii="Times New Roman" w:hAnsi="Times New Roman" w:cs="Times New Roman"/>
                <w:sz w:val="28"/>
                <w:szCs w:val="28"/>
              </w:rPr>
              <w:t>i tập.</w:t>
            </w:r>
          </w:p>
        </w:tc>
      </w:tr>
      <w:tr w:rsidR="00FE572F" w14:paraId="1AEA1C7B" w14:textId="77777777">
        <w:trPr>
          <w:trHeight w:val="1238"/>
          <w:jc w:val="center"/>
        </w:trPr>
        <w:tc>
          <w:tcPr>
            <w:tcW w:w="7397" w:type="dxa"/>
            <w:shd w:val="clear" w:color="auto" w:fill="auto"/>
          </w:tcPr>
          <w:p w14:paraId="0E039AE3"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3B59B315"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Hỗ trợ HS giải các câu hỏi khó.</w:t>
            </w:r>
          </w:p>
          <w:p w14:paraId="7B380FF1"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w:t>
            </w:r>
          </w:p>
        </w:tc>
        <w:tc>
          <w:tcPr>
            <w:tcW w:w="2841" w:type="dxa"/>
            <w:shd w:val="clear" w:color="auto" w:fill="auto"/>
          </w:tcPr>
          <w:p w14:paraId="30C89ADF"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V hỗ trợ giải các câu hỏi khó, và ghi chép lại.</w:t>
            </w:r>
          </w:p>
        </w:tc>
      </w:tr>
      <w:tr w:rsidR="00FE572F" w14:paraId="3C5A567C" w14:textId="77777777">
        <w:trPr>
          <w:trHeight w:val="274"/>
          <w:jc w:val="center"/>
        </w:trPr>
        <w:tc>
          <w:tcPr>
            <w:tcW w:w="7397" w:type="dxa"/>
            <w:shd w:val="clear" w:color="auto" w:fill="auto"/>
          </w:tcPr>
          <w:p w14:paraId="22534864" w14:textId="77777777" w:rsidR="00FE572F" w:rsidRDefault="00FE572F" w:rsidP="009E2838">
            <w:pPr>
              <w:spacing w:after="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14:paraId="700CF686"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70B4AAC9" w14:textId="77777777" w:rsidR="00FE572F" w:rsidRDefault="00FE572F" w:rsidP="001E1F36">
      <w:pPr>
        <w:numPr>
          <w:ilvl w:val="0"/>
          <w:numId w:val="5"/>
        </w:num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14:paraId="5E08D5C2" w14:textId="77777777" w:rsidR="00FE572F" w:rsidRPr="003E3D89" w:rsidRDefault="00FE572F" w:rsidP="009E2838">
      <w:pPr>
        <w:spacing w:after="0" w:line="276" w:lineRule="auto"/>
        <w:rPr>
          <w:rFonts w:ascii="Times New Roman" w:hAnsi="Times New Roman" w:cs="Times New Roman"/>
          <w:sz w:val="28"/>
          <w:szCs w:val="28"/>
        </w:rPr>
      </w:pPr>
      <w:r>
        <w:rPr>
          <w:rFonts w:ascii="Times New Roman" w:hAnsi="Times New Roman" w:cs="Times New Roman"/>
          <w:b/>
          <w:color w:val="C00000"/>
          <w:sz w:val="28"/>
          <w:szCs w:val="28"/>
        </w:rPr>
        <w:t>a) Mục tiêu:</w:t>
      </w:r>
      <w:r>
        <w:rPr>
          <w:rFonts w:ascii="Times New Roman" w:hAnsi="Times New Roman" w:cs="Times New Roman"/>
          <w:sz w:val="28"/>
          <w:szCs w:val="28"/>
        </w:rPr>
        <w:t xml:space="preserve"> </w:t>
      </w:r>
      <w:r w:rsidRPr="003E3D89">
        <w:rPr>
          <w:rFonts w:ascii="Times New Roman" w:hAnsi="Times New Roman" w:cs="Times New Roman"/>
          <w:sz w:val="28"/>
          <w:szCs w:val="28"/>
        </w:rPr>
        <w:t>Từ những kiến thức đã học, HS trả lời được các câu hỏi liên quan đến thực tế.</w:t>
      </w:r>
    </w:p>
    <w:p w14:paraId="13FD4D52"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b/>
          <w:color w:val="C00000"/>
          <w:sz w:val="28"/>
          <w:szCs w:val="28"/>
        </w:rPr>
        <w:t>b) Nội dung:</w:t>
      </w:r>
      <w:r>
        <w:rPr>
          <w:rFonts w:ascii="Times New Roman" w:hAnsi="Times New Roman" w:cs="Times New Roman"/>
          <w:sz w:val="28"/>
          <w:szCs w:val="28"/>
        </w:rPr>
        <w:t xml:space="preserve"> </w:t>
      </w:r>
    </w:p>
    <w:p w14:paraId="778BEE18" w14:textId="77777777" w:rsidR="00FE572F" w:rsidRDefault="00FE572F" w:rsidP="009E2838">
      <w:pPr>
        <w:spacing w:after="0" w:line="276" w:lineRule="auto"/>
        <w:rPr>
          <w:rFonts w:ascii="Times New Roman" w:hAnsi="Times New Roman" w:cs="Times New Roman"/>
          <w:sz w:val="28"/>
          <w:szCs w:val="28"/>
          <w:lang w:val="en-US"/>
        </w:rPr>
      </w:pPr>
      <w:r w:rsidRPr="003E3D89">
        <w:rPr>
          <w:rFonts w:ascii="Times New Roman" w:hAnsi="Times New Roman" w:cs="Times New Roman"/>
          <w:sz w:val="28"/>
          <w:szCs w:val="28"/>
          <w:lang w:val="en-US"/>
        </w:rPr>
        <w:t>- GV đặt câu hỏi cho HS suy</w:t>
      </w:r>
      <w:r>
        <w:rPr>
          <w:rFonts w:ascii="Times New Roman" w:hAnsi="Times New Roman" w:cs="Times New Roman"/>
          <w:sz w:val="28"/>
          <w:szCs w:val="28"/>
          <w:lang w:val="en-US"/>
        </w:rPr>
        <w:t xml:space="preserve"> nghĩ và trả lời</w:t>
      </w:r>
    </w:p>
    <w:p w14:paraId="4E3A0E79" w14:textId="77777777" w:rsidR="00FE572F" w:rsidRPr="00562F31" w:rsidRDefault="00FE572F" w:rsidP="009E2838">
      <w:pPr>
        <w:spacing w:after="0" w:line="276" w:lineRule="auto"/>
        <w:rPr>
          <w:rFonts w:ascii="Times New Roman" w:hAnsi="Times New Roman" w:cs="Times New Roman"/>
          <w:sz w:val="28"/>
          <w:szCs w:val="28"/>
          <w:lang w:val="en-US"/>
        </w:rPr>
      </w:pPr>
      <w:r w:rsidRPr="00562F31">
        <w:rPr>
          <w:rFonts w:ascii="Times New Roman" w:hAnsi="Times New Roman" w:cs="Times New Roman"/>
          <w:b/>
          <w:sz w:val="28"/>
          <w:szCs w:val="28"/>
          <w:lang w:val="en-US"/>
        </w:rPr>
        <w:t>1.</w:t>
      </w:r>
      <w:r>
        <w:rPr>
          <w:rFonts w:ascii="Times New Roman" w:hAnsi="Times New Roman" w:cs="Times New Roman"/>
          <w:sz w:val="28"/>
          <w:szCs w:val="28"/>
          <w:lang w:val="en-US"/>
        </w:rPr>
        <w:t xml:space="preserve"> </w:t>
      </w:r>
      <w:r w:rsidRPr="00562F31">
        <w:rPr>
          <w:rFonts w:ascii="Times New Roman" w:hAnsi="Times New Roman" w:cs="Times New Roman"/>
          <w:sz w:val="28"/>
          <w:szCs w:val="28"/>
          <w:lang w:val="en-US"/>
        </w:rPr>
        <w:t>Làm thế nào đoạn mạch song song được sử dụng trong việc tăng cường hiệu suất của hệ thống điện?</w:t>
      </w:r>
    </w:p>
    <w:p w14:paraId="244A0642" w14:textId="77777777" w:rsidR="00FE572F" w:rsidRPr="003E3D89" w:rsidRDefault="00FE572F" w:rsidP="009E2838">
      <w:pPr>
        <w:spacing w:after="0" w:line="276" w:lineRule="auto"/>
        <w:rPr>
          <w:rFonts w:ascii="Times New Roman" w:hAnsi="Times New Roman" w:cs="Times New Roman"/>
          <w:sz w:val="28"/>
          <w:szCs w:val="28"/>
          <w:lang w:val="en-US"/>
        </w:rPr>
      </w:pPr>
      <w:r w:rsidRPr="00562F31">
        <w:rPr>
          <w:rFonts w:ascii="Times New Roman" w:hAnsi="Times New Roman" w:cs="Times New Roman"/>
          <w:b/>
          <w:sz w:val="28"/>
          <w:szCs w:val="28"/>
          <w:lang w:val="en-US"/>
        </w:rPr>
        <w:t>2.</w:t>
      </w:r>
      <w:r>
        <w:rPr>
          <w:rFonts w:ascii="Times New Roman" w:hAnsi="Times New Roman" w:cs="Times New Roman"/>
          <w:sz w:val="28"/>
          <w:szCs w:val="28"/>
          <w:lang w:val="en-US"/>
        </w:rPr>
        <w:t xml:space="preserve"> </w:t>
      </w:r>
      <w:r w:rsidRPr="00562F31">
        <w:rPr>
          <w:rFonts w:ascii="Times New Roman" w:hAnsi="Times New Roman" w:cs="Times New Roman"/>
          <w:sz w:val="28"/>
          <w:szCs w:val="28"/>
          <w:lang w:val="en-US"/>
        </w:rPr>
        <w:t>Tại sao đoạn mạch song song thường được ứng dụng trong các mạch điện tử như vi xử lý đa nhân và GPU?</w:t>
      </w:r>
    </w:p>
    <w:p w14:paraId="46DEE4B3" w14:textId="77777777" w:rsidR="00FE572F" w:rsidRPr="00562F31"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b/>
          <w:color w:val="C00000"/>
          <w:sz w:val="28"/>
          <w:szCs w:val="28"/>
        </w:rPr>
        <w:t>c) Sản phẩm:</w:t>
      </w:r>
      <w:r>
        <w:rPr>
          <w:rFonts w:ascii="Times New Roman" w:hAnsi="Times New Roman" w:cs="Times New Roman"/>
          <w:sz w:val="28"/>
          <w:szCs w:val="28"/>
        </w:rPr>
        <w:t xml:space="preserve"> </w:t>
      </w:r>
      <w:r>
        <w:rPr>
          <w:rFonts w:ascii="Times New Roman" w:hAnsi="Times New Roman" w:cs="Times New Roman"/>
          <w:sz w:val="28"/>
          <w:szCs w:val="28"/>
          <w:lang w:val="en-US"/>
        </w:rPr>
        <w:t>Đáp án của các câu hỏi như sau</w:t>
      </w:r>
    </w:p>
    <w:p w14:paraId="6FF86EE2" w14:textId="77777777" w:rsidR="00FE572F" w:rsidRDefault="00FE572F" w:rsidP="009E2838">
      <w:pPr>
        <w:spacing w:after="0" w:line="276" w:lineRule="auto"/>
        <w:rPr>
          <w:rFonts w:ascii="Times New Roman" w:hAnsi="Times New Roman" w:cs="Times New Roman"/>
          <w:sz w:val="28"/>
          <w:szCs w:val="28"/>
          <w:lang w:val="en-US"/>
        </w:rPr>
      </w:pPr>
      <w:r w:rsidRPr="00562F31">
        <w:rPr>
          <w:rFonts w:ascii="Times New Roman" w:hAnsi="Times New Roman" w:cs="Times New Roman"/>
          <w:b/>
          <w:sz w:val="28"/>
          <w:szCs w:val="28"/>
          <w:lang w:val="en-US"/>
        </w:rPr>
        <w:t xml:space="preserve">1. </w:t>
      </w:r>
      <w:r w:rsidRPr="00562F31">
        <w:rPr>
          <w:rFonts w:ascii="Times New Roman" w:hAnsi="Times New Roman" w:cs="Times New Roman"/>
          <w:b/>
          <w:bCs/>
          <w:sz w:val="28"/>
          <w:szCs w:val="28"/>
          <w:lang w:val="en-US"/>
        </w:rPr>
        <w:t>Tăng cường hiệu suất hệ thống điện:</w:t>
      </w:r>
      <w:r w:rsidRPr="00562F31">
        <w:rPr>
          <w:rFonts w:ascii="Times New Roman" w:hAnsi="Times New Roman" w:cs="Times New Roman"/>
          <w:sz w:val="28"/>
          <w:szCs w:val="28"/>
          <w:lang w:val="en-US"/>
        </w:rPr>
        <w:t xml:space="preserve"> Đoạn mạch song song được sử dụng để tăng khả năng cung cấp điện cho các thiết bị tiêu thụ cao, như máy tính, hệ thống điều khiển công nghiệp, và các thiết bị điện tử khác. Bằng cách kết nối nhiều nguồn điện song song, ta có thể đảm bảo rằng nếu một nguồn gặp sự cố, hệ thống vẫn có thể tiếp tục hoạt động bằng nguồn còn lại mà không bị gián đoạn.</w:t>
      </w:r>
    </w:p>
    <w:p w14:paraId="28C2B55C" w14:textId="77777777" w:rsidR="00FE572F" w:rsidRPr="00562F31" w:rsidRDefault="00FE572F" w:rsidP="009E2838">
      <w:pPr>
        <w:spacing w:after="0" w:line="276" w:lineRule="auto"/>
        <w:rPr>
          <w:rFonts w:ascii="Times New Roman" w:hAnsi="Times New Roman" w:cs="Times New Roman"/>
          <w:sz w:val="28"/>
          <w:szCs w:val="28"/>
          <w:lang w:val="en-US"/>
        </w:rPr>
      </w:pPr>
      <w:r w:rsidRPr="00562F31">
        <w:rPr>
          <w:rFonts w:ascii="Times New Roman" w:hAnsi="Times New Roman" w:cs="Times New Roman"/>
          <w:b/>
          <w:sz w:val="28"/>
          <w:szCs w:val="28"/>
          <w:lang w:val="en-US"/>
        </w:rPr>
        <w:t>2.</w:t>
      </w:r>
      <w:r>
        <w:rPr>
          <w:rFonts w:ascii="Times New Roman" w:hAnsi="Times New Roman" w:cs="Times New Roman"/>
          <w:sz w:val="28"/>
          <w:szCs w:val="28"/>
          <w:lang w:val="en-US"/>
        </w:rPr>
        <w:t xml:space="preserve"> </w:t>
      </w:r>
      <w:r w:rsidRPr="00562F31">
        <w:rPr>
          <w:rFonts w:ascii="Times New Roman" w:hAnsi="Times New Roman" w:cs="Times New Roman"/>
          <w:b/>
          <w:bCs/>
          <w:sz w:val="28"/>
          <w:szCs w:val="28"/>
          <w:lang w:val="en-US"/>
        </w:rPr>
        <w:t>Ứng dụng trong vi xử lý đa nhân và GPU:</w:t>
      </w:r>
      <w:r w:rsidRPr="00562F31">
        <w:rPr>
          <w:rFonts w:ascii="Times New Roman" w:hAnsi="Times New Roman" w:cs="Times New Roman"/>
          <w:sz w:val="28"/>
          <w:szCs w:val="28"/>
          <w:lang w:val="en-US"/>
        </w:rPr>
        <w:t xml:space="preserve"> Trong các vi xử lý đa nhân và GPU, đoạn mạch song song được sử dụng để chia nhỏ công việc và phân phối chúng đến các nhân xử lý hoặc core khác nhau. Điều này giúp tăng hiệu quả xử lý bằng cách xử lý nhiều tác vụ đồng thời, đặc biệt là trong các ứng dụng đòi hỏi tính toán đồ họa cao như game và công nghệ render.</w:t>
      </w:r>
    </w:p>
    <w:p w14:paraId="50B45B92" w14:textId="77777777" w:rsidR="00FE572F" w:rsidRDefault="00FE572F" w:rsidP="009E2838">
      <w:pPr>
        <w:spacing w:after="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FE572F" w14:paraId="20AC3164" w14:textId="77777777">
        <w:trPr>
          <w:jc w:val="center"/>
        </w:trPr>
        <w:tc>
          <w:tcPr>
            <w:tcW w:w="7493" w:type="dxa"/>
            <w:shd w:val="clear" w:color="auto" w:fill="FDEADA" w:themeFill="accent6" w:themeFillTint="32"/>
          </w:tcPr>
          <w:p w14:paraId="3229BF04" w14:textId="77777777" w:rsidR="00FE572F" w:rsidRDefault="00FE572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0691C12B" w14:textId="77777777" w:rsidR="00FE572F" w:rsidRDefault="00FE572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5E436A51" w14:textId="77777777">
        <w:trPr>
          <w:jc w:val="center"/>
        </w:trPr>
        <w:tc>
          <w:tcPr>
            <w:tcW w:w="7493" w:type="dxa"/>
          </w:tcPr>
          <w:p w14:paraId="08EF8799"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14:paraId="6831A9E2" w14:textId="77777777" w:rsidR="00FE572F" w:rsidRDefault="00FE572F" w:rsidP="009E2838">
            <w:pPr>
              <w:spacing w:after="0" w:line="276" w:lineRule="auto"/>
              <w:rPr>
                <w:rFonts w:ascii="Times New Roman" w:hAnsi="Times New Roman" w:cs="Times New Roman"/>
                <w:sz w:val="28"/>
                <w:szCs w:val="28"/>
                <w:lang w:val="en-US"/>
              </w:rPr>
            </w:pPr>
            <w:r w:rsidRPr="003E3D89">
              <w:rPr>
                <w:rFonts w:ascii="Times New Roman" w:hAnsi="Times New Roman" w:cs="Times New Roman"/>
                <w:sz w:val="28"/>
                <w:szCs w:val="28"/>
                <w:lang w:val="en-US"/>
              </w:rPr>
              <w:t>- GV đặt câu hỏi cho HS suy</w:t>
            </w:r>
            <w:r>
              <w:rPr>
                <w:rFonts w:ascii="Times New Roman" w:hAnsi="Times New Roman" w:cs="Times New Roman"/>
                <w:sz w:val="28"/>
                <w:szCs w:val="28"/>
                <w:lang w:val="en-US"/>
              </w:rPr>
              <w:t xml:space="preserve"> nghĩ và trả lời</w:t>
            </w:r>
          </w:p>
          <w:p w14:paraId="544F30DF" w14:textId="77777777" w:rsidR="00FE572F" w:rsidRPr="00562F31" w:rsidRDefault="00FE572F" w:rsidP="009E2838">
            <w:pPr>
              <w:spacing w:after="0" w:line="276" w:lineRule="auto"/>
              <w:rPr>
                <w:rFonts w:ascii="Times New Roman" w:hAnsi="Times New Roman" w:cs="Times New Roman"/>
                <w:sz w:val="28"/>
                <w:szCs w:val="28"/>
                <w:lang w:val="en-US"/>
              </w:rPr>
            </w:pPr>
            <w:r w:rsidRPr="00562F31">
              <w:rPr>
                <w:rFonts w:ascii="Times New Roman" w:hAnsi="Times New Roman" w:cs="Times New Roman"/>
                <w:b/>
                <w:sz w:val="28"/>
                <w:szCs w:val="28"/>
                <w:lang w:val="en-US"/>
              </w:rPr>
              <w:t>1.</w:t>
            </w:r>
            <w:r>
              <w:rPr>
                <w:rFonts w:ascii="Times New Roman" w:hAnsi="Times New Roman" w:cs="Times New Roman"/>
                <w:sz w:val="28"/>
                <w:szCs w:val="28"/>
                <w:lang w:val="en-US"/>
              </w:rPr>
              <w:t xml:space="preserve"> </w:t>
            </w:r>
            <w:r w:rsidRPr="00562F31">
              <w:rPr>
                <w:rFonts w:ascii="Times New Roman" w:hAnsi="Times New Roman" w:cs="Times New Roman"/>
                <w:sz w:val="28"/>
                <w:szCs w:val="28"/>
                <w:lang w:val="en-US"/>
              </w:rPr>
              <w:t>Làm thế nào đoạn mạch song song được sử dụng trong việc tăng cường hiệu suất của hệ thống điện?</w:t>
            </w:r>
          </w:p>
          <w:p w14:paraId="7D12B8D2" w14:textId="77777777" w:rsidR="00FE572F" w:rsidRPr="00562F31" w:rsidRDefault="00FE572F" w:rsidP="009E2838">
            <w:pPr>
              <w:spacing w:after="0" w:line="276" w:lineRule="auto"/>
              <w:rPr>
                <w:rFonts w:ascii="Times New Roman" w:hAnsi="Times New Roman" w:cs="Times New Roman"/>
                <w:sz w:val="28"/>
                <w:szCs w:val="28"/>
                <w:lang w:val="en-US"/>
              </w:rPr>
            </w:pPr>
            <w:r w:rsidRPr="00562F31">
              <w:rPr>
                <w:rFonts w:ascii="Times New Roman" w:hAnsi="Times New Roman" w:cs="Times New Roman"/>
                <w:b/>
                <w:sz w:val="28"/>
                <w:szCs w:val="28"/>
                <w:lang w:val="en-US"/>
              </w:rPr>
              <w:t>2.</w:t>
            </w:r>
            <w:r>
              <w:rPr>
                <w:rFonts w:ascii="Times New Roman" w:hAnsi="Times New Roman" w:cs="Times New Roman"/>
                <w:sz w:val="28"/>
                <w:szCs w:val="28"/>
                <w:lang w:val="en-US"/>
              </w:rPr>
              <w:t xml:space="preserve"> </w:t>
            </w:r>
            <w:r w:rsidRPr="00562F31">
              <w:rPr>
                <w:rFonts w:ascii="Times New Roman" w:hAnsi="Times New Roman" w:cs="Times New Roman"/>
                <w:sz w:val="28"/>
                <w:szCs w:val="28"/>
                <w:lang w:val="en-US"/>
              </w:rPr>
              <w:t>Tại sao đoạn mạch song song thường được ứng dụng trong các mạch điện tử như vi xử lý đa nhân và GPU?</w:t>
            </w:r>
          </w:p>
        </w:tc>
        <w:tc>
          <w:tcPr>
            <w:tcW w:w="3024" w:type="dxa"/>
          </w:tcPr>
          <w:p w14:paraId="52493A03"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HS nhận nhiệm vụ</w:t>
            </w:r>
          </w:p>
        </w:tc>
      </w:tr>
      <w:tr w:rsidR="00FE572F" w14:paraId="0BED5920" w14:textId="77777777">
        <w:trPr>
          <w:jc w:val="center"/>
        </w:trPr>
        <w:tc>
          <w:tcPr>
            <w:tcW w:w="7493" w:type="dxa"/>
          </w:tcPr>
          <w:p w14:paraId="5B528E79"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lastRenderedPageBreak/>
              <w:t>Hướng dẫn thực hiện nhiệm vụ</w:t>
            </w:r>
            <w:r>
              <w:rPr>
                <w:rFonts w:ascii="Times New Roman" w:hAnsi="Times New Roman" w:cs="Times New Roman"/>
                <w:i/>
                <w:sz w:val="28"/>
                <w:szCs w:val="28"/>
              </w:rPr>
              <w:t>:</w:t>
            </w:r>
            <w:r>
              <w:rPr>
                <w:rFonts w:ascii="Times New Roman" w:hAnsi="Times New Roman" w:cs="Times New Roman"/>
                <w:sz w:val="28"/>
                <w:szCs w:val="28"/>
              </w:rPr>
              <w:t xml:space="preserve"> </w:t>
            </w:r>
          </w:p>
          <w:p w14:paraId="0930AB20" w14:textId="77777777" w:rsidR="00FE572F" w:rsidRPr="003E3D89"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3E3D89">
              <w:rPr>
                <w:rFonts w:ascii="Times New Roman" w:hAnsi="Times New Roman" w:cs="Times New Roman"/>
                <w:sz w:val="28"/>
                <w:szCs w:val="28"/>
              </w:rPr>
              <w:t>GV quan sát hỗ trợ HS trả lời, khi có các câu hỏi GV gợi mở cho HS có hướng suy để trả l</w:t>
            </w:r>
            <w:r>
              <w:rPr>
                <w:rFonts w:ascii="Times New Roman" w:hAnsi="Times New Roman" w:cs="Times New Roman"/>
                <w:sz w:val="28"/>
                <w:szCs w:val="28"/>
              </w:rPr>
              <w:t>ời</w:t>
            </w:r>
            <w:r w:rsidRPr="003E3D89">
              <w:rPr>
                <w:rFonts w:ascii="Times New Roman" w:hAnsi="Times New Roman" w:cs="Times New Roman"/>
                <w:sz w:val="28"/>
                <w:szCs w:val="28"/>
              </w:rPr>
              <w:t>.</w:t>
            </w:r>
          </w:p>
        </w:tc>
        <w:tc>
          <w:tcPr>
            <w:tcW w:w="3024" w:type="dxa"/>
          </w:tcPr>
          <w:p w14:paraId="2B21A512" w14:textId="77777777" w:rsidR="00FE572F" w:rsidRDefault="00FE572F" w:rsidP="009E2838">
            <w:pPr>
              <w:spacing w:after="0" w:line="276" w:lineRule="auto"/>
              <w:rPr>
                <w:rFonts w:ascii="Times New Roman" w:hAnsi="Times New Roman" w:cs="Times New Roman"/>
                <w:sz w:val="28"/>
                <w:szCs w:val="28"/>
              </w:rPr>
            </w:pPr>
            <w:r w:rsidRPr="001648DE">
              <w:rPr>
                <w:rFonts w:ascii="Times New Roman" w:hAnsi="Times New Roman" w:cs="Times New Roman"/>
                <w:sz w:val="28"/>
                <w:szCs w:val="28"/>
              </w:rPr>
              <w:t xml:space="preserve">- HS trả lời các câu hỏi </w:t>
            </w:r>
          </w:p>
          <w:p w14:paraId="44C67117" w14:textId="77777777" w:rsidR="00FE572F" w:rsidRDefault="00FE572F" w:rsidP="009E2838">
            <w:pPr>
              <w:spacing w:after="0" w:line="276" w:lineRule="auto"/>
              <w:rPr>
                <w:rFonts w:ascii="Times New Roman" w:hAnsi="Times New Roman" w:cs="Times New Roman"/>
                <w:sz w:val="28"/>
                <w:szCs w:val="28"/>
              </w:rPr>
            </w:pPr>
          </w:p>
        </w:tc>
      </w:tr>
      <w:tr w:rsidR="00FE572F" w14:paraId="449C6726" w14:textId="77777777">
        <w:trPr>
          <w:jc w:val="center"/>
        </w:trPr>
        <w:tc>
          <w:tcPr>
            <w:tcW w:w="7493" w:type="dxa"/>
          </w:tcPr>
          <w:p w14:paraId="2B80C4F8" w14:textId="77777777" w:rsidR="00FE572F" w:rsidRDefault="00FE572F" w:rsidP="009E2838">
            <w:pPr>
              <w:spacing w:after="0" w:line="276" w:lineRule="auto"/>
              <w:rPr>
                <w:rFonts w:ascii="Times New Roman" w:hAnsi="Times New Roman" w:cs="Times New Roman"/>
                <w:i/>
                <w:sz w:val="28"/>
                <w:szCs w:val="28"/>
              </w:rPr>
            </w:pPr>
            <w:r>
              <w:rPr>
                <w:rFonts w:ascii="Times New Roman" w:hAnsi="Times New Roman" w:cs="Times New Roman"/>
                <w:i/>
                <w:sz w:val="28"/>
                <w:szCs w:val="28"/>
              </w:rPr>
              <w:t xml:space="preserve">Báo cáo kết quả: </w:t>
            </w:r>
          </w:p>
          <w:p w14:paraId="0611153F" w14:textId="77777777" w:rsidR="00FE572F" w:rsidRPr="003E3D89" w:rsidRDefault="00FE572F" w:rsidP="009E2838">
            <w:pPr>
              <w:spacing w:after="0" w:line="276" w:lineRule="auto"/>
              <w:rPr>
                <w:rFonts w:ascii="Times New Roman" w:hAnsi="Times New Roman" w:cs="Times New Roman"/>
                <w:sz w:val="28"/>
                <w:szCs w:val="28"/>
                <w:lang w:val="en-US"/>
              </w:rPr>
            </w:pPr>
            <w:r w:rsidRPr="001648DE">
              <w:rPr>
                <w:rFonts w:ascii="Times New Roman" w:hAnsi="Times New Roman" w:cs="Times New Roman"/>
                <w:sz w:val="28"/>
                <w:szCs w:val="28"/>
              </w:rPr>
              <w:t>- GV nhận xét các câu trả lời của HS.</w:t>
            </w:r>
            <w:r w:rsidRPr="00A03033">
              <w:rPr>
                <w:rFonts w:ascii="Times New Roman" w:hAnsi="Times New Roman" w:cs="Times New Roman"/>
                <w:sz w:val="28"/>
                <w:szCs w:val="28"/>
              </w:rPr>
              <w:t xml:space="preserve"> </w:t>
            </w:r>
          </w:p>
        </w:tc>
        <w:tc>
          <w:tcPr>
            <w:tcW w:w="3024" w:type="dxa"/>
          </w:tcPr>
          <w:p w14:paraId="5868B95F" w14:textId="77777777" w:rsidR="00FE572F" w:rsidRPr="003E3D89"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HS </w:t>
            </w:r>
            <w:r w:rsidRPr="003E3D89">
              <w:rPr>
                <w:rFonts w:ascii="Times New Roman" w:hAnsi="Times New Roman" w:cs="Times New Roman"/>
                <w:sz w:val="28"/>
                <w:szCs w:val="28"/>
              </w:rPr>
              <w:t>lắng nghe, nhận xét bổ sung c</w:t>
            </w:r>
            <w:r>
              <w:rPr>
                <w:rFonts w:ascii="Times New Roman" w:hAnsi="Times New Roman" w:cs="Times New Roman"/>
                <w:sz w:val="28"/>
                <w:szCs w:val="28"/>
              </w:rPr>
              <w:t>âu</w:t>
            </w:r>
            <w:r w:rsidRPr="003E3D89">
              <w:rPr>
                <w:rFonts w:ascii="Times New Roman" w:hAnsi="Times New Roman" w:cs="Times New Roman"/>
                <w:sz w:val="28"/>
                <w:szCs w:val="28"/>
              </w:rPr>
              <w:t xml:space="preserve"> trả l</w:t>
            </w:r>
            <w:r>
              <w:rPr>
                <w:rFonts w:ascii="Times New Roman" w:hAnsi="Times New Roman" w:cs="Times New Roman"/>
                <w:sz w:val="28"/>
                <w:szCs w:val="28"/>
              </w:rPr>
              <w:t>ời</w:t>
            </w:r>
            <w:r w:rsidRPr="003E3D89">
              <w:rPr>
                <w:rFonts w:ascii="Times New Roman" w:hAnsi="Times New Roman" w:cs="Times New Roman"/>
                <w:sz w:val="28"/>
                <w:szCs w:val="28"/>
              </w:rPr>
              <w:t xml:space="preserve"> của bạn kh</w:t>
            </w:r>
            <w:r>
              <w:rPr>
                <w:rFonts w:ascii="Times New Roman" w:hAnsi="Times New Roman" w:cs="Times New Roman"/>
                <w:sz w:val="28"/>
                <w:szCs w:val="28"/>
              </w:rPr>
              <w:t>á</w:t>
            </w:r>
            <w:r w:rsidRPr="003E3D89">
              <w:rPr>
                <w:rFonts w:ascii="Times New Roman" w:hAnsi="Times New Roman" w:cs="Times New Roman"/>
                <w:sz w:val="28"/>
                <w:szCs w:val="28"/>
              </w:rPr>
              <w:t>c</w:t>
            </w:r>
          </w:p>
        </w:tc>
      </w:tr>
    </w:tbl>
    <w:p w14:paraId="3F2DFD63" w14:textId="77777777" w:rsidR="00FE572F" w:rsidRDefault="00FE572F" w:rsidP="009E2838">
      <w:pPr>
        <w:spacing w:after="0" w:line="276" w:lineRule="auto"/>
        <w:jc w:val="both"/>
        <w:rPr>
          <w:rFonts w:ascii="Times New Roman" w:hAnsi="Times New Roman" w:cs="Times New Roman"/>
          <w:b/>
          <w:color w:val="0070C0"/>
          <w:sz w:val="28"/>
          <w:szCs w:val="28"/>
        </w:rPr>
      </w:pPr>
      <w:r w:rsidRPr="00DE4C67">
        <w:rPr>
          <w:rFonts w:ascii="Times New Roman" w:hAnsi="Times New Roman" w:cs="Times New Roman"/>
          <w:b/>
          <w:color w:val="0070C0"/>
          <w:sz w:val="28"/>
          <w:szCs w:val="28"/>
        </w:rPr>
        <w:t>IV. PHỤ LỤC</w:t>
      </w:r>
    </w:p>
    <w:p w14:paraId="625E9DF9" w14:textId="77777777" w:rsidR="00FE572F" w:rsidRDefault="00FE572F" w:rsidP="009E2838">
      <w:pPr>
        <w:spacing w:after="0" w:line="276" w:lineRule="auto"/>
        <w:jc w:val="both"/>
        <w:rPr>
          <w:rFonts w:ascii="Times New Roman" w:hAnsi="Times New Roman" w:cs="Times New Roman"/>
          <w:b/>
          <w:color w:val="0070C0"/>
          <w:sz w:val="28"/>
          <w:szCs w:val="28"/>
        </w:rPr>
      </w:pPr>
    </w:p>
    <w:p w14:paraId="62DF3F95" w14:textId="77777777" w:rsidR="00FE572F" w:rsidRPr="00DE4C67" w:rsidRDefault="00FE572F" w:rsidP="009E2838">
      <w:pPr>
        <w:spacing w:after="0" w:line="240" w:lineRule="auto"/>
        <w:jc w:val="center"/>
        <w:rPr>
          <w:rFonts w:ascii="Times New Roman" w:eastAsia="Times New Roman" w:hAnsi="Times New Roman" w:cs="Times New Roman"/>
          <w:b/>
          <w:bCs/>
          <w:color w:val="000000"/>
          <w:sz w:val="28"/>
          <w:szCs w:val="28"/>
        </w:rPr>
      </w:pPr>
      <w:r w:rsidRPr="00DE4C67">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FE572F" w:rsidRPr="006451CD" w14:paraId="5820395E" w14:textId="77777777" w:rsidTr="00EE1CE4">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29972713" w14:textId="77777777" w:rsidR="00FE572F" w:rsidRDefault="00FE572F" w:rsidP="009E2838">
            <w:pPr>
              <w:spacing w:after="0" w:line="240" w:lineRule="auto"/>
              <w:jc w:val="both"/>
              <w:rPr>
                <w:rFonts w:ascii="Times New Roman" w:eastAsia="Times New Roman" w:hAnsi="Times New Roman" w:cs="Times New Roman"/>
                <w:b/>
                <w:bCs/>
                <w:color w:val="000000"/>
                <w:sz w:val="26"/>
                <w:szCs w:val="26"/>
              </w:rPr>
            </w:pPr>
            <w:r w:rsidRPr="006451CD">
              <w:rPr>
                <w:rFonts w:ascii="Times New Roman" w:eastAsia="Times New Roman" w:hAnsi="Times New Roman" w:cs="Times New Roman"/>
                <w:b/>
                <w:bCs/>
                <w:color w:val="000000"/>
                <w:sz w:val="26"/>
                <w:szCs w:val="26"/>
              </w:rPr>
              <w:t>              Mức độ</w:t>
            </w:r>
            <w:r w:rsidRPr="006451CD">
              <w:rPr>
                <w:rFonts w:ascii="Times New Roman" w:eastAsia="Times New Roman" w:hAnsi="Times New Roman" w:cs="Times New Roman"/>
                <w:b/>
                <w:bCs/>
                <w:color w:val="000000"/>
                <w:sz w:val="26"/>
                <w:szCs w:val="26"/>
              </w:rPr>
              <w:tab/>
            </w:r>
          </w:p>
          <w:p w14:paraId="26C2C59E"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w:t>
            </w:r>
          </w:p>
          <w:p w14:paraId="1923FD57"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14BABC43"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1</w:t>
            </w:r>
          </w:p>
          <w:p w14:paraId="5AD51F05"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3D13E400"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2</w:t>
            </w:r>
          </w:p>
          <w:p w14:paraId="3F1E9E08"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14A15E11"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3</w:t>
            </w:r>
          </w:p>
          <w:p w14:paraId="0DA27EC2"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2DE57E04"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Điểm</w:t>
            </w:r>
          </w:p>
        </w:tc>
      </w:tr>
      <w:tr w:rsidR="00FE572F" w:rsidRPr="006451CD" w14:paraId="66DA9A7C" w14:textId="77777777" w:rsidTr="00EE1CE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45A3C9"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5A951A6"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AE4244"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31195F"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1A7364A"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5F9680B5" w14:textId="77777777" w:rsidTr="00EE1CE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B656C93"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D0321F7"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C3ABD32"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4791769"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483CE84"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79F5FD72" w14:textId="77777777" w:rsidTr="00EE1CE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BD48908"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99B341"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A7E72B3"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02E557"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A2509CD"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32854540" w14:textId="77777777" w:rsidTr="00EE1CE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0907E8"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81351D"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DDF4752"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BFC797"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D58CB8A"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21010303" w14:textId="77777777" w:rsidTr="00EE1CE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DBE731B"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5297E4"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199F1CD"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DE1580"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7EB82AC"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bl>
    <w:p w14:paraId="3EDD4DC0" w14:textId="77777777" w:rsidR="00FE572F" w:rsidRDefault="00FE572F" w:rsidP="009E2838">
      <w:pPr>
        <w:spacing w:after="0" w:line="276" w:lineRule="auto"/>
        <w:jc w:val="center"/>
        <w:rPr>
          <w:rFonts w:ascii="Times New Roman" w:hAnsi="Times New Roman" w:cs="Times New Roman"/>
          <w:b/>
          <w:i/>
          <w:iCs/>
          <w:color w:val="7030A0"/>
          <w:sz w:val="48"/>
          <w:szCs w:val="48"/>
        </w:rPr>
      </w:pPr>
    </w:p>
    <w:p w14:paraId="4AFC996A" w14:textId="77777777" w:rsidR="00FE572F" w:rsidRDefault="00FE572F" w:rsidP="009E2838">
      <w:pPr>
        <w:spacing w:after="0" w:line="276" w:lineRule="auto"/>
        <w:jc w:val="center"/>
        <w:rPr>
          <w:rFonts w:ascii="Times New Roman" w:hAnsi="Times New Roman" w:cs="Times New Roman"/>
          <w:b/>
          <w:i/>
          <w:iCs/>
          <w:color w:val="7030A0"/>
          <w:sz w:val="48"/>
          <w:szCs w:val="48"/>
        </w:rPr>
      </w:pPr>
      <w:r>
        <w:rPr>
          <w:rFonts w:ascii="Times New Roman" w:hAnsi="Times New Roman" w:cs="Times New Roman"/>
          <w:b/>
          <w:i/>
          <w:iCs/>
          <w:color w:val="7030A0"/>
          <w:sz w:val="48"/>
          <w:szCs w:val="48"/>
        </w:rPr>
        <w:t>-----------------------------Hết-----------------------------</w:t>
      </w:r>
    </w:p>
    <w:p w14:paraId="5796491B" w14:textId="77777777" w:rsidR="00FE572F" w:rsidRDefault="00FE572F" w:rsidP="009E2838">
      <w:pPr>
        <w:spacing w:after="0" w:line="276" w:lineRule="auto"/>
        <w:rPr>
          <w:rFonts w:ascii="Times New Roman" w:hAnsi="Times New Roman" w:cs="Times New Roman"/>
          <w:b/>
          <w:color w:val="7030A0"/>
          <w:sz w:val="28"/>
          <w:szCs w:val="28"/>
        </w:rPr>
      </w:pPr>
    </w:p>
    <w:p w14:paraId="1E98C174" w14:textId="77777777" w:rsidR="00FE572F" w:rsidRDefault="00FE572F" w:rsidP="009E2838">
      <w:pPr>
        <w:spacing w:after="0" w:line="240" w:lineRule="auto"/>
        <w:jc w:val="center"/>
        <w:rPr>
          <w:rFonts w:ascii="Times New Roman" w:hAnsi="Times New Roman" w:cs="Times New Roman"/>
          <w:bCs/>
          <w:spacing w:val="-14"/>
          <w:sz w:val="28"/>
          <w:szCs w:val="28"/>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FE572F" w14:paraId="1809DE42" w14:textId="77777777">
        <w:trPr>
          <w:trHeight w:val="696"/>
        </w:trPr>
        <w:tc>
          <w:tcPr>
            <w:tcW w:w="4715" w:type="dxa"/>
          </w:tcPr>
          <w:p w14:paraId="6542523C"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14:paraId="3C59B27F"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14:paraId="58217ECA" w14:textId="77777777" w:rsidR="00FE572F" w:rsidRDefault="00FE572F" w:rsidP="009E2838">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14:paraId="4DA03968" w14:textId="77777777" w:rsidR="00FE572F" w:rsidRPr="00FD4E7D" w:rsidRDefault="00FE572F" w:rsidP="009E2838">
      <w:pPr>
        <w:pStyle w:val="Heading1"/>
        <w:spacing w:before="0" w:after="0" w:line="276" w:lineRule="auto"/>
        <w:ind w:right="-846"/>
        <w:jc w:val="center"/>
        <w:rPr>
          <w:rFonts w:ascii="Times New Roman" w:eastAsia="SimSun" w:hAnsi="Times New Roman" w:cs="Times New Roman"/>
          <w:b/>
          <w:bCs/>
          <w:color w:val="7030A0"/>
          <w:szCs w:val="28"/>
          <w:shd w:val="clear" w:color="auto" w:fill="F8F8F8"/>
        </w:rPr>
      </w:pPr>
      <w:r>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696128" behindDoc="0" locked="0" layoutInCell="1" allowOverlap="1" wp14:anchorId="6FA222BD" wp14:editId="3A1BA705">
                <wp:simplePos x="0" y="0"/>
                <wp:positionH relativeFrom="margin">
                  <wp:posOffset>-29845</wp:posOffset>
                </wp:positionH>
                <wp:positionV relativeFrom="paragraph">
                  <wp:posOffset>313690</wp:posOffset>
                </wp:positionV>
                <wp:extent cx="6578600" cy="1247775"/>
                <wp:effectExtent l="38100" t="38100" r="31750" b="47625"/>
                <wp:wrapNone/>
                <wp:docPr id="332112707" name="Rectangle 1"/>
                <wp:cNvGraphicFramePr/>
                <a:graphic xmlns:a="http://schemas.openxmlformats.org/drawingml/2006/main">
                  <a:graphicData uri="http://schemas.microsoft.com/office/word/2010/wordprocessingShape">
                    <wps:wsp>
                      <wps:cNvSpPr/>
                      <wps:spPr>
                        <a:xfrm>
                          <a:off x="0" y="0"/>
                          <a:ext cx="6578600" cy="1247775"/>
                        </a:xfrm>
                        <a:prstGeom prst="rect">
                          <a:avLst/>
                        </a:prstGeom>
                        <a:noFill/>
                        <a:ln w="76200" cmpd="dbl">
                          <a:solidFill>
                            <a:srgbClr val="FF0000"/>
                          </a:solidFill>
                          <a:prstDash val="solid"/>
                        </a:ln>
                      </wps:spPr>
                      <wps:style>
                        <a:lnRef idx="2">
                          <a:schemeClr val="accent1">
                            <a:shade val="15000"/>
                          </a:schemeClr>
                        </a:lnRef>
                        <a:fillRef idx="1">
                          <a:schemeClr val="accent1"/>
                        </a:fillRef>
                        <a:effectRef idx="0">
                          <a:schemeClr val="accent1"/>
                        </a:effectRef>
                        <a:fontRef idx="minor">
                          <a:schemeClr val="lt1"/>
                        </a:fontRef>
                      </wps:style>
                      <wps:txbx>
                        <w:txbxContent>
                          <w:p w14:paraId="01BE02B9" w14:textId="77777777" w:rsidR="00FE572F" w:rsidRDefault="00FE572F" w:rsidP="00FD4E7D">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ect id="_x0000_s1037" style="position:absolute;left:0;text-align:left;margin-left:-2.35pt;margin-top:24.7pt;width:518pt;height:98.25pt;z-index:25169612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NqIDpgIAAJQFAAAOAAAAZHJzL2Uyb0RvYy54bWysVE1v2zAMvQ/YfxB0X/3RJO6COkXQIsOA Yi3aDjsrshQb0NckJU7260dJtpttxQ7DclAk8fGRfBZ5fXOUAh2YdZ1WNS4ucoyYorrp1K7GX182 H64wcp6ohgitWI1PzOGb1ft3171ZslK3WjTMIiBRbtmbGrfem2WWOdoySdyFNkyBkWsriYej3WWN JT2wS5GVeb7Iem0bYzVlzsHtXTLiVeTnnFH/wLljHokaQ24+rjau27Bmq2uy3Fli2o4OaZB/yEKS TkHQieqOeIL2tvuDSnbUaqe5v6BaZprzjrJYA1RT5L9V89wSw2ItII4zk0zu/9HSL4dHi7qmxpeX ZVGUVV5hpIiET/UE4hG1EwwVQabeuCWgn82jHU4OtqHmI7cy/EM16BilPU3SsqNHFC4X8+pqkcMX oGAryllVVfPAmr26G+v8J6YlCpsaWwgfJSWHe+cTdISEaEpvOiHgniyFQn2NqwU8CAggDVTTbEV0 dlp0TQAGnLO77a2w6EDgNWw2OfyGHH6BhSh3xLUJF00DTCjIOAiRSo87fxIsJfHEOCgJxZYpdHjD bIpHKGXKF8nUkoYl+mJ+lsXoEXURCggDM4f0J+6BYEQmkpE7qTTggyuLLTA5539LLDlPHjGyVn5y lp3S9i0CAVUNkRN+FClJE1Tyx+0xvrIqIMPNVjcneHlWp5Z0hm460P2eOP9ILPQgfEqYK/4BFi40 fF897DBqtf3x1n3AQ2uAFaMeerrG7vueWIaR+KygaT4Ws1kYAvEwm1clHOy5ZXtuUXt5q+GhFDDB DI3bgPdi3HKr5TcYP+sQFUxEUYhdY+rteLj1adbAAKNsvY4waHxD/L16NjSQB52VXu+95l185q/q DDpC68cHMYypMFvOzxH1OkxXPwEAAP//AwBQSwMEFAAGAAgAAAAhAGzwHQfgAAAACgEAAA8AAABk cnMvZG93bnJldi54bWxMj8FOwzAQRO9I/IO1SNxap00KJGRTQSU45IBoywdsEhNHxOsQu234+7qn chzNaOZNvp5ML45qdJ1lhMU8AqG4tk3HLcLX/m32BMJ54oZ6ywrhTzlYF7c3OWWNPfFWHXe+FaGE XUYI2vshk9LVWhlyczsoDt63HQ35IMdWNiOdQrnp5TKKHqShjsOCpkFttKp/dgeDUOnV1r6TGcpy E6ef9ve1/NhPiPd308szCK8mfw3DBT+gQxGYKnvgxokeYZY8hiRCkiYgLn4UL2IQFcIyWaUgi1z+ v1CcAQAA//8DAFBLAQItABQABgAIAAAAIQC2gziS/gAAAOEBAAATAAAAAAAAAAAAAAAAAAAAAABb Q29udGVudF9UeXBlc10ueG1sUEsBAi0AFAAGAAgAAAAhADj9If/WAAAAlAEAAAsAAAAAAAAAAAAA AAAALwEAAF9yZWxzLy5yZWxzUEsBAi0AFAAGAAgAAAAhAA02ogOmAgAAlAUAAA4AAAAAAAAAAAAA AAAALgIAAGRycy9lMm9Eb2MueG1sUEsBAi0AFAAGAAgAAAAhAGzwHQfgAAAACgEAAA8AAAAAAAAA AAAAAAAAAAUAAGRycy9kb3ducmV2LnhtbFBLBQYAAAAABAAEAPMAAAANBgAAAAA= " filled="f" strokecolor="red" strokeweight="6pt">
                <v:stroke linestyle="thinThin"/>
                <v:textbox>
                  <w:txbxContent>
                    <w:p w14:paraId="01BE02B9" w14:textId="77777777" w:rsidR="00FE572F" w:rsidRDefault="00FE572F" w:rsidP="00FD4E7D">
                      <w:pPr>
                        <w:jc w:val="center"/>
                      </w:pPr>
                    </w:p>
                  </w:txbxContent>
                </v:textbox>
                <w10:wrap anchorx="margin"/>
              </v:rect>
            </w:pict>
          </mc:Fallback>
        </mc:AlternateContent>
      </w:r>
    </w:p>
    <w:p w14:paraId="16C723CD" w14:textId="77777777" w:rsidR="00FE572F" w:rsidRPr="00FD4E7D" w:rsidRDefault="00FE572F" w:rsidP="009E2838">
      <w:pPr>
        <w:spacing w:after="0"/>
        <w:jc w:val="center"/>
        <w:rPr>
          <w:rFonts w:ascii="Times New Roman" w:hAnsi="Times New Roman" w:cs="Times New Roman"/>
          <w:b/>
          <w:bCs/>
          <w:color w:val="FF0000"/>
          <w:sz w:val="40"/>
          <w:szCs w:val="28"/>
          <w:lang w:val="en-US"/>
        </w:rPr>
      </w:pPr>
      <w:r w:rsidRPr="00FD4E7D">
        <w:rPr>
          <w:rFonts w:ascii="Times New Roman" w:hAnsi="Times New Roman" w:cs="Times New Roman"/>
          <w:b/>
          <w:bCs/>
          <w:color w:val="FF0000"/>
          <w:sz w:val="40"/>
          <w:szCs w:val="28"/>
        </w:rPr>
        <w:t>C</w:t>
      </w:r>
      <w:r w:rsidRPr="00FD4E7D">
        <w:rPr>
          <w:rFonts w:ascii="Times New Roman" w:hAnsi="Times New Roman" w:cs="Times New Roman"/>
          <w:b/>
          <w:bCs/>
          <w:color w:val="FF0000"/>
          <w:sz w:val="40"/>
          <w:szCs w:val="28"/>
          <w:lang w:val="en-US"/>
        </w:rPr>
        <w:t>HỦ ĐỀ 3</w:t>
      </w:r>
      <w:r w:rsidRPr="00FD4E7D">
        <w:rPr>
          <w:rFonts w:ascii="Times New Roman" w:hAnsi="Times New Roman" w:cs="Times New Roman"/>
          <w:b/>
          <w:bCs/>
          <w:color w:val="FF0000"/>
          <w:sz w:val="40"/>
          <w:szCs w:val="28"/>
        </w:rPr>
        <w:t xml:space="preserve">: </w:t>
      </w:r>
      <w:r w:rsidRPr="00FD4E7D">
        <w:rPr>
          <w:rFonts w:ascii="Times New Roman" w:hAnsi="Times New Roman" w:cs="Times New Roman"/>
          <w:b/>
          <w:bCs/>
          <w:color w:val="FF0000"/>
          <w:sz w:val="40"/>
          <w:szCs w:val="28"/>
          <w:lang w:val="en-US"/>
        </w:rPr>
        <w:t>ĐIỆN</w:t>
      </w:r>
    </w:p>
    <w:p w14:paraId="70B51ADA" w14:textId="77777777" w:rsidR="00FE572F" w:rsidRPr="00FD4E7D" w:rsidRDefault="00FE572F" w:rsidP="009E2838">
      <w:pPr>
        <w:spacing w:after="0"/>
        <w:jc w:val="center"/>
        <w:rPr>
          <w:rFonts w:ascii="Times New Roman" w:hAnsi="Times New Roman" w:cs="Times New Roman"/>
          <w:b/>
          <w:bCs/>
          <w:color w:val="0000FF"/>
          <w:sz w:val="44"/>
          <w:szCs w:val="32"/>
          <w:lang w:val="en-US"/>
        </w:rPr>
      </w:pPr>
      <w:r w:rsidRPr="00FD4E7D">
        <w:rPr>
          <w:rFonts w:ascii="Times New Roman" w:hAnsi="Times New Roman" w:cs="Times New Roman"/>
          <w:b/>
          <w:bCs/>
          <w:color w:val="0000FF"/>
          <w:sz w:val="44"/>
          <w:szCs w:val="32"/>
        </w:rPr>
        <w:t xml:space="preserve">BÀI </w:t>
      </w:r>
      <w:r w:rsidRPr="00FD4E7D">
        <w:rPr>
          <w:rFonts w:ascii="Times New Roman" w:hAnsi="Times New Roman" w:cs="Times New Roman"/>
          <w:b/>
          <w:bCs/>
          <w:color w:val="0000FF"/>
          <w:sz w:val="44"/>
          <w:szCs w:val="32"/>
          <w:lang w:val="en-US"/>
        </w:rPr>
        <w:t>11</w:t>
      </w:r>
      <w:r w:rsidRPr="00FD4E7D">
        <w:rPr>
          <w:rFonts w:ascii="Times New Roman" w:hAnsi="Times New Roman" w:cs="Times New Roman"/>
          <w:b/>
          <w:bCs/>
          <w:color w:val="0000FF"/>
          <w:sz w:val="44"/>
          <w:szCs w:val="32"/>
        </w:rPr>
        <w:t xml:space="preserve">. </w:t>
      </w:r>
      <w:r w:rsidRPr="00FD4E7D">
        <w:rPr>
          <w:rFonts w:ascii="Times New Roman" w:hAnsi="Times New Roman" w:cs="Times New Roman"/>
          <w:b/>
          <w:bCs/>
          <w:color w:val="0000FF"/>
          <w:sz w:val="44"/>
          <w:szCs w:val="32"/>
          <w:lang w:val="en-US"/>
        </w:rPr>
        <w:t>NĂNG LƯỢNG ĐIỆN. CÔNG SUẤT ĐIỆN</w:t>
      </w:r>
    </w:p>
    <w:p w14:paraId="6ED423EA" w14:textId="77777777" w:rsidR="00FE572F" w:rsidRPr="00FD4E7D" w:rsidRDefault="00FE572F" w:rsidP="009E2838">
      <w:pPr>
        <w:spacing w:after="0"/>
        <w:jc w:val="center"/>
        <w:rPr>
          <w:rFonts w:ascii="Times New Roman" w:hAnsi="Times New Roman" w:cs="Times New Roman"/>
          <w:b/>
          <w:bCs/>
          <w:i/>
          <w:iCs/>
          <w:color w:val="000000" w:themeColor="text1"/>
          <w:sz w:val="40"/>
          <w:szCs w:val="28"/>
        </w:rPr>
      </w:pPr>
      <w:r w:rsidRPr="00FD4E7D">
        <w:rPr>
          <w:rFonts w:ascii="Times New Roman" w:hAnsi="Times New Roman" w:cs="Times New Roman"/>
          <w:b/>
          <w:bCs/>
          <w:i/>
          <w:iCs/>
          <w:color w:val="000000" w:themeColor="text1"/>
          <w:sz w:val="40"/>
          <w:szCs w:val="28"/>
        </w:rPr>
        <w:lastRenderedPageBreak/>
        <w:t xml:space="preserve">Thời lượng: </w:t>
      </w:r>
      <w:r w:rsidRPr="00FD4E7D">
        <w:rPr>
          <w:rFonts w:ascii="Times New Roman" w:hAnsi="Times New Roman" w:cs="Times New Roman"/>
          <w:b/>
          <w:bCs/>
          <w:i/>
          <w:iCs/>
          <w:color w:val="000000" w:themeColor="text1"/>
          <w:sz w:val="40"/>
          <w:szCs w:val="28"/>
          <w:lang w:val="en-US"/>
        </w:rPr>
        <w:t>2</w:t>
      </w:r>
      <w:r w:rsidRPr="00FD4E7D">
        <w:rPr>
          <w:rFonts w:ascii="Times New Roman" w:hAnsi="Times New Roman" w:cs="Times New Roman"/>
          <w:b/>
          <w:bCs/>
          <w:i/>
          <w:iCs/>
          <w:color w:val="000000" w:themeColor="text1"/>
          <w:sz w:val="40"/>
          <w:szCs w:val="28"/>
        </w:rPr>
        <w:t xml:space="preserve"> tiết</w:t>
      </w:r>
    </w:p>
    <w:p w14:paraId="5B72B8A0" w14:textId="77777777" w:rsidR="00FE572F" w:rsidRDefault="00FE572F" w:rsidP="009E2838">
      <w:pPr>
        <w:spacing w:after="0" w:line="276" w:lineRule="auto"/>
        <w:rPr>
          <w:rFonts w:ascii="Times New Roman" w:hAnsi="Times New Roman" w:cs="Times New Roman"/>
          <w:b/>
          <w:color w:val="0070C0"/>
          <w:sz w:val="28"/>
          <w:szCs w:val="28"/>
        </w:rPr>
      </w:pPr>
    </w:p>
    <w:p w14:paraId="5B21AC43"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 MỤC TIÊU</w:t>
      </w:r>
    </w:p>
    <w:p w14:paraId="35DA73E3"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1. Về kiến thức</w:t>
      </w:r>
    </w:p>
    <w:p w14:paraId="189C945F" w14:textId="77777777" w:rsidR="00FE572F" w:rsidRPr="00FD4E7D" w:rsidRDefault="00FE572F" w:rsidP="009E2838">
      <w:pPr>
        <w:spacing w:after="0"/>
        <w:jc w:val="both"/>
        <w:rPr>
          <w:rFonts w:ascii="Times New Roman" w:eastAsia="Calibri" w:hAnsi="Times New Roman" w:cs="Times New Roman"/>
          <w:sz w:val="28"/>
          <w:szCs w:val="28"/>
          <w:lang w:val="en-US"/>
        </w:rPr>
      </w:pPr>
      <w:r w:rsidRPr="00FD4E7D">
        <w:rPr>
          <w:rFonts w:ascii="Times New Roman" w:eastAsia="Calibri" w:hAnsi="Times New Roman" w:cs="Times New Roman"/>
          <w:sz w:val="28"/>
          <w:szCs w:val="28"/>
          <w:lang w:val="en-US"/>
        </w:rPr>
        <w:t>– Lấy ví dụ để chứng tỏ được dòng điện có năng lượng.</w:t>
      </w:r>
    </w:p>
    <w:p w14:paraId="49F4D03C" w14:textId="77777777" w:rsidR="00FE572F" w:rsidRPr="00FD4E7D" w:rsidRDefault="00FE572F" w:rsidP="009E2838">
      <w:pPr>
        <w:spacing w:after="0" w:line="276" w:lineRule="auto"/>
        <w:jc w:val="both"/>
        <w:rPr>
          <w:rFonts w:ascii="Times New Roman" w:eastAsia="Calibri" w:hAnsi="Times New Roman" w:cs="Times New Roman"/>
          <w:sz w:val="28"/>
          <w:szCs w:val="28"/>
          <w:lang w:val="en-US"/>
        </w:rPr>
      </w:pPr>
      <w:r w:rsidRPr="00FD4E7D">
        <w:rPr>
          <w:rFonts w:ascii="Times New Roman" w:eastAsia="Calibri" w:hAnsi="Times New Roman" w:cs="Times New Roman"/>
          <w:sz w:val="28"/>
          <w:szCs w:val="28"/>
          <w:lang w:val="en-US"/>
        </w:rPr>
        <w:t>– Nêu được công suất điện định mức của dụng cụ điện (công suất mà dụng cụ tiêu thụ khi hoạt động bình thường).</w:t>
      </w:r>
    </w:p>
    <w:p w14:paraId="4FE571D3" w14:textId="77777777" w:rsidR="00FE572F" w:rsidRPr="00FD4E7D" w:rsidRDefault="00FE572F" w:rsidP="009E2838">
      <w:pPr>
        <w:spacing w:after="0" w:line="276" w:lineRule="auto"/>
        <w:jc w:val="both"/>
        <w:rPr>
          <w:rFonts w:ascii="Times New Roman" w:eastAsia="Calibri" w:hAnsi="Times New Roman" w:cs="Times New Roman"/>
          <w:sz w:val="28"/>
          <w:szCs w:val="28"/>
          <w:lang w:val="en-US"/>
        </w:rPr>
      </w:pPr>
      <w:r w:rsidRPr="00FD4E7D">
        <w:rPr>
          <w:rFonts w:ascii="Times New Roman" w:eastAsia="Calibri" w:hAnsi="Times New Roman" w:cs="Times New Roman"/>
          <w:sz w:val="28"/>
          <w:szCs w:val="28"/>
          <w:lang w:val="en-US"/>
        </w:rPr>
        <w:t>– Tình được năng lượng của dòng điện và công suất điện trong trường hợp đơn giản.</w:t>
      </w:r>
    </w:p>
    <w:p w14:paraId="304C984D" w14:textId="77777777" w:rsidR="00FE572F" w:rsidRDefault="00FE572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2. Về năng lực</w:t>
      </w:r>
    </w:p>
    <w:p w14:paraId="057B83FD" w14:textId="77777777" w:rsidR="00FE572F" w:rsidRDefault="00FE572F" w:rsidP="009E2838">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14:paraId="6E83355C" w14:textId="77777777" w:rsidR="00FE572F" w:rsidRPr="008F612E" w:rsidRDefault="00FE572F" w:rsidP="009E2838">
      <w:pPr>
        <w:pStyle w:val="TableParagraph"/>
        <w:tabs>
          <w:tab w:val="left" w:pos="327"/>
        </w:tabs>
        <w:ind w:left="105" w:right="94"/>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Pr="001969A3">
        <w:rPr>
          <w:rFonts w:ascii="Times New Roman" w:hAnsi="Times New Roman" w:cs="Times New Roman"/>
          <w:sz w:val="28"/>
          <w:szCs w:val="28"/>
        </w:rPr>
        <w:t xml:space="preserve">Chủ động trao đổi ý kiến cá nhân với bạn trong hoạt động thảo luận về </w:t>
      </w:r>
      <w:r>
        <w:rPr>
          <w:rFonts w:ascii="Times New Roman" w:hAnsi="Times New Roman" w:cs="Times New Roman"/>
          <w:sz w:val="28"/>
          <w:szCs w:val="28"/>
          <w:lang w:val="en-US"/>
        </w:rPr>
        <w:t>dòng điện, tính công suất điện,</w:t>
      </w:r>
    </w:p>
    <w:p w14:paraId="3AA2E9F5" w14:textId="77777777" w:rsidR="00FE572F" w:rsidRPr="008F612E" w:rsidRDefault="00FE572F" w:rsidP="009E2838">
      <w:pPr>
        <w:pStyle w:val="TableParagraph"/>
        <w:tabs>
          <w:tab w:val="left" w:pos="327"/>
        </w:tabs>
        <w:ind w:left="105" w:right="94"/>
        <w:jc w:val="both"/>
        <w:rPr>
          <w:rFonts w:ascii="Times New Roman" w:hAnsi="Times New Roman" w:cs="Times New Roman"/>
          <w:sz w:val="28"/>
          <w:szCs w:val="28"/>
        </w:rPr>
      </w:pPr>
      <w:r>
        <w:rPr>
          <w:rFonts w:ascii="Times New Roman" w:hAnsi="Times New Roman" w:cs="Times New Roman"/>
          <w:sz w:val="28"/>
          <w:szCs w:val="28"/>
        </w:rPr>
        <w:t>–</w:t>
      </w:r>
      <w:r w:rsidRPr="001969A3">
        <w:rPr>
          <w:rFonts w:ascii="Times New Roman" w:hAnsi="Times New Roman" w:cs="Times New Roman"/>
          <w:sz w:val="28"/>
          <w:szCs w:val="28"/>
        </w:rPr>
        <w:t xml:space="preserve"> </w:t>
      </w:r>
      <w:r w:rsidRPr="008F612E">
        <w:rPr>
          <w:rFonts w:ascii="Times New Roman" w:hAnsi="Times New Roman" w:cs="Times New Roman"/>
          <w:sz w:val="28"/>
          <w:szCs w:val="28"/>
        </w:rPr>
        <w:t>Chủ động trình bày ý kiến, thảo luận để tính số tiền điện cần chi trả.</w:t>
      </w:r>
    </w:p>
    <w:p w14:paraId="16F62643" w14:textId="77777777" w:rsidR="00FE572F" w:rsidRPr="00A36539" w:rsidRDefault="00FE572F" w:rsidP="009E2838">
      <w:pPr>
        <w:pStyle w:val="TableParagraph"/>
        <w:tabs>
          <w:tab w:val="left" w:pos="327"/>
        </w:tabs>
        <w:ind w:left="105" w:right="94"/>
        <w:jc w:val="both"/>
        <w:rPr>
          <w:rFonts w:ascii="Times New Roman" w:hAnsi="Times New Roman" w:cs="Times New Roman"/>
          <w:b/>
          <w:sz w:val="28"/>
          <w:szCs w:val="28"/>
        </w:rPr>
      </w:pPr>
      <w:r>
        <w:rPr>
          <w:rFonts w:ascii="Times New Roman" w:hAnsi="Times New Roman" w:cs="Times New Roman"/>
          <w:b/>
          <w:sz w:val="28"/>
          <w:szCs w:val="28"/>
        </w:rPr>
        <w:t xml:space="preserve">b) Năng lực </w:t>
      </w:r>
      <w:r w:rsidRPr="00A36539">
        <w:rPr>
          <w:rFonts w:ascii="Times New Roman" w:hAnsi="Times New Roman" w:cs="Times New Roman"/>
          <w:b/>
          <w:sz w:val="28"/>
          <w:szCs w:val="28"/>
        </w:rPr>
        <w:t>KHTN</w:t>
      </w:r>
    </w:p>
    <w:p w14:paraId="7C268C09" w14:textId="77777777" w:rsidR="00FE572F" w:rsidRPr="008F612E" w:rsidRDefault="00FE572F" w:rsidP="009E2838">
      <w:pPr>
        <w:pStyle w:val="TableParagraph"/>
        <w:tabs>
          <w:tab w:val="left" w:pos="349"/>
        </w:tabs>
        <w:ind w:right="95"/>
        <w:jc w:val="both"/>
        <w:rPr>
          <w:rFonts w:ascii="Times New Roman" w:hAnsi="Times New Roman" w:cs="Times New Roman"/>
          <w:sz w:val="28"/>
          <w:szCs w:val="28"/>
        </w:rPr>
      </w:pPr>
      <w:r>
        <w:rPr>
          <w:rFonts w:ascii="Times New Roman" w:hAnsi="Times New Roman" w:cs="Times New Roman"/>
          <w:sz w:val="28"/>
          <w:szCs w:val="28"/>
        </w:rPr>
        <w:t>–</w:t>
      </w:r>
      <w:r w:rsidRPr="001969A3">
        <w:rPr>
          <w:rFonts w:ascii="Times New Roman" w:hAnsi="Times New Roman" w:cs="Times New Roman"/>
          <w:sz w:val="28"/>
          <w:szCs w:val="28"/>
        </w:rPr>
        <w:t xml:space="preserve"> </w:t>
      </w:r>
      <w:r w:rsidRPr="008F612E">
        <w:rPr>
          <w:rFonts w:ascii="Times New Roman" w:hAnsi="Times New Roman" w:cs="Times New Roman"/>
          <w:sz w:val="28"/>
          <w:szCs w:val="28"/>
        </w:rPr>
        <w:t>Lấy ví dụ để chứng tỏ được dòng điện có năng lượng.</w:t>
      </w:r>
    </w:p>
    <w:p w14:paraId="6DD74235" w14:textId="77777777" w:rsidR="00FE572F" w:rsidRPr="008F612E" w:rsidRDefault="00FE572F" w:rsidP="009E2838">
      <w:pPr>
        <w:pStyle w:val="TableParagraph"/>
        <w:tabs>
          <w:tab w:val="left" w:pos="349"/>
        </w:tabs>
        <w:ind w:right="95"/>
        <w:jc w:val="both"/>
        <w:rPr>
          <w:rFonts w:ascii="Times New Roman" w:hAnsi="Times New Roman" w:cs="Times New Roman"/>
          <w:sz w:val="28"/>
          <w:szCs w:val="28"/>
        </w:rPr>
      </w:pPr>
      <w:r>
        <w:rPr>
          <w:rFonts w:ascii="Times New Roman" w:hAnsi="Times New Roman" w:cs="Times New Roman"/>
          <w:sz w:val="28"/>
          <w:szCs w:val="28"/>
        </w:rPr>
        <w:t>–</w:t>
      </w:r>
      <w:r w:rsidRPr="001969A3">
        <w:rPr>
          <w:rFonts w:ascii="Times New Roman" w:hAnsi="Times New Roman" w:cs="Times New Roman"/>
          <w:sz w:val="28"/>
          <w:szCs w:val="28"/>
        </w:rPr>
        <w:t xml:space="preserve"> </w:t>
      </w:r>
      <w:r w:rsidRPr="008F612E">
        <w:rPr>
          <w:rFonts w:ascii="Times New Roman" w:hAnsi="Times New Roman" w:cs="Times New Roman"/>
          <w:sz w:val="28"/>
          <w:szCs w:val="28"/>
        </w:rPr>
        <w:t>Nêu được công suất điện định mức của dụng cụ điện (công suất mà dụng cụ tiêu thụ khi hoạt động bình thường).</w:t>
      </w:r>
    </w:p>
    <w:p w14:paraId="7613DEB7" w14:textId="77777777" w:rsidR="00FE572F" w:rsidRPr="008F612E" w:rsidRDefault="00FE572F" w:rsidP="009E2838">
      <w:pPr>
        <w:pStyle w:val="TableParagraph"/>
        <w:tabs>
          <w:tab w:val="left" w:pos="349"/>
        </w:tabs>
        <w:ind w:right="95"/>
        <w:jc w:val="both"/>
        <w:rPr>
          <w:rFonts w:ascii="Times New Roman" w:hAnsi="Times New Roman" w:cs="Times New Roman"/>
          <w:sz w:val="28"/>
          <w:szCs w:val="28"/>
        </w:rPr>
      </w:pPr>
      <w:r>
        <w:rPr>
          <w:rFonts w:ascii="Times New Roman" w:hAnsi="Times New Roman" w:cs="Times New Roman"/>
          <w:sz w:val="28"/>
          <w:szCs w:val="28"/>
        </w:rPr>
        <w:t>–</w:t>
      </w:r>
      <w:r w:rsidRPr="001969A3">
        <w:rPr>
          <w:rFonts w:ascii="Times New Roman" w:hAnsi="Times New Roman" w:cs="Times New Roman"/>
          <w:sz w:val="28"/>
          <w:szCs w:val="28"/>
        </w:rPr>
        <w:t xml:space="preserve"> </w:t>
      </w:r>
      <w:r w:rsidRPr="008F612E">
        <w:rPr>
          <w:rFonts w:ascii="Times New Roman" w:hAnsi="Times New Roman" w:cs="Times New Roman"/>
          <w:sz w:val="28"/>
          <w:szCs w:val="28"/>
        </w:rPr>
        <w:t>Tính được năng lượng của dòng điện và công suất điện trong trường hợp đơn giản.</w:t>
      </w:r>
    </w:p>
    <w:p w14:paraId="73540F3C" w14:textId="77777777" w:rsidR="00FE572F" w:rsidRDefault="00FE572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3. Về phẩm chất</w:t>
      </w:r>
    </w:p>
    <w:p w14:paraId="7AD95B44"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Tham gia tích cực hoạt động nhóm phù hợp với khả năng của bản thân.</w:t>
      </w:r>
    </w:p>
    <w:p w14:paraId="7F8F443F"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Cẩn thận, trung thực và thực hiện các yêu cầu trong chủ để bài học.</w:t>
      </w:r>
    </w:p>
    <w:p w14:paraId="363A3187"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xml:space="preserve">- Có niềm say mê, hứng thú với việc khám phá và học tập </w:t>
      </w:r>
      <w:r w:rsidRPr="008D7DD5">
        <w:rPr>
          <w:rFonts w:ascii="Times New Roman" w:hAnsi="Times New Roman"/>
          <w:sz w:val="28"/>
          <w:szCs w:val="28"/>
        </w:rPr>
        <w:t>KHTN</w:t>
      </w:r>
      <w:r>
        <w:rPr>
          <w:rFonts w:ascii="Times New Roman" w:hAnsi="Times New Roman"/>
          <w:sz w:val="28"/>
          <w:szCs w:val="28"/>
        </w:rPr>
        <w:t>.</w:t>
      </w:r>
    </w:p>
    <w:p w14:paraId="718ADFA2"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II. THIẾT BỊ DẠY HỌC VÀ HỌC LIỆU</w:t>
      </w:r>
    </w:p>
    <w:p w14:paraId="77B230A6"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áy tính, máy chiếu. </w:t>
      </w:r>
    </w:p>
    <w:p w14:paraId="0A01589A" w14:textId="77777777" w:rsidR="00FE572F" w:rsidRDefault="00FE572F" w:rsidP="009E2838">
      <w:pPr>
        <w:spacing w:after="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 xml:space="preserve">– File trình chiếu ppt hỗ trợ bài dạy. </w:t>
      </w:r>
    </w:p>
    <w:p w14:paraId="70B0CF01" w14:textId="77777777" w:rsidR="00FE572F" w:rsidRPr="00B25F4D" w:rsidRDefault="00FE572F" w:rsidP="009E2838">
      <w:pPr>
        <w:spacing w:after="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 xml:space="preserve"> 1 quả chanh, cam,… </w:t>
      </w:r>
    </w:p>
    <w:p w14:paraId="4A024902" w14:textId="77777777" w:rsidR="00FE572F" w:rsidRPr="009108C3" w:rsidRDefault="00FE572F" w:rsidP="009E2838">
      <w:pPr>
        <w:spacing w:after="0" w:line="271"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 xml:space="preserve"> </w:t>
      </w:r>
      <w:r w:rsidRPr="00AC41D4">
        <w:rPr>
          <w:rFonts w:ascii="Times New Roman" w:eastAsia="Times New Roman" w:hAnsi="Times New Roman" w:cs="Times New Roman"/>
          <w:sz w:val="28"/>
          <w:szCs w:val="28"/>
        </w:rPr>
        <w:t>Dụng cụ thí nghiệm</w:t>
      </w:r>
      <w:r>
        <w:rPr>
          <w:rFonts w:ascii="Times New Roman" w:eastAsia="Times New Roman" w:hAnsi="Times New Roman" w:cs="Times New Roman"/>
          <w:sz w:val="28"/>
          <w:szCs w:val="28"/>
          <w:lang w:val="en-US"/>
        </w:rPr>
        <w:t xml:space="preserve">: </w:t>
      </w:r>
      <w:r w:rsidRPr="00B25F4D">
        <w:rPr>
          <w:rFonts w:ascii="Times New Roman" w:eastAsia="Times New Roman" w:hAnsi="Times New Roman" w:cs="Times New Roman"/>
          <w:sz w:val="28"/>
          <w:szCs w:val="28"/>
        </w:rPr>
        <w:t>con lắc đơn (gồm vật nặng và sợi dây không dãn), giá thí nghiệm.</w:t>
      </w:r>
    </w:p>
    <w:p w14:paraId="54B79E14"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video hỗ trợ bài giảng.</w:t>
      </w:r>
    </w:p>
    <w:p w14:paraId="233842A1"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5EA778EF" w14:textId="77777777">
        <w:tc>
          <w:tcPr>
            <w:tcW w:w="14970" w:type="dxa"/>
            <w:tcBorders>
              <w:top w:val="outset" w:sz="6" w:space="0" w:color="auto"/>
              <w:left w:val="outset" w:sz="6" w:space="0" w:color="auto"/>
              <w:bottom w:val="outset" w:sz="6" w:space="0" w:color="auto"/>
              <w:right w:val="outset" w:sz="6" w:space="0" w:color="auto"/>
            </w:tcBorders>
            <w:shd w:val="clear" w:color="auto" w:fill="FFC000"/>
          </w:tcPr>
          <w:p w14:paraId="4060DA67" w14:textId="77777777" w:rsidR="00FE572F" w:rsidRPr="00E0309E" w:rsidRDefault="00FE572F" w:rsidP="009E2838">
            <w:pPr>
              <w:spacing w:beforeAutospacing="1" w:after="0" w:afterAutospacing="1" w:line="256" w:lineRule="auto"/>
              <w:jc w:val="center"/>
              <w:rPr>
                <w:rFonts w:eastAsia="Calibri"/>
                <w:b/>
                <w:sz w:val="28"/>
                <w:szCs w:val="28"/>
                <w:lang w:val="en-US"/>
              </w:rPr>
            </w:pPr>
            <w:r>
              <w:rPr>
                <w:rFonts w:eastAsia="Calibri"/>
                <w:b/>
                <w:sz w:val="28"/>
                <w:szCs w:val="28"/>
                <w:lang w:val="en-US"/>
              </w:rPr>
              <w:t>CHƯỚNG NGẠI VẬT 1</w:t>
            </w:r>
          </w:p>
        </w:tc>
      </w:tr>
      <w:tr w:rsidR="00FE572F" w14:paraId="50F17D30" w14:textId="77777777" w:rsidTr="003E4B76">
        <w:tc>
          <w:tcPr>
            <w:tcW w:w="14970" w:type="dxa"/>
            <w:tcBorders>
              <w:top w:val="nil"/>
              <w:left w:val="outset" w:sz="6" w:space="0" w:color="auto"/>
              <w:bottom w:val="nil"/>
              <w:right w:val="outset" w:sz="6" w:space="0" w:color="auto"/>
            </w:tcBorders>
          </w:tcPr>
          <w:p w14:paraId="59D748A8" w14:textId="77777777" w:rsidR="00FE572F" w:rsidRPr="00EA24E1" w:rsidRDefault="00FE572F" w:rsidP="009E2838">
            <w:pPr>
              <w:spacing w:after="0"/>
              <w:jc w:val="both"/>
              <w:rPr>
                <w:sz w:val="28"/>
                <w:szCs w:val="28"/>
                <w:lang w:val="en-US"/>
              </w:rPr>
            </w:pPr>
            <w:r w:rsidRPr="0072366E">
              <w:rPr>
                <w:b/>
                <w:bCs/>
                <w:iCs/>
                <w:sz w:val="28"/>
                <w:szCs w:val="28"/>
                <w:lang w:val="fr-FR"/>
              </w:rPr>
              <w:t xml:space="preserve">Câu 1. </w:t>
            </w:r>
            <w:r>
              <w:rPr>
                <w:sz w:val="28"/>
                <w:szCs w:val="28"/>
                <w:lang w:val="en-US"/>
              </w:rPr>
              <w:t>Tại sao ta biết dòng điện mang năng lượng?</w:t>
            </w:r>
          </w:p>
          <w:p w14:paraId="330B3B16" w14:textId="77777777" w:rsidR="00FE572F" w:rsidRDefault="00FE572F" w:rsidP="009E2838">
            <w:pPr>
              <w:spacing w:after="0"/>
              <w:jc w:val="both"/>
              <w:rPr>
                <w:rFonts w:eastAsia="Calibri"/>
                <w:sz w:val="28"/>
                <w:szCs w:val="28"/>
                <w:lang w:val="en-US"/>
              </w:rPr>
            </w:pPr>
            <w:r>
              <w:rPr>
                <w:sz w:val="28"/>
                <w:szCs w:val="28"/>
              </w:rPr>
              <w:t>.................................................................................................................................................</w:t>
            </w:r>
            <w:r>
              <w:rPr>
                <w:rFonts w:eastAsia="Calibri"/>
                <w:sz w:val="28"/>
                <w:szCs w:val="28"/>
              </w:rPr>
              <w:t xml:space="preserve"> ………………………………………………………………………………………………………………………………………………………………………………………………</w:t>
            </w:r>
          </w:p>
          <w:p w14:paraId="50E67D9A" w14:textId="77777777" w:rsidR="00FE572F" w:rsidRPr="009108C3" w:rsidRDefault="00FE572F" w:rsidP="009E2838">
            <w:pPr>
              <w:spacing w:after="0"/>
              <w:jc w:val="both"/>
              <w:rPr>
                <w:rFonts w:eastAsia="Calibri"/>
                <w:sz w:val="28"/>
                <w:szCs w:val="28"/>
                <w:lang w:val="en-US"/>
              </w:rPr>
            </w:pPr>
            <w:r w:rsidRPr="009108C3">
              <w:rPr>
                <w:rFonts w:eastAsia="Calibri"/>
                <w:b/>
                <w:bCs/>
                <w:sz w:val="28"/>
                <w:szCs w:val="28"/>
              </w:rPr>
              <w:lastRenderedPageBreak/>
              <w:t>C</w:t>
            </w:r>
            <w:r w:rsidRPr="009108C3">
              <w:rPr>
                <w:rFonts w:eastAsia="Calibri"/>
                <w:b/>
                <w:bCs/>
                <w:sz w:val="28"/>
                <w:szCs w:val="28"/>
                <w:lang w:val="en-US"/>
              </w:rPr>
              <w:t>âu 2</w:t>
            </w:r>
            <w:r>
              <w:rPr>
                <w:rFonts w:eastAsia="Calibri"/>
                <w:b/>
                <w:bCs/>
                <w:sz w:val="28"/>
                <w:szCs w:val="28"/>
                <w:lang w:val="en-US"/>
              </w:rPr>
              <w:t xml:space="preserve">. </w:t>
            </w:r>
            <w:r>
              <w:rPr>
                <w:rFonts w:eastAsia="Calibri"/>
                <w:sz w:val="28"/>
                <w:szCs w:val="28"/>
                <w:lang w:val="en-US"/>
              </w:rPr>
              <w:t>Lấy 5 ví dụ chứng tỏ dòng điện mang năng lượng. Với mỗi ví dụ, cho biết năng lượng của dòng điện biến đổi thành dạng năng lượng nào?</w:t>
            </w:r>
          </w:p>
          <w:p w14:paraId="356D6925" w14:textId="77777777" w:rsidR="00FE572F" w:rsidRPr="00F43015" w:rsidRDefault="00FE572F" w:rsidP="009E2838">
            <w:pPr>
              <w:spacing w:after="0"/>
              <w:jc w:val="both"/>
              <w:rPr>
                <w:sz w:val="28"/>
                <w:szCs w:val="28"/>
              </w:rPr>
            </w:pPr>
            <w:r>
              <w:rPr>
                <w:rFonts w:eastAsia="Calibri"/>
                <w:sz w:val="28"/>
                <w:szCs w:val="28"/>
              </w:rPr>
              <w:t>………………………………………………………………………………………………</w:t>
            </w:r>
            <w:r>
              <w:rPr>
                <w:sz w:val="28"/>
                <w:szCs w:val="28"/>
              </w:rPr>
              <w:t xml:space="preserve"> </w:t>
            </w:r>
          </w:p>
          <w:p w14:paraId="41676F02" w14:textId="77777777" w:rsidR="00FE572F" w:rsidRPr="00F43015" w:rsidRDefault="00FE572F" w:rsidP="009E2838">
            <w:pPr>
              <w:spacing w:after="0"/>
              <w:jc w:val="both"/>
              <w:rPr>
                <w:sz w:val="28"/>
                <w:szCs w:val="28"/>
              </w:rPr>
            </w:pPr>
            <w:r>
              <w:rPr>
                <w:sz w:val="28"/>
                <w:szCs w:val="28"/>
              </w:rPr>
              <w:t>.................................................................................................................................................</w:t>
            </w:r>
            <w:r>
              <w:rPr>
                <w:rFonts w:eastAsia="Calibri"/>
                <w:sz w:val="28"/>
                <w:szCs w:val="28"/>
              </w:rPr>
              <w:t xml:space="preserve"> ………………………………………………………………………………………………………………………………………………………………………………………………………………………………………………………………………………………………</w:t>
            </w:r>
            <w:r>
              <w:rPr>
                <w:sz w:val="28"/>
                <w:szCs w:val="28"/>
              </w:rPr>
              <w:t xml:space="preserve"> </w:t>
            </w:r>
          </w:p>
          <w:p w14:paraId="381A6CE7" w14:textId="77777777" w:rsidR="00FE572F" w:rsidRPr="009108C3" w:rsidRDefault="00FE572F" w:rsidP="009E2838">
            <w:pPr>
              <w:spacing w:after="0"/>
              <w:jc w:val="both"/>
              <w:rPr>
                <w:rFonts w:eastAsia="Calibri"/>
                <w:sz w:val="28"/>
                <w:szCs w:val="28"/>
                <w:lang w:val="fr-FR"/>
              </w:rPr>
            </w:pPr>
            <w:r>
              <w:rPr>
                <w:sz w:val="28"/>
                <w:szCs w:val="28"/>
              </w:rPr>
              <w:t>.................................................................................................................................................</w:t>
            </w:r>
            <w:r>
              <w:rPr>
                <w:rFonts w:eastAsia="Calibri"/>
                <w:sz w:val="28"/>
                <w:szCs w:val="28"/>
              </w:rPr>
              <w:t xml:space="preserve"> ………………………………………………………………………………………………</w:t>
            </w:r>
            <w:r w:rsidRPr="009108C3">
              <w:rPr>
                <w:rFonts w:eastAsia="Calibri"/>
                <w:b/>
                <w:bCs/>
                <w:sz w:val="28"/>
                <w:szCs w:val="28"/>
                <w:lang w:val="fr-FR"/>
              </w:rPr>
              <w:t>Câu 3.</w:t>
            </w:r>
            <w:r>
              <w:rPr>
                <w:rFonts w:eastAsia="Calibri"/>
                <w:b/>
                <w:bCs/>
                <w:sz w:val="28"/>
                <w:szCs w:val="28"/>
                <w:lang w:val="fr-FR"/>
              </w:rPr>
              <w:t xml:space="preserve"> </w:t>
            </w:r>
            <w:r w:rsidRPr="00EA24E1">
              <w:rPr>
                <w:rFonts w:eastAsia="Calibri"/>
                <w:bCs/>
                <w:sz w:val="28"/>
                <w:szCs w:val="28"/>
                <w:lang w:val="fr-FR"/>
              </w:rPr>
              <w:t>Dựa vào thông tin SGK hãy n</w:t>
            </w:r>
            <w:r w:rsidRPr="00EA24E1">
              <w:rPr>
                <w:rFonts w:eastAsia="Calibri"/>
                <w:sz w:val="28"/>
                <w:szCs w:val="28"/>
                <w:lang w:val="fr-FR"/>
              </w:rPr>
              <w:t>êu biểu thức tính năng lượng của dòng điện.</w:t>
            </w:r>
          </w:p>
          <w:p w14:paraId="68D0B734" w14:textId="77777777" w:rsidR="00FE572F" w:rsidRPr="00F43015" w:rsidRDefault="00FE572F" w:rsidP="009E2838">
            <w:pPr>
              <w:spacing w:after="0"/>
              <w:jc w:val="both"/>
              <w:rPr>
                <w:sz w:val="28"/>
                <w:szCs w:val="28"/>
              </w:rPr>
            </w:pPr>
            <w:r>
              <w:rPr>
                <w:rFonts w:eastAsia="Calibri"/>
                <w:sz w:val="28"/>
                <w:szCs w:val="28"/>
              </w:rPr>
              <w:t>………………………………………………………………………………………………………………………………………………………………………………………………</w:t>
            </w:r>
            <w:r>
              <w:rPr>
                <w:sz w:val="28"/>
                <w:szCs w:val="28"/>
              </w:rPr>
              <w:t xml:space="preserve"> </w:t>
            </w:r>
          </w:p>
          <w:p w14:paraId="2A112533" w14:textId="77777777" w:rsidR="00FE572F" w:rsidRDefault="00FE572F" w:rsidP="009E2838">
            <w:pPr>
              <w:spacing w:after="0"/>
              <w:jc w:val="both"/>
              <w:rPr>
                <w:rFonts w:eastAsia="Calibri"/>
                <w:sz w:val="28"/>
                <w:szCs w:val="28"/>
                <w:lang w:val="en-US"/>
              </w:rPr>
            </w:pPr>
            <w:r>
              <w:rPr>
                <w:sz w:val="28"/>
                <w:szCs w:val="28"/>
              </w:rPr>
              <w:t>.................................................................................................................................................</w:t>
            </w:r>
            <w:r>
              <w:rPr>
                <w:rFonts w:eastAsia="Calibri"/>
                <w:sz w:val="28"/>
                <w:szCs w:val="28"/>
              </w:rPr>
              <w:t xml:space="preserve"> ………………………………………………………………………………………………</w:t>
            </w:r>
          </w:p>
          <w:p w14:paraId="6ECCF12A" w14:textId="77777777" w:rsidR="00FE572F" w:rsidRPr="00DB4FDC" w:rsidRDefault="00FE572F" w:rsidP="009E2838">
            <w:pPr>
              <w:spacing w:after="0"/>
              <w:jc w:val="both"/>
              <w:rPr>
                <w:rFonts w:eastAsia="Calibri"/>
                <w:bCs/>
                <w:sz w:val="28"/>
                <w:szCs w:val="28"/>
                <w:lang w:val="en-US"/>
              </w:rPr>
            </w:pPr>
            <w:r>
              <w:rPr>
                <w:rFonts w:eastAsia="Calibri"/>
                <w:b/>
                <w:bCs/>
                <w:sz w:val="28"/>
                <w:szCs w:val="28"/>
                <w:lang w:val="en-US"/>
              </w:rPr>
              <w:t xml:space="preserve">Câu 4. </w:t>
            </w:r>
            <w:r w:rsidRPr="00DB4FDC">
              <w:rPr>
                <w:rFonts w:eastAsia="Calibri"/>
                <w:bCs/>
                <w:sz w:val="28"/>
                <w:szCs w:val="28"/>
                <w:lang w:val="en-US"/>
              </w:rPr>
              <w:t>Cho đoạn mạch điện như hình bên dưới. Biế</w:t>
            </w:r>
            <w:r>
              <w:rPr>
                <w:rFonts w:eastAsia="Calibri"/>
                <w:bCs/>
                <w:sz w:val="28"/>
                <w:szCs w:val="28"/>
                <w:lang w:val="en-US"/>
              </w:rPr>
              <w:t xml:space="preserve">t R₁ = 40 </w:t>
            </w:r>
            <w:r w:rsidRPr="00DB4FDC">
              <w:rPr>
                <w:rFonts w:ascii="Arial" w:hAnsi="Arial" w:cs="Arial"/>
                <w:sz w:val="30"/>
                <w:szCs w:val="30"/>
                <w:shd w:val="clear" w:color="auto" w:fill="FFFFFF" w:themeFill="background1"/>
              </w:rPr>
              <w:t>Ω</w:t>
            </w:r>
            <w:r w:rsidRPr="00DB4FDC">
              <w:rPr>
                <w:rFonts w:eastAsia="Calibri"/>
                <w:bCs/>
                <w:sz w:val="28"/>
                <w:szCs w:val="28"/>
                <w:lang w:val="en-US"/>
              </w:rPr>
              <w:t>. Số chỉ của vòn kế và ampe kế lần lượt là 12V và 0,4 A.</w:t>
            </w:r>
          </w:p>
          <w:p w14:paraId="474CB7B7" w14:textId="77777777" w:rsidR="00FE572F" w:rsidRPr="00DB4FDC" w:rsidRDefault="00FE572F" w:rsidP="009E2838">
            <w:pPr>
              <w:spacing w:after="0"/>
              <w:jc w:val="both"/>
              <w:rPr>
                <w:rFonts w:eastAsia="Calibri"/>
                <w:bCs/>
                <w:sz w:val="28"/>
                <w:szCs w:val="28"/>
                <w:lang w:val="en-US"/>
              </w:rPr>
            </w:pPr>
            <w:r w:rsidRPr="00DB4FDC">
              <w:rPr>
                <w:rFonts w:eastAsia="Calibri"/>
                <w:bCs/>
                <w:sz w:val="28"/>
                <w:szCs w:val="28"/>
                <w:lang w:val="en-US"/>
              </w:rPr>
              <w:t>a) Tính điện trở R</w:t>
            </w:r>
            <w:r w:rsidRPr="00DB4FDC">
              <w:rPr>
                <w:rFonts w:eastAsia="Calibri"/>
                <w:bCs/>
                <w:sz w:val="28"/>
                <w:szCs w:val="28"/>
                <w:vertAlign w:val="subscript"/>
                <w:lang w:val="en-US"/>
              </w:rPr>
              <w:t>2</w:t>
            </w:r>
            <w:r w:rsidRPr="00DB4FDC">
              <w:rPr>
                <w:rFonts w:eastAsia="Calibri"/>
                <w:bCs/>
                <w:sz w:val="28"/>
                <w:szCs w:val="28"/>
                <w:lang w:val="en-US"/>
              </w:rPr>
              <w:t>.</w:t>
            </w:r>
          </w:p>
          <w:p w14:paraId="6530D134" w14:textId="77777777" w:rsidR="00FE572F" w:rsidRPr="00DB4FDC" w:rsidRDefault="00FE572F" w:rsidP="009E2838">
            <w:pPr>
              <w:spacing w:after="0"/>
              <w:jc w:val="both"/>
              <w:rPr>
                <w:rFonts w:eastAsia="Calibri"/>
                <w:sz w:val="28"/>
                <w:szCs w:val="28"/>
                <w:lang w:val="en-US"/>
              </w:rPr>
            </w:pPr>
            <w:r w:rsidRPr="00DB4FDC">
              <w:rPr>
                <w:rFonts w:eastAsia="Calibri"/>
                <w:bCs/>
                <w:sz w:val="28"/>
                <w:szCs w:val="28"/>
                <w:lang w:val="en-US"/>
              </w:rPr>
              <w:t>b) Tính năng lượng điện mà đoạn mạch điện tiêu thụ trong thời gian 15 phút.</w:t>
            </w:r>
          </w:p>
          <w:p w14:paraId="1CD69D0C" w14:textId="77777777" w:rsidR="00FE572F" w:rsidRPr="00DB4FDC" w:rsidRDefault="00FE572F" w:rsidP="009E2838">
            <w:pPr>
              <w:spacing w:after="0"/>
              <w:jc w:val="both"/>
              <w:rPr>
                <w:rFonts w:eastAsia="Calibri"/>
                <w:sz w:val="28"/>
                <w:szCs w:val="28"/>
                <w:lang w:val="en-US"/>
              </w:rPr>
            </w:pPr>
            <w:r w:rsidRPr="00DB4FDC">
              <w:rPr>
                <w:rFonts w:eastAsia="Calibri"/>
                <w:noProof/>
                <w:sz w:val="28"/>
                <w:szCs w:val="28"/>
                <w:lang w:val="en-US" w:eastAsia="en-US"/>
              </w:rPr>
              <w:drawing>
                <wp:inline distT="0" distB="0" distL="0" distR="0" wp14:anchorId="51E3361E" wp14:editId="14A00BCC">
                  <wp:extent cx="2486372" cy="962159"/>
                  <wp:effectExtent l="0" t="0" r="9525" b="9525"/>
                  <wp:docPr id="332112708" name="Picture 33211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486372" cy="962159"/>
                          </a:xfrm>
                          <a:prstGeom prst="rect">
                            <a:avLst/>
                          </a:prstGeom>
                        </pic:spPr>
                      </pic:pic>
                    </a:graphicData>
                  </a:graphic>
                </wp:inline>
              </w:drawing>
            </w:r>
          </w:p>
          <w:p w14:paraId="70539113" w14:textId="77777777" w:rsidR="00FE572F" w:rsidRPr="0072366E" w:rsidRDefault="00FE572F" w:rsidP="009E2838">
            <w:pPr>
              <w:spacing w:after="0"/>
              <w:jc w:val="both"/>
              <w:rPr>
                <w:sz w:val="28"/>
                <w:szCs w:val="28"/>
                <w:lang w:val="fr-FR"/>
              </w:rPr>
            </w:pPr>
            <w:r w:rsidRPr="00FD4E7D">
              <w:rPr>
                <w:rFonts w:eastAsia="Calibri"/>
                <w:sz w:val="28"/>
                <w:szCs w:val="28"/>
                <w:lang w:val="en-US"/>
              </w:rPr>
              <w:t>.</w:t>
            </w:r>
            <w:r w:rsidRPr="00EA24E1">
              <w:rPr>
                <w:rFonts w:eastAsia="Calibri"/>
                <w:sz w:val="28"/>
                <w:szCs w:val="28"/>
                <w:lang w:val="en-US"/>
              </w:rPr>
              <w:t>.</w:t>
            </w:r>
            <w:r>
              <w:rPr>
                <w:rFonts w:eastAsia="Calibri"/>
                <w:sz w:val="28"/>
                <w:szCs w:val="28"/>
              </w:rPr>
              <w:t>……………………………………………………………………………………………………………………………………………………………………………………………………………………………………………………………………………………………………………………………………………………………………………………………………………………………………………………………………………………………</w:t>
            </w:r>
            <w:r>
              <w:rPr>
                <w:noProof/>
                <w:lang w:val="en-US" w:eastAsia="en-US"/>
              </w:rPr>
              <w:t xml:space="preserve"> </w:t>
            </w:r>
            <w:r>
              <w:rPr>
                <w:sz w:val="28"/>
                <w:szCs w:val="28"/>
              </w:rPr>
              <w:t xml:space="preserve"> </w:t>
            </w:r>
          </w:p>
        </w:tc>
      </w:tr>
      <w:tr w:rsidR="00FE572F" w14:paraId="05E28E17" w14:textId="77777777">
        <w:tc>
          <w:tcPr>
            <w:tcW w:w="14970" w:type="dxa"/>
            <w:tcBorders>
              <w:top w:val="nil"/>
              <w:left w:val="outset" w:sz="6" w:space="0" w:color="auto"/>
              <w:bottom w:val="outset" w:sz="6" w:space="0" w:color="auto"/>
              <w:right w:val="outset" w:sz="6" w:space="0" w:color="auto"/>
            </w:tcBorders>
          </w:tcPr>
          <w:p w14:paraId="5B5C7ADE" w14:textId="77777777" w:rsidR="00FE572F" w:rsidRPr="00DE0FE4" w:rsidRDefault="00FE572F" w:rsidP="009E2838">
            <w:pPr>
              <w:spacing w:after="0"/>
              <w:jc w:val="both"/>
              <w:rPr>
                <w:b/>
                <w:noProof/>
                <w:sz w:val="28"/>
                <w:szCs w:val="28"/>
                <w:lang w:val="fr-FR"/>
              </w:rPr>
            </w:pPr>
          </w:p>
        </w:tc>
      </w:tr>
    </w:tbl>
    <w:p w14:paraId="5F71A9FF" w14:textId="77777777" w:rsidR="00FE572F" w:rsidRPr="003E4B76" w:rsidRDefault="00FE572F" w:rsidP="009E2838">
      <w:pPr>
        <w:spacing w:after="0" w:line="276" w:lineRule="auto"/>
        <w:jc w:val="both"/>
        <w:rPr>
          <w:rFonts w:ascii="Times New Roman" w:hAnsi="Times New Roman"/>
          <w:bCs/>
          <w:iCs/>
          <w:sz w:val="28"/>
          <w:szCs w:val="28"/>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0541D623" w14:textId="77777777">
        <w:tc>
          <w:tcPr>
            <w:tcW w:w="14970" w:type="dxa"/>
            <w:tcBorders>
              <w:top w:val="outset" w:sz="6" w:space="0" w:color="auto"/>
              <w:left w:val="outset" w:sz="6" w:space="0" w:color="auto"/>
              <w:bottom w:val="outset" w:sz="6" w:space="0" w:color="auto"/>
              <w:right w:val="outset" w:sz="6" w:space="0" w:color="auto"/>
            </w:tcBorders>
            <w:shd w:val="clear" w:color="auto" w:fill="92D050"/>
          </w:tcPr>
          <w:p w14:paraId="26938AD5" w14:textId="77777777" w:rsidR="00FE572F" w:rsidRPr="007301BC"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CHƯỚNG NGẠI VẬT 2</w:t>
            </w:r>
          </w:p>
        </w:tc>
      </w:tr>
      <w:tr w:rsidR="00FE572F" w14:paraId="3F92A86D" w14:textId="77777777">
        <w:tc>
          <w:tcPr>
            <w:tcW w:w="14970" w:type="dxa"/>
            <w:tcBorders>
              <w:top w:val="nil"/>
              <w:left w:val="outset" w:sz="6" w:space="0" w:color="auto"/>
              <w:bottom w:val="outset" w:sz="6" w:space="0" w:color="auto"/>
              <w:right w:val="outset" w:sz="6" w:space="0" w:color="auto"/>
            </w:tcBorders>
          </w:tcPr>
          <w:p w14:paraId="49C0BE80" w14:textId="77777777" w:rsidR="00FE572F" w:rsidRPr="007301BC" w:rsidRDefault="00FE572F" w:rsidP="009E2838">
            <w:pPr>
              <w:spacing w:after="0"/>
              <w:jc w:val="both"/>
              <w:rPr>
                <w:bCs/>
                <w:iCs/>
                <w:sz w:val="28"/>
                <w:szCs w:val="28"/>
                <w:lang w:val="en-US"/>
              </w:rPr>
            </w:pPr>
            <w:r>
              <w:rPr>
                <w:b/>
                <w:bCs/>
                <w:sz w:val="28"/>
                <w:szCs w:val="28"/>
                <w:lang w:val="en-US"/>
              </w:rPr>
              <w:t xml:space="preserve"> </w:t>
            </w:r>
            <w:r w:rsidRPr="007301BC">
              <w:rPr>
                <w:b/>
                <w:iCs/>
                <w:sz w:val="28"/>
                <w:szCs w:val="28"/>
                <w:lang w:val="en-US"/>
              </w:rPr>
              <w:t>Câu 1.</w:t>
            </w:r>
            <w:r>
              <w:rPr>
                <w:b/>
                <w:iCs/>
                <w:sz w:val="28"/>
                <w:szCs w:val="28"/>
                <w:lang w:val="en-US"/>
              </w:rPr>
              <w:t xml:space="preserve"> </w:t>
            </w:r>
            <w:r w:rsidRPr="007301BC">
              <w:rPr>
                <w:bCs/>
                <w:iCs/>
                <w:sz w:val="28"/>
                <w:szCs w:val="28"/>
                <w:lang w:val="en-US"/>
              </w:rPr>
              <w:t>Công su</w:t>
            </w:r>
            <w:r>
              <w:rPr>
                <w:bCs/>
                <w:iCs/>
                <w:sz w:val="28"/>
                <w:szCs w:val="28"/>
                <w:lang w:val="en-US"/>
              </w:rPr>
              <w:t>ất</w:t>
            </w:r>
            <w:r w:rsidRPr="007301BC">
              <w:rPr>
                <w:bCs/>
                <w:iCs/>
                <w:sz w:val="28"/>
                <w:szCs w:val="28"/>
                <w:lang w:val="en-US"/>
              </w:rPr>
              <w:t xml:space="preserve"> điện là gì? Hãy nêu biểu thức tính công suất điện</w:t>
            </w:r>
          </w:p>
          <w:p w14:paraId="025920C7" w14:textId="77777777" w:rsidR="00FE572F" w:rsidRPr="009678B8" w:rsidRDefault="00FE572F" w:rsidP="009E2838">
            <w:pPr>
              <w:spacing w:after="0"/>
              <w:jc w:val="both"/>
              <w:rPr>
                <w:sz w:val="28"/>
                <w:szCs w:val="28"/>
              </w:rPr>
            </w:pPr>
            <w:r>
              <w:rPr>
                <w:sz w:val="28"/>
                <w:szCs w:val="28"/>
              </w:rPr>
              <w:t>.................................................................................................................................................</w:t>
            </w:r>
            <w:r>
              <w:rPr>
                <w:rFonts w:eastAsia="Calibri"/>
                <w:sz w:val="28"/>
                <w:szCs w:val="28"/>
              </w:rPr>
              <w:t xml:space="preserve"> ………………………………………………………………………………………………………………………………………………………………………………………………</w:t>
            </w:r>
            <w:r>
              <w:rPr>
                <w:rFonts w:eastAsia="Calibri"/>
                <w:sz w:val="28"/>
                <w:szCs w:val="28"/>
              </w:rPr>
              <w:lastRenderedPageBreak/>
              <w:t>………………………………………………………………………………………………</w:t>
            </w:r>
            <w:r>
              <w:rPr>
                <w:sz w:val="28"/>
                <w:szCs w:val="28"/>
              </w:rPr>
              <w:t>.................................................................................................................................................</w:t>
            </w:r>
            <w:r>
              <w:rPr>
                <w:rFonts w:eastAsia="Calibri"/>
                <w:sz w:val="28"/>
                <w:szCs w:val="28"/>
              </w:rPr>
              <w:t xml:space="preserve"> ………………………………………………………………………………………………………………………………………………………………………………………………………………………………………………………………………………………………</w:t>
            </w:r>
          </w:p>
          <w:p w14:paraId="304B1177" w14:textId="77777777" w:rsidR="00FE572F" w:rsidRPr="004E6B74" w:rsidRDefault="00FE572F" w:rsidP="009E2838">
            <w:pPr>
              <w:spacing w:after="0" w:line="259" w:lineRule="auto"/>
              <w:ind w:left="113"/>
              <w:rPr>
                <w:sz w:val="28"/>
                <w:szCs w:val="28"/>
                <w:lang w:val="en-US"/>
              </w:rPr>
            </w:pPr>
            <w:r>
              <w:rPr>
                <w:b/>
                <w:bCs/>
                <w:sz w:val="28"/>
                <w:szCs w:val="28"/>
              </w:rPr>
              <w:t>Câu 2</w:t>
            </w:r>
            <w:r w:rsidRPr="00845889">
              <w:rPr>
                <w:b/>
                <w:bCs/>
                <w:sz w:val="28"/>
                <w:szCs w:val="28"/>
              </w:rPr>
              <w:t>.</w:t>
            </w:r>
            <w:r>
              <w:t xml:space="preserve"> </w:t>
            </w:r>
            <w:r w:rsidRPr="007301BC">
              <w:t xml:space="preserve"> </w:t>
            </w:r>
            <w:r w:rsidRPr="007301BC">
              <w:rPr>
                <w:bCs/>
                <w:iCs/>
                <w:sz w:val="28"/>
                <w:szCs w:val="28"/>
                <w:lang w:val="en-US"/>
              </w:rPr>
              <w:t xml:space="preserve">Xét trường hợp đoạn mạch có điện trở R, hãy chứng tỏ rằng công suất điện của đoạn mạch đó có thể được tính theo công thức: </w:t>
            </w:r>
            <w:r w:rsidRPr="004E6B74">
              <w:rPr>
                <w:rFonts w:ascii="Blackadder ITC" w:eastAsia="Blackadder ITC" w:hAnsi="Blackadder ITC" w:cs="Blackadder ITC"/>
                <w:b/>
                <w:color w:val="1A1915"/>
                <w:sz w:val="28"/>
                <w:szCs w:val="28"/>
              </w:rPr>
              <w:t xml:space="preserve">P </w:t>
            </w:r>
            <w:r w:rsidRPr="004E6B74">
              <w:rPr>
                <w:rFonts w:ascii="Segoe UI Symbol" w:eastAsia="Segoe UI Symbol" w:hAnsi="Segoe UI Symbol" w:cs="Segoe UI Symbol"/>
                <w:color w:val="1A1915"/>
                <w:sz w:val="28"/>
                <w:szCs w:val="28"/>
              </w:rPr>
              <w:t xml:space="preserve">= </w:t>
            </w:r>
            <w:r w:rsidRPr="003D39E1">
              <w:rPr>
                <w:bCs/>
                <w:iCs/>
                <w:sz w:val="28"/>
                <w:szCs w:val="28"/>
                <w:lang w:val="en-US"/>
              </w:rPr>
              <w:t>R</w:t>
            </w:r>
            <w:r w:rsidRPr="004E6B74">
              <w:rPr>
                <w:color w:val="1A1915"/>
                <w:sz w:val="28"/>
                <w:szCs w:val="28"/>
                <w:lang w:val="en-US"/>
              </w:rPr>
              <w:t>I</w:t>
            </w:r>
            <w:r w:rsidRPr="004E6B74">
              <w:rPr>
                <w:color w:val="1A1915"/>
                <w:sz w:val="28"/>
                <w:szCs w:val="28"/>
                <w:vertAlign w:val="superscript"/>
                <w:lang w:val="en-US"/>
              </w:rPr>
              <w:t>2</w:t>
            </w:r>
            <w:r w:rsidRPr="004E6B74">
              <w:rPr>
                <w:color w:val="1A1915"/>
                <w:sz w:val="28"/>
                <w:szCs w:val="28"/>
                <w:lang w:val="en-US"/>
              </w:rPr>
              <w:t xml:space="preserve"> = </w:t>
            </w:r>
            <m:oMath>
              <m:f>
                <m:fPr>
                  <m:ctrlPr>
                    <w:rPr>
                      <w:rFonts w:ascii="Cambria Math" w:hAnsi="Cambria Math"/>
                      <w:i/>
                      <w:color w:val="1A1915"/>
                      <w:sz w:val="28"/>
                      <w:szCs w:val="28"/>
                      <w:lang w:val="en-US"/>
                    </w:rPr>
                  </m:ctrlPr>
                </m:fPr>
                <m:num>
                  <m:sSup>
                    <m:sSupPr>
                      <m:ctrlPr>
                        <w:rPr>
                          <w:rFonts w:ascii="Cambria Math" w:hAnsi="Cambria Math"/>
                          <w:i/>
                          <w:color w:val="1A1915"/>
                          <w:sz w:val="28"/>
                          <w:szCs w:val="28"/>
                          <w:lang w:val="en-US"/>
                        </w:rPr>
                      </m:ctrlPr>
                    </m:sSupPr>
                    <m:e>
                      <m:r>
                        <w:rPr>
                          <w:rFonts w:ascii="Cambria Math" w:hAnsi="Cambria Math"/>
                          <w:color w:val="1A1915"/>
                          <w:sz w:val="28"/>
                          <w:szCs w:val="28"/>
                          <w:lang w:val="en-US"/>
                        </w:rPr>
                        <m:t>U</m:t>
                      </m:r>
                    </m:e>
                    <m:sup>
                      <m:r>
                        <w:rPr>
                          <w:rFonts w:ascii="Cambria Math" w:hAnsi="Cambria Math"/>
                          <w:color w:val="1A1915"/>
                          <w:sz w:val="28"/>
                          <w:szCs w:val="28"/>
                          <w:lang w:val="en-US"/>
                        </w:rPr>
                        <m:t>2</m:t>
                      </m:r>
                    </m:sup>
                  </m:sSup>
                </m:num>
                <m:den>
                  <m:r>
                    <w:rPr>
                      <w:rFonts w:ascii="Cambria Math" w:hAnsi="Cambria Math"/>
                      <w:color w:val="1A1915"/>
                      <w:sz w:val="28"/>
                      <w:szCs w:val="28"/>
                      <w:lang w:val="en-US"/>
                    </w:rPr>
                    <m:t>R</m:t>
                  </m:r>
                </m:den>
              </m:f>
            </m:oMath>
          </w:p>
          <w:p w14:paraId="4AE9CB4A" w14:textId="77777777" w:rsidR="00FE572F" w:rsidRDefault="00FE572F" w:rsidP="009E2838">
            <w:pPr>
              <w:spacing w:after="0"/>
              <w:jc w:val="both"/>
              <w:rPr>
                <w:rFonts w:eastAsia="Calibri"/>
                <w:sz w:val="28"/>
                <w:szCs w:val="28"/>
                <w:lang w:val="en-US"/>
              </w:rPr>
            </w:pPr>
            <w:r>
              <w:rPr>
                <w:rFonts w:eastAsia="Calibri"/>
                <w:sz w:val="28"/>
                <w:szCs w:val="28"/>
              </w:rPr>
              <w:t>…………………………………………………………………………………………………………………………………………………………………………………………………………………………………………………………………………………………………………………………………………………………………………………………………………………………………………………………………………………………………………………………………………………</w:t>
            </w:r>
            <w:r>
              <w:rPr>
                <w:rFonts w:eastAsia="Calibri"/>
                <w:sz w:val="28"/>
                <w:szCs w:val="28"/>
                <w:lang w:val="en-US"/>
              </w:rPr>
              <w:t>……………………………………………</w:t>
            </w:r>
          </w:p>
          <w:p w14:paraId="0628A430" w14:textId="77777777" w:rsidR="00FE572F" w:rsidRDefault="00FE572F" w:rsidP="009E2838">
            <w:pPr>
              <w:spacing w:after="0"/>
              <w:jc w:val="both"/>
              <w:rPr>
                <w:sz w:val="28"/>
                <w:szCs w:val="28"/>
                <w:lang w:val="en-US"/>
              </w:rPr>
            </w:pPr>
            <w:r w:rsidRPr="004E6B74">
              <w:rPr>
                <w:b/>
                <w:bCs/>
                <w:sz w:val="28"/>
                <w:szCs w:val="28"/>
                <w:lang w:val="en-US"/>
              </w:rPr>
              <w:t>Câu 3.</w:t>
            </w:r>
            <w:r w:rsidRPr="004E6B74">
              <w:rPr>
                <w:sz w:val="28"/>
                <w:szCs w:val="28"/>
                <w:lang w:val="en-US"/>
              </w:rPr>
              <w:t xml:space="preserve"> </w:t>
            </w:r>
            <w:r w:rsidRPr="002E5FB0">
              <w:rPr>
                <w:sz w:val="28"/>
                <w:szCs w:val="28"/>
                <w:lang w:val="en-US"/>
              </w:rPr>
              <w:t>Cho đoạn mạch điện AB n</w:t>
            </w:r>
            <w:r>
              <w:rPr>
                <w:sz w:val="28"/>
                <w:szCs w:val="28"/>
                <w:lang w:val="en-US"/>
              </w:rPr>
              <w:t xml:space="preserve">hư hình bên dưới. Biết R₁ = 40 </w:t>
            </w:r>
            <w:r w:rsidRPr="00DB4FDC">
              <w:rPr>
                <w:rFonts w:ascii="Arial" w:hAnsi="Arial" w:cs="Arial"/>
                <w:sz w:val="30"/>
                <w:szCs w:val="30"/>
                <w:shd w:val="clear" w:color="auto" w:fill="FFFFFF" w:themeFill="background1"/>
              </w:rPr>
              <w:t>Ω</w:t>
            </w:r>
            <w:r w:rsidRPr="002E5FB0">
              <w:rPr>
                <w:sz w:val="28"/>
                <w:szCs w:val="28"/>
                <w:lang w:val="en-US"/>
              </w:rPr>
              <w:t>, R</w:t>
            </w:r>
            <w:r>
              <w:rPr>
                <w:sz w:val="28"/>
                <w:szCs w:val="28"/>
                <w:vertAlign w:val="subscript"/>
                <w:lang w:val="en-US"/>
              </w:rPr>
              <w:t>2</w:t>
            </w:r>
            <w:r>
              <w:rPr>
                <w:sz w:val="28"/>
                <w:szCs w:val="28"/>
                <w:lang w:val="en-US"/>
              </w:rPr>
              <w:t xml:space="preserve"> = 60 </w:t>
            </w:r>
            <w:r w:rsidRPr="00DB4FDC">
              <w:rPr>
                <w:rFonts w:ascii="Arial" w:hAnsi="Arial" w:cs="Arial"/>
                <w:sz w:val="30"/>
                <w:szCs w:val="30"/>
                <w:shd w:val="clear" w:color="auto" w:fill="FFFFFF" w:themeFill="background1"/>
              </w:rPr>
              <w:t>Ω</w:t>
            </w:r>
            <w:r w:rsidRPr="002E5FB0">
              <w:rPr>
                <w:sz w:val="28"/>
                <w:szCs w:val="28"/>
                <w:lang w:val="en-US"/>
              </w:rPr>
              <w:t xml:space="preserve"> và hiệu điện thế giữa hai đầu đoạn mạch điện là U</w:t>
            </w:r>
            <w:r w:rsidRPr="002E5FB0">
              <w:rPr>
                <w:sz w:val="28"/>
                <w:szCs w:val="28"/>
                <w:vertAlign w:val="subscript"/>
                <w:lang w:val="en-US"/>
              </w:rPr>
              <w:t>AB</w:t>
            </w:r>
            <w:r w:rsidRPr="002E5FB0">
              <w:rPr>
                <w:sz w:val="28"/>
                <w:szCs w:val="28"/>
                <w:lang w:val="en-US"/>
              </w:rPr>
              <w:t>=24V</w:t>
            </w:r>
          </w:p>
          <w:p w14:paraId="602F71CB" w14:textId="77777777" w:rsidR="00FE572F" w:rsidRPr="003D39E1" w:rsidRDefault="00FE572F" w:rsidP="009E2838">
            <w:pPr>
              <w:spacing w:after="0"/>
              <w:jc w:val="both"/>
              <w:rPr>
                <w:sz w:val="28"/>
                <w:szCs w:val="28"/>
                <w:lang w:val="en-US"/>
              </w:rPr>
            </w:pPr>
            <w:r w:rsidRPr="003D39E1">
              <w:rPr>
                <w:sz w:val="28"/>
                <w:szCs w:val="28"/>
                <w:lang w:val="en-US"/>
              </w:rPr>
              <w:t>a) Tính điện trở tương đương của đoạn mạch điện AB.</w:t>
            </w:r>
          </w:p>
          <w:p w14:paraId="172D66F8" w14:textId="77777777" w:rsidR="00FE572F" w:rsidRDefault="00FE572F" w:rsidP="009E2838">
            <w:pPr>
              <w:spacing w:after="0"/>
              <w:jc w:val="both"/>
              <w:rPr>
                <w:sz w:val="28"/>
                <w:szCs w:val="28"/>
                <w:lang w:val="en-US"/>
              </w:rPr>
            </w:pPr>
            <w:r w:rsidRPr="003D39E1">
              <w:rPr>
                <w:sz w:val="28"/>
                <w:szCs w:val="28"/>
                <w:lang w:val="en-US"/>
              </w:rPr>
              <w:t>b) Tính công suất điện của đoạn mạch điện AB.</w:t>
            </w:r>
          </w:p>
          <w:p w14:paraId="43D3F2FD" w14:textId="77777777" w:rsidR="00FE572F" w:rsidRDefault="00FE572F" w:rsidP="009E2838">
            <w:pPr>
              <w:spacing w:after="0"/>
              <w:jc w:val="both"/>
              <w:rPr>
                <w:sz w:val="28"/>
                <w:szCs w:val="28"/>
                <w:lang w:val="en-US"/>
              </w:rPr>
            </w:pPr>
          </w:p>
          <w:p w14:paraId="351DA4E9" w14:textId="77777777" w:rsidR="00FE572F" w:rsidRDefault="00FE572F" w:rsidP="009E2838">
            <w:pPr>
              <w:spacing w:after="0"/>
              <w:jc w:val="both"/>
              <w:rPr>
                <w:sz w:val="28"/>
                <w:szCs w:val="28"/>
                <w:lang w:val="en-US"/>
              </w:rPr>
            </w:pPr>
            <w:r w:rsidRPr="002E5FB0">
              <w:rPr>
                <w:noProof/>
                <w:sz w:val="28"/>
                <w:szCs w:val="28"/>
                <w:lang w:val="en-US" w:eastAsia="en-US"/>
              </w:rPr>
              <w:drawing>
                <wp:inline distT="0" distB="0" distL="0" distR="0" wp14:anchorId="5AF13DFD" wp14:editId="73E40B8B">
                  <wp:extent cx="6296904" cy="1609950"/>
                  <wp:effectExtent l="0" t="0" r="0" b="9525"/>
                  <wp:docPr id="332112709" name="Picture 33211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6296904" cy="1609950"/>
                          </a:xfrm>
                          <a:prstGeom prst="rect">
                            <a:avLst/>
                          </a:prstGeom>
                        </pic:spPr>
                      </pic:pic>
                    </a:graphicData>
                  </a:graphic>
                </wp:inline>
              </w:drawing>
            </w:r>
          </w:p>
          <w:p w14:paraId="4D4C3FAF" w14:textId="77777777" w:rsidR="00FE572F" w:rsidRDefault="00FE572F" w:rsidP="009E2838">
            <w:pPr>
              <w:spacing w:after="0"/>
              <w:jc w:val="both"/>
              <w:rPr>
                <w:rFonts w:eastAsia="Calibri"/>
                <w:sz w:val="28"/>
                <w:szCs w:val="28"/>
                <w:lang w:val="en-US"/>
              </w:rPr>
            </w:pPr>
            <w:r w:rsidRPr="002E5FB0">
              <w:rPr>
                <w:sz w:val="28"/>
                <w:szCs w:val="28"/>
                <w:lang w:val="en-US"/>
              </w:rPr>
              <w:t>.</w:t>
            </w:r>
            <w:r>
              <w:rPr>
                <w:rFonts w:eastAsia="Calibri"/>
                <w:sz w:val="28"/>
                <w:szCs w:val="28"/>
              </w:rPr>
              <w:t>…………………………………………………………………………………………………………………………………………………………………………………………………………………………………………………………………………………………………………………………………………………………………………………………………………………………………………………………………………………………………………………………………………………</w:t>
            </w:r>
            <w:r>
              <w:rPr>
                <w:rFonts w:eastAsia="Calibri"/>
                <w:sz w:val="28"/>
                <w:szCs w:val="28"/>
                <w:lang w:val="en-US"/>
              </w:rPr>
              <w:t>……………………………………………</w:t>
            </w:r>
          </w:p>
          <w:p w14:paraId="0133E988" w14:textId="77777777" w:rsidR="00FE572F" w:rsidRPr="004E6B74" w:rsidRDefault="00FE572F" w:rsidP="009E2838">
            <w:pPr>
              <w:spacing w:after="0"/>
              <w:jc w:val="both"/>
              <w:rPr>
                <w:sz w:val="28"/>
                <w:szCs w:val="28"/>
                <w:lang w:val="en-US"/>
              </w:rPr>
            </w:pPr>
          </w:p>
        </w:tc>
      </w:tr>
    </w:tbl>
    <w:p w14:paraId="785422E8" w14:textId="77777777" w:rsidR="00FE572F" w:rsidRDefault="00FE572F" w:rsidP="009E2838">
      <w:pPr>
        <w:spacing w:after="0" w:line="276" w:lineRule="auto"/>
        <w:jc w:val="both"/>
        <w:rPr>
          <w:rFonts w:ascii="Times New Roman" w:hAnsi="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03CC3A10" w14:textId="77777777" w:rsidTr="00E0309E">
        <w:tc>
          <w:tcPr>
            <w:tcW w:w="14970" w:type="dxa"/>
            <w:tcBorders>
              <w:top w:val="outset" w:sz="6" w:space="0" w:color="auto"/>
              <w:left w:val="outset" w:sz="6" w:space="0" w:color="auto"/>
              <w:bottom w:val="outset" w:sz="6" w:space="0" w:color="auto"/>
              <w:right w:val="outset" w:sz="6" w:space="0" w:color="auto"/>
            </w:tcBorders>
            <w:shd w:val="clear" w:color="auto" w:fill="FABF8F" w:themeFill="accent6" w:themeFillTint="99"/>
          </w:tcPr>
          <w:p w14:paraId="4ECC0442" w14:textId="77777777" w:rsidR="00FE572F" w:rsidRPr="007301BC"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CHƯỚNG NGẠI VẬT 3</w:t>
            </w:r>
          </w:p>
        </w:tc>
      </w:tr>
      <w:tr w:rsidR="00FE572F" w14:paraId="38939C06" w14:textId="77777777" w:rsidTr="002E5FB0">
        <w:tc>
          <w:tcPr>
            <w:tcW w:w="14970" w:type="dxa"/>
            <w:tcBorders>
              <w:top w:val="nil"/>
              <w:left w:val="outset" w:sz="6" w:space="0" w:color="auto"/>
              <w:bottom w:val="outset" w:sz="6" w:space="0" w:color="auto"/>
              <w:right w:val="outset" w:sz="6" w:space="0" w:color="auto"/>
            </w:tcBorders>
          </w:tcPr>
          <w:p w14:paraId="4CDC225F" w14:textId="77777777" w:rsidR="00FE572F" w:rsidRDefault="00FE572F" w:rsidP="009E2838">
            <w:pPr>
              <w:spacing w:after="0"/>
              <w:jc w:val="both"/>
              <w:rPr>
                <w:bCs/>
                <w:iCs/>
                <w:sz w:val="28"/>
                <w:szCs w:val="28"/>
                <w:lang w:val="en-US"/>
              </w:rPr>
            </w:pPr>
            <w:r w:rsidRPr="007301BC">
              <w:rPr>
                <w:b/>
                <w:iCs/>
                <w:sz w:val="28"/>
                <w:szCs w:val="28"/>
                <w:lang w:val="en-US"/>
              </w:rPr>
              <w:lastRenderedPageBreak/>
              <w:t>Câu 1.</w:t>
            </w:r>
            <w:r>
              <w:rPr>
                <w:b/>
                <w:iCs/>
                <w:sz w:val="28"/>
                <w:szCs w:val="28"/>
                <w:lang w:val="en-US"/>
              </w:rPr>
              <w:t xml:space="preserve"> </w:t>
            </w:r>
            <w:r w:rsidRPr="00E74A32">
              <w:rPr>
                <w:bCs/>
                <w:iCs/>
                <w:sz w:val="28"/>
                <w:szCs w:val="28"/>
                <w:lang w:val="en-US"/>
              </w:rPr>
              <w:t>Một hãng xe điện thử nghiệm hai loại xe đạp điện có công suất định mức khác nhau. Họ cho hai xe chạy trên cùng một quãng đường với công suất định mức. Em hãy nêu những dụng cụ em cần dùng và cách làm để biết xe nào tiêu thụ năng lượng điện nhiều hơn khi đi hết quãng đường thử nghiệm.</w:t>
            </w:r>
          </w:p>
          <w:p w14:paraId="341F76F2" w14:textId="77777777" w:rsidR="00FE572F" w:rsidRPr="009678B8" w:rsidRDefault="00FE572F" w:rsidP="009E2838">
            <w:pPr>
              <w:spacing w:after="0"/>
              <w:jc w:val="both"/>
              <w:rPr>
                <w:sz w:val="28"/>
                <w:szCs w:val="28"/>
              </w:rPr>
            </w:pPr>
            <w:r>
              <w:rPr>
                <w:sz w:val="28"/>
                <w:szCs w:val="28"/>
              </w:rPr>
              <w:t>.................................................................................................................................................</w:t>
            </w:r>
            <w:r>
              <w:rPr>
                <w:rFonts w:eastAsia="Calibri"/>
                <w:sz w:val="28"/>
                <w:szCs w:val="28"/>
              </w:rPr>
              <w:t xml:space="preserve"> ………………………………………………………………………………………………………………………………………………………………………………………………………………………………………………………………………………………………</w:t>
            </w:r>
            <w:r>
              <w:rPr>
                <w:sz w:val="28"/>
                <w:szCs w:val="28"/>
              </w:rPr>
              <w:t>.................................................................................................................................................</w:t>
            </w:r>
            <w:r>
              <w:rPr>
                <w:rFonts w:eastAsia="Calibri"/>
                <w:sz w:val="28"/>
                <w:szCs w:val="28"/>
              </w:rPr>
              <w:t xml:space="preserve"> ………………………………………………………………………………………………………………………………………………………………………………………………………………………………………………………………………………………………</w:t>
            </w:r>
          </w:p>
          <w:p w14:paraId="3622F2FD" w14:textId="77777777" w:rsidR="00FE572F" w:rsidRPr="00E0309E" w:rsidRDefault="00FE572F" w:rsidP="009E2838">
            <w:pPr>
              <w:spacing w:after="0" w:line="259" w:lineRule="auto"/>
              <w:ind w:left="113"/>
              <w:rPr>
                <w:bCs/>
                <w:iCs/>
                <w:sz w:val="28"/>
                <w:szCs w:val="28"/>
                <w:lang w:val="en-US"/>
              </w:rPr>
            </w:pPr>
            <w:r>
              <w:rPr>
                <w:b/>
                <w:bCs/>
                <w:sz w:val="28"/>
                <w:szCs w:val="28"/>
              </w:rPr>
              <w:t>Câu 2</w:t>
            </w:r>
            <w:r w:rsidRPr="00845889">
              <w:rPr>
                <w:b/>
                <w:bCs/>
                <w:sz w:val="28"/>
                <w:szCs w:val="28"/>
              </w:rPr>
              <w:t>.</w:t>
            </w:r>
            <w:r>
              <w:rPr>
                <w:b/>
                <w:bCs/>
                <w:lang w:val="en-US"/>
              </w:rPr>
              <w:t xml:space="preserve"> </w:t>
            </w:r>
            <w:r w:rsidRPr="00E0309E">
              <w:rPr>
                <w:bCs/>
                <w:iCs/>
                <w:sz w:val="28"/>
                <w:szCs w:val="28"/>
                <w:lang w:val="en-US"/>
              </w:rPr>
              <w:t xml:space="preserve"> Người ta mắc hai đèn song song với nhau và mắc vào nguồn điện. Biết đèn 1 có điện trở 3</w:t>
            </w:r>
            <w:r>
              <w:rPr>
                <w:bCs/>
                <w:iCs/>
                <w:sz w:val="28"/>
                <w:szCs w:val="28"/>
                <w:lang w:val="en-US"/>
              </w:rPr>
              <w:t xml:space="preserve"> </w:t>
            </w:r>
            <w:r>
              <w:rPr>
                <w:rFonts w:ascii="Arial" w:hAnsi="Arial" w:cs="Arial"/>
                <w:color w:val="040C28"/>
                <w:sz w:val="30"/>
                <w:szCs w:val="30"/>
              </w:rPr>
              <w:t>Ω</w:t>
            </w:r>
            <w:r w:rsidRPr="00E0309E">
              <w:rPr>
                <w:bCs/>
                <w:iCs/>
                <w:sz w:val="28"/>
                <w:szCs w:val="28"/>
                <w:lang w:val="en-US"/>
              </w:rPr>
              <w:t xml:space="preserve">, đèn 2 có điện trở 6 </w:t>
            </w:r>
            <w:r>
              <w:rPr>
                <w:rFonts w:ascii="Arial" w:hAnsi="Arial" w:cs="Arial"/>
                <w:color w:val="040C28"/>
                <w:sz w:val="30"/>
                <w:szCs w:val="30"/>
              </w:rPr>
              <w:t>Ω</w:t>
            </w:r>
            <w:r w:rsidRPr="00E0309E">
              <w:rPr>
                <w:bCs/>
                <w:iCs/>
                <w:sz w:val="28"/>
                <w:szCs w:val="28"/>
                <w:lang w:val="en-US"/>
              </w:rPr>
              <w:t>.</w:t>
            </w:r>
          </w:p>
          <w:p w14:paraId="75D09BEA" w14:textId="77777777" w:rsidR="00FE572F" w:rsidRPr="00E0309E" w:rsidRDefault="00FE572F" w:rsidP="009E2838">
            <w:pPr>
              <w:spacing w:after="0" w:line="259" w:lineRule="auto"/>
              <w:ind w:left="113"/>
              <w:rPr>
                <w:bCs/>
                <w:iCs/>
                <w:sz w:val="28"/>
                <w:szCs w:val="28"/>
                <w:lang w:val="en-US"/>
              </w:rPr>
            </w:pPr>
            <w:r w:rsidRPr="00E0309E">
              <w:rPr>
                <w:bCs/>
                <w:iCs/>
                <w:sz w:val="28"/>
                <w:szCs w:val="28"/>
                <w:lang w:val="en-US"/>
              </w:rPr>
              <w:t>a) Tính điện trở tương đương của đoạn mạch gồm hai đèn.</w:t>
            </w:r>
          </w:p>
          <w:p w14:paraId="5EFA4F33" w14:textId="77777777" w:rsidR="00FE572F" w:rsidRPr="00E0309E" w:rsidRDefault="00FE572F" w:rsidP="009E2838">
            <w:pPr>
              <w:spacing w:after="0" w:line="259" w:lineRule="auto"/>
              <w:ind w:left="113"/>
              <w:rPr>
                <w:bCs/>
                <w:iCs/>
                <w:sz w:val="28"/>
                <w:szCs w:val="28"/>
                <w:lang w:val="en-US"/>
              </w:rPr>
            </w:pPr>
            <w:r w:rsidRPr="00E0309E">
              <w:rPr>
                <w:bCs/>
                <w:iCs/>
                <w:sz w:val="28"/>
                <w:szCs w:val="28"/>
                <w:lang w:val="en-US"/>
              </w:rPr>
              <w:t>b) Nếu nguồn điện cung cấp cho đoạn mạch một hiệu điện thế là 6 V thì cường độ dòng điện trong mạch chỉnh bằng bao nhiêu?</w:t>
            </w:r>
          </w:p>
          <w:p w14:paraId="43BD46A5" w14:textId="77777777" w:rsidR="00FE572F" w:rsidRDefault="00FE572F" w:rsidP="009E2838">
            <w:pPr>
              <w:spacing w:after="0"/>
              <w:jc w:val="both"/>
              <w:rPr>
                <w:bCs/>
                <w:iCs/>
                <w:sz w:val="28"/>
                <w:szCs w:val="28"/>
                <w:lang w:val="en-US"/>
              </w:rPr>
            </w:pPr>
            <w:r w:rsidRPr="00E0309E">
              <w:rPr>
                <w:bCs/>
                <w:iCs/>
                <w:sz w:val="28"/>
                <w:szCs w:val="28"/>
                <w:lang w:val="en-US"/>
              </w:rPr>
              <w:t>c) Tính năng lượng điện mà đoạn mạch tiêu thụ trong 30 phút.</w:t>
            </w:r>
          </w:p>
          <w:p w14:paraId="4F4C1017" w14:textId="77777777" w:rsidR="00FE572F" w:rsidRDefault="00FE572F" w:rsidP="009E2838">
            <w:pPr>
              <w:spacing w:after="0"/>
              <w:jc w:val="both"/>
              <w:rPr>
                <w:rFonts w:eastAsia="Calibri"/>
                <w:sz w:val="28"/>
                <w:szCs w:val="28"/>
                <w:lang w:val="en-US"/>
              </w:rPr>
            </w:pPr>
            <w:r>
              <w:rPr>
                <w:rFonts w:eastAsia="Calibri"/>
                <w:sz w:val="28"/>
                <w:szCs w:val="28"/>
              </w:rPr>
              <w:t>…………………………………………………………………………………………………………………………………………………………………………………………………………………………………………………………………………………………………………………………………………………………………………………………………………………………………………………………………………………………………………………………………………………</w:t>
            </w:r>
            <w:r>
              <w:rPr>
                <w:rFonts w:eastAsia="Calibri"/>
                <w:sz w:val="28"/>
                <w:szCs w:val="28"/>
                <w:lang w:val="en-US"/>
              </w:rPr>
              <w:t>……………………………………………</w:t>
            </w:r>
          </w:p>
          <w:p w14:paraId="34122EA1" w14:textId="77777777" w:rsidR="00FE572F" w:rsidRPr="004E6B74" w:rsidRDefault="00FE572F" w:rsidP="009E2838">
            <w:pPr>
              <w:spacing w:after="0"/>
              <w:jc w:val="both"/>
              <w:rPr>
                <w:sz w:val="28"/>
                <w:szCs w:val="28"/>
                <w:lang w:val="en-US"/>
              </w:rPr>
            </w:pPr>
          </w:p>
        </w:tc>
      </w:tr>
    </w:tbl>
    <w:p w14:paraId="11D55B3D" w14:textId="77777777" w:rsidR="00FE572F" w:rsidRDefault="00FE572F" w:rsidP="009E2838">
      <w:pPr>
        <w:spacing w:after="0" w:line="276" w:lineRule="auto"/>
        <w:jc w:val="both"/>
        <w:rPr>
          <w:rFonts w:ascii="Times New Roman" w:hAnsi="Times New Roman"/>
          <w:bCs/>
          <w:iCs/>
          <w:sz w:val="28"/>
          <w:szCs w:val="28"/>
          <w:lang w:val="en-US"/>
        </w:rPr>
      </w:pPr>
    </w:p>
    <w:p w14:paraId="4119EA75" w14:textId="77777777" w:rsidR="00FE572F" w:rsidRDefault="00FE572F" w:rsidP="009E2838">
      <w:pPr>
        <w:spacing w:after="0" w:line="276" w:lineRule="auto"/>
        <w:jc w:val="both"/>
        <w:rPr>
          <w:rFonts w:ascii="Times New Roman" w:hAnsi="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4D151247" w14:textId="77777777" w:rsidTr="00B16796">
        <w:tc>
          <w:tcPr>
            <w:tcW w:w="1497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1A44664B" w14:textId="77777777" w:rsidR="00FE572F" w:rsidRPr="007301BC"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LUYỆN TẬP</w:t>
            </w:r>
          </w:p>
        </w:tc>
      </w:tr>
      <w:tr w:rsidR="00FE572F" w14:paraId="32A1691B" w14:textId="77777777" w:rsidTr="00B16796">
        <w:tc>
          <w:tcPr>
            <w:tcW w:w="14970" w:type="dxa"/>
            <w:tcBorders>
              <w:top w:val="nil"/>
              <w:left w:val="outset" w:sz="6" w:space="0" w:color="auto"/>
              <w:bottom w:val="nil"/>
              <w:right w:val="outset" w:sz="6" w:space="0" w:color="auto"/>
            </w:tcBorders>
          </w:tcPr>
          <w:p w14:paraId="3C6B0F20" w14:textId="77777777" w:rsidR="00FE572F" w:rsidRPr="00B16796" w:rsidRDefault="00FE572F" w:rsidP="009E2838">
            <w:pPr>
              <w:pStyle w:val="NormalWeb"/>
              <w:spacing w:before="0" w:beforeAutospacing="0" w:after="0" w:afterAutospacing="0" w:line="360" w:lineRule="atLeast"/>
              <w:ind w:left="48" w:right="48"/>
              <w:jc w:val="both"/>
              <w:rPr>
                <w:color w:val="000000"/>
                <w:sz w:val="28"/>
                <w:szCs w:val="28"/>
              </w:rPr>
            </w:pPr>
            <w:r>
              <w:rPr>
                <w:b/>
                <w:bCs/>
                <w:sz w:val="28"/>
                <w:szCs w:val="28"/>
              </w:rPr>
              <w:t xml:space="preserve"> </w:t>
            </w:r>
            <w:r w:rsidRPr="00B16796">
              <w:rPr>
                <w:b/>
                <w:bCs/>
                <w:color w:val="000000"/>
                <w:sz w:val="28"/>
                <w:szCs w:val="28"/>
              </w:rPr>
              <w:t>Câu 1.</w:t>
            </w:r>
            <w:r w:rsidRPr="00B16796">
              <w:rPr>
                <w:b/>
                <w:bCs/>
                <w:color w:val="008000"/>
                <w:sz w:val="28"/>
                <w:szCs w:val="28"/>
              </w:rPr>
              <w:t> </w:t>
            </w:r>
            <w:r w:rsidRPr="00B16796">
              <w:rPr>
                <w:color w:val="000000"/>
                <w:sz w:val="28"/>
                <w:szCs w:val="28"/>
              </w:rPr>
              <w:t>Công suất điện cho biết:</w:t>
            </w:r>
          </w:p>
          <w:p w14:paraId="72301697" w14:textId="77777777" w:rsidR="00FE572F" w:rsidRPr="00B16796" w:rsidRDefault="00FE572F" w:rsidP="009E2838">
            <w:pPr>
              <w:pStyle w:val="NormalWeb"/>
              <w:spacing w:before="0" w:beforeAutospacing="0" w:after="0" w:afterAutospacing="0" w:line="360" w:lineRule="atLeast"/>
              <w:ind w:left="48" w:right="48"/>
              <w:jc w:val="both"/>
              <w:rPr>
                <w:color w:val="000000"/>
                <w:sz w:val="28"/>
                <w:szCs w:val="28"/>
              </w:rPr>
            </w:pPr>
            <w:r w:rsidRPr="00B16796">
              <w:rPr>
                <w:color w:val="000000"/>
                <w:sz w:val="28"/>
                <w:szCs w:val="28"/>
              </w:rPr>
              <w:t>A. Khả năng thực hiện công của dòng điện.</w:t>
            </w:r>
          </w:p>
          <w:p w14:paraId="39DF8223" w14:textId="77777777" w:rsidR="00FE572F" w:rsidRPr="00B16796" w:rsidRDefault="00FE572F" w:rsidP="009E2838">
            <w:pPr>
              <w:pStyle w:val="NormalWeb"/>
              <w:spacing w:before="0" w:beforeAutospacing="0" w:after="0" w:afterAutospacing="0" w:line="360" w:lineRule="atLeast"/>
              <w:ind w:left="48" w:right="48"/>
              <w:jc w:val="both"/>
              <w:rPr>
                <w:color w:val="000000"/>
                <w:sz w:val="28"/>
                <w:szCs w:val="28"/>
              </w:rPr>
            </w:pPr>
            <w:r w:rsidRPr="00B16796">
              <w:rPr>
                <w:color w:val="000000"/>
                <w:sz w:val="28"/>
                <w:szCs w:val="28"/>
              </w:rPr>
              <w:t>B. Năng lượng của dòng điện.</w:t>
            </w:r>
          </w:p>
          <w:p w14:paraId="4E90461D" w14:textId="77777777" w:rsidR="00FE572F" w:rsidRPr="00B16796" w:rsidRDefault="00FE572F" w:rsidP="009E2838">
            <w:pPr>
              <w:pStyle w:val="NormalWeb"/>
              <w:spacing w:before="0" w:beforeAutospacing="0" w:after="0" w:afterAutospacing="0" w:line="360" w:lineRule="atLeast"/>
              <w:ind w:left="48" w:right="48"/>
              <w:jc w:val="both"/>
              <w:rPr>
                <w:color w:val="000000"/>
                <w:sz w:val="28"/>
                <w:szCs w:val="28"/>
              </w:rPr>
            </w:pPr>
            <w:r w:rsidRPr="00B16796">
              <w:rPr>
                <w:color w:val="000000"/>
                <w:sz w:val="28"/>
                <w:szCs w:val="28"/>
              </w:rPr>
              <w:t>C. Lượng điện năng sử dụng trong một đơn vị thời gian.</w:t>
            </w:r>
          </w:p>
          <w:p w14:paraId="0FDEB8BB" w14:textId="77777777" w:rsidR="00FE572F" w:rsidRPr="00B16796" w:rsidRDefault="00FE572F" w:rsidP="009E2838">
            <w:pPr>
              <w:pStyle w:val="NormalWeb"/>
              <w:spacing w:before="0" w:beforeAutospacing="0" w:after="0" w:afterAutospacing="0" w:line="360" w:lineRule="atLeast"/>
              <w:ind w:left="48" w:right="48"/>
              <w:jc w:val="both"/>
              <w:rPr>
                <w:color w:val="000000"/>
                <w:sz w:val="28"/>
                <w:szCs w:val="28"/>
              </w:rPr>
            </w:pPr>
            <w:r w:rsidRPr="00B16796">
              <w:rPr>
                <w:color w:val="000000"/>
                <w:sz w:val="28"/>
                <w:szCs w:val="28"/>
              </w:rPr>
              <w:t>D. Mức độ mạnh - yếu của dòng điện.</w:t>
            </w:r>
          </w:p>
          <w:p w14:paraId="6E618A83" w14:textId="77777777" w:rsidR="00FE572F" w:rsidRDefault="00FE572F" w:rsidP="009E2838">
            <w:pPr>
              <w:spacing w:after="0"/>
              <w:jc w:val="both"/>
              <w:rPr>
                <w:color w:val="000000"/>
                <w:sz w:val="28"/>
                <w:szCs w:val="28"/>
                <w:shd w:val="clear" w:color="auto" w:fill="FFFFFF"/>
              </w:rPr>
            </w:pPr>
            <w:r>
              <w:rPr>
                <w:b/>
                <w:bCs/>
                <w:sz w:val="28"/>
                <w:szCs w:val="28"/>
              </w:rPr>
              <w:t>Câu 2</w:t>
            </w:r>
            <w:r w:rsidRPr="00845889">
              <w:rPr>
                <w:b/>
                <w:bCs/>
                <w:sz w:val="28"/>
                <w:szCs w:val="28"/>
              </w:rPr>
              <w:t>.</w:t>
            </w:r>
            <w:r>
              <w:t xml:space="preserve"> </w:t>
            </w:r>
            <w:r w:rsidRPr="007301BC">
              <w:t xml:space="preserve"> </w:t>
            </w:r>
            <w:r w:rsidRPr="00B16796">
              <w:rPr>
                <w:color w:val="000000"/>
                <w:sz w:val="28"/>
                <w:szCs w:val="28"/>
                <w:shd w:val="clear" w:color="auto" w:fill="FFFFFF"/>
              </w:rPr>
              <w:t>Một bếp điện có điện trở R được mắc vào hiệu điện thế U thì dòng điện qua nó có cường độ I. Khi đó công suất của bếp là P. Biểu thức nào sau đây xác định P không đúng?</w:t>
            </w:r>
          </w:p>
          <w:p w14:paraId="2F0BC6B7" w14:textId="77777777" w:rsidR="00FE572F" w:rsidRDefault="00FE572F" w:rsidP="009E2838">
            <w:pPr>
              <w:spacing w:after="0"/>
              <w:jc w:val="both"/>
              <w:rPr>
                <w:color w:val="000000"/>
                <w:sz w:val="28"/>
                <w:szCs w:val="28"/>
                <w:shd w:val="clear" w:color="auto" w:fill="FFFFFF"/>
                <w:lang w:val="en-US"/>
              </w:rPr>
            </w:pPr>
            <w:r>
              <w:rPr>
                <w:color w:val="000000"/>
                <w:sz w:val="28"/>
                <w:szCs w:val="28"/>
                <w:shd w:val="clear" w:color="auto" w:fill="FFFFFF"/>
                <w:lang w:val="en-US"/>
              </w:rPr>
              <w:lastRenderedPageBreak/>
              <w:t>A. P = U</w:t>
            </w:r>
            <w:r>
              <w:rPr>
                <w:color w:val="000000"/>
                <w:sz w:val="28"/>
                <w:szCs w:val="28"/>
                <w:shd w:val="clear" w:color="auto" w:fill="FFFFFF"/>
                <w:vertAlign w:val="superscript"/>
                <w:lang w:val="en-US"/>
              </w:rPr>
              <w:t>2</w:t>
            </w:r>
            <w:r>
              <w:rPr>
                <w:color w:val="000000"/>
                <w:sz w:val="28"/>
                <w:szCs w:val="28"/>
                <w:shd w:val="clear" w:color="auto" w:fill="FFFFFF"/>
                <w:lang w:val="en-US"/>
              </w:rPr>
              <w:t xml:space="preserve">R                               B. P = </w:t>
            </w:r>
            <m:oMath>
              <m:f>
                <m:fPr>
                  <m:ctrlPr>
                    <w:rPr>
                      <w:rFonts w:ascii="Cambria Math" w:hAnsi="Cambria Math"/>
                      <w:i/>
                      <w:color w:val="000000"/>
                      <w:sz w:val="28"/>
                      <w:szCs w:val="28"/>
                      <w:shd w:val="clear" w:color="auto" w:fill="FFFFFF"/>
                      <w:lang w:val="en-US"/>
                    </w:rPr>
                  </m:ctrlPr>
                </m:fPr>
                <m:num>
                  <m:sSup>
                    <m:sSupPr>
                      <m:ctrlPr>
                        <w:rPr>
                          <w:rFonts w:ascii="Cambria Math" w:hAnsi="Cambria Math"/>
                          <w:i/>
                          <w:color w:val="000000"/>
                          <w:sz w:val="28"/>
                          <w:szCs w:val="28"/>
                          <w:shd w:val="clear" w:color="auto" w:fill="FFFFFF"/>
                          <w:lang w:val="en-US"/>
                        </w:rPr>
                      </m:ctrlPr>
                    </m:sSupPr>
                    <m:e>
                      <m:r>
                        <w:rPr>
                          <w:rFonts w:ascii="Cambria Math" w:hAnsi="Cambria Math"/>
                          <w:color w:val="000000"/>
                          <w:sz w:val="28"/>
                          <w:szCs w:val="28"/>
                          <w:shd w:val="clear" w:color="auto" w:fill="FFFFFF"/>
                          <w:lang w:val="en-US"/>
                        </w:rPr>
                        <m:t>U</m:t>
                      </m:r>
                    </m:e>
                    <m:sup>
                      <m:r>
                        <w:rPr>
                          <w:rFonts w:ascii="Cambria Math" w:hAnsi="Cambria Math"/>
                          <w:color w:val="000000"/>
                          <w:sz w:val="28"/>
                          <w:szCs w:val="28"/>
                          <w:shd w:val="clear" w:color="auto" w:fill="FFFFFF"/>
                          <w:lang w:val="en-US"/>
                        </w:rPr>
                        <m:t>2</m:t>
                      </m:r>
                    </m:sup>
                  </m:sSup>
                </m:num>
                <m:den>
                  <m:r>
                    <w:rPr>
                      <w:rFonts w:ascii="Cambria Math" w:hAnsi="Cambria Math"/>
                      <w:color w:val="000000"/>
                      <w:sz w:val="28"/>
                      <w:szCs w:val="28"/>
                      <w:shd w:val="clear" w:color="auto" w:fill="FFFFFF"/>
                      <w:lang w:val="en-US"/>
                    </w:rPr>
                    <m:t>R</m:t>
                  </m:r>
                </m:den>
              </m:f>
            </m:oMath>
          </w:p>
          <w:p w14:paraId="71D32F85" w14:textId="77777777" w:rsidR="00FE572F" w:rsidRPr="00B16796" w:rsidRDefault="00FE572F" w:rsidP="009E2838">
            <w:pPr>
              <w:spacing w:after="0"/>
              <w:jc w:val="both"/>
              <w:rPr>
                <w:color w:val="000000"/>
                <w:sz w:val="28"/>
                <w:szCs w:val="28"/>
                <w:shd w:val="clear" w:color="auto" w:fill="FFFFFF"/>
                <w:lang w:val="en-US"/>
              </w:rPr>
            </w:pPr>
            <w:r>
              <w:rPr>
                <w:color w:val="000000"/>
                <w:sz w:val="28"/>
                <w:szCs w:val="28"/>
                <w:shd w:val="clear" w:color="auto" w:fill="FFFFFF"/>
                <w:lang w:val="en-US"/>
              </w:rPr>
              <w:t>C. P = I</w:t>
            </w:r>
            <w:r>
              <w:rPr>
                <w:color w:val="000000"/>
                <w:sz w:val="28"/>
                <w:szCs w:val="28"/>
                <w:shd w:val="clear" w:color="auto" w:fill="FFFFFF"/>
                <w:vertAlign w:val="superscript"/>
                <w:lang w:val="en-US"/>
              </w:rPr>
              <w:t>2</w:t>
            </w:r>
            <w:r>
              <w:rPr>
                <w:color w:val="000000"/>
                <w:sz w:val="28"/>
                <w:szCs w:val="28"/>
                <w:shd w:val="clear" w:color="auto" w:fill="FFFFFF"/>
                <w:lang w:val="en-US"/>
              </w:rPr>
              <w:t>R                                 D. P = UI</w:t>
            </w:r>
          </w:p>
          <w:p w14:paraId="4DD307BD" w14:textId="77777777" w:rsidR="00FE572F" w:rsidRDefault="00FE572F" w:rsidP="009E2838">
            <w:pPr>
              <w:spacing w:after="0"/>
              <w:jc w:val="both"/>
              <w:rPr>
                <w:color w:val="000000"/>
                <w:sz w:val="28"/>
                <w:szCs w:val="28"/>
                <w:shd w:val="clear" w:color="auto" w:fill="FFFFFF"/>
              </w:rPr>
            </w:pPr>
            <w:r w:rsidRPr="004E6B74">
              <w:rPr>
                <w:b/>
                <w:bCs/>
                <w:sz w:val="28"/>
                <w:szCs w:val="28"/>
                <w:lang w:val="en-US"/>
              </w:rPr>
              <w:t>Câu 3.</w:t>
            </w:r>
            <w:r w:rsidRPr="004E6B74">
              <w:rPr>
                <w:sz w:val="28"/>
                <w:szCs w:val="28"/>
                <w:lang w:val="en-US"/>
              </w:rPr>
              <w:t xml:space="preserve"> </w:t>
            </w:r>
            <w:r w:rsidRPr="00B16796">
              <w:rPr>
                <w:color w:val="000000"/>
                <w:sz w:val="28"/>
                <w:szCs w:val="28"/>
                <w:shd w:val="clear" w:color="auto" w:fill="FFFFFF"/>
              </w:rPr>
              <w:t>Trên bóng đèn có ghi (6V-3W ). Khi đèn sáng bình thường thì dòng điện chạy qua đèn có cường độ là:</w:t>
            </w:r>
          </w:p>
          <w:p w14:paraId="33DCB268" w14:textId="77777777" w:rsidR="00FE572F" w:rsidRDefault="00FE572F" w:rsidP="009E2838">
            <w:pPr>
              <w:spacing w:after="0"/>
              <w:jc w:val="both"/>
              <w:rPr>
                <w:color w:val="000000"/>
                <w:sz w:val="28"/>
                <w:szCs w:val="28"/>
                <w:shd w:val="clear" w:color="auto" w:fill="FFFFFF"/>
                <w:lang w:val="en-US"/>
              </w:rPr>
            </w:pPr>
            <w:r>
              <w:rPr>
                <w:color w:val="000000"/>
                <w:sz w:val="28"/>
                <w:szCs w:val="28"/>
                <w:shd w:val="clear" w:color="auto" w:fill="FFFFFF"/>
                <w:lang w:val="en-US"/>
              </w:rPr>
              <w:t>A. 0,5 A                                     B. 2 A</w:t>
            </w:r>
          </w:p>
          <w:p w14:paraId="34B503F8" w14:textId="77777777" w:rsidR="00FE572F" w:rsidRDefault="00FE572F" w:rsidP="009E2838">
            <w:pPr>
              <w:spacing w:after="0"/>
              <w:jc w:val="both"/>
              <w:rPr>
                <w:color w:val="000000"/>
                <w:sz w:val="28"/>
                <w:szCs w:val="28"/>
                <w:shd w:val="clear" w:color="auto" w:fill="FFFFFF"/>
                <w:lang w:val="en-US"/>
              </w:rPr>
            </w:pPr>
            <w:r>
              <w:rPr>
                <w:color w:val="000000"/>
                <w:sz w:val="28"/>
                <w:szCs w:val="28"/>
                <w:shd w:val="clear" w:color="auto" w:fill="FFFFFF"/>
                <w:lang w:val="en-US"/>
              </w:rPr>
              <w:t xml:space="preserve">C. 18 A                                      D. 1,5 A   </w:t>
            </w:r>
          </w:p>
          <w:p w14:paraId="1F65FFD0" w14:textId="77777777" w:rsidR="00FE572F" w:rsidRPr="00B16796" w:rsidRDefault="00FE572F" w:rsidP="009E2838">
            <w:pPr>
              <w:spacing w:after="0"/>
              <w:jc w:val="both"/>
              <w:rPr>
                <w:color w:val="000000"/>
                <w:sz w:val="28"/>
                <w:szCs w:val="28"/>
                <w:shd w:val="clear" w:color="auto" w:fill="FFFFFF"/>
              </w:rPr>
            </w:pPr>
            <w:r w:rsidRPr="00B16796">
              <w:rPr>
                <w:rFonts w:eastAsia="Calibri"/>
                <w:b/>
                <w:bCs/>
                <w:sz w:val="28"/>
                <w:szCs w:val="28"/>
                <w:lang w:val="en-US"/>
              </w:rPr>
              <w:t>Câu 4.</w:t>
            </w:r>
            <w:r>
              <w:rPr>
                <w:rFonts w:eastAsia="Calibri"/>
                <w:sz w:val="28"/>
                <w:szCs w:val="28"/>
                <w:lang w:val="en-US"/>
              </w:rPr>
              <w:t xml:space="preserve"> </w:t>
            </w:r>
            <w:r w:rsidRPr="00B16796">
              <w:rPr>
                <w:color w:val="000000"/>
                <w:sz w:val="28"/>
                <w:szCs w:val="28"/>
                <w:shd w:val="clear" w:color="auto" w:fill="FFFFFF"/>
              </w:rPr>
              <w:t>Bóng đèn có điện trở 9Ω và hiệu điện thế qua nó là 24V thì nó sáng bình thường. Tính công suất định mức của bóng đèn?</w:t>
            </w:r>
          </w:p>
          <w:p w14:paraId="27138350" w14:textId="77777777" w:rsidR="00FE572F" w:rsidRPr="004E6B74" w:rsidRDefault="00FE572F" w:rsidP="009E2838">
            <w:pPr>
              <w:spacing w:after="0"/>
              <w:jc w:val="both"/>
              <w:rPr>
                <w:sz w:val="28"/>
                <w:szCs w:val="28"/>
                <w:lang w:val="en-US"/>
              </w:rPr>
            </w:pPr>
            <w:r>
              <w:rPr>
                <w:rFonts w:eastAsia="Calibri"/>
                <w:sz w:val="28"/>
                <w:szCs w:val="28"/>
              </w:rPr>
              <w:t>………………………………………………………………………………………………………………………………………………………………………………………………………………………………………………………………………………………………………………………………………………………………………………………………</w:t>
            </w:r>
          </w:p>
        </w:tc>
      </w:tr>
      <w:tr w:rsidR="00FE572F" w14:paraId="0781CC37" w14:textId="77777777" w:rsidTr="002E5FB0">
        <w:tc>
          <w:tcPr>
            <w:tcW w:w="14970" w:type="dxa"/>
            <w:tcBorders>
              <w:top w:val="nil"/>
              <w:left w:val="outset" w:sz="6" w:space="0" w:color="auto"/>
              <w:bottom w:val="outset" w:sz="6" w:space="0" w:color="auto"/>
              <w:right w:val="outset" w:sz="6" w:space="0" w:color="auto"/>
            </w:tcBorders>
          </w:tcPr>
          <w:p w14:paraId="754A10DD" w14:textId="77777777" w:rsidR="00FE572F" w:rsidRDefault="00FE572F" w:rsidP="009E2838">
            <w:pPr>
              <w:pStyle w:val="NormalWeb"/>
              <w:spacing w:before="0" w:beforeAutospacing="0" w:after="0" w:afterAutospacing="0" w:line="360" w:lineRule="atLeast"/>
              <w:ind w:left="48" w:right="48"/>
              <w:jc w:val="both"/>
              <w:rPr>
                <w:color w:val="000000"/>
                <w:sz w:val="28"/>
                <w:szCs w:val="28"/>
                <w:shd w:val="clear" w:color="auto" w:fill="FFFFFF"/>
                <w:lang w:val="vi-VN"/>
              </w:rPr>
            </w:pPr>
            <w:r>
              <w:rPr>
                <w:b/>
                <w:bCs/>
                <w:sz w:val="28"/>
                <w:szCs w:val="28"/>
              </w:rPr>
              <w:lastRenderedPageBreak/>
              <w:t xml:space="preserve">Câu 5. </w:t>
            </w:r>
            <w:r w:rsidRPr="00B16796">
              <w:rPr>
                <w:color w:val="000000"/>
                <w:sz w:val="28"/>
                <w:szCs w:val="28"/>
                <w:shd w:val="clear" w:color="auto" w:fill="FFFFFF"/>
                <w:lang w:val="vi-VN"/>
              </w:rPr>
              <w:t>Bóng đèn ghi 12V- 100W. Tính điện trở của đèn</w:t>
            </w:r>
          </w:p>
          <w:p w14:paraId="3575E93E" w14:textId="77777777" w:rsidR="00FE572F" w:rsidRDefault="00FE572F" w:rsidP="009E2838">
            <w:pPr>
              <w:pStyle w:val="NormalWeb"/>
              <w:spacing w:before="0" w:beforeAutospacing="0" w:after="0" w:afterAutospacing="0" w:line="360" w:lineRule="atLeast"/>
              <w:ind w:left="48" w:right="48"/>
              <w:jc w:val="both"/>
              <w:rPr>
                <w:b/>
                <w:bCs/>
                <w:sz w:val="28"/>
                <w:szCs w:val="28"/>
              </w:rPr>
            </w:pPr>
            <w:r>
              <w:rPr>
                <w:rFonts w:eastAsia="Calibri"/>
                <w:sz w:val="28"/>
                <w:szCs w:val="28"/>
              </w:rPr>
              <w:t>………………………………………………………………………………………………………………………………………………………………………………………………………………………………………………………………………………………………………………………………………………………………………………………………</w:t>
            </w:r>
          </w:p>
        </w:tc>
      </w:tr>
    </w:tbl>
    <w:p w14:paraId="1984018C" w14:textId="77777777" w:rsidR="00FE572F" w:rsidRDefault="00FE572F" w:rsidP="009E2838">
      <w:pPr>
        <w:spacing w:after="0" w:line="276" w:lineRule="auto"/>
        <w:jc w:val="both"/>
        <w:rPr>
          <w:rFonts w:ascii="Times New Roman" w:hAnsi="Times New Roman"/>
          <w:bCs/>
          <w:iCs/>
          <w:sz w:val="28"/>
          <w:szCs w:val="28"/>
          <w:lang w:val="en-US"/>
        </w:rPr>
      </w:pPr>
    </w:p>
    <w:p w14:paraId="783C07BC" w14:textId="77777777" w:rsidR="00FE572F" w:rsidRDefault="00FE572F" w:rsidP="009E2838">
      <w:pPr>
        <w:spacing w:after="0" w:line="276" w:lineRule="auto"/>
        <w:jc w:val="both"/>
        <w:rPr>
          <w:rFonts w:ascii="Times New Roman" w:hAnsi="Times New Roman"/>
          <w:bCs/>
          <w:iCs/>
          <w:sz w:val="28"/>
          <w:szCs w:val="28"/>
          <w:lang w:val="en-US"/>
        </w:rPr>
      </w:pPr>
    </w:p>
    <w:p w14:paraId="3201BA1F"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II. TIẾN TRÌNH DẠY HỌC</w:t>
      </w:r>
    </w:p>
    <w:p w14:paraId="074E16CD" w14:textId="77777777" w:rsidR="00FE572F" w:rsidRDefault="00FE572F" w:rsidP="009E2838">
      <w:pPr>
        <w:spacing w:after="0" w:line="276" w:lineRule="auto"/>
        <w:jc w:val="both"/>
        <w:rPr>
          <w:rFonts w:ascii="Times New Roman" w:hAnsi="Times New Roman" w:cs="Times New Roman"/>
          <w:b/>
          <w:bCs/>
          <w:color w:val="00B050"/>
          <w:sz w:val="28"/>
          <w:szCs w:val="28"/>
        </w:rPr>
      </w:pPr>
      <w:r>
        <w:rPr>
          <w:rFonts w:ascii="Times New Roman" w:hAnsi="Times New Roman" w:cs="Times New Roman"/>
          <w:b/>
          <w:bCs/>
          <w:color w:val="00B050"/>
          <w:sz w:val="28"/>
          <w:szCs w:val="28"/>
        </w:rPr>
        <w:t xml:space="preserve"> PHƯƠNG PHÁP VÀ KĨ THUẬT DẠY HỌC</w:t>
      </w:r>
    </w:p>
    <w:p w14:paraId="59CD5A4A"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Dạy học theo nhóm, nhóm cặp đôi.</w:t>
      </w:r>
    </w:p>
    <w:p w14:paraId="360D9BFB"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Động não, tư duy nhanh tại chổ.</w:t>
      </w:r>
    </w:p>
    <w:p w14:paraId="4325B085" w14:textId="77777777" w:rsidR="00FE572F" w:rsidRPr="003E4B76"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Kĩ thuật sử dụng phương tiện trực quan, động não, khăn trải bàn</w:t>
      </w:r>
      <w:r w:rsidRPr="003E4B76">
        <w:rPr>
          <w:rFonts w:ascii="Times New Roman" w:hAnsi="Times New Roman" w:cs="Times New Roman"/>
          <w:sz w:val="28"/>
          <w:szCs w:val="28"/>
        </w:rPr>
        <w:t>.</w:t>
      </w:r>
    </w:p>
    <w:p w14:paraId="17F1AAF9"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sz w:val="28"/>
          <w:szCs w:val="28"/>
        </w:rPr>
        <w:t>-  Dạy học nêu và giải quyết vấn đề thông qua câu hỏi trong SGK.</w:t>
      </w:r>
    </w:p>
    <w:p w14:paraId="2D38BEF7" w14:textId="77777777" w:rsidR="00FE572F" w:rsidRDefault="00FE572F" w:rsidP="009E2838">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1</w:t>
      </w:r>
      <w:r>
        <w:rPr>
          <w:rFonts w:ascii="Times New Roman" w:hAnsi="Times New Roman" w:cs="Times New Roman"/>
          <w:b/>
          <w:color w:val="00B050"/>
          <w:spacing w:val="2"/>
          <w:position w:val="-2"/>
          <w:sz w:val="28"/>
          <w:szCs w:val="28"/>
          <w:lang w:val="nl-NL"/>
        </w:rPr>
        <w:t>. KHỞI ĐỘNG BÀI HỌC</w:t>
      </w:r>
    </w:p>
    <w:p w14:paraId="7502DF85" w14:textId="77777777" w:rsidR="00FE572F" w:rsidRDefault="00FE572F" w:rsidP="009E2838">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Hoạt động 1:  Khởi động</w:t>
      </w:r>
    </w:p>
    <w:p w14:paraId="0A45F0B3" w14:textId="77777777" w:rsidR="00FE572F" w:rsidRPr="009678B8"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rPr>
        <w:t>a) Mục tiêu</w:t>
      </w:r>
      <w:r>
        <w:rPr>
          <w:rFonts w:ascii="Times New Roman" w:hAnsi="Times New Roman" w:cs="Times New Roman"/>
          <w:b/>
          <w:color w:val="C00000"/>
          <w:sz w:val="28"/>
          <w:szCs w:val="28"/>
        </w:rPr>
        <w:t>:</w:t>
      </w:r>
      <w:r>
        <w:rPr>
          <w:rFonts w:ascii="Times New Roman" w:hAnsi="Times New Roman" w:cs="Times New Roman"/>
          <w:sz w:val="28"/>
          <w:szCs w:val="28"/>
        </w:rPr>
        <w:t xml:space="preserve"> </w:t>
      </w:r>
    </w:p>
    <w:p w14:paraId="382FAE69" w14:textId="77777777" w:rsidR="00FE572F" w:rsidRPr="008F612E" w:rsidRDefault="00FE572F" w:rsidP="009E2838">
      <w:pPr>
        <w:spacing w:after="0" w:line="276" w:lineRule="auto"/>
        <w:jc w:val="both"/>
        <w:rPr>
          <w:rFonts w:ascii="Times New Roman" w:hAnsi="Times New Roman" w:cs="Times New Roman"/>
          <w:sz w:val="28"/>
          <w:szCs w:val="28"/>
          <w:lang w:val="en-US"/>
        </w:rPr>
      </w:pPr>
      <w:r w:rsidRPr="00E96F52">
        <w:rPr>
          <w:rFonts w:ascii="Times New Roman" w:hAnsi="Times New Roman" w:cs="Times New Roman"/>
          <w:sz w:val="28"/>
          <w:szCs w:val="28"/>
        </w:rPr>
        <w:t xml:space="preserve">– Nhận biết được </w:t>
      </w:r>
      <w:r>
        <w:rPr>
          <w:rFonts w:ascii="Times New Roman" w:hAnsi="Times New Roman" w:cs="Times New Roman"/>
          <w:sz w:val="28"/>
          <w:szCs w:val="28"/>
          <w:lang w:val="en-US"/>
        </w:rPr>
        <w:t>ý nghĩa của các thông số kĩ thuật của một thiết bị điện.</w:t>
      </w:r>
    </w:p>
    <w:p w14:paraId="1842D281" w14:textId="77777777" w:rsidR="00FE572F" w:rsidRDefault="00FE572F" w:rsidP="009E2838">
      <w:pPr>
        <w:spacing w:after="0" w:line="276" w:lineRule="auto"/>
        <w:rPr>
          <w:rFonts w:ascii="Times New Roman" w:hAnsi="Times New Roman" w:cs="Times New Roman"/>
          <w:bCs/>
          <w:sz w:val="28"/>
          <w:szCs w:val="28"/>
        </w:rPr>
      </w:pPr>
      <w:r>
        <w:rPr>
          <w:rFonts w:ascii="Times New Roman" w:hAnsi="Times New Roman" w:cs="Times New Roman"/>
          <w:b/>
          <w:bCs/>
          <w:color w:val="C00000"/>
          <w:sz w:val="28"/>
          <w:szCs w:val="28"/>
        </w:rPr>
        <w:t>b) Nội dung:</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14:paraId="569268F7" w14:textId="77777777" w:rsidR="00FE572F" w:rsidRPr="008F612E" w:rsidRDefault="00FE572F" w:rsidP="009E2838">
      <w:p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rPr>
        <w:t xml:space="preserve">- GV tiến hành </w:t>
      </w:r>
      <w:r>
        <w:rPr>
          <w:rFonts w:ascii="Times New Roman" w:hAnsi="Times New Roman" w:cs="Times New Roman"/>
          <w:bCs/>
          <w:sz w:val="28"/>
          <w:szCs w:val="28"/>
          <w:lang w:val="en-US"/>
        </w:rPr>
        <w:t>trình chiếu các hình ảnh thiết bị điện.</w:t>
      </w:r>
    </w:p>
    <w:p w14:paraId="49D1BE38" w14:textId="77777777" w:rsidR="00FE572F" w:rsidRPr="002A3DA2" w:rsidRDefault="00FE572F" w:rsidP="009E2838">
      <w:pPr>
        <w:spacing w:after="0" w:line="276" w:lineRule="auto"/>
        <w:rPr>
          <w:rFonts w:ascii="Times New Roman" w:hAnsi="Times New Roman" w:cs="Times New Roman"/>
          <w:bCs/>
          <w:sz w:val="28"/>
          <w:szCs w:val="28"/>
          <w:lang w:val="en-US"/>
        </w:rPr>
      </w:pPr>
      <w:r>
        <w:rPr>
          <w:noProof/>
          <w:lang w:val="en-US" w:eastAsia="en-US"/>
        </w:rPr>
        <w:lastRenderedPageBreak/>
        <w:drawing>
          <wp:inline distT="0" distB="0" distL="0" distR="0" wp14:anchorId="0E9BBE46" wp14:editId="07DF30C4">
            <wp:extent cx="1657350" cy="1657350"/>
            <wp:effectExtent l="0" t="0" r="0" b="0"/>
            <wp:docPr id="332112710" name="Picture 332112710" descr="Quạt Treo Tường Vinawind QTT 400E-H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uạt Treo Tường Vinawind QTT 400E-HĐ"/>
                    <pic:cNvPicPr>
                      <a:picLocks noChangeAspect="1" noChangeArrowheads="1"/>
                    </pic:cNvPicPr>
                  </pic:nvPicPr>
                  <pic:blipFill>
                    <a:blip r:embed="rId108" cstate="print">
                      <a:extLst>
                        <a:ext uri="{28A0092B-C50C-407E-A947-70E740481C1C}">
                          <a14:useLocalDpi xmlns:a14="http://schemas.microsoft.com/office/drawing/2010/main"/>
                        </a:ext>
                      </a:extLst>
                    </a:blip>
                    <a:srcRect/>
                    <a:stretch>
                      <a:fillRect/>
                    </a:stretch>
                  </pic:blipFill>
                  <pic:spPr bwMode="auto">
                    <a:xfrm>
                      <a:off x="0" y="0"/>
                      <a:ext cx="1657350" cy="1657350"/>
                    </a:xfrm>
                    <a:prstGeom prst="rect">
                      <a:avLst/>
                    </a:prstGeom>
                    <a:noFill/>
                    <a:ln>
                      <a:noFill/>
                    </a:ln>
                  </pic:spPr>
                </pic:pic>
              </a:graphicData>
            </a:graphic>
          </wp:inline>
        </w:drawing>
      </w:r>
      <w:r w:rsidRPr="008F612E">
        <w:t xml:space="preserve"> </w:t>
      </w:r>
      <w:r>
        <w:rPr>
          <w:noProof/>
          <w:lang w:val="en-US" w:eastAsia="en-US"/>
        </w:rPr>
        <w:drawing>
          <wp:inline distT="0" distB="0" distL="0" distR="0" wp14:anchorId="185E7E90" wp14:editId="7C2A05FE">
            <wp:extent cx="1529544" cy="1838325"/>
            <wp:effectExtent l="0" t="0" r="0" b="0"/>
            <wp:docPr id="332112711" name="Picture 332112711" descr="BÓNG ĐÈN LED BULB SUNHOUSE SPEC SHE-BULB-20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ÓNG ĐÈN LED BULB SUNHOUSE SPEC SHE-BULB-20W-S"/>
                    <pic:cNvPicPr>
                      <a:picLocks noChangeAspect="1" noChangeArrowheads="1"/>
                    </pic:cNvPicPr>
                  </pic:nvPicPr>
                  <pic:blipFill>
                    <a:blip r:embed="rId109" cstate="print">
                      <a:extLst>
                        <a:ext uri="{28A0092B-C50C-407E-A947-70E740481C1C}">
                          <a14:useLocalDpi xmlns:a14="http://schemas.microsoft.com/office/drawing/2010/main"/>
                        </a:ext>
                      </a:extLst>
                    </a:blip>
                    <a:srcRect/>
                    <a:stretch>
                      <a:fillRect/>
                    </a:stretch>
                  </pic:blipFill>
                  <pic:spPr bwMode="auto">
                    <a:xfrm>
                      <a:off x="0" y="0"/>
                      <a:ext cx="1545768" cy="1857824"/>
                    </a:xfrm>
                    <a:prstGeom prst="rect">
                      <a:avLst/>
                    </a:prstGeom>
                    <a:noFill/>
                    <a:ln>
                      <a:noFill/>
                    </a:ln>
                  </pic:spPr>
                </pic:pic>
              </a:graphicData>
            </a:graphic>
          </wp:inline>
        </w:drawing>
      </w:r>
    </w:p>
    <w:p w14:paraId="0E7B592B" w14:textId="77777777" w:rsidR="00FE572F" w:rsidRDefault="00FE572F" w:rsidP="009E2838">
      <w:pPr>
        <w:snapToGrid w:val="0"/>
        <w:spacing w:after="0" w:line="276" w:lineRule="auto"/>
        <w:rPr>
          <w:rFonts w:ascii="Times New Roman" w:hAnsi="Times New Roman" w:cs="Times New Roman"/>
          <w:bCs/>
          <w:sz w:val="28"/>
          <w:szCs w:val="28"/>
        </w:rPr>
      </w:pPr>
      <w:r w:rsidRPr="00CB5785">
        <w:rPr>
          <w:rFonts w:ascii="Times New Roman" w:hAnsi="Times New Roman" w:cs="Times New Roman"/>
          <w:bCs/>
          <w:sz w:val="28"/>
          <w:szCs w:val="28"/>
        </w:rPr>
        <w:t xml:space="preserve">- Sau đó giáo viên </w:t>
      </w:r>
      <w:r>
        <w:rPr>
          <w:rFonts w:ascii="Times New Roman" w:hAnsi="Times New Roman" w:cs="Times New Roman"/>
          <w:bCs/>
          <w:sz w:val="28"/>
          <w:szCs w:val="28"/>
        </w:rPr>
        <w:t>y</w:t>
      </w:r>
      <w:r w:rsidRPr="008F612E">
        <w:rPr>
          <w:rFonts w:ascii="Times New Roman" w:hAnsi="Times New Roman" w:cs="Times New Roman"/>
          <w:bCs/>
          <w:sz w:val="28"/>
          <w:szCs w:val="28"/>
        </w:rPr>
        <w:t>êu cầu HS quan sát và cho biết ý nghĩa của các số liệu ghi trên các hộp các thiết bị điện.</w:t>
      </w:r>
    </w:p>
    <w:p w14:paraId="2D186C89" w14:textId="77777777" w:rsidR="00FE572F" w:rsidRDefault="00FE572F" w:rsidP="009E2838">
      <w:pPr>
        <w:snapToGrid w:val="0"/>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rPr>
        <w:t>Sản phẩm:</w:t>
      </w:r>
      <w:r>
        <w:rPr>
          <w:rFonts w:ascii="Times New Roman" w:hAnsi="Times New Roman" w:cs="Times New Roman"/>
          <w:b/>
          <w:bCs/>
          <w:sz w:val="28"/>
          <w:szCs w:val="28"/>
        </w:rPr>
        <w:t xml:space="preserve"> </w:t>
      </w:r>
      <w:r w:rsidRPr="009678B8">
        <w:rPr>
          <w:rFonts w:ascii="Times New Roman" w:hAnsi="Times New Roman" w:cs="Times New Roman"/>
          <w:bCs/>
          <w:sz w:val="28"/>
          <w:szCs w:val="28"/>
        </w:rPr>
        <w:t>Câu trả lời của HS</w:t>
      </w:r>
    </w:p>
    <w:p w14:paraId="1D089A2A" w14:textId="77777777" w:rsidR="00FE572F" w:rsidRPr="008F612E" w:rsidRDefault="00FE572F" w:rsidP="009E2838">
      <w:pPr>
        <w:snapToGrid w:val="0"/>
        <w:spacing w:after="0" w:line="276" w:lineRule="auto"/>
        <w:rPr>
          <w:rFonts w:ascii="Times New Roman" w:hAnsi="Times New Roman" w:cs="Times New Roman"/>
          <w:bCs/>
          <w:sz w:val="28"/>
          <w:szCs w:val="28"/>
        </w:rPr>
      </w:pPr>
      <w:r>
        <w:rPr>
          <w:rFonts w:ascii="Times New Roman" w:hAnsi="Times New Roman" w:cs="Times New Roman"/>
          <w:bCs/>
          <w:sz w:val="28"/>
          <w:szCs w:val="28"/>
          <w:lang w:val="en-US"/>
        </w:rPr>
        <w:t xml:space="preserve">+ </w:t>
      </w:r>
      <w:r w:rsidRPr="008F612E">
        <w:rPr>
          <w:rFonts w:ascii="Times New Roman" w:hAnsi="Times New Roman" w:cs="Times New Roman"/>
          <w:bCs/>
          <w:sz w:val="28"/>
          <w:szCs w:val="28"/>
        </w:rPr>
        <w:t>Số liệu có đơn vị V cho biết hiệu điện thế đặt vào hai đầu của thiết bị.</w:t>
      </w:r>
    </w:p>
    <w:p w14:paraId="6E0F014A" w14:textId="77777777" w:rsidR="00FE572F" w:rsidRPr="008F612E" w:rsidRDefault="00FE572F" w:rsidP="009E2838">
      <w:pPr>
        <w:snapToGrid w:val="0"/>
        <w:spacing w:after="0" w:line="276" w:lineRule="auto"/>
        <w:rPr>
          <w:rFonts w:ascii="Times New Roman" w:hAnsi="Times New Roman" w:cs="Times New Roman"/>
          <w:bCs/>
          <w:sz w:val="28"/>
          <w:szCs w:val="28"/>
        </w:rPr>
      </w:pPr>
      <w:r w:rsidRPr="008F612E">
        <w:rPr>
          <w:rFonts w:ascii="Times New Roman" w:hAnsi="Times New Roman" w:cs="Times New Roman"/>
          <w:bCs/>
          <w:sz w:val="28"/>
          <w:szCs w:val="28"/>
        </w:rPr>
        <w:t>+ Số liệu có đơn vị W cho biết công suất của thiết bị.</w:t>
      </w:r>
    </w:p>
    <w:p w14:paraId="50B17163"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7775"/>
        <w:gridCol w:w="2782"/>
      </w:tblGrid>
      <w:tr w:rsidR="00FE572F" w14:paraId="3A02D29F" w14:textId="77777777">
        <w:trPr>
          <w:trHeight w:val="467"/>
        </w:trPr>
        <w:tc>
          <w:tcPr>
            <w:tcW w:w="7775" w:type="dxa"/>
            <w:shd w:val="clear" w:color="auto" w:fill="F2DCDC" w:themeFill="accent2" w:themeFillTint="32"/>
          </w:tcPr>
          <w:p w14:paraId="4257C665"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782" w:type="dxa"/>
            <w:shd w:val="clear" w:color="auto" w:fill="F2DCDC" w:themeFill="accent2" w:themeFillTint="32"/>
          </w:tcPr>
          <w:p w14:paraId="3C62EBF4"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72973819" w14:textId="77777777">
        <w:trPr>
          <w:trHeight w:val="1079"/>
        </w:trPr>
        <w:tc>
          <w:tcPr>
            <w:tcW w:w="7775" w:type="dxa"/>
          </w:tcPr>
          <w:p w14:paraId="1956F595" w14:textId="77777777" w:rsidR="00FE572F" w:rsidRDefault="00FE572F" w:rsidP="009E2838">
            <w:pPr>
              <w:pStyle w:val="ListParagraph"/>
              <w:tabs>
                <w:tab w:val="left" w:pos="2694"/>
              </w:tabs>
              <w:spacing w:after="0" w:line="360" w:lineRule="auto"/>
              <w:ind w:left="0"/>
              <w:textAlignment w:val="baseline"/>
              <w:rPr>
                <w:rFonts w:ascii="Times New Roman" w:hAnsi="Times New Roman" w:cs="Times New Roman"/>
                <w:b/>
                <w:kern w:val="24"/>
                <w:sz w:val="28"/>
                <w:szCs w:val="28"/>
              </w:rPr>
            </w:pPr>
            <w:r>
              <w:rPr>
                <w:rFonts w:ascii="Times New Roman" w:hAnsi="Times New Roman" w:cs="Times New Roman"/>
                <w:b/>
                <w:kern w:val="24"/>
                <w:sz w:val="28"/>
                <w:szCs w:val="28"/>
              </w:rPr>
              <w:t>Chuyển giao nhiệm vụ</w:t>
            </w:r>
          </w:p>
          <w:p w14:paraId="3818041C" w14:textId="77777777" w:rsidR="00FE572F" w:rsidRPr="008F612E" w:rsidRDefault="00FE572F" w:rsidP="009E2838">
            <w:p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rPr>
              <w:t xml:space="preserve">- GV tiến hành </w:t>
            </w:r>
            <w:r>
              <w:rPr>
                <w:rFonts w:ascii="Times New Roman" w:hAnsi="Times New Roman" w:cs="Times New Roman"/>
                <w:bCs/>
                <w:sz w:val="28"/>
                <w:szCs w:val="28"/>
                <w:lang w:val="en-US"/>
              </w:rPr>
              <w:t>trình chiếu các hình ảnh thiết bị điện.</w:t>
            </w:r>
          </w:p>
          <w:p w14:paraId="0C627BBE" w14:textId="77777777" w:rsidR="00FE572F" w:rsidRPr="002A3DA2" w:rsidRDefault="00FE572F" w:rsidP="009E2838">
            <w:pPr>
              <w:spacing w:after="0" w:line="276" w:lineRule="auto"/>
              <w:rPr>
                <w:rFonts w:ascii="Times New Roman" w:hAnsi="Times New Roman" w:cs="Times New Roman"/>
                <w:bCs/>
                <w:sz w:val="28"/>
                <w:szCs w:val="28"/>
                <w:lang w:val="en-US"/>
              </w:rPr>
            </w:pPr>
            <w:r>
              <w:rPr>
                <w:noProof/>
                <w:lang w:val="en-US" w:eastAsia="en-US"/>
              </w:rPr>
              <w:drawing>
                <wp:inline distT="0" distB="0" distL="0" distR="0" wp14:anchorId="7334DD80" wp14:editId="4E227DFF">
                  <wp:extent cx="1657350" cy="1657350"/>
                  <wp:effectExtent l="0" t="0" r="0" b="0"/>
                  <wp:docPr id="332112712" name="Picture 332112712" descr="Quạt Treo Tường Vinawind QTT 400E-H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uạt Treo Tường Vinawind QTT 400E-HĐ"/>
                          <pic:cNvPicPr>
                            <a:picLocks noChangeAspect="1" noChangeArrowheads="1"/>
                          </pic:cNvPicPr>
                        </pic:nvPicPr>
                        <pic:blipFill>
                          <a:blip r:embed="rId108" cstate="print">
                            <a:extLst>
                              <a:ext uri="{28A0092B-C50C-407E-A947-70E740481C1C}">
                                <a14:useLocalDpi xmlns:a14="http://schemas.microsoft.com/office/drawing/2010/main"/>
                              </a:ext>
                            </a:extLst>
                          </a:blip>
                          <a:srcRect/>
                          <a:stretch>
                            <a:fillRect/>
                          </a:stretch>
                        </pic:blipFill>
                        <pic:spPr bwMode="auto">
                          <a:xfrm>
                            <a:off x="0" y="0"/>
                            <a:ext cx="1657350" cy="1657350"/>
                          </a:xfrm>
                          <a:prstGeom prst="rect">
                            <a:avLst/>
                          </a:prstGeom>
                          <a:noFill/>
                          <a:ln>
                            <a:noFill/>
                          </a:ln>
                        </pic:spPr>
                      </pic:pic>
                    </a:graphicData>
                  </a:graphic>
                </wp:inline>
              </w:drawing>
            </w:r>
            <w:r w:rsidRPr="008F612E">
              <w:t xml:space="preserve"> </w:t>
            </w:r>
            <w:r>
              <w:rPr>
                <w:noProof/>
                <w:lang w:val="en-US" w:eastAsia="en-US"/>
              </w:rPr>
              <w:drawing>
                <wp:inline distT="0" distB="0" distL="0" distR="0" wp14:anchorId="1C487B47" wp14:editId="23AE0BE4">
                  <wp:extent cx="1529544" cy="1838325"/>
                  <wp:effectExtent l="0" t="0" r="0" b="0"/>
                  <wp:docPr id="332112713" name="Picture 332112713" descr="BÓNG ĐÈN LED BULB SUNHOUSE SPEC SHE-BULB-20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ÓNG ĐÈN LED BULB SUNHOUSE SPEC SHE-BULB-20W-S"/>
                          <pic:cNvPicPr>
                            <a:picLocks noChangeAspect="1" noChangeArrowheads="1"/>
                          </pic:cNvPicPr>
                        </pic:nvPicPr>
                        <pic:blipFill>
                          <a:blip r:embed="rId109" cstate="print">
                            <a:extLst>
                              <a:ext uri="{28A0092B-C50C-407E-A947-70E740481C1C}">
                                <a14:useLocalDpi xmlns:a14="http://schemas.microsoft.com/office/drawing/2010/main"/>
                              </a:ext>
                            </a:extLst>
                          </a:blip>
                          <a:srcRect/>
                          <a:stretch>
                            <a:fillRect/>
                          </a:stretch>
                        </pic:blipFill>
                        <pic:spPr bwMode="auto">
                          <a:xfrm>
                            <a:off x="0" y="0"/>
                            <a:ext cx="1545768" cy="1857824"/>
                          </a:xfrm>
                          <a:prstGeom prst="rect">
                            <a:avLst/>
                          </a:prstGeom>
                          <a:noFill/>
                          <a:ln>
                            <a:noFill/>
                          </a:ln>
                        </pic:spPr>
                      </pic:pic>
                    </a:graphicData>
                  </a:graphic>
                </wp:inline>
              </w:drawing>
            </w:r>
          </w:p>
          <w:p w14:paraId="3931EC22" w14:textId="77777777" w:rsidR="00FE572F" w:rsidRPr="002A3DA2" w:rsidRDefault="00FE572F" w:rsidP="009E2838">
            <w:pPr>
              <w:spacing w:after="0"/>
              <w:rPr>
                <w:rFonts w:ascii="Times New Roman" w:hAnsi="Times New Roman" w:cs="Times New Roman"/>
                <w:bCs/>
                <w:sz w:val="28"/>
                <w:szCs w:val="28"/>
              </w:rPr>
            </w:pPr>
            <w:r w:rsidRPr="00CB5785">
              <w:rPr>
                <w:rFonts w:ascii="Times New Roman" w:hAnsi="Times New Roman" w:cs="Times New Roman"/>
                <w:bCs/>
                <w:sz w:val="28"/>
                <w:szCs w:val="28"/>
              </w:rPr>
              <w:t xml:space="preserve">- Sau đó giáo viên </w:t>
            </w:r>
            <w:r>
              <w:rPr>
                <w:rFonts w:ascii="Times New Roman" w:hAnsi="Times New Roman" w:cs="Times New Roman"/>
                <w:bCs/>
                <w:sz w:val="28"/>
                <w:szCs w:val="28"/>
              </w:rPr>
              <w:t>y</w:t>
            </w:r>
            <w:r w:rsidRPr="008F612E">
              <w:rPr>
                <w:rFonts w:ascii="Times New Roman" w:hAnsi="Times New Roman" w:cs="Times New Roman"/>
                <w:bCs/>
                <w:sz w:val="28"/>
                <w:szCs w:val="28"/>
              </w:rPr>
              <w:t>êu cầu HS quan sát và cho biết ý nghĩa của các số liệu ghi trên các hộp các thiết bị điện.</w:t>
            </w:r>
          </w:p>
        </w:tc>
        <w:tc>
          <w:tcPr>
            <w:tcW w:w="2782" w:type="dxa"/>
          </w:tcPr>
          <w:p w14:paraId="4B3CB276" w14:textId="77777777" w:rsidR="00FE572F" w:rsidRDefault="00FE572F" w:rsidP="009E2838">
            <w:pPr>
              <w:spacing w:after="0" w:line="276" w:lineRule="auto"/>
              <w:jc w:val="both"/>
              <w:rPr>
                <w:rFonts w:ascii="Times New Roman" w:hAnsi="Times New Roman" w:cs="Times New Roman"/>
                <w:sz w:val="28"/>
                <w:szCs w:val="28"/>
              </w:rPr>
            </w:pPr>
            <w:r w:rsidRPr="009678B8">
              <w:rPr>
                <w:rFonts w:ascii="Times New Roman" w:hAnsi="Times New Roman" w:cs="Times New Roman"/>
                <w:sz w:val="28"/>
                <w:szCs w:val="28"/>
              </w:rPr>
              <w:t xml:space="preserve">HS </w:t>
            </w:r>
            <w:r>
              <w:rPr>
                <w:rFonts w:ascii="Times New Roman" w:hAnsi="Times New Roman" w:cs="Times New Roman"/>
                <w:sz w:val="28"/>
                <w:szCs w:val="28"/>
                <w:lang w:val="en-US"/>
              </w:rPr>
              <w:t>quan sát các hình ảnh</w:t>
            </w:r>
            <w:r>
              <w:rPr>
                <w:rFonts w:ascii="Times New Roman" w:hAnsi="Times New Roman" w:cs="Times New Roman"/>
                <w:sz w:val="28"/>
                <w:szCs w:val="28"/>
              </w:rPr>
              <w:t>.</w:t>
            </w:r>
          </w:p>
        </w:tc>
      </w:tr>
      <w:tr w:rsidR="00FE572F" w14:paraId="6614EDD0" w14:textId="77777777">
        <w:trPr>
          <w:trHeight w:val="791"/>
        </w:trPr>
        <w:tc>
          <w:tcPr>
            <w:tcW w:w="7775" w:type="dxa"/>
          </w:tcPr>
          <w:p w14:paraId="2E50121E"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50D3C644"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AC41D4">
              <w:rPr>
                <w:rFonts w:ascii="Times New Roman" w:hAnsi="Times New Roman" w:cs="Times New Roman"/>
                <w:sz w:val="28"/>
                <w:szCs w:val="28"/>
              </w:rPr>
              <w:t xml:space="preserve">GV đặt câu hỏi xong quan sát HS, nếu các em chưa thể trả lời thì </w:t>
            </w:r>
            <w:r>
              <w:rPr>
                <w:rFonts w:ascii="Times New Roman" w:hAnsi="Times New Roman" w:cs="Times New Roman"/>
                <w:sz w:val="28"/>
                <w:szCs w:val="28"/>
              </w:rPr>
              <w:t>đ</w:t>
            </w:r>
            <w:r w:rsidRPr="00AC41D4">
              <w:rPr>
                <w:rFonts w:ascii="Times New Roman" w:hAnsi="Times New Roman" w:cs="Times New Roman"/>
                <w:sz w:val="28"/>
                <w:szCs w:val="28"/>
              </w:rPr>
              <w:t>ặt thêm câu hỏi g</w:t>
            </w:r>
            <w:r>
              <w:rPr>
                <w:rFonts w:ascii="Times New Roman" w:hAnsi="Times New Roman" w:cs="Times New Roman"/>
                <w:sz w:val="28"/>
                <w:szCs w:val="28"/>
              </w:rPr>
              <w:t>ợi</w:t>
            </w:r>
            <w:r w:rsidRPr="00AC41D4">
              <w:rPr>
                <w:rFonts w:ascii="Times New Roman" w:hAnsi="Times New Roman" w:cs="Times New Roman"/>
                <w:sz w:val="28"/>
                <w:szCs w:val="28"/>
              </w:rPr>
              <w:t xml:space="preserve"> mở, li</w:t>
            </w:r>
            <w:r>
              <w:rPr>
                <w:rFonts w:ascii="Times New Roman" w:hAnsi="Times New Roman" w:cs="Times New Roman"/>
                <w:sz w:val="28"/>
                <w:szCs w:val="28"/>
              </w:rPr>
              <w:t>ên</w:t>
            </w:r>
            <w:r w:rsidRPr="00AC41D4">
              <w:rPr>
                <w:rFonts w:ascii="Times New Roman" w:hAnsi="Times New Roman" w:cs="Times New Roman"/>
                <w:sz w:val="28"/>
                <w:szCs w:val="28"/>
              </w:rPr>
              <w:t xml:space="preserve"> tưởng tác các kiến thức </w:t>
            </w:r>
            <w:r>
              <w:rPr>
                <w:rFonts w:ascii="Times New Roman" w:hAnsi="Times New Roman" w:cs="Times New Roman"/>
                <w:sz w:val="28"/>
                <w:szCs w:val="28"/>
              </w:rPr>
              <w:t>đã</w:t>
            </w:r>
            <w:r w:rsidRPr="00AC41D4">
              <w:rPr>
                <w:rFonts w:ascii="Times New Roman" w:hAnsi="Times New Roman" w:cs="Times New Roman"/>
                <w:sz w:val="28"/>
                <w:szCs w:val="28"/>
              </w:rPr>
              <w:t xml:space="preserve"> học ở lớp dưới</w:t>
            </w:r>
            <w:r>
              <w:rPr>
                <w:rFonts w:ascii="Times New Roman" w:hAnsi="Times New Roman" w:cs="Times New Roman"/>
                <w:sz w:val="28"/>
                <w:szCs w:val="28"/>
              </w:rPr>
              <w:t>.</w:t>
            </w:r>
          </w:p>
        </w:tc>
        <w:tc>
          <w:tcPr>
            <w:tcW w:w="2782" w:type="dxa"/>
          </w:tcPr>
          <w:p w14:paraId="6769EF79" w14:textId="77777777" w:rsidR="00FE572F" w:rsidRPr="00AC41D4" w:rsidRDefault="00FE572F" w:rsidP="009E2838">
            <w:pPr>
              <w:spacing w:after="0" w:line="276" w:lineRule="auto"/>
              <w:jc w:val="both"/>
              <w:rPr>
                <w:rFonts w:ascii="Times New Roman" w:hAnsi="Times New Roman" w:cs="Times New Roman"/>
                <w:sz w:val="28"/>
                <w:szCs w:val="28"/>
              </w:rPr>
            </w:pPr>
            <w:r w:rsidRPr="00AC41D4">
              <w:rPr>
                <w:rFonts w:ascii="Times New Roman" w:hAnsi="Times New Roman" w:cs="Times New Roman"/>
                <w:sz w:val="28"/>
                <w:szCs w:val="28"/>
              </w:rPr>
              <w:t>HS suy nghĩ và tr</w:t>
            </w:r>
            <w:r>
              <w:rPr>
                <w:rFonts w:ascii="Times New Roman" w:hAnsi="Times New Roman" w:cs="Times New Roman"/>
                <w:sz w:val="28"/>
                <w:szCs w:val="28"/>
              </w:rPr>
              <w:t>ả</w:t>
            </w:r>
            <w:r w:rsidRPr="00AC41D4">
              <w:rPr>
                <w:rFonts w:ascii="Times New Roman" w:hAnsi="Times New Roman" w:cs="Times New Roman"/>
                <w:sz w:val="28"/>
                <w:szCs w:val="28"/>
              </w:rPr>
              <w:t xml:space="preserve"> l</w:t>
            </w:r>
            <w:r>
              <w:rPr>
                <w:rFonts w:ascii="Times New Roman" w:hAnsi="Times New Roman" w:cs="Times New Roman"/>
                <w:sz w:val="28"/>
                <w:szCs w:val="28"/>
              </w:rPr>
              <w:t xml:space="preserve">ời </w:t>
            </w:r>
            <w:r w:rsidRPr="00AC41D4">
              <w:rPr>
                <w:rFonts w:ascii="Times New Roman" w:hAnsi="Times New Roman" w:cs="Times New Roman"/>
                <w:sz w:val="28"/>
                <w:szCs w:val="28"/>
              </w:rPr>
              <w:t>các câu hỏi.</w:t>
            </w:r>
          </w:p>
        </w:tc>
      </w:tr>
      <w:tr w:rsidR="00FE572F" w14:paraId="73FB6DD6" w14:textId="77777777">
        <w:trPr>
          <w:trHeight w:val="510"/>
        </w:trPr>
        <w:tc>
          <w:tcPr>
            <w:tcW w:w="7775" w:type="dxa"/>
          </w:tcPr>
          <w:p w14:paraId="4BF4443D" w14:textId="77777777" w:rsidR="00FE572F" w:rsidRDefault="00FE572F" w:rsidP="009E2838">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rPr>
              <w:t>Chốt lại và đặt vấn đề vào bài</w:t>
            </w:r>
          </w:p>
          <w:p w14:paraId="74EAC5C7" w14:textId="77777777" w:rsidR="00FE572F" w:rsidRPr="00883021" w:rsidRDefault="00FE572F" w:rsidP="009E2838">
            <w:pPr>
              <w:spacing w:after="0" w:line="276" w:lineRule="auto"/>
              <w:jc w:val="both"/>
              <w:rPr>
                <w:rFonts w:ascii="Times New Roman" w:eastAsia="Times New Roman" w:hAnsi="Times New Roman" w:cs="Times New Roman"/>
                <w:sz w:val="28"/>
                <w:szCs w:val="28"/>
              </w:rPr>
            </w:pPr>
            <w:r>
              <w:rPr>
                <w:rFonts w:ascii="Times New Roman" w:hAnsi="Times New Roman" w:cs="Times New Roman"/>
                <w:b/>
                <w:sz w:val="28"/>
                <w:szCs w:val="28"/>
                <w:lang w:val="en-US"/>
              </w:rPr>
              <w:t xml:space="preserve">- </w:t>
            </w:r>
            <w:r w:rsidRPr="00883021">
              <w:rPr>
                <w:rFonts w:ascii="Times New Roman" w:eastAsia="Times New Roman" w:hAnsi="Times New Roman" w:cs="Times New Roman"/>
                <w:sz w:val="28"/>
                <w:szCs w:val="28"/>
              </w:rPr>
              <w:t>GV giải thích đáp án</w:t>
            </w:r>
          </w:p>
          <w:p w14:paraId="6DB25987" w14:textId="77777777" w:rsidR="00FE572F" w:rsidRPr="00883021" w:rsidRDefault="00FE572F" w:rsidP="009E2838">
            <w:pPr>
              <w:spacing w:after="0" w:line="276" w:lineRule="auto"/>
              <w:jc w:val="both"/>
              <w:rPr>
                <w:rFonts w:ascii="Times New Roman" w:eastAsia="Times New Roman" w:hAnsi="Times New Roman" w:cs="Times New Roman"/>
                <w:sz w:val="28"/>
                <w:szCs w:val="28"/>
                <w:lang w:val="en-US"/>
              </w:rPr>
            </w:pPr>
            <w:r w:rsidRPr="0088302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GV nhắc lại các kiến thức đã học liên quan đến bài ở các lớp dưới, dẫn dắt vào bài học mới.</w:t>
            </w:r>
          </w:p>
          <w:p w14:paraId="6E218228" w14:textId="77777777" w:rsidR="00FE572F" w:rsidRPr="008F612E" w:rsidRDefault="00FE572F" w:rsidP="009E2838">
            <w:pPr>
              <w:spacing w:after="0" w:line="276" w:lineRule="auto"/>
              <w:jc w:val="both"/>
              <w:rPr>
                <w:rFonts w:ascii="Times New Roman" w:hAnsi="Times New Roman" w:cs="Times New Roman"/>
                <w:i/>
                <w:sz w:val="28"/>
                <w:szCs w:val="28"/>
                <w:lang w:val="en-US"/>
              </w:rPr>
            </w:pPr>
            <w:r w:rsidRPr="008F612E">
              <w:rPr>
                <w:rFonts w:ascii="Times New Roman" w:eastAsia="Times New Roman" w:hAnsi="Times New Roman" w:cs="Times New Roman"/>
                <w:i/>
                <w:sz w:val="28"/>
                <w:szCs w:val="28"/>
              </w:rPr>
              <w:lastRenderedPageBreak/>
              <w:t>Mỗi thiết bị điện sử dụng hằng ngày đều có các thông số kĩ thuật cho biết các đại lượng như hiệu điện thế đặt vào hai đầu thiết bị, công suất tiêu thụ năng lượng điện của thiết bị đó trong điều kiện chúng hoạt động bình thường. Bài học hôm nay chúng ta cùng tìm hiểu về năng lượng của dòng điện và công suất tiêu thụ để có được những hiểu biết rõ ràng hơn và có thể lựa chọn các thiết bị điện vừa phù hợp với nhu cầu sử dụng vừa tiết kiệm năng lượng điện.</w:t>
            </w:r>
          </w:p>
        </w:tc>
        <w:tc>
          <w:tcPr>
            <w:tcW w:w="2782" w:type="dxa"/>
          </w:tcPr>
          <w:p w14:paraId="168B2AF3"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HS lắng nghe và chuẩn bị tinh thần học bài mới.</w:t>
            </w:r>
          </w:p>
        </w:tc>
      </w:tr>
    </w:tbl>
    <w:p w14:paraId="0FB1A87A" w14:textId="77777777" w:rsidR="00FE572F" w:rsidRDefault="00FE572F" w:rsidP="009E2838">
      <w:pPr>
        <w:spacing w:after="0" w:line="276" w:lineRule="auto"/>
        <w:rPr>
          <w:rFonts w:ascii="Times New Roman" w:hAnsi="Times New Roman" w:cs="Times New Roman"/>
          <w:b/>
          <w:color w:val="00B050"/>
          <w:spacing w:val="2"/>
          <w:position w:val="-2"/>
          <w:sz w:val="28"/>
          <w:szCs w:val="28"/>
          <w:lang w:val="nl-NL"/>
        </w:rPr>
      </w:pPr>
    </w:p>
    <w:p w14:paraId="2D98FC01" w14:textId="77777777" w:rsidR="00FE572F" w:rsidRDefault="00FE572F" w:rsidP="009E2838">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sidRPr="004D2A34">
        <w:rPr>
          <w:rFonts w:ascii="Times New Roman" w:hAnsi="Times New Roman" w:cs="Times New Roman"/>
          <w:b/>
          <w:color w:val="00B050"/>
          <w:spacing w:val="2"/>
          <w:position w:val="-2"/>
          <w:sz w:val="28"/>
          <w:szCs w:val="28"/>
          <w:lang w:val="nl-NL"/>
        </w:rPr>
        <w:t>.</w:t>
      </w:r>
      <w:r>
        <w:rPr>
          <w:rFonts w:ascii="Times New Roman" w:hAnsi="Times New Roman" w:cs="Times New Roman"/>
          <w:b/>
          <w:color w:val="00B050"/>
          <w:spacing w:val="2"/>
          <w:position w:val="-2"/>
          <w:sz w:val="28"/>
          <w:szCs w:val="28"/>
          <w:lang w:val="nl-NL"/>
        </w:rPr>
        <w:t xml:space="preserve"> HÌNH THÀNH KIẾN THỨC MỚI</w:t>
      </w:r>
    </w:p>
    <w:p w14:paraId="6108883B" w14:textId="77777777" w:rsidR="00FE572F" w:rsidRDefault="00FE572F" w:rsidP="009E2838">
      <w:pPr>
        <w:spacing w:after="0" w:line="276" w:lineRule="auto"/>
        <w:rPr>
          <w:rFonts w:ascii="Times New Roman" w:hAnsi="Times New Roman" w:cs="Times New Roman"/>
          <w:b/>
          <w:color w:val="7030A0"/>
          <w:sz w:val="28"/>
          <w:szCs w:val="28"/>
          <w:lang w:val="nl-NL"/>
        </w:rPr>
      </w:pPr>
      <w:r>
        <w:rPr>
          <w:rFonts w:ascii="Times New Roman" w:hAnsi="Times New Roman" w:cs="Times New Roman"/>
          <w:b/>
          <w:color w:val="7030A0"/>
          <w:sz w:val="28"/>
          <w:szCs w:val="28"/>
          <w:lang w:val="nl-NL"/>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nl-NL"/>
        </w:rPr>
        <w:t>1: Năng lượng của dòng điện</w:t>
      </w:r>
    </w:p>
    <w:p w14:paraId="1F5F1F6B" w14:textId="77777777" w:rsidR="00FE572F" w:rsidRDefault="00FE572F" w:rsidP="009E2838">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1F451980"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Biết được dòng điện mang năng lượng như thế nào.</w:t>
      </w:r>
    </w:p>
    <w:p w14:paraId="38EFFDDF"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Biết được công thức tính của dòng điện.</w:t>
      </w:r>
    </w:p>
    <w:p w14:paraId="69EB1A98" w14:textId="77777777" w:rsidR="00FE572F" w:rsidRPr="004D2A34"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Áp dụng được công thức để giải các bài tập liên quan.</w:t>
      </w:r>
    </w:p>
    <w:p w14:paraId="7B68171A" w14:textId="77777777" w:rsidR="00FE572F" w:rsidRDefault="00FE572F" w:rsidP="009E2838">
      <w:pPr>
        <w:numPr>
          <w:ilvl w:val="0"/>
          <w:numId w:val="2"/>
        </w:numPr>
        <w:spacing w:after="0" w:line="276" w:lineRule="auto"/>
        <w:rPr>
          <w:rFonts w:ascii="Times New Roman" w:hAnsi="Times New Roman" w:cs="Times New Roman"/>
          <w:bCs/>
          <w:sz w:val="28"/>
          <w:szCs w:val="28"/>
        </w:rPr>
      </w:pPr>
      <w:r>
        <w:rPr>
          <w:rFonts w:ascii="Times New Roman" w:hAnsi="Times New Roman" w:cs="Times New Roman"/>
          <w:b/>
          <w:bCs/>
          <w:color w:val="C00000"/>
          <w:sz w:val="28"/>
          <w:szCs w:val="28"/>
        </w:rPr>
        <w:t xml:space="preserve">Nội dung: </w:t>
      </w:r>
    </w:p>
    <w:p w14:paraId="634B3123" w14:textId="77777777" w:rsidR="00FE572F" w:rsidRPr="004D2A34" w:rsidRDefault="00FE572F" w:rsidP="009E2838">
      <w:pPr>
        <w:pStyle w:val="TableParagraph"/>
        <w:tabs>
          <w:tab w:val="left" w:pos="327"/>
        </w:tabs>
        <w:ind w:right="94"/>
        <w:jc w:val="both"/>
        <w:rPr>
          <w:rFonts w:ascii="Times New Roman" w:hAnsi="Times New Roman" w:cs="Times New Roman"/>
          <w:i/>
          <w:iCs/>
          <w:sz w:val="28"/>
          <w:szCs w:val="28"/>
          <w:lang w:val="vi-VN"/>
        </w:rPr>
      </w:pPr>
      <w:r w:rsidRPr="004D2A34">
        <w:rPr>
          <w:rFonts w:ascii="Times New Roman" w:hAnsi="Times New Roman" w:cs="Times New Roman"/>
          <w:sz w:val="28"/>
          <w:szCs w:val="28"/>
          <w:lang w:val="vi-VN"/>
        </w:rPr>
        <w:t>- GV tiến hành hoạt động “</w:t>
      </w:r>
      <w:r>
        <w:rPr>
          <w:rFonts w:ascii="Times New Roman" w:hAnsi="Times New Roman" w:cs="Times New Roman"/>
          <w:sz w:val="28"/>
          <w:szCs w:val="28"/>
          <w:lang w:val="en-US"/>
        </w:rPr>
        <w:t>Vượt chướng ngại vật</w:t>
      </w:r>
      <w:r>
        <w:rPr>
          <w:rFonts w:ascii="Times New Roman" w:hAnsi="Times New Roman" w:cs="Times New Roman"/>
          <w:sz w:val="28"/>
          <w:szCs w:val="28"/>
          <w:lang w:val="vi-VN"/>
        </w:rPr>
        <w:t>”</w:t>
      </w:r>
    </w:p>
    <w:p w14:paraId="56A8ECBF" w14:textId="77777777" w:rsidR="00FE572F" w:rsidRDefault="00FE572F" w:rsidP="009E2838">
      <w:pPr>
        <w:pStyle w:val="TableParagraph"/>
        <w:tabs>
          <w:tab w:val="left" w:pos="327"/>
        </w:tabs>
        <w:ind w:right="94"/>
        <w:jc w:val="both"/>
        <w:rPr>
          <w:rFonts w:ascii="Times New Roman" w:hAnsi="Times New Roman" w:cs="Times New Roman"/>
          <w:b/>
          <w:bCs/>
          <w:sz w:val="28"/>
          <w:szCs w:val="28"/>
          <w:lang w:val="en-US"/>
        </w:rPr>
      </w:pPr>
      <w:r w:rsidRPr="004D2A34">
        <w:rPr>
          <w:rFonts w:ascii="Times New Roman" w:hAnsi="Times New Roman" w:cs="Times New Roman"/>
          <w:b/>
          <w:bCs/>
          <w:sz w:val="28"/>
          <w:szCs w:val="28"/>
          <w:lang w:val="vi-VN"/>
        </w:rPr>
        <w:t xml:space="preserve">Cách </w:t>
      </w:r>
      <w:r w:rsidRPr="004D2A34">
        <w:rPr>
          <w:rFonts w:ascii="Times New Roman" w:hAnsi="Times New Roman" w:cs="Times New Roman"/>
          <w:b/>
          <w:bCs/>
          <w:sz w:val="28"/>
          <w:szCs w:val="28"/>
          <w:lang w:val="en-US"/>
        </w:rPr>
        <w:t>thức:</w:t>
      </w:r>
    </w:p>
    <w:p w14:paraId="298F3DD8" w14:textId="77777777" w:rsidR="00FE572F" w:rsidRDefault="00FE572F" w:rsidP="009E2838">
      <w:pPr>
        <w:pStyle w:val="TableParagraph"/>
        <w:tabs>
          <w:tab w:val="left" w:pos="327"/>
        </w:tabs>
        <w:ind w:right="94"/>
        <w:jc w:val="both"/>
        <w:rPr>
          <w:rFonts w:ascii="Times New Roman" w:hAnsi="Times New Roman" w:cs="Times New Roman"/>
          <w:sz w:val="28"/>
          <w:szCs w:val="28"/>
          <w:lang w:val="en-US"/>
        </w:rPr>
      </w:pPr>
      <w:r w:rsidRPr="00733557">
        <w:rPr>
          <w:rFonts w:ascii="Times New Roman" w:hAnsi="Times New Roman" w:cs="Times New Roman"/>
          <w:sz w:val="28"/>
          <w:szCs w:val="28"/>
          <w:lang w:val="en-US"/>
        </w:rPr>
        <w:t xml:space="preserve">- GV </w:t>
      </w:r>
      <w:r>
        <w:rPr>
          <w:rFonts w:ascii="Times New Roman" w:hAnsi="Times New Roman" w:cs="Times New Roman"/>
          <w:sz w:val="28"/>
          <w:szCs w:val="28"/>
          <w:lang w:val="en-US"/>
        </w:rPr>
        <w:t>chia lớp thành 6 nhóm.</w:t>
      </w:r>
    </w:p>
    <w:p w14:paraId="774454DE" w14:textId="77777777" w:rsidR="00FE572F" w:rsidRDefault="00FE572F" w:rsidP="009E2838">
      <w:pPr>
        <w:pStyle w:val="TableParagraph"/>
        <w:tabs>
          <w:tab w:val="left" w:pos="327"/>
        </w:tabs>
        <w:ind w:right="94"/>
        <w:jc w:val="both"/>
        <w:rPr>
          <w:rFonts w:ascii="Times New Roman" w:hAnsi="Times New Roman" w:cs="Times New Roman"/>
          <w:sz w:val="28"/>
          <w:szCs w:val="28"/>
          <w:lang w:val="en-US"/>
        </w:rPr>
      </w:pPr>
      <w:r>
        <w:rPr>
          <w:rFonts w:ascii="Times New Roman" w:hAnsi="Times New Roman" w:cs="Times New Roman"/>
          <w:sz w:val="28"/>
          <w:szCs w:val="28"/>
          <w:lang w:val="en-US"/>
        </w:rPr>
        <w:t>- Phát phiếu “Chướng ngại vật 1” cho các nhóm.</w:t>
      </w:r>
    </w:p>
    <w:p w14:paraId="1378BAD8" w14:textId="77777777" w:rsidR="00FE572F" w:rsidRDefault="00FE572F" w:rsidP="009E2838">
      <w:pPr>
        <w:pStyle w:val="TableParagraph"/>
        <w:tabs>
          <w:tab w:val="left" w:pos="327"/>
        </w:tabs>
        <w:ind w:right="9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Lượt 1: Mỗi cá nhân đọc thông tin SGK, tìm hiểu về dòng điện mang năng lượng, lấy ví dụ chứng tỏ dòng điện mang năng lượng. </w:t>
      </w:r>
      <w:r w:rsidRPr="00733557">
        <w:rPr>
          <w:rFonts w:ascii="Times New Roman" w:hAnsi="Times New Roman" w:cs="Times New Roman"/>
          <w:b/>
          <w:bCs/>
          <w:sz w:val="28"/>
          <w:szCs w:val="28"/>
          <w:lang w:val="en-US"/>
        </w:rPr>
        <w:t>(2 phút)</w:t>
      </w:r>
      <w:r>
        <w:rPr>
          <w:rFonts w:ascii="Times New Roman" w:hAnsi="Times New Roman" w:cs="Times New Roman"/>
          <w:b/>
          <w:bCs/>
          <w:sz w:val="28"/>
          <w:szCs w:val="28"/>
          <w:lang w:val="en-US"/>
        </w:rPr>
        <w:t>.</w:t>
      </w:r>
    </w:p>
    <w:p w14:paraId="19A49D0E" w14:textId="77777777" w:rsidR="00FE572F" w:rsidRDefault="00FE572F" w:rsidP="009E2838">
      <w:pPr>
        <w:pStyle w:val="TableParagraph"/>
        <w:tabs>
          <w:tab w:val="left" w:pos="327"/>
        </w:tabs>
        <w:ind w:right="94"/>
        <w:jc w:val="both"/>
        <w:rPr>
          <w:rFonts w:ascii="Times New Roman" w:hAnsi="Times New Roman" w:cs="Times New Roman"/>
          <w:b/>
          <w:bCs/>
          <w:sz w:val="28"/>
          <w:szCs w:val="28"/>
          <w:lang w:val="en-US"/>
        </w:rPr>
      </w:pPr>
      <w:r>
        <w:rPr>
          <w:rFonts w:ascii="Times New Roman" w:hAnsi="Times New Roman" w:cs="Times New Roman"/>
          <w:sz w:val="28"/>
          <w:szCs w:val="28"/>
          <w:lang w:val="en-US"/>
        </w:rPr>
        <w:t xml:space="preserve">- Lượt 2: Các bạn hoạt động theo nhóm, cùng suy nghĩ và trả lời các câu hỏi trong chướng ngại vật 1. </w:t>
      </w:r>
      <w:r w:rsidRPr="00733557">
        <w:rPr>
          <w:rFonts w:ascii="Times New Roman" w:hAnsi="Times New Roman" w:cs="Times New Roman"/>
          <w:b/>
          <w:bCs/>
          <w:sz w:val="28"/>
          <w:szCs w:val="28"/>
          <w:lang w:val="en-US"/>
        </w:rPr>
        <w:t>(5 phút)</w:t>
      </w:r>
      <w:r>
        <w:rPr>
          <w:rFonts w:ascii="Times New Roman" w:hAnsi="Times New Roman" w:cs="Times New Roman"/>
          <w:b/>
          <w:bCs/>
          <w:sz w:val="28"/>
          <w:szCs w:val="28"/>
          <w:lang w:val="en-US"/>
        </w:rPr>
        <w:t>.</w:t>
      </w:r>
    </w:p>
    <w:p w14:paraId="5B29D87C" w14:textId="77777777" w:rsidR="00FE572F" w:rsidRPr="00733557"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Mỗi câu hỏi đúng được + 10 điểm, Sai không cộng điểm.</w:t>
      </w:r>
    </w:p>
    <w:p w14:paraId="6F62E1F0" w14:textId="77777777" w:rsidR="00FE572F" w:rsidRDefault="00FE572F" w:rsidP="009E2838">
      <w:pPr>
        <w:pStyle w:val="TableParagraph"/>
        <w:tabs>
          <w:tab w:val="left" w:pos="327"/>
        </w:tabs>
        <w:ind w:right="94"/>
        <w:jc w:val="both"/>
        <w:rPr>
          <w:rFonts w:ascii="Times New Roman" w:hAnsi="Times New Roman" w:cs="Times New Roman"/>
          <w:bCs/>
          <w:sz w:val="28"/>
          <w:szCs w:val="28"/>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13271F53" w14:textId="77777777" w:rsidTr="002E5FB0">
        <w:tc>
          <w:tcPr>
            <w:tcW w:w="14970" w:type="dxa"/>
            <w:tcBorders>
              <w:top w:val="outset" w:sz="6" w:space="0" w:color="auto"/>
              <w:left w:val="outset" w:sz="6" w:space="0" w:color="auto"/>
              <w:bottom w:val="outset" w:sz="6" w:space="0" w:color="auto"/>
              <w:right w:val="outset" w:sz="6" w:space="0" w:color="auto"/>
            </w:tcBorders>
            <w:shd w:val="clear" w:color="auto" w:fill="FFC000"/>
          </w:tcPr>
          <w:p w14:paraId="3F82ACAC" w14:textId="77777777" w:rsidR="00FE572F" w:rsidRPr="001C4E6D" w:rsidRDefault="00FE572F" w:rsidP="009E2838">
            <w:pPr>
              <w:spacing w:beforeAutospacing="1" w:after="0" w:afterAutospacing="1" w:line="256" w:lineRule="auto"/>
              <w:jc w:val="center"/>
              <w:rPr>
                <w:rFonts w:eastAsia="Calibri"/>
                <w:b/>
                <w:sz w:val="28"/>
                <w:szCs w:val="28"/>
                <w:lang w:val="en-US"/>
              </w:rPr>
            </w:pPr>
            <w:r>
              <w:rPr>
                <w:rFonts w:eastAsia="Calibri"/>
                <w:b/>
                <w:sz w:val="28"/>
                <w:szCs w:val="28"/>
                <w:lang w:val="en-US"/>
              </w:rPr>
              <w:t>CHƯỚNG NGẠI VẬT 1</w:t>
            </w:r>
          </w:p>
        </w:tc>
      </w:tr>
      <w:tr w:rsidR="00FE572F" w14:paraId="4AF924C0" w14:textId="77777777" w:rsidTr="002E5FB0">
        <w:tc>
          <w:tcPr>
            <w:tcW w:w="14970" w:type="dxa"/>
            <w:tcBorders>
              <w:top w:val="nil"/>
              <w:left w:val="outset" w:sz="6" w:space="0" w:color="auto"/>
              <w:bottom w:val="nil"/>
              <w:right w:val="outset" w:sz="6" w:space="0" w:color="auto"/>
            </w:tcBorders>
          </w:tcPr>
          <w:p w14:paraId="5EE968A6" w14:textId="77777777" w:rsidR="00FE572F" w:rsidRPr="00EA24E1" w:rsidRDefault="00FE572F" w:rsidP="009E2838">
            <w:pPr>
              <w:spacing w:after="0"/>
              <w:jc w:val="both"/>
              <w:rPr>
                <w:sz w:val="28"/>
                <w:szCs w:val="28"/>
                <w:lang w:val="en-US"/>
              </w:rPr>
            </w:pPr>
            <w:r w:rsidRPr="0072366E">
              <w:rPr>
                <w:b/>
                <w:bCs/>
                <w:iCs/>
                <w:sz w:val="28"/>
                <w:szCs w:val="28"/>
                <w:lang w:val="fr-FR"/>
              </w:rPr>
              <w:t xml:space="preserve">Câu 1. </w:t>
            </w:r>
            <w:r>
              <w:rPr>
                <w:sz w:val="28"/>
                <w:szCs w:val="28"/>
                <w:lang w:val="en-US"/>
              </w:rPr>
              <w:t>Tại sao ta biết dòng điện mang năng lượng?</w:t>
            </w:r>
          </w:p>
          <w:p w14:paraId="3B609CAB" w14:textId="77777777" w:rsidR="00FE572F" w:rsidRDefault="00FE572F" w:rsidP="009E2838">
            <w:pPr>
              <w:spacing w:after="0"/>
              <w:jc w:val="center"/>
              <w:rPr>
                <w:b/>
                <w:sz w:val="28"/>
                <w:szCs w:val="28"/>
                <w:lang w:val="en-US"/>
              </w:rPr>
            </w:pPr>
            <w:r w:rsidRPr="00EA24E1">
              <w:rPr>
                <w:b/>
                <w:sz w:val="28"/>
                <w:szCs w:val="28"/>
                <w:lang w:val="en-US"/>
              </w:rPr>
              <w:t>Trả lời</w:t>
            </w:r>
          </w:p>
          <w:p w14:paraId="04672956" w14:textId="77777777" w:rsidR="00FE572F" w:rsidRPr="00EA24E1" w:rsidRDefault="00FE572F" w:rsidP="009E2838">
            <w:pPr>
              <w:spacing w:after="0"/>
              <w:jc w:val="both"/>
              <w:rPr>
                <w:sz w:val="28"/>
                <w:szCs w:val="28"/>
                <w:lang w:val="en-US"/>
              </w:rPr>
            </w:pPr>
            <w:r w:rsidRPr="00EA24E1">
              <w:rPr>
                <w:sz w:val="28"/>
                <w:szCs w:val="28"/>
                <w:lang w:val="en-US"/>
              </w:rPr>
              <w:t>Dòng điện chạy qua quạt điện làm động cơ của quạt quay, kéo theo cánh quạt quay và làm cho không khi chuyển động. Như vậy, dòng diện mang năng lượng.</w:t>
            </w:r>
          </w:p>
          <w:p w14:paraId="04A97A39" w14:textId="77777777" w:rsidR="00FE572F" w:rsidRPr="009108C3" w:rsidRDefault="00FE572F" w:rsidP="009E2838">
            <w:pPr>
              <w:spacing w:after="0"/>
              <w:jc w:val="both"/>
              <w:rPr>
                <w:rFonts w:eastAsia="Calibri"/>
                <w:sz w:val="28"/>
                <w:szCs w:val="28"/>
                <w:lang w:val="en-US"/>
              </w:rPr>
            </w:pPr>
            <w:r w:rsidRPr="009108C3">
              <w:rPr>
                <w:rFonts w:eastAsia="Calibri"/>
                <w:b/>
                <w:bCs/>
                <w:sz w:val="28"/>
                <w:szCs w:val="28"/>
              </w:rPr>
              <w:t>C</w:t>
            </w:r>
            <w:r w:rsidRPr="009108C3">
              <w:rPr>
                <w:rFonts w:eastAsia="Calibri"/>
                <w:b/>
                <w:bCs/>
                <w:sz w:val="28"/>
                <w:szCs w:val="28"/>
                <w:lang w:val="en-US"/>
              </w:rPr>
              <w:t>âu 2</w:t>
            </w:r>
            <w:r>
              <w:rPr>
                <w:rFonts w:eastAsia="Calibri"/>
                <w:b/>
                <w:bCs/>
                <w:sz w:val="28"/>
                <w:szCs w:val="28"/>
                <w:lang w:val="en-US"/>
              </w:rPr>
              <w:t xml:space="preserve">. </w:t>
            </w:r>
            <w:r>
              <w:rPr>
                <w:rFonts w:eastAsia="Calibri"/>
                <w:sz w:val="28"/>
                <w:szCs w:val="28"/>
                <w:lang w:val="en-US"/>
              </w:rPr>
              <w:t>Lấy 5 ví dụ chứng tỏ dòng điện mang năng lượng. Với mỗi ví dụ, cho biết năng lượng của dòng điện biến đổi thành dạng năng lượng nào?</w:t>
            </w:r>
          </w:p>
          <w:p w14:paraId="74C29619" w14:textId="77777777" w:rsidR="00FE572F" w:rsidRDefault="00FE572F" w:rsidP="009E2838">
            <w:pPr>
              <w:spacing w:after="0"/>
              <w:jc w:val="center"/>
              <w:rPr>
                <w:rFonts w:eastAsia="Calibri"/>
                <w:b/>
                <w:sz w:val="28"/>
                <w:szCs w:val="28"/>
                <w:lang w:val="en-US"/>
              </w:rPr>
            </w:pPr>
            <w:r w:rsidRPr="00EA24E1">
              <w:rPr>
                <w:rFonts w:eastAsia="Calibri"/>
                <w:b/>
                <w:sz w:val="28"/>
                <w:szCs w:val="28"/>
                <w:lang w:val="en-US"/>
              </w:rPr>
              <w:t>Trả lời</w:t>
            </w:r>
          </w:p>
          <w:p w14:paraId="68054287" w14:textId="77777777" w:rsidR="00FE572F" w:rsidRPr="00EA24E1" w:rsidRDefault="00FE572F" w:rsidP="001E1F36">
            <w:pPr>
              <w:numPr>
                <w:ilvl w:val="0"/>
                <w:numId w:val="7"/>
              </w:numPr>
              <w:spacing w:beforeAutospacing="1" w:after="0" w:afterAutospacing="1" w:line="240" w:lineRule="auto"/>
              <w:rPr>
                <w:sz w:val="28"/>
                <w:szCs w:val="28"/>
                <w:lang w:val="en-US" w:eastAsia="en-US"/>
              </w:rPr>
            </w:pPr>
            <w:r w:rsidRPr="00EA24E1">
              <w:rPr>
                <w:b/>
                <w:bCs/>
                <w:sz w:val="28"/>
                <w:szCs w:val="28"/>
                <w:lang w:val="en-US" w:eastAsia="en-US"/>
              </w:rPr>
              <w:t>Bóng đèn sợi đốt</w:t>
            </w:r>
            <w:r w:rsidRPr="00EA24E1">
              <w:rPr>
                <w:sz w:val="28"/>
                <w:szCs w:val="28"/>
                <w:lang w:val="en-US" w:eastAsia="en-US"/>
              </w:rPr>
              <w:t>:</w:t>
            </w:r>
          </w:p>
          <w:p w14:paraId="2CD62237" w14:textId="77777777" w:rsidR="00FE572F" w:rsidRPr="00EA24E1" w:rsidRDefault="00FE572F" w:rsidP="001E1F36">
            <w:pPr>
              <w:numPr>
                <w:ilvl w:val="1"/>
                <w:numId w:val="7"/>
              </w:numPr>
              <w:spacing w:beforeAutospacing="1" w:after="0" w:afterAutospacing="1" w:line="240" w:lineRule="auto"/>
              <w:rPr>
                <w:sz w:val="28"/>
                <w:szCs w:val="28"/>
                <w:lang w:val="en-US" w:eastAsia="en-US"/>
              </w:rPr>
            </w:pPr>
            <w:r w:rsidRPr="00EA24E1">
              <w:rPr>
                <w:b/>
                <w:bCs/>
                <w:sz w:val="28"/>
                <w:szCs w:val="28"/>
                <w:lang w:val="en-US" w:eastAsia="en-US"/>
              </w:rPr>
              <w:t>Chuyển hóa năng lượng</w:t>
            </w:r>
            <w:r w:rsidRPr="00EA24E1">
              <w:rPr>
                <w:sz w:val="28"/>
                <w:szCs w:val="28"/>
                <w:lang w:val="en-US" w:eastAsia="en-US"/>
              </w:rPr>
              <w:t xml:space="preserve">: Dòng điện chạy qua dây tóc bóng đèn, dây tóc </w:t>
            </w:r>
            <w:r w:rsidRPr="00EA24E1">
              <w:rPr>
                <w:sz w:val="28"/>
                <w:szCs w:val="28"/>
                <w:lang w:val="en-US" w:eastAsia="en-US"/>
              </w:rPr>
              <w:lastRenderedPageBreak/>
              <w:t>nóng lên và phát sáng.</w:t>
            </w:r>
          </w:p>
          <w:p w14:paraId="2DEB6469" w14:textId="77777777" w:rsidR="00FE572F" w:rsidRPr="00EA24E1" w:rsidRDefault="00FE572F" w:rsidP="001E1F36">
            <w:pPr>
              <w:numPr>
                <w:ilvl w:val="1"/>
                <w:numId w:val="7"/>
              </w:numPr>
              <w:spacing w:beforeAutospacing="1" w:after="0" w:afterAutospacing="1" w:line="240" w:lineRule="auto"/>
              <w:rPr>
                <w:sz w:val="28"/>
                <w:szCs w:val="28"/>
                <w:lang w:val="en-US" w:eastAsia="en-US"/>
              </w:rPr>
            </w:pPr>
            <w:r w:rsidRPr="00EA24E1">
              <w:rPr>
                <w:b/>
                <w:bCs/>
                <w:sz w:val="28"/>
                <w:szCs w:val="28"/>
                <w:lang w:val="en-US" w:eastAsia="en-US"/>
              </w:rPr>
              <w:t>Dạng năng lượng</w:t>
            </w:r>
            <w:r w:rsidRPr="00EA24E1">
              <w:rPr>
                <w:sz w:val="28"/>
                <w:szCs w:val="28"/>
                <w:lang w:val="en-US" w:eastAsia="en-US"/>
              </w:rPr>
              <w:t>: Năng lượng điện biến đổi thành năng lượng nhiệt và năng lượng ánh sáng.</w:t>
            </w:r>
          </w:p>
          <w:p w14:paraId="3A77CE1C" w14:textId="77777777" w:rsidR="00FE572F" w:rsidRPr="00EA24E1" w:rsidRDefault="00FE572F" w:rsidP="001E1F36">
            <w:pPr>
              <w:numPr>
                <w:ilvl w:val="0"/>
                <w:numId w:val="7"/>
              </w:numPr>
              <w:spacing w:beforeAutospacing="1" w:after="0" w:afterAutospacing="1" w:line="240" w:lineRule="auto"/>
              <w:rPr>
                <w:sz w:val="28"/>
                <w:szCs w:val="28"/>
                <w:lang w:val="en-US" w:eastAsia="en-US"/>
              </w:rPr>
            </w:pPr>
            <w:r w:rsidRPr="00EA24E1">
              <w:rPr>
                <w:b/>
                <w:bCs/>
                <w:sz w:val="28"/>
                <w:szCs w:val="28"/>
                <w:lang w:val="en-US" w:eastAsia="en-US"/>
              </w:rPr>
              <w:t>Quạt điện</w:t>
            </w:r>
            <w:r w:rsidRPr="00EA24E1">
              <w:rPr>
                <w:sz w:val="28"/>
                <w:szCs w:val="28"/>
                <w:lang w:val="en-US" w:eastAsia="en-US"/>
              </w:rPr>
              <w:t>:</w:t>
            </w:r>
          </w:p>
          <w:p w14:paraId="212AEA55" w14:textId="77777777" w:rsidR="00FE572F" w:rsidRPr="00EA24E1" w:rsidRDefault="00FE572F" w:rsidP="001E1F36">
            <w:pPr>
              <w:numPr>
                <w:ilvl w:val="1"/>
                <w:numId w:val="7"/>
              </w:numPr>
              <w:spacing w:beforeAutospacing="1" w:after="0" w:afterAutospacing="1" w:line="240" w:lineRule="auto"/>
              <w:rPr>
                <w:sz w:val="28"/>
                <w:szCs w:val="28"/>
                <w:lang w:val="en-US" w:eastAsia="en-US"/>
              </w:rPr>
            </w:pPr>
            <w:r w:rsidRPr="00EA24E1">
              <w:rPr>
                <w:b/>
                <w:bCs/>
                <w:sz w:val="28"/>
                <w:szCs w:val="28"/>
                <w:lang w:val="en-US" w:eastAsia="en-US"/>
              </w:rPr>
              <w:t>Chuyển hóa năng lượng</w:t>
            </w:r>
            <w:r w:rsidRPr="00EA24E1">
              <w:rPr>
                <w:sz w:val="28"/>
                <w:szCs w:val="28"/>
                <w:lang w:val="en-US" w:eastAsia="en-US"/>
              </w:rPr>
              <w:t>: Dòng điện chạy qua motor của quạt, làm motor quay và quạt tạo ra gió.</w:t>
            </w:r>
          </w:p>
          <w:p w14:paraId="066C7069" w14:textId="77777777" w:rsidR="00FE572F" w:rsidRPr="00EA24E1" w:rsidRDefault="00FE572F" w:rsidP="001E1F36">
            <w:pPr>
              <w:numPr>
                <w:ilvl w:val="1"/>
                <w:numId w:val="7"/>
              </w:numPr>
              <w:spacing w:beforeAutospacing="1" w:after="0" w:afterAutospacing="1" w:line="240" w:lineRule="auto"/>
              <w:rPr>
                <w:sz w:val="28"/>
                <w:szCs w:val="28"/>
                <w:lang w:val="en-US" w:eastAsia="en-US"/>
              </w:rPr>
            </w:pPr>
            <w:r w:rsidRPr="00EA24E1">
              <w:rPr>
                <w:b/>
                <w:bCs/>
                <w:sz w:val="28"/>
                <w:szCs w:val="28"/>
                <w:lang w:val="en-US" w:eastAsia="en-US"/>
              </w:rPr>
              <w:t>Dạng năng lượng</w:t>
            </w:r>
            <w:r w:rsidRPr="00EA24E1">
              <w:rPr>
                <w:sz w:val="28"/>
                <w:szCs w:val="28"/>
                <w:lang w:val="en-US" w:eastAsia="en-US"/>
              </w:rPr>
              <w:t>: Năng lượng điện biến đổi thành năng lượng cơ học.</w:t>
            </w:r>
          </w:p>
          <w:p w14:paraId="09212219" w14:textId="77777777" w:rsidR="00FE572F" w:rsidRPr="00EA24E1" w:rsidRDefault="00FE572F" w:rsidP="001E1F36">
            <w:pPr>
              <w:numPr>
                <w:ilvl w:val="0"/>
                <w:numId w:val="7"/>
              </w:numPr>
              <w:spacing w:beforeAutospacing="1" w:after="0" w:afterAutospacing="1" w:line="240" w:lineRule="auto"/>
              <w:rPr>
                <w:sz w:val="28"/>
                <w:szCs w:val="28"/>
                <w:lang w:val="en-US" w:eastAsia="en-US"/>
              </w:rPr>
            </w:pPr>
            <w:r w:rsidRPr="00EA24E1">
              <w:rPr>
                <w:b/>
                <w:bCs/>
                <w:sz w:val="28"/>
                <w:szCs w:val="28"/>
                <w:lang w:val="en-US" w:eastAsia="en-US"/>
              </w:rPr>
              <w:t>Bếp điện</w:t>
            </w:r>
            <w:r w:rsidRPr="00EA24E1">
              <w:rPr>
                <w:sz w:val="28"/>
                <w:szCs w:val="28"/>
                <w:lang w:val="en-US" w:eastAsia="en-US"/>
              </w:rPr>
              <w:t>:</w:t>
            </w:r>
          </w:p>
          <w:p w14:paraId="5725C42A" w14:textId="77777777" w:rsidR="00FE572F" w:rsidRPr="00EA24E1" w:rsidRDefault="00FE572F" w:rsidP="001E1F36">
            <w:pPr>
              <w:numPr>
                <w:ilvl w:val="1"/>
                <w:numId w:val="7"/>
              </w:numPr>
              <w:spacing w:beforeAutospacing="1" w:after="0" w:afterAutospacing="1" w:line="240" w:lineRule="auto"/>
              <w:rPr>
                <w:sz w:val="28"/>
                <w:szCs w:val="28"/>
                <w:lang w:val="en-US" w:eastAsia="en-US"/>
              </w:rPr>
            </w:pPr>
            <w:r w:rsidRPr="00EA24E1">
              <w:rPr>
                <w:b/>
                <w:bCs/>
                <w:sz w:val="28"/>
                <w:szCs w:val="28"/>
                <w:lang w:val="en-US" w:eastAsia="en-US"/>
              </w:rPr>
              <w:t>Chuyển hóa năng lượng</w:t>
            </w:r>
            <w:r w:rsidRPr="00EA24E1">
              <w:rPr>
                <w:sz w:val="28"/>
                <w:szCs w:val="28"/>
                <w:lang w:val="en-US" w:eastAsia="en-US"/>
              </w:rPr>
              <w:t>: Dòng điện chạy qua mâm nhiệt của bếp, làm mâm nhiệt nóng lên.</w:t>
            </w:r>
          </w:p>
          <w:p w14:paraId="5EE36A1B" w14:textId="77777777" w:rsidR="00FE572F" w:rsidRPr="00EA24E1" w:rsidRDefault="00FE572F" w:rsidP="001E1F36">
            <w:pPr>
              <w:numPr>
                <w:ilvl w:val="1"/>
                <w:numId w:val="7"/>
              </w:numPr>
              <w:spacing w:beforeAutospacing="1" w:after="0" w:afterAutospacing="1" w:line="240" w:lineRule="auto"/>
              <w:rPr>
                <w:sz w:val="28"/>
                <w:szCs w:val="28"/>
                <w:lang w:val="en-US" w:eastAsia="en-US"/>
              </w:rPr>
            </w:pPr>
            <w:r w:rsidRPr="00EA24E1">
              <w:rPr>
                <w:b/>
                <w:bCs/>
                <w:sz w:val="28"/>
                <w:szCs w:val="28"/>
                <w:lang w:val="en-US" w:eastAsia="en-US"/>
              </w:rPr>
              <w:t>Dạng năng lượng</w:t>
            </w:r>
            <w:r w:rsidRPr="00EA24E1">
              <w:rPr>
                <w:sz w:val="28"/>
                <w:szCs w:val="28"/>
                <w:lang w:val="en-US" w:eastAsia="en-US"/>
              </w:rPr>
              <w:t>: Năng lượng điện biến đổi thành năng lượng nhiệt.</w:t>
            </w:r>
          </w:p>
          <w:p w14:paraId="556A6865" w14:textId="77777777" w:rsidR="00FE572F" w:rsidRPr="00EA24E1" w:rsidRDefault="00FE572F" w:rsidP="001E1F36">
            <w:pPr>
              <w:numPr>
                <w:ilvl w:val="0"/>
                <w:numId w:val="7"/>
              </w:numPr>
              <w:spacing w:beforeAutospacing="1" w:after="0" w:afterAutospacing="1" w:line="240" w:lineRule="auto"/>
              <w:rPr>
                <w:sz w:val="28"/>
                <w:szCs w:val="28"/>
                <w:lang w:val="en-US" w:eastAsia="en-US"/>
              </w:rPr>
            </w:pPr>
            <w:r w:rsidRPr="00EA24E1">
              <w:rPr>
                <w:b/>
                <w:bCs/>
                <w:sz w:val="28"/>
                <w:szCs w:val="28"/>
                <w:lang w:val="en-US" w:eastAsia="en-US"/>
              </w:rPr>
              <w:t>Loa</w:t>
            </w:r>
            <w:r w:rsidRPr="00EA24E1">
              <w:rPr>
                <w:sz w:val="28"/>
                <w:szCs w:val="28"/>
                <w:lang w:val="en-US" w:eastAsia="en-US"/>
              </w:rPr>
              <w:t>:</w:t>
            </w:r>
          </w:p>
          <w:p w14:paraId="6E33DBAE" w14:textId="77777777" w:rsidR="00FE572F" w:rsidRPr="00EA24E1" w:rsidRDefault="00FE572F" w:rsidP="001E1F36">
            <w:pPr>
              <w:numPr>
                <w:ilvl w:val="1"/>
                <w:numId w:val="7"/>
              </w:numPr>
              <w:spacing w:beforeAutospacing="1" w:after="0" w:afterAutospacing="1" w:line="240" w:lineRule="auto"/>
              <w:rPr>
                <w:sz w:val="28"/>
                <w:szCs w:val="28"/>
                <w:lang w:val="en-US" w:eastAsia="en-US"/>
              </w:rPr>
            </w:pPr>
            <w:r w:rsidRPr="00EA24E1">
              <w:rPr>
                <w:b/>
                <w:bCs/>
                <w:sz w:val="28"/>
                <w:szCs w:val="28"/>
                <w:lang w:val="en-US" w:eastAsia="en-US"/>
              </w:rPr>
              <w:t>Chuyển hóa năng lượng</w:t>
            </w:r>
            <w:r w:rsidRPr="00EA24E1">
              <w:rPr>
                <w:sz w:val="28"/>
                <w:szCs w:val="28"/>
                <w:lang w:val="en-US" w:eastAsia="en-US"/>
              </w:rPr>
              <w:t>: Dòng điện biến đổi thành tín hiệu âm thanh thông qua việc điều khiển màng loa rung.</w:t>
            </w:r>
          </w:p>
          <w:p w14:paraId="567F9F1E" w14:textId="77777777" w:rsidR="00FE572F" w:rsidRPr="00EA24E1" w:rsidRDefault="00FE572F" w:rsidP="001E1F36">
            <w:pPr>
              <w:numPr>
                <w:ilvl w:val="1"/>
                <w:numId w:val="7"/>
              </w:numPr>
              <w:spacing w:beforeAutospacing="1" w:after="0" w:afterAutospacing="1" w:line="240" w:lineRule="auto"/>
              <w:rPr>
                <w:sz w:val="28"/>
                <w:szCs w:val="28"/>
                <w:lang w:val="en-US" w:eastAsia="en-US"/>
              </w:rPr>
            </w:pPr>
            <w:r w:rsidRPr="00EA24E1">
              <w:rPr>
                <w:b/>
                <w:bCs/>
                <w:sz w:val="28"/>
                <w:szCs w:val="28"/>
                <w:lang w:val="en-US" w:eastAsia="en-US"/>
              </w:rPr>
              <w:t>Dạng năng lượng</w:t>
            </w:r>
            <w:r w:rsidRPr="00EA24E1">
              <w:rPr>
                <w:sz w:val="28"/>
                <w:szCs w:val="28"/>
                <w:lang w:val="en-US" w:eastAsia="en-US"/>
              </w:rPr>
              <w:t>: Năng lượng điện biến đổi thành năng lượng âm thanh.</w:t>
            </w:r>
          </w:p>
          <w:p w14:paraId="790813F1" w14:textId="77777777" w:rsidR="00FE572F" w:rsidRPr="00EA24E1" w:rsidRDefault="00FE572F" w:rsidP="001E1F36">
            <w:pPr>
              <w:numPr>
                <w:ilvl w:val="0"/>
                <w:numId w:val="7"/>
              </w:numPr>
              <w:spacing w:beforeAutospacing="1" w:after="0" w:afterAutospacing="1" w:line="240" w:lineRule="auto"/>
              <w:rPr>
                <w:sz w:val="28"/>
                <w:szCs w:val="28"/>
                <w:lang w:val="en-US" w:eastAsia="en-US"/>
              </w:rPr>
            </w:pPr>
            <w:r w:rsidRPr="00EA24E1">
              <w:rPr>
                <w:b/>
                <w:bCs/>
                <w:sz w:val="28"/>
                <w:szCs w:val="28"/>
                <w:lang w:val="en-US" w:eastAsia="en-US"/>
              </w:rPr>
              <w:t>Bình nóng lạnh</w:t>
            </w:r>
            <w:r w:rsidRPr="00EA24E1">
              <w:rPr>
                <w:sz w:val="28"/>
                <w:szCs w:val="28"/>
                <w:lang w:val="en-US" w:eastAsia="en-US"/>
              </w:rPr>
              <w:t>:</w:t>
            </w:r>
          </w:p>
          <w:p w14:paraId="45F200C8" w14:textId="77777777" w:rsidR="00FE572F" w:rsidRPr="00EA24E1" w:rsidRDefault="00FE572F" w:rsidP="001E1F36">
            <w:pPr>
              <w:numPr>
                <w:ilvl w:val="1"/>
                <w:numId w:val="7"/>
              </w:numPr>
              <w:spacing w:beforeAutospacing="1" w:after="0" w:afterAutospacing="1" w:line="240" w:lineRule="auto"/>
              <w:rPr>
                <w:sz w:val="28"/>
                <w:szCs w:val="28"/>
                <w:lang w:val="en-US" w:eastAsia="en-US"/>
              </w:rPr>
            </w:pPr>
            <w:r w:rsidRPr="00EA24E1">
              <w:rPr>
                <w:b/>
                <w:bCs/>
                <w:sz w:val="28"/>
                <w:szCs w:val="28"/>
                <w:lang w:val="en-US" w:eastAsia="en-US"/>
              </w:rPr>
              <w:t>Chuyển hóa năng lượng</w:t>
            </w:r>
            <w:r w:rsidRPr="00EA24E1">
              <w:rPr>
                <w:sz w:val="28"/>
                <w:szCs w:val="28"/>
                <w:lang w:val="en-US" w:eastAsia="en-US"/>
              </w:rPr>
              <w:t>: Dòng điện chạy qua dây đốt nóng, làm nóng nước trong bình.</w:t>
            </w:r>
          </w:p>
          <w:p w14:paraId="7014D8C9" w14:textId="77777777" w:rsidR="00FE572F" w:rsidRPr="00EA24E1" w:rsidRDefault="00FE572F" w:rsidP="001E1F36">
            <w:pPr>
              <w:numPr>
                <w:ilvl w:val="1"/>
                <w:numId w:val="7"/>
              </w:numPr>
              <w:spacing w:beforeAutospacing="1" w:after="0" w:afterAutospacing="1" w:line="240" w:lineRule="auto"/>
              <w:rPr>
                <w:sz w:val="28"/>
                <w:szCs w:val="28"/>
                <w:lang w:val="en-US" w:eastAsia="en-US"/>
              </w:rPr>
            </w:pPr>
            <w:r w:rsidRPr="00EA24E1">
              <w:rPr>
                <w:b/>
                <w:bCs/>
                <w:sz w:val="28"/>
                <w:szCs w:val="28"/>
                <w:lang w:val="en-US" w:eastAsia="en-US"/>
              </w:rPr>
              <w:t>Dạng năng lượng</w:t>
            </w:r>
            <w:r w:rsidRPr="00EA24E1">
              <w:rPr>
                <w:sz w:val="28"/>
                <w:szCs w:val="28"/>
                <w:lang w:val="en-US" w:eastAsia="en-US"/>
              </w:rPr>
              <w:t>: Năng lượng điện biến đổi thành năng lượng nhiệt.</w:t>
            </w:r>
          </w:p>
          <w:p w14:paraId="6ACD98F1" w14:textId="77777777" w:rsidR="00FE572F" w:rsidRPr="009108C3" w:rsidRDefault="00FE572F" w:rsidP="009E2838">
            <w:pPr>
              <w:spacing w:after="0"/>
              <w:jc w:val="both"/>
              <w:rPr>
                <w:rFonts w:eastAsia="Calibri"/>
                <w:sz w:val="28"/>
                <w:szCs w:val="28"/>
                <w:lang w:val="fr-FR"/>
              </w:rPr>
            </w:pPr>
            <w:r w:rsidRPr="009108C3">
              <w:rPr>
                <w:rFonts w:eastAsia="Calibri"/>
                <w:b/>
                <w:bCs/>
                <w:sz w:val="28"/>
                <w:szCs w:val="28"/>
                <w:lang w:val="fr-FR"/>
              </w:rPr>
              <w:t>Câu 3.</w:t>
            </w:r>
            <w:r>
              <w:rPr>
                <w:rFonts w:eastAsia="Calibri"/>
                <w:b/>
                <w:bCs/>
                <w:sz w:val="28"/>
                <w:szCs w:val="28"/>
                <w:lang w:val="fr-FR"/>
              </w:rPr>
              <w:t xml:space="preserve"> </w:t>
            </w:r>
            <w:r w:rsidRPr="00EA24E1">
              <w:rPr>
                <w:rFonts w:eastAsia="Calibri"/>
                <w:bCs/>
                <w:sz w:val="28"/>
                <w:szCs w:val="28"/>
                <w:lang w:val="fr-FR"/>
              </w:rPr>
              <w:t>Dựa vào thông tin SGK hãy n</w:t>
            </w:r>
            <w:r w:rsidRPr="00EA24E1">
              <w:rPr>
                <w:rFonts w:eastAsia="Calibri"/>
                <w:sz w:val="28"/>
                <w:szCs w:val="28"/>
                <w:lang w:val="fr-FR"/>
              </w:rPr>
              <w:t>êu biểu thức tính năng lượng của dòng điện.</w:t>
            </w:r>
          </w:p>
          <w:p w14:paraId="6C71548D" w14:textId="77777777" w:rsidR="00FE572F" w:rsidRDefault="00FE572F" w:rsidP="009E2838">
            <w:pPr>
              <w:spacing w:after="0"/>
              <w:jc w:val="center"/>
              <w:rPr>
                <w:rFonts w:eastAsia="Calibri"/>
                <w:b/>
                <w:sz w:val="28"/>
                <w:szCs w:val="28"/>
                <w:lang w:val="en-US"/>
              </w:rPr>
            </w:pPr>
            <w:r w:rsidRPr="00EA24E1">
              <w:rPr>
                <w:rFonts w:eastAsia="Calibri"/>
                <w:b/>
                <w:sz w:val="28"/>
                <w:szCs w:val="28"/>
                <w:lang w:val="en-US"/>
              </w:rPr>
              <w:t>Trả lời</w:t>
            </w:r>
          </w:p>
          <w:p w14:paraId="52C5A0EE" w14:textId="77777777" w:rsidR="00FE572F" w:rsidRPr="00EA24E1" w:rsidRDefault="00FE572F" w:rsidP="001E1F36">
            <w:pPr>
              <w:numPr>
                <w:ilvl w:val="2"/>
                <w:numId w:val="8"/>
              </w:numPr>
              <w:spacing w:after="0" w:line="271" w:lineRule="auto"/>
              <w:ind w:hanging="187"/>
              <w:jc w:val="both"/>
              <w:rPr>
                <w:sz w:val="28"/>
                <w:szCs w:val="28"/>
              </w:rPr>
            </w:pPr>
            <w:r w:rsidRPr="00EA24E1">
              <w:rPr>
                <w:sz w:val="28"/>
                <w:szCs w:val="28"/>
              </w:rPr>
              <w:t>Năng lượng điện trên một đoạn mạch chuyển hoá thành các dạng năng lượng khác được tính bằng công thức:</w:t>
            </w:r>
          </w:p>
          <w:p w14:paraId="02BBA01C" w14:textId="77777777" w:rsidR="00FE572F" w:rsidRPr="00EA24E1" w:rsidRDefault="00FE572F" w:rsidP="009E2838">
            <w:pPr>
              <w:spacing w:after="0" w:line="269" w:lineRule="auto"/>
              <w:ind w:left="233" w:right="114"/>
              <w:jc w:val="center"/>
              <w:rPr>
                <w:sz w:val="28"/>
                <w:szCs w:val="28"/>
              </w:rPr>
            </w:pPr>
            <w:r w:rsidRPr="00EA24E1">
              <w:rPr>
                <w:sz w:val="28"/>
                <w:szCs w:val="28"/>
              </w:rPr>
              <w:t>W = U.I.t</w:t>
            </w:r>
          </w:p>
          <w:p w14:paraId="72F9F6E2" w14:textId="77777777" w:rsidR="00FE572F" w:rsidRPr="00EA24E1" w:rsidRDefault="00FE572F" w:rsidP="009E2838">
            <w:pPr>
              <w:spacing w:after="0"/>
              <w:ind w:left="407"/>
              <w:rPr>
                <w:sz w:val="28"/>
                <w:szCs w:val="28"/>
              </w:rPr>
            </w:pPr>
            <w:r w:rsidRPr="00EA24E1">
              <w:rPr>
                <w:sz w:val="28"/>
                <w:szCs w:val="28"/>
              </w:rPr>
              <w:t>trong đó: W (J) là năng lượng điện; U (V) là hiệu điện thế giữa hai đầu đoạn mạch; I (A) là cường độ dòng điện; t (s) là thời gian dòng điện chạy qua đoạn mạch.</w:t>
            </w:r>
          </w:p>
          <w:p w14:paraId="7A813C74" w14:textId="77777777" w:rsidR="00FE572F" w:rsidRPr="00DB4FDC" w:rsidRDefault="00FE572F" w:rsidP="009E2838">
            <w:pPr>
              <w:spacing w:after="0"/>
              <w:ind w:left="407"/>
              <w:rPr>
                <w:sz w:val="28"/>
                <w:szCs w:val="28"/>
              </w:rPr>
            </w:pPr>
            <w:r w:rsidRPr="00EA24E1">
              <w:rPr>
                <w:sz w:val="28"/>
                <w:szCs w:val="28"/>
              </w:rPr>
              <w:t>– Biểu thức tính công suất điện:</w:t>
            </w:r>
          </w:p>
        </w:tc>
      </w:tr>
      <w:tr w:rsidR="00FE572F" w14:paraId="2C71A808" w14:textId="77777777" w:rsidTr="002E5FB0">
        <w:tc>
          <w:tcPr>
            <w:tcW w:w="14970" w:type="dxa"/>
            <w:tcBorders>
              <w:top w:val="nil"/>
              <w:left w:val="outset" w:sz="6" w:space="0" w:color="auto"/>
              <w:bottom w:val="outset" w:sz="6" w:space="0" w:color="auto"/>
              <w:right w:val="outset" w:sz="6" w:space="0" w:color="auto"/>
            </w:tcBorders>
            <w:shd w:val="clear" w:color="auto" w:fill="FFFFFF" w:themeFill="background1"/>
          </w:tcPr>
          <w:p w14:paraId="5303C845" w14:textId="77777777" w:rsidR="00FE572F" w:rsidRPr="00DB4FDC" w:rsidRDefault="00FE572F" w:rsidP="009E2838">
            <w:pPr>
              <w:spacing w:after="0"/>
              <w:jc w:val="both"/>
              <w:rPr>
                <w:rFonts w:eastAsia="Calibri"/>
                <w:bCs/>
                <w:sz w:val="28"/>
                <w:szCs w:val="28"/>
                <w:lang w:val="en-US"/>
              </w:rPr>
            </w:pPr>
            <w:r>
              <w:rPr>
                <w:rFonts w:eastAsia="Calibri"/>
                <w:b/>
                <w:bCs/>
                <w:sz w:val="28"/>
                <w:szCs w:val="28"/>
                <w:lang w:val="en-US"/>
              </w:rPr>
              <w:lastRenderedPageBreak/>
              <w:t xml:space="preserve">Câu 4. </w:t>
            </w:r>
            <w:r w:rsidRPr="00DB4FDC">
              <w:rPr>
                <w:rFonts w:eastAsia="Calibri"/>
                <w:bCs/>
                <w:sz w:val="28"/>
                <w:szCs w:val="28"/>
                <w:lang w:val="en-US"/>
              </w:rPr>
              <w:t>Cho đoạn mạch điện như hình bên dưới. Biế</w:t>
            </w:r>
            <w:r>
              <w:rPr>
                <w:rFonts w:eastAsia="Calibri"/>
                <w:bCs/>
                <w:sz w:val="28"/>
                <w:szCs w:val="28"/>
                <w:lang w:val="en-US"/>
              </w:rPr>
              <w:t xml:space="preserve">t R₁ = 40 </w:t>
            </w:r>
            <w:r w:rsidRPr="00DB4FDC">
              <w:rPr>
                <w:rFonts w:ascii="Arial" w:hAnsi="Arial" w:cs="Arial"/>
                <w:sz w:val="30"/>
                <w:szCs w:val="30"/>
                <w:shd w:val="clear" w:color="auto" w:fill="FFFFFF" w:themeFill="background1"/>
              </w:rPr>
              <w:t>Ω</w:t>
            </w:r>
            <w:r w:rsidRPr="00DB4FDC">
              <w:rPr>
                <w:rFonts w:eastAsia="Calibri"/>
                <w:bCs/>
                <w:sz w:val="28"/>
                <w:szCs w:val="28"/>
                <w:lang w:val="en-US"/>
              </w:rPr>
              <w:t>. Số chỉ của vòn kế và ampe kế lần lượt là 12V và 0,4 A.</w:t>
            </w:r>
          </w:p>
          <w:p w14:paraId="5326D5D5" w14:textId="77777777" w:rsidR="00FE572F" w:rsidRPr="00DB4FDC" w:rsidRDefault="00FE572F" w:rsidP="009E2838">
            <w:pPr>
              <w:spacing w:after="0"/>
              <w:jc w:val="both"/>
              <w:rPr>
                <w:rFonts w:eastAsia="Calibri"/>
                <w:bCs/>
                <w:sz w:val="28"/>
                <w:szCs w:val="28"/>
                <w:lang w:val="en-US"/>
              </w:rPr>
            </w:pPr>
            <w:r w:rsidRPr="00DB4FDC">
              <w:rPr>
                <w:rFonts w:eastAsia="Calibri"/>
                <w:bCs/>
                <w:sz w:val="28"/>
                <w:szCs w:val="28"/>
                <w:lang w:val="en-US"/>
              </w:rPr>
              <w:t>a) Tính điện trở R</w:t>
            </w:r>
            <w:r w:rsidRPr="00DB4FDC">
              <w:rPr>
                <w:rFonts w:eastAsia="Calibri"/>
                <w:bCs/>
                <w:sz w:val="28"/>
                <w:szCs w:val="28"/>
                <w:vertAlign w:val="subscript"/>
                <w:lang w:val="en-US"/>
              </w:rPr>
              <w:t>2</w:t>
            </w:r>
            <w:r w:rsidRPr="00DB4FDC">
              <w:rPr>
                <w:rFonts w:eastAsia="Calibri"/>
                <w:bCs/>
                <w:sz w:val="28"/>
                <w:szCs w:val="28"/>
                <w:lang w:val="en-US"/>
              </w:rPr>
              <w:t>.</w:t>
            </w:r>
          </w:p>
          <w:p w14:paraId="13E63342" w14:textId="77777777" w:rsidR="00FE572F" w:rsidRPr="00DB4FDC" w:rsidRDefault="00FE572F" w:rsidP="009E2838">
            <w:pPr>
              <w:spacing w:after="0"/>
              <w:jc w:val="both"/>
              <w:rPr>
                <w:rFonts w:eastAsia="Calibri"/>
                <w:sz w:val="28"/>
                <w:szCs w:val="28"/>
                <w:lang w:val="en-US"/>
              </w:rPr>
            </w:pPr>
            <w:r w:rsidRPr="00DB4FDC">
              <w:rPr>
                <w:rFonts w:eastAsia="Calibri"/>
                <w:bCs/>
                <w:sz w:val="28"/>
                <w:szCs w:val="28"/>
                <w:lang w:val="en-US"/>
              </w:rPr>
              <w:t>b) Tính năng lượng điện mà đoạn mạch điện tiêu thụ trong thời gian 15 phút.</w:t>
            </w:r>
          </w:p>
          <w:p w14:paraId="01492D84" w14:textId="77777777" w:rsidR="00FE572F" w:rsidRPr="00DB4FDC" w:rsidRDefault="00FE572F" w:rsidP="009E2838">
            <w:pPr>
              <w:spacing w:after="0"/>
              <w:jc w:val="both"/>
              <w:rPr>
                <w:rFonts w:eastAsia="Calibri"/>
                <w:sz w:val="28"/>
                <w:szCs w:val="28"/>
                <w:lang w:val="en-US"/>
              </w:rPr>
            </w:pPr>
            <w:r w:rsidRPr="00DB4FDC">
              <w:rPr>
                <w:rFonts w:eastAsia="Calibri"/>
                <w:noProof/>
                <w:sz w:val="28"/>
                <w:szCs w:val="28"/>
                <w:lang w:val="en-US" w:eastAsia="en-US"/>
              </w:rPr>
              <w:drawing>
                <wp:inline distT="0" distB="0" distL="0" distR="0" wp14:anchorId="670AED09" wp14:editId="29346FDA">
                  <wp:extent cx="2486372" cy="962159"/>
                  <wp:effectExtent l="0" t="0" r="9525" b="9525"/>
                  <wp:docPr id="332112714" name="Picture 33211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486372" cy="962159"/>
                          </a:xfrm>
                          <a:prstGeom prst="rect">
                            <a:avLst/>
                          </a:prstGeom>
                        </pic:spPr>
                      </pic:pic>
                    </a:graphicData>
                  </a:graphic>
                </wp:inline>
              </w:drawing>
            </w:r>
          </w:p>
          <w:p w14:paraId="6F63DFD1" w14:textId="77777777" w:rsidR="00FE572F" w:rsidRDefault="00FE572F" w:rsidP="009E2838">
            <w:pPr>
              <w:spacing w:after="0"/>
              <w:jc w:val="center"/>
              <w:rPr>
                <w:rFonts w:eastAsia="Calibri"/>
                <w:b/>
                <w:sz w:val="28"/>
                <w:szCs w:val="28"/>
                <w:lang w:val="en-US"/>
              </w:rPr>
            </w:pPr>
            <w:r w:rsidRPr="002E5FB0">
              <w:rPr>
                <w:rFonts w:eastAsia="Calibri"/>
                <w:b/>
                <w:sz w:val="28"/>
                <w:szCs w:val="28"/>
                <w:lang w:val="en-US"/>
              </w:rPr>
              <w:t>Trả lời</w:t>
            </w:r>
          </w:p>
          <w:p w14:paraId="658E3DF9" w14:textId="77777777" w:rsidR="00FE572F" w:rsidRPr="002E5FB0" w:rsidRDefault="00FE572F" w:rsidP="009E2838">
            <w:pPr>
              <w:spacing w:after="0"/>
              <w:rPr>
                <w:rFonts w:eastAsia="Calibri"/>
                <w:b/>
                <w:sz w:val="28"/>
                <w:szCs w:val="28"/>
                <w:lang w:val="en-US"/>
              </w:rPr>
            </w:pPr>
          </w:p>
          <w:p w14:paraId="1CEC782A" w14:textId="77777777" w:rsidR="00FE572F" w:rsidRPr="002E5FB0" w:rsidRDefault="00FE572F" w:rsidP="009E2838">
            <w:pPr>
              <w:pStyle w:val="NormalWeb"/>
              <w:shd w:val="clear" w:color="auto" w:fill="FFFFFF" w:themeFill="background1"/>
              <w:spacing w:before="0" w:beforeAutospacing="0" w:after="0"/>
              <w:rPr>
                <w:color w:val="343A40"/>
                <w:sz w:val="28"/>
                <w:szCs w:val="28"/>
              </w:rPr>
            </w:pPr>
            <w:r w:rsidRPr="002E5FB0">
              <w:rPr>
                <w:color w:val="343A40"/>
                <w:sz w:val="28"/>
                <w:szCs w:val="28"/>
              </w:rPr>
              <w:lastRenderedPageBreak/>
              <w:t>a) Mạch AB gồm hai điện trở mắc nối tiếp</w:t>
            </w:r>
          </w:p>
          <w:p w14:paraId="36CA9CA7" w14:textId="77777777" w:rsidR="00FE572F" w:rsidRPr="002E5FB0" w:rsidRDefault="00FE572F" w:rsidP="009E2838">
            <w:pPr>
              <w:pStyle w:val="NormalWeb"/>
              <w:shd w:val="clear" w:color="auto" w:fill="FFFFFF" w:themeFill="background1"/>
              <w:spacing w:before="0" w:beforeAutospacing="0" w:after="0"/>
              <w:rPr>
                <w:color w:val="343A40"/>
                <w:sz w:val="28"/>
                <w:szCs w:val="28"/>
              </w:rPr>
            </w:pPr>
            <w:r w:rsidRPr="002E5FB0">
              <w:rPr>
                <w:rFonts w:ascii="Cambria Math" w:hAnsi="Cambria Math" w:cs="Cambria Math"/>
                <w:color w:val="343A40"/>
                <w:sz w:val="28"/>
                <w:szCs w:val="28"/>
              </w:rPr>
              <w:t>⇒</w:t>
            </w:r>
            <w:r w:rsidRPr="002E5FB0">
              <w:rPr>
                <w:color w:val="343A40"/>
                <w:sz w:val="28"/>
                <w:szCs w:val="28"/>
              </w:rPr>
              <w:t xml:space="preserve"> I = I</w:t>
            </w:r>
            <w:r w:rsidRPr="002E5FB0">
              <w:rPr>
                <w:color w:val="343A40"/>
                <w:sz w:val="28"/>
                <w:szCs w:val="28"/>
                <w:vertAlign w:val="subscript"/>
              </w:rPr>
              <w:t>1</w:t>
            </w:r>
            <w:r w:rsidRPr="002E5FB0">
              <w:rPr>
                <w:color w:val="343A40"/>
                <w:sz w:val="28"/>
                <w:szCs w:val="28"/>
              </w:rPr>
              <w:t> = I</w:t>
            </w:r>
            <w:r w:rsidRPr="002E5FB0">
              <w:rPr>
                <w:color w:val="343A40"/>
                <w:sz w:val="28"/>
                <w:szCs w:val="28"/>
                <w:vertAlign w:val="subscript"/>
              </w:rPr>
              <w:t>2</w:t>
            </w:r>
            <w:r w:rsidRPr="002E5FB0">
              <w:rPr>
                <w:color w:val="343A40"/>
                <w:sz w:val="28"/>
                <w:szCs w:val="28"/>
              </w:rPr>
              <w:t> = 0,4 A</w:t>
            </w:r>
          </w:p>
          <w:p w14:paraId="15E891C1" w14:textId="77777777" w:rsidR="00FE572F" w:rsidRPr="002E5FB0" w:rsidRDefault="00FE572F" w:rsidP="009E2838">
            <w:pPr>
              <w:pStyle w:val="NormalWeb"/>
              <w:shd w:val="clear" w:color="auto" w:fill="FFFFFF" w:themeFill="background1"/>
              <w:spacing w:before="0" w:beforeAutospacing="0" w:after="0"/>
              <w:rPr>
                <w:color w:val="343A40"/>
                <w:sz w:val="28"/>
                <w:szCs w:val="28"/>
              </w:rPr>
            </w:pPr>
            <w:r w:rsidRPr="002E5FB0">
              <w:rPr>
                <w:color w:val="343A40"/>
                <w:sz w:val="28"/>
                <w:szCs w:val="28"/>
              </w:rPr>
              <w:t>Điện trở R</w:t>
            </w:r>
            <w:r w:rsidRPr="002E5FB0">
              <w:rPr>
                <w:color w:val="343A40"/>
                <w:sz w:val="28"/>
                <w:szCs w:val="28"/>
                <w:vertAlign w:val="subscript"/>
              </w:rPr>
              <w:t>2</w:t>
            </w:r>
            <w:r w:rsidRPr="002E5FB0">
              <w:rPr>
                <w:color w:val="343A40"/>
                <w:sz w:val="28"/>
                <w:szCs w:val="28"/>
              </w:rPr>
              <w:t> là:</w:t>
            </w:r>
          </w:p>
          <w:p w14:paraId="162C5FD9" w14:textId="77777777" w:rsidR="00FE572F" w:rsidRPr="002E5FB0" w:rsidRDefault="00FE572F" w:rsidP="009E2838">
            <w:pPr>
              <w:pStyle w:val="NormalWeb"/>
              <w:shd w:val="clear" w:color="auto" w:fill="FFFFFF" w:themeFill="background1"/>
              <w:spacing w:before="0" w:beforeAutospacing="0" w:after="0"/>
              <w:rPr>
                <w:rStyle w:val="katex-mathml"/>
                <w:sz w:val="28"/>
                <w:szCs w:val="28"/>
                <w:bdr w:val="none" w:sz="0" w:space="0" w:color="auto" w:frame="1"/>
              </w:rPr>
            </w:pPr>
            <w:r w:rsidRPr="002E5FB0">
              <w:rPr>
                <w:rStyle w:val="katex-mathml"/>
                <w:sz w:val="28"/>
                <w:szCs w:val="28"/>
                <w:bdr w:val="none" w:sz="0" w:space="0" w:color="auto" w:frame="1"/>
              </w:rPr>
              <w:t>R</w:t>
            </w:r>
            <w:r w:rsidRPr="002E5FB0">
              <w:rPr>
                <w:rStyle w:val="katex-mathml"/>
                <w:sz w:val="28"/>
                <w:szCs w:val="28"/>
                <w:bdr w:val="none" w:sz="0" w:space="0" w:color="auto" w:frame="1"/>
                <w:vertAlign w:val="subscript"/>
              </w:rPr>
              <w:t>2</w:t>
            </w:r>
            <w:r w:rsidRPr="002E5FB0">
              <w:rPr>
                <w:rStyle w:val="katex-mathml"/>
                <w:sz w:val="28"/>
                <w:szCs w:val="28"/>
                <w:bdr w:val="none" w:sz="0" w:space="0" w:color="auto" w:frame="1"/>
              </w:rPr>
              <w:t xml:space="preserve"> = </w:t>
            </w:r>
            <m:oMath>
              <m:f>
                <m:fPr>
                  <m:ctrlPr>
                    <w:rPr>
                      <w:rStyle w:val="katex-mathml"/>
                      <w:rFonts w:ascii="Cambria Math" w:hAnsi="Cambria Math"/>
                      <w:i/>
                      <w:sz w:val="28"/>
                      <w:szCs w:val="28"/>
                      <w:bdr w:val="none" w:sz="0" w:space="0" w:color="auto" w:frame="1"/>
                    </w:rPr>
                  </m:ctrlPr>
                </m:fPr>
                <m:num>
                  <m:sSub>
                    <m:sSubPr>
                      <m:ctrlPr>
                        <w:rPr>
                          <w:rStyle w:val="katex-mathml"/>
                          <w:rFonts w:ascii="Cambria Math" w:hAnsi="Cambria Math"/>
                          <w:i/>
                          <w:sz w:val="28"/>
                          <w:szCs w:val="28"/>
                          <w:bdr w:val="none" w:sz="0" w:space="0" w:color="auto" w:frame="1"/>
                        </w:rPr>
                      </m:ctrlPr>
                    </m:sSubPr>
                    <m:e>
                      <m:r>
                        <w:rPr>
                          <w:rStyle w:val="katex-mathml"/>
                          <w:rFonts w:ascii="Cambria Math" w:hAnsi="Cambria Math"/>
                          <w:sz w:val="28"/>
                          <w:szCs w:val="28"/>
                          <w:bdr w:val="none" w:sz="0" w:space="0" w:color="auto" w:frame="1"/>
                        </w:rPr>
                        <m:t>U</m:t>
                      </m:r>
                    </m:e>
                    <m:sub>
                      <m:r>
                        <w:rPr>
                          <w:rStyle w:val="katex-mathml"/>
                          <w:rFonts w:ascii="Cambria Math" w:hAnsi="Cambria Math"/>
                          <w:sz w:val="28"/>
                          <w:szCs w:val="28"/>
                          <w:bdr w:val="none" w:sz="0" w:space="0" w:color="auto" w:frame="1"/>
                        </w:rPr>
                        <m:t>2</m:t>
                      </m:r>
                    </m:sub>
                  </m:sSub>
                </m:num>
                <m:den>
                  <m:sSub>
                    <m:sSubPr>
                      <m:ctrlPr>
                        <w:rPr>
                          <w:rStyle w:val="katex-mathml"/>
                          <w:rFonts w:ascii="Cambria Math" w:hAnsi="Cambria Math"/>
                          <w:i/>
                          <w:sz w:val="28"/>
                          <w:szCs w:val="28"/>
                          <w:bdr w:val="none" w:sz="0" w:space="0" w:color="auto" w:frame="1"/>
                        </w:rPr>
                      </m:ctrlPr>
                    </m:sSubPr>
                    <m:e>
                      <m:r>
                        <w:rPr>
                          <w:rStyle w:val="katex-mathml"/>
                          <w:rFonts w:ascii="Cambria Math" w:hAnsi="Cambria Math"/>
                          <w:sz w:val="28"/>
                          <w:szCs w:val="28"/>
                          <w:bdr w:val="none" w:sz="0" w:space="0" w:color="auto" w:frame="1"/>
                        </w:rPr>
                        <m:t>I</m:t>
                      </m:r>
                    </m:e>
                    <m:sub>
                      <m:r>
                        <w:rPr>
                          <w:rStyle w:val="katex-mathml"/>
                          <w:rFonts w:ascii="Cambria Math" w:hAnsi="Cambria Math"/>
                          <w:sz w:val="28"/>
                          <w:szCs w:val="28"/>
                          <w:bdr w:val="none" w:sz="0" w:space="0" w:color="auto" w:frame="1"/>
                        </w:rPr>
                        <m:t>2</m:t>
                      </m:r>
                    </m:sub>
                  </m:sSub>
                </m:den>
              </m:f>
            </m:oMath>
            <w:r w:rsidRPr="002E5FB0">
              <w:rPr>
                <w:rStyle w:val="katex-mathml"/>
                <w:sz w:val="28"/>
                <w:szCs w:val="28"/>
                <w:bdr w:val="none" w:sz="0" w:space="0" w:color="auto" w:frame="1"/>
              </w:rPr>
              <w:t xml:space="preserve"> = </w:t>
            </w:r>
            <m:oMath>
              <m:f>
                <m:fPr>
                  <m:ctrlPr>
                    <w:rPr>
                      <w:rStyle w:val="katex-mathml"/>
                      <w:rFonts w:ascii="Cambria Math" w:hAnsi="Cambria Math"/>
                      <w:i/>
                      <w:sz w:val="28"/>
                      <w:szCs w:val="28"/>
                      <w:bdr w:val="none" w:sz="0" w:space="0" w:color="auto" w:frame="1"/>
                    </w:rPr>
                  </m:ctrlPr>
                </m:fPr>
                <m:num>
                  <m:r>
                    <w:rPr>
                      <w:rStyle w:val="katex-mathml"/>
                      <w:rFonts w:ascii="Cambria Math" w:hAnsi="Cambria Math"/>
                      <w:sz w:val="28"/>
                      <w:szCs w:val="28"/>
                      <w:bdr w:val="none" w:sz="0" w:space="0" w:color="auto" w:frame="1"/>
                    </w:rPr>
                    <m:t>12</m:t>
                  </m:r>
                </m:num>
                <m:den>
                  <m:r>
                    <w:rPr>
                      <w:rStyle w:val="katex-mathml"/>
                      <w:rFonts w:ascii="Cambria Math" w:hAnsi="Cambria Math"/>
                      <w:sz w:val="28"/>
                      <w:szCs w:val="28"/>
                      <w:bdr w:val="none" w:sz="0" w:space="0" w:color="auto" w:frame="1"/>
                    </w:rPr>
                    <m:t>0,4</m:t>
                  </m:r>
                </m:den>
              </m:f>
            </m:oMath>
            <w:r w:rsidRPr="002E5FB0">
              <w:rPr>
                <w:rStyle w:val="katex-mathml"/>
                <w:sz w:val="28"/>
                <w:szCs w:val="28"/>
                <w:bdr w:val="none" w:sz="0" w:space="0" w:color="auto" w:frame="1"/>
              </w:rPr>
              <w:t xml:space="preserve"> = 30</w:t>
            </w:r>
            <w:r w:rsidRPr="002E5FB0">
              <w:rPr>
                <w:color w:val="343A40"/>
                <w:sz w:val="28"/>
                <w:szCs w:val="28"/>
                <w:shd w:val="clear" w:color="auto" w:fill="F7F7F8"/>
              </w:rPr>
              <w:t>Ω</w:t>
            </w:r>
          </w:p>
          <w:p w14:paraId="3F65CD4A" w14:textId="77777777" w:rsidR="00FE572F" w:rsidRPr="002E5FB0" w:rsidRDefault="00FE572F" w:rsidP="009E2838">
            <w:pPr>
              <w:pStyle w:val="NormalWeb"/>
              <w:shd w:val="clear" w:color="auto" w:fill="FFFFFF" w:themeFill="background1"/>
              <w:spacing w:before="0" w:beforeAutospacing="0" w:after="0"/>
              <w:rPr>
                <w:color w:val="343A40"/>
                <w:sz w:val="28"/>
                <w:szCs w:val="28"/>
              </w:rPr>
            </w:pPr>
            <w:r w:rsidRPr="002E5FB0">
              <w:rPr>
                <w:color w:val="343A40"/>
                <w:sz w:val="28"/>
                <w:szCs w:val="28"/>
              </w:rPr>
              <w:t>b) Hiệu điện thế của điện trở R</w:t>
            </w:r>
            <w:r w:rsidRPr="002E5FB0">
              <w:rPr>
                <w:color w:val="343A40"/>
                <w:sz w:val="28"/>
                <w:szCs w:val="28"/>
                <w:vertAlign w:val="subscript"/>
              </w:rPr>
              <w:t>1</w:t>
            </w:r>
            <w:r w:rsidRPr="002E5FB0">
              <w:rPr>
                <w:color w:val="343A40"/>
                <w:sz w:val="28"/>
                <w:szCs w:val="28"/>
              </w:rPr>
              <w:t> là:</w:t>
            </w:r>
          </w:p>
          <w:p w14:paraId="3F817855" w14:textId="77777777" w:rsidR="00FE572F" w:rsidRPr="002E5FB0" w:rsidRDefault="00FE572F" w:rsidP="009E2838">
            <w:pPr>
              <w:pStyle w:val="NormalWeb"/>
              <w:shd w:val="clear" w:color="auto" w:fill="FFFFFF" w:themeFill="background1"/>
              <w:spacing w:before="0" w:beforeAutospacing="0" w:after="0"/>
              <w:rPr>
                <w:color w:val="343A40"/>
                <w:sz w:val="28"/>
                <w:szCs w:val="28"/>
              </w:rPr>
            </w:pPr>
            <w:r w:rsidRPr="002E5FB0">
              <w:rPr>
                <w:color w:val="343A40"/>
                <w:sz w:val="28"/>
                <w:szCs w:val="28"/>
              </w:rPr>
              <w:t>U</w:t>
            </w:r>
            <w:r w:rsidRPr="002E5FB0">
              <w:rPr>
                <w:color w:val="343A40"/>
                <w:sz w:val="28"/>
                <w:szCs w:val="28"/>
                <w:vertAlign w:val="subscript"/>
              </w:rPr>
              <w:t>1</w:t>
            </w:r>
            <w:r w:rsidRPr="002E5FB0">
              <w:rPr>
                <w:color w:val="343A40"/>
                <w:sz w:val="28"/>
                <w:szCs w:val="28"/>
              </w:rPr>
              <w:t> = I</w:t>
            </w:r>
            <w:r w:rsidRPr="002E5FB0">
              <w:rPr>
                <w:color w:val="343A40"/>
                <w:sz w:val="28"/>
                <w:szCs w:val="28"/>
                <w:vertAlign w:val="subscript"/>
              </w:rPr>
              <w:t>1</w:t>
            </w:r>
            <w:r w:rsidRPr="002E5FB0">
              <w:rPr>
                <w:color w:val="343A40"/>
                <w:sz w:val="28"/>
                <w:szCs w:val="28"/>
              </w:rPr>
              <w:t>R</w:t>
            </w:r>
            <w:r w:rsidRPr="002E5FB0">
              <w:rPr>
                <w:color w:val="343A40"/>
                <w:sz w:val="28"/>
                <w:szCs w:val="28"/>
                <w:vertAlign w:val="subscript"/>
              </w:rPr>
              <w:t>1</w:t>
            </w:r>
            <w:r w:rsidRPr="002E5FB0">
              <w:rPr>
                <w:color w:val="343A40"/>
                <w:sz w:val="28"/>
                <w:szCs w:val="28"/>
              </w:rPr>
              <w:t> = 0,4.40 = 16 V</w:t>
            </w:r>
          </w:p>
          <w:p w14:paraId="64F236A9" w14:textId="77777777" w:rsidR="00FE572F" w:rsidRPr="002E5FB0" w:rsidRDefault="00FE572F" w:rsidP="009E2838">
            <w:pPr>
              <w:pStyle w:val="NormalWeb"/>
              <w:shd w:val="clear" w:color="auto" w:fill="FFFFFF" w:themeFill="background1"/>
              <w:spacing w:before="0" w:beforeAutospacing="0" w:after="0"/>
              <w:rPr>
                <w:color w:val="343A40"/>
                <w:sz w:val="28"/>
                <w:szCs w:val="28"/>
              </w:rPr>
            </w:pPr>
            <w:r w:rsidRPr="002E5FB0">
              <w:rPr>
                <w:color w:val="343A40"/>
                <w:sz w:val="28"/>
                <w:szCs w:val="28"/>
              </w:rPr>
              <w:t>Hiệu điện thế của đoạn mạch AB là:</w:t>
            </w:r>
          </w:p>
          <w:p w14:paraId="3B27CCCF" w14:textId="77777777" w:rsidR="00FE572F" w:rsidRPr="002E5FB0" w:rsidRDefault="00FE572F" w:rsidP="009E2838">
            <w:pPr>
              <w:pStyle w:val="NormalWeb"/>
              <w:shd w:val="clear" w:color="auto" w:fill="FFFFFF" w:themeFill="background1"/>
              <w:spacing w:before="0" w:beforeAutospacing="0" w:after="0"/>
              <w:rPr>
                <w:color w:val="343A40"/>
                <w:sz w:val="28"/>
                <w:szCs w:val="28"/>
              </w:rPr>
            </w:pPr>
            <w:r w:rsidRPr="002E5FB0">
              <w:rPr>
                <w:color w:val="343A40"/>
                <w:sz w:val="28"/>
                <w:szCs w:val="28"/>
              </w:rPr>
              <w:t>U = U</w:t>
            </w:r>
            <w:r w:rsidRPr="002E5FB0">
              <w:rPr>
                <w:color w:val="343A40"/>
                <w:sz w:val="28"/>
                <w:szCs w:val="28"/>
                <w:vertAlign w:val="subscript"/>
              </w:rPr>
              <w:t>1</w:t>
            </w:r>
            <w:r w:rsidRPr="002E5FB0">
              <w:rPr>
                <w:color w:val="343A40"/>
                <w:sz w:val="28"/>
                <w:szCs w:val="28"/>
              </w:rPr>
              <w:t> + U</w:t>
            </w:r>
            <w:r w:rsidRPr="002E5FB0">
              <w:rPr>
                <w:color w:val="343A40"/>
                <w:sz w:val="28"/>
                <w:szCs w:val="28"/>
                <w:vertAlign w:val="subscript"/>
              </w:rPr>
              <w:t>2</w:t>
            </w:r>
            <w:r w:rsidRPr="002E5FB0">
              <w:rPr>
                <w:color w:val="343A40"/>
                <w:sz w:val="28"/>
                <w:szCs w:val="28"/>
              </w:rPr>
              <w:t> = 16 + 12 = 28 V</w:t>
            </w:r>
          </w:p>
          <w:p w14:paraId="00E8EBC2" w14:textId="77777777" w:rsidR="00FE572F" w:rsidRPr="002E5FB0" w:rsidRDefault="00FE572F" w:rsidP="009E2838">
            <w:pPr>
              <w:pStyle w:val="NormalWeb"/>
              <w:shd w:val="clear" w:color="auto" w:fill="FFFFFF" w:themeFill="background1"/>
              <w:spacing w:before="0" w:beforeAutospacing="0" w:after="0"/>
              <w:rPr>
                <w:color w:val="343A40"/>
                <w:sz w:val="28"/>
                <w:szCs w:val="28"/>
              </w:rPr>
            </w:pPr>
            <w:r w:rsidRPr="002E5FB0">
              <w:rPr>
                <w:color w:val="343A40"/>
                <w:sz w:val="28"/>
                <w:szCs w:val="28"/>
              </w:rPr>
              <w:t>Năng lượng điện mà đoạn mạch tiêu thụ trong thời gian 15 phút là:</w:t>
            </w:r>
          </w:p>
          <w:p w14:paraId="02A91AB1" w14:textId="77777777" w:rsidR="00FE572F" w:rsidRPr="002E5FB0" w:rsidRDefault="00FE572F" w:rsidP="009E2838">
            <w:pPr>
              <w:pStyle w:val="NormalWeb"/>
              <w:shd w:val="clear" w:color="auto" w:fill="F7F7F8"/>
              <w:tabs>
                <w:tab w:val="left" w:pos="8235"/>
              </w:tabs>
              <w:spacing w:before="0" w:beforeAutospacing="0" w:after="0"/>
              <w:rPr>
                <w:color w:val="343A40"/>
                <w:sz w:val="28"/>
                <w:szCs w:val="28"/>
              </w:rPr>
            </w:pPr>
            <w:r w:rsidRPr="002E5FB0">
              <w:rPr>
                <w:color w:val="343A40"/>
                <w:sz w:val="28"/>
                <w:szCs w:val="28"/>
                <w:shd w:val="clear" w:color="auto" w:fill="FFFFFF" w:themeFill="background1"/>
              </w:rPr>
              <w:t>W = UIt = 28.0,4.15.60 = 10 080 J</w:t>
            </w:r>
            <w:r>
              <w:rPr>
                <w:color w:val="343A40"/>
                <w:sz w:val="28"/>
                <w:szCs w:val="28"/>
                <w:shd w:val="clear" w:color="auto" w:fill="FFFFFF" w:themeFill="background1"/>
              </w:rPr>
              <w:tab/>
            </w:r>
          </w:p>
        </w:tc>
      </w:tr>
    </w:tbl>
    <w:p w14:paraId="1F4814EF" w14:textId="77777777" w:rsidR="00FE572F" w:rsidRPr="00025CA3" w:rsidRDefault="00FE572F" w:rsidP="009E2838">
      <w:pPr>
        <w:spacing w:after="0" w:line="276" w:lineRule="auto"/>
        <w:rPr>
          <w:rFonts w:ascii="Times New Roman" w:hAnsi="Times New Roman" w:cs="Times New Roman"/>
          <w:b/>
          <w:color w:val="C00000"/>
          <w:sz w:val="28"/>
          <w:szCs w:val="28"/>
          <w:lang w:val="en-US"/>
        </w:rPr>
      </w:pPr>
    </w:p>
    <w:p w14:paraId="2B57CDBC"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FE572F" w14:paraId="25F403C5" w14:textId="77777777" w:rsidTr="00CF33CE">
        <w:trPr>
          <w:trHeight w:val="274"/>
          <w:jc w:val="center"/>
        </w:trPr>
        <w:tc>
          <w:tcPr>
            <w:tcW w:w="5803" w:type="dxa"/>
            <w:shd w:val="clear" w:color="auto" w:fill="F2DCDC" w:themeFill="accent2" w:themeFillTint="32"/>
          </w:tcPr>
          <w:p w14:paraId="627C6A44" w14:textId="77777777" w:rsidR="00FE572F" w:rsidRDefault="00FE572F" w:rsidP="009E2838">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5A05A767"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31CC93D9" w14:textId="77777777" w:rsidTr="00CF33CE">
        <w:trPr>
          <w:trHeight w:val="274"/>
          <w:jc w:val="center"/>
        </w:trPr>
        <w:tc>
          <w:tcPr>
            <w:tcW w:w="5803" w:type="dxa"/>
            <w:shd w:val="clear" w:color="auto" w:fill="auto"/>
          </w:tcPr>
          <w:p w14:paraId="1D415EE1"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6FE1AE0F" w14:textId="77777777" w:rsidR="00FE572F" w:rsidRPr="004D2A34" w:rsidRDefault="00FE572F" w:rsidP="009E2838">
            <w:pPr>
              <w:pStyle w:val="TableParagraph"/>
              <w:tabs>
                <w:tab w:val="left" w:pos="327"/>
              </w:tabs>
              <w:ind w:right="94"/>
              <w:jc w:val="both"/>
              <w:rPr>
                <w:rFonts w:ascii="Times New Roman" w:hAnsi="Times New Roman" w:cs="Times New Roman"/>
                <w:i/>
                <w:iCs/>
                <w:sz w:val="28"/>
                <w:szCs w:val="28"/>
                <w:lang w:val="vi-VN"/>
              </w:rPr>
            </w:pPr>
            <w:r w:rsidRPr="004D2A34">
              <w:rPr>
                <w:rFonts w:ascii="Times New Roman" w:hAnsi="Times New Roman" w:cs="Times New Roman"/>
                <w:sz w:val="28"/>
                <w:szCs w:val="28"/>
                <w:lang w:val="vi-VN"/>
              </w:rPr>
              <w:t>- GV tiến hành hoạt động “</w:t>
            </w:r>
            <w:r>
              <w:rPr>
                <w:rFonts w:ascii="Times New Roman" w:hAnsi="Times New Roman" w:cs="Times New Roman"/>
                <w:sz w:val="28"/>
                <w:szCs w:val="28"/>
                <w:lang w:val="en-US"/>
              </w:rPr>
              <w:t>Vượt chướng ngại vật</w:t>
            </w:r>
            <w:r w:rsidRPr="004D2A34">
              <w:rPr>
                <w:rFonts w:ascii="Times New Roman" w:hAnsi="Times New Roman" w:cs="Times New Roman"/>
                <w:sz w:val="28"/>
                <w:szCs w:val="28"/>
                <w:lang w:val="vi-VN"/>
              </w:rPr>
              <w:t xml:space="preserve">” </w:t>
            </w:r>
          </w:p>
          <w:p w14:paraId="3FDF6ADD" w14:textId="77777777" w:rsidR="00FE572F" w:rsidRDefault="00FE572F" w:rsidP="009E2838">
            <w:pPr>
              <w:pStyle w:val="TableParagraph"/>
              <w:tabs>
                <w:tab w:val="left" w:pos="327"/>
              </w:tabs>
              <w:ind w:right="94"/>
              <w:jc w:val="both"/>
              <w:rPr>
                <w:rFonts w:ascii="Times New Roman" w:hAnsi="Times New Roman" w:cs="Times New Roman"/>
                <w:b/>
                <w:bCs/>
                <w:sz w:val="28"/>
                <w:szCs w:val="28"/>
                <w:lang w:val="en-US"/>
              </w:rPr>
            </w:pPr>
            <w:r w:rsidRPr="004D2A34">
              <w:rPr>
                <w:rFonts w:ascii="Times New Roman" w:hAnsi="Times New Roman" w:cs="Times New Roman"/>
                <w:b/>
                <w:bCs/>
                <w:sz w:val="28"/>
                <w:szCs w:val="28"/>
                <w:lang w:val="vi-VN"/>
              </w:rPr>
              <w:t xml:space="preserve">Cách </w:t>
            </w:r>
            <w:r w:rsidRPr="004D2A34">
              <w:rPr>
                <w:rFonts w:ascii="Times New Roman" w:hAnsi="Times New Roman" w:cs="Times New Roman"/>
                <w:b/>
                <w:bCs/>
                <w:sz w:val="28"/>
                <w:szCs w:val="28"/>
                <w:lang w:val="en-US"/>
              </w:rPr>
              <w:t>thức:</w:t>
            </w:r>
          </w:p>
          <w:p w14:paraId="79136C09" w14:textId="77777777" w:rsidR="00FE572F" w:rsidRDefault="00FE572F" w:rsidP="009E2838">
            <w:pPr>
              <w:pStyle w:val="TableParagraph"/>
              <w:tabs>
                <w:tab w:val="left" w:pos="327"/>
              </w:tabs>
              <w:ind w:right="94"/>
              <w:jc w:val="both"/>
              <w:rPr>
                <w:rFonts w:ascii="Times New Roman" w:hAnsi="Times New Roman" w:cs="Times New Roman"/>
                <w:sz w:val="28"/>
                <w:szCs w:val="28"/>
                <w:lang w:val="en-US"/>
              </w:rPr>
            </w:pPr>
            <w:r w:rsidRPr="00733557">
              <w:rPr>
                <w:rFonts w:ascii="Times New Roman" w:hAnsi="Times New Roman" w:cs="Times New Roman"/>
                <w:sz w:val="28"/>
                <w:szCs w:val="28"/>
                <w:lang w:val="en-US"/>
              </w:rPr>
              <w:t xml:space="preserve">- GV </w:t>
            </w:r>
            <w:r>
              <w:rPr>
                <w:rFonts w:ascii="Times New Roman" w:hAnsi="Times New Roman" w:cs="Times New Roman"/>
                <w:sz w:val="28"/>
                <w:szCs w:val="28"/>
                <w:lang w:val="en-US"/>
              </w:rPr>
              <w:t>chia lớp thành 6 nhóm.</w:t>
            </w:r>
          </w:p>
          <w:p w14:paraId="7924879B" w14:textId="77777777" w:rsidR="00FE572F" w:rsidRDefault="00FE572F" w:rsidP="009E2838">
            <w:pPr>
              <w:pStyle w:val="TableParagraph"/>
              <w:tabs>
                <w:tab w:val="left" w:pos="327"/>
              </w:tabs>
              <w:ind w:right="94"/>
              <w:jc w:val="both"/>
              <w:rPr>
                <w:rFonts w:ascii="Times New Roman" w:hAnsi="Times New Roman" w:cs="Times New Roman"/>
                <w:sz w:val="28"/>
                <w:szCs w:val="28"/>
                <w:lang w:val="en-US"/>
              </w:rPr>
            </w:pPr>
            <w:r>
              <w:rPr>
                <w:rFonts w:ascii="Times New Roman" w:hAnsi="Times New Roman" w:cs="Times New Roman"/>
                <w:sz w:val="28"/>
                <w:szCs w:val="28"/>
                <w:lang w:val="en-US"/>
              </w:rPr>
              <w:t>- Phát phiếu “chướng ngại vật 1” cho các nhóm.</w:t>
            </w:r>
          </w:p>
          <w:p w14:paraId="09734CB5" w14:textId="77777777" w:rsidR="00FE572F" w:rsidRDefault="00FE572F" w:rsidP="009E2838">
            <w:pPr>
              <w:pStyle w:val="TableParagraph"/>
              <w:tabs>
                <w:tab w:val="left" w:pos="327"/>
              </w:tabs>
              <w:ind w:right="9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Lượt 1: Mỗi cá nhân đọc thông tin SGK, tìm hiểu về dòng điện mang năng lượng, lấy ví dụ chứng tỏ dòng điện mang năng lượng. </w:t>
            </w:r>
            <w:r w:rsidRPr="00733557">
              <w:rPr>
                <w:rFonts w:ascii="Times New Roman" w:hAnsi="Times New Roman" w:cs="Times New Roman"/>
                <w:b/>
                <w:bCs/>
                <w:sz w:val="28"/>
                <w:szCs w:val="28"/>
                <w:lang w:val="en-US"/>
              </w:rPr>
              <w:t>(2 phút)</w:t>
            </w:r>
            <w:r>
              <w:rPr>
                <w:rFonts w:ascii="Times New Roman" w:hAnsi="Times New Roman" w:cs="Times New Roman"/>
                <w:b/>
                <w:bCs/>
                <w:sz w:val="28"/>
                <w:szCs w:val="28"/>
                <w:lang w:val="en-US"/>
              </w:rPr>
              <w:t>.</w:t>
            </w:r>
          </w:p>
          <w:p w14:paraId="275277EC" w14:textId="77777777" w:rsidR="00FE572F" w:rsidRDefault="00FE572F" w:rsidP="009E2838">
            <w:pPr>
              <w:pStyle w:val="TableParagraph"/>
              <w:tabs>
                <w:tab w:val="left" w:pos="327"/>
              </w:tabs>
              <w:ind w:right="94"/>
              <w:jc w:val="both"/>
              <w:rPr>
                <w:rFonts w:ascii="Times New Roman" w:hAnsi="Times New Roman" w:cs="Times New Roman"/>
                <w:b/>
                <w:bCs/>
                <w:sz w:val="28"/>
                <w:szCs w:val="28"/>
                <w:lang w:val="en-US"/>
              </w:rPr>
            </w:pPr>
            <w:r>
              <w:rPr>
                <w:rFonts w:ascii="Times New Roman" w:hAnsi="Times New Roman" w:cs="Times New Roman"/>
                <w:sz w:val="28"/>
                <w:szCs w:val="28"/>
                <w:lang w:val="en-US"/>
              </w:rPr>
              <w:t xml:space="preserve">- Lượt 2: Các bạn hoạt động theo nhóm, cùng suy nghĩ và trả lời các câu hỏi trong chướng ngại vật 1. </w:t>
            </w:r>
            <w:r w:rsidRPr="00733557">
              <w:rPr>
                <w:rFonts w:ascii="Times New Roman" w:hAnsi="Times New Roman" w:cs="Times New Roman"/>
                <w:b/>
                <w:bCs/>
                <w:sz w:val="28"/>
                <w:szCs w:val="28"/>
                <w:lang w:val="en-US"/>
              </w:rPr>
              <w:t>(5 phút)</w:t>
            </w:r>
            <w:r>
              <w:rPr>
                <w:rFonts w:ascii="Times New Roman" w:hAnsi="Times New Roman" w:cs="Times New Roman"/>
                <w:b/>
                <w:bCs/>
                <w:sz w:val="28"/>
                <w:szCs w:val="28"/>
                <w:lang w:val="en-US"/>
              </w:rPr>
              <w:t>.</w:t>
            </w:r>
          </w:p>
          <w:p w14:paraId="21CF6D1B" w14:textId="77777777" w:rsidR="00FE572F" w:rsidRPr="009108C3"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Mỗi câu hỏi đúng được + 10 điểm, Sai không cộng điểm.</w:t>
            </w:r>
          </w:p>
        </w:tc>
        <w:tc>
          <w:tcPr>
            <w:tcW w:w="4435" w:type="dxa"/>
            <w:shd w:val="clear" w:color="auto" w:fill="auto"/>
          </w:tcPr>
          <w:p w14:paraId="2D996C84" w14:textId="77777777" w:rsidR="00FE572F" w:rsidRDefault="00FE572F" w:rsidP="009E2838">
            <w:pPr>
              <w:spacing w:after="0" w:line="276" w:lineRule="auto"/>
              <w:rPr>
                <w:rFonts w:ascii="Times New Roman" w:hAnsi="Times New Roman" w:cs="Times New Roman"/>
                <w:sz w:val="28"/>
                <w:szCs w:val="28"/>
              </w:rPr>
            </w:pPr>
            <w:r w:rsidRPr="009678B8">
              <w:rPr>
                <w:rFonts w:ascii="Times New Roman" w:hAnsi="Times New Roman" w:cs="Times New Roman"/>
                <w:sz w:val="28"/>
                <w:szCs w:val="28"/>
              </w:rPr>
              <w:t xml:space="preserve">- </w:t>
            </w:r>
            <w:r>
              <w:rPr>
                <w:rFonts w:ascii="Times New Roman" w:hAnsi="Times New Roman" w:cs="Times New Roman"/>
                <w:sz w:val="28"/>
                <w:szCs w:val="28"/>
              </w:rPr>
              <w:t>HS nhận nhiệm vụ.</w:t>
            </w:r>
          </w:p>
          <w:p w14:paraId="71E4D745" w14:textId="77777777" w:rsidR="00FE572F" w:rsidRPr="00965EEC"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xml:space="preserve">- Tập </w:t>
            </w:r>
            <w:r>
              <w:rPr>
                <w:rFonts w:ascii="Times New Roman" w:hAnsi="Times New Roman" w:cs="Times New Roman"/>
                <w:sz w:val="28"/>
                <w:szCs w:val="28"/>
                <w:lang w:val="en-US"/>
              </w:rPr>
              <w:t>hợp nhóm theo hướng dẫn của giáo viên.</w:t>
            </w:r>
          </w:p>
          <w:p w14:paraId="732371AB" w14:textId="77777777" w:rsidR="00FE572F" w:rsidRPr="009678B8" w:rsidRDefault="00FE572F" w:rsidP="009E2838">
            <w:pPr>
              <w:spacing w:after="0" w:line="276" w:lineRule="auto"/>
              <w:rPr>
                <w:rFonts w:ascii="Times New Roman" w:hAnsi="Times New Roman" w:cs="Times New Roman"/>
                <w:sz w:val="28"/>
                <w:szCs w:val="28"/>
              </w:rPr>
            </w:pPr>
          </w:p>
        </w:tc>
      </w:tr>
      <w:tr w:rsidR="00FE572F" w14:paraId="56998ABE" w14:textId="77777777" w:rsidTr="00CF33CE">
        <w:trPr>
          <w:trHeight w:val="1685"/>
          <w:jc w:val="center"/>
        </w:trPr>
        <w:tc>
          <w:tcPr>
            <w:tcW w:w="5803" w:type="dxa"/>
            <w:shd w:val="clear" w:color="auto" w:fill="auto"/>
          </w:tcPr>
          <w:p w14:paraId="1050C6E0"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ướng dẫn HS thực hiện nhiệm vụ</w:t>
            </w:r>
          </w:p>
          <w:p w14:paraId="05EA2717" w14:textId="77777777" w:rsidR="00FE572F" w:rsidRPr="009108C3" w:rsidRDefault="00FE572F" w:rsidP="009E2838">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 xml:space="preserve">GV quan sát, </w:t>
            </w:r>
            <w:r w:rsidRPr="009108C3">
              <w:rPr>
                <w:rFonts w:ascii="Times New Roman" w:hAnsi="Times New Roman" w:cs="Times New Roman"/>
                <w:sz w:val="28"/>
                <w:szCs w:val="28"/>
              </w:rPr>
              <w:t>hỗ trợ HS khi cần thi</w:t>
            </w:r>
            <w:r>
              <w:rPr>
                <w:rFonts w:ascii="Times New Roman" w:hAnsi="Times New Roman" w:cs="Times New Roman"/>
                <w:sz w:val="28"/>
                <w:szCs w:val="28"/>
              </w:rPr>
              <w:t>ết</w:t>
            </w:r>
            <w:r w:rsidRPr="009108C3">
              <w:rPr>
                <w:rFonts w:ascii="Times New Roman" w:hAnsi="Times New Roman" w:cs="Times New Roman"/>
                <w:sz w:val="28"/>
                <w:szCs w:val="28"/>
              </w:rPr>
              <w:t>.</w:t>
            </w:r>
          </w:p>
          <w:p w14:paraId="02EA5B2D" w14:textId="77777777" w:rsidR="00FE572F" w:rsidRDefault="00FE572F" w:rsidP="009E2838">
            <w:pPr>
              <w:spacing w:after="0" w:line="276" w:lineRule="auto"/>
              <w:jc w:val="both"/>
              <w:rPr>
                <w:rFonts w:ascii="Times New Roman" w:hAnsi="Times New Roman" w:cs="Times New Roman"/>
                <w:color w:val="0070C0"/>
                <w:sz w:val="28"/>
                <w:szCs w:val="28"/>
              </w:rPr>
            </w:pPr>
          </w:p>
        </w:tc>
        <w:tc>
          <w:tcPr>
            <w:tcW w:w="4435" w:type="dxa"/>
            <w:shd w:val="clear" w:color="auto" w:fill="auto"/>
          </w:tcPr>
          <w:p w14:paraId="73B87B33" w14:textId="77777777" w:rsidR="00FE572F" w:rsidRPr="009108C3" w:rsidRDefault="00FE572F" w:rsidP="009E2838">
            <w:pPr>
              <w:spacing w:after="0" w:line="276" w:lineRule="auto"/>
              <w:rPr>
                <w:rFonts w:ascii="Times New Roman" w:hAnsi="Times New Roman" w:cs="Times New Roman"/>
                <w:sz w:val="28"/>
                <w:szCs w:val="28"/>
              </w:rPr>
            </w:pPr>
            <w:r w:rsidRPr="00CF33CE">
              <w:rPr>
                <w:rFonts w:ascii="Times New Roman" w:hAnsi="Times New Roman" w:cs="Times New Roman"/>
                <w:sz w:val="28"/>
                <w:szCs w:val="28"/>
              </w:rPr>
              <w:t xml:space="preserve">- HS làm việc </w:t>
            </w:r>
            <w:r w:rsidRPr="009108C3">
              <w:rPr>
                <w:rFonts w:ascii="Times New Roman" w:hAnsi="Times New Roman" w:cs="Times New Roman"/>
                <w:sz w:val="28"/>
                <w:szCs w:val="28"/>
              </w:rPr>
              <w:t>cặp, thảo luận và hoàn thành phi</w:t>
            </w:r>
            <w:r>
              <w:rPr>
                <w:rFonts w:ascii="Times New Roman" w:hAnsi="Times New Roman" w:cs="Times New Roman"/>
                <w:sz w:val="28"/>
                <w:szCs w:val="28"/>
              </w:rPr>
              <w:t xml:space="preserve">ếu </w:t>
            </w:r>
            <w:r w:rsidRPr="009108C3">
              <w:rPr>
                <w:rFonts w:ascii="Times New Roman" w:hAnsi="Times New Roman" w:cs="Times New Roman"/>
                <w:sz w:val="28"/>
                <w:szCs w:val="28"/>
              </w:rPr>
              <w:t>học tập s</w:t>
            </w:r>
            <w:r>
              <w:rPr>
                <w:rFonts w:ascii="Times New Roman" w:hAnsi="Times New Roman" w:cs="Times New Roman"/>
                <w:sz w:val="28"/>
                <w:szCs w:val="28"/>
              </w:rPr>
              <w:t xml:space="preserve">ố </w:t>
            </w:r>
            <w:r w:rsidRPr="009108C3">
              <w:rPr>
                <w:rFonts w:ascii="Times New Roman" w:hAnsi="Times New Roman" w:cs="Times New Roman"/>
                <w:sz w:val="28"/>
                <w:szCs w:val="28"/>
              </w:rPr>
              <w:t>1.</w:t>
            </w:r>
          </w:p>
          <w:p w14:paraId="075B5A08" w14:textId="77777777" w:rsidR="00FE572F" w:rsidRDefault="00FE572F" w:rsidP="009E2838">
            <w:pPr>
              <w:spacing w:after="0" w:line="276" w:lineRule="auto"/>
              <w:rPr>
                <w:rFonts w:ascii="Times New Roman" w:hAnsi="Times New Roman" w:cs="Times New Roman"/>
                <w:sz w:val="28"/>
                <w:szCs w:val="28"/>
              </w:rPr>
            </w:pPr>
          </w:p>
        </w:tc>
      </w:tr>
      <w:tr w:rsidR="00FE572F" w14:paraId="67039BD8" w14:textId="77777777" w:rsidTr="00CF33CE">
        <w:trPr>
          <w:trHeight w:val="274"/>
          <w:jc w:val="center"/>
        </w:trPr>
        <w:tc>
          <w:tcPr>
            <w:tcW w:w="5803" w:type="dxa"/>
            <w:shd w:val="clear" w:color="auto" w:fill="auto"/>
          </w:tcPr>
          <w:p w14:paraId="5B6C90CF"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6EFC43B7"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ọi 1 nhóm đại diện trình bày kết quả. Các nhóm khác bổ sung</w:t>
            </w:r>
          </w:p>
          <w:p w14:paraId="5EBEC09C"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 mà các nhóm đã đưa ra.</w:t>
            </w:r>
          </w:p>
          <w:p w14:paraId="56F007B2" w14:textId="77777777" w:rsidR="00FE572F" w:rsidRPr="007301BC"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Chấm điểm cho các nhóm.</w:t>
            </w:r>
          </w:p>
        </w:tc>
        <w:tc>
          <w:tcPr>
            <w:tcW w:w="4435" w:type="dxa"/>
            <w:shd w:val="clear" w:color="auto" w:fill="auto"/>
          </w:tcPr>
          <w:p w14:paraId="51642E80" w14:textId="77777777" w:rsidR="00FE572F" w:rsidRPr="009108C3" w:rsidRDefault="00FE572F" w:rsidP="009E2838">
            <w:pPr>
              <w:spacing w:after="0" w:line="276" w:lineRule="auto"/>
              <w:rPr>
                <w:rFonts w:ascii="Times New Roman" w:hAnsi="Times New Roman" w:cs="Times New Roman"/>
                <w:sz w:val="28"/>
                <w:szCs w:val="28"/>
              </w:rPr>
            </w:pPr>
            <w:r w:rsidRPr="009108C3">
              <w:rPr>
                <w:rFonts w:ascii="Times New Roman" w:hAnsi="Times New Roman" w:cs="Times New Roman"/>
                <w:sz w:val="28"/>
                <w:szCs w:val="28"/>
              </w:rPr>
              <w:t>- GV gọi thì đứng tại chổ trình bày đáp án phi</w:t>
            </w:r>
            <w:r>
              <w:rPr>
                <w:rFonts w:ascii="Times New Roman" w:hAnsi="Times New Roman" w:cs="Times New Roman"/>
                <w:sz w:val="28"/>
                <w:szCs w:val="28"/>
              </w:rPr>
              <w:t>ếu</w:t>
            </w:r>
            <w:r w:rsidRPr="009108C3">
              <w:rPr>
                <w:rFonts w:ascii="Times New Roman" w:hAnsi="Times New Roman" w:cs="Times New Roman"/>
                <w:sz w:val="28"/>
                <w:szCs w:val="28"/>
              </w:rPr>
              <w:t xml:space="preserve"> học tập.</w:t>
            </w:r>
          </w:p>
          <w:p w14:paraId="0B58C17D" w14:textId="77777777" w:rsidR="00FE572F" w:rsidRPr="00CF33C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CF33CE">
              <w:rPr>
                <w:rFonts w:ascii="Times New Roman" w:hAnsi="Times New Roman" w:cs="Times New Roman"/>
                <w:sz w:val="28"/>
                <w:szCs w:val="28"/>
              </w:rPr>
              <w:t>Lắng nghe và nhận xét các bài làm của nhóm khác.</w:t>
            </w:r>
          </w:p>
        </w:tc>
      </w:tr>
      <w:tr w:rsidR="00FE572F" w14:paraId="6F76D041" w14:textId="77777777" w:rsidTr="00025CA3">
        <w:trPr>
          <w:trHeight w:val="1125"/>
          <w:jc w:val="center"/>
        </w:trPr>
        <w:tc>
          <w:tcPr>
            <w:tcW w:w="5803" w:type="dxa"/>
            <w:shd w:val="clear" w:color="auto" w:fill="auto"/>
          </w:tcPr>
          <w:p w14:paraId="107E9998" w14:textId="77777777" w:rsidR="00FE572F" w:rsidRDefault="00FE572F" w:rsidP="009E2838">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63D713D0" w14:textId="77777777" w:rsidR="00FE572F" w:rsidRPr="009678B8"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chốt lại các ý kiến thức chính cho HS:</w:t>
            </w:r>
          </w:p>
          <w:p w14:paraId="4D200A39" w14:textId="77777777" w:rsidR="00FE572F" w:rsidRPr="00EA24E1" w:rsidRDefault="00FE572F" w:rsidP="001E1F36">
            <w:pPr>
              <w:numPr>
                <w:ilvl w:val="0"/>
                <w:numId w:val="9"/>
              </w:numPr>
              <w:spacing w:after="0" w:line="233" w:lineRule="auto"/>
              <w:ind w:right="57"/>
              <w:jc w:val="both"/>
              <w:rPr>
                <w:rFonts w:ascii="Times New Roman" w:hAnsi="Times New Roman" w:cs="Times New Roman"/>
                <w:i/>
                <w:sz w:val="28"/>
                <w:szCs w:val="28"/>
              </w:rPr>
            </w:pPr>
            <w:r w:rsidRPr="00EA24E1">
              <w:rPr>
                <w:rFonts w:ascii="Times New Roman" w:hAnsi="Times New Roman" w:cs="Times New Roman"/>
                <w:i/>
                <w:sz w:val="28"/>
                <w:szCs w:val="28"/>
              </w:rPr>
              <w:t>Các ví dụ của HS: dòng điện chạy qua bóng đèn làm bóng đèn phát sáng, dòng điện chạy qua ấm đun nước làm ấm đun nước nóng lên,....</w:t>
            </w:r>
          </w:p>
          <w:p w14:paraId="6135099E" w14:textId="77777777" w:rsidR="00FE572F" w:rsidRPr="00EA24E1" w:rsidRDefault="00FE572F" w:rsidP="001E1F36">
            <w:pPr>
              <w:numPr>
                <w:ilvl w:val="0"/>
                <w:numId w:val="9"/>
              </w:numPr>
              <w:spacing w:after="0" w:line="233" w:lineRule="auto"/>
              <w:ind w:right="57"/>
              <w:jc w:val="both"/>
              <w:rPr>
                <w:rFonts w:ascii="Times New Roman" w:hAnsi="Times New Roman" w:cs="Times New Roman"/>
                <w:i/>
                <w:sz w:val="28"/>
                <w:szCs w:val="28"/>
              </w:rPr>
            </w:pPr>
            <w:r w:rsidRPr="00EA24E1">
              <w:rPr>
                <w:rFonts w:ascii="Times New Roman" w:hAnsi="Times New Roman" w:cs="Times New Roman"/>
                <w:i/>
                <w:sz w:val="28"/>
                <w:szCs w:val="28"/>
              </w:rPr>
              <w:t xml:space="preserve">Công thức tính năng lượng điện trên một đoạn mạch được chuyển hoá thành các dạng năng lượng khác: </w:t>
            </w:r>
          </w:p>
          <w:p w14:paraId="4ABED53B" w14:textId="77777777" w:rsidR="00FE572F" w:rsidRPr="00EA24E1" w:rsidRDefault="00FE572F" w:rsidP="009E2838">
            <w:pPr>
              <w:spacing w:after="0" w:line="259" w:lineRule="auto"/>
              <w:ind w:right="58"/>
              <w:jc w:val="center"/>
              <w:rPr>
                <w:rFonts w:ascii="Times New Roman" w:hAnsi="Times New Roman" w:cs="Times New Roman"/>
                <w:b/>
                <w:i/>
                <w:sz w:val="28"/>
                <w:szCs w:val="28"/>
              </w:rPr>
            </w:pPr>
            <w:r>
              <w:rPr>
                <w:rFonts w:ascii="Times New Roman" w:hAnsi="Times New Roman" w:cs="Times New Roman"/>
                <w:b/>
                <w:i/>
                <w:sz w:val="28"/>
                <w:szCs w:val="28"/>
              </w:rPr>
              <w:t>W = U.</w:t>
            </w:r>
            <w:r>
              <w:rPr>
                <w:rFonts w:ascii="Times New Roman" w:hAnsi="Times New Roman" w:cs="Times New Roman"/>
                <w:b/>
                <w:i/>
                <w:sz w:val="28"/>
                <w:szCs w:val="28"/>
                <w:lang w:val="en-US"/>
              </w:rPr>
              <w:t>I</w:t>
            </w:r>
            <w:r>
              <w:rPr>
                <w:rFonts w:ascii="Times New Roman" w:hAnsi="Times New Roman" w:cs="Times New Roman"/>
                <w:b/>
                <w:i/>
                <w:sz w:val="28"/>
                <w:szCs w:val="28"/>
              </w:rPr>
              <w:t>.</w:t>
            </w:r>
            <w:r w:rsidRPr="00EA24E1">
              <w:rPr>
                <w:rFonts w:ascii="Times New Roman" w:hAnsi="Times New Roman" w:cs="Times New Roman"/>
                <w:b/>
                <w:i/>
                <w:sz w:val="28"/>
                <w:szCs w:val="28"/>
              </w:rPr>
              <w:t>t</w:t>
            </w:r>
          </w:p>
          <w:p w14:paraId="16070251" w14:textId="77777777" w:rsidR="00FE572F" w:rsidRDefault="00FE572F" w:rsidP="009E2838">
            <w:pPr>
              <w:spacing w:after="0"/>
              <w:rPr>
                <w:rFonts w:ascii="Times New Roman" w:hAnsi="Times New Roman" w:cs="Times New Roman"/>
                <w:i/>
                <w:sz w:val="28"/>
                <w:szCs w:val="28"/>
              </w:rPr>
            </w:pPr>
            <w:r w:rsidRPr="00EA24E1">
              <w:rPr>
                <w:rFonts w:ascii="Times New Roman" w:hAnsi="Times New Roman" w:cs="Times New Roman"/>
                <w:i/>
                <w:sz w:val="28"/>
                <w:szCs w:val="28"/>
              </w:rPr>
              <w:t>trong đó: W (J) là năng lượng điện; U (V) là hiệu điện thế giữa hai đầu đoạn mạch; I (A) là cường độ dòng điện; t (s) là thời gian dòng điện chạy qua đoạn mạch.</w:t>
            </w:r>
          </w:p>
          <w:p w14:paraId="25F094A6" w14:textId="77777777" w:rsidR="00FE572F" w:rsidRPr="003D39E1" w:rsidRDefault="00FE572F" w:rsidP="009E2838">
            <w:pPr>
              <w:spacing w:after="0"/>
              <w:rPr>
                <w:rFonts w:ascii="Times New Roman" w:hAnsi="Times New Roman" w:cs="Times New Roman"/>
                <w:sz w:val="28"/>
                <w:szCs w:val="28"/>
                <w:lang w:val="en-US"/>
              </w:rPr>
            </w:pPr>
            <w:r w:rsidRPr="003D39E1">
              <w:rPr>
                <w:rFonts w:ascii="Times New Roman" w:hAnsi="Times New Roman" w:cs="Times New Roman"/>
                <w:sz w:val="28"/>
                <w:szCs w:val="28"/>
                <w:lang w:val="en-US"/>
              </w:rPr>
              <w:t>- GV giới thiệu cho HS biết về định luật Joule - Lenz</w:t>
            </w:r>
          </w:p>
          <w:p w14:paraId="19837920" w14:textId="77777777" w:rsidR="00FE572F" w:rsidRDefault="00FE572F" w:rsidP="009E2838">
            <w:pPr>
              <w:spacing w:after="0"/>
              <w:rPr>
                <w:rFonts w:ascii="Times New Roman" w:hAnsi="Times New Roman" w:cs="Times New Roman"/>
                <w:sz w:val="28"/>
                <w:szCs w:val="28"/>
                <w:lang w:val="en-US"/>
              </w:rPr>
            </w:pPr>
            <w:r>
              <w:rPr>
                <w:rFonts w:ascii="Times New Roman" w:hAnsi="Times New Roman" w:cs="Times New Roman"/>
                <w:sz w:val="28"/>
                <w:szCs w:val="28"/>
                <w:lang w:val="en-US"/>
              </w:rPr>
              <w:t>- GV cho HS tham khảo thí nghiệm:</w:t>
            </w:r>
          </w:p>
          <w:p w14:paraId="63CA8BC7" w14:textId="4F9BCDDA" w:rsidR="00FE572F" w:rsidRDefault="00FE572F" w:rsidP="009E2838">
            <w:pPr>
              <w:spacing w:after="0"/>
              <w:rPr>
                <w:rFonts w:ascii="Times New Roman" w:hAnsi="Times New Roman" w:cs="Times New Roman"/>
                <w:sz w:val="28"/>
                <w:szCs w:val="28"/>
                <w:lang w:val="en-US"/>
              </w:rPr>
            </w:pPr>
            <w:r w:rsidRPr="00052761">
              <w:rPr>
                <w:rFonts w:ascii="Times New Roman" w:hAnsi="Times New Roman" w:cs="Times New Roman"/>
                <w:sz w:val="28"/>
                <w:szCs w:val="28"/>
                <w:lang w:val="en-US"/>
              </w:rPr>
              <w:t>https://www.youtube.com/watch?v=2t23KzpjnIE</w:t>
            </w:r>
          </w:p>
          <w:p w14:paraId="6C61323F" w14:textId="77777777" w:rsidR="00FE572F" w:rsidRPr="00EA24E1" w:rsidRDefault="00FE572F" w:rsidP="009E2838">
            <w:pPr>
              <w:spacing w:after="0"/>
              <w:rPr>
                <w:rFonts w:ascii="Times New Roman" w:hAnsi="Times New Roman" w:cs="Times New Roman"/>
                <w:sz w:val="28"/>
                <w:szCs w:val="28"/>
                <w:lang w:val="en-US"/>
              </w:rPr>
            </w:pPr>
            <w:r w:rsidRPr="00F01765">
              <w:rPr>
                <w:rFonts w:ascii="Times New Roman" w:hAnsi="Times New Roman" w:cs="Times New Roman"/>
                <w:noProof/>
                <w:sz w:val="28"/>
                <w:szCs w:val="28"/>
                <w:lang w:val="en-US" w:eastAsia="en-US"/>
              </w:rPr>
              <w:drawing>
                <wp:inline distT="0" distB="0" distL="0" distR="0" wp14:anchorId="5BB3C227" wp14:editId="1A2C48B5">
                  <wp:extent cx="1423674" cy="1419225"/>
                  <wp:effectExtent l="0" t="0" r="5080" b="0"/>
                  <wp:docPr id="332112715" name="Picture 33211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427576" cy="1423115"/>
                          </a:xfrm>
                          <a:prstGeom prst="rect">
                            <a:avLst/>
                          </a:prstGeom>
                        </pic:spPr>
                      </pic:pic>
                    </a:graphicData>
                  </a:graphic>
                </wp:inline>
              </w:drawing>
            </w:r>
          </w:p>
        </w:tc>
        <w:tc>
          <w:tcPr>
            <w:tcW w:w="4435" w:type="dxa"/>
            <w:shd w:val="clear" w:color="auto" w:fill="auto"/>
          </w:tcPr>
          <w:p w14:paraId="67D19CBC"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3C204666" w14:textId="77777777" w:rsidR="00FE572F" w:rsidRPr="00DE0FE4" w:rsidRDefault="00FE572F" w:rsidP="009E2838">
      <w:pPr>
        <w:spacing w:after="0" w:line="276" w:lineRule="auto"/>
        <w:jc w:val="both"/>
        <w:rPr>
          <w:rFonts w:ascii="Times New Roman" w:hAnsi="Times New Roman" w:cs="Times New Roman"/>
          <w:b/>
          <w:bCs/>
          <w:color w:val="C00000"/>
          <w:sz w:val="28"/>
          <w:szCs w:val="28"/>
          <w:lang w:val="en-US"/>
        </w:rPr>
      </w:pPr>
    </w:p>
    <w:p w14:paraId="3D398967" w14:textId="77777777" w:rsidR="00FE572F" w:rsidRPr="00277D66" w:rsidRDefault="00FE572F" w:rsidP="009E2838">
      <w:pPr>
        <w:spacing w:after="0" w:line="276" w:lineRule="auto"/>
        <w:rPr>
          <w:rFonts w:ascii="Times New Roman" w:hAnsi="Times New Roman" w:cs="Times New Roman"/>
          <w:b/>
          <w:color w:val="7030A0"/>
          <w:sz w:val="28"/>
          <w:szCs w:val="28"/>
          <w:lang w:val="en-US"/>
        </w:rPr>
      </w:pPr>
      <w:r>
        <w:rPr>
          <w:rFonts w:ascii="Times New Roman" w:hAnsi="Times New Roman" w:cs="Times New Roman"/>
          <w:b/>
          <w:color w:val="7030A0"/>
          <w:sz w:val="28"/>
          <w:szCs w:val="28"/>
        </w:rPr>
        <w:t xml:space="preserve">Hoạt động 2.2: </w:t>
      </w:r>
      <w:r>
        <w:rPr>
          <w:rFonts w:ascii="Times New Roman" w:hAnsi="Times New Roman" w:cs="Times New Roman"/>
          <w:b/>
          <w:color w:val="7030A0"/>
          <w:sz w:val="28"/>
          <w:szCs w:val="28"/>
          <w:lang w:val="en-US"/>
        </w:rPr>
        <w:t>Công suất điện</w:t>
      </w:r>
    </w:p>
    <w:p w14:paraId="6358FFCB" w14:textId="77777777" w:rsidR="00FE572F" w:rsidRDefault="00FE572F" w:rsidP="001E1F36">
      <w:pPr>
        <w:numPr>
          <w:ilvl w:val="0"/>
          <w:numId w:val="3"/>
        </w:numPr>
        <w:spacing w:after="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lastRenderedPageBreak/>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685A049B"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Biết được thế nào là công suất điện, công suất định mức của một thiết bị</w:t>
      </w:r>
      <w:r w:rsidRPr="00025CA3">
        <w:rPr>
          <w:rFonts w:ascii="Times New Roman" w:hAnsi="Times New Roman" w:cs="Times New Roman"/>
          <w:sz w:val="28"/>
          <w:szCs w:val="28"/>
        </w:rPr>
        <w:t>.</w:t>
      </w:r>
    </w:p>
    <w:p w14:paraId="606FA3CB"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Biết được công thức tính công suất điện.</w:t>
      </w:r>
    </w:p>
    <w:p w14:paraId="35EB9BC2" w14:textId="77777777" w:rsidR="00FE572F" w:rsidRPr="00E0309E"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Áp dụng được công thức giải bài tập liên quan.</w:t>
      </w:r>
    </w:p>
    <w:p w14:paraId="2AC3225E" w14:textId="77777777" w:rsidR="00FE572F" w:rsidRDefault="00FE572F" w:rsidP="001E1F36">
      <w:pPr>
        <w:numPr>
          <w:ilvl w:val="0"/>
          <w:numId w:val="3"/>
        </w:numPr>
        <w:spacing w:after="0" w:line="312"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14:paraId="1B0A2F2A" w14:textId="77777777" w:rsidR="00FE572F" w:rsidRPr="00965EEC" w:rsidRDefault="00FE572F" w:rsidP="009E2838">
      <w:pPr>
        <w:spacing w:after="0" w:line="276" w:lineRule="auto"/>
        <w:jc w:val="both"/>
        <w:rPr>
          <w:rFonts w:ascii="Times New Roman" w:hAnsi="Times New Roman" w:cs="Times New Roman"/>
          <w:sz w:val="28"/>
          <w:szCs w:val="28"/>
        </w:rPr>
      </w:pPr>
      <w:r w:rsidRPr="004D2A34">
        <w:rPr>
          <w:rFonts w:ascii="Times New Roman" w:hAnsi="Times New Roman" w:cs="Times New Roman"/>
          <w:sz w:val="28"/>
          <w:szCs w:val="28"/>
        </w:rPr>
        <w:t>- GV tiến hành hoạt động “</w:t>
      </w:r>
      <w:r w:rsidRPr="00965EEC">
        <w:rPr>
          <w:rFonts w:ascii="Times New Roman" w:hAnsi="Times New Roman" w:cs="Times New Roman"/>
          <w:sz w:val="28"/>
          <w:szCs w:val="28"/>
        </w:rPr>
        <w:t>Vượt chướng ngại vật</w:t>
      </w:r>
      <w:r w:rsidRPr="004D2A34">
        <w:rPr>
          <w:rFonts w:ascii="Times New Roman" w:hAnsi="Times New Roman" w:cs="Times New Roman"/>
          <w:sz w:val="28"/>
          <w:szCs w:val="28"/>
        </w:rPr>
        <w:t xml:space="preserve">” </w:t>
      </w:r>
      <w:r w:rsidRPr="00965EEC">
        <w:rPr>
          <w:rFonts w:ascii="Times New Roman" w:hAnsi="Times New Roman" w:cs="Times New Roman"/>
          <w:sz w:val="28"/>
          <w:szCs w:val="28"/>
        </w:rPr>
        <w:t>(think – pair – share kết hợp biến tấu khăn trải bàn)</w:t>
      </w:r>
    </w:p>
    <w:p w14:paraId="70C02EE1" w14:textId="77777777" w:rsidR="00FE572F" w:rsidRPr="00965EEC" w:rsidRDefault="00FE572F" w:rsidP="009E2838">
      <w:pPr>
        <w:spacing w:after="0" w:line="276" w:lineRule="auto"/>
        <w:jc w:val="both"/>
        <w:rPr>
          <w:rFonts w:ascii="Times New Roman" w:hAnsi="Times New Roman" w:cs="Times New Roman"/>
          <w:b/>
          <w:bCs/>
          <w:sz w:val="28"/>
          <w:szCs w:val="28"/>
        </w:rPr>
      </w:pPr>
      <w:r w:rsidRPr="00965EEC">
        <w:rPr>
          <w:rFonts w:ascii="Times New Roman" w:hAnsi="Times New Roman" w:cs="Times New Roman"/>
          <w:b/>
          <w:bCs/>
          <w:sz w:val="28"/>
          <w:szCs w:val="28"/>
        </w:rPr>
        <w:t>Cách thức:</w:t>
      </w:r>
    </w:p>
    <w:p w14:paraId="17D358AA" w14:textId="77777777" w:rsidR="00FE572F" w:rsidRPr="00965EEC" w:rsidRDefault="00FE572F" w:rsidP="009E2838">
      <w:pPr>
        <w:spacing w:after="0" w:line="276" w:lineRule="auto"/>
        <w:jc w:val="both"/>
        <w:rPr>
          <w:rFonts w:ascii="Times New Roman" w:hAnsi="Times New Roman" w:cs="Times New Roman"/>
          <w:sz w:val="28"/>
          <w:szCs w:val="28"/>
        </w:rPr>
      </w:pPr>
      <w:r w:rsidRPr="00965EEC">
        <w:rPr>
          <w:rFonts w:ascii="Times New Roman" w:hAnsi="Times New Roman" w:cs="Times New Roman"/>
          <w:sz w:val="28"/>
          <w:szCs w:val="28"/>
        </w:rPr>
        <w:t>- GV chia lớp thành 6 nhóm.</w:t>
      </w:r>
    </w:p>
    <w:p w14:paraId="21FD2D07" w14:textId="77777777" w:rsidR="00FE572F" w:rsidRPr="00965EEC" w:rsidRDefault="00FE572F" w:rsidP="009E2838">
      <w:pPr>
        <w:spacing w:after="0" w:line="276" w:lineRule="auto"/>
        <w:jc w:val="both"/>
        <w:rPr>
          <w:rFonts w:ascii="Times New Roman" w:hAnsi="Times New Roman" w:cs="Times New Roman"/>
          <w:sz w:val="28"/>
          <w:szCs w:val="28"/>
        </w:rPr>
      </w:pPr>
      <w:r w:rsidRPr="00965EEC">
        <w:rPr>
          <w:rFonts w:ascii="Times New Roman" w:hAnsi="Times New Roman" w:cs="Times New Roman"/>
          <w:sz w:val="28"/>
          <w:szCs w:val="28"/>
        </w:rPr>
        <w:t xml:space="preserve">- Phát phiếu “Chướng ngại vật </w:t>
      </w:r>
      <w:r>
        <w:rPr>
          <w:rFonts w:ascii="Times New Roman" w:hAnsi="Times New Roman" w:cs="Times New Roman"/>
          <w:sz w:val="28"/>
          <w:szCs w:val="28"/>
          <w:lang w:val="en-US"/>
        </w:rPr>
        <w:t>2</w:t>
      </w:r>
      <w:r w:rsidRPr="00965EEC">
        <w:rPr>
          <w:rFonts w:ascii="Times New Roman" w:hAnsi="Times New Roman" w:cs="Times New Roman"/>
          <w:sz w:val="28"/>
          <w:szCs w:val="28"/>
        </w:rPr>
        <w:t>” cho các nhóm.</w:t>
      </w:r>
    </w:p>
    <w:p w14:paraId="08B53306" w14:textId="77777777" w:rsidR="00FE572F" w:rsidRPr="00965EEC" w:rsidRDefault="00FE572F" w:rsidP="009E2838">
      <w:pPr>
        <w:spacing w:after="0" w:line="276" w:lineRule="auto"/>
        <w:jc w:val="both"/>
        <w:rPr>
          <w:rFonts w:ascii="Times New Roman" w:hAnsi="Times New Roman" w:cs="Times New Roman"/>
          <w:sz w:val="28"/>
          <w:szCs w:val="28"/>
        </w:rPr>
      </w:pPr>
      <w:r w:rsidRPr="00965EEC">
        <w:rPr>
          <w:rFonts w:ascii="Times New Roman" w:hAnsi="Times New Roman" w:cs="Times New Roman"/>
          <w:sz w:val="28"/>
          <w:szCs w:val="28"/>
        </w:rPr>
        <w:t xml:space="preserve">- Lượt 1: Mỗi cá nhân đọc thông tin SGK, tìm hiểu về </w:t>
      </w:r>
      <w:r>
        <w:rPr>
          <w:rFonts w:ascii="Times New Roman" w:hAnsi="Times New Roman" w:cs="Times New Roman"/>
          <w:sz w:val="28"/>
          <w:szCs w:val="28"/>
          <w:lang w:val="en-US"/>
        </w:rPr>
        <w:t>khái niệm công suất</w:t>
      </w:r>
      <w:r w:rsidRPr="00965EEC">
        <w:rPr>
          <w:rFonts w:ascii="Times New Roman" w:hAnsi="Times New Roman" w:cs="Times New Roman"/>
          <w:sz w:val="28"/>
          <w:szCs w:val="28"/>
        </w:rPr>
        <w:t xml:space="preserve">, </w:t>
      </w:r>
      <w:r>
        <w:rPr>
          <w:rFonts w:ascii="Times New Roman" w:hAnsi="Times New Roman" w:cs="Times New Roman"/>
          <w:sz w:val="28"/>
          <w:szCs w:val="28"/>
          <w:lang w:val="en-US"/>
        </w:rPr>
        <w:t>biểu thức tính công suất</w:t>
      </w:r>
      <w:r w:rsidRPr="00965EEC">
        <w:rPr>
          <w:rFonts w:ascii="Times New Roman" w:hAnsi="Times New Roman" w:cs="Times New Roman"/>
          <w:sz w:val="28"/>
          <w:szCs w:val="28"/>
        </w:rPr>
        <w:t>. (2 phút)</w:t>
      </w:r>
    </w:p>
    <w:p w14:paraId="2A73199D" w14:textId="77777777" w:rsidR="00FE572F" w:rsidRDefault="00FE572F" w:rsidP="009E2838">
      <w:pPr>
        <w:spacing w:after="0" w:line="276" w:lineRule="auto"/>
        <w:jc w:val="both"/>
        <w:rPr>
          <w:rFonts w:ascii="Times New Roman" w:hAnsi="Times New Roman" w:cs="Times New Roman"/>
          <w:sz w:val="28"/>
          <w:szCs w:val="28"/>
        </w:rPr>
      </w:pPr>
      <w:r w:rsidRPr="00965EEC">
        <w:rPr>
          <w:rFonts w:ascii="Times New Roman" w:hAnsi="Times New Roman" w:cs="Times New Roman"/>
          <w:sz w:val="28"/>
          <w:szCs w:val="28"/>
        </w:rPr>
        <w:t xml:space="preserve">- Lượt 2: Các bạn hoạt động theo nhóm, cùng suy nghĩ và trả lời các câu hỏi trong chướng ngại vật </w:t>
      </w:r>
      <w:r>
        <w:rPr>
          <w:rFonts w:ascii="Times New Roman" w:hAnsi="Times New Roman" w:cs="Times New Roman"/>
          <w:sz w:val="28"/>
          <w:szCs w:val="28"/>
          <w:lang w:val="en-US"/>
        </w:rPr>
        <w:t>2</w:t>
      </w:r>
      <w:r w:rsidRPr="00965EEC">
        <w:rPr>
          <w:rFonts w:ascii="Times New Roman" w:hAnsi="Times New Roman" w:cs="Times New Roman"/>
          <w:sz w:val="28"/>
          <w:szCs w:val="28"/>
        </w:rPr>
        <w:t>. (5 phút)</w:t>
      </w:r>
    </w:p>
    <w:p w14:paraId="1CAA6ADD" w14:textId="77777777" w:rsidR="00FE572F" w:rsidRPr="00965EEC"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Mỗi câu hỏi đúng được + 10 điểm, Sai không cộng điểm.</w:t>
      </w:r>
    </w:p>
    <w:p w14:paraId="50D2570F" w14:textId="77777777" w:rsidR="00FE572F" w:rsidRDefault="00FE572F" w:rsidP="001E1F36">
      <w:pPr>
        <w:numPr>
          <w:ilvl w:val="0"/>
          <w:numId w:val="3"/>
        </w:numPr>
        <w:spacing w:after="0" w:line="312"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sidRPr="00845889">
        <w:rPr>
          <w:rFonts w:ascii="Times New Roman" w:hAnsi="Times New Roman" w:cs="Times New Roman"/>
          <w:bCs/>
          <w:sz w:val="28"/>
          <w:szCs w:val="28"/>
          <w:lang w:val="en-US"/>
        </w:rPr>
        <w:t>Phiếu học tập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54667B2B" w14:textId="77777777" w:rsidTr="002E5FB0">
        <w:tc>
          <w:tcPr>
            <w:tcW w:w="14970" w:type="dxa"/>
            <w:tcBorders>
              <w:top w:val="outset" w:sz="6" w:space="0" w:color="auto"/>
              <w:left w:val="outset" w:sz="6" w:space="0" w:color="auto"/>
              <w:bottom w:val="outset" w:sz="6" w:space="0" w:color="auto"/>
              <w:right w:val="outset" w:sz="6" w:space="0" w:color="auto"/>
            </w:tcBorders>
            <w:shd w:val="clear" w:color="auto" w:fill="92D050"/>
          </w:tcPr>
          <w:p w14:paraId="3062ABD3" w14:textId="77777777" w:rsidR="00FE572F" w:rsidRPr="007301BC"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CHƯỚNG NGẠI VẬT 2</w:t>
            </w:r>
          </w:p>
        </w:tc>
      </w:tr>
      <w:tr w:rsidR="00FE572F" w14:paraId="4C6DB3F6" w14:textId="77777777" w:rsidTr="002E5FB0">
        <w:tc>
          <w:tcPr>
            <w:tcW w:w="14970" w:type="dxa"/>
            <w:tcBorders>
              <w:top w:val="nil"/>
              <w:left w:val="outset" w:sz="6" w:space="0" w:color="auto"/>
              <w:bottom w:val="outset" w:sz="6" w:space="0" w:color="auto"/>
              <w:right w:val="outset" w:sz="6" w:space="0" w:color="auto"/>
            </w:tcBorders>
          </w:tcPr>
          <w:p w14:paraId="7A8FFF54" w14:textId="77777777" w:rsidR="00FE572F" w:rsidRPr="007301BC" w:rsidRDefault="00FE572F" w:rsidP="009E2838">
            <w:pPr>
              <w:spacing w:after="0"/>
              <w:jc w:val="both"/>
              <w:rPr>
                <w:bCs/>
                <w:iCs/>
                <w:sz w:val="28"/>
                <w:szCs w:val="28"/>
                <w:lang w:val="en-US"/>
              </w:rPr>
            </w:pPr>
            <w:r>
              <w:rPr>
                <w:b/>
                <w:bCs/>
                <w:sz w:val="28"/>
                <w:szCs w:val="28"/>
                <w:lang w:val="en-US"/>
              </w:rPr>
              <w:t xml:space="preserve"> </w:t>
            </w:r>
            <w:r w:rsidRPr="007301BC">
              <w:rPr>
                <w:b/>
                <w:iCs/>
                <w:sz w:val="28"/>
                <w:szCs w:val="28"/>
                <w:lang w:val="en-US"/>
              </w:rPr>
              <w:t>Câu 1.</w:t>
            </w:r>
            <w:r>
              <w:rPr>
                <w:b/>
                <w:iCs/>
                <w:sz w:val="28"/>
                <w:szCs w:val="28"/>
                <w:lang w:val="en-US"/>
              </w:rPr>
              <w:t xml:space="preserve"> </w:t>
            </w:r>
            <w:r w:rsidRPr="007301BC">
              <w:rPr>
                <w:bCs/>
                <w:iCs/>
                <w:sz w:val="28"/>
                <w:szCs w:val="28"/>
                <w:lang w:val="en-US"/>
              </w:rPr>
              <w:t>Công su</w:t>
            </w:r>
            <w:r>
              <w:rPr>
                <w:bCs/>
                <w:iCs/>
                <w:sz w:val="28"/>
                <w:szCs w:val="28"/>
                <w:lang w:val="en-US"/>
              </w:rPr>
              <w:t>ất</w:t>
            </w:r>
            <w:r w:rsidRPr="007301BC">
              <w:rPr>
                <w:bCs/>
                <w:iCs/>
                <w:sz w:val="28"/>
                <w:szCs w:val="28"/>
                <w:lang w:val="en-US"/>
              </w:rPr>
              <w:t xml:space="preserve"> điện là gì? Hãy nêu biểu thức tính công suất điện</w:t>
            </w:r>
          </w:p>
          <w:p w14:paraId="01432A23" w14:textId="77777777" w:rsidR="00FE572F" w:rsidRDefault="00FE572F" w:rsidP="009E2838">
            <w:pPr>
              <w:spacing w:after="0"/>
              <w:jc w:val="center"/>
              <w:rPr>
                <w:b/>
                <w:bCs/>
                <w:sz w:val="28"/>
                <w:szCs w:val="28"/>
                <w:lang w:val="en-US"/>
              </w:rPr>
            </w:pPr>
            <w:r w:rsidRPr="004E6B74">
              <w:rPr>
                <w:b/>
                <w:bCs/>
                <w:sz w:val="28"/>
                <w:szCs w:val="28"/>
                <w:lang w:val="en-US"/>
              </w:rPr>
              <w:t>Trả lời</w:t>
            </w:r>
          </w:p>
          <w:p w14:paraId="08B4347E" w14:textId="77777777" w:rsidR="00FE572F" w:rsidRPr="004E6B74" w:rsidRDefault="00FE572F" w:rsidP="009E2838">
            <w:pPr>
              <w:spacing w:after="0"/>
              <w:rPr>
                <w:sz w:val="28"/>
                <w:szCs w:val="28"/>
                <w:lang w:val="en-US"/>
              </w:rPr>
            </w:pPr>
            <w:r w:rsidRPr="004E6B74">
              <w:rPr>
                <w:sz w:val="28"/>
                <w:szCs w:val="28"/>
                <w:lang w:val="en-US"/>
              </w:rPr>
              <w:t>Công suất điện là tốc độ biến đổi năng lượng điện thành các dạng năng lượng khác.</w:t>
            </w:r>
          </w:p>
          <w:p w14:paraId="044E8CF6" w14:textId="77777777" w:rsidR="00FE572F" w:rsidRPr="004E6B74" w:rsidRDefault="00FE572F" w:rsidP="009E2838">
            <w:pPr>
              <w:spacing w:after="0" w:line="259" w:lineRule="auto"/>
              <w:ind w:right="65"/>
              <w:jc w:val="center"/>
              <w:rPr>
                <w:sz w:val="28"/>
                <w:szCs w:val="28"/>
                <w:lang w:val="en-US"/>
              </w:rPr>
            </w:pPr>
            <w:r w:rsidRPr="004E6B74">
              <w:rPr>
                <w:rFonts w:ascii="Blackadder ITC" w:eastAsia="Blackadder ITC" w:hAnsi="Blackadder ITC" w:cs="Blackadder ITC"/>
                <w:b/>
                <w:color w:val="1A1915"/>
                <w:sz w:val="28"/>
                <w:szCs w:val="28"/>
              </w:rPr>
              <w:t xml:space="preserve">P </w:t>
            </w:r>
            <w:r w:rsidRPr="004E6B74">
              <w:rPr>
                <w:rFonts w:ascii="Segoe UI Symbol" w:eastAsia="Segoe UI Symbol" w:hAnsi="Segoe UI Symbol" w:cs="Segoe UI Symbol"/>
                <w:color w:val="1A1915"/>
                <w:sz w:val="28"/>
                <w:szCs w:val="28"/>
              </w:rPr>
              <w:t xml:space="preserve">= </w:t>
            </w:r>
            <w:r w:rsidRPr="004E6B74">
              <w:rPr>
                <w:color w:val="1A1915"/>
                <w:sz w:val="28"/>
                <w:szCs w:val="28"/>
              </w:rPr>
              <w:t>U.I</w:t>
            </w:r>
          </w:p>
          <w:p w14:paraId="54826769" w14:textId="77777777" w:rsidR="00FE572F" w:rsidRPr="004E6B74" w:rsidRDefault="00FE572F" w:rsidP="009E2838">
            <w:pPr>
              <w:spacing w:after="0"/>
              <w:rPr>
                <w:b/>
                <w:bCs/>
                <w:sz w:val="28"/>
                <w:szCs w:val="28"/>
                <w:lang w:val="en-US"/>
              </w:rPr>
            </w:pPr>
            <w:r w:rsidRPr="004E6B74">
              <w:rPr>
                <w:sz w:val="28"/>
                <w:szCs w:val="28"/>
              </w:rPr>
              <w:t xml:space="preserve">trong đó: U (V) là hiệu điện thế; I (A) là cường độ dòng điện; </w:t>
            </w:r>
            <w:r w:rsidRPr="004E6B74">
              <w:rPr>
                <w:rFonts w:eastAsia="Blackadder ITC"/>
                <w:b/>
                <w:color w:val="1A1915"/>
                <w:sz w:val="28"/>
                <w:szCs w:val="28"/>
              </w:rPr>
              <w:t xml:space="preserve">P </w:t>
            </w:r>
            <w:r w:rsidRPr="004E6B74">
              <w:rPr>
                <w:rFonts w:eastAsia="Segoe UI Symbol"/>
                <w:color w:val="1A1915"/>
                <w:sz w:val="28"/>
                <w:szCs w:val="28"/>
              </w:rPr>
              <w:t>(</w:t>
            </w:r>
            <w:r w:rsidRPr="004E6B74">
              <w:rPr>
                <w:color w:val="1A1915"/>
                <w:sz w:val="28"/>
                <w:szCs w:val="28"/>
              </w:rPr>
              <w:t>W</w:t>
            </w:r>
            <w:r w:rsidRPr="004E6B74">
              <w:rPr>
                <w:rFonts w:eastAsia="Segoe UI Symbol"/>
                <w:color w:val="1A1915"/>
                <w:sz w:val="28"/>
                <w:szCs w:val="28"/>
              </w:rPr>
              <w:t>)</w:t>
            </w:r>
            <w:r w:rsidRPr="004E6B74">
              <w:rPr>
                <w:sz w:val="28"/>
                <w:szCs w:val="28"/>
              </w:rPr>
              <w:t xml:space="preserve"> là công suất điện.</w:t>
            </w:r>
          </w:p>
          <w:p w14:paraId="29C60585" w14:textId="77777777" w:rsidR="00FE572F" w:rsidRPr="004E6B74" w:rsidRDefault="00FE572F" w:rsidP="009E2838">
            <w:pPr>
              <w:spacing w:after="0" w:line="259" w:lineRule="auto"/>
              <w:ind w:left="113"/>
              <w:rPr>
                <w:sz w:val="28"/>
                <w:szCs w:val="28"/>
                <w:lang w:val="en-US"/>
              </w:rPr>
            </w:pPr>
            <w:r>
              <w:rPr>
                <w:b/>
                <w:bCs/>
                <w:sz w:val="28"/>
                <w:szCs w:val="28"/>
              </w:rPr>
              <w:t>Câu 2</w:t>
            </w:r>
            <w:r w:rsidRPr="00845889">
              <w:rPr>
                <w:b/>
                <w:bCs/>
                <w:sz w:val="28"/>
                <w:szCs w:val="28"/>
              </w:rPr>
              <w:t>.</w:t>
            </w:r>
            <w:r>
              <w:t xml:space="preserve"> </w:t>
            </w:r>
            <w:r w:rsidRPr="007301BC">
              <w:t xml:space="preserve"> </w:t>
            </w:r>
            <w:r w:rsidRPr="007301BC">
              <w:rPr>
                <w:bCs/>
                <w:iCs/>
                <w:sz w:val="28"/>
                <w:szCs w:val="28"/>
                <w:lang w:val="en-US"/>
              </w:rPr>
              <w:t xml:space="preserve">Xét trường hợp đoạn mạch có điện trở R, hãy chứng tỏ rằng công suất điện của đoạn mạch đó có thể được tính theo công thức: </w:t>
            </w:r>
            <w:r w:rsidRPr="004E6B74">
              <w:rPr>
                <w:rFonts w:ascii="Blackadder ITC" w:eastAsia="Blackadder ITC" w:hAnsi="Blackadder ITC" w:cs="Blackadder ITC"/>
                <w:b/>
                <w:color w:val="1A1915"/>
                <w:sz w:val="28"/>
                <w:szCs w:val="28"/>
              </w:rPr>
              <w:t xml:space="preserve">P </w:t>
            </w:r>
            <w:r w:rsidRPr="004E6B74">
              <w:rPr>
                <w:rFonts w:ascii="Segoe UI Symbol" w:eastAsia="Segoe UI Symbol" w:hAnsi="Segoe UI Symbol" w:cs="Segoe UI Symbol"/>
                <w:color w:val="1A1915"/>
                <w:sz w:val="28"/>
                <w:szCs w:val="28"/>
              </w:rPr>
              <w:t xml:space="preserve">= </w:t>
            </w:r>
            <w:r w:rsidRPr="004E6B74">
              <w:rPr>
                <w:color w:val="1A1915"/>
                <w:sz w:val="28"/>
                <w:szCs w:val="28"/>
                <w:lang w:val="en-US"/>
              </w:rPr>
              <w:t>I</w:t>
            </w:r>
            <w:r w:rsidRPr="004E6B74">
              <w:rPr>
                <w:color w:val="1A1915"/>
                <w:sz w:val="28"/>
                <w:szCs w:val="28"/>
                <w:vertAlign w:val="superscript"/>
                <w:lang w:val="en-US"/>
              </w:rPr>
              <w:t>2</w:t>
            </w:r>
            <w:r w:rsidRPr="004E6B74">
              <w:rPr>
                <w:color w:val="1A1915"/>
                <w:sz w:val="28"/>
                <w:szCs w:val="28"/>
                <w:lang w:val="en-US"/>
              </w:rPr>
              <w:t xml:space="preserve">R = </w:t>
            </w:r>
            <m:oMath>
              <m:f>
                <m:fPr>
                  <m:ctrlPr>
                    <w:rPr>
                      <w:rFonts w:ascii="Cambria Math" w:hAnsi="Cambria Math"/>
                      <w:i/>
                      <w:color w:val="1A1915"/>
                      <w:sz w:val="28"/>
                      <w:szCs w:val="28"/>
                      <w:lang w:val="en-US"/>
                    </w:rPr>
                  </m:ctrlPr>
                </m:fPr>
                <m:num>
                  <m:sSup>
                    <m:sSupPr>
                      <m:ctrlPr>
                        <w:rPr>
                          <w:rFonts w:ascii="Cambria Math" w:hAnsi="Cambria Math"/>
                          <w:i/>
                          <w:color w:val="1A1915"/>
                          <w:sz w:val="28"/>
                          <w:szCs w:val="28"/>
                          <w:lang w:val="en-US"/>
                        </w:rPr>
                      </m:ctrlPr>
                    </m:sSupPr>
                    <m:e>
                      <m:r>
                        <w:rPr>
                          <w:rFonts w:ascii="Cambria Math" w:hAnsi="Cambria Math"/>
                          <w:color w:val="1A1915"/>
                          <w:sz w:val="28"/>
                          <w:szCs w:val="28"/>
                          <w:lang w:val="en-US"/>
                        </w:rPr>
                        <m:t>U</m:t>
                      </m:r>
                    </m:e>
                    <m:sup>
                      <m:r>
                        <w:rPr>
                          <w:rFonts w:ascii="Cambria Math" w:hAnsi="Cambria Math"/>
                          <w:color w:val="1A1915"/>
                          <w:sz w:val="28"/>
                          <w:szCs w:val="28"/>
                          <w:lang w:val="en-US"/>
                        </w:rPr>
                        <m:t>2</m:t>
                      </m:r>
                    </m:sup>
                  </m:sSup>
                </m:num>
                <m:den>
                  <m:r>
                    <w:rPr>
                      <w:rFonts w:ascii="Cambria Math" w:hAnsi="Cambria Math"/>
                      <w:color w:val="1A1915"/>
                      <w:sz w:val="28"/>
                      <w:szCs w:val="28"/>
                      <w:lang w:val="en-US"/>
                    </w:rPr>
                    <m:t>R</m:t>
                  </m:r>
                </m:den>
              </m:f>
            </m:oMath>
          </w:p>
          <w:p w14:paraId="2CCE7D5C" w14:textId="77777777" w:rsidR="00FE572F" w:rsidRDefault="00FE572F" w:rsidP="009E2838">
            <w:pPr>
              <w:spacing w:after="0"/>
              <w:jc w:val="center"/>
              <w:rPr>
                <w:rFonts w:eastAsia="Calibri"/>
                <w:b/>
                <w:bCs/>
                <w:sz w:val="28"/>
                <w:szCs w:val="28"/>
                <w:lang w:val="en-US"/>
              </w:rPr>
            </w:pPr>
            <w:r w:rsidRPr="004E6B74">
              <w:rPr>
                <w:rFonts w:eastAsia="Calibri"/>
                <w:b/>
                <w:bCs/>
                <w:sz w:val="28"/>
                <w:szCs w:val="28"/>
                <w:lang w:val="en-US"/>
              </w:rPr>
              <w:t>Trả lờ</w:t>
            </w:r>
            <w:r>
              <w:rPr>
                <w:rFonts w:eastAsia="Calibri"/>
                <w:b/>
                <w:bCs/>
                <w:sz w:val="28"/>
                <w:szCs w:val="28"/>
                <w:lang w:val="en-US"/>
              </w:rPr>
              <w:t>i</w:t>
            </w:r>
          </w:p>
          <w:p w14:paraId="08ABF530" w14:textId="77777777" w:rsidR="00FE572F" w:rsidRDefault="00FE572F" w:rsidP="009E2838">
            <w:pPr>
              <w:spacing w:after="0" w:line="259" w:lineRule="auto"/>
              <w:ind w:right="65"/>
              <w:rPr>
                <w:rFonts w:eastAsia="Blackadder ITC"/>
                <w:bCs/>
                <w:color w:val="1A1915"/>
                <w:sz w:val="28"/>
                <w:szCs w:val="28"/>
                <w:lang w:val="en-US"/>
              </w:rPr>
            </w:pPr>
            <w:r w:rsidRPr="004E6B74">
              <w:rPr>
                <w:rFonts w:eastAsia="Blackadder ITC"/>
                <w:bCs/>
                <w:color w:val="1A1915"/>
                <w:sz w:val="28"/>
                <w:szCs w:val="28"/>
              </w:rPr>
              <w:t>T</w:t>
            </w:r>
            <w:r w:rsidRPr="004E6B74">
              <w:rPr>
                <w:rFonts w:eastAsia="Blackadder ITC"/>
                <w:bCs/>
                <w:color w:val="1A1915"/>
                <w:sz w:val="28"/>
                <w:szCs w:val="28"/>
                <w:lang w:val="en-US"/>
              </w:rPr>
              <w:t>a có</w:t>
            </w:r>
            <w:r>
              <w:rPr>
                <w:rFonts w:eastAsia="Blackadder ITC"/>
                <w:bCs/>
                <w:color w:val="1A1915"/>
                <w:sz w:val="28"/>
                <w:szCs w:val="28"/>
                <w:lang w:val="en-US"/>
              </w:rPr>
              <w:t>:</w:t>
            </w:r>
            <w:r>
              <w:rPr>
                <w:rFonts w:ascii="Blackadder ITC" w:eastAsia="Blackadder ITC" w:hAnsi="Blackadder ITC" w:cs="Blackadder ITC"/>
                <w:b/>
                <w:color w:val="1A1915"/>
                <w:sz w:val="28"/>
                <w:szCs w:val="28"/>
                <w:lang w:val="en-US"/>
              </w:rPr>
              <w:t xml:space="preserve"> </w:t>
            </w:r>
            <w:r w:rsidRPr="004E6B74">
              <w:rPr>
                <w:rFonts w:ascii="Blackadder ITC" w:eastAsia="Blackadder ITC" w:hAnsi="Blackadder ITC" w:cs="Blackadder ITC"/>
                <w:b/>
                <w:color w:val="1A1915"/>
                <w:sz w:val="28"/>
                <w:szCs w:val="28"/>
              </w:rPr>
              <w:t xml:space="preserve">P </w:t>
            </w:r>
            <w:r w:rsidRPr="004E6B74">
              <w:rPr>
                <w:rFonts w:ascii="Segoe UI Symbol" w:eastAsia="Segoe UI Symbol" w:hAnsi="Segoe UI Symbol" w:cs="Segoe UI Symbol"/>
                <w:color w:val="1A1915"/>
                <w:sz w:val="28"/>
                <w:szCs w:val="28"/>
              </w:rPr>
              <w:t xml:space="preserve">= </w:t>
            </w:r>
            <w:r w:rsidRPr="004E6B74">
              <w:rPr>
                <w:color w:val="1A1915"/>
                <w:sz w:val="28"/>
                <w:szCs w:val="28"/>
              </w:rPr>
              <w:t>U.I</w:t>
            </w:r>
            <w:r>
              <w:rPr>
                <w:color w:val="1A1915"/>
                <w:sz w:val="28"/>
                <w:szCs w:val="28"/>
                <w:lang w:val="en-US"/>
              </w:rPr>
              <w:t xml:space="preserve"> và U = IR </w:t>
            </w:r>
            <w:r w:rsidRPr="004E6B74">
              <w:rPr>
                <w:color w:val="1A1915"/>
                <w:sz w:val="28"/>
                <w:szCs w:val="28"/>
                <w:lang w:val="en-US"/>
              </w:rPr>
              <w:sym w:font="Wingdings" w:char="F0E0"/>
            </w:r>
            <w:r>
              <w:rPr>
                <w:color w:val="1A1915"/>
                <w:sz w:val="28"/>
                <w:szCs w:val="28"/>
                <w:lang w:val="en-US"/>
              </w:rPr>
              <w:t xml:space="preserve"> </w:t>
            </w:r>
            <w:r w:rsidRPr="004E6B74">
              <w:rPr>
                <w:rFonts w:ascii="Blackadder ITC" w:eastAsia="Blackadder ITC" w:hAnsi="Blackadder ITC" w:cs="Blackadder ITC"/>
                <w:b/>
                <w:color w:val="1A1915"/>
                <w:sz w:val="28"/>
                <w:szCs w:val="28"/>
              </w:rPr>
              <w:t>P</w:t>
            </w:r>
            <w:r>
              <w:rPr>
                <w:rFonts w:ascii="Blackadder ITC" w:eastAsia="Blackadder ITC" w:hAnsi="Blackadder ITC" w:cs="Blackadder ITC"/>
                <w:b/>
                <w:color w:val="1A1915"/>
                <w:sz w:val="28"/>
                <w:szCs w:val="28"/>
                <w:lang w:val="en-US"/>
              </w:rPr>
              <w:t xml:space="preserve"> = </w:t>
            </w:r>
            <w:r w:rsidRPr="004E6B74">
              <w:rPr>
                <w:rFonts w:eastAsia="Blackadder ITC"/>
                <w:bCs/>
                <w:color w:val="1A1915"/>
                <w:sz w:val="28"/>
                <w:szCs w:val="28"/>
                <w:lang w:val="en-US"/>
              </w:rPr>
              <w:t>I</w:t>
            </w:r>
            <w:r w:rsidRPr="004E6B74">
              <w:rPr>
                <w:rFonts w:eastAsia="Blackadder ITC"/>
                <w:bCs/>
                <w:color w:val="1A1915"/>
                <w:sz w:val="28"/>
                <w:szCs w:val="28"/>
                <w:vertAlign w:val="superscript"/>
                <w:lang w:val="en-US"/>
              </w:rPr>
              <w:t>2</w:t>
            </w:r>
            <w:r w:rsidRPr="004E6B74">
              <w:rPr>
                <w:rFonts w:eastAsia="Blackadder ITC"/>
                <w:bCs/>
                <w:color w:val="1A1915"/>
                <w:sz w:val="28"/>
                <w:szCs w:val="28"/>
                <w:lang w:val="en-US"/>
              </w:rPr>
              <w:t>R</w:t>
            </w:r>
          </w:p>
          <w:p w14:paraId="47E9DFD8" w14:textId="77777777" w:rsidR="00FE572F" w:rsidRPr="004E6B74" w:rsidRDefault="00FE572F" w:rsidP="009E2838">
            <w:pPr>
              <w:spacing w:after="0" w:line="259" w:lineRule="auto"/>
              <w:ind w:left="113"/>
              <w:rPr>
                <w:sz w:val="28"/>
                <w:szCs w:val="28"/>
                <w:lang w:val="en-US"/>
              </w:rPr>
            </w:pPr>
            <w:r>
              <w:rPr>
                <w:rFonts w:eastAsia="Blackadder ITC"/>
                <w:bCs/>
                <w:sz w:val="28"/>
                <w:szCs w:val="28"/>
                <w:lang w:val="en-US"/>
              </w:rPr>
              <w:t xml:space="preserve">Mặt khác: </w:t>
            </w:r>
            <w:r w:rsidRPr="004E6B74">
              <w:rPr>
                <w:rFonts w:ascii="Blackadder ITC" w:eastAsia="Blackadder ITC" w:hAnsi="Blackadder ITC" w:cs="Blackadder ITC"/>
                <w:b/>
                <w:color w:val="1A1915"/>
                <w:sz w:val="28"/>
                <w:szCs w:val="28"/>
              </w:rPr>
              <w:t>P</w:t>
            </w:r>
            <w:r>
              <w:rPr>
                <w:rFonts w:ascii="Blackadder ITC" w:eastAsia="Blackadder ITC" w:hAnsi="Blackadder ITC" w:cs="Blackadder ITC"/>
                <w:b/>
                <w:color w:val="1A1915"/>
                <w:sz w:val="28"/>
                <w:szCs w:val="28"/>
                <w:lang w:val="en-US"/>
              </w:rPr>
              <w:t xml:space="preserve"> = </w:t>
            </w:r>
            <w:r w:rsidRPr="004E6B74">
              <w:rPr>
                <w:color w:val="1A1915"/>
                <w:sz w:val="28"/>
                <w:szCs w:val="28"/>
              </w:rPr>
              <w:t>U.I</w:t>
            </w:r>
            <w:r>
              <w:rPr>
                <w:color w:val="1A1915"/>
                <w:sz w:val="28"/>
                <w:szCs w:val="28"/>
                <w:lang w:val="en-US"/>
              </w:rPr>
              <w:t xml:space="preserve"> và I = </w:t>
            </w:r>
            <m:oMath>
              <m:f>
                <m:fPr>
                  <m:ctrlPr>
                    <w:rPr>
                      <w:rFonts w:ascii="Cambria Math" w:hAnsi="Cambria Math"/>
                      <w:i/>
                      <w:color w:val="1A1915"/>
                      <w:sz w:val="28"/>
                      <w:szCs w:val="28"/>
                      <w:lang w:val="en-US"/>
                    </w:rPr>
                  </m:ctrlPr>
                </m:fPr>
                <m:num>
                  <m:r>
                    <w:rPr>
                      <w:rFonts w:ascii="Cambria Math" w:hAnsi="Cambria Math"/>
                      <w:color w:val="1A1915"/>
                      <w:sz w:val="28"/>
                      <w:szCs w:val="28"/>
                      <w:lang w:val="en-US"/>
                    </w:rPr>
                    <m:t>U</m:t>
                  </m:r>
                </m:num>
                <m:den>
                  <m:r>
                    <w:rPr>
                      <w:rFonts w:ascii="Cambria Math" w:hAnsi="Cambria Math"/>
                      <w:color w:val="1A1915"/>
                      <w:sz w:val="28"/>
                      <w:szCs w:val="28"/>
                      <w:lang w:val="en-US"/>
                    </w:rPr>
                    <m:t>R</m:t>
                  </m:r>
                </m:den>
              </m:f>
            </m:oMath>
            <w:r>
              <w:rPr>
                <w:color w:val="1A1915"/>
                <w:sz w:val="28"/>
                <w:szCs w:val="28"/>
                <w:lang w:val="en-US"/>
              </w:rPr>
              <w:t xml:space="preserve"> </w:t>
            </w:r>
            <w:r w:rsidRPr="004E6B74">
              <w:rPr>
                <w:color w:val="1A1915"/>
                <w:sz w:val="28"/>
                <w:szCs w:val="28"/>
                <w:lang w:val="en-US"/>
              </w:rPr>
              <w:sym w:font="Wingdings" w:char="F0E0"/>
            </w:r>
            <w:r>
              <w:rPr>
                <w:color w:val="1A1915"/>
                <w:sz w:val="28"/>
                <w:szCs w:val="28"/>
                <w:lang w:val="en-US"/>
              </w:rPr>
              <w:t xml:space="preserve"> </w:t>
            </w:r>
            <w:r w:rsidRPr="004E6B74">
              <w:rPr>
                <w:rFonts w:ascii="Blackadder ITC" w:eastAsia="Blackadder ITC" w:hAnsi="Blackadder ITC" w:cs="Blackadder ITC"/>
                <w:b/>
                <w:color w:val="1A1915"/>
                <w:sz w:val="28"/>
                <w:szCs w:val="28"/>
              </w:rPr>
              <w:t>P</w:t>
            </w:r>
            <w:r>
              <w:rPr>
                <w:rFonts w:ascii="Blackadder ITC" w:eastAsia="Blackadder ITC" w:hAnsi="Blackadder ITC" w:cs="Blackadder ITC"/>
                <w:b/>
                <w:color w:val="1A1915"/>
                <w:sz w:val="28"/>
                <w:szCs w:val="28"/>
                <w:lang w:val="en-US"/>
              </w:rPr>
              <w:t xml:space="preserve"> </w:t>
            </w:r>
            <w:r w:rsidRPr="004E6B74">
              <w:rPr>
                <w:color w:val="1A1915"/>
                <w:sz w:val="28"/>
                <w:szCs w:val="28"/>
                <w:lang w:val="en-US"/>
              </w:rPr>
              <w:t xml:space="preserve">= </w:t>
            </w:r>
            <m:oMath>
              <m:f>
                <m:fPr>
                  <m:ctrlPr>
                    <w:rPr>
                      <w:rFonts w:ascii="Cambria Math" w:hAnsi="Cambria Math"/>
                      <w:i/>
                      <w:color w:val="1A1915"/>
                      <w:sz w:val="28"/>
                      <w:szCs w:val="28"/>
                      <w:lang w:val="en-US"/>
                    </w:rPr>
                  </m:ctrlPr>
                </m:fPr>
                <m:num>
                  <m:sSup>
                    <m:sSupPr>
                      <m:ctrlPr>
                        <w:rPr>
                          <w:rFonts w:ascii="Cambria Math" w:hAnsi="Cambria Math"/>
                          <w:i/>
                          <w:color w:val="1A1915"/>
                          <w:sz w:val="28"/>
                          <w:szCs w:val="28"/>
                          <w:lang w:val="en-US"/>
                        </w:rPr>
                      </m:ctrlPr>
                    </m:sSupPr>
                    <m:e>
                      <m:r>
                        <w:rPr>
                          <w:rFonts w:ascii="Cambria Math" w:hAnsi="Cambria Math"/>
                          <w:color w:val="1A1915"/>
                          <w:sz w:val="28"/>
                          <w:szCs w:val="28"/>
                          <w:lang w:val="en-US"/>
                        </w:rPr>
                        <m:t>U</m:t>
                      </m:r>
                    </m:e>
                    <m:sup>
                      <m:r>
                        <w:rPr>
                          <w:rFonts w:ascii="Cambria Math" w:hAnsi="Cambria Math"/>
                          <w:color w:val="1A1915"/>
                          <w:sz w:val="28"/>
                          <w:szCs w:val="28"/>
                          <w:lang w:val="en-US"/>
                        </w:rPr>
                        <m:t>2</m:t>
                      </m:r>
                    </m:sup>
                  </m:sSup>
                </m:num>
                <m:den>
                  <m:r>
                    <w:rPr>
                      <w:rFonts w:ascii="Cambria Math" w:hAnsi="Cambria Math"/>
                      <w:color w:val="1A1915"/>
                      <w:sz w:val="28"/>
                      <w:szCs w:val="28"/>
                      <w:lang w:val="en-US"/>
                    </w:rPr>
                    <m:t>R</m:t>
                  </m:r>
                </m:den>
              </m:f>
            </m:oMath>
          </w:p>
          <w:p w14:paraId="723D3E27" w14:textId="77777777" w:rsidR="00FE572F" w:rsidRDefault="00FE572F" w:rsidP="009E2838">
            <w:pPr>
              <w:spacing w:after="0"/>
              <w:jc w:val="both"/>
              <w:rPr>
                <w:sz w:val="28"/>
                <w:szCs w:val="28"/>
                <w:lang w:val="en-US"/>
              </w:rPr>
            </w:pPr>
            <w:r w:rsidRPr="004E6B74">
              <w:rPr>
                <w:b/>
                <w:bCs/>
                <w:sz w:val="28"/>
                <w:szCs w:val="28"/>
                <w:lang w:val="en-US"/>
              </w:rPr>
              <w:t>Câu 3.</w:t>
            </w:r>
            <w:r w:rsidRPr="004E6B74">
              <w:rPr>
                <w:sz w:val="28"/>
                <w:szCs w:val="28"/>
                <w:lang w:val="en-US"/>
              </w:rPr>
              <w:t xml:space="preserve"> </w:t>
            </w:r>
            <w:r w:rsidRPr="002E5FB0">
              <w:rPr>
                <w:sz w:val="28"/>
                <w:szCs w:val="28"/>
                <w:lang w:val="en-US"/>
              </w:rPr>
              <w:t>Cho đoạn mạch điện AB n</w:t>
            </w:r>
            <w:r>
              <w:rPr>
                <w:sz w:val="28"/>
                <w:szCs w:val="28"/>
                <w:lang w:val="en-US"/>
              </w:rPr>
              <w:t xml:space="preserve">hư hình bên dưới. Biết R₁ = 40 </w:t>
            </w:r>
            <w:r w:rsidRPr="00DB4FDC">
              <w:rPr>
                <w:rFonts w:ascii="Arial" w:hAnsi="Arial" w:cs="Arial"/>
                <w:sz w:val="30"/>
                <w:szCs w:val="30"/>
                <w:shd w:val="clear" w:color="auto" w:fill="FFFFFF" w:themeFill="background1"/>
              </w:rPr>
              <w:t>Ω</w:t>
            </w:r>
            <w:r w:rsidRPr="002E5FB0">
              <w:rPr>
                <w:sz w:val="28"/>
                <w:szCs w:val="28"/>
                <w:lang w:val="en-US"/>
              </w:rPr>
              <w:t>, R</w:t>
            </w:r>
            <w:r>
              <w:rPr>
                <w:sz w:val="28"/>
                <w:szCs w:val="28"/>
                <w:vertAlign w:val="subscript"/>
                <w:lang w:val="en-US"/>
              </w:rPr>
              <w:t>2</w:t>
            </w:r>
            <w:r>
              <w:rPr>
                <w:sz w:val="28"/>
                <w:szCs w:val="28"/>
                <w:lang w:val="en-US"/>
              </w:rPr>
              <w:t xml:space="preserve"> = 60 </w:t>
            </w:r>
            <w:r w:rsidRPr="00DB4FDC">
              <w:rPr>
                <w:rFonts w:ascii="Arial" w:hAnsi="Arial" w:cs="Arial"/>
                <w:sz w:val="30"/>
                <w:szCs w:val="30"/>
                <w:shd w:val="clear" w:color="auto" w:fill="FFFFFF" w:themeFill="background1"/>
              </w:rPr>
              <w:t>Ω</w:t>
            </w:r>
            <w:r w:rsidRPr="002E5FB0">
              <w:rPr>
                <w:sz w:val="28"/>
                <w:szCs w:val="28"/>
                <w:lang w:val="en-US"/>
              </w:rPr>
              <w:t xml:space="preserve"> và hiệu điện thế giữa hai đầu đoạn mạch điện là U</w:t>
            </w:r>
            <w:r w:rsidRPr="002E5FB0">
              <w:rPr>
                <w:sz w:val="28"/>
                <w:szCs w:val="28"/>
                <w:vertAlign w:val="subscript"/>
                <w:lang w:val="en-US"/>
              </w:rPr>
              <w:t>AB</w:t>
            </w:r>
            <w:r w:rsidRPr="002E5FB0">
              <w:rPr>
                <w:sz w:val="28"/>
                <w:szCs w:val="28"/>
                <w:lang w:val="en-US"/>
              </w:rPr>
              <w:t>=24V</w:t>
            </w:r>
          </w:p>
          <w:p w14:paraId="32865275" w14:textId="77777777" w:rsidR="00FE572F" w:rsidRPr="003D39E1" w:rsidRDefault="00FE572F" w:rsidP="009E2838">
            <w:pPr>
              <w:spacing w:after="0"/>
              <w:jc w:val="both"/>
              <w:rPr>
                <w:sz w:val="28"/>
                <w:szCs w:val="28"/>
                <w:lang w:val="en-US"/>
              </w:rPr>
            </w:pPr>
            <w:r w:rsidRPr="003D39E1">
              <w:rPr>
                <w:sz w:val="28"/>
                <w:szCs w:val="28"/>
                <w:lang w:val="en-US"/>
              </w:rPr>
              <w:t>a) Tính điện trở tương đương của đoạn mạch điện AB.</w:t>
            </w:r>
          </w:p>
          <w:p w14:paraId="661628BF" w14:textId="77777777" w:rsidR="00FE572F" w:rsidRDefault="00FE572F" w:rsidP="009E2838">
            <w:pPr>
              <w:spacing w:after="0"/>
              <w:jc w:val="both"/>
              <w:rPr>
                <w:sz w:val="28"/>
                <w:szCs w:val="28"/>
                <w:lang w:val="en-US"/>
              </w:rPr>
            </w:pPr>
            <w:r w:rsidRPr="003D39E1">
              <w:rPr>
                <w:sz w:val="28"/>
                <w:szCs w:val="28"/>
                <w:lang w:val="en-US"/>
              </w:rPr>
              <w:t>b) Tính công suất điện của đoạn mạch điện AB.</w:t>
            </w:r>
          </w:p>
          <w:p w14:paraId="7B2603D8" w14:textId="77777777" w:rsidR="00FE572F" w:rsidRDefault="00FE572F" w:rsidP="009E2838">
            <w:pPr>
              <w:spacing w:after="0"/>
              <w:jc w:val="both"/>
              <w:rPr>
                <w:sz w:val="28"/>
                <w:szCs w:val="28"/>
                <w:lang w:val="en-US"/>
              </w:rPr>
            </w:pPr>
            <w:r w:rsidRPr="002E5FB0">
              <w:rPr>
                <w:noProof/>
                <w:sz w:val="28"/>
                <w:szCs w:val="28"/>
                <w:lang w:val="en-US" w:eastAsia="en-US"/>
              </w:rPr>
              <w:lastRenderedPageBreak/>
              <w:drawing>
                <wp:inline distT="0" distB="0" distL="0" distR="0" wp14:anchorId="2FEE08DE" wp14:editId="59D70091">
                  <wp:extent cx="6296904" cy="1609950"/>
                  <wp:effectExtent l="0" t="0" r="0" b="9525"/>
                  <wp:docPr id="332112716" name="Picture 33211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6296904" cy="1609950"/>
                          </a:xfrm>
                          <a:prstGeom prst="rect">
                            <a:avLst/>
                          </a:prstGeom>
                        </pic:spPr>
                      </pic:pic>
                    </a:graphicData>
                  </a:graphic>
                </wp:inline>
              </w:drawing>
            </w:r>
          </w:p>
          <w:p w14:paraId="7C6E7B36" w14:textId="77777777" w:rsidR="00FE572F" w:rsidRDefault="00FE572F" w:rsidP="009E2838">
            <w:pPr>
              <w:spacing w:after="0"/>
              <w:jc w:val="center"/>
              <w:rPr>
                <w:b/>
                <w:sz w:val="28"/>
                <w:szCs w:val="28"/>
                <w:lang w:val="en-US"/>
              </w:rPr>
            </w:pPr>
            <w:r w:rsidRPr="003D39E1">
              <w:rPr>
                <w:b/>
                <w:sz w:val="28"/>
                <w:szCs w:val="28"/>
                <w:lang w:val="en-US"/>
              </w:rPr>
              <w:t>Trả lời</w:t>
            </w:r>
          </w:p>
          <w:p w14:paraId="3579CFA9" w14:textId="77777777" w:rsidR="00FE572F" w:rsidRPr="003D39E1" w:rsidRDefault="00FE572F" w:rsidP="009E2838">
            <w:pPr>
              <w:spacing w:after="0"/>
              <w:jc w:val="both"/>
              <w:rPr>
                <w:sz w:val="28"/>
                <w:szCs w:val="28"/>
                <w:lang w:val="en-US"/>
              </w:rPr>
            </w:pPr>
            <w:r w:rsidRPr="003D39E1">
              <w:rPr>
                <w:sz w:val="28"/>
                <w:szCs w:val="28"/>
                <w:lang w:val="en-US"/>
              </w:rPr>
              <w:t>a) Điện trở tương đương của đoạn mạch điện AB là:</w:t>
            </w:r>
          </w:p>
          <w:p w14:paraId="1D2068C7" w14:textId="77777777" w:rsidR="00FE572F" w:rsidRPr="003D39E1" w:rsidRDefault="00FE572F" w:rsidP="009E2838">
            <w:pPr>
              <w:spacing w:after="0"/>
              <w:jc w:val="both"/>
              <w:rPr>
                <w:sz w:val="28"/>
                <w:szCs w:val="28"/>
                <w:lang w:val="en-US"/>
              </w:rPr>
            </w:pPr>
            <w:r w:rsidRPr="003D39E1">
              <w:rPr>
                <w:sz w:val="28"/>
                <w:szCs w:val="28"/>
                <w:lang w:val="en-US"/>
              </w:rPr>
              <w:t>R</w:t>
            </w:r>
            <w:r w:rsidRPr="003D39E1">
              <w:rPr>
                <w:sz w:val="28"/>
                <w:szCs w:val="28"/>
                <w:vertAlign w:val="subscript"/>
                <w:lang w:val="en-US"/>
              </w:rPr>
              <w:t>tđ</w:t>
            </w:r>
            <w:r w:rsidRPr="003D39E1">
              <w:rPr>
                <w:sz w:val="28"/>
                <w:szCs w:val="28"/>
                <w:lang w:val="en-US"/>
              </w:rPr>
              <w:t> = R1 + R2 = 40+ 60 = 100 Ω</w:t>
            </w:r>
          </w:p>
          <w:p w14:paraId="7F6060B9" w14:textId="77777777" w:rsidR="00FE572F" w:rsidRPr="003D39E1" w:rsidRDefault="00FE572F" w:rsidP="009E2838">
            <w:pPr>
              <w:spacing w:after="0"/>
              <w:jc w:val="both"/>
              <w:rPr>
                <w:sz w:val="28"/>
                <w:szCs w:val="28"/>
                <w:lang w:val="en-US"/>
              </w:rPr>
            </w:pPr>
            <w:r>
              <w:rPr>
                <w:sz w:val="28"/>
                <w:szCs w:val="28"/>
                <w:lang w:val="en-US"/>
              </w:rPr>
              <w:t xml:space="preserve">b) </w:t>
            </w:r>
            <w:r w:rsidRPr="003D39E1">
              <w:rPr>
                <w:sz w:val="28"/>
                <w:szCs w:val="28"/>
                <w:lang w:val="en-US"/>
              </w:rPr>
              <w:t>Công suất điện của đoạn mạch điện AB là:</w:t>
            </w:r>
          </w:p>
          <w:p w14:paraId="2F6B8F85" w14:textId="77777777" w:rsidR="00FE572F" w:rsidRPr="003D39E1" w:rsidRDefault="00FE572F" w:rsidP="009E2838">
            <w:pPr>
              <w:spacing w:after="0"/>
              <w:jc w:val="both"/>
              <w:rPr>
                <w:sz w:val="28"/>
                <w:szCs w:val="28"/>
                <w:lang w:val="en-US"/>
              </w:rPr>
            </w:pPr>
            <w:r w:rsidRPr="003D39E1">
              <w:rPr>
                <w:sz w:val="28"/>
                <w:szCs w:val="28"/>
                <w:lang w:val="en-US"/>
              </w:rPr>
              <w:t>P</w:t>
            </w:r>
            <w:r w:rsidRPr="003D39E1">
              <w:rPr>
                <w:sz w:val="28"/>
                <w:szCs w:val="28"/>
                <w:vertAlign w:val="subscript"/>
                <w:lang w:val="en-US"/>
              </w:rPr>
              <w:t>AB</w:t>
            </w:r>
            <w:r>
              <w:rPr>
                <w:sz w:val="28"/>
                <w:szCs w:val="28"/>
                <w:lang w:val="en-US"/>
              </w:rPr>
              <w:t xml:space="preserve"> </w:t>
            </w:r>
            <w:r w:rsidRPr="003D39E1">
              <w:rPr>
                <w:sz w:val="28"/>
                <w:szCs w:val="28"/>
                <w:lang w:val="en-US"/>
              </w:rPr>
              <w:t>​=</w:t>
            </w:r>
            <w:r>
              <w:rPr>
                <w:sz w:val="28"/>
                <w:szCs w:val="28"/>
                <w:lang w:val="en-US"/>
              </w:rPr>
              <w:t xml:space="preserve"> </w:t>
            </w:r>
            <w:r w:rsidRPr="003D39E1">
              <w:rPr>
                <w:sz w:val="28"/>
                <w:szCs w:val="28"/>
                <w:lang w:val="en-US"/>
              </w:rPr>
              <w:t>U</w:t>
            </w:r>
            <w:r w:rsidRPr="003D39E1">
              <w:rPr>
                <w:sz w:val="28"/>
                <w:szCs w:val="28"/>
                <w:vertAlign w:val="subscript"/>
                <w:lang w:val="en-US"/>
              </w:rPr>
              <w:t>AB</w:t>
            </w:r>
            <w:r w:rsidRPr="003D39E1">
              <w:rPr>
                <w:sz w:val="28"/>
                <w:szCs w:val="28"/>
                <w:lang w:val="en-US"/>
              </w:rPr>
              <w:t>​I</w:t>
            </w:r>
            <w:r w:rsidRPr="003D39E1">
              <w:rPr>
                <w:sz w:val="28"/>
                <w:szCs w:val="28"/>
                <w:vertAlign w:val="subscript"/>
                <w:lang w:val="en-US"/>
              </w:rPr>
              <w:t>AB</w:t>
            </w:r>
            <w:r w:rsidRPr="003D39E1">
              <w:rPr>
                <w:sz w:val="28"/>
                <w:szCs w:val="28"/>
                <w:lang w:val="en-US"/>
              </w:rPr>
              <w:t>​</w:t>
            </w:r>
            <w:r>
              <w:rPr>
                <w:sz w:val="28"/>
                <w:szCs w:val="28"/>
                <w:lang w:val="en-US"/>
              </w:rPr>
              <w:t xml:space="preserve"> </w:t>
            </w:r>
            <w:r w:rsidRPr="003D39E1">
              <w:rPr>
                <w:sz w:val="28"/>
                <w:szCs w:val="28"/>
                <w:lang w:val="en-US"/>
              </w:rPr>
              <w:t xml:space="preserve">= </w:t>
            </w:r>
            <m:oMath>
              <m:f>
                <m:fPr>
                  <m:ctrlPr>
                    <w:rPr>
                      <w:rFonts w:ascii="Cambria Math" w:hAnsi="Cambria Math"/>
                      <w:i/>
                      <w:color w:val="1A1915"/>
                      <w:sz w:val="28"/>
                      <w:szCs w:val="28"/>
                      <w:lang w:val="en-US"/>
                    </w:rPr>
                  </m:ctrlPr>
                </m:fPr>
                <m:num>
                  <m:sSup>
                    <m:sSupPr>
                      <m:ctrlPr>
                        <w:rPr>
                          <w:rFonts w:ascii="Cambria Math" w:hAnsi="Cambria Math"/>
                          <w:i/>
                          <w:color w:val="1A1915"/>
                          <w:sz w:val="28"/>
                          <w:szCs w:val="28"/>
                          <w:lang w:val="en-US"/>
                        </w:rPr>
                      </m:ctrlPr>
                    </m:sSupPr>
                    <m:e>
                      <m:r>
                        <w:rPr>
                          <w:rFonts w:ascii="Cambria Math" w:hAnsi="Cambria Math"/>
                          <w:color w:val="1A1915"/>
                          <w:sz w:val="28"/>
                          <w:szCs w:val="28"/>
                          <w:lang w:val="en-US"/>
                        </w:rPr>
                        <m:t>UAB</m:t>
                      </m:r>
                    </m:e>
                    <m:sup>
                      <m:r>
                        <w:rPr>
                          <w:rFonts w:ascii="Cambria Math" w:hAnsi="Cambria Math"/>
                          <w:color w:val="1A1915"/>
                          <w:sz w:val="28"/>
                          <w:szCs w:val="28"/>
                          <w:lang w:val="en-US"/>
                        </w:rPr>
                        <m:t>2</m:t>
                      </m:r>
                    </m:sup>
                  </m:sSup>
                </m:num>
                <m:den>
                  <m:r>
                    <w:rPr>
                      <w:rFonts w:ascii="Cambria Math" w:hAnsi="Cambria Math"/>
                      <w:color w:val="1A1915"/>
                      <w:sz w:val="28"/>
                      <w:szCs w:val="28"/>
                      <w:lang w:val="en-US"/>
                    </w:rPr>
                    <m:t>Rtđ</m:t>
                  </m:r>
                </m:den>
              </m:f>
            </m:oMath>
            <w:r>
              <w:rPr>
                <w:color w:val="1A1915"/>
                <w:sz w:val="28"/>
                <w:szCs w:val="28"/>
                <w:lang w:val="en-US"/>
              </w:rPr>
              <w:t xml:space="preserve"> = 5,76 W</w:t>
            </w:r>
          </w:p>
        </w:tc>
      </w:tr>
    </w:tbl>
    <w:p w14:paraId="279DCB9F" w14:textId="77777777" w:rsidR="00FE572F" w:rsidRDefault="00FE572F" w:rsidP="009E2838">
      <w:pPr>
        <w:tabs>
          <w:tab w:val="left" w:pos="425"/>
        </w:tabs>
        <w:spacing w:after="0" w:line="312" w:lineRule="auto"/>
        <w:rPr>
          <w:rFonts w:ascii="Times New Roman" w:hAnsi="Times New Roman" w:cs="Times New Roman"/>
          <w:bCs/>
          <w:sz w:val="28"/>
          <w:szCs w:val="28"/>
        </w:rPr>
      </w:pPr>
    </w:p>
    <w:p w14:paraId="6B9951C6" w14:textId="77777777" w:rsidR="00FE572F" w:rsidRDefault="00FE572F" w:rsidP="001E1F36">
      <w:pPr>
        <w:numPr>
          <w:ilvl w:val="0"/>
          <w:numId w:val="3"/>
        </w:numPr>
        <w:spacing w:after="0" w:line="312"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FE572F" w14:paraId="6B3A8217" w14:textId="77777777">
        <w:trPr>
          <w:jc w:val="center"/>
        </w:trPr>
        <w:tc>
          <w:tcPr>
            <w:tcW w:w="7493" w:type="dxa"/>
            <w:shd w:val="clear" w:color="auto" w:fill="FDEADA" w:themeFill="accent6" w:themeFillTint="32"/>
          </w:tcPr>
          <w:p w14:paraId="73E30FEA"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68E66EEE"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67A2096D" w14:textId="77777777">
        <w:trPr>
          <w:jc w:val="center"/>
        </w:trPr>
        <w:tc>
          <w:tcPr>
            <w:tcW w:w="7493" w:type="dxa"/>
          </w:tcPr>
          <w:p w14:paraId="3E9DA032" w14:textId="77777777" w:rsidR="00FE572F" w:rsidRPr="00FB18F9" w:rsidRDefault="00FE572F" w:rsidP="009E2838">
            <w:pPr>
              <w:spacing w:after="0" w:line="276" w:lineRule="auto"/>
              <w:jc w:val="both"/>
              <w:rPr>
                <w:rFonts w:ascii="Times New Roman" w:hAnsi="Times New Roman" w:cs="Times New Roman"/>
                <w:b/>
                <w:bCs/>
                <w:sz w:val="28"/>
                <w:szCs w:val="28"/>
              </w:rPr>
            </w:pPr>
            <w:r w:rsidRPr="00FB18F9">
              <w:rPr>
                <w:rFonts w:ascii="Times New Roman" w:hAnsi="Times New Roman" w:cs="Times New Roman"/>
                <w:b/>
                <w:bCs/>
                <w:i/>
                <w:sz w:val="28"/>
                <w:szCs w:val="28"/>
              </w:rPr>
              <w:t>Giao nhiệm vụ:</w:t>
            </w:r>
            <w:r w:rsidRPr="00FB18F9">
              <w:rPr>
                <w:rFonts w:ascii="Times New Roman" w:hAnsi="Times New Roman" w:cs="Times New Roman"/>
                <w:b/>
                <w:bCs/>
                <w:sz w:val="28"/>
                <w:szCs w:val="28"/>
              </w:rPr>
              <w:t xml:space="preserve">  </w:t>
            </w:r>
          </w:p>
          <w:p w14:paraId="4017711C" w14:textId="77777777" w:rsidR="00FE572F" w:rsidRPr="00965EEC" w:rsidRDefault="00FE572F" w:rsidP="009E2838">
            <w:pPr>
              <w:spacing w:after="0" w:line="276" w:lineRule="auto"/>
              <w:jc w:val="both"/>
              <w:rPr>
                <w:rFonts w:ascii="Times New Roman" w:hAnsi="Times New Roman" w:cs="Times New Roman"/>
                <w:sz w:val="28"/>
                <w:szCs w:val="28"/>
              </w:rPr>
            </w:pPr>
            <w:r w:rsidRPr="004D2A34">
              <w:rPr>
                <w:rFonts w:ascii="Times New Roman" w:hAnsi="Times New Roman" w:cs="Times New Roman"/>
                <w:sz w:val="28"/>
                <w:szCs w:val="28"/>
              </w:rPr>
              <w:t>- GV tiến hành hoạt động “</w:t>
            </w:r>
            <w:r w:rsidRPr="00965EEC">
              <w:rPr>
                <w:rFonts w:ascii="Times New Roman" w:hAnsi="Times New Roman" w:cs="Times New Roman"/>
                <w:sz w:val="28"/>
                <w:szCs w:val="28"/>
              </w:rPr>
              <w:t>Vượt chướng ngại vật</w:t>
            </w:r>
            <w:r w:rsidRPr="004D2A34">
              <w:rPr>
                <w:rFonts w:ascii="Times New Roman" w:hAnsi="Times New Roman" w:cs="Times New Roman"/>
                <w:sz w:val="28"/>
                <w:szCs w:val="28"/>
              </w:rPr>
              <w:t xml:space="preserve">” </w:t>
            </w:r>
            <w:r w:rsidRPr="00965EEC">
              <w:rPr>
                <w:rFonts w:ascii="Times New Roman" w:hAnsi="Times New Roman" w:cs="Times New Roman"/>
                <w:sz w:val="28"/>
                <w:szCs w:val="28"/>
              </w:rPr>
              <w:t>(think – pair – share kết hợp biến tấu khăn trải bàn)</w:t>
            </w:r>
          </w:p>
          <w:p w14:paraId="5E5B1BEE" w14:textId="77777777" w:rsidR="00FE572F" w:rsidRPr="00965EEC" w:rsidRDefault="00FE572F" w:rsidP="009E2838">
            <w:pPr>
              <w:spacing w:after="0" w:line="276" w:lineRule="auto"/>
              <w:jc w:val="both"/>
              <w:rPr>
                <w:rFonts w:ascii="Times New Roman" w:hAnsi="Times New Roman" w:cs="Times New Roman"/>
                <w:b/>
                <w:bCs/>
                <w:sz w:val="28"/>
                <w:szCs w:val="28"/>
              </w:rPr>
            </w:pPr>
            <w:r w:rsidRPr="00965EEC">
              <w:rPr>
                <w:rFonts w:ascii="Times New Roman" w:hAnsi="Times New Roman" w:cs="Times New Roman"/>
                <w:b/>
                <w:bCs/>
                <w:sz w:val="28"/>
                <w:szCs w:val="28"/>
              </w:rPr>
              <w:t>Cách thức:</w:t>
            </w:r>
          </w:p>
          <w:p w14:paraId="684B74B7" w14:textId="77777777" w:rsidR="00FE572F" w:rsidRPr="00965EEC" w:rsidRDefault="00FE572F" w:rsidP="009E2838">
            <w:pPr>
              <w:spacing w:after="0" w:line="276" w:lineRule="auto"/>
              <w:jc w:val="both"/>
              <w:rPr>
                <w:rFonts w:ascii="Times New Roman" w:hAnsi="Times New Roman" w:cs="Times New Roman"/>
                <w:sz w:val="28"/>
                <w:szCs w:val="28"/>
              </w:rPr>
            </w:pPr>
            <w:r w:rsidRPr="00965EEC">
              <w:rPr>
                <w:rFonts w:ascii="Times New Roman" w:hAnsi="Times New Roman" w:cs="Times New Roman"/>
                <w:sz w:val="28"/>
                <w:szCs w:val="28"/>
              </w:rPr>
              <w:t>- GV chia lớp thành 6 nhóm.</w:t>
            </w:r>
          </w:p>
          <w:p w14:paraId="31C988F7" w14:textId="77777777" w:rsidR="00FE572F" w:rsidRPr="00965EEC" w:rsidRDefault="00FE572F" w:rsidP="009E2838">
            <w:pPr>
              <w:spacing w:after="0" w:line="276" w:lineRule="auto"/>
              <w:jc w:val="both"/>
              <w:rPr>
                <w:rFonts w:ascii="Times New Roman" w:hAnsi="Times New Roman" w:cs="Times New Roman"/>
                <w:sz w:val="28"/>
                <w:szCs w:val="28"/>
              </w:rPr>
            </w:pPr>
            <w:r w:rsidRPr="00965EEC">
              <w:rPr>
                <w:rFonts w:ascii="Times New Roman" w:hAnsi="Times New Roman" w:cs="Times New Roman"/>
                <w:sz w:val="28"/>
                <w:szCs w:val="28"/>
              </w:rPr>
              <w:t xml:space="preserve">- Phát phiếu “Chướng ngại vật </w:t>
            </w:r>
            <w:r>
              <w:rPr>
                <w:rFonts w:ascii="Times New Roman" w:hAnsi="Times New Roman" w:cs="Times New Roman"/>
                <w:sz w:val="28"/>
                <w:szCs w:val="28"/>
                <w:lang w:val="en-US"/>
              </w:rPr>
              <w:t>2</w:t>
            </w:r>
            <w:r w:rsidRPr="00965EEC">
              <w:rPr>
                <w:rFonts w:ascii="Times New Roman" w:hAnsi="Times New Roman" w:cs="Times New Roman"/>
                <w:sz w:val="28"/>
                <w:szCs w:val="28"/>
              </w:rPr>
              <w:t>” cho các nhóm.</w:t>
            </w:r>
          </w:p>
          <w:p w14:paraId="1B984892" w14:textId="77777777" w:rsidR="00FE572F" w:rsidRPr="00965EEC" w:rsidRDefault="00FE572F" w:rsidP="009E2838">
            <w:pPr>
              <w:spacing w:after="0" w:line="276" w:lineRule="auto"/>
              <w:jc w:val="both"/>
              <w:rPr>
                <w:rFonts w:ascii="Times New Roman" w:hAnsi="Times New Roman" w:cs="Times New Roman"/>
                <w:sz w:val="28"/>
                <w:szCs w:val="28"/>
              </w:rPr>
            </w:pPr>
            <w:r w:rsidRPr="00965EEC">
              <w:rPr>
                <w:rFonts w:ascii="Times New Roman" w:hAnsi="Times New Roman" w:cs="Times New Roman"/>
                <w:sz w:val="28"/>
                <w:szCs w:val="28"/>
              </w:rPr>
              <w:t xml:space="preserve">- Lượt 1: Mỗi cá nhân đọc thông tin SGK, tìm hiểu về </w:t>
            </w:r>
            <w:r>
              <w:rPr>
                <w:rFonts w:ascii="Times New Roman" w:hAnsi="Times New Roman" w:cs="Times New Roman"/>
                <w:sz w:val="28"/>
                <w:szCs w:val="28"/>
                <w:lang w:val="en-US"/>
              </w:rPr>
              <w:t>khái niệm công suất</w:t>
            </w:r>
            <w:r w:rsidRPr="00965EEC">
              <w:rPr>
                <w:rFonts w:ascii="Times New Roman" w:hAnsi="Times New Roman" w:cs="Times New Roman"/>
                <w:sz w:val="28"/>
                <w:szCs w:val="28"/>
              </w:rPr>
              <w:t xml:space="preserve">, </w:t>
            </w:r>
            <w:r>
              <w:rPr>
                <w:rFonts w:ascii="Times New Roman" w:hAnsi="Times New Roman" w:cs="Times New Roman"/>
                <w:sz w:val="28"/>
                <w:szCs w:val="28"/>
                <w:lang w:val="en-US"/>
              </w:rPr>
              <w:t>biểu thức tính công suất</w:t>
            </w:r>
            <w:r w:rsidRPr="00965EEC">
              <w:rPr>
                <w:rFonts w:ascii="Times New Roman" w:hAnsi="Times New Roman" w:cs="Times New Roman"/>
                <w:sz w:val="28"/>
                <w:szCs w:val="28"/>
              </w:rPr>
              <w:t>. (2 phút)</w:t>
            </w:r>
          </w:p>
          <w:p w14:paraId="3C24BE8A" w14:textId="77777777" w:rsidR="00FE572F" w:rsidRDefault="00FE572F" w:rsidP="009E2838">
            <w:pPr>
              <w:spacing w:after="0" w:line="276" w:lineRule="auto"/>
              <w:jc w:val="both"/>
              <w:rPr>
                <w:rFonts w:ascii="Times New Roman" w:hAnsi="Times New Roman" w:cs="Times New Roman"/>
                <w:sz w:val="28"/>
                <w:szCs w:val="28"/>
              </w:rPr>
            </w:pPr>
            <w:r w:rsidRPr="00965EEC">
              <w:rPr>
                <w:rFonts w:ascii="Times New Roman" w:hAnsi="Times New Roman" w:cs="Times New Roman"/>
                <w:sz w:val="28"/>
                <w:szCs w:val="28"/>
              </w:rPr>
              <w:t xml:space="preserve">- Lượt 2: Các bạn hoạt động theo nhóm, cùng suy nghĩ và trả lời các câu hỏi trong chướng ngại vật </w:t>
            </w:r>
            <w:r>
              <w:rPr>
                <w:rFonts w:ascii="Times New Roman" w:hAnsi="Times New Roman" w:cs="Times New Roman"/>
                <w:sz w:val="28"/>
                <w:szCs w:val="28"/>
                <w:lang w:val="en-US"/>
              </w:rPr>
              <w:t>2</w:t>
            </w:r>
            <w:r w:rsidRPr="00965EEC">
              <w:rPr>
                <w:rFonts w:ascii="Times New Roman" w:hAnsi="Times New Roman" w:cs="Times New Roman"/>
                <w:sz w:val="28"/>
                <w:szCs w:val="28"/>
              </w:rPr>
              <w:t>. (5 phút)</w:t>
            </w:r>
          </w:p>
          <w:p w14:paraId="68AE8222" w14:textId="77777777" w:rsidR="00FE572F" w:rsidRPr="00FC43F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Mỗi câu hỏi đúng được + 10 điểm, Sai không cộng điểm.</w:t>
            </w:r>
          </w:p>
        </w:tc>
        <w:tc>
          <w:tcPr>
            <w:tcW w:w="3024" w:type="dxa"/>
          </w:tcPr>
          <w:p w14:paraId="09C32F91"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HS nhận nhiệm vụ</w:t>
            </w:r>
            <w:r>
              <w:rPr>
                <w:rFonts w:ascii="Times New Roman" w:hAnsi="Times New Roman" w:cs="Times New Roman"/>
                <w:sz w:val="28"/>
                <w:szCs w:val="28"/>
                <w:lang w:val="en-US"/>
              </w:rPr>
              <w:t>.</w:t>
            </w:r>
          </w:p>
          <w:p w14:paraId="20047FA8" w14:textId="77777777" w:rsidR="00FE572F" w:rsidRPr="00FC43F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Tập trung nhóm theo hướn dẫn của giáo viên và nhận bộ dụng cụ thí nghiệm.</w:t>
            </w:r>
          </w:p>
        </w:tc>
      </w:tr>
      <w:tr w:rsidR="00FE572F" w14:paraId="57E4EFFB" w14:textId="77777777">
        <w:trPr>
          <w:jc w:val="center"/>
        </w:trPr>
        <w:tc>
          <w:tcPr>
            <w:tcW w:w="7493" w:type="dxa"/>
          </w:tcPr>
          <w:p w14:paraId="4E5079AE"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sz w:val="28"/>
                <w:szCs w:val="28"/>
              </w:rPr>
              <w:t xml:space="preserve"> </w:t>
            </w:r>
          </w:p>
          <w:p w14:paraId="0058F550"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quan sát hỗ trợ khi cần thiết, đặt các câu hỏi gợi mở cho HS khi HS gặp khó.</w:t>
            </w:r>
          </w:p>
        </w:tc>
        <w:tc>
          <w:tcPr>
            <w:tcW w:w="3024" w:type="dxa"/>
          </w:tcPr>
          <w:p w14:paraId="6FC79D28"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HS thảo luận theo nhóm và </w:t>
            </w:r>
            <w:r>
              <w:rPr>
                <w:rFonts w:ascii="Times New Roman" w:hAnsi="Times New Roman" w:cs="Times New Roman"/>
                <w:sz w:val="28"/>
                <w:szCs w:val="28"/>
                <w:lang w:val="en-US"/>
              </w:rPr>
              <w:t>trả lời các câu hỏi chướng ngại vật 2</w:t>
            </w:r>
            <w:r>
              <w:rPr>
                <w:rFonts w:ascii="Times New Roman" w:hAnsi="Times New Roman" w:cs="Times New Roman"/>
                <w:sz w:val="28"/>
                <w:szCs w:val="28"/>
              </w:rPr>
              <w:t>.</w:t>
            </w:r>
          </w:p>
        </w:tc>
      </w:tr>
      <w:tr w:rsidR="00FE572F" w14:paraId="1443D0DD" w14:textId="77777777">
        <w:trPr>
          <w:jc w:val="center"/>
        </w:trPr>
        <w:tc>
          <w:tcPr>
            <w:tcW w:w="7493" w:type="dxa"/>
          </w:tcPr>
          <w:p w14:paraId="04D7605B"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Báo cáo kết quả</w:t>
            </w:r>
            <w:r>
              <w:rPr>
                <w:rFonts w:ascii="Times New Roman" w:hAnsi="Times New Roman" w:cs="Times New Roman"/>
                <w:i/>
                <w:sz w:val="28"/>
                <w:szCs w:val="28"/>
              </w:rPr>
              <w:t xml:space="preserve">:  </w:t>
            </w:r>
          </w:p>
          <w:p w14:paraId="55983350"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yêu cầu HS treo đáp án lên bảng.</w:t>
            </w:r>
          </w:p>
          <w:p w14:paraId="4AF55D01"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Cho HS nhận xét chéo cho nhau, góp ý chỉnh sửa.</w:t>
            </w:r>
          </w:p>
          <w:p w14:paraId="41FDBA24"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chỉnh sửa lại các đáp án cho HS (nếu có sai).</w:t>
            </w:r>
          </w:p>
          <w:p w14:paraId="3DDADB8F" w14:textId="77777777" w:rsidR="00FE572F" w:rsidRPr="004E6B74"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Chấm điểm cho các nhóm.</w:t>
            </w:r>
          </w:p>
        </w:tc>
        <w:tc>
          <w:tcPr>
            <w:tcW w:w="3024" w:type="dxa"/>
          </w:tcPr>
          <w:p w14:paraId="1025C6AF"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quan sát các đáp án của nhóm khác, nhận xét, bổ sung.</w:t>
            </w:r>
          </w:p>
        </w:tc>
      </w:tr>
      <w:tr w:rsidR="00FE572F" w14:paraId="2F464AEE" w14:textId="77777777">
        <w:trPr>
          <w:jc w:val="center"/>
        </w:trPr>
        <w:tc>
          <w:tcPr>
            <w:tcW w:w="7493" w:type="dxa"/>
          </w:tcPr>
          <w:p w14:paraId="08B064FD" w14:textId="77777777" w:rsidR="00FE572F" w:rsidRDefault="00FE572F" w:rsidP="009E2838">
            <w:pPr>
              <w:spacing w:after="0" w:line="312" w:lineRule="auto"/>
              <w:jc w:val="both"/>
              <w:rPr>
                <w:rFonts w:ascii="Times New Roman" w:hAnsi="Times New Roman" w:cs="Times New Roman"/>
                <w:b/>
                <w:sz w:val="28"/>
                <w:szCs w:val="28"/>
              </w:rPr>
            </w:pPr>
            <w:r>
              <w:rPr>
                <w:rFonts w:ascii="Times New Roman" w:hAnsi="Times New Roman" w:cs="Times New Roman"/>
                <w:b/>
                <w:sz w:val="28"/>
                <w:szCs w:val="28"/>
              </w:rPr>
              <w:lastRenderedPageBreak/>
              <w:t>Tổng kết:</w:t>
            </w:r>
          </w:p>
          <w:p w14:paraId="721EE1F3" w14:textId="77777777" w:rsidR="00FE572F" w:rsidRPr="009678B8" w:rsidRDefault="00FE572F" w:rsidP="009E2838">
            <w:pPr>
              <w:spacing w:after="0" w:line="276" w:lineRule="auto"/>
              <w:rPr>
                <w:rFonts w:ascii="Times New Roman" w:hAnsi="Times New Roman"/>
                <w:iCs/>
                <w:sz w:val="28"/>
                <w:szCs w:val="28"/>
              </w:rPr>
            </w:pPr>
            <w:r>
              <w:rPr>
                <w:rFonts w:ascii="Times New Roman" w:hAnsi="Times New Roman"/>
                <w:iCs/>
                <w:sz w:val="28"/>
                <w:szCs w:val="28"/>
              </w:rPr>
              <w:t>- GV chốt lại các kiến thức cho HS quan trọng cho HS:</w:t>
            </w:r>
          </w:p>
          <w:p w14:paraId="25CF0F48"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GV cho HS xem video về công suất và tiền điện, mở rộng kiến thức:</w:t>
            </w:r>
          </w:p>
          <w:p w14:paraId="1389F521" w14:textId="4E94034E" w:rsidR="00FE572F" w:rsidRPr="00B16796" w:rsidRDefault="00FE572F" w:rsidP="009E2838">
            <w:pPr>
              <w:spacing w:after="0" w:line="276" w:lineRule="auto"/>
              <w:rPr>
                <w:rFonts w:ascii="Times New Roman" w:hAnsi="Times New Roman" w:cs="Times New Roman"/>
                <w:sz w:val="28"/>
                <w:szCs w:val="28"/>
                <w:lang w:val="en-US"/>
              </w:rPr>
            </w:pPr>
            <w:r w:rsidRPr="00052761">
              <w:rPr>
                <w:rFonts w:ascii="Times New Roman" w:hAnsi="Times New Roman" w:cs="Times New Roman"/>
                <w:sz w:val="28"/>
                <w:szCs w:val="28"/>
                <w:lang w:val="en-US"/>
              </w:rPr>
              <w:t>https://www.youtube.com/watch?v=fGgbMNuZZqM</w:t>
            </w:r>
          </w:p>
        </w:tc>
        <w:tc>
          <w:tcPr>
            <w:tcW w:w="3024" w:type="dxa"/>
          </w:tcPr>
          <w:p w14:paraId="2E8DC0C4"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hi chép vào vở.</w:t>
            </w:r>
          </w:p>
          <w:p w14:paraId="0F28E783" w14:textId="77777777" w:rsidR="00FE572F" w:rsidRPr="00FC43F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em video.</w:t>
            </w:r>
          </w:p>
        </w:tc>
      </w:tr>
    </w:tbl>
    <w:p w14:paraId="36B56B19" w14:textId="77777777" w:rsidR="00FE572F" w:rsidRDefault="00FE572F" w:rsidP="009E2838">
      <w:pPr>
        <w:spacing w:after="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14:paraId="68DA615E" w14:textId="77777777" w:rsidR="00FE572F" w:rsidRDefault="00FE572F" w:rsidP="001E1F36">
      <w:pPr>
        <w:numPr>
          <w:ilvl w:val="0"/>
          <w:numId w:val="4"/>
        </w:numPr>
        <w:spacing w:after="0" w:line="312" w:lineRule="auto"/>
        <w:jc w:val="both"/>
        <w:rPr>
          <w:rFonts w:ascii="Times New Roman" w:hAnsi="Times New Roman" w:cs="Times New Roman"/>
          <w:sz w:val="28"/>
          <w:szCs w:val="28"/>
        </w:rPr>
      </w:pPr>
      <w:r>
        <w:rPr>
          <w:rFonts w:ascii="Times New Roman" w:hAnsi="Times New Roman" w:cs="Times New Roman"/>
          <w:b/>
          <w:bCs/>
          <w:color w:val="C00000"/>
          <w:sz w:val="28"/>
          <w:szCs w:val="28"/>
        </w:rPr>
        <w:t>Mục tiêu</w:t>
      </w:r>
      <w:r>
        <w:rPr>
          <w:rFonts w:ascii="Times New Roman" w:hAnsi="Times New Roman" w:cs="Times New Roman"/>
          <w:b/>
          <w:color w:val="C00000"/>
          <w:sz w:val="28"/>
          <w:szCs w:val="28"/>
        </w:rPr>
        <w:t>:</w:t>
      </w:r>
      <w:r>
        <w:rPr>
          <w:rFonts w:ascii="Times New Roman" w:hAnsi="Times New Roman" w:cs="Times New Roman"/>
          <w:color w:val="C00000"/>
          <w:sz w:val="28"/>
          <w:szCs w:val="28"/>
        </w:rPr>
        <w:t xml:space="preserve"> </w:t>
      </w:r>
      <w:r>
        <w:rPr>
          <w:rFonts w:ascii="Times New Roman" w:hAnsi="Times New Roman" w:cs="Times New Roman"/>
          <w:sz w:val="28"/>
          <w:szCs w:val="28"/>
        </w:rPr>
        <w:t xml:space="preserve"> Củng cố nội dụng bài học</w:t>
      </w:r>
      <w:r>
        <w:rPr>
          <w:rFonts w:ascii="Times New Roman" w:hAnsi="Times New Roman" w:cs="Times New Roman"/>
          <w:sz w:val="28"/>
          <w:szCs w:val="28"/>
          <w:lang w:val="en-US"/>
        </w:rPr>
        <w:t>.</w:t>
      </w:r>
    </w:p>
    <w:p w14:paraId="1CD63156" w14:textId="77777777" w:rsidR="00FE572F" w:rsidRPr="009678B8" w:rsidRDefault="00FE572F" w:rsidP="009E2838">
      <w:pPr>
        <w:pStyle w:val="Bodytext21"/>
        <w:shd w:val="clear" w:color="auto" w:fill="auto"/>
        <w:spacing w:before="0" w:after="0" w:line="312"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lang w:val="vi-VN"/>
        </w:rPr>
        <w:t>b) Nội dung</w:t>
      </w:r>
      <w:r>
        <w:rPr>
          <w:rFonts w:ascii="Times New Roman" w:hAnsi="Times New Roman" w:cs="Times New Roman"/>
          <w:sz w:val="28"/>
          <w:szCs w:val="28"/>
          <w:lang w:val="vi-VN"/>
        </w:rPr>
        <w:t xml:space="preserve">: </w:t>
      </w:r>
    </w:p>
    <w:p w14:paraId="602F7014" w14:textId="77777777" w:rsidR="00FE572F" w:rsidRDefault="00FE572F" w:rsidP="009E2838">
      <w:pPr>
        <w:spacing w:after="0" w:line="276" w:lineRule="auto"/>
        <w:jc w:val="both"/>
        <w:rPr>
          <w:rFonts w:ascii="Times New Roman" w:hAnsi="Times New Roman" w:cs="Times New Roman"/>
          <w:sz w:val="28"/>
          <w:szCs w:val="28"/>
          <w:lang w:val="en-US"/>
        </w:rPr>
      </w:pPr>
      <w:r w:rsidRPr="004D2A34">
        <w:rPr>
          <w:rFonts w:ascii="Times New Roman" w:hAnsi="Times New Roman" w:cs="Times New Roman"/>
          <w:sz w:val="28"/>
          <w:szCs w:val="28"/>
        </w:rPr>
        <w:t xml:space="preserve">- GV </w:t>
      </w:r>
      <w:r>
        <w:rPr>
          <w:rFonts w:ascii="Times New Roman" w:hAnsi="Times New Roman" w:cs="Times New Roman"/>
          <w:sz w:val="28"/>
          <w:szCs w:val="28"/>
          <w:lang w:val="en-US"/>
        </w:rPr>
        <w:t>cho HS hoạt động độc lập.</w:t>
      </w:r>
    </w:p>
    <w:p w14:paraId="16EBA62E"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Phát PHT cá nhân cho HS luyện tập.</w:t>
      </w:r>
    </w:p>
    <w:p w14:paraId="6952F04D" w14:textId="77777777" w:rsidR="00FE572F" w:rsidRPr="00E74A32"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Làm bài tập trong vòng 8 phút.</w:t>
      </w:r>
    </w:p>
    <w:p w14:paraId="2DD99FA7" w14:textId="77777777" w:rsidR="00FE572F" w:rsidRPr="00B16796" w:rsidRDefault="00FE572F" w:rsidP="009E2838">
      <w:pPr>
        <w:spacing w:after="0" w:line="312" w:lineRule="auto"/>
        <w:rPr>
          <w:rFonts w:ascii="Times New Roman" w:hAnsi="Times New Roman" w:cs="Times New Roman"/>
          <w:bCs/>
          <w:i/>
          <w:iCs/>
          <w:sz w:val="28"/>
          <w:szCs w:val="28"/>
          <w:lang w:val="en-US"/>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w:t>
      </w:r>
      <w:r>
        <w:rPr>
          <w:rFonts w:ascii="Times New Roman" w:hAnsi="Times New Roman" w:cs="Times New Roman"/>
          <w:bCs/>
          <w:sz w:val="28"/>
          <w:szCs w:val="28"/>
          <w:lang w:val="en-US"/>
        </w:rPr>
        <w:t>Đáp án</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5F6F85E9" w14:textId="77777777" w:rsidTr="002E5FB0">
        <w:tc>
          <w:tcPr>
            <w:tcW w:w="1497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10CE8FCE" w14:textId="77777777" w:rsidR="00FE572F" w:rsidRPr="007301BC"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LUYỆN TẬP</w:t>
            </w:r>
          </w:p>
        </w:tc>
      </w:tr>
      <w:tr w:rsidR="00FE572F" w14:paraId="22769C89" w14:textId="77777777" w:rsidTr="002E5FB0">
        <w:tc>
          <w:tcPr>
            <w:tcW w:w="14970" w:type="dxa"/>
            <w:tcBorders>
              <w:top w:val="nil"/>
              <w:left w:val="outset" w:sz="6" w:space="0" w:color="auto"/>
              <w:bottom w:val="nil"/>
              <w:right w:val="outset" w:sz="6" w:space="0" w:color="auto"/>
            </w:tcBorders>
          </w:tcPr>
          <w:p w14:paraId="54711EB3" w14:textId="77777777" w:rsidR="00FE572F" w:rsidRPr="00B16796" w:rsidRDefault="00FE572F" w:rsidP="009E2838">
            <w:pPr>
              <w:pStyle w:val="NormalWeb"/>
              <w:spacing w:before="0" w:beforeAutospacing="0" w:after="0" w:afterAutospacing="0" w:line="360" w:lineRule="atLeast"/>
              <w:ind w:left="48" w:right="48"/>
              <w:jc w:val="both"/>
              <w:rPr>
                <w:color w:val="000000"/>
                <w:sz w:val="28"/>
                <w:szCs w:val="28"/>
              </w:rPr>
            </w:pPr>
            <w:r>
              <w:rPr>
                <w:b/>
                <w:bCs/>
                <w:sz w:val="28"/>
                <w:szCs w:val="28"/>
              </w:rPr>
              <w:t xml:space="preserve"> </w:t>
            </w:r>
            <w:r w:rsidRPr="00B16796">
              <w:rPr>
                <w:b/>
                <w:bCs/>
                <w:color w:val="000000"/>
                <w:sz w:val="28"/>
                <w:szCs w:val="28"/>
              </w:rPr>
              <w:t>Câu 1.</w:t>
            </w:r>
            <w:r w:rsidRPr="00B16796">
              <w:rPr>
                <w:b/>
                <w:bCs/>
                <w:color w:val="008000"/>
                <w:sz w:val="28"/>
                <w:szCs w:val="28"/>
              </w:rPr>
              <w:t> </w:t>
            </w:r>
            <w:r w:rsidRPr="00B16796">
              <w:rPr>
                <w:color w:val="000000"/>
                <w:sz w:val="28"/>
                <w:szCs w:val="28"/>
              </w:rPr>
              <w:t>Công suất điện cho biết:</w:t>
            </w:r>
          </w:p>
          <w:p w14:paraId="12B397D1" w14:textId="77777777" w:rsidR="00FE572F" w:rsidRPr="00B16796" w:rsidRDefault="00FE572F" w:rsidP="009E2838">
            <w:pPr>
              <w:pStyle w:val="NormalWeb"/>
              <w:spacing w:before="0" w:beforeAutospacing="0" w:after="0" w:afterAutospacing="0" w:line="360" w:lineRule="atLeast"/>
              <w:ind w:left="48" w:right="48"/>
              <w:jc w:val="both"/>
              <w:rPr>
                <w:color w:val="000000"/>
                <w:sz w:val="28"/>
                <w:szCs w:val="28"/>
              </w:rPr>
            </w:pPr>
            <w:r w:rsidRPr="00B16796">
              <w:rPr>
                <w:color w:val="000000"/>
                <w:sz w:val="28"/>
                <w:szCs w:val="28"/>
              </w:rPr>
              <w:t>A. Khả năng thực hiện công của dòng điện.</w:t>
            </w:r>
          </w:p>
          <w:p w14:paraId="0ED3D7CA" w14:textId="77777777" w:rsidR="00FE572F" w:rsidRPr="00B16796" w:rsidRDefault="00FE572F" w:rsidP="009E2838">
            <w:pPr>
              <w:pStyle w:val="NormalWeb"/>
              <w:spacing w:before="0" w:beforeAutospacing="0" w:after="0" w:afterAutospacing="0" w:line="360" w:lineRule="atLeast"/>
              <w:ind w:left="48" w:right="48"/>
              <w:jc w:val="both"/>
              <w:rPr>
                <w:color w:val="000000"/>
                <w:sz w:val="28"/>
                <w:szCs w:val="28"/>
              </w:rPr>
            </w:pPr>
            <w:r w:rsidRPr="00B16796">
              <w:rPr>
                <w:color w:val="000000"/>
                <w:sz w:val="28"/>
                <w:szCs w:val="28"/>
              </w:rPr>
              <w:t>B. Năng lượng của dòng điện.</w:t>
            </w:r>
          </w:p>
          <w:p w14:paraId="700A0FF6" w14:textId="77777777" w:rsidR="00FE572F" w:rsidRPr="00B16796" w:rsidRDefault="00FE572F" w:rsidP="009E2838">
            <w:pPr>
              <w:pStyle w:val="NormalWeb"/>
              <w:spacing w:before="0" w:beforeAutospacing="0" w:after="0" w:afterAutospacing="0" w:line="360" w:lineRule="atLeast"/>
              <w:ind w:left="48" w:right="48"/>
              <w:jc w:val="both"/>
              <w:rPr>
                <w:color w:val="FF0000"/>
                <w:sz w:val="28"/>
                <w:szCs w:val="28"/>
              </w:rPr>
            </w:pPr>
            <w:r w:rsidRPr="00B16796">
              <w:rPr>
                <w:color w:val="FF0000"/>
                <w:sz w:val="28"/>
                <w:szCs w:val="28"/>
              </w:rPr>
              <w:t>C. Lượng điện năng sử dụng trong một đơn vị thời gian.</w:t>
            </w:r>
          </w:p>
          <w:p w14:paraId="4D133751" w14:textId="77777777" w:rsidR="00FE572F" w:rsidRPr="00B16796" w:rsidRDefault="00FE572F" w:rsidP="009E2838">
            <w:pPr>
              <w:pStyle w:val="NormalWeb"/>
              <w:spacing w:before="0" w:beforeAutospacing="0" w:after="0" w:afterAutospacing="0" w:line="360" w:lineRule="atLeast"/>
              <w:ind w:left="48" w:right="48"/>
              <w:jc w:val="both"/>
              <w:rPr>
                <w:color w:val="000000"/>
                <w:sz w:val="28"/>
                <w:szCs w:val="28"/>
              </w:rPr>
            </w:pPr>
            <w:r w:rsidRPr="00B16796">
              <w:rPr>
                <w:color w:val="000000"/>
                <w:sz w:val="28"/>
                <w:szCs w:val="28"/>
              </w:rPr>
              <w:t>D. Mức độ mạnh - yếu của dòng điện.</w:t>
            </w:r>
          </w:p>
          <w:p w14:paraId="753E0E71" w14:textId="77777777" w:rsidR="00FE572F" w:rsidRDefault="00FE572F" w:rsidP="009E2838">
            <w:pPr>
              <w:spacing w:after="0"/>
              <w:jc w:val="both"/>
              <w:rPr>
                <w:color w:val="000000"/>
                <w:sz w:val="28"/>
                <w:szCs w:val="28"/>
                <w:shd w:val="clear" w:color="auto" w:fill="FFFFFF"/>
              </w:rPr>
            </w:pPr>
            <w:r>
              <w:rPr>
                <w:b/>
                <w:bCs/>
                <w:sz w:val="28"/>
                <w:szCs w:val="28"/>
              </w:rPr>
              <w:t>Câu 2</w:t>
            </w:r>
            <w:r w:rsidRPr="00845889">
              <w:rPr>
                <w:b/>
                <w:bCs/>
                <w:sz w:val="28"/>
                <w:szCs w:val="28"/>
              </w:rPr>
              <w:t>.</w:t>
            </w:r>
            <w:r>
              <w:t xml:space="preserve"> </w:t>
            </w:r>
            <w:r w:rsidRPr="007301BC">
              <w:t xml:space="preserve"> </w:t>
            </w:r>
            <w:r w:rsidRPr="00B16796">
              <w:rPr>
                <w:color w:val="000000"/>
                <w:sz w:val="28"/>
                <w:szCs w:val="28"/>
                <w:shd w:val="clear" w:color="auto" w:fill="FFFFFF"/>
              </w:rPr>
              <w:t>Một bếp điện có điện trở R được mắc vào hiệu điện thế U thì dòng điện qua nó có cường độ I. Khi đó công suất của bếp là P. Biểu thức nào sau đây xác định P không đúng?</w:t>
            </w:r>
          </w:p>
          <w:p w14:paraId="68BCF418" w14:textId="77777777" w:rsidR="00FE572F" w:rsidRDefault="00FE572F" w:rsidP="009E2838">
            <w:pPr>
              <w:spacing w:after="0"/>
              <w:jc w:val="both"/>
              <w:rPr>
                <w:color w:val="000000"/>
                <w:sz w:val="28"/>
                <w:szCs w:val="28"/>
                <w:shd w:val="clear" w:color="auto" w:fill="FFFFFF"/>
                <w:lang w:val="en-US"/>
              </w:rPr>
            </w:pPr>
            <w:r w:rsidRPr="00B16796">
              <w:rPr>
                <w:color w:val="FF0000"/>
                <w:sz w:val="28"/>
                <w:szCs w:val="28"/>
                <w:shd w:val="clear" w:color="auto" w:fill="FFFFFF"/>
                <w:lang w:val="en-US"/>
              </w:rPr>
              <w:t>A. P = U</w:t>
            </w:r>
            <w:r w:rsidRPr="00B16796">
              <w:rPr>
                <w:color w:val="FF0000"/>
                <w:sz w:val="28"/>
                <w:szCs w:val="28"/>
                <w:shd w:val="clear" w:color="auto" w:fill="FFFFFF"/>
                <w:vertAlign w:val="superscript"/>
                <w:lang w:val="en-US"/>
              </w:rPr>
              <w:t>2</w:t>
            </w:r>
            <w:r w:rsidRPr="00B16796">
              <w:rPr>
                <w:color w:val="FF0000"/>
                <w:sz w:val="28"/>
                <w:szCs w:val="28"/>
                <w:shd w:val="clear" w:color="auto" w:fill="FFFFFF"/>
                <w:lang w:val="en-US"/>
              </w:rPr>
              <w:t xml:space="preserve">R                               </w:t>
            </w:r>
            <w:r>
              <w:rPr>
                <w:color w:val="000000"/>
                <w:sz w:val="28"/>
                <w:szCs w:val="28"/>
                <w:shd w:val="clear" w:color="auto" w:fill="FFFFFF"/>
                <w:lang w:val="en-US"/>
              </w:rPr>
              <w:t xml:space="preserve">B. P = </w:t>
            </w:r>
            <m:oMath>
              <m:f>
                <m:fPr>
                  <m:ctrlPr>
                    <w:rPr>
                      <w:rFonts w:ascii="Cambria Math" w:hAnsi="Cambria Math"/>
                      <w:i/>
                      <w:color w:val="000000"/>
                      <w:sz w:val="28"/>
                      <w:szCs w:val="28"/>
                      <w:shd w:val="clear" w:color="auto" w:fill="FFFFFF"/>
                      <w:lang w:val="en-US"/>
                    </w:rPr>
                  </m:ctrlPr>
                </m:fPr>
                <m:num>
                  <m:sSup>
                    <m:sSupPr>
                      <m:ctrlPr>
                        <w:rPr>
                          <w:rFonts w:ascii="Cambria Math" w:hAnsi="Cambria Math"/>
                          <w:i/>
                          <w:color w:val="000000"/>
                          <w:sz w:val="28"/>
                          <w:szCs w:val="28"/>
                          <w:shd w:val="clear" w:color="auto" w:fill="FFFFFF"/>
                          <w:lang w:val="en-US"/>
                        </w:rPr>
                      </m:ctrlPr>
                    </m:sSupPr>
                    <m:e>
                      <m:r>
                        <w:rPr>
                          <w:rFonts w:ascii="Cambria Math" w:hAnsi="Cambria Math"/>
                          <w:color w:val="000000"/>
                          <w:sz w:val="28"/>
                          <w:szCs w:val="28"/>
                          <w:shd w:val="clear" w:color="auto" w:fill="FFFFFF"/>
                          <w:lang w:val="en-US"/>
                        </w:rPr>
                        <m:t>U</m:t>
                      </m:r>
                    </m:e>
                    <m:sup>
                      <m:r>
                        <w:rPr>
                          <w:rFonts w:ascii="Cambria Math" w:hAnsi="Cambria Math"/>
                          <w:color w:val="000000"/>
                          <w:sz w:val="28"/>
                          <w:szCs w:val="28"/>
                          <w:shd w:val="clear" w:color="auto" w:fill="FFFFFF"/>
                          <w:lang w:val="en-US"/>
                        </w:rPr>
                        <m:t>2</m:t>
                      </m:r>
                    </m:sup>
                  </m:sSup>
                </m:num>
                <m:den>
                  <m:r>
                    <w:rPr>
                      <w:rFonts w:ascii="Cambria Math" w:hAnsi="Cambria Math"/>
                      <w:color w:val="000000"/>
                      <w:sz w:val="28"/>
                      <w:szCs w:val="28"/>
                      <w:shd w:val="clear" w:color="auto" w:fill="FFFFFF"/>
                      <w:lang w:val="en-US"/>
                    </w:rPr>
                    <m:t>R</m:t>
                  </m:r>
                </m:den>
              </m:f>
            </m:oMath>
          </w:p>
          <w:p w14:paraId="33ED1E0D" w14:textId="77777777" w:rsidR="00FE572F" w:rsidRPr="00B16796" w:rsidRDefault="00FE572F" w:rsidP="009E2838">
            <w:pPr>
              <w:spacing w:after="0"/>
              <w:jc w:val="both"/>
              <w:rPr>
                <w:color w:val="000000"/>
                <w:sz w:val="28"/>
                <w:szCs w:val="28"/>
                <w:shd w:val="clear" w:color="auto" w:fill="FFFFFF"/>
                <w:lang w:val="en-US"/>
              </w:rPr>
            </w:pPr>
            <w:r>
              <w:rPr>
                <w:color w:val="000000"/>
                <w:sz w:val="28"/>
                <w:szCs w:val="28"/>
                <w:shd w:val="clear" w:color="auto" w:fill="FFFFFF"/>
                <w:lang w:val="en-US"/>
              </w:rPr>
              <w:t>C. P = I</w:t>
            </w:r>
            <w:r>
              <w:rPr>
                <w:color w:val="000000"/>
                <w:sz w:val="28"/>
                <w:szCs w:val="28"/>
                <w:shd w:val="clear" w:color="auto" w:fill="FFFFFF"/>
                <w:vertAlign w:val="superscript"/>
                <w:lang w:val="en-US"/>
              </w:rPr>
              <w:t>2</w:t>
            </w:r>
            <w:r>
              <w:rPr>
                <w:color w:val="000000"/>
                <w:sz w:val="28"/>
                <w:szCs w:val="28"/>
                <w:shd w:val="clear" w:color="auto" w:fill="FFFFFF"/>
                <w:lang w:val="en-US"/>
              </w:rPr>
              <w:t>R                                 D. P = UI</w:t>
            </w:r>
          </w:p>
          <w:p w14:paraId="2AA6B0B1" w14:textId="77777777" w:rsidR="00FE572F" w:rsidRDefault="00FE572F" w:rsidP="009E2838">
            <w:pPr>
              <w:spacing w:after="0"/>
              <w:jc w:val="both"/>
              <w:rPr>
                <w:color w:val="000000"/>
                <w:sz w:val="28"/>
                <w:szCs w:val="28"/>
                <w:shd w:val="clear" w:color="auto" w:fill="FFFFFF"/>
              </w:rPr>
            </w:pPr>
            <w:r w:rsidRPr="004E6B74">
              <w:rPr>
                <w:b/>
                <w:bCs/>
                <w:sz w:val="28"/>
                <w:szCs w:val="28"/>
                <w:lang w:val="en-US"/>
              </w:rPr>
              <w:t>Câu 3.</w:t>
            </w:r>
            <w:r w:rsidRPr="004E6B74">
              <w:rPr>
                <w:sz w:val="28"/>
                <w:szCs w:val="28"/>
                <w:lang w:val="en-US"/>
              </w:rPr>
              <w:t xml:space="preserve"> </w:t>
            </w:r>
            <w:r w:rsidRPr="00B16796">
              <w:rPr>
                <w:color w:val="000000"/>
                <w:sz w:val="28"/>
                <w:szCs w:val="28"/>
                <w:shd w:val="clear" w:color="auto" w:fill="FFFFFF"/>
              </w:rPr>
              <w:t>Trên bóng đèn có ghi (6V-3W ). Khi đèn sáng bình thường thì dòng điện chạy qua đèn có cường độ là:</w:t>
            </w:r>
          </w:p>
          <w:p w14:paraId="57D53337" w14:textId="77777777" w:rsidR="00FE572F" w:rsidRDefault="00FE572F" w:rsidP="009E2838">
            <w:pPr>
              <w:spacing w:after="0"/>
              <w:jc w:val="both"/>
              <w:rPr>
                <w:color w:val="000000"/>
                <w:sz w:val="28"/>
                <w:szCs w:val="28"/>
                <w:shd w:val="clear" w:color="auto" w:fill="FFFFFF"/>
                <w:lang w:val="en-US"/>
              </w:rPr>
            </w:pPr>
            <w:r w:rsidRPr="00B16796">
              <w:rPr>
                <w:color w:val="FF0000"/>
                <w:sz w:val="28"/>
                <w:szCs w:val="28"/>
                <w:shd w:val="clear" w:color="auto" w:fill="FFFFFF"/>
                <w:lang w:val="en-US"/>
              </w:rPr>
              <w:t xml:space="preserve">A. 0,5 A                                     </w:t>
            </w:r>
            <w:r>
              <w:rPr>
                <w:color w:val="000000"/>
                <w:sz w:val="28"/>
                <w:szCs w:val="28"/>
                <w:shd w:val="clear" w:color="auto" w:fill="FFFFFF"/>
                <w:lang w:val="en-US"/>
              </w:rPr>
              <w:t>B. 2 A</w:t>
            </w:r>
          </w:p>
          <w:p w14:paraId="291AB8AC" w14:textId="77777777" w:rsidR="00FE572F" w:rsidRDefault="00FE572F" w:rsidP="009E2838">
            <w:pPr>
              <w:spacing w:after="0"/>
              <w:jc w:val="both"/>
              <w:rPr>
                <w:color w:val="000000"/>
                <w:sz w:val="28"/>
                <w:szCs w:val="28"/>
                <w:shd w:val="clear" w:color="auto" w:fill="FFFFFF"/>
                <w:lang w:val="en-US"/>
              </w:rPr>
            </w:pPr>
            <w:r>
              <w:rPr>
                <w:color w:val="000000"/>
                <w:sz w:val="28"/>
                <w:szCs w:val="28"/>
                <w:shd w:val="clear" w:color="auto" w:fill="FFFFFF"/>
                <w:lang w:val="en-US"/>
              </w:rPr>
              <w:t xml:space="preserve">C. 18 A                                      D. 1,5 A   </w:t>
            </w:r>
          </w:p>
          <w:p w14:paraId="012B6359" w14:textId="77777777" w:rsidR="00FE572F" w:rsidRPr="00B16796" w:rsidRDefault="00FE572F" w:rsidP="009E2838">
            <w:pPr>
              <w:spacing w:after="0"/>
              <w:jc w:val="both"/>
              <w:rPr>
                <w:color w:val="000000"/>
                <w:sz w:val="28"/>
                <w:szCs w:val="28"/>
                <w:shd w:val="clear" w:color="auto" w:fill="FFFFFF"/>
              </w:rPr>
            </w:pPr>
            <w:r w:rsidRPr="00B16796">
              <w:rPr>
                <w:rFonts w:eastAsia="Calibri"/>
                <w:b/>
                <w:bCs/>
                <w:sz w:val="28"/>
                <w:szCs w:val="28"/>
                <w:lang w:val="en-US"/>
              </w:rPr>
              <w:t>Câu 4.</w:t>
            </w:r>
            <w:r>
              <w:rPr>
                <w:rFonts w:eastAsia="Calibri"/>
                <w:sz w:val="28"/>
                <w:szCs w:val="28"/>
                <w:lang w:val="en-US"/>
              </w:rPr>
              <w:t xml:space="preserve"> </w:t>
            </w:r>
            <w:r w:rsidRPr="00B16796">
              <w:rPr>
                <w:color w:val="000000"/>
                <w:sz w:val="28"/>
                <w:szCs w:val="28"/>
                <w:shd w:val="clear" w:color="auto" w:fill="FFFFFF"/>
              </w:rPr>
              <w:t>Bóng đèn có điện trở 9Ω và hiệu điện thế qua nó là 24V thì nó sáng bình thường. Tính công suất định mức của bóng đèn?</w:t>
            </w:r>
          </w:p>
          <w:p w14:paraId="788EFE08" w14:textId="77777777" w:rsidR="00FE572F" w:rsidRDefault="00FE572F" w:rsidP="009E2838">
            <w:pPr>
              <w:spacing w:after="0"/>
              <w:jc w:val="center"/>
              <w:rPr>
                <w:rFonts w:eastAsia="Calibri"/>
                <w:b/>
                <w:bCs/>
                <w:sz w:val="28"/>
                <w:szCs w:val="28"/>
                <w:lang w:val="en-US"/>
              </w:rPr>
            </w:pPr>
            <w:r w:rsidRPr="00B16796">
              <w:rPr>
                <w:rFonts w:eastAsia="Calibri"/>
                <w:b/>
                <w:bCs/>
                <w:sz w:val="28"/>
                <w:szCs w:val="28"/>
                <w:lang w:val="en-US"/>
              </w:rPr>
              <w:t>Trả lời</w:t>
            </w:r>
          </w:p>
          <w:p w14:paraId="20B47BA9" w14:textId="77777777" w:rsidR="00FE572F" w:rsidRPr="00B16796" w:rsidRDefault="00FE572F" w:rsidP="009E2838">
            <w:pPr>
              <w:spacing w:after="0" w:line="360" w:lineRule="atLeast"/>
              <w:ind w:left="48" w:right="48"/>
              <w:jc w:val="both"/>
              <w:rPr>
                <w:color w:val="000000"/>
                <w:sz w:val="28"/>
                <w:szCs w:val="28"/>
                <w:lang w:val="en-US" w:eastAsia="en-US"/>
              </w:rPr>
            </w:pPr>
            <w:r w:rsidRPr="00B16796">
              <w:rPr>
                <w:color w:val="000000"/>
                <w:sz w:val="28"/>
                <w:szCs w:val="28"/>
                <w:lang w:val="en-US" w:eastAsia="en-US"/>
              </w:rPr>
              <w:t>+ Số chỉ trên bóng đèn cho biết hiệu điện thế định mức và công suất định mức:</w:t>
            </w:r>
          </w:p>
          <w:p w14:paraId="46F8C00F" w14:textId="77777777" w:rsidR="00FE572F" w:rsidRPr="00B16796" w:rsidRDefault="00FE572F" w:rsidP="009E2838">
            <w:pPr>
              <w:spacing w:after="0" w:line="360" w:lineRule="atLeast"/>
              <w:ind w:left="48" w:right="48"/>
              <w:jc w:val="both"/>
              <w:rPr>
                <w:color w:val="000000"/>
                <w:sz w:val="28"/>
                <w:szCs w:val="28"/>
                <w:lang w:val="en-US" w:eastAsia="en-US"/>
              </w:rPr>
            </w:pPr>
            <w:r w:rsidRPr="00B16796">
              <w:rPr>
                <w:i/>
                <w:iCs/>
                <w:color w:val="000000"/>
                <w:sz w:val="28"/>
                <w:szCs w:val="28"/>
                <w:lang w:val="en-US" w:eastAsia="en-US"/>
              </w:rPr>
              <w:t>U =6V, P =3W</w:t>
            </w:r>
          </w:p>
          <w:p w14:paraId="4FECEC18" w14:textId="77777777" w:rsidR="00FE572F" w:rsidRPr="00B16796" w:rsidRDefault="00FE572F" w:rsidP="009E2838">
            <w:pPr>
              <w:spacing w:after="0" w:line="360" w:lineRule="atLeast"/>
              <w:ind w:left="48" w:right="48"/>
              <w:jc w:val="both"/>
              <w:rPr>
                <w:color w:val="000000"/>
                <w:sz w:val="28"/>
                <w:szCs w:val="28"/>
                <w:lang w:val="en-US" w:eastAsia="en-US"/>
              </w:rPr>
            </w:pPr>
            <w:r w:rsidRPr="00B16796">
              <w:rPr>
                <w:color w:val="000000"/>
                <w:sz w:val="28"/>
                <w:szCs w:val="28"/>
                <w:lang w:val="en-US" w:eastAsia="en-US"/>
              </w:rPr>
              <w:t>+ Khi đèn sáng bình thường thì dòng điện chạy qua đèn có giá trị:</w:t>
            </w:r>
          </w:p>
          <w:p w14:paraId="4F2A3D18" w14:textId="77777777" w:rsidR="00FE572F" w:rsidRPr="00B16796" w:rsidRDefault="00FE572F" w:rsidP="009E2838">
            <w:pPr>
              <w:spacing w:after="0"/>
              <w:rPr>
                <w:b/>
                <w:bCs/>
                <w:sz w:val="28"/>
                <w:szCs w:val="28"/>
                <w:lang w:val="en-US"/>
              </w:rPr>
            </w:pPr>
            <w:r w:rsidRPr="00B16796">
              <w:rPr>
                <w:noProof/>
                <w:sz w:val="28"/>
                <w:szCs w:val="28"/>
                <w:lang w:val="en-US" w:eastAsia="en-US"/>
              </w:rPr>
              <w:drawing>
                <wp:inline distT="0" distB="0" distL="0" distR="0" wp14:anchorId="283DA54D" wp14:editId="5FFB40A8">
                  <wp:extent cx="1488440" cy="531495"/>
                  <wp:effectExtent l="0" t="0" r="0" b="1905"/>
                  <wp:docPr id="332112717" name="Picture 332112717" descr="Bài tập công suất điện (cực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công suất điện (cực hay, chi tiết)"/>
                          <pic:cNvPicPr>
                            <a:picLocks noChangeAspect="1" noChangeArrowheads="1"/>
                          </pic:cNvPicPr>
                        </pic:nvPicPr>
                        <pic:blipFill>
                          <a:blip r:embed="rId111">
                            <a:extLst>
                              <a:ext uri="{28A0092B-C50C-407E-A947-70E740481C1C}">
                                <a14:useLocalDpi xmlns:a14="http://schemas.microsoft.com/office/drawing/2010/main"/>
                              </a:ext>
                            </a:extLst>
                          </a:blip>
                          <a:srcRect/>
                          <a:stretch>
                            <a:fillRect/>
                          </a:stretch>
                        </pic:blipFill>
                        <pic:spPr bwMode="auto">
                          <a:xfrm>
                            <a:off x="0" y="0"/>
                            <a:ext cx="1488440" cy="531495"/>
                          </a:xfrm>
                          <a:prstGeom prst="rect">
                            <a:avLst/>
                          </a:prstGeom>
                          <a:noFill/>
                          <a:ln>
                            <a:noFill/>
                          </a:ln>
                        </pic:spPr>
                      </pic:pic>
                    </a:graphicData>
                  </a:graphic>
                </wp:inline>
              </w:drawing>
            </w:r>
          </w:p>
        </w:tc>
      </w:tr>
      <w:tr w:rsidR="00FE572F" w14:paraId="734AC73D" w14:textId="77777777" w:rsidTr="002E5FB0">
        <w:tc>
          <w:tcPr>
            <w:tcW w:w="14970" w:type="dxa"/>
            <w:tcBorders>
              <w:top w:val="nil"/>
              <w:left w:val="outset" w:sz="6" w:space="0" w:color="auto"/>
              <w:bottom w:val="outset" w:sz="6" w:space="0" w:color="auto"/>
              <w:right w:val="outset" w:sz="6" w:space="0" w:color="auto"/>
            </w:tcBorders>
          </w:tcPr>
          <w:p w14:paraId="3B5FECF1" w14:textId="77777777" w:rsidR="00FE572F" w:rsidRDefault="00FE572F" w:rsidP="009E2838">
            <w:pPr>
              <w:pStyle w:val="NormalWeb"/>
              <w:spacing w:before="0" w:beforeAutospacing="0" w:after="0" w:afterAutospacing="0" w:line="360" w:lineRule="atLeast"/>
              <w:ind w:left="48" w:right="48"/>
              <w:jc w:val="both"/>
              <w:rPr>
                <w:color w:val="000000"/>
                <w:sz w:val="28"/>
                <w:szCs w:val="28"/>
                <w:shd w:val="clear" w:color="auto" w:fill="FFFFFF"/>
                <w:lang w:val="vi-VN"/>
              </w:rPr>
            </w:pPr>
            <w:r>
              <w:rPr>
                <w:b/>
                <w:bCs/>
                <w:sz w:val="28"/>
                <w:szCs w:val="28"/>
              </w:rPr>
              <w:lastRenderedPageBreak/>
              <w:t xml:space="preserve">Câu 5. </w:t>
            </w:r>
            <w:r w:rsidRPr="00B16796">
              <w:rPr>
                <w:color w:val="000000"/>
                <w:sz w:val="28"/>
                <w:szCs w:val="28"/>
                <w:shd w:val="clear" w:color="auto" w:fill="FFFFFF"/>
                <w:lang w:val="vi-VN"/>
              </w:rPr>
              <w:t>Bóng đèn ghi 12V- 100W. Tính điện trở của đèn</w:t>
            </w:r>
          </w:p>
          <w:p w14:paraId="6A11A3BA" w14:textId="77777777" w:rsidR="00FE572F" w:rsidRDefault="00FE572F" w:rsidP="009E2838">
            <w:pPr>
              <w:pStyle w:val="NormalWeb"/>
              <w:spacing w:before="0" w:beforeAutospacing="0" w:after="0" w:afterAutospacing="0" w:line="360" w:lineRule="atLeast"/>
              <w:ind w:left="48" w:right="48"/>
              <w:jc w:val="center"/>
              <w:rPr>
                <w:rFonts w:eastAsia="Calibri"/>
                <w:b/>
                <w:bCs/>
                <w:sz w:val="28"/>
                <w:szCs w:val="28"/>
              </w:rPr>
            </w:pPr>
            <w:r w:rsidRPr="00E74A32">
              <w:rPr>
                <w:rFonts w:eastAsia="Calibri"/>
                <w:b/>
                <w:bCs/>
                <w:sz w:val="28"/>
                <w:szCs w:val="28"/>
              </w:rPr>
              <w:t>Trả lời</w:t>
            </w:r>
          </w:p>
          <w:p w14:paraId="41C31007" w14:textId="77777777" w:rsidR="00FE572F" w:rsidRPr="00E74A32" w:rsidRDefault="00FE572F" w:rsidP="009E2838">
            <w:pPr>
              <w:pStyle w:val="NormalWeb"/>
              <w:spacing w:before="0" w:beforeAutospacing="0" w:after="0" w:afterAutospacing="0" w:line="360" w:lineRule="atLeast"/>
              <w:ind w:left="48" w:right="48"/>
              <w:rPr>
                <w:sz w:val="28"/>
                <w:szCs w:val="28"/>
              </w:rPr>
            </w:pPr>
            <w:r w:rsidRPr="00E74A32">
              <w:rPr>
                <w:sz w:val="28"/>
                <w:szCs w:val="28"/>
              </w:rPr>
              <w:t xml:space="preserve">P = </w:t>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2</m:t>
                      </m:r>
                    </m:sup>
                  </m:sSup>
                </m:num>
                <m:den>
                  <m:r>
                    <w:rPr>
                      <w:rFonts w:ascii="Cambria Math" w:hAnsi="Cambria Math"/>
                      <w:sz w:val="28"/>
                      <w:szCs w:val="28"/>
                    </w:rPr>
                    <m:t>R</m:t>
                  </m:r>
                </m:den>
              </m:f>
            </m:oMath>
            <w:r w:rsidRPr="00E74A32">
              <w:rPr>
                <w:sz w:val="28"/>
                <w:szCs w:val="28"/>
              </w:rPr>
              <w:t xml:space="preserve"> </w:t>
            </w:r>
            <w:r w:rsidRPr="00E74A32">
              <w:rPr>
                <w:sz w:val="28"/>
                <w:szCs w:val="28"/>
              </w:rPr>
              <w:sym w:font="Wingdings" w:char="F0E0"/>
            </w:r>
            <w:r w:rsidRPr="00E74A32">
              <w:rPr>
                <w:sz w:val="28"/>
                <w:szCs w:val="28"/>
              </w:rPr>
              <w:t xml:space="preserve"> R = </w:t>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2</m:t>
                      </m:r>
                    </m:sup>
                  </m:sSup>
                </m:num>
                <m:den>
                  <m:r>
                    <w:rPr>
                      <w:rFonts w:ascii="Cambria Math" w:hAnsi="Cambria Math"/>
                      <w:sz w:val="28"/>
                      <w:szCs w:val="28"/>
                    </w:rPr>
                    <m:t>P</m:t>
                  </m:r>
                </m:den>
              </m:f>
            </m:oMath>
            <w:r w:rsidRPr="00E74A32">
              <w:rPr>
                <w:sz w:val="28"/>
                <w:szCs w:val="28"/>
              </w:rPr>
              <w:t xml:space="preserve"> = </w:t>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12</m:t>
                      </m:r>
                    </m:e>
                    <m:sup>
                      <m:r>
                        <w:rPr>
                          <w:rFonts w:ascii="Cambria Math" w:hAnsi="Cambria Math"/>
                          <w:sz w:val="28"/>
                          <w:szCs w:val="28"/>
                        </w:rPr>
                        <m:t>2</m:t>
                      </m:r>
                    </m:sup>
                  </m:sSup>
                </m:num>
                <m:den>
                  <m:r>
                    <w:rPr>
                      <w:rFonts w:ascii="Cambria Math" w:hAnsi="Cambria Math"/>
                      <w:sz w:val="28"/>
                      <w:szCs w:val="28"/>
                    </w:rPr>
                    <m:t>100</m:t>
                  </m:r>
                </m:den>
              </m:f>
            </m:oMath>
            <w:r w:rsidRPr="00E74A32">
              <w:rPr>
                <w:sz w:val="28"/>
                <w:szCs w:val="28"/>
              </w:rPr>
              <w:t xml:space="preserve"> = 1,44</w:t>
            </w:r>
            <w:r w:rsidRPr="00E74A32">
              <w:rPr>
                <w:color w:val="000000"/>
                <w:sz w:val="28"/>
                <w:szCs w:val="28"/>
                <w:shd w:val="clear" w:color="auto" w:fill="FFFFFF"/>
              </w:rPr>
              <w:t xml:space="preserve"> Ω</w:t>
            </w:r>
          </w:p>
        </w:tc>
      </w:tr>
    </w:tbl>
    <w:p w14:paraId="16CA622E" w14:textId="77777777" w:rsidR="00FE572F" w:rsidRDefault="00FE572F" w:rsidP="009E2838">
      <w:pPr>
        <w:spacing w:after="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 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FE572F" w14:paraId="3E9856C5" w14:textId="77777777">
        <w:trPr>
          <w:trHeight w:val="274"/>
          <w:jc w:val="center"/>
        </w:trPr>
        <w:tc>
          <w:tcPr>
            <w:tcW w:w="7397" w:type="dxa"/>
            <w:shd w:val="clear" w:color="auto" w:fill="FDEADA" w:themeFill="accent6" w:themeFillTint="32"/>
          </w:tcPr>
          <w:p w14:paraId="6D252B4A" w14:textId="77777777" w:rsidR="00FE572F" w:rsidRDefault="00FE572F" w:rsidP="009E2838">
            <w:pPr>
              <w:spacing w:after="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14:paraId="45FAB902" w14:textId="77777777" w:rsidR="00FE572F" w:rsidRDefault="00FE572F" w:rsidP="009E2838">
            <w:pPr>
              <w:spacing w:after="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6F8B0FB8" w14:textId="77777777">
        <w:trPr>
          <w:trHeight w:val="274"/>
          <w:jc w:val="center"/>
        </w:trPr>
        <w:tc>
          <w:tcPr>
            <w:tcW w:w="7397" w:type="dxa"/>
            <w:shd w:val="clear" w:color="auto" w:fill="auto"/>
          </w:tcPr>
          <w:p w14:paraId="7545A39F" w14:textId="77777777" w:rsidR="00FE572F" w:rsidRDefault="00FE572F" w:rsidP="009E2838">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14:paraId="0BA305B9" w14:textId="77777777" w:rsidR="00FE572F" w:rsidRDefault="00FE572F" w:rsidP="009E2838">
            <w:pPr>
              <w:spacing w:after="0" w:line="276" w:lineRule="auto"/>
              <w:jc w:val="both"/>
              <w:rPr>
                <w:rFonts w:ascii="Times New Roman" w:hAnsi="Times New Roman" w:cs="Times New Roman"/>
                <w:sz w:val="28"/>
                <w:szCs w:val="28"/>
                <w:lang w:val="en-US"/>
              </w:rPr>
            </w:pPr>
            <w:r w:rsidRPr="00274890">
              <w:rPr>
                <w:rFonts w:ascii="Times New Roman" w:eastAsia="Times New Roman" w:hAnsi="Times New Roman" w:cs="Times New Roman"/>
                <w:sz w:val="28"/>
                <w:szCs w:val="28"/>
              </w:rPr>
              <w:t xml:space="preserve"> </w:t>
            </w:r>
            <w:r w:rsidRPr="004D2A34">
              <w:rPr>
                <w:rFonts w:ascii="Times New Roman" w:hAnsi="Times New Roman" w:cs="Times New Roman"/>
                <w:sz w:val="28"/>
                <w:szCs w:val="28"/>
              </w:rPr>
              <w:t xml:space="preserve">- GV </w:t>
            </w:r>
            <w:r>
              <w:rPr>
                <w:rFonts w:ascii="Times New Roman" w:hAnsi="Times New Roman" w:cs="Times New Roman"/>
                <w:sz w:val="28"/>
                <w:szCs w:val="28"/>
                <w:lang w:val="en-US"/>
              </w:rPr>
              <w:t>cho HS hoạt động độc lập.</w:t>
            </w:r>
          </w:p>
          <w:p w14:paraId="081F4089"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Phát PHT cá nhân cho HS luyện tập.</w:t>
            </w:r>
          </w:p>
          <w:p w14:paraId="31FB6F55" w14:textId="77777777" w:rsidR="00FE572F" w:rsidRPr="00E74A32"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Làm bài tập trong vòng 8 phút.</w:t>
            </w:r>
          </w:p>
        </w:tc>
        <w:tc>
          <w:tcPr>
            <w:tcW w:w="2841" w:type="dxa"/>
            <w:shd w:val="clear" w:color="auto" w:fill="auto"/>
          </w:tcPr>
          <w:p w14:paraId="15EAE620" w14:textId="77777777" w:rsidR="00FE572F" w:rsidRPr="00274890" w:rsidRDefault="00FE572F" w:rsidP="009E2838">
            <w:pPr>
              <w:spacing w:after="0" w:line="240" w:lineRule="auto"/>
              <w:ind w:right="1"/>
              <w:jc w:val="center"/>
              <w:rPr>
                <w:rFonts w:ascii="Times New Roman" w:hAnsi="Times New Roman" w:cs="Times New Roman"/>
                <w:sz w:val="28"/>
                <w:szCs w:val="28"/>
                <w:lang w:val="en-US"/>
              </w:rPr>
            </w:pPr>
            <w:r>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lang w:val="en-US"/>
              </w:rPr>
              <w:t>HS nhận nhiệm vụ.</w:t>
            </w:r>
          </w:p>
        </w:tc>
      </w:tr>
      <w:tr w:rsidR="00FE572F" w14:paraId="19A352BC" w14:textId="77777777">
        <w:trPr>
          <w:trHeight w:val="274"/>
          <w:jc w:val="center"/>
        </w:trPr>
        <w:tc>
          <w:tcPr>
            <w:tcW w:w="7397" w:type="dxa"/>
            <w:shd w:val="clear" w:color="auto" w:fill="auto"/>
          </w:tcPr>
          <w:p w14:paraId="44E70B97"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S thực hiện nhiệm vụ</w:t>
            </w:r>
          </w:p>
          <w:p w14:paraId="6EB48289" w14:textId="77777777" w:rsidR="00FE572F" w:rsidRDefault="00FE572F" w:rsidP="009E2838">
            <w:pPr>
              <w:spacing w:after="0" w:line="240" w:lineRule="auto"/>
              <w:jc w:val="both"/>
              <w:rPr>
                <w:rFonts w:ascii="Times New Roman" w:hAnsi="Times New Roman" w:cs="Times New Roman"/>
                <w:color w:val="0070C0"/>
                <w:sz w:val="28"/>
                <w:szCs w:val="28"/>
              </w:rPr>
            </w:pPr>
            <w:r>
              <w:rPr>
                <w:rFonts w:ascii="Times New Roman" w:eastAsia="Times New Roman" w:hAnsi="Times New Roman" w:cs="Times New Roman"/>
                <w:sz w:val="28"/>
                <w:szCs w:val="28"/>
              </w:rPr>
              <w:t>- GV hỗ trợ HS ở các bài tập khó.</w:t>
            </w:r>
          </w:p>
        </w:tc>
        <w:tc>
          <w:tcPr>
            <w:tcW w:w="2841" w:type="dxa"/>
            <w:shd w:val="clear" w:color="auto" w:fill="auto"/>
          </w:tcPr>
          <w:p w14:paraId="1E00A414" w14:textId="77777777" w:rsidR="00FE572F" w:rsidRPr="00274890" w:rsidRDefault="00FE572F" w:rsidP="009E2838">
            <w:pPr>
              <w:spacing w:after="0" w:line="276" w:lineRule="auto"/>
              <w:rPr>
                <w:rFonts w:ascii="Times New Roman" w:hAnsi="Times New Roman" w:cs="Times New Roman"/>
                <w:sz w:val="28"/>
                <w:szCs w:val="28"/>
              </w:rPr>
            </w:pPr>
            <w:r w:rsidRPr="00274890">
              <w:rPr>
                <w:rFonts w:ascii="Times New Roman" w:hAnsi="Times New Roman" w:cs="Times New Roman"/>
                <w:sz w:val="28"/>
                <w:szCs w:val="28"/>
              </w:rPr>
              <w:t>- HS tiến hành giải quy</w:t>
            </w:r>
            <w:r>
              <w:rPr>
                <w:rFonts w:ascii="Times New Roman" w:hAnsi="Times New Roman" w:cs="Times New Roman"/>
                <w:sz w:val="28"/>
                <w:szCs w:val="28"/>
              </w:rPr>
              <w:t xml:space="preserve">ết </w:t>
            </w:r>
            <w:r w:rsidRPr="00274890">
              <w:rPr>
                <w:rFonts w:ascii="Times New Roman" w:hAnsi="Times New Roman" w:cs="Times New Roman"/>
                <w:sz w:val="28"/>
                <w:szCs w:val="28"/>
              </w:rPr>
              <w:t>c</w:t>
            </w:r>
            <w:r>
              <w:rPr>
                <w:rFonts w:ascii="Times New Roman" w:hAnsi="Times New Roman" w:cs="Times New Roman"/>
                <w:sz w:val="28"/>
                <w:szCs w:val="28"/>
              </w:rPr>
              <w:t>á</w:t>
            </w:r>
            <w:r w:rsidRPr="00274890">
              <w:rPr>
                <w:rFonts w:ascii="Times New Roman" w:hAnsi="Times New Roman" w:cs="Times New Roman"/>
                <w:sz w:val="28"/>
                <w:szCs w:val="28"/>
              </w:rPr>
              <w:t>c b</w:t>
            </w:r>
            <w:r>
              <w:rPr>
                <w:rFonts w:ascii="Times New Roman" w:hAnsi="Times New Roman" w:cs="Times New Roman"/>
                <w:sz w:val="28"/>
                <w:szCs w:val="28"/>
              </w:rPr>
              <w:t>à</w:t>
            </w:r>
            <w:r w:rsidRPr="00274890">
              <w:rPr>
                <w:rFonts w:ascii="Times New Roman" w:hAnsi="Times New Roman" w:cs="Times New Roman"/>
                <w:sz w:val="28"/>
                <w:szCs w:val="28"/>
              </w:rPr>
              <w:t>i tập.</w:t>
            </w:r>
          </w:p>
        </w:tc>
      </w:tr>
      <w:tr w:rsidR="00FE572F" w14:paraId="1485CBF0" w14:textId="77777777">
        <w:trPr>
          <w:trHeight w:val="1238"/>
          <w:jc w:val="center"/>
        </w:trPr>
        <w:tc>
          <w:tcPr>
            <w:tcW w:w="7397" w:type="dxa"/>
            <w:shd w:val="clear" w:color="auto" w:fill="auto"/>
          </w:tcPr>
          <w:p w14:paraId="29A9A401"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6C058C8F"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Hỗ trợ HS giải các câu hỏi khó.</w:t>
            </w:r>
          </w:p>
          <w:p w14:paraId="2BEE2DC1"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w:t>
            </w:r>
          </w:p>
        </w:tc>
        <w:tc>
          <w:tcPr>
            <w:tcW w:w="2841" w:type="dxa"/>
            <w:shd w:val="clear" w:color="auto" w:fill="auto"/>
          </w:tcPr>
          <w:p w14:paraId="6B5E1CDA"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V hỗ trợ giải các câu hỏi khó, và ghi chép lại.</w:t>
            </w:r>
          </w:p>
        </w:tc>
      </w:tr>
      <w:tr w:rsidR="00FE572F" w14:paraId="02150581" w14:textId="77777777">
        <w:trPr>
          <w:trHeight w:val="274"/>
          <w:jc w:val="center"/>
        </w:trPr>
        <w:tc>
          <w:tcPr>
            <w:tcW w:w="7397" w:type="dxa"/>
            <w:shd w:val="clear" w:color="auto" w:fill="auto"/>
          </w:tcPr>
          <w:p w14:paraId="6BED69A9" w14:textId="77777777" w:rsidR="00FE572F" w:rsidRDefault="00FE572F" w:rsidP="009E2838">
            <w:pPr>
              <w:spacing w:after="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14:paraId="0DFB706F"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7B80DBA9" w14:textId="77777777" w:rsidR="00FE572F" w:rsidRDefault="00FE572F" w:rsidP="001E1F36">
      <w:pPr>
        <w:numPr>
          <w:ilvl w:val="0"/>
          <w:numId w:val="5"/>
        </w:num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14:paraId="1977CC46" w14:textId="77777777" w:rsidR="00FE572F" w:rsidRPr="00E0309E"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b/>
          <w:color w:val="C00000"/>
          <w:sz w:val="28"/>
          <w:szCs w:val="28"/>
        </w:rPr>
        <w:t>a) Mục tiêu:</w:t>
      </w:r>
      <w:r>
        <w:rPr>
          <w:rFonts w:ascii="Times New Roman" w:hAnsi="Times New Roman" w:cs="Times New Roman"/>
          <w:sz w:val="28"/>
          <w:szCs w:val="28"/>
        </w:rPr>
        <w:t xml:space="preserve"> </w:t>
      </w:r>
      <w:r>
        <w:rPr>
          <w:rFonts w:ascii="Times New Roman" w:hAnsi="Times New Roman" w:cs="Times New Roman"/>
          <w:sz w:val="28"/>
          <w:szCs w:val="28"/>
          <w:lang w:val="en-US"/>
        </w:rPr>
        <w:t>Vận dụng được kiến thức đã học để giải quyết các bài tập liên quan đến thực tế.</w:t>
      </w:r>
    </w:p>
    <w:p w14:paraId="23E456CC" w14:textId="77777777" w:rsidR="00FE572F" w:rsidRPr="00965EEC"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color w:val="C00000"/>
          <w:sz w:val="28"/>
          <w:szCs w:val="28"/>
        </w:rPr>
        <w:t>b) Nội dung:</w:t>
      </w:r>
      <w:r>
        <w:rPr>
          <w:rFonts w:ascii="Times New Roman" w:hAnsi="Times New Roman" w:cs="Times New Roman"/>
          <w:sz w:val="28"/>
          <w:szCs w:val="28"/>
        </w:rPr>
        <w:t xml:space="preserve"> </w:t>
      </w:r>
      <w:r w:rsidRPr="004D2A34">
        <w:rPr>
          <w:rFonts w:ascii="Times New Roman" w:hAnsi="Times New Roman" w:cs="Times New Roman"/>
          <w:sz w:val="28"/>
          <w:szCs w:val="28"/>
        </w:rPr>
        <w:t>- GV tiến hành hoạt động “</w:t>
      </w:r>
      <w:r w:rsidRPr="00965EEC">
        <w:rPr>
          <w:rFonts w:ascii="Times New Roman" w:hAnsi="Times New Roman" w:cs="Times New Roman"/>
          <w:sz w:val="28"/>
          <w:szCs w:val="28"/>
        </w:rPr>
        <w:t>Vượt chướng ngại vật</w:t>
      </w:r>
      <w:r w:rsidRPr="004D2A34">
        <w:rPr>
          <w:rFonts w:ascii="Times New Roman" w:hAnsi="Times New Roman" w:cs="Times New Roman"/>
          <w:sz w:val="28"/>
          <w:szCs w:val="28"/>
        </w:rPr>
        <w:t xml:space="preserve">” </w:t>
      </w:r>
      <w:r w:rsidRPr="00965EEC">
        <w:rPr>
          <w:rFonts w:ascii="Times New Roman" w:hAnsi="Times New Roman" w:cs="Times New Roman"/>
          <w:sz w:val="28"/>
          <w:szCs w:val="28"/>
        </w:rPr>
        <w:t>(think – pair – share kết hợp biến tấu khăn trải bàn)</w:t>
      </w:r>
    </w:p>
    <w:p w14:paraId="09E2A0E3" w14:textId="77777777" w:rsidR="00FE572F" w:rsidRPr="00965EEC" w:rsidRDefault="00FE572F" w:rsidP="009E2838">
      <w:pPr>
        <w:spacing w:after="0" w:line="276" w:lineRule="auto"/>
        <w:jc w:val="both"/>
        <w:rPr>
          <w:rFonts w:ascii="Times New Roman" w:hAnsi="Times New Roman" w:cs="Times New Roman"/>
          <w:b/>
          <w:bCs/>
          <w:sz w:val="28"/>
          <w:szCs w:val="28"/>
        </w:rPr>
      </w:pPr>
      <w:r w:rsidRPr="00965EEC">
        <w:rPr>
          <w:rFonts w:ascii="Times New Roman" w:hAnsi="Times New Roman" w:cs="Times New Roman"/>
          <w:b/>
          <w:bCs/>
          <w:sz w:val="28"/>
          <w:szCs w:val="28"/>
        </w:rPr>
        <w:t>Cách thức:</w:t>
      </w:r>
    </w:p>
    <w:p w14:paraId="5642D099" w14:textId="77777777" w:rsidR="00FE572F" w:rsidRPr="00965EEC" w:rsidRDefault="00FE572F" w:rsidP="009E2838">
      <w:pPr>
        <w:spacing w:after="0" w:line="276" w:lineRule="auto"/>
        <w:jc w:val="both"/>
        <w:rPr>
          <w:rFonts w:ascii="Times New Roman" w:hAnsi="Times New Roman" w:cs="Times New Roman"/>
          <w:sz w:val="28"/>
          <w:szCs w:val="28"/>
        </w:rPr>
      </w:pPr>
      <w:r w:rsidRPr="00965EEC">
        <w:rPr>
          <w:rFonts w:ascii="Times New Roman" w:hAnsi="Times New Roman" w:cs="Times New Roman"/>
          <w:sz w:val="28"/>
          <w:szCs w:val="28"/>
        </w:rPr>
        <w:t>- GV chia lớp thành 6 nhóm.</w:t>
      </w:r>
    </w:p>
    <w:p w14:paraId="5C4956E5" w14:textId="77777777" w:rsidR="00FE572F" w:rsidRPr="00965EEC" w:rsidRDefault="00FE572F" w:rsidP="009E2838">
      <w:pPr>
        <w:spacing w:after="0" w:line="276" w:lineRule="auto"/>
        <w:jc w:val="both"/>
        <w:rPr>
          <w:rFonts w:ascii="Times New Roman" w:hAnsi="Times New Roman" w:cs="Times New Roman"/>
          <w:sz w:val="28"/>
          <w:szCs w:val="28"/>
        </w:rPr>
      </w:pPr>
      <w:r w:rsidRPr="00965EEC">
        <w:rPr>
          <w:rFonts w:ascii="Times New Roman" w:hAnsi="Times New Roman" w:cs="Times New Roman"/>
          <w:sz w:val="28"/>
          <w:szCs w:val="28"/>
        </w:rPr>
        <w:t xml:space="preserve">- Phát phiếu “Chướng ngại vật </w:t>
      </w:r>
      <w:r>
        <w:rPr>
          <w:rFonts w:ascii="Times New Roman" w:hAnsi="Times New Roman" w:cs="Times New Roman"/>
          <w:sz w:val="28"/>
          <w:szCs w:val="28"/>
          <w:lang w:val="en-US"/>
        </w:rPr>
        <w:t>3</w:t>
      </w:r>
      <w:r w:rsidRPr="00965EEC">
        <w:rPr>
          <w:rFonts w:ascii="Times New Roman" w:hAnsi="Times New Roman" w:cs="Times New Roman"/>
          <w:sz w:val="28"/>
          <w:szCs w:val="28"/>
        </w:rPr>
        <w:t>” cho các nhóm.</w:t>
      </w:r>
    </w:p>
    <w:p w14:paraId="04977CD1" w14:textId="77777777" w:rsidR="00FE572F" w:rsidRPr="00965EEC" w:rsidRDefault="00FE572F" w:rsidP="009E2838">
      <w:pPr>
        <w:spacing w:after="0" w:line="276" w:lineRule="auto"/>
        <w:jc w:val="both"/>
        <w:rPr>
          <w:rFonts w:ascii="Times New Roman" w:hAnsi="Times New Roman" w:cs="Times New Roman"/>
          <w:sz w:val="28"/>
          <w:szCs w:val="28"/>
        </w:rPr>
      </w:pPr>
      <w:r w:rsidRPr="00965EEC">
        <w:rPr>
          <w:rFonts w:ascii="Times New Roman" w:hAnsi="Times New Roman" w:cs="Times New Roman"/>
          <w:sz w:val="28"/>
          <w:szCs w:val="28"/>
        </w:rPr>
        <w:t xml:space="preserve">- Lượt 1: Mỗi cá nhân đọc thông tin SGK, tìm hiểu về </w:t>
      </w:r>
      <w:r>
        <w:rPr>
          <w:rFonts w:ascii="Times New Roman" w:hAnsi="Times New Roman" w:cs="Times New Roman"/>
          <w:sz w:val="28"/>
          <w:szCs w:val="28"/>
          <w:lang w:val="en-US"/>
        </w:rPr>
        <w:t>khái niệm công suất</w:t>
      </w:r>
      <w:r w:rsidRPr="00965EEC">
        <w:rPr>
          <w:rFonts w:ascii="Times New Roman" w:hAnsi="Times New Roman" w:cs="Times New Roman"/>
          <w:sz w:val="28"/>
          <w:szCs w:val="28"/>
        </w:rPr>
        <w:t xml:space="preserve">, </w:t>
      </w:r>
      <w:r>
        <w:rPr>
          <w:rFonts w:ascii="Times New Roman" w:hAnsi="Times New Roman" w:cs="Times New Roman"/>
          <w:sz w:val="28"/>
          <w:szCs w:val="28"/>
          <w:lang w:val="en-US"/>
        </w:rPr>
        <w:t>biểu thức tính công suất</w:t>
      </w:r>
      <w:r w:rsidRPr="00965EEC">
        <w:rPr>
          <w:rFonts w:ascii="Times New Roman" w:hAnsi="Times New Roman" w:cs="Times New Roman"/>
          <w:sz w:val="28"/>
          <w:szCs w:val="28"/>
        </w:rPr>
        <w:t>. (2 phút)</w:t>
      </w:r>
    </w:p>
    <w:p w14:paraId="429C0770" w14:textId="77777777" w:rsidR="00FE572F" w:rsidRDefault="00FE572F" w:rsidP="009E2838">
      <w:pPr>
        <w:spacing w:after="0" w:line="276" w:lineRule="auto"/>
        <w:jc w:val="both"/>
        <w:rPr>
          <w:rFonts w:ascii="Times New Roman" w:hAnsi="Times New Roman" w:cs="Times New Roman"/>
          <w:sz w:val="28"/>
          <w:szCs w:val="28"/>
        </w:rPr>
      </w:pPr>
      <w:r w:rsidRPr="00965EEC">
        <w:rPr>
          <w:rFonts w:ascii="Times New Roman" w:hAnsi="Times New Roman" w:cs="Times New Roman"/>
          <w:sz w:val="28"/>
          <w:szCs w:val="28"/>
        </w:rPr>
        <w:t xml:space="preserve">- Lượt 2: Các bạn hoạt động theo nhóm, cùng suy nghĩ và trả lời các câu hỏi trong chướng ngại vật </w:t>
      </w:r>
      <w:r>
        <w:rPr>
          <w:rFonts w:ascii="Times New Roman" w:hAnsi="Times New Roman" w:cs="Times New Roman"/>
          <w:sz w:val="28"/>
          <w:szCs w:val="28"/>
          <w:lang w:val="en-US"/>
        </w:rPr>
        <w:t>2</w:t>
      </w:r>
      <w:r w:rsidRPr="00965EEC">
        <w:rPr>
          <w:rFonts w:ascii="Times New Roman" w:hAnsi="Times New Roman" w:cs="Times New Roman"/>
          <w:sz w:val="28"/>
          <w:szCs w:val="28"/>
        </w:rPr>
        <w:t>. (5 phút)</w:t>
      </w:r>
    </w:p>
    <w:p w14:paraId="76D61F4A" w14:textId="77777777" w:rsidR="00FE572F" w:rsidRPr="00772DFE"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Mỗi câu hỏi đúng được + 10 điểm, Sai không cộng điểm.</w:t>
      </w:r>
    </w:p>
    <w:p w14:paraId="0F7B3E4A"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b/>
          <w:color w:val="C00000"/>
          <w:sz w:val="28"/>
          <w:szCs w:val="28"/>
        </w:rPr>
        <w:t>c) Sản phẩm:</w:t>
      </w:r>
      <w:r>
        <w:rPr>
          <w:rFonts w:ascii="Times New Roman" w:hAnsi="Times New Roman" w:cs="Times New Roman"/>
          <w:sz w:val="28"/>
          <w:szCs w:val="28"/>
        </w:rPr>
        <w:t xml:space="preserve"> </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638F10B6" w14:textId="77777777" w:rsidTr="002E5FB0">
        <w:tc>
          <w:tcPr>
            <w:tcW w:w="14970" w:type="dxa"/>
            <w:tcBorders>
              <w:top w:val="outset" w:sz="6" w:space="0" w:color="auto"/>
              <w:left w:val="outset" w:sz="6" w:space="0" w:color="auto"/>
              <w:bottom w:val="outset" w:sz="6" w:space="0" w:color="auto"/>
              <w:right w:val="outset" w:sz="6" w:space="0" w:color="auto"/>
            </w:tcBorders>
            <w:shd w:val="clear" w:color="auto" w:fill="FABF8F" w:themeFill="accent6" w:themeFillTint="99"/>
          </w:tcPr>
          <w:p w14:paraId="06115FA6" w14:textId="77777777" w:rsidR="00FE572F" w:rsidRPr="007301BC"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CHƯỚNG NGẠI VẬT 3</w:t>
            </w:r>
          </w:p>
        </w:tc>
      </w:tr>
      <w:tr w:rsidR="00FE572F" w14:paraId="140AA528" w14:textId="77777777" w:rsidTr="002E5FB0">
        <w:tc>
          <w:tcPr>
            <w:tcW w:w="14970" w:type="dxa"/>
            <w:tcBorders>
              <w:top w:val="nil"/>
              <w:left w:val="outset" w:sz="6" w:space="0" w:color="auto"/>
              <w:bottom w:val="outset" w:sz="6" w:space="0" w:color="auto"/>
              <w:right w:val="outset" w:sz="6" w:space="0" w:color="auto"/>
            </w:tcBorders>
          </w:tcPr>
          <w:p w14:paraId="0280F2CF" w14:textId="77777777" w:rsidR="00FE572F" w:rsidRDefault="00FE572F" w:rsidP="009E2838">
            <w:pPr>
              <w:spacing w:after="0"/>
              <w:jc w:val="both"/>
              <w:rPr>
                <w:bCs/>
                <w:iCs/>
                <w:sz w:val="28"/>
                <w:szCs w:val="28"/>
                <w:lang w:val="en-US"/>
              </w:rPr>
            </w:pPr>
            <w:r w:rsidRPr="007301BC">
              <w:rPr>
                <w:b/>
                <w:iCs/>
                <w:sz w:val="28"/>
                <w:szCs w:val="28"/>
                <w:lang w:val="en-US"/>
              </w:rPr>
              <w:t>Câu 1.</w:t>
            </w:r>
            <w:r>
              <w:rPr>
                <w:b/>
                <w:iCs/>
                <w:sz w:val="28"/>
                <w:szCs w:val="28"/>
                <w:lang w:val="en-US"/>
              </w:rPr>
              <w:t xml:space="preserve"> </w:t>
            </w:r>
            <w:r w:rsidRPr="00E74A32">
              <w:rPr>
                <w:bCs/>
                <w:iCs/>
                <w:sz w:val="28"/>
                <w:szCs w:val="28"/>
                <w:lang w:val="en-US"/>
              </w:rPr>
              <w:t>Một hãng xe điện thử nghiệm hai loại xe đạp điện có công suất định mức khác nhau. Họ cho hai xe chạy trên cùng một quãng đường với công suất định mức. Em hãy nêu những dụng cụ em cần dùng và cách làm để biết xe nào tiêu thụ năng lượng điện nhiều hơn khi đi hết quãng đường thử nghiệm.</w:t>
            </w:r>
          </w:p>
          <w:p w14:paraId="27EF96C3" w14:textId="77777777" w:rsidR="00FE572F" w:rsidRDefault="00FE572F" w:rsidP="009E2838">
            <w:pPr>
              <w:spacing w:after="0"/>
              <w:jc w:val="center"/>
              <w:rPr>
                <w:b/>
                <w:bCs/>
                <w:sz w:val="28"/>
                <w:szCs w:val="28"/>
                <w:lang w:val="en-US"/>
              </w:rPr>
            </w:pPr>
            <w:r w:rsidRPr="00E0309E">
              <w:rPr>
                <w:b/>
                <w:bCs/>
                <w:sz w:val="28"/>
                <w:szCs w:val="28"/>
                <w:lang w:val="en-US"/>
              </w:rPr>
              <w:lastRenderedPageBreak/>
              <w:t>Trả lời</w:t>
            </w:r>
          </w:p>
          <w:p w14:paraId="2D778D16" w14:textId="77777777" w:rsidR="00FE572F" w:rsidRPr="00E0309E" w:rsidRDefault="00FE572F" w:rsidP="009E2838">
            <w:pPr>
              <w:spacing w:after="0"/>
              <w:jc w:val="both"/>
              <w:rPr>
                <w:bCs/>
                <w:iCs/>
                <w:sz w:val="28"/>
                <w:szCs w:val="28"/>
                <w:lang w:val="en-US"/>
              </w:rPr>
            </w:pPr>
            <w:r w:rsidRPr="00E0309E">
              <w:rPr>
                <w:rFonts w:ascii="Roboto" w:hAnsi="Roboto"/>
                <w:color w:val="333333"/>
                <w:sz w:val="27"/>
                <w:szCs w:val="27"/>
                <w:lang w:val="en-US" w:eastAsia="en-US"/>
              </w:rPr>
              <w:t> </w:t>
            </w:r>
            <w:r w:rsidRPr="00E0309E">
              <w:rPr>
                <w:bCs/>
                <w:iCs/>
                <w:sz w:val="28"/>
                <w:szCs w:val="28"/>
                <w:lang w:val="en-US"/>
              </w:rPr>
              <w:t>Dụng cụ cần thiết: </w:t>
            </w:r>
          </w:p>
          <w:p w14:paraId="5E6C5218" w14:textId="77777777" w:rsidR="00FE572F" w:rsidRPr="00E0309E" w:rsidRDefault="00FE572F" w:rsidP="009E2838">
            <w:pPr>
              <w:spacing w:after="0"/>
              <w:jc w:val="both"/>
              <w:rPr>
                <w:bCs/>
                <w:iCs/>
                <w:sz w:val="28"/>
                <w:szCs w:val="28"/>
                <w:lang w:val="en-US"/>
              </w:rPr>
            </w:pPr>
            <w:r w:rsidRPr="00E0309E">
              <w:rPr>
                <w:bCs/>
                <w:iCs/>
                <w:sz w:val="28"/>
                <w:szCs w:val="28"/>
                <w:lang w:val="en-US"/>
              </w:rPr>
              <w:t>+ Hai đồng hồ đo điện năng: Dùng để đo lượng điện năng tiêu thụ của từng xe trong suốt quãng đường thử nghiệm. </w:t>
            </w:r>
          </w:p>
          <w:p w14:paraId="7C963908" w14:textId="77777777" w:rsidR="00FE572F" w:rsidRPr="00E0309E" w:rsidRDefault="00FE572F" w:rsidP="009E2838">
            <w:pPr>
              <w:spacing w:after="0"/>
              <w:jc w:val="both"/>
              <w:rPr>
                <w:bCs/>
                <w:iCs/>
                <w:sz w:val="28"/>
                <w:szCs w:val="28"/>
                <w:lang w:val="en-US"/>
              </w:rPr>
            </w:pPr>
            <w:r w:rsidRPr="00E0309E">
              <w:rPr>
                <w:bCs/>
                <w:iCs/>
                <w:sz w:val="28"/>
                <w:szCs w:val="28"/>
                <w:lang w:val="en-US"/>
              </w:rPr>
              <w:t>+ Bộ sạc pin: Dùng để sạc đầy pin cho xe trước khi bắt đầu thử nghiệm. Đoạn đường thử nghiệm: Cần chọn một đoạn đường bằng phẳng, không có dốc để đảm bảo kết quả thử nghiệm chính xác. </w:t>
            </w:r>
          </w:p>
          <w:p w14:paraId="2A16F1B3" w14:textId="77777777" w:rsidR="00FE572F" w:rsidRPr="00E0309E" w:rsidRDefault="00FE572F" w:rsidP="009E2838">
            <w:pPr>
              <w:spacing w:after="0"/>
              <w:jc w:val="both"/>
              <w:rPr>
                <w:bCs/>
                <w:iCs/>
                <w:sz w:val="28"/>
                <w:szCs w:val="28"/>
                <w:lang w:val="en-US"/>
              </w:rPr>
            </w:pPr>
            <w:r w:rsidRPr="00E0309E">
              <w:rPr>
                <w:bCs/>
                <w:iCs/>
                <w:sz w:val="28"/>
                <w:szCs w:val="28"/>
                <w:lang w:val="en-US"/>
              </w:rPr>
              <w:t>+ Bút và giấy: Dùng để ghi chép lại số liệu đo được. </w:t>
            </w:r>
          </w:p>
          <w:p w14:paraId="4D433B5D" w14:textId="77777777" w:rsidR="00FE572F" w:rsidRPr="00E0309E" w:rsidRDefault="00FE572F" w:rsidP="009E2838">
            <w:pPr>
              <w:spacing w:after="0"/>
              <w:jc w:val="both"/>
              <w:rPr>
                <w:bCs/>
                <w:iCs/>
                <w:sz w:val="28"/>
                <w:szCs w:val="28"/>
                <w:lang w:val="en-US"/>
              </w:rPr>
            </w:pPr>
            <w:r w:rsidRPr="00E0309E">
              <w:rPr>
                <w:bCs/>
                <w:iCs/>
                <w:sz w:val="28"/>
                <w:szCs w:val="28"/>
                <w:lang w:val="en-US"/>
              </w:rPr>
              <w:t>- Cách thực hiện: </w:t>
            </w:r>
          </w:p>
          <w:p w14:paraId="274948BC" w14:textId="77777777" w:rsidR="00FE572F" w:rsidRPr="00E0309E" w:rsidRDefault="00FE572F" w:rsidP="009E2838">
            <w:pPr>
              <w:spacing w:after="0"/>
              <w:jc w:val="both"/>
              <w:rPr>
                <w:bCs/>
                <w:iCs/>
                <w:sz w:val="28"/>
                <w:szCs w:val="28"/>
                <w:lang w:val="en-US"/>
              </w:rPr>
            </w:pPr>
            <w:r w:rsidRPr="00E0309E">
              <w:rPr>
                <w:bCs/>
                <w:iCs/>
                <w:sz w:val="28"/>
                <w:szCs w:val="28"/>
                <w:lang w:val="en-US"/>
              </w:rPr>
              <w:t>+ Đảm bảo pin của hai xe được sạc đầy. </w:t>
            </w:r>
          </w:p>
          <w:p w14:paraId="417827FE" w14:textId="77777777" w:rsidR="00FE572F" w:rsidRPr="00E0309E" w:rsidRDefault="00FE572F" w:rsidP="009E2838">
            <w:pPr>
              <w:spacing w:after="0"/>
              <w:jc w:val="both"/>
              <w:rPr>
                <w:bCs/>
                <w:iCs/>
                <w:sz w:val="28"/>
                <w:szCs w:val="28"/>
                <w:lang w:val="en-US"/>
              </w:rPr>
            </w:pPr>
            <w:r w:rsidRPr="00E0309E">
              <w:rPr>
                <w:bCs/>
                <w:iCs/>
                <w:sz w:val="28"/>
                <w:szCs w:val="28"/>
                <w:lang w:val="en-US"/>
              </w:rPr>
              <w:t>+ Lắp đặt đồng hồ đo điện năng vào từng xe. Chạy hai xe cùng lúc trên đoạn đường thử nghiệm với cùng một công suất định mức. </w:t>
            </w:r>
          </w:p>
          <w:p w14:paraId="39A310FE" w14:textId="77777777" w:rsidR="00FE572F" w:rsidRPr="00E0309E" w:rsidRDefault="00FE572F" w:rsidP="009E2838">
            <w:pPr>
              <w:spacing w:after="0"/>
              <w:jc w:val="both"/>
              <w:rPr>
                <w:bCs/>
                <w:iCs/>
                <w:sz w:val="28"/>
                <w:szCs w:val="28"/>
                <w:lang w:val="en-US"/>
              </w:rPr>
            </w:pPr>
            <w:r w:rsidRPr="00E0309E">
              <w:rPr>
                <w:bCs/>
                <w:iCs/>
                <w:sz w:val="28"/>
                <w:szCs w:val="28"/>
                <w:lang w:val="en-US"/>
              </w:rPr>
              <w:t>+ Ghi chép lại số liệu đo được trên đồng hồ đo điện năng sau khi hai xe hoàn thành quãng đường thử nghiệm. </w:t>
            </w:r>
          </w:p>
          <w:p w14:paraId="3FCFB252" w14:textId="77777777" w:rsidR="00FE572F" w:rsidRPr="00E0309E" w:rsidRDefault="00FE572F" w:rsidP="009E2838">
            <w:pPr>
              <w:spacing w:after="0"/>
              <w:jc w:val="both"/>
              <w:rPr>
                <w:bCs/>
                <w:iCs/>
                <w:sz w:val="28"/>
                <w:szCs w:val="28"/>
                <w:lang w:val="en-US"/>
              </w:rPr>
            </w:pPr>
            <w:r w:rsidRPr="00E0309E">
              <w:rPr>
                <w:bCs/>
                <w:iCs/>
                <w:sz w:val="28"/>
                <w:szCs w:val="28"/>
                <w:lang w:val="en-US"/>
              </w:rPr>
              <w:t>+ So sánh số liệu đo được của hai xe để xác định xe nào tiêu thụ năng lượng điện nhiều hơn.</w:t>
            </w:r>
          </w:p>
          <w:p w14:paraId="1DF8C9A9" w14:textId="77777777" w:rsidR="00FE572F" w:rsidRPr="00E0309E" w:rsidRDefault="00FE572F" w:rsidP="009E2838">
            <w:pPr>
              <w:spacing w:after="0" w:line="259" w:lineRule="auto"/>
              <w:rPr>
                <w:bCs/>
                <w:iCs/>
                <w:sz w:val="28"/>
                <w:szCs w:val="28"/>
                <w:lang w:val="en-US"/>
              </w:rPr>
            </w:pPr>
            <w:r>
              <w:rPr>
                <w:b/>
                <w:bCs/>
                <w:sz w:val="28"/>
                <w:szCs w:val="28"/>
              </w:rPr>
              <w:t>Câu 2</w:t>
            </w:r>
            <w:r w:rsidRPr="00845889">
              <w:rPr>
                <w:b/>
                <w:bCs/>
                <w:sz w:val="28"/>
                <w:szCs w:val="28"/>
              </w:rPr>
              <w:t>.</w:t>
            </w:r>
            <w:r>
              <w:rPr>
                <w:b/>
                <w:bCs/>
                <w:lang w:val="en-US"/>
              </w:rPr>
              <w:t xml:space="preserve"> </w:t>
            </w:r>
            <w:r w:rsidRPr="00E0309E">
              <w:rPr>
                <w:bCs/>
                <w:iCs/>
                <w:sz w:val="28"/>
                <w:szCs w:val="28"/>
                <w:lang w:val="en-US"/>
              </w:rPr>
              <w:t xml:space="preserve"> Người ta mắc hai đèn song song với nhau và mắc vào nguồn điện. Biết đèn 1 có điện trở 3</w:t>
            </w:r>
            <w:r>
              <w:rPr>
                <w:bCs/>
                <w:iCs/>
                <w:sz w:val="28"/>
                <w:szCs w:val="28"/>
                <w:lang w:val="en-US"/>
              </w:rPr>
              <w:t xml:space="preserve"> </w:t>
            </w:r>
            <w:r>
              <w:rPr>
                <w:rFonts w:ascii="Arial" w:hAnsi="Arial" w:cs="Arial"/>
                <w:color w:val="040C28"/>
                <w:sz w:val="30"/>
                <w:szCs w:val="30"/>
              </w:rPr>
              <w:t>Ω</w:t>
            </w:r>
            <w:r w:rsidRPr="00E0309E">
              <w:rPr>
                <w:bCs/>
                <w:iCs/>
                <w:sz w:val="28"/>
                <w:szCs w:val="28"/>
                <w:lang w:val="en-US"/>
              </w:rPr>
              <w:t xml:space="preserve">, đèn 2 có điện trở 6 </w:t>
            </w:r>
            <w:r>
              <w:rPr>
                <w:rFonts w:ascii="Arial" w:hAnsi="Arial" w:cs="Arial"/>
                <w:color w:val="040C28"/>
                <w:sz w:val="30"/>
                <w:szCs w:val="30"/>
              </w:rPr>
              <w:t>Ω</w:t>
            </w:r>
            <w:r w:rsidRPr="00E0309E">
              <w:rPr>
                <w:bCs/>
                <w:iCs/>
                <w:sz w:val="28"/>
                <w:szCs w:val="28"/>
                <w:lang w:val="en-US"/>
              </w:rPr>
              <w:t>.</w:t>
            </w:r>
          </w:p>
          <w:p w14:paraId="6C5D1203" w14:textId="77777777" w:rsidR="00FE572F" w:rsidRPr="00E0309E" w:rsidRDefault="00FE572F" w:rsidP="009E2838">
            <w:pPr>
              <w:spacing w:after="0" w:line="259" w:lineRule="auto"/>
              <w:rPr>
                <w:bCs/>
                <w:iCs/>
                <w:sz w:val="28"/>
                <w:szCs w:val="28"/>
                <w:lang w:val="en-US"/>
              </w:rPr>
            </w:pPr>
            <w:r w:rsidRPr="00E0309E">
              <w:rPr>
                <w:bCs/>
                <w:iCs/>
                <w:sz w:val="28"/>
                <w:szCs w:val="28"/>
                <w:lang w:val="en-US"/>
              </w:rPr>
              <w:t>a) Tính điện trở tương đương của đoạn mạch gồm hai đèn.</w:t>
            </w:r>
          </w:p>
          <w:p w14:paraId="4988F114" w14:textId="77777777" w:rsidR="00FE572F" w:rsidRPr="00E0309E" w:rsidRDefault="00FE572F" w:rsidP="009E2838">
            <w:pPr>
              <w:spacing w:after="0" w:line="259" w:lineRule="auto"/>
              <w:rPr>
                <w:bCs/>
                <w:iCs/>
                <w:sz w:val="28"/>
                <w:szCs w:val="28"/>
                <w:lang w:val="en-US"/>
              </w:rPr>
            </w:pPr>
            <w:r w:rsidRPr="00E0309E">
              <w:rPr>
                <w:bCs/>
                <w:iCs/>
                <w:sz w:val="28"/>
                <w:szCs w:val="28"/>
                <w:lang w:val="en-US"/>
              </w:rPr>
              <w:t>b) Nếu nguồn điện cung cấp cho đoạn mạch một hiệu điện thế là 6 V thì cường độ dòng điện trong mạch chỉnh bằng bao nhiêu?</w:t>
            </w:r>
          </w:p>
          <w:p w14:paraId="25956D00" w14:textId="77777777" w:rsidR="00FE572F" w:rsidRDefault="00FE572F" w:rsidP="009E2838">
            <w:pPr>
              <w:spacing w:after="0"/>
              <w:jc w:val="both"/>
              <w:rPr>
                <w:bCs/>
                <w:iCs/>
                <w:sz w:val="28"/>
                <w:szCs w:val="28"/>
                <w:lang w:val="en-US"/>
              </w:rPr>
            </w:pPr>
            <w:r w:rsidRPr="00E0309E">
              <w:rPr>
                <w:bCs/>
                <w:iCs/>
                <w:sz w:val="28"/>
                <w:szCs w:val="28"/>
                <w:lang w:val="en-US"/>
              </w:rPr>
              <w:t>c) Tính năng lượng điện mà đoạn mạch tiêu thụ trong 30 phút.</w:t>
            </w:r>
          </w:p>
          <w:p w14:paraId="70835F94" w14:textId="77777777" w:rsidR="00FE572F" w:rsidRPr="00A250BD" w:rsidRDefault="00FE572F" w:rsidP="009E2838">
            <w:pPr>
              <w:spacing w:after="0"/>
              <w:jc w:val="center"/>
              <w:rPr>
                <w:rFonts w:eastAsia="Calibri"/>
                <w:b/>
                <w:bCs/>
                <w:sz w:val="28"/>
                <w:szCs w:val="28"/>
                <w:lang w:val="en-US"/>
              </w:rPr>
            </w:pPr>
            <w:r w:rsidRPr="00A250BD">
              <w:rPr>
                <w:rFonts w:eastAsia="Calibri"/>
                <w:b/>
                <w:bCs/>
                <w:sz w:val="28"/>
                <w:szCs w:val="28"/>
                <w:lang w:val="en-US"/>
              </w:rPr>
              <w:t>Trả lời</w:t>
            </w:r>
          </w:p>
          <w:p w14:paraId="7AF6B503" w14:textId="77777777" w:rsidR="00FE572F" w:rsidRDefault="00FE572F" w:rsidP="009E2838">
            <w:pPr>
              <w:spacing w:after="0"/>
              <w:jc w:val="both"/>
              <w:rPr>
                <w:rFonts w:ascii="Arial" w:hAnsi="Arial" w:cs="Arial"/>
                <w:color w:val="040C28"/>
                <w:sz w:val="30"/>
                <w:szCs w:val="30"/>
              </w:rPr>
            </w:pPr>
            <w:r>
              <w:rPr>
                <w:sz w:val="28"/>
                <w:szCs w:val="28"/>
                <w:lang w:val="en-US"/>
              </w:rPr>
              <w:t xml:space="preserve">a) </w:t>
            </w:r>
            <m:oMath>
              <m:f>
                <m:fPr>
                  <m:ctrlPr>
                    <w:rPr>
                      <w:rFonts w:ascii="Cambria Math" w:hAnsi="Cambria Math"/>
                      <w:i/>
                      <w:sz w:val="28"/>
                      <w:szCs w:val="28"/>
                      <w:lang w:val="en-US"/>
                    </w:rPr>
                  </m:ctrlPr>
                </m:fPr>
                <m:num>
                  <m:r>
                    <w:rPr>
                      <w:rFonts w:ascii="Cambria Math" w:hAnsi="Cambria Math"/>
                      <w:sz w:val="28"/>
                      <w:szCs w:val="28"/>
                      <w:lang w:val="en-US"/>
                    </w:rPr>
                    <m:t>1</m:t>
                  </m:r>
                </m:num>
                <m:den>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1</m:t>
                      </m:r>
                    </m:sub>
                  </m:sSub>
                </m:den>
              </m:f>
            </m:oMath>
            <w:r>
              <w:rPr>
                <w:sz w:val="28"/>
                <w:szCs w:val="28"/>
                <w:lang w:val="en-US"/>
              </w:rPr>
              <w:t xml:space="preserve"> + </w:t>
            </w:r>
            <m:oMath>
              <m:f>
                <m:fPr>
                  <m:ctrlPr>
                    <w:rPr>
                      <w:rFonts w:ascii="Cambria Math" w:hAnsi="Cambria Math"/>
                      <w:i/>
                      <w:sz w:val="28"/>
                      <w:szCs w:val="28"/>
                      <w:lang w:val="en-US"/>
                    </w:rPr>
                  </m:ctrlPr>
                </m:fPr>
                <m:num>
                  <m:r>
                    <w:rPr>
                      <w:rFonts w:ascii="Cambria Math" w:hAnsi="Cambria Math"/>
                      <w:sz w:val="28"/>
                      <w:szCs w:val="28"/>
                      <w:lang w:val="en-US"/>
                    </w:rPr>
                    <m:t>1</m:t>
                  </m:r>
                </m:num>
                <m:den>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2</m:t>
                      </m:r>
                    </m:sub>
                  </m:sSub>
                </m:den>
              </m:f>
              <m:r>
                <w:rPr>
                  <w:rFonts w:ascii="Cambria Math" w:hAnsi="Cambria Math"/>
                  <w:sz w:val="28"/>
                  <w:szCs w:val="28"/>
                  <w:lang w:val="en-US"/>
                </w:rPr>
                <m:t xml:space="preserve"> </m:t>
              </m:r>
            </m:oMath>
            <w:r>
              <w:rPr>
                <w:sz w:val="28"/>
                <w:szCs w:val="28"/>
                <w:lang w:val="en-US"/>
              </w:rPr>
              <w:t xml:space="preserve">=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R</m:t>
                  </m:r>
                </m:den>
              </m:f>
            </m:oMath>
            <w:r>
              <w:rPr>
                <w:sz w:val="28"/>
                <w:szCs w:val="28"/>
                <w:lang w:val="en-US"/>
              </w:rPr>
              <w:t xml:space="preserve"> </w:t>
            </w:r>
            <w:r w:rsidRPr="00A250BD">
              <w:rPr>
                <w:sz w:val="28"/>
                <w:szCs w:val="28"/>
                <w:lang w:val="en-US"/>
              </w:rPr>
              <w:sym w:font="Wingdings" w:char="F0E0"/>
            </w:r>
            <w:r>
              <w:rPr>
                <w:sz w:val="28"/>
                <w:szCs w:val="28"/>
                <w:lang w:val="en-US"/>
              </w:rPr>
              <w:t xml:space="preserve"> R = </w:t>
            </w:r>
            <m:oMath>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1</m:t>
                      </m:r>
                    </m:sub>
                  </m:sSub>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2</m:t>
                      </m:r>
                    </m:sub>
                  </m:sSub>
                </m:num>
                <m:den>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2</m:t>
                      </m:r>
                    </m:sub>
                  </m:sSub>
                </m:den>
              </m:f>
            </m:oMath>
            <w:r>
              <w:rPr>
                <w:sz w:val="28"/>
                <w:szCs w:val="28"/>
                <w:lang w:val="en-US"/>
              </w:rPr>
              <w:t xml:space="preserve"> = 2</w:t>
            </w:r>
            <w:r>
              <w:rPr>
                <w:rFonts w:ascii="Arial" w:hAnsi="Arial" w:cs="Arial"/>
                <w:color w:val="040C28"/>
                <w:sz w:val="30"/>
                <w:szCs w:val="30"/>
              </w:rPr>
              <w:t xml:space="preserve"> Ω</w:t>
            </w:r>
          </w:p>
          <w:p w14:paraId="658B24DB" w14:textId="77777777" w:rsidR="00FE572F" w:rsidRDefault="00FE572F" w:rsidP="009E2838">
            <w:pPr>
              <w:spacing w:after="0" w:line="259" w:lineRule="auto"/>
              <w:rPr>
                <w:bCs/>
                <w:iCs/>
                <w:sz w:val="28"/>
                <w:szCs w:val="28"/>
                <w:lang w:val="en-US"/>
              </w:rPr>
            </w:pPr>
            <w:r w:rsidRPr="00A250BD">
              <w:rPr>
                <w:bCs/>
                <w:iCs/>
                <w:sz w:val="28"/>
                <w:szCs w:val="28"/>
                <w:lang w:val="en-US"/>
              </w:rPr>
              <w:t>b)</w:t>
            </w:r>
            <w:r>
              <w:rPr>
                <w:rFonts w:ascii="Arial" w:hAnsi="Arial" w:cs="Arial"/>
                <w:color w:val="040C28"/>
                <w:sz w:val="30"/>
                <w:szCs w:val="30"/>
              </w:rPr>
              <w:t xml:space="preserve"> </w:t>
            </w:r>
            <w:r w:rsidRPr="00A250BD">
              <w:rPr>
                <w:bCs/>
                <w:iCs/>
                <w:sz w:val="28"/>
                <w:szCs w:val="28"/>
                <w:lang w:val="en-US"/>
              </w:rPr>
              <w:t xml:space="preserve">I = </w:t>
            </w:r>
            <m:oMath>
              <m:f>
                <m:fPr>
                  <m:ctrlPr>
                    <w:rPr>
                      <w:rFonts w:ascii="Cambria Math" w:hAnsi="Cambria Math"/>
                      <w:bCs/>
                      <w:iCs/>
                      <w:sz w:val="28"/>
                      <w:szCs w:val="28"/>
                      <w:lang w:val="en-US"/>
                    </w:rPr>
                  </m:ctrlPr>
                </m:fPr>
                <m:num>
                  <m:r>
                    <w:rPr>
                      <w:rFonts w:ascii="Cambria Math" w:hAnsi="Cambria Math"/>
                      <w:sz w:val="28"/>
                      <w:szCs w:val="28"/>
                      <w:lang w:val="en-US"/>
                    </w:rPr>
                    <m:t>U</m:t>
                  </m:r>
                </m:num>
                <m:den>
                  <m:r>
                    <w:rPr>
                      <w:rFonts w:ascii="Cambria Math" w:hAnsi="Cambria Math"/>
                      <w:sz w:val="28"/>
                      <w:szCs w:val="28"/>
                      <w:lang w:val="en-US"/>
                    </w:rPr>
                    <m:t>R</m:t>
                  </m:r>
                </m:den>
              </m:f>
            </m:oMath>
            <w:r w:rsidRPr="00A250BD">
              <w:rPr>
                <w:bCs/>
                <w:iCs/>
                <w:sz w:val="28"/>
                <w:szCs w:val="28"/>
                <w:lang w:val="en-US"/>
              </w:rPr>
              <w:t xml:space="preserve"> = 3A</w:t>
            </w:r>
          </w:p>
          <w:p w14:paraId="2611CDA3" w14:textId="77777777" w:rsidR="00FE572F" w:rsidRPr="00A250BD" w:rsidRDefault="00FE572F" w:rsidP="009E2838">
            <w:pPr>
              <w:spacing w:after="0" w:line="259" w:lineRule="auto"/>
              <w:rPr>
                <w:sz w:val="28"/>
                <w:szCs w:val="28"/>
                <w:lang w:val="en-US"/>
              </w:rPr>
            </w:pPr>
            <w:r>
              <w:rPr>
                <w:bCs/>
                <w:iCs/>
                <w:sz w:val="28"/>
                <w:szCs w:val="28"/>
                <w:lang w:val="en-US"/>
              </w:rPr>
              <w:t>c) W = U.I.t = 32400J</w:t>
            </w:r>
          </w:p>
        </w:tc>
      </w:tr>
    </w:tbl>
    <w:p w14:paraId="776EB92F" w14:textId="77777777" w:rsidR="00FE572F" w:rsidRPr="00A03033" w:rsidRDefault="00FE572F" w:rsidP="009E2838">
      <w:pPr>
        <w:spacing w:after="0" w:line="276" w:lineRule="auto"/>
        <w:rPr>
          <w:rFonts w:ascii="Times New Roman" w:eastAsia="Times New Roman" w:hAnsi="Times New Roman" w:cs="Times New Roman"/>
          <w:color w:val="000000"/>
          <w:sz w:val="28"/>
          <w:szCs w:val="28"/>
          <w:lang w:val="en-US" w:eastAsia="en-US"/>
        </w:rPr>
      </w:pPr>
    </w:p>
    <w:p w14:paraId="6DC32F1E" w14:textId="77777777" w:rsidR="00FE572F" w:rsidRDefault="00FE572F" w:rsidP="009E2838">
      <w:pPr>
        <w:spacing w:after="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FE572F" w14:paraId="3D05EA48" w14:textId="77777777">
        <w:trPr>
          <w:jc w:val="center"/>
        </w:trPr>
        <w:tc>
          <w:tcPr>
            <w:tcW w:w="7493" w:type="dxa"/>
            <w:shd w:val="clear" w:color="auto" w:fill="FDEADA" w:themeFill="accent6" w:themeFillTint="32"/>
          </w:tcPr>
          <w:p w14:paraId="73F3733A" w14:textId="77777777" w:rsidR="00FE572F" w:rsidRDefault="00FE572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5D987679" w14:textId="77777777" w:rsidR="00FE572F" w:rsidRDefault="00FE572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39E90724" w14:textId="77777777">
        <w:trPr>
          <w:jc w:val="center"/>
        </w:trPr>
        <w:tc>
          <w:tcPr>
            <w:tcW w:w="7493" w:type="dxa"/>
          </w:tcPr>
          <w:p w14:paraId="26F99C55"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14:paraId="50EF29FE" w14:textId="77777777" w:rsidR="00FE572F" w:rsidRPr="00965EEC" w:rsidRDefault="00FE572F" w:rsidP="009E2838">
            <w:pPr>
              <w:spacing w:after="0" w:line="276" w:lineRule="auto"/>
              <w:jc w:val="both"/>
              <w:rPr>
                <w:rFonts w:ascii="Times New Roman" w:hAnsi="Times New Roman" w:cs="Times New Roman"/>
                <w:sz w:val="28"/>
                <w:szCs w:val="28"/>
              </w:rPr>
            </w:pPr>
            <w:r w:rsidRPr="004D2A34">
              <w:rPr>
                <w:rFonts w:ascii="Times New Roman" w:hAnsi="Times New Roman" w:cs="Times New Roman"/>
                <w:sz w:val="28"/>
                <w:szCs w:val="28"/>
              </w:rPr>
              <w:t>- GV tiến hành hoạt động “</w:t>
            </w:r>
            <w:r w:rsidRPr="00965EEC">
              <w:rPr>
                <w:rFonts w:ascii="Times New Roman" w:hAnsi="Times New Roman" w:cs="Times New Roman"/>
                <w:sz w:val="28"/>
                <w:szCs w:val="28"/>
              </w:rPr>
              <w:t>Vượt chướng ngại vật</w:t>
            </w:r>
            <w:r w:rsidRPr="004D2A34">
              <w:rPr>
                <w:rFonts w:ascii="Times New Roman" w:hAnsi="Times New Roman" w:cs="Times New Roman"/>
                <w:sz w:val="28"/>
                <w:szCs w:val="28"/>
              </w:rPr>
              <w:t xml:space="preserve">” </w:t>
            </w:r>
            <w:r w:rsidRPr="00965EEC">
              <w:rPr>
                <w:rFonts w:ascii="Times New Roman" w:hAnsi="Times New Roman" w:cs="Times New Roman"/>
                <w:sz w:val="28"/>
                <w:szCs w:val="28"/>
              </w:rPr>
              <w:t>(</w:t>
            </w:r>
          </w:p>
          <w:p w14:paraId="022AC932" w14:textId="77777777" w:rsidR="00FE572F" w:rsidRPr="00965EEC" w:rsidRDefault="00FE572F" w:rsidP="009E2838">
            <w:pPr>
              <w:spacing w:after="0" w:line="276" w:lineRule="auto"/>
              <w:jc w:val="both"/>
              <w:rPr>
                <w:rFonts w:ascii="Times New Roman" w:hAnsi="Times New Roman" w:cs="Times New Roman"/>
                <w:b/>
                <w:bCs/>
                <w:sz w:val="28"/>
                <w:szCs w:val="28"/>
              </w:rPr>
            </w:pPr>
            <w:r w:rsidRPr="00965EEC">
              <w:rPr>
                <w:rFonts w:ascii="Times New Roman" w:hAnsi="Times New Roman" w:cs="Times New Roman"/>
                <w:b/>
                <w:bCs/>
                <w:sz w:val="28"/>
                <w:szCs w:val="28"/>
              </w:rPr>
              <w:t>Cách thức:</w:t>
            </w:r>
          </w:p>
          <w:p w14:paraId="3E75476D" w14:textId="77777777" w:rsidR="00FE572F" w:rsidRPr="00965EEC" w:rsidRDefault="00FE572F" w:rsidP="009E2838">
            <w:pPr>
              <w:spacing w:after="0" w:line="276" w:lineRule="auto"/>
              <w:jc w:val="both"/>
              <w:rPr>
                <w:rFonts w:ascii="Times New Roman" w:hAnsi="Times New Roman" w:cs="Times New Roman"/>
                <w:sz w:val="28"/>
                <w:szCs w:val="28"/>
              </w:rPr>
            </w:pPr>
            <w:r w:rsidRPr="00965EEC">
              <w:rPr>
                <w:rFonts w:ascii="Times New Roman" w:hAnsi="Times New Roman" w:cs="Times New Roman"/>
                <w:sz w:val="28"/>
                <w:szCs w:val="28"/>
              </w:rPr>
              <w:t>- GV chia lớp thành 6 nhóm.</w:t>
            </w:r>
          </w:p>
          <w:p w14:paraId="3441E649" w14:textId="77777777" w:rsidR="00FE572F" w:rsidRPr="00965EEC" w:rsidRDefault="00FE572F" w:rsidP="009E2838">
            <w:pPr>
              <w:spacing w:after="0" w:line="276" w:lineRule="auto"/>
              <w:jc w:val="both"/>
              <w:rPr>
                <w:rFonts w:ascii="Times New Roman" w:hAnsi="Times New Roman" w:cs="Times New Roman"/>
                <w:sz w:val="28"/>
                <w:szCs w:val="28"/>
              </w:rPr>
            </w:pPr>
            <w:r w:rsidRPr="00965EEC">
              <w:rPr>
                <w:rFonts w:ascii="Times New Roman" w:hAnsi="Times New Roman" w:cs="Times New Roman"/>
                <w:sz w:val="28"/>
                <w:szCs w:val="28"/>
              </w:rPr>
              <w:t xml:space="preserve">- Phát phiếu “Chướng ngại vật </w:t>
            </w:r>
            <w:r>
              <w:rPr>
                <w:rFonts w:ascii="Times New Roman" w:hAnsi="Times New Roman" w:cs="Times New Roman"/>
                <w:sz w:val="28"/>
                <w:szCs w:val="28"/>
                <w:lang w:val="en-US"/>
              </w:rPr>
              <w:t>3</w:t>
            </w:r>
            <w:r w:rsidRPr="00965EEC">
              <w:rPr>
                <w:rFonts w:ascii="Times New Roman" w:hAnsi="Times New Roman" w:cs="Times New Roman"/>
                <w:sz w:val="28"/>
                <w:szCs w:val="28"/>
              </w:rPr>
              <w:t>” cho các nhóm.</w:t>
            </w:r>
          </w:p>
          <w:p w14:paraId="5F2C4626" w14:textId="77777777" w:rsidR="00FE572F" w:rsidRPr="00965EEC" w:rsidRDefault="00FE572F" w:rsidP="009E2838">
            <w:pPr>
              <w:spacing w:after="0" w:line="276" w:lineRule="auto"/>
              <w:jc w:val="both"/>
              <w:rPr>
                <w:rFonts w:ascii="Times New Roman" w:hAnsi="Times New Roman" w:cs="Times New Roman"/>
                <w:sz w:val="28"/>
                <w:szCs w:val="28"/>
              </w:rPr>
            </w:pPr>
            <w:r w:rsidRPr="00965EEC">
              <w:rPr>
                <w:rFonts w:ascii="Times New Roman" w:hAnsi="Times New Roman" w:cs="Times New Roman"/>
                <w:sz w:val="28"/>
                <w:szCs w:val="28"/>
              </w:rPr>
              <w:lastRenderedPageBreak/>
              <w:t xml:space="preserve">- Lượt 1: Mỗi cá nhân đọc thông tin SGK, tìm hiểu về </w:t>
            </w:r>
            <w:r>
              <w:rPr>
                <w:rFonts w:ascii="Times New Roman" w:hAnsi="Times New Roman" w:cs="Times New Roman"/>
                <w:sz w:val="28"/>
                <w:szCs w:val="28"/>
                <w:lang w:val="en-US"/>
              </w:rPr>
              <w:t>khái niệm công suất</w:t>
            </w:r>
            <w:r w:rsidRPr="00965EEC">
              <w:rPr>
                <w:rFonts w:ascii="Times New Roman" w:hAnsi="Times New Roman" w:cs="Times New Roman"/>
                <w:sz w:val="28"/>
                <w:szCs w:val="28"/>
              </w:rPr>
              <w:t xml:space="preserve">, </w:t>
            </w:r>
            <w:r>
              <w:rPr>
                <w:rFonts w:ascii="Times New Roman" w:hAnsi="Times New Roman" w:cs="Times New Roman"/>
                <w:sz w:val="28"/>
                <w:szCs w:val="28"/>
                <w:lang w:val="en-US"/>
              </w:rPr>
              <w:t>biểu thức tính công suất</w:t>
            </w:r>
            <w:r w:rsidRPr="00965EEC">
              <w:rPr>
                <w:rFonts w:ascii="Times New Roman" w:hAnsi="Times New Roman" w:cs="Times New Roman"/>
                <w:sz w:val="28"/>
                <w:szCs w:val="28"/>
              </w:rPr>
              <w:t>. (2 phút)</w:t>
            </w:r>
          </w:p>
          <w:p w14:paraId="408C1285" w14:textId="77777777" w:rsidR="00FE572F" w:rsidRDefault="00FE572F" w:rsidP="009E2838">
            <w:pPr>
              <w:spacing w:after="0" w:line="276" w:lineRule="auto"/>
              <w:jc w:val="both"/>
              <w:rPr>
                <w:rFonts w:ascii="Times New Roman" w:hAnsi="Times New Roman" w:cs="Times New Roman"/>
                <w:sz w:val="28"/>
                <w:szCs w:val="28"/>
              </w:rPr>
            </w:pPr>
            <w:r w:rsidRPr="00965EEC">
              <w:rPr>
                <w:rFonts w:ascii="Times New Roman" w:hAnsi="Times New Roman" w:cs="Times New Roman"/>
                <w:sz w:val="28"/>
                <w:szCs w:val="28"/>
              </w:rPr>
              <w:t xml:space="preserve">- Lượt 2: Các bạn hoạt động theo nhóm, cùng suy nghĩ và trả lời các câu hỏi trong chướng ngại vật </w:t>
            </w:r>
            <w:r>
              <w:rPr>
                <w:rFonts w:ascii="Times New Roman" w:hAnsi="Times New Roman" w:cs="Times New Roman"/>
                <w:sz w:val="28"/>
                <w:szCs w:val="28"/>
                <w:lang w:val="en-US"/>
              </w:rPr>
              <w:t>2</w:t>
            </w:r>
            <w:r w:rsidRPr="00965EEC">
              <w:rPr>
                <w:rFonts w:ascii="Times New Roman" w:hAnsi="Times New Roman" w:cs="Times New Roman"/>
                <w:sz w:val="28"/>
                <w:szCs w:val="28"/>
              </w:rPr>
              <w:t>. (5 phút)</w:t>
            </w:r>
          </w:p>
          <w:p w14:paraId="58AF55AD" w14:textId="77777777" w:rsidR="00FE572F" w:rsidRPr="00A03033"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Mỗi câu hỏi đúng được + 10 điểm, Sai không cộng điểm.</w:t>
            </w:r>
          </w:p>
        </w:tc>
        <w:tc>
          <w:tcPr>
            <w:tcW w:w="3024" w:type="dxa"/>
          </w:tcPr>
          <w:p w14:paraId="5976B420"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HS nhận nhiệm vụ</w:t>
            </w:r>
          </w:p>
        </w:tc>
      </w:tr>
      <w:tr w:rsidR="00FE572F" w14:paraId="7E8D0212" w14:textId="77777777">
        <w:trPr>
          <w:jc w:val="center"/>
        </w:trPr>
        <w:tc>
          <w:tcPr>
            <w:tcW w:w="7493" w:type="dxa"/>
          </w:tcPr>
          <w:p w14:paraId="3BC3CFE9"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lastRenderedPageBreak/>
              <w:t>Hướng dẫn thực hiện nhiệm vụ</w:t>
            </w:r>
            <w:r>
              <w:rPr>
                <w:rFonts w:ascii="Times New Roman" w:hAnsi="Times New Roman" w:cs="Times New Roman"/>
                <w:i/>
                <w:sz w:val="28"/>
                <w:szCs w:val="28"/>
              </w:rPr>
              <w:t>:</w:t>
            </w:r>
            <w:r>
              <w:rPr>
                <w:rFonts w:ascii="Times New Roman" w:hAnsi="Times New Roman" w:cs="Times New Roman"/>
                <w:sz w:val="28"/>
                <w:szCs w:val="28"/>
              </w:rPr>
              <w:t xml:space="preserve"> </w:t>
            </w:r>
          </w:p>
          <w:p w14:paraId="620C03B2" w14:textId="77777777" w:rsidR="00FE572F" w:rsidRPr="00A250BD"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GV quan sát hỗ trợ HS khi cần thiết.</w:t>
            </w:r>
          </w:p>
        </w:tc>
        <w:tc>
          <w:tcPr>
            <w:tcW w:w="3024" w:type="dxa"/>
          </w:tcPr>
          <w:p w14:paraId="01F6ACA5" w14:textId="77777777" w:rsidR="00FE572F" w:rsidRPr="00A03033"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HS trả lời các câu hỏi </w:t>
            </w:r>
          </w:p>
          <w:p w14:paraId="6F49D569" w14:textId="77777777" w:rsidR="00FE572F" w:rsidRDefault="00FE572F" w:rsidP="009E2838">
            <w:pPr>
              <w:spacing w:after="0" w:line="276" w:lineRule="auto"/>
              <w:rPr>
                <w:rFonts w:ascii="Times New Roman" w:hAnsi="Times New Roman" w:cs="Times New Roman"/>
                <w:sz w:val="28"/>
                <w:szCs w:val="28"/>
              </w:rPr>
            </w:pPr>
          </w:p>
        </w:tc>
      </w:tr>
      <w:tr w:rsidR="00FE572F" w14:paraId="3EDCCFD4" w14:textId="77777777">
        <w:trPr>
          <w:jc w:val="center"/>
        </w:trPr>
        <w:tc>
          <w:tcPr>
            <w:tcW w:w="7493" w:type="dxa"/>
          </w:tcPr>
          <w:p w14:paraId="02957716" w14:textId="77777777" w:rsidR="00FE572F" w:rsidRDefault="00FE572F" w:rsidP="009E2838">
            <w:pPr>
              <w:spacing w:after="0" w:line="276" w:lineRule="auto"/>
              <w:rPr>
                <w:rFonts w:ascii="Times New Roman" w:hAnsi="Times New Roman" w:cs="Times New Roman"/>
                <w:i/>
                <w:sz w:val="28"/>
                <w:szCs w:val="28"/>
              </w:rPr>
            </w:pPr>
            <w:r>
              <w:rPr>
                <w:rFonts w:ascii="Times New Roman" w:hAnsi="Times New Roman" w:cs="Times New Roman"/>
                <w:i/>
                <w:sz w:val="28"/>
                <w:szCs w:val="28"/>
              </w:rPr>
              <w:t xml:space="preserve">Báo cáo kết quả: </w:t>
            </w:r>
          </w:p>
          <w:p w14:paraId="3B0634ED" w14:textId="77777777" w:rsidR="00FE572F" w:rsidRPr="00A03033" w:rsidRDefault="00FE572F" w:rsidP="009E2838">
            <w:pPr>
              <w:spacing w:after="0" w:line="276" w:lineRule="auto"/>
              <w:rPr>
                <w:rFonts w:ascii="Times New Roman" w:hAnsi="Times New Roman" w:cs="Times New Roman"/>
                <w:sz w:val="28"/>
                <w:szCs w:val="28"/>
              </w:rPr>
            </w:pPr>
            <w:r w:rsidRPr="00A03033">
              <w:rPr>
                <w:rFonts w:ascii="Times New Roman" w:hAnsi="Times New Roman" w:cs="Times New Roman"/>
                <w:sz w:val="28"/>
                <w:szCs w:val="28"/>
                <w:lang w:val="en-US"/>
              </w:rPr>
              <w:t>- GV nhận xét các câu trả lời của HS.</w:t>
            </w:r>
            <w:r w:rsidRPr="00A03033">
              <w:rPr>
                <w:rFonts w:ascii="Times New Roman" w:hAnsi="Times New Roman" w:cs="Times New Roman"/>
                <w:sz w:val="28"/>
                <w:szCs w:val="28"/>
              </w:rPr>
              <w:t xml:space="preserve"> </w:t>
            </w:r>
          </w:p>
          <w:p w14:paraId="782928D6"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Tổng kết điểm cho HS và trao thưởng.</w:t>
            </w:r>
          </w:p>
          <w:p w14:paraId="5E10882F"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Dặn dò về nhà.</w:t>
            </w:r>
          </w:p>
          <w:p w14:paraId="3B456963" w14:textId="77777777" w:rsidR="00FE572F" w:rsidRPr="00A250BD"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Kết thúc buổi học</w:t>
            </w:r>
          </w:p>
          <w:p w14:paraId="70E8CD88" w14:textId="77777777" w:rsidR="00FE572F" w:rsidRPr="00017B02" w:rsidRDefault="00FE572F" w:rsidP="009E2838">
            <w:pPr>
              <w:spacing w:beforeAutospacing="1" w:after="0" w:afterAutospacing="1" w:line="240" w:lineRule="auto"/>
              <w:rPr>
                <w:rFonts w:ascii="Times New Roman" w:hAnsi="Times New Roman" w:cs="Times New Roman"/>
                <w:sz w:val="28"/>
                <w:szCs w:val="28"/>
              </w:rPr>
            </w:pPr>
          </w:p>
        </w:tc>
        <w:tc>
          <w:tcPr>
            <w:tcW w:w="3024" w:type="dxa"/>
          </w:tcPr>
          <w:p w14:paraId="2E21E10E"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HS </w:t>
            </w:r>
            <w:r>
              <w:rPr>
                <w:rFonts w:ascii="Times New Roman" w:hAnsi="Times New Roman" w:cs="Times New Roman"/>
                <w:sz w:val="28"/>
                <w:szCs w:val="28"/>
                <w:lang w:val="en-US"/>
              </w:rPr>
              <w:t>lắng nghe</w:t>
            </w:r>
            <w:r>
              <w:rPr>
                <w:rFonts w:ascii="Times New Roman" w:hAnsi="Times New Roman" w:cs="Times New Roman"/>
                <w:sz w:val="28"/>
                <w:szCs w:val="28"/>
              </w:rPr>
              <w:t>.</w:t>
            </w:r>
          </w:p>
          <w:p w14:paraId="64C3994B" w14:textId="77777777" w:rsidR="00FE572F" w:rsidRPr="00A250BD"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Ghi nhớ các nhiệm vụ về nhà.</w:t>
            </w:r>
          </w:p>
        </w:tc>
      </w:tr>
    </w:tbl>
    <w:p w14:paraId="381DBBFA" w14:textId="77777777" w:rsidR="00FE572F" w:rsidRDefault="00FE572F" w:rsidP="009E2838">
      <w:pPr>
        <w:spacing w:after="0" w:line="276" w:lineRule="auto"/>
        <w:rPr>
          <w:rFonts w:ascii="Times New Roman" w:hAnsi="Times New Roman" w:cs="Times New Roman"/>
          <w:b/>
          <w:color w:val="7030A0"/>
          <w:sz w:val="28"/>
          <w:szCs w:val="28"/>
        </w:rPr>
      </w:pPr>
    </w:p>
    <w:p w14:paraId="67C135FE" w14:textId="77777777" w:rsidR="00FE572F" w:rsidRDefault="00FE572F" w:rsidP="009E2838">
      <w:pPr>
        <w:spacing w:after="0" w:line="276" w:lineRule="auto"/>
        <w:jc w:val="both"/>
        <w:rPr>
          <w:rFonts w:ascii="Times New Roman" w:hAnsi="Times New Roman" w:cs="Times New Roman"/>
          <w:b/>
          <w:color w:val="0070C0"/>
          <w:sz w:val="28"/>
          <w:szCs w:val="28"/>
        </w:rPr>
      </w:pPr>
      <w:r w:rsidRPr="00DE4C67">
        <w:rPr>
          <w:rFonts w:ascii="Times New Roman" w:hAnsi="Times New Roman" w:cs="Times New Roman"/>
          <w:b/>
          <w:color w:val="0070C0"/>
          <w:sz w:val="28"/>
          <w:szCs w:val="28"/>
        </w:rPr>
        <w:t>IV. PHỤ LỤC</w:t>
      </w:r>
    </w:p>
    <w:p w14:paraId="7A4138BF" w14:textId="77777777" w:rsidR="00FE572F" w:rsidRPr="00DE4C67" w:rsidRDefault="00FE572F" w:rsidP="009E2838">
      <w:pPr>
        <w:spacing w:after="0" w:line="240" w:lineRule="auto"/>
        <w:jc w:val="center"/>
        <w:rPr>
          <w:rFonts w:ascii="Times New Roman" w:eastAsia="Times New Roman" w:hAnsi="Times New Roman" w:cs="Times New Roman"/>
          <w:b/>
          <w:bCs/>
          <w:color w:val="000000"/>
          <w:sz w:val="28"/>
          <w:szCs w:val="28"/>
        </w:rPr>
      </w:pPr>
      <w:r w:rsidRPr="00DE4C67">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FE572F" w:rsidRPr="006451CD" w14:paraId="7C16B548" w14:textId="77777777" w:rsidTr="00746C04">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332AF1AC" w14:textId="77777777" w:rsidR="00FE572F" w:rsidRDefault="00FE572F" w:rsidP="009E2838">
            <w:pPr>
              <w:spacing w:after="0" w:line="240" w:lineRule="auto"/>
              <w:jc w:val="both"/>
              <w:rPr>
                <w:rFonts w:ascii="Times New Roman" w:eastAsia="Times New Roman" w:hAnsi="Times New Roman" w:cs="Times New Roman"/>
                <w:b/>
                <w:bCs/>
                <w:color w:val="000000"/>
                <w:sz w:val="26"/>
                <w:szCs w:val="26"/>
              </w:rPr>
            </w:pPr>
            <w:r w:rsidRPr="006451CD">
              <w:rPr>
                <w:rFonts w:ascii="Times New Roman" w:eastAsia="Times New Roman" w:hAnsi="Times New Roman" w:cs="Times New Roman"/>
                <w:b/>
                <w:bCs/>
                <w:color w:val="000000"/>
                <w:sz w:val="26"/>
                <w:szCs w:val="26"/>
              </w:rPr>
              <w:t>              Mức độ</w:t>
            </w:r>
            <w:r w:rsidRPr="006451CD">
              <w:rPr>
                <w:rFonts w:ascii="Times New Roman" w:eastAsia="Times New Roman" w:hAnsi="Times New Roman" w:cs="Times New Roman"/>
                <w:b/>
                <w:bCs/>
                <w:color w:val="000000"/>
                <w:sz w:val="26"/>
                <w:szCs w:val="26"/>
              </w:rPr>
              <w:tab/>
            </w:r>
          </w:p>
          <w:p w14:paraId="118617BF"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w:t>
            </w:r>
          </w:p>
          <w:p w14:paraId="6049C012"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085A4989"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1</w:t>
            </w:r>
          </w:p>
          <w:p w14:paraId="0AC3BBD4"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12096A31"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2</w:t>
            </w:r>
          </w:p>
          <w:p w14:paraId="0E3B99CB"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1F87B8DF"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3</w:t>
            </w:r>
          </w:p>
          <w:p w14:paraId="34CBF85D"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1003C7DA"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Điểm</w:t>
            </w:r>
          </w:p>
        </w:tc>
      </w:tr>
      <w:tr w:rsidR="00FE572F" w:rsidRPr="006451CD" w14:paraId="76728959"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35891D"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D9DE0D"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285B42"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A41D835"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B102BF1"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010E5D24"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30C2281"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3947C6B"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275C846"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90F022"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25925DD"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1DB27FBB"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17D6FE"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09F887E"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3443449"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A96A2F8"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F6E4C0"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54BF9B03"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3DAE493"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7FCBB8"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4B73666"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AEB7C1"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CC32A5"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200AC91C"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5AAAF56"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01549A4"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BB6D26D"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FB35BC4"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ED44293"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bl>
    <w:p w14:paraId="58D20A7E" w14:textId="77777777" w:rsidR="00FE572F" w:rsidRDefault="00FE572F" w:rsidP="009E2838">
      <w:pPr>
        <w:spacing w:after="0" w:line="276" w:lineRule="auto"/>
        <w:rPr>
          <w:rFonts w:ascii="Times New Roman" w:hAnsi="Times New Roman" w:cs="Times New Roman"/>
          <w:b/>
          <w:color w:val="7030A0"/>
          <w:sz w:val="28"/>
          <w:szCs w:val="28"/>
        </w:rPr>
      </w:pPr>
    </w:p>
    <w:p w14:paraId="0CE95D04" w14:textId="77777777" w:rsidR="00FE572F" w:rsidRDefault="00FE572F" w:rsidP="009E2838">
      <w:pPr>
        <w:spacing w:after="0" w:line="276" w:lineRule="auto"/>
        <w:jc w:val="center"/>
        <w:rPr>
          <w:rFonts w:ascii="Times New Roman" w:hAnsi="Times New Roman" w:cs="Times New Roman"/>
          <w:b/>
          <w:i/>
          <w:iCs/>
          <w:color w:val="7030A0"/>
          <w:sz w:val="48"/>
          <w:szCs w:val="48"/>
        </w:rPr>
      </w:pPr>
      <w:r>
        <w:rPr>
          <w:rFonts w:ascii="Times New Roman" w:hAnsi="Times New Roman" w:cs="Times New Roman"/>
          <w:b/>
          <w:i/>
          <w:iCs/>
          <w:color w:val="7030A0"/>
          <w:sz w:val="48"/>
          <w:szCs w:val="48"/>
        </w:rPr>
        <w:t>-----------------------------Hết-----------------------------</w:t>
      </w:r>
    </w:p>
    <w:p w14:paraId="1694904D" w14:textId="77777777" w:rsidR="00FE572F" w:rsidRDefault="00FE572F" w:rsidP="009E2838">
      <w:pPr>
        <w:spacing w:after="0" w:line="240" w:lineRule="auto"/>
        <w:jc w:val="center"/>
        <w:rPr>
          <w:rFonts w:ascii="Times New Roman" w:hAnsi="Times New Roman" w:cs="Times New Roman"/>
          <w:bCs/>
          <w:spacing w:val="-14"/>
          <w:sz w:val="28"/>
          <w:szCs w:val="28"/>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FE572F" w14:paraId="03661E26" w14:textId="77777777">
        <w:trPr>
          <w:trHeight w:val="696"/>
        </w:trPr>
        <w:tc>
          <w:tcPr>
            <w:tcW w:w="4715" w:type="dxa"/>
          </w:tcPr>
          <w:p w14:paraId="5C709025"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lastRenderedPageBreak/>
              <w:t xml:space="preserve">Trường: </w:t>
            </w:r>
            <w:r>
              <w:rPr>
                <w:rFonts w:ascii="Times New Roman" w:hAnsi="Times New Roman" w:cs="Times New Roman"/>
                <w:sz w:val="28"/>
                <w:szCs w:val="28"/>
              </w:rPr>
              <w:t>...........................</w:t>
            </w:r>
          </w:p>
          <w:p w14:paraId="6556C1CB"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14:paraId="4C55673B" w14:textId="77777777" w:rsidR="00FE572F" w:rsidRDefault="00FE572F" w:rsidP="009E2838">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14:paraId="7F9F57DD" w14:textId="77777777" w:rsidR="00FE572F" w:rsidRDefault="00FE572F" w:rsidP="009E2838">
      <w:pPr>
        <w:pStyle w:val="Heading1"/>
        <w:spacing w:before="0" w:after="0" w:line="276" w:lineRule="auto"/>
        <w:ind w:right="-846"/>
        <w:jc w:val="center"/>
        <w:rPr>
          <w:rFonts w:ascii="Times New Roman" w:eastAsia="SimSun" w:hAnsi="Times New Roman" w:cs="Times New Roman"/>
          <w:b/>
          <w:bCs/>
          <w:color w:val="7030A0"/>
          <w:sz w:val="28"/>
          <w:szCs w:val="28"/>
          <w:shd w:val="clear" w:color="auto" w:fill="F8F8F8"/>
        </w:rPr>
      </w:pPr>
      <w:r>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700224" behindDoc="0" locked="0" layoutInCell="1" allowOverlap="1" wp14:anchorId="79EED921" wp14:editId="5B0CD1D4">
                <wp:simplePos x="0" y="0"/>
                <wp:positionH relativeFrom="page">
                  <wp:posOffset>729615</wp:posOffset>
                </wp:positionH>
                <wp:positionV relativeFrom="paragraph">
                  <wp:posOffset>226695</wp:posOffset>
                </wp:positionV>
                <wp:extent cx="6467475" cy="1266825"/>
                <wp:effectExtent l="38100" t="38100" r="47625" b="47625"/>
                <wp:wrapNone/>
                <wp:docPr id="332112718" name="Rectangle 332112718"/>
                <wp:cNvGraphicFramePr/>
                <a:graphic xmlns:a="http://schemas.openxmlformats.org/drawingml/2006/main">
                  <a:graphicData uri="http://schemas.microsoft.com/office/word/2010/wordprocessingShape">
                    <wps:wsp>
                      <wps:cNvSpPr/>
                      <wps:spPr>
                        <a:xfrm>
                          <a:off x="0" y="0"/>
                          <a:ext cx="6467475" cy="1266825"/>
                        </a:xfrm>
                        <a:prstGeom prst="rect">
                          <a:avLst/>
                        </a:prstGeom>
                        <a:noFill/>
                        <a:ln w="76200" cmpd="dbl">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32112718" o:spid="_x0000_s1026" style="position:absolute;margin-left:57.45pt;margin-top:17.85pt;width:509.25pt;height:99.75pt;z-index:251700224;visibility:visible;mso-wrap-style:square;mso-wrap-distance-left:9pt;mso-wrap-distance-top:0;mso-wrap-distance-right:9pt;mso-wrap-distance-bottom:0;mso-position-horizontal:absolute;mso-position-horizontal-relative:page;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FtJWrAIAAKsFAAAOAAAAZHJzL2Uyb0RvYy54bWysVEtv2zAMvg/YfxB0Xx27eXRGnSJokWFA 0RZth54VWYoN6DVJiZP9+lGS7QRdscOwHBTJJD+SHx/XNwcp0J5Z12pV4fxighFTVNet2lb4x+v6 yxVGzhNVE6EVq/CROXyz/PzpujMlK3SjRc0sAhDlys5UuPHelFnmaMMkcRfaMAVCrq0kHp52m9WW dIAuRVZMJvOs07Y2VlPmHHy9S0K8jPicM+ofOXfMI1FhiM3H08ZzE85seU3KrSWmaWkfBvmHKCRp FTgdoe6IJ2hn2z+gZEutdpr7C6plpjlvKYs5QDb55F02Lw0xLOYC5Dgz0uT+Hyx92D9Z1NYVvrws 8rxY5FAwRSSU6hnII2orGDqJgK7OuBKsXsyT7V8OriH3A7cy/ENW6BApPo4Us4NHFD7Op/PFdDHD iIIsL+bzq2IWipCdzI11/hvTEoVLhS2EEakl+3vnk+qgErwpvW6FgO+kFAp1FV7MoTHAgTSQVb0R 0dhp0dZBMeg5u93cCov2BLpivZ7Ar4/hTA0iEgoCC/mmDOPNHwVLvp4ZB+IgpyJ5CC3LRlhCKVM+ T6KG1Cx5m507Gyxi+kIBYEDmEOWI3QMMmglkwE5k9PrBlMWOH40nfwssGY8W0bNWfjSWrdL2IwAB WfWek/5AUqImsLTR9RHayuo0b87QdQvFvCfOPxELAwb1gaXhH+HgQkPRdH/DqNH210ffgz70PUgx 6mBgK+x+7ohlGInvCibiaz6dhgmPj+lsUcDDnks25xK1k7caqp/DejI0XoO+F8OVWy3fYLesglcQ EUXBd4Wpt8Pj1qdFAtuJstUqqsFUG+Lv1YuhATywGpr19fBGrOk72sMwPOhhuEn5rrGTbrBUerXz mrex60+89nzDRoiN02+vsHLO31HrtGOXvwEAAP//AwBQSwMEFAAGAAgAAAAhAJmJVq7gAAAACwEA AA8AAABkcnMvZG93bnJldi54bWxMj0FOwzAQRfdI3MEaJHbUSdwADXEqqASLLCracoBJPMQRsR1i tw23x13B8mue/n9TrmczsBNNvndWQrpIgJFtneptJ+Hj8Hr3CMwHtAoHZ0nCD3lYV9dXJRbKne2O TvvQsVhifYESdAhjwblvNRn0CzeSjbdPNxkMMU4dVxOeY7kZeJYk99xgb+OCxpE2mtqv/dFIaHS+ c29oxrreiNW7+36pt4dZytub+fkJWKA5/MFw0Y/qUEWnxh2t8myIOV2uIipB5A/ALkAqxBJYIyET eQa8Kvn/H6pfAAAA//8DAFBLAQItABQABgAIAAAAIQC2gziS/gAAAOEBAAATAAAAAAAAAAAAAAAA AAAAAABbQ29udGVudF9UeXBlc10ueG1sUEsBAi0AFAAGAAgAAAAhADj9If/WAAAAlAEAAAsAAAAA AAAAAAAAAAAALwEAAF9yZWxzLy5yZWxzUEsBAi0AFAAGAAgAAAAhACMW0lasAgAAqwUAAA4AAAAA AAAAAAAAAAAALgIAAGRycy9lMm9Eb2MueG1sUEsBAi0AFAAGAAgAAAAhAJmJVq7gAAAACwEAAA8A AAAAAAAAAAAAAAAABgUAAGRycy9kb3ducmV2LnhtbFBLBQYAAAAABAAEAPMAAAATBgAAAAA= " filled="f" strokecolor="red" strokeweight="6pt">
                <v:stroke linestyle="thinThin"/>
                <w10:wrap anchorx="page"/>
              </v:rect>
            </w:pict>
          </mc:Fallback>
        </mc:AlternateContent>
      </w:r>
    </w:p>
    <w:p w14:paraId="1EFAC51B" w14:textId="77777777" w:rsidR="00FE572F" w:rsidRPr="00582BD7" w:rsidRDefault="00FE572F" w:rsidP="009E2838">
      <w:pPr>
        <w:spacing w:after="0"/>
        <w:jc w:val="center"/>
        <w:rPr>
          <w:rFonts w:ascii="Times New Roman" w:hAnsi="Times New Roman" w:cs="Times New Roman"/>
          <w:b/>
          <w:bCs/>
          <w:color w:val="FF0000"/>
          <w:sz w:val="44"/>
          <w:szCs w:val="28"/>
          <w:lang w:val="en-US"/>
        </w:rPr>
      </w:pPr>
      <w:r w:rsidRPr="00582BD7">
        <w:rPr>
          <w:rFonts w:ascii="Times New Roman" w:hAnsi="Times New Roman" w:cs="Times New Roman"/>
          <w:b/>
          <w:bCs/>
          <w:color w:val="FF0000"/>
          <w:sz w:val="44"/>
          <w:szCs w:val="28"/>
          <w:lang w:val="en-US"/>
        </w:rPr>
        <w:t>CHỦ ĐỀ 4</w:t>
      </w:r>
      <w:r w:rsidRPr="00582BD7">
        <w:rPr>
          <w:rFonts w:ascii="Times New Roman" w:hAnsi="Times New Roman" w:cs="Times New Roman"/>
          <w:b/>
          <w:bCs/>
          <w:color w:val="FF0000"/>
          <w:sz w:val="44"/>
          <w:szCs w:val="28"/>
        </w:rPr>
        <w:t xml:space="preserve">: </w:t>
      </w:r>
      <w:r w:rsidRPr="00582BD7">
        <w:rPr>
          <w:rFonts w:ascii="Times New Roman" w:hAnsi="Times New Roman" w:cs="Times New Roman"/>
          <w:b/>
          <w:bCs/>
          <w:color w:val="FF0000"/>
          <w:sz w:val="44"/>
          <w:szCs w:val="28"/>
          <w:lang w:val="en-US"/>
        </w:rPr>
        <w:t>ĐIỆN TỪ</w:t>
      </w:r>
    </w:p>
    <w:p w14:paraId="15684E30" w14:textId="77777777" w:rsidR="00FE572F" w:rsidRPr="00582BD7" w:rsidRDefault="00FE572F" w:rsidP="009E2838">
      <w:pPr>
        <w:spacing w:after="0"/>
        <w:jc w:val="center"/>
        <w:rPr>
          <w:rFonts w:ascii="Times New Roman" w:hAnsi="Times New Roman" w:cs="Times New Roman"/>
          <w:b/>
          <w:bCs/>
          <w:color w:val="0000FF"/>
          <w:sz w:val="48"/>
          <w:szCs w:val="32"/>
          <w:lang w:val="en-US"/>
        </w:rPr>
      </w:pPr>
      <w:r w:rsidRPr="00582BD7">
        <w:rPr>
          <w:rFonts w:ascii="Times New Roman" w:hAnsi="Times New Roman" w:cs="Times New Roman"/>
          <w:b/>
          <w:bCs/>
          <w:color w:val="0000FF"/>
          <w:sz w:val="48"/>
          <w:szCs w:val="32"/>
        </w:rPr>
        <w:t xml:space="preserve">BÀI </w:t>
      </w:r>
      <w:r w:rsidRPr="00582BD7">
        <w:rPr>
          <w:rFonts w:ascii="Times New Roman" w:hAnsi="Times New Roman" w:cs="Times New Roman"/>
          <w:b/>
          <w:bCs/>
          <w:color w:val="0000FF"/>
          <w:sz w:val="48"/>
          <w:szCs w:val="32"/>
          <w:lang w:val="en-US"/>
        </w:rPr>
        <w:t>1</w:t>
      </w:r>
      <w:r>
        <w:rPr>
          <w:rFonts w:ascii="Times New Roman" w:hAnsi="Times New Roman" w:cs="Times New Roman"/>
          <w:b/>
          <w:bCs/>
          <w:color w:val="0000FF"/>
          <w:sz w:val="48"/>
          <w:szCs w:val="32"/>
          <w:lang w:val="en-US"/>
        </w:rPr>
        <w:t>2</w:t>
      </w:r>
      <w:r w:rsidRPr="00582BD7">
        <w:rPr>
          <w:rFonts w:ascii="Times New Roman" w:hAnsi="Times New Roman" w:cs="Times New Roman"/>
          <w:b/>
          <w:bCs/>
          <w:color w:val="0000FF"/>
          <w:sz w:val="48"/>
          <w:szCs w:val="32"/>
        </w:rPr>
        <w:t xml:space="preserve">. </w:t>
      </w:r>
      <w:r w:rsidRPr="00582BD7">
        <w:rPr>
          <w:rFonts w:ascii="Times New Roman" w:hAnsi="Times New Roman" w:cs="Times New Roman"/>
          <w:b/>
          <w:bCs/>
          <w:color w:val="0000FF"/>
          <w:sz w:val="48"/>
          <w:szCs w:val="32"/>
          <w:lang w:val="en-US"/>
        </w:rPr>
        <w:t xml:space="preserve">CẢM ỨNG ĐIỆN TỪ </w:t>
      </w:r>
    </w:p>
    <w:p w14:paraId="5D8C55D0" w14:textId="77777777" w:rsidR="00FE572F" w:rsidRPr="00582BD7" w:rsidRDefault="00FE572F" w:rsidP="009E2838">
      <w:pPr>
        <w:spacing w:after="0"/>
        <w:jc w:val="center"/>
        <w:rPr>
          <w:rFonts w:ascii="Times New Roman" w:hAnsi="Times New Roman" w:cs="Times New Roman"/>
          <w:b/>
          <w:bCs/>
          <w:i/>
          <w:iCs/>
          <w:color w:val="000000" w:themeColor="text1"/>
          <w:sz w:val="44"/>
          <w:szCs w:val="28"/>
        </w:rPr>
      </w:pPr>
      <w:r w:rsidRPr="00582BD7">
        <w:rPr>
          <w:rFonts w:ascii="Times New Roman" w:hAnsi="Times New Roman" w:cs="Times New Roman"/>
          <w:b/>
          <w:bCs/>
          <w:i/>
          <w:iCs/>
          <w:color w:val="000000" w:themeColor="text1"/>
          <w:sz w:val="44"/>
          <w:szCs w:val="28"/>
        </w:rPr>
        <w:t xml:space="preserve">Thời lượng: </w:t>
      </w:r>
      <w:r w:rsidRPr="00582BD7">
        <w:rPr>
          <w:rFonts w:ascii="Times New Roman" w:hAnsi="Times New Roman" w:cs="Times New Roman"/>
          <w:b/>
          <w:bCs/>
          <w:i/>
          <w:iCs/>
          <w:color w:val="000000" w:themeColor="text1"/>
          <w:sz w:val="44"/>
          <w:szCs w:val="28"/>
          <w:lang w:val="en-US"/>
        </w:rPr>
        <w:t>2</w:t>
      </w:r>
      <w:r w:rsidRPr="00582BD7">
        <w:rPr>
          <w:rFonts w:ascii="Times New Roman" w:hAnsi="Times New Roman" w:cs="Times New Roman"/>
          <w:b/>
          <w:bCs/>
          <w:i/>
          <w:iCs/>
          <w:color w:val="000000" w:themeColor="text1"/>
          <w:sz w:val="44"/>
          <w:szCs w:val="28"/>
        </w:rPr>
        <w:t xml:space="preserve"> tiết</w:t>
      </w:r>
    </w:p>
    <w:p w14:paraId="6BC4E640" w14:textId="77777777" w:rsidR="00FE572F" w:rsidRDefault="00FE572F" w:rsidP="009E2838">
      <w:pPr>
        <w:spacing w:after="0" w:line="276" w:lineRule="auto"/>
        <w:rPr>
          <w:rFonts w:ascii="Times New Roman" w:hAnsi="Times New Roman" w:cs="Times New Roman"/>
          <w:b/>
          <w:color w:val="0070C0"/>
          <w:sz w:val="28"/>
          <w:szCs w:val="28"/>
        </w:rPr>
      </w:pPr>
    </w:p>
    <w:p w14:paraId="7BC20F58"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 MỤC TIÊU</w:t>
      </w:r>
    </w:p>
    <w:p w14:paraId="5ED3AAF6"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1. Về kiến thức</w:t>
      </w:r>
    </w:p>
    <w:p w14:paraId="79529347" w14:textId="77777777" w:rsidR="00FE572F" w:rsidRPr="00FC4CAB" w:rsidRDefault="00FE572F" w:rsidP="009E2838">
      <w:pPr>
        <w:spacing w:after="0" w:line="276" w:lineRule="auto"/>
        <w:jc w:val="both"/>
        <w:rPr>
          <w:rFonts w:ascii="Times New Roman" w:eastAsia="Times New Roman" w:hAnsi="Times New Roman" w:cs="Times New Roman"/>
          <w:sz w:val="28"/>
          <w:szCs w:val="28"/>
          <w:lang w:val="vi"/>
        </w:rPr>
      </w:pPr>
      <w:r>
        <w:rPr>
          <w:rFonts w:ascii="Times New Roman" w:hAnsi="Times New Roman" w:cs="Times New Roman"/>
          <w:sz w:val="28"/>
          <w:szCs w:val="28"/>
        </w:rPr>
        <w:t xml:space="preserve">– </w:t>
      </w:r>
      <w:r w:rsidRPr="00FC4CAB">
        <w:rPr>
          <w:rFonts w:ascii="Times New Roman" w:eastAsia="Times New Roman" w:hAnsi="Times New Roman" w:cs="Times New Roman"/>
          <w:sz w:val="28"/>
          <w:szCs w:val="28"/>
          <w:lang w:val="vi"/>
        </w:rPr>
        <w:t>Thực hiện thí nghiệm để rút ra được: Khỉ số đường sức từ xuyên qua tiết diện của cuộn dây dẫn kín biến thiên thì trong cuộn dây đó xuất hiện dòng điện cảm ứng.</w:t>
      </w:r>
    </w:p>
    <w:p w14:paraId="6FE90AEB" w14:textId="77777777" w:rsidR="00FE572F" w:rsidRDefault="00FE572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2. Về năng lực</w:t>
      </w:r>
    </w:p>
    <w:p w14:paraId="5A54CA96" w14:textId="77777777" w:rsidR="00FE572F" w:rsidRDefault="00FE572F" w:rsidP="009E2838">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14:paraId="01ECC805" w14:textId="77777777" w:rsidR="00FE572F" w:rsidRDefault="00FE572F" w:rsidP="009E2838">
      <w:pPr>
        <w:pStyle w:val="TableParagraph"/>
        <w:tabs>
          <w:tab w:val="left" w:pos="327"/>
        </w:tabs>
        <w:ind w:left="105" w:right="94"/>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Pr="001969A3">
        <w:rPr>
          <w:rFonts w:ascii="Times New Roman" w:hAnsi="Times New Roman" w:cs="Times New Roman"/>
          <w:sz w:val="28"/>
          <w:szCs w:val="28"/>
        </w:rPr>
        <w:t xml:space="preserve">Chủ động trao đổi ý kiến cá nhân với bạn trong hoạt động thảo luận </w:t>
      </w:r>
      <w:r>
        <w:rPr>
          <w:rFonts w:ascii="Times New Roman" w:hAnsi="Times New Roman" w:cs="Times New Roman"/>
          <w:sz w:val="28"/>
          <w:szCs w:val="28"/>
          <w:lang w:val="en-US"/>
        </w:rPr>
        <w:t>tìm hiểu về thì nghiệm dung nam châm tạo ra điện, điều kiện để xuất hiện dòng điện cảm ứng.</w:t>
      </w:r>
    </w:p>
    <w:p w14:paraId="73C20E07" w14:textId="77777777" w:rsidR="00FE572F" w:rsidRPr="00A36539" w:rsidRDefault="00FE572F" w:rsidP="009E2838">
      <w:pPr>
        <w:pStyle w:val="TableParagraph"/>
        <w:tabs>
          <w:tab w:val="left" w:pos="327"/>
        </w:tabs>
        <w:ind w:left="105" w:right="94"/>
        <w:jc w:val="both"/>
        <w:rPr>
          <w:rFonts w:ascii="Times New Roman" w:hAnsi="Times New Roman" w:cs="Times New Roman"/>
          <w:b/>
          <w:sz w:val="28"/>
          <w:szCs w:val="28"/>
        </w:rPr>
      </w:pPr>
      <w:r>
        <w:rPr>
          <w:rFonts w:ascii="Times New Roman" w:hAnsi="Times New Roman" w:cs="Times New Roman"/>
          <w:b/>
          <w:sz w:val="28"/>
          <w:szCs w:val="28"/>
        </w:rPr>
        <w:t xml:space="preserve">b) Năng lực </w:t>
      </w:r>
      <w:r w:rsidRPr="00A36539">
        <w:rPr>
          <w:rFonts w:ascii="Times New Roman" w:hAnsi="Times New Roman" w:cs="Times New Roman"/>
          <w:b/>
          <w:sz w:val="28"/>
          <w:szCs w:val="28"/>
        </w:rPr>
        <w:t>KHTN</w:t>
      </w:r>
    </w:p>
    <w:p w14:paraId="76A114CF" w14:textId="77777777" w:rsidR="00FE572F" w:rsidRPr="00FC4CAB" w:rsidRDefault="00FE572F" w:rsidP="001E1F36">
      <w:pPr>
        <w:pStyle w:val="TableParagraph"/>
        <w:numPr>
          <w:ilvl w:val="0"/>
          <w:numId w:val="44"/>
        </w:numPr>
        <w:tabs>
          <w:tab w:val="left" w:pos="327"/>
        </w:tabs>
        <w:ind w:right="94"/>
        <w:rPr>
          <w:rFonts w:ascii="Times New Roman" w:hAnsi="Times New Roman" w:cs="Times New Roman"/>
          <w:sz w:val="28"/>
          <w:szCs w:val="28"/>
          <w:lang w:val="en-US"/>
        </w:rPr>
      </w:pPr>
      <w:r w:rsidRPr="00FC4CAB">
        <w:rPr>
          <w:rFonts w:ascii="Times New Roman" w:hAnsi="Times New Roman" w:cs="Times New Roman"/>
          <w:sz w:val="28"/>
          <w:szCs w:val="28"/>
          <w:lang w:val="en-US"/>
        </w:rPr>
        <w:t>Chủ động thực hiện thí nghiệm tạo ra dòng điện cảm ứng.</w:t>
      </w:r>
    </w:p>
    <w:p w14:paraId="1CA83A1E" w14:textId="77777777" w:rsidR="00FE572F" w:rsidRDefault="00FE572F" w:rsidP="001E1F36">
      <w:pPr>
        <w:pStyle w:val="TableParagraph"/>
        <w:numPr>
          <w:ilvl w:val="0"/>
          <w:numId w:val="44"/>
        </w:numPr>
        <w:tabs>
          <w:tab w:val="left" w:pos="327"/>
        </w:tabs>
        <w:ind w:right="94"/>
        <w:rPr>
          <w:rFonts w:ascii="Times New Roman" w:hAnsi="Times New Roman" w:cs="Times New Roman"/>
          <w:sz w:val="28"/>
          <w:szCs w:val="28"/>
          <w:lang w:val="en-US"/>
        </w:rPr>
      </w:pPr>
      <w:r w:rsidRPr="00FC4CAB">
        <w:rPr>
          <w:rFonts w:ascii="Times New Roman" w:hAnsi="Times New Roman" w:cs="Times New Roman"/>
          <w:sz w:val="28"/>
          <w:szCs w:val="28"/>
          <w:lang w:val="en-US"/>
        </w:rPr>
        <w:t>Hỗ trợ các thành viên trong nhóm hoàn thành nhiệm vụ học tập tìm hiểu về hiện tượng</w:t>
      </w:r>
    </w:p>
    <w:p w14:paraId="7CCA608B" w14:textId="77777777" w:rsidR="00FE572F" w:rsidRPr="00FC4CAB" w:rsidRDefault="00FE572F" w:rsidP="009E2838">
      <w:pPr>
        <w:pStyle w:val="TableParagraph"/>
        <w:tabs>
          <w:tab w:val="left" w:pos="327"/>
        </w:tabs>
        <w:ind w:left="105" w:right="94"/>
        <w:rPr>
          <w:rFonts w:ascii="Times New Roman" w:hAnsi="Times New Roman" w:cs="Times New Roman"/>
          <w:sz w:val="28"/>
          <w:szCs w:val="28"/>
          <w:lang w:val="en-US"/>
        </w:rPr>
      </w:pPr>
      <w:r w:rsidRPr="00FC4CAB">
        <w:rPr>
          <w:rFonts w:ascii="Times New Roman" w:hAnsi="Times New Roman" w:cs="Times New Roman"/>
          <w:sz w:val="28"/>
          <w:szCs w:val="28"/>
          <w:lang w:val="en-US"/>
        </w:rPr>
        <w:t xml:space="preserve">cảm ứng điện từ. </w:t>
      </w:r>
    </w:p>
    <w:p w14:paraId="7AE6B7EB" w14:textId="77777777" w:rsidR="00FE572F" w:rsidRDefault="00FE572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3. Về phẩm chất</w:t>
      </w:r>
    </w:p>
    <w:p w14:paraId="002AA34B"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Tham gia tích cực hoạt động nhóm phù hợp với khả năng của bản thân.</w:t>
      </w:r>
    </w:p>
    <w:p w14:paraId="7EC71D87"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Cẩn thận, trung thực và thực hiện các yêu cầu trong chủ để bài học.</w:t>
      </w:r>
    </w:p>
    <w:p w14:paraId="37C4C778"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xml:space="preserve">- Có niềm say mê, hứng thú với việc khám phá và học tập </w:t>
      </w:r>
      <w:r w:rsidRPr="008D7DD5">
        <w:rPr>
          <w:rFonts w:ascii="Times New Roman" w:hAnsi="Times New Roman"/>
          <w:sz w:val="28"/>
          <w:szCs w:val="28"/>
        </w:rPr>
        <w:t>KHTN</w:t>
      </w:r>
      <w:r>
        <w:rPr>
          <w:rFonts w:ascii="Times New Roman" w:hAnsi="Times New Roman"/>
          <w:sz w:val="28"/>
          <w:szCs w:val="28"/>
        </w:rPr>
        <w:t>.</w:t>
      </w:r>
    </w:p>
    <w:p w14:paraId="13251F63"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II. THIẾT BỊ DẠY HỌC VÀ HỌC LIỆU</w:t>
      </w:r>
    </w:p>
    <w:p w14:paraId="1231D5CF"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áy tính, máy chiếu. </w:t>
      </w:r>
    </w:p>
    <w:p w14:paraId="1CE42C8F" w14:textId="77777777" w:rsidR="00FE572F" w:rsidRDefault="00FE572F" w:rsidP="009E2838">
      <w:pPr>
        <w:spacing w:after="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 xml:space="preserve">– File trình chiếu ppt hỗ trợ bài dạy. </w:t>
      </w:r>
    </w:p>
    <w:p w14:paraId="788E32ED" w14:textId="77777777" w:rsidR="00FE572F" w:rsidRPr="000F2909" w:rsidRDefault="00FE572F" w:rsidP="009E2838">
      <w:pPr>
        <w:spacing w:after="0" w:line="271"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 xml:space="preserve">- </w:t>
      </w:r>
      <w:r w:rsidRPr="000F2909">
        <w:rPr>
          <w:rFonts w:ascii="Times New Roman" w:eastAsia="Times New Roman" w:hAnsi="Times New Roman" w:cs="Times New Roman"/>
          <w:sz w:val="28"/>
          <w:szCs w:val="28"/>
        </w:rPr>
        <w:t>Các bộ dụng cụ thí nghiệm cho mỗi nhóm HS:</w:t>
      </w:r>
    </w:p>
    <w:p w14:paraId="0244AB28" w14:textId="77777777" w:rsidR="00FE572F" w:rsidRPr="000F2909" w:rsidRDefault="00FE572F" w:rsidP="009E2838">
      <w:pPr>
        <w:spacing w:after="0" w:line="271" w:lineRule="auto"/>
        <w:ind w:left="720"/>
        <w:jc w:val="both"/>
        <w:rPr>
          <w:rFonts w:ascii="Times New Roman" w:eastAsia="Times New Roman" w:hAnsi="Times New Roman" w:cs="Times New Roman"/>
          <w:sz w:val="28"/>
          <w:szCs w:val="28"/>
        </w:rPr>
      </w:pPr>
      <w:bookmarkStart w:id="4" w:name="_Hlk169278854"/>
      <w:r w:rsidRPr="000F2909">
        <w:rPr>
          <w:rFonts w:ascii="Times New Roman" w:eastAsia="Times New Roman" w:hAnsi="Times New Roman" w:cs="Times New Roman"/>
          <w:sz w:val="28"/>
          <w:szCs w:val="28"/>
        </w:rPr>
        <w:t>+ 6 bộ (1) gồm: 1 nam châm thẳng</w:t>
      </w:r>
      <w:r>
        <w:rPr>
          <w:rFonts w:ascii="Times New Roman" w:eastAsia="Times New Roman" w:hAnsi="Times New Roman" w:cs="Times New Roman"/>
          <w:sz w:val="28"/>
          <w:szCs w:val="28"/>
          <w:lang w:val="en-US"/>
        </w:rPr>
        <w:t xml:space="preserve"> có giá đỡ</w:t>
      </w:r>
      <w:r w:rsidRPr="000F2909">
        <w:rPr>
          <w:rFonts w:ascii="Times New Roman" w:eastAsia="Times New Roman" w:hAnsi="Times New Roman" w:cs="Times New Roman"/>
          <w:sz w:val="28"/>
          <w:szCs w:val="28"/>
        </w:rPr>
        <w:t>; 1 cuộn dây; 1 điện kế và các dây nối.</w:t>
      </w:r>
    </w:p>
    <w:p w14:paraId="1F66D727" w14:textId="77777777" w:rsidR="00FE572F" w:rsidRPr="000F2909" w:rsidRDefault="00FE572F" w:rsidP="009E2838">
      <w:pPr>
        <w:spacing w:after="0" w:line="271" w:lineRule="auto"/>
        <w:ind w:left="720"/>
        <w:jc w:val="both"/>
        <w:rPr>
          <w:rFonts w:ascii="Times New Roman" w:eastAsia="Times New Roman" w:hAnsi="Times New Roman" w:cs="Times New Roman"/>
          <w:sz w:val="28"/>
          <w:szCs w:val="28"/>
        </w:rPr>
      </w:pPr>
      <w:r w:rsidRPr="000F2909">
        <w:rPr>
          <w:rFonts w:ascii="Times New Roman" w:eastAsia="Times New Roman" w:hAnsi="Times New Roman" w:cs="Times New Roman"/>
          <w:sz w:val="28"/>
          <w:szCs w:val="28"/>
        </w:rPr>
        <w:t xml:space="preserve">+ 6 bộ (2) gồm: </w:t>
      </w:r>
      <w:bookmarkEnd w:id="4"/>
      <w:r w:rsidRPr="00821F4E">
        <w:rPr>
          <w:rFonts w:ascii="Times New Roman" w:eastAsia="Times New Roman" w:hAnsi="Times New Roman" w:cs="Times New Roman"/>
          <w:sz w:val="28"/>
          <w:szCs w:val="28"/>
        </w:rPr>
        <w:t>hai cuộn dây dẫn A và B, điện kế (có vạch 0 nằm ở giữa thang đo), bộ nguồn gồm 4 viên pin 1,5 V, đế gắn pin có công tắc và đèn tín hiệu, công tắc điện và các dây nối.</w:t>
      </w:r>
    </w:p>
    <w:p w14:paraId="4758C0CC"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video hỗ trợ bài giảng.</w:t>
      </w:r>
    </w:p>
    <w:p w14:paraId="32E9237C"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5092B805" w14:textId="77777777" w:rsidTr="00B5786F">
        <w:tc>
          <w:tcPr>
            <w:tcW w:w="10057" w:type="dxa"/>
            <w:tcBorders>
              <w:top w:val="outset" w:sz="6" w:space="0" w:color="auto"/>
              <w:left w:val="outset" w:sz="6" w:space="0" w:color="auto"/>
              <w:bottom w:val="outset" w:sz="6" w:space="0" w:color="auto"/>
              <w:right w:val="outset" w:sz="6" w:space="0" w:color="auto"/>
            </w:tcBorders>
            <w:shd w:val="clear" w:color="auto" w:fill="FFC000"/>
          </w:tcPr>
          <w:p w14:paraId="35030990" w14:textId="77777777" w:rsidR="00FE572F" w:rsidRPr="00E0309E" w:rsidRDefault="00FE572F" w:rsidP="009E2838">
            <w:pPr>
              <w:spacing w:beforeAutospacing="1" w:after="0" w:afterAutospacing="1" w:line="256" w:lineRule="auto"/>
              <w:jc w:val="center"/>
              <w:rPr>
                <w:rFonts w:eastAsia="Calibri"/>
                <w:b/>
                <w:sz w:val="28"/>
                <w:szCs w:val="28"/>
                <w:lang w:val="en-US"/>
              </w:rPr>
            </w:pPr>
            <w:r>
              <w:rPr>
                <w:rFonts w:eastAsia="Calibri"/>
                <w:b/>
                <w:sz w:val="28"/>
                <w:szCs w:val="28"/>
                <w:lang w:val="en-US"/>
              </w:rPr>
              <w:lastRenderedPageBreak/>
              <w:t>PHIẾU HỌC TẬP 1</w:t>
            </w:r>
          </w:p>
        </w:tc>
      </w:tr>
      <w:tr w:rsidR="00FE572F" w14:paraId="5886908A" w14:textId="77777777" w:rsidTr="00B5786F">
        <w:tc>
          <w:tcPr>
            <w:tcW w:w="10057" w:type="dxa"/>
            <w:tcBorders>
              <w:top w:val="nil"/>
              <w:left w:val="outset" w:sz="6" w:space="0" w:color="auto"/>
              <w:bottom w:val="nil"/>
              <w:right w:val="outset" w:sz="6" w:space="0" w:color="auto"/>
            </w:tcBorders>
          </w:tcPr>
          <w:p w14:paraId="27AA886F" w14:textId="77777777" w:rsidR="00FE572F" w:rsidRDefault="00FE572F" w:rsidP="009E2838">
            <w:pPr>
              <w:spacing w:after="0"/>
              <w:ind w:right="166"/>
              <w:jc w:val="both"/>
              <w:rPr>
                <w:b/>
                <w:bCs/>
                <w:sz w:val="28"/>
                <w:szCs w:val="28"/>
                <w:lang w:val="fr-FR"/>
              </w:rPr>
            </w:pPr>
            <w:r w:rsidRPr="00C57E2B">
              <w:rPr>
                <w:b/>
                <w:bCs/>
                <w:sz w:val="28"/>
                <w:szCs w:val="28"/>
                <w:lang w:val="fr-FR"/>
              </w:rPr>
              <w:t>Thực hiện thí nghiệm theo hướng dẫn SGK, kết quả thu được ghi vào bảng dưới đây:</w:t>
            </w:r>
          </w:p>
          <w:p w14:paraId="5440E463" w14:textId="77777777" w:rsidR="00FE572F" w:rsidRPr="001409F5" w:rsidRDefault="00FE572F" w:rsidP="009E2838">
            <w:pPr>
              <w:spacing w:after="0"/>
              <w:jc w:val="both"/>
              <w:rPr>
                <w:i/>
                <w:iCs/>
                <w:sz w:val="28"/>
                <w:szCs w:val="28"/>
                <w:lang w:val="fr-FR"/>
              </w:rPr>
            </w:pPr>
            <w:r w:rsidRPr="001409F5">
              <w:rPr>
                <w:i/>
                <w:iCs/>
                <w:sz w:val="28"/>
                <w:szCs w:val="28"/>
                <w:lang w:val="fr-FR"/>
              </w:rPr>
              <w:t>Thí nghiệm 1</w:t>
            </w:r>
          </w:p>
        </w:tc>
      </w:tr>
      <w:tr w:rsidR="00FE572F" w14:paraId="51D3B1F5" w14:textId="77777777" w:rsidTr="00B5786F">
        <w:tc>
          <w:tcPr>
            <w:tcW w:w="10057" w:type="dxa"/>
            <w:tcBorders>
              <w:top w:val="nil"/>
              <w:left w:val="outset" w:sz="6" w:space="0" w:color="auto"/>
              <w:bottom w:val="outset" w:sz="6" w:space="0" w:color="auto"/>
              <w:right w:val="outset" w:sz="6" w:space="0" w:color="auto"/>
            </w:tcBorders>
          </w:tcPr>
          <w:tbl>
            <w:tblPr>
              <w:tblStyle w:val="TableGrid0"/>
              <w:tblW w:w="9923" w:type="dxa"/>
              <w:tblInd w:w="107" w:type="dxa"/>
              <w:tblCellMar>
                <w:top w:w="39" w:type="dxa"/>
                <w:left w:w="115" w:type="dxa"/>
                <w:right w:w="115" w:type="dxa"/>
              </w:tblCellMar>
              <w:tblLook w:val="04A0" w:firstRow="1" w:lastRow="0" w:firstColumn="1" w:lastColumn="0" w:noHBand="0" w:noVBand="1"/>
            </w:tblPr>
            <w:tblGrid>
              <w:gridCol w:w="3357"/>
              <w:gridCol w:w="3358"/>
              <w:gridCol w:w="3208"/>
            </w:tblGrid>
            <w:tr w:rsidR="00FE572F" w:rsidRPr="001409F5" w14:paraId="1CBCD09C" w14:textId="77777777" w:rsidTr="001409F5">
              <w:trPr>
                <w:trHeight w:val="715"/>
              </w:trPr>
              <w:tc>
                <w:tcPr>
                  <w:tcW w:w="3357" w:type="dxa"/>
                  <w:tcBorders>
                    <w:top w:val="single" w:sz="4" w:space="0" w:color="3E3672"/>
                    <w:left w:val="single" w:sz="4" w:space="0" w:color="3E3672"/>
                    <w:bottom w:val="single" w:sz="4" w:space="0" w:color="3E3672"/>
                    <w:right w:val="nil"/>
                  </w:tcBorders>
                </w:tcPr>
                <w:p w14:paraId="3D63F186" w14:textId="77777777" w:rsidR="00FE572F" w:rsidRPr="001409F5" w:rsidRDefault="00FE572F" w:rsidP="009E2838">
                  <w:pPr>
                    <w:spacing w:after="0" w:line="259" w:lineRule="auto"/>
                    <w:ind w:left="134" w:firstLine="142"/>
                    <w:rPr>
                      <w:rFonts w:ascii="Times New Roman" w:hAnsi="Times New Roman" w:cs="Times New Roman"/>
                      <w:sz w:val="28"/>
                      <w:szCs w:val="28"/>
                    </w:rPr>
                  </w:pPr>
                </w:p>
              </w:tc>
              <w:tc>
                <w:tcPr>
                  <w:tcW w:w="3358" w:type="dxa"/>
                  <w:tcBorders>
                    <w:top w:val="single" w:sz="4" w:space="0" w:color="3E3672"/>
                    <w:left w:val="nil"/>
                    <w:bottom w:val="single" w:sz="4" w:space="0" w:color="3E3672"/>
                    <w:right w:val="nil"/>
                  </w:tcBorders>
                </w:tcPr>
                <w:p w14:paraId="3E357107" w14:textId="77777777" w:rsidR="00FE572F" w:rsidRPr="001409F5" w:rsidRDefault="00FE572F" w:rsidP="009E2838">
                  <w:pPr>
                    <w:spacing w:after="0" w:line="259" w:lineRule="auto"/>
                    <w:ind w:left="1"/>
                    <w:jc w:val="center"/>
                    <w:rPr>
                      <w:rFonts w:ascii="Times New Roman" w:hAnsi="Times New Roman" w:cs="Times New Roman"/>
                      <w:sz w:val="28"/>
                      <w:szCs w:val="28"/>
                    </w:rPr>
                  </w:pPr>
                  <w:r w:rsidRPr="001409F5">
                    <w:rPr>
                      <w:rFonts w:ascii="Times New Roman" w:hAnsi="Times New Roman" w:cs="Times New Roman"/>
                      <w:b/>
                      <w:sz w:val="28"/>
                      <w:szCs w:val="28"/>
                    </w:rPr>
                    <w:t>Vị trí kim điện kế</w:t>
                  </w:r>
                </w:p>
              </w:tc>
              <w:tc>
                <w:tcPr>
                  <w:tcW w:w="3208" w:type="dxa"/>
                  <w:tcBorders>
                    <w:top w:val="single" w:sz="4" w:space="0" w:color="3E3672"/>
                    <w:left w:val="nil"/>
                    <w:bottom w:val="single" w:sz="4" w:space="0" w:color="3E3672"/>
                    <w:right w:val="single" w:sz="4" w:space="0" w:color="3E3672"/>
                  </w:tcBorders>
                </w:tcPr>
                <w:p w14:paraId="233E0119" w14:textId="77777777" w:rsidR="00FE572F" w:rsidRPr="001409F5" w:rsidRDefault="00FE572F" w:rsidP="009E2838">
                  <w:pPr>
                    <w:spacing w:after="0" w:line="259" w:lineRule="auto"/>
                    <w:rPr>
                      <w:rFonts w:ascii="Times New Roman" w:hAnsi="Times New Roman" w:cs="Times New Roman"/>
                      <w:sz w:val="28"/>
                      <w:szCs w:val="28"/>
                    </w:rPr>
                  </w:pPr>
                </w:p>
              </w:tc>
            </w:tr>
            <w:tr w:rsidR="00FE572F" w:rsidRPr="001409F5" w14:paraId="0C2812C3" w14:textId="77777777" w:rsidTr="001409F5">
              <w:trPr>
                <w:trHeight w:val="1207"/>
              </w:trPr>
              <w:tc>
                <w:tcPr>
                  <w:tcW w:w="3357" w:type="dxa"/>
                  <w:tcBorders>
                    <w:top w:val="single" w:sz="4" w:space="0" w:color="3E3672"/>
                    <w:left w:val="single" w:sz="4" w:space="0" w:color="3E3672"/>
                    <w:bottom w:val="single" w:sz="4" w:space="0" w:color="3E3672"/>
                    <w:right w:val="single" w:sz="4" w:space="0" w:color="3E3672"/>
                  </w:tcBorders>
                </w:tcPr>
                <w:p w14:paraId="129BB0D0" w14:textId="77777777" w:rsidR="00FE572F" w:rsidRPr="001409F5" w:rsidRDefault="00FE572F" w:rsidP="009E2838">
                  <w:pPr>
                    <w:spacing w:after="0" w:line="259" w:lineRule="auto"/>
                    <w:jc w:val="center"/>
                    <w:rPr>
                      <w:rFonts w:ascii="Times New Roman" w:hAnsi="Times New Roman" w:cs="Times New Roman"/>
                      <w:sz w:val="28"/>
                      <w:szCs w:val="28"/>
                    </w:rPr>
                  </w:pPr>
                  <w:r w:rsidRPr="001409F5">
                    <w:rPr>
                      <w:rFonts w:ascii="Times New Roman" w:hAnsi="Times New Roman" w:cs="Times New Roman"/>
                      <w:b/>
                      <w:sz w:val="28"/>
                      <w:szCs w:val="28"/>
                    </w:rPr>
                    <w:t>Trước khi di chuyển nam châm</w:t>
                  </w:r>
                </w:p>
              </w:tc>
              <w:tc>
                <w:tcPr>
                  <w:tcW w:w="3358" w:type="dxa"/>
                  <w:tcBorders>
                    <w:top w:val="single" w:sz="4" w:space="0" w:color="3E3672"/>
                    <w:left w:val="single" w:sz="4" w:space="0" w:color="3E3672"/>
                    <w:bottom w:val="single" w:sz="4" w:space="0" w:color="3E3672"/>
                    <w:right w:val="single" w:sz="4" w:space="0" w:color="3E3672"/>
                  </w:tcBorders>
                </w:tcPr>
                <w:p w14:paraId="79DAE19E" w14:textId="77777777" w:rsidR="00FE572F" w:rsidRPr="001409F5" w:rsidRDefault="00FE572F" w:rsidP="009E2838">
                  <w:pPr>
                    <w:spacing w:after="0" w:line="259" w:lineRule="auto"/>
                    <w:jc w:val="center"/>
                    <w:rPr>
                      <w:rFonts w:ascii="Times New Roman" w:hAnsi="Times New Roman" w:cs="Times New Roman"/>
                      <w:sz w:val="28"/>
                      <w:szCs w:val="28"/>
                    </w:rPr>
                  </w:pPr>
                  <w:r w:rsidRPr="001409F5">
                    <w:rPr>
                      <w:rFonts w:ascii="Times New Roman" w:hAnsi="Times New Roman" w:cs="Times New Roman"/>
                      <w:b/>
                      <w:sz w:val="28"/>
                      <w:szCs w:val="28"/>
                    </w:rPr>
                    <w:t>Đưa cực Bắc của nam châm lại gần cuộn dây</w:t>
                  </w:r>
                </w:p>
              </w:tc>
              <w:tc>
                <w:tcPr>
                  <w:tcW w:w="3208" w:type="dxa"/>
                  <w:tcBorders>
                    <w:top w:val="single" w:sz="4" w:space="0" w:color="3E3672"/>
                    <w:left w:val="single" w:sz="4" w:space="0" w:color="3E3672"/>
                    <w:bottom w:val="single" w:sz="4" w:space="0" w:color="3E3672"/>
                    <w:right w:val="single" w:sz="4" w:space="0" w:color="3E3672"/>
                  </w:tcBorders>
                </w:tcPr>
                <w:p w14:paraId="5D0E643B" w14:textId="77777777" w:rsidR="00FE572F" w:rsidRPr="001409F5" w:rsidRDefault="00FE572F" w:rsidP="009E2838">
                  <w:pPr>
                    <w:spacing w:after="0" w:line="259" w:lineRule="auto"/>
                    <w:jc w:val="center"/>
                    <w:rPr>
                      <w:rFonts w:ascii="Times New Roman" w:hAnsi="Times New Roman" w:cs="Times New Roman"/>
                      <w:sz w:val="28"/>
                      <w:szCs w:val="28"/>
                    </w:rPr>
                  </w:pPr>
                  <w:r w:rsidRPr="001409F5">
                    <w:rPr>
                      <w:rFonts w:ascii="Times New Roman" w:hAnsi="Times New Roman" w:cs="Times New Roman"/>
                      <w:b/>
                      <w:sz w:val="28"/>
                      <w:szCs w:val="28"/>
                    </w:rPr>
                    <w:t>Đưa cực Bắc của nam châm ra xa cuộn dây</w:t>
                  </w:r>
                </w:p>
              </w:tc>
            </w:tr>
            <w:tr w:rsidR="00FE572F" w:rsidRPr="001409F5" w14:paraId="2BFA1523" w14:textId="77777777" w:rsidTr="001409F5">
              <w:trPr>
                <w:trHeight w:val="715"/>
              </w:trPr>
              <w:tc>
                <w:tcPr>
                  <w:tcW w:w="3357" w:type="dxa"/>
                  <w:tcBorders>
                    <w:top w:val="single" w:sz="4" w:space="0" w:color="3E3672"/>
                    <w:left w:val="single" w:sz="4" w:space="0" w:color="3E3672"/>
                    <w:bottom w:val="single" w:sz="4" w:space="0" w:color="3E3672"/>
                    <w:right w:val="single" w:sz="4" w:space="0" w:color="3E3672"/>
                  </w:tcBorders>
                </w:tcPr>
                <w:p w14:paraId="786488D2" w14:textId="77777777" w:rsidR="00FE572F" w:rsidRPr="001409F5" w:rsidRDefault="00FE572F" w:rsidP="009E2838">
                  <w:pPr>
                    <w:spacing w:after="0" w:line="259" w:lineRule="auto"/>
                    <w:rPr>
                      <w:rFonts w:ascii="Times New Roman" w:hAnsi="Times New Roman" w:cs="Times New Roman"/>
                      <w:sz w:val="28"/>
                      <w:szCs w:val="28"/>
                    </w:rPr>
                  </w:pPr>
                </w:p>
              </w:tc>
              <w:tc>
                <w:tcPr>
                  <w:tcW w:w="3358" w:type="dxa"/>
                  <w:tcBorders>
                    <w:top w:val="single" w:sz="4" w:space="0" w:color="3E3672"/>
                    <w:left w:val="single" w:sz="4" w:space="0" w:color="3E3672"/>
                    <w:bottom w:val="single" w:sz="4" w:space="0" w:color="3E3672"/>
                    <w:right w:val="single" w:sz="4" w:space="0" w:color="3E3672"/>
                  </w:tcBorders>
                </w:tcPr>
                <w:p w14:paraId="43E1D327" w14:textId="77777777" w:rsidR="00FE572F" w:rsidRPr="001409F5" w:rsidRDefault="00FE572F" w:rsidP="009E2838">
                  <w:pPr>
                    <w:spacing w:after="0" w:line="259" w:lineRule="auto"/>
                    <w:rPr>
                      <w:rFonts w:ascii="Times New Roman" w:hAnsi="Times New Roman" w:cs="Times New Roman"/>
                      <w:sz w:val="28"/>
                      <w:szCs w:val="28"/>
                    </w:rPr>
                  </w:pPr>
                </w:p>
              </w:tc>
              <w:tc>
                <w:tcPr>
                  <w:tcW w:w="3208" w:type="dxa"/>
                  <w:tcBorders>
                    <w:top w:val="single" w:sz="4" w:space="0" w:color="3E3672"/>
                    <w:left w:val="single" w:sz="4" w:space="0" w:color="3E3672"/>
                    <w:bottom w:val="single" w:sz="4" w:space="0" w:color="3E3672"/>
                    <w:right w:val="single" w:sz="4" w:space="0" w:color="3E3672"/>
                  </w:tcBorders>
                </w:tcPr>
                <w:p w14:paraId="496E6A8A" w14:textId="77777777" w:rsidR="00FE572F" w:rsidRPr="001409F5" w:rsidRDefault="00FE572F" w:rsidP="009E2838">
                  <w:pPr>
                    <w:spacing w:after="0" w:line="259" w:lineRule="auto"/>
                    <w:rPr>
                      <w:rFonts w:ascii="Times New Roman" w:hAnsi="Times New Roman" w:cs="Times New Roman"/>
                      <w:sz w:val="28"/>
                      <w:szCs w:val="28"/>
                    </w:rPr>
                  </w:pPr>
                </w:p>
              </w:tc>
            </w:tr>
          </w:tbl>
          <w:p w14:paraId="3409B3DC" w14:textId="77777777" w:rsidR="00FE572F" w:rsidRPr="00AC07D5" w:rsidRDefault="00FE572F" w:rsidP="009E2838">
            <w:pPr>
              <w:spacing w:after="0"/>
              <w:ind w:right="166"/>
              <w:jc w:val="both"/>
              <w:rPr>
                <w:rFonts w:eastAsia="Calibri"/>
                <w:b/>
                <w:bCs/>
                <w:sz w:val="28"/>
                <w:szCs w:val="28"/>
                <w:lang w:val="en-US"/>
              </w:rPr>
            </w:pPr>
            <w:r w:rsidRPr="00AC07D5">
              <w:rPr>
                <w:rFonts w:eastAsia="Calibri"/>
                <w:b/>
                <w:bCs/>
                <w:sz w:val="28"/>
                <w:szCs w:val="28"/>
                <w:lang w:val="en-US"/>
              </w:rPr>
              <w:t>Khi dùng nam châm vĩnh cửu tạo ra dòng điện trong cuộn dây dẫn kín, làm thế nào để nhận</w:t>
            </w:r>
            <w:r>
              <w:rPr>
                <w:rFonts w:eastAsia="Calibri"/>
                <w:b/>
                <w:bCs/>
                <w:sz w:val="28"/>
                <w:szCs w:val="28"/>
                <w:lang w:val="en-US"/>
              </w:rPr>
              <w:t xml:space="preserve"> </w:t>
            </w:r>
            <w:r w:rsidRPr="00AC07D5">
              <w:rPr>
                <w:rFonts w:eastAsia="Calibri"/>
                <w:b/>
                <w:bCs/>
                <w:sz w:val="28"/>
                <w:szCs w:val="28"/>
                <w:lang w:val="en-US"/>
              </w:rPr>
              <w:t>biết trong cuộn dây dẫn kín có xuất hiện dòng điện cảm ứng?</w:t>
            </w:r>
            <w:r>
              <w:rPr>
                <w:rFonts w:eastAsia="Calibri"/>
                <w:sz w:val="28"/>
                <w:szCs w:val="28"/>
                <w:lang w:val="en-US"/>
              </w:rPr>
              <w:t xml:space="preserve"> </w:t>
            </w:r>
          </w:p>
          <w:p w14:paraId="7345D815" w14:textId="77777777" w:rsidR="00FE572F" w:rsidRPr="00AC07D5" w:rsidRDefault="00FE572F" w:rsidP="009E2838">
            <w:pPr>
              <w:spacing w:after="0"/>
              <w:jc w:val="both"/>
              <w:rPr>
                <w:rFonts w:eastAsia="Calibri"/>
                <w:sz w:val="28"/>
                <w:szCs w:val="28"/>
                <w:lang w:val="en-US"/>
              </w:rPr>
            </w:pPr>
            <w:r>
              <w:rPr>
                <w:rFonts w:eastAsia="Calibri"/>
                <w:sz w:val="28"/>
                <w:szCs w:val="28"/>
              </w:rPr>
              <w:t>………………………………………………………………………………………………………………………………………………………………………………………………………………………………………………………………………………………………………………………………………………………………………………………………</w:t>
            </w:r>
          </w:p>
          <w:p w14:paraId="597FA3AD" w14:textId="77777777" w:rsidR="00FE572F" w:rsidRDefault="00FE572F" w:rsidP="009E2838">
            <w:pPr>
              <w:spacing w:after="0"/>
              <w:jc w:val="both"/>
              <w:rPr>
                <w:rFonts w:eastAsia="Calibri"/>
                <w:i/>
                <w:iCs/>
                <w:sz w:val="28"/>
                <w:szCs w:val="28"/>
                <w:lang w:val="en-US"/>
              </w:rPr>
            </w:pPr>
            <w:r w:rsidRPr="001409F5">
              <w:rPr>
                <w:rFonts w:eastAsia="Calibri"/>
                <w:i/>
                <w:iCs/>
                <w:sz w:val="28"/>
                <w:szCs w:val="28"/>
                <w:lang w:val="en-US"/>
              </w:rPr>
              <w:t>Thí nghiệm 2</w:t>
            </w:r>
          </w:p>
          <w:tbl>
            <w:tblPr>
              <w:tblStyle w:val="TableGrid0"/>
              <w:tblW w:w="9923" w:type="dxa"/>
              <w:tblInd w:w="107" w:type="dxa"/>
              <w:tblCellMar>
                <w:top w:w="42" w:type="dxa"/>
                <w:left w:w="144" w:type="dxa"/>
                <w:right w:w="115" w:type="dxa"/>
              </w:tblCellMar>
              <w:tblLook w:val="04A0" w:firstRow="1" w:lastRow="0" w:firstColumn="1" w:lastColumn="0" w:noHBand="0" w:noVBand="1"/>
            </w:tblPr>
            <w:tblGrid>
              <w:gridCol w:w="3661"/>
              <w:gridCol w:w="3204"/>
              <w:gridCol w:w="3058"/>
            </w:tblGrid>
            <w:tr w:rsidR="00FE572F" w:rsidRPr="001409F5" w14:paraId="2F72CB94" w14:textId="77777777" w:rsidTr="001409F5">
              <w:trPr>
                <w:trHeight w:val="738"/>
              </w:trPr>
              <w:tc>
                <w:tcPr>
                  <w:tcW w:w="3661" w:type="dxa"/>
                  <w:tcBorders>
                    <w:top w:val="single" w:sz="4" w:space="0" w:color="3E3672"/>
                    <w:left w:val="single" w:sz="4" w:space="0" w:color="3E3672"/>
                    <w:bottom w:val="single" w:sz="4" w:space="0" w:color="3E3672"/>
                    <w:right w:val="nil"/>
                  </w:tcBorders>
                </w:tcPr>
                <w:p w14:paraId="10B6FC0B" w14:textId="77777777" w:rsidR="00FE572F" w:rsidRPr="001409F5" w:rsidRDefault="00FE572F" w:rsidP="009E2838">
                  <w:pPr>
                    <w:spacing w:after="0" w:line="259" w:lineRule="auto"/>
                    <w:ind w:left="104" w:hanging="104"/>
                    <w:rPr>
                      <w:rFonts w:ascii="Times New Roman" w:hAnsi="Times New Roman" w:cs="Times New Roman"/>
                      <w:sz w:val="28"/>
                      <w:szCs w:val="28"/>
                    </w:rPr>
                  </w:pPr>
                </w:p>
              </w:tc>
              <w:tc>
                <w:tcPr>
                  <w:tcW w:w="3204" w:type="dxa"/>
                  <w:tcBorders>
                    <w:top w:val="single" w:sz="4" w:space="0" w:color="3E3672"/>
                    <w:left w:val="nil"/>
                    <w:bottom w:val="single" w:sz="4" w:space="0" w:color="3E3672"/>
                    <w:right w:val="nil"/>
                  </w:tcBorders>
                </w:tcPr>
                <w:p w14:paraId="56EFDD74" w14:textId="77777777" w:rsidR="00FE572F" w:rsidRPr="001409F5" w:rsidRDefault="00FE572F" w:rsidP="009E2838">
                  <w:pPr>
                    <w:spacing w:after="0" w:line="259" w:lineRule="auto"/>
                    <w:ind w:left="112"/>
                    <w:rPr>
                      <w:rFonts w:ascii="Times New Roman" w:hAnsi="Times New Roman" w:cs="Times New Roman"/>
                      <w:sz w:val="28"/>
                      <w:szCs w:val="28"/>
                    </w:rPr>
                  </w:pPr>
                  <w:r w:rsidRPr="001409F5">
                    <w:rPr>
                      <w:rFonts w:ascii="Times New Roman" w:hAnsi="Times New Roman" w:cs="Times New Roman"/>
                      <w:b/>
                      <w:sz w:val="28"/>
                      <w:szCs w:val="28"/>
                    </w:rPr>
                    <w:t>Vị trí kim điện kế</w:t>
                  </w:r>
                </w:p>
              </w:tc>
              <w:tc>
                <w:tcPr>
                  <w:tcW w:w="3058" w:type="dxa"/>
                  <w:tcBorders>
                    <w:top w:val="single" w:sz="4" w:space="0" w:color="3E3672"/>
                    <w:left w:val="nil"/>
                    <w:bottom w:val="single" w:sz="4" w:space="0" w:color="3E3672"/>
                    <w:right w:val="single" w:sz="4" w:space="0" w:color="3E3672"/>
                  </w:tcBorders>
                </w:tcPr>
                <w:p w14:paraId="4B0F9277" w14:textId="77777777" w:rsidR="00FE572F" w:rsidRPr="001409F5" w:rsidRDefault="00FE572F" w:rsidP="009E2838">
                  <w:pPr>
                    <w:spacing w:after="0" w:line="259" w:lineRule="auto"/>
                    <w:rPr>
                      <w:rFonts w:ascii="Times New Roman" w:hAnsi="Times New Roman" w:cs="Times New Roman"/>
                      <w:sz w:val="28"/>
                      <w:szCs w:val="28"/>
                    </w:rPr>
                  </w:pPr>
                </w:p>
              </w:tc>
            </w:tr>
            <w:tr w:rsidR="00FE572F" w:rsidRPr="001409F5" w14:paraId="45E37089" w14:textId="77777777" w:rsidTr="001409F5">
              <w:trPr>
                <w:trHeight w:val="725"/>
              </w:trPr>
              <w:tc>
                <w:tcPr>
                  <w:tcW w:w="3661" w:type="dxa"/>
                  <w:tcBorders>
                    <w:top w:val="single" w:sz="4" w:space="0" w:color="3E3672"/>
                    <w:left w:val="single" w:sz="4" w:space="0" w:color="3E3672"/>
                    <w:bottom w:val="single" w:sz="4" w:space="0" w:color="3E3672"/>
                    <w:right w:val="single" w:sz="4" w:space="0" w:color="3E3672"/>
                  </w:tcBorders>
                </w:tcPr>
                <w:p w14:paraId="61F8B944" w14:textId="77777777" w:rsidR="00FE572F" w:rsidRPr="001409F5" w:rsidRDefault="00FE572F" w:rsidP="009E2838">
                  <w:pPr>
                    <w:spacing w:after="0" w:line="259" w:lineRule="auto"/>
                    <w:rPr>
                      <w:rFonts w:ascii="Times New Roman" w:hAnsi="Times New Roman" w:cs="Times New Roman"/>
                      <w:sz w:val="28"/>
                      <w:szCs w:val="28"/>
                    </w:rPr>
                  </w:pPr>
                  <w:r w:rsidRPr="001409F5">
                    <w:rPr>
                      <w:rFonts w:ascii="Times New Roman" w:hAnsi="Times New Roman" w:cs="Times New Roman"/>
                      <w:b/>
                      <w:sz w:val="28"/>
                      <w:szCs w:val="28"/>
                    </w:rPr>
                    <w:t>Trước khi đóng/mở khoá K</w:t>
                  </w:r>
                </w:p>
              </w:tc>
              <w:tc>
                <w:tcPr>
                  <w:tcW w:w="3204" w:type="dxa"/>
                  <w:tcBorders>
                    <w:top w:val="single" w:sz="4" w:space="0" w:color="3E3672"/>
                    <w:left w:val="single" w:sz="4" w:space="0" w:color="3E3672"/>
                    <w:bottom w:val="single" w:sz="4" w:space="0" w:color="3E3672"/>
                    <w:right w:val="single" w:sz="4" w:space="0" w:color="3E3672"/>
                  </w:tcBorders>
                </w:tcPr>
                <w:p w14:paraId="1DE85101" w14:textId="77777777" w:rsidR="00FE572F" w:rsidRPr="001409F5" w:rsidRDefault="00FE572F" w:rsidP="009E2838">
                  <w:pPr>
                    <w:spacing w:after="0" w:line="259" w:lineRule="auto"/>
                    <w:ind w:right="29"/>
                    <w:jc w:val="center"/>
                    <w:rPr>
                      <w:rFonts w:ascii="Times New Roman" w:hAnsi="Times New Roman" w:cs="Times New Roman"/>
                      <w:sz w:val="28"/>
                      <w:szCs w:val="28"/>
                    </w:rPr>
                  </w:pPr>
                  <w:r w:rsidRPr="001409F5">
                    <w:rPr>
                      <w:rFonts w:ascii="Times New Roman" w:hAnsi="Times New Roman" w:cs="Times New Roman"/>
                      <w:b/>
                      <w:sz w:val="28"/>
                      <w:szCs w:val="28"/>
                    </w:rPr>
                    <w:t>Khi đóng khoá K</w:t>
                  </w:r>
                </w:p>
              </w:tc>
              <w:tc>
                <w:tcPr>
                  <w:tcW w:w="3058" w:type="dxa"/>
                  <w:tcBorders>
                    <w:top w:val="single" w:sz="4" w:space="0" w:color="3E3672"/>
                    <w:left w:val="single" w:sz="4" w:space="0" w:color="3E3672"/>
                    <w:bottom w:val="single" w:sz="4" w:space="0" w:color="3E3672"/>
                    <w:right w:val="single" w:sz="4" w:space="0" w:color="3E3672"/>
                  </w:tcBorders>
                </w:tcPr>
                <w:p w14:paraId="74784B08" w14:textId="77777777" w:rsidR="00FE572F" w:rsidRPr="001409F5" w:rsidRDefault="00FE572F" w:rsidP="009E2838">
                  <w:pPr>
                    <w:spacing w:after="0" w:line="259" w:lineRule="auto"/>
                    <w:ind w:right="29"/>
                    <w:jc w:val="center"/>
                    <w:rPr>
                      <w:rFonts w:ascii="Times New Roman" w:hAnsi="Times New Roman" w:cs="Times New Roman"/>
                      <w:sz w:val="28"/>
                      <w:szCs w:val="28"/>
                    </w:rPr>
                  </w:pPr>
                  <w:r w:rsidRPr="001409F5">
                    <w:rPr>
                      <w:rFonts w:ascii="Times New Roman" w:hAnsi="Times New Roman" w:cs="Times New Roman"/>
                      <w:b/>
                      <w:sz w:val="28"/>
                      <w:szCs w:val="28"/>
                    </w:rPr>
                    <w:t>Khi mở khoá K</w:t>
                  </w:r>
                </w:p>
              </w:tc>
            </w:tr>
            <w:tr w:rsidR="00FE572F" w:rsidRPr="001409F5" w14:paraId="1ED4B137" w14:textId="77777777" w:rsidTr="001409F5">
              <w:trPr>
                <w:trHeight w:val="725"/>
              </w:trPr>
              <w:tc>
                <w:tcPr>
                  <w:tcW w:w="3661" w:type="dxa"/>
                  <w:tcBorders>
                    <w:top w:val="single" w:sz="4" w:space="0" w:color="3E3672"/>
                    <w:left w:val="single" w:sz="4" w:space="0" w:color="3E3672"/>
                    <w:bottom w:val="single" w:sz="4" w:space="0" w:color="3E3672"/>
                    <w:right w:val="single" w:sz="4" w:space="0" w:color="3E3672"/>
                  </w:tcBorders>
                </w:tcPr>
                <w:p w14:paraId="416110B6" w14:textId="77777777" w:rsidR="00FE572F" w:rsidRPr="001409F5" w:rsidRDefault="00FE572F" w:rsidP="009E2838">
                  <w:pPr>
                    <w:spacing w:after="0" w:line="259" w:lineRule="auto"/>
                    <w:rPr>
                      <w:rFonts w:ascii="Times New Roman" w:hAnsi="Times New Roman" w:cs="Times New Roman"/>
                      <w:sz w:val="28"/>
                      <w:szCs w:val="28"/>
                    </w:rPr>
                  </w:pPr>
                </w:p>
              </w:tc>
              <w:tc>
                <w:tcPr>
                  <w:tcW w:w="3204" w:type="dxa"/>
                  <w:tcBorders>
                    <w:top w:val="single" w:sz="4" w:space="0" w:color="3E3672"/>
                    <w:left w:val="single" w:sz="4" w:space="0" w:color="3E3672"/>
                    <w:bottom w:val="single" w:sz="4" w:space="0" w:color="3E3672"/>
                    <w:right w:val="single" w:sz="4" w:space="0" w:color="3E3672"/>
                  </w:tcBorders>
                </w:tcPr>
                <w:p w14:paraId="43CAE0E5" w14:textId="77777777" w:rsidR="00FE572F" w:rsidRPr="001409F5" w:rsidRDefault="00FE572F" w:rsidP="009E2838">
                  <w:pPr>
                    <w:spacing w:after="0" w:line="259" w:lineRule="auto"/>
                    <w:rPr>
                      <w:rFonts w:ascii="Times New Roman" w:hAnsi="Times New Roman" w:cs="Times New Roman"/>
                      <w:sz w:val="28"/>
                      <w:szCs w:val="28"/>
                    </w:rPr>
                  </w:pPr>
                </w:p>
              </w:tc>
              <w:tc>
                <w:tcPr>
                  <w:tcW w:w="3058" w:type="dxa"/>
                  <w:tcBorders>
                    <w:top w:val="single" w:sz="4" w:space="0" w:color="3E3672"/>
                    <w:left w:val="single" w:sz="4" w:space="0" w:color="3E3672"/>
                    <w:bottom w:val="single" w:sz="4" w:space="0" w:color="3E3672"/>
                    <w:right w:val="single" w:sz="4" w:space="0" w:color="3E3672"/>
                  </w:tcBorders>
                </w:tcPr>
                <w:p w14:paraId="592295AB" w14:textId="77777777" w:rsidR="00FE572F" w:rsidRPr="001409F5" w:rsidRDefault="00FE572F" w:rsidP="009E2838">
                  <w:pPr>
                    <w:spacing w:after="0" w:line="259" w:lineRule="auto"/>
                    <w:rPr>
                      <w:rFonts w:ascii="Times New Roman" w:hAnsi="Times New Roman" w:cs="Times New Roman"/>
                      <w:sz w:val="28"/>
                      <w:szCs w:val="28"/>
                    </w:rPr>
                  </w:pPr>
                </w:p>
              </w:tc>
            </w:tr>
          </w:tbl>
          <w:p w14:paraId="609F5AA1" w14:textId="77777777" w:rsidR="00FE572F" w:rsidRPr="00526034" w:rsidRDefault="00FE572F" w:rsidP="009E2838">
            <w:pPr>
              <w:tabs>
                <w:tab w:val="left" w:pos="10035"/>
              </w:tabs>
              <w:spacing w:after="0"/>
              <w:ind w:right="166"/>
              <w:jc w:val="both"/>
              <w:rPr>
                <w:rFonts w:eastAsia="Calibri"/>
                <w:b/>
                <w:bCs/>
                <w:sz w:val="28"/>
                <w:szCs w:val="28"/>
                <w:lang w:val="en-US"/>
              </w:rPr>
            </w:pPr>
            <w:r w:rsidRPr="00526034">
              <w:rPr>
                <w:rFonts w:eastAsia="Calibri"/>
                <w:b/>
                <w:bCs/>
                <w:sz w:val="28"/>
                <w:szCs w:val="28"/>
                <w:lang w:val="en-US"/>
              </w:rPr>
              <w:t>Trả lời câu hỏi: Sự dịch chuyển của kim điện kế (nếu có) chứng tỏ điều gì?</w:t>
            </w:r>
          </w:p>
          <w:p w14:paraId="5C64AF8C" w14:textId="77777777" w:rsidR="00FE572F" w:rsidRPr="00AC07D5" w:rsidRDefault="00FE572F" w:rsidP="009E2838">
            <w:pPr>
              <w:spacing w:after="0"/>
              <w:jc w:val="both"/>
              <w:rPr>
                <w:rFonts w:eastAsia="Calibri"/>
                <w:sz w:val="28"/>
                <w:szCs w:val="28"/>
                <w:lang w:val="en-US"/>
              </w:rPr>
            </w:pPr>
            <w:r>
              <w:rPr>
                <w:rFonts w:eastAsia="Calibri"/>
                <w:sz w:val="28"/>
                <w:szCs w:val="28"/>
              </w:rPr>
              <w:t>………………………………………………………………………………………………………………………………………………………………………………………………………………………………………………………………………………………………………………………………………………………………………………………………</w:t>
            </w:r>
          </w:p>
          <w:p w14:paraId="1DAF7EA1" w14:textId="77777777" w:rsidR="00FE572F" w:rsidRPr="00821F4E" w:rsidRDefault="00FE572F" w:rsidP="009E2838">
            <w:pPr>
              <w:tabs>
                <w:tab w:val="left" w:pos="10035"/>
              </w:tabs>
              <w:spacing w:after="0"/>
              <w:ind w:right="166"/>
              <w:jc w:val="both"/>
              <w:rPr>
                <w:rFonts w:eastAsia="Calibri"/>
                <w:b/>
                <w:bCs/>
                <w:sz w:val="28"/>
                <w:szCs w:val="28"/>
                <w:lang w:val="en-US"/>
              </w:rPr>
            </w:pPr>
            <w:r w:rsidRPr="00821F4E">
              <w:rPr>
                <w:rFonts w:eastAsia="Calibri"/>
                <w:b/>
                <w:bCs/>
                <w:sz w:val="28"/>
                <w:szCs w:val="28"/>
                <w:lang w:val="en-US"/>
              </w:rPr>
              <w:t>Từ Thí nghiệm 1 và 2, có thể kết luận gì về sự xuất hiện của dòng điện cảm ứng?</w:t>
            </w:r>
          </w:p>
          <w:p w14:paraId="7099A81F" w14:textId="77777777" w:rsidR="00FE572F" w:rsidRPr="00DE0FE4" w:rsidRDefault="00FE572F" w:rsidP="009E2838">
            <w:pPr>
              <w:spacing w:after="0"/>
              <w:jc w:val="both"/>
              <w:rPr>
                <w:b/>
                <w:noProof/>
                <w:sz w:val="28"/>
                <w:szCs w:val="28"/>
                <w:lang w:val="fr-FR"/>
              </w:rPr>
            </w:pPr>
            <w:r>
              <w:rPr>
                <w:rFonts w:eastAsia="Calibri"/>
                <w:sz w:val="28"/>
                <w:szCs w:val="28"/>
              </w:rPr>
              <w:t>………………………………………………………………………………………………………………………………………………………………………………………………………………………………………………………………………………………………………………………………………………………………………………………………</w:t>
            </w:r>
            <w:r>
              <w:rPr>
                <w:rFonts w:eastAsia="Calibri"/>
                <w:sz w:val="28"/>
                <w:szCs w:val="28"/>
              </w:rPr>
              <w:lastRenderedPageBreak/>
              <w:t>………………………………………………………………………………………………</w:t>
            </w:r>
          </w:p>
        </w:tc>
      </w:tr>
    </w:tbl>
    <w:p w14:paraId="415EF838" w14:textId="77777777" w:rsidR="00FE572F" w:rsidRPr="003E4B76" w:rsidRDefault="00FE572F" w:rsidP="009E2838">
      <w:pPr>
        <w:spacing w:after="0" w:line="276" w:lineRule="auto"/>
        <w:jc w:val="both"/>
        <w:rPr>
          <w:rFonts w:ascii="Times New Roman" w:hAnsi="Times New Roman"/>
          <w:bCs/>
          <w:iCs/>
          <w:sz w:val="28"/>
          <w:szCs w:val="28"/>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1012CCFC" w14:textId="77777777">
        <w:tc>
          <w:tcPr>
            <w:tcW w:w="14970" w:type="dxa"/>
            <w:tcBorders>
              <w:top w:val="outset" w:sz="6" w:space="0" w:color="auto"/>
              <w:left w:val="outset" w:sz="6" w:space="0" w:color="auto"/>
              <w:bottom w:val="outset" w:sz="6" w:space="0" w:color="auto"/>
              <w:right w:val="outset" w:sz="6" w:space="0" w:color="auto"/>
            </w:tcBorders>
            <w:shd w:val="clear" w:color="auto" w:fill="92D050"/>
          </w:tcPr>
          <w:p w14:paraId="73654B9D" w14:textId="77777777" w:rsidR="00FE572F" w:rsidRPr="007301BC"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PHIẾU HỌC TẬP SỐ 2</w:t>
            </w:r>
          </w:p>
        </w:tc>
      </w:tr>
      <w:tr w:rsidR="00FE572F" w14:paraId="3D5CA46D" w14:textId="77777777">
        <w:tc>
          <w:tcPr>
            <w:tcW w:w="14970" w:type="dxa"/>
            <w:tcBorders>
              <w:top w:val="nil"/>
              <w:left w:val="outset" w:sz="6" w:space="0" w:color="auto"/>
              <w:bottom w:val="outset" w:sz="6" w:space="0" w:color="auto"/>
              <w:right w:val="outset" w:sz="6" w:space="0" w:color="auto"/>
            </w:tcBorders>
          </w:tcPr>
          <w:p w14:paraId="3C4E9845" w14:textId="77777777" w:rsidR="00FE572F" w:rsidRPr="00821F4E" w:rsidRDefault="00FE572F" w:rsidP="009E2838">
            <w:pPr>
              <w:spacing w:after="0"/>
              <w:jc w:val="both"/>
              <w:rPr>
                <w:bCs/>
                <w:iCs/>
                <w:sz w:val="28"/>
                <w:szCs w:val="28"/>
                <w:lang w:val="en-US"/>
              </w:rPr>
            </w:pPr>
            <w:r>
              <w:rPr>
                <w:b/>
                <w:bCs/>
                <w:sz w:val="28"/>
                <w:szCs w:val="28"/>
                <w:lang w:val="en-US"/>
              </w:rPr>
              <w:t xml:space="preserve"> </w:t>
            </w:r>
            <w:r w:rsidRPr="007301BC">
              <w:rPr>
                <w:b/>
                <w:iCs/>
                <w:sz w:val="28"/>
                <w:szCs w:val="28"/>
                <w:lang w:val="en-US"/>
              </w:rPr>
              <w:t>Câu 1.</w:t>
            </w:r>
            <w:r>
              <w:rPr>
                <w:b/>
                <w:iCs/>
                <w:sz w:val="28"/>
                <w:szCs w:val="28"/>
                <w:lang w:val="en-US"/>
              </w:rPr>
              <w:t xml:space="preserve"> </w:t>
            </w:r>
            <w:r w:rsidRPr="00821F4E">
              <w:rPr>
                <w:bCs/>
                <w:iCs/>
                <w:sz w:val="28"/>
                <w:szCs w:val="28"/>
                <w:lang w:val="en-US"/>
              </w:rPr>
              <w:t>Nêu nhận xét về mối liên hệ giữa sự xuất hiện dòng điện cảm ứng trong cuộn dây dẫn và sự biến đổi số đường sức từ xuyên qua tiết diện của cuộn dây dẫn.</w:t>
            </w:r>
          </w:p>
          <w:p w14:paraId="2E3455CD" w14:textId="77777777" w:rsidR="00FE572F" w:rsidRPr="00C970B0" w:rsidRDefault="00FE572F" w:rsidP="009E2838">
            <w:pPr>
              <w:spacing w:after="0"/>
              <w:jc w:val="both"/>
              <w:rPr>
                <w:bCs/>
                <w:iCs/>
                <w:sz w:val="28"/>
                <w:szCs w:val="28"/>
                <w:lang w:val="en-US"/>
              </w:rPr>
            </w:pPr>
            <w:r>
              <w:rPr>
                <w:sz w:val="28"/>
                <w:szCs w:val="28"/>
              </w:rPr>
              <w:t>................................................................................................................................................</w:t>
            </w:r>
            <w:r>
              <w:rPr>
                <w:rFonts w:eastAsia="Calibri"/>
                <w:sz w:val="28"/>
                <w:szCs w:val="28"/>
              </w:rPr>
              <w:t xml:space="preserve"> ………………………………………………………………………………………………………………………………………………………………………………………………………………………………………………………………………………………………</w:t>
            </w:r>
            <w:r>
              <w:rPr>
                <w:sz w:val="28"/>
                <w:szCs w:val="28"/>
              </w:rPr>
              <w:t>.................................................................................................................................................</w:t>
            </w:r>
            <w:r>
              <w:rPr>
                <w:rFonts w:eastAsia="Calibri"/>
                <w:sz w:val="28"/>
                <w:szCs w:val="28"/>
              </w:rPr>
              <w:t xml:space="preserve"> </w:t>
            </w:r>
          </w:p>
          <w:p w14:paraId="28CC5EEF" w14:textId="77777777" w:rsidR="00FE572F" w:rsidRDefault="00FE572F" w:rsidP="009E2838">
            <w:pPr>
              <w:spacing w:after="0"/>
              <w:jc w:val="both"/>
              <w:rPr>
                <w:bCs/>
                <w:iCs/>
                <w:sz w:val="28"/>
                <w:szCs w:val="28"/>
                <w:lang w:val="en-US"/>
              </w:rPr>
            </w:pPr>
            <w:r>
              <w:rPr>
                <w:b/>
                <w:bCs/>
                <w:sz w:val="28"/>
                <w:szCs w:val="28"/>
              </w:rPr>
              <w:t>Câu 2</w:t>
            </w:r>
            <w:r w:rsidRPr="00845889">
              <w:rPr>
                <w:b/>
                <w:bCs/>
                <w:sz w:val="28"/>
                <w:szCs w:val="28"/>
              </w:rPr>
              <w:t>.</w:t>
            </w:r>
            <w:r>
              <w:t xml:space="preserve"> </w:t>
            </w:r>
            <w:r w:rsidRPr="00821F4E">
              <w:rPr>
                <w:bCs/>
                <w:iCs/>
                <w:sz w:val="28"/>
                <w:szCs w:val="28"/>
                <w:lang w:val="en-US"/>
              </w:rPr>
              <w:t>Nêu điều kiện xuất hiện dòng điện cảm ứng trong cuộn dây dẫn.</w:t>
            </w:r>
          </w:p>
          <w:p w14:paraId="4362B8E9" w14:textId="77777777" w:rsidR="00FE572F" w:rsidRPr="00821F4E" w:rsidRDefault="00FE572F" w:rsidP="009E2838">
            <w:pPr>
              <w:spacing w:after="0" w:line="259" w:lineRule="auto"/>
              <w:rPr>
                <w:rFonts w:eastAsia="Calibri"/>
                <w:sz w:val="28"/>
                <w:szCs w:val="28"/>
              </w:rPr>
            </w:pPr>
            <w:r>
              <w:rPr>
                <w:rFonts w:eastAsia="Calibri"/>
                <w:sz w:val="28"/>
                <w:szCs w:val="28"/>
              </w:rPr>
              <w:t>………………………………………………………………………………………………………………………………………………………………………………………………………………………………………………………………………………………………</w:t>
            </w:r>
            <w:r>
              <w:rPr>
                <w:sz w:val="28"/>
                <w:szCs w:val="28"/>
              </w:rPr>
              <w:t>.................................................................................................................................................</w:t>
            </w:r>
            <w:r>
              <w:rPr>
                <w:rFonts w:eastAsia="Calibri"/>
                <w:sz w:val="28"/>
                <w:szCs w:val="28"/>
              </w:rPr>
              <w:t xml:space="preserve"> </w:t>
            </w:r>
          </w:p>
        </w:tc>
      </w:tr>
    </w:tbl>
    <w:p w14:paraId="261CC503" w14:textId="77777777" w:rsidR="00FE572F" w:rsidRDefault="00FE572F" w:rsidP="009E2838">
      <w:pPr>
        <w:spacing w:after="0" w:line="276" w:lineRule="auto"/>
        <w:jc w:val="both"/>
        <w:rPr>
          <w:rFonts w:ascii="Times New Roman" w:hAnsi="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0B0A5F85" w14:textId="77777777" w:rsidTr="003A7954">
        <w:tc>
          <w:tcPr>
            <w:tcW w:w="1024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38BECEA5" w14:textId="77777777" w:rsidR="00FE572F" w:rsidRPr="007301BC"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LUYỆN TẬP</w:t>
            </w:r>
          </w:p>
        </w:tc>
      </w:tr>
      <w:tr w:rsidR="00FE572F" w14:paraId="4D9F65B7" w14:textId="77777777" w:rsidTr="003A7954">
        <w:tc>
          <w:tcPr>
            <w:tcW w:w="10240" w:type="dxa"/>
            <w:tcBorders>
              <w:top w:val="nil"/>
              <w:left w:val="outset" w:sz="6" w:space="0" w:color="auto"/>
              <w:bottom w:val="nil"/>
              <w:right w:val="outset" w:sz="6" w:space="0" w:color="auto"/>
            </w:tcBorders>
          </w:tcPr>
          <w:p w14:paraId="27FF210C" w14:textId="77777777" w:rsidR="00FE572F" w:rsidRPr="000628E9" w:rsidRDefault="00FE572F" w:rsidP="009E2838">
            <w:pPr>
              <w:pStyle w:val="NormalWeb"/>
              <w:spacing w:before="0" w:beforeAutospacing="0" w:after="0" w:afterAutospacing="0" w:line="360" w:lineRule="atLeast"/>
              <w:ind w:left="48" w:right="48"/>
              <w:jc w:val="both"/>
              <w:rPr>
                <w:color w:val="000000"/>
                <w:sz w:val="28"/>
                <w:szCs w:val="28"/>
              </w:rPr>
            </w:pPr>
            <w:r>
              <w:rPr>
                <w:b/>
                <w:bCs/>
                <w:sz w:val="28"/>
                <w:szCs w:val="28"/>
              </w:rPr>
              <w:t xml:space="preserve"> </w:t>
            </w:r>
            <w:r w:rsidRPr="00B16796">
              <w:rPr>
                <w:b/>
                <w:bCs/>
                <w:color w:val="000000"/>
                <w:sz w:val="28"/>
                <w:szCs w:val="28"/>
              </w:rPr>
              <w:t>Câu 1.</w:t>
            </w:r>
            <w:r w:rsidRPr="00B16796">
              <w:rPr>
                <w:b/>
                <w:bCs/>
                <w:color w:val="008000"/>
                <w:sz w:val="28"/>
                <w:szCs w:val="28"/>
              </w:rPr>
              <w:t> </w:t>
            </w:r>
            <w:r w:rsidRPr="000628E9">
              <w:rPr>
                <w:color w:val="000000"/>
                <w:sz w:val="28"/>
                <w:szCs w:val="28"/>
              </w:rPr>
              <w:t>Nhận định nào là đúng?</w:t>
            </w:r>
          </w:p>
          <w:p w14:paraId="01A397E3" w14:textId="77777777" w:rsidR="00FE572F" w:rsidRPr="000628E9" w:rsidRDefault="00FE572F" w:rsidP="009E2838">
            <w:pPr>
              <w:pStyle w:val="NormalWeb"/>
              <w:spacing w:before="0" w:beforeAutospacing="0" w:after="0" w:afterAutospacing="0" w:line="360" w:lineRule="atLeast"/>
              <w:ind w:left="48" w:right="48"/>
              <w:jc w:val="both"/>
              <w:rPr>
                <w:color w:val="000000"/>
                <w:sz w:val="28"/>
                <w:szCs w:val="28"/>
              </w:rPr>
            </w:pPr>
            <w:r w:rsidRPr="000628E9">
              <w:rPr>
                <w:color w:val="000000"/>
                <w:sz w:val="28"/>
                <w:szCs w:val="28"/>
              </w:rPr>
              <w:t>A. Dòng điện cảm ứng càng lớn khi tiết diện S của cuộn dây càng nhỏ .</w:t>
            </w:r>
          </w:p>
          <w:p w14:paraId="7C06A0B9" w14:textId="77777777" w:rsidR="00FE572F" w:rsidRPr="000628E9" w:rsidRDefault="00FE572F" w:rsidP="009E2838">
            <w:pPr>
              <w:pStyle w:val="NormalWeb"/>
              <w:spacing w:before="0" w:beforeAutospacing="0" w:after="0" w:afterAutospacing="0" w:line="360" w:lineRule="atLeast"/>
              <w:ind w:left="48" w:right="48"/>
              <w:jc w:val="both"/>
              <w:rPr>
                <w:color w:val="000000"/>
                <w:sz w:val="28"/>
                <w:szCs w:val="28"/>
              </w:rPr>
            </w:pPr>
            <w:r w:rsidRPr="000628E9">
              <w:rPr>
                <w:color w:val="000000"/>
                <w:sz w:val="28"/>
                <w:szCs w:val="28"/>
              </w:rPr>
              <w:t>B. Dòng điện cảm ứng xuất hiện trong cuộn dây dẫn kín khi có các đường sức từ xuyên qua tiết diện S của cuộn dây.</w:t>
            </w:r>
          </w:p>
          <w:p w14:paraId="2550E16E" w14:textId="77777777" w:rsidR="00FE572F" w:rsidRPr="000628E9" w:rsidRDefault="00FE572F" w:rsidP="009E2838">
            <w:pPr>
              <w:pStyle w:val="NormalWeb"/>
              <w:spacing w:before="0" w:beforeAutospacing="0" w:after="0" w:afterAutospacing="0" w:line="360" w:lineRule="atLeast"/>
              <w:ind w:left="48" w:right="48"/>
              <w:jc w:val="both"/>
              <w:rPr>
                <w:color w:val="000000"/>
                <w:sz w:val="28"/>
                <w:szCs w:val="28"/>
              </w:rPr>
            </w:pPr>
            <w:r w:rsidRPr="000628E9">
              <w:rPr>
                <w:color w:val="000000"/>
                <w:sz w:val="28"/>
                <w:szCs w:val="28"/>
              </w:rPr>
              <w:t>C. Dòng điện cảm ứng xuất hiện trong cuộn dây dẫn kín khi có sự biến thiên của số đường sức từ qua tiết diện S của cuộn dây.</w:t>
            </w:r>
          </w:p>
          <w:p w14:paraId="2AE50085" w14:textId="77777777" w:rsidR="00FE572F" w:rsidRDefault="00FE572F" w:rsidP="009E2838">
            <w:pPr>
              <w:pStyle w:val="NormalWeb"/>
              <w:spacing w:before="0" w:beforeAutospacing="0" w:after="0" w:afterAutospacing="0" w:line="360" w:lineRule="atLeast"/>
              <w:ind w:left="48" w:right="48"/>
              <w:jc w:val="both"/>
              <w:rPr>
                <w:rFonts w:ascii="Roboto" w:hAnsi="Roboto"/>
                <w:color w:val="333333"/>
                <w:sz w:val="27"/>
                <w:szCs w:val="27"/>
              </w:rPr>
            </w:pPr>
            <w:r w:rsidRPr="000628E9">
              <w:rPr>
                <w:color w:val="000000"/>
                <w:sz w:val="28"/>
                <w:szCs w:val="28"/>
              </w:rPr>
              <w:t>D. Dòng điện cảm ứng tăng khi số đường sức từ xuyên qua tiết diện S của cuộn dây tăng và giảm khi số đường sức từ xuyên qua tiết diện S của cuộn dây giảm.</w:t>
            </w:r>
          </w:p>
          <w:p w14:paraId="2E51B3B4" w14:textId="77777777" w:rsidR="00FE572F" w:rsidRDefault="00FE572F" w:rsidP="009E2838">
            <w:pPr>
              <w:spacing w:after="0"/>
              <w:jc w:val="both"/>
              <w:rPr>
                <w:color w:val="000000"/>
                <w:sz w:val="28"/>
                <w:szCs w:val="28"/>
                <w:shd w:val="clear" w:color="auto" w:fill="FFFFFF"/>
              </w:rPr>
            </w:pPr>
            <w:r w:rsidRPr="000628E9">
              <w:rPr>
                <w:noProof/>
                <w:color w:val="000000"/>
                <w:sz w:val="28"/>
                <w:szCs w:val="28"/>
                <w:lang w:val="en-US" w:eastAsia="en-US"/>
              </w:rPr>
              <w:drawing>
                <wp:anchor distT="0" distB="0" distL="114300" distR="114300" simplePos="0" relativeHeight="251699200" behindDoc="1" locked="0" layoutInCell="1" allowOverlap="1" wp14:anchorId="15DAA230" wp14:editId="7F8CBBB0">
                  <wp:simplePos x="0" y="0"/>
                  <wp:positionH relativeFrom="column">
                    <wp:posOffset>3837305</wp:posOffset>
                  </wp:positionH>
                  <wp:positionV relativeFrom="paragraph">
                    <wp:posOffset>413385</wp:posOffset>
                  </wp:positionV>
                  <wp:extent cx="2266950" cy="1076325"/>
                  <wp:effectExtent l="0" t="0" r="0" b="9525"/>
                  <wp:wrapNone/>
                  <wp:docPr id="332112719" name="Picture 33211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28A0092B-C50C-407E-A947-70E740481C1C}">
                                <a14:useLocalDpi xmlns:a14="http://schemas.microsoft.com/office/drawing/2010/main"/>
                              </a:ext>
                            </a:extLst>
                          </a:blip>
                          <a:stretch>
                            <a:fillRect/>
                          </a:stretch>
                        </pic:blipFill>
                        <pic:spPr>
                          <a:xfrm>
                            <a:off x="0" y="0"/>
                            <a:ext cx="2266950" cy="1076325"/>
                          </a:xfrm>
                          <a:prstGeom prst="rect">
                            <a:avLst/>
                          </a:prstGeom>
                        </pic:spPr>
                      </pic:pic>
                    </a:graphicData>
                  </a:graphic>
                </wp:anchor>
              </w:drawing>
            </w:r>
            <w:r>
              <w:rPr>
                <w:b/>
                <w:bCs/>
                <w:sz w:val="28"/>
                <w:szCs w:val="28"/>
              </w:rPr>
              <w:t>Câu 2</w:t>
            </w:r>
            <w:r w:rsidRPr="00845889">
              <w:rPr>
                <w:b/>
                <w:bCs/>
                <w:sz w:val="28"/>
                <w:szCs w:val="28"/>
              </w:rPr>
              <w:t>.</w:t>
            </w:r>
            <w:r>
              <w:t xml:space="preserve"> </w:t>
            </w:r>
            <w:r w:rsidRPr="007301BC">
              <w:t xml:space="preserve"> </w:t>
            </w:r>
            <w:r w:rsidRPr="000628E9">
              <w:rPr>
                <w:color w:val="000000"/>
                <w:sz w:val="28"/>
                <w:szCs w:val="28"/>
                <w:shd w:val="clear" w:color="auto" w:fill="FFFFFF"/>
              </w:rPr>
              <w:t xml:space="preserve">Vì sao khi cho nam châm quay trước một cuộn dây dẫn kín như thí nghiệm ở hình </w:t>
            </w:r>
            <w:r>
              <w:rPr>
                <w:color w:val="000000"/>
                <w:sz w:val="28"/>
                <w:szCs w:val="28"/>
                <w:shd w:val="clear" w:color="auto" w:fill="FFFFFF"/>
                <w:lang w:val="en-US"/>
              </w:rPr>
              <w:t>sau</w:t>
            </w:r>
            <w:r w:rsidRPr="000628E9">
              <w:rPr>
                <w:color w:val="000000"/>
                <w:sz w:val="28"/>
                <w:szCs w:val="28"/>
                <w:shd w:val="clear" w:color="auto" w:fill="FFFFFF"/>
              </w:rPr>
              <w:t xml:space="preserve"> thì trong cuộn dây xuất hiện dòng điện cảm ứng?</w:t>
            </w:r>
          </w:p>
          <w:p w14:paraId="0F67BB83" w14:textId="77777777" w:rsidR="00FE572F" w:rsidRPr="000628E9" w:rsidRDefault="00FE572F" w:rsidP="009E2838">
            <w:pPr>
              <w:pStyle w:val="NormalWeb"/>
              <w:spacing w:before="0" w:beforeAutospacing="0" w:after="0" w:afterAutospacing="0" w:line="360" w:lineRule="atLeast"/>
              <w:ind w:left="48" w:right="48"/>
              <w:jc w:val="both"/>
              <w:rPr>
                <w:color w:val="000000"/>
                <w:sz w:val="28"/>
                <w:szCs w:val="28"/>
              </w:rPr>
            </w:pPr>
            <w:r w:rsidRPr="000628E9">
              <w:rPr>
                <w:color w:val="000000"/>
                <w:sz w:val="28"/>
                <w:szCs w:val="28"/>
              </w:rPr>
              <w:t>A. vì cường độ dòng điện trong cuộn dây thay đổi.</w:t>
            </w:r>
          </w:p>
          <w:p w14:paraId="19915022" w14:textId="77777777" w:rsidR="00FE572F" w:rsidRPr="000628E9" w:rsidRDefault="00FE572F" w:rsidP="009E2838">
            <w:pPr>
              <w:pStyle w:val="NormalWeb"/>
              <w:spacing w:before="0" w:beforeAutospacing="0" w:after="0" w:afterAutospacing="0" w:line="360" w:lineRule="atLeast"/>
              <w:ind w:left="48" w:right="48"/>
              <w:jc w:val="both"/>
              <w:rPr>
                <w:color w:val="000000"/>
                <w:sz w:val="28"/>
                <w:szCs w:val="28"/>
              </w:rPr>
            </w:pPr>
            <w:r w:rsidRPr="000628E9">
              <w:rPr>
                <w:color w:val="000000"/>
                <w:sz w:val="28"/>
                <w:szCs w:val="28"/>
              </w:rPr>
              <w:t>B. vì hiệu điện thế trong cuộn dây thay đổi.</w:t>
            </w:r>
          </w:p>
          <w:p w14:paraId="76BBDD06" w14:textId="77777777" w:rsidR="00FE572F" w:rsidRPr="000628E9" w:rsidRDefault="00FE572F" w:rsidP="009E2838">
            <w:pPr>
              <w:pStyle w:val="NormalWeb"/>
              <w:spacing w:before="0" w:beforeAutospacing="0" w:after="0" w:afterAutospacing="0" w:line="360" w:lineRule="atLeast"/>
              <w:ind w:left="48" w:right="48"/>
              <w:jc w:val="both"/>
              <w:rPr>
                <w:color w:val="000000"/>
                <w:sz w:val="28"/>
                <w:szCs w:val="28"/>
              </w:rPr>
            </w:pPr>
            <w:r w:rsidRPr="000628E9">
              <w:rPr>
                <w:color w:val="000000"/>
                <w:sz w:val="28"/>
                <w:szCs w:val="28"/>
              </w:rPr>
              <w:t>C. vì dòng điện cảm ứng trong cuộn dây thay đổi.</w:t>
            </w:r>
          </w:p>
          <w:p w14:paraId="201B239F" w14:textId="77777777" w:rsidR="00FE572F" w:rsidRPr="000628E9" w:rsidRDefault="00FE572F" w:rsidP="009E2838">
            <w:pPr>
              <w:pStyle w:val="NormalWeb"/>
              <w:spacing w:before="0" w:beforeAutospacing="0" w:after="0" w:afterAutospacing="0" w:line="360" w:lineRule="atLeast"/>
              <w:ind w:left="48" w:right="48"/>
              <w:jc w:val="both"/>
              <w:rPr>
                <w:color w:val="000000"/>
                <w:sz w:val="28"/>
                <w:szCs w:val="28"/>
              </w:rPr>
            </w:pPr>
            <w:r w:rsidRPr="000628E9">
              <w:rPr>
                <w:color w:val="000000"/>
                <w:sz w:val="28"/>
                <w:szCs w:val="28"/>
              </w:rPr>
              <w:t>D. vì số đường sức từ xuyên qua tiết diện S của cuộn dây thay đổi.</w:t>
            </w:r>
          </w:p>
          <w:p w14:paraId="4C3248BA" w14:textId="77777777" w:rsidR="00FE572F" w:rsidRDefault="00FE572F" w:rsidP="009E2838">
            <w:pPr>
              <w:spacing w:after="0"/>
              <w:jc w:val="both"/>
              <w:rPr>
                <w:color w:val="000000"/>
                <w:sz w:val="28"/>
                <w:szCs w:val="28"/>
                <w:shd w:val="clear" w:color="auto" w:fill="FFFFFF"/>
              </w:rPr>
            </w:pPr>
            <w:r w:rsidRPr="004E6B74">
              <w:rPr>
                <w:b/>
                <w:bCs/>
                <w:sz w:val="28"/>
                <w:szCs w:val="28"/>
                <w:lang w:val="en-US"/>
              </w:rPr>
              <w:t>Câu 3.</w:t>
            </w:r>
            <w:r w:rsidRPr="004E6B74">
              <w:rPr>
                <w:sz w:val="28"/>
                <w:szCs w:val="28"/>
                <w:lang w:val="en-US"/>
              </w:rPr>
              <w:t xml:space="preserve"> </w:t>
            </w:r>
            <w:r w:rsidRPr="000628E9">
              <w:rPr>
                <w:color w:val="000000"/>
                <w:sz w:val="28"/>
                <w:szCs w:val="28"/>
                <w:shd w:val="clear" w:color="auto" w:fill="FFFFFF"/>
              </w:rPr>
              <w:t xml:space="preserve">Cách để tạo ra được dòng điện cảm ứng trong </w:t>
            </w:r>
            <w:r>
              <w:rPr>
                <w:color w:val="000000"/>
                <w:sz w:val="28"/>
                <w:szCs w:val="28"/>
                <w:shd w:val="clear" w:color="auto" w:fill="FFFFFF"/>
                <w:lang w:val="en-US"/>
              </w:rPr>
              <w:t>dy</w:t>
            </w:r>
            <w:r w:rsidRPr="000628E9">
              <w:rPr>
                <w:color w:val="000000"/>
                <w:sz w:val="28"/>
                <w:szCs w:val="28"/>
                <w:shd w:val="clear" w:color="auto" w:fill="FFFFFF"/>
              </w:rPr>
              <w:t>nam</w:t>
            </w:r>
            <w:r>
              <w:rPr>
                <w:color w:val="000000"/>
                <w:sz w:val="28"/>
                <w:szCs w:val="28"/>
                <w:shd w:val="clear" w:color="auto" w:fill="FFFFFF"/>
              </w:rPr>
              <w:t>o</w:t>
            </w:r>
            <w:r w:rsidRPr="000628E9">
              <w:rPr>
                <w:color w:val="000000"/>
                <w:sz w:val="28"/>
                <w:szCs w:val="28"/>
                <w:shd w:val="clear" w:color="auto" w:fill="FFFFFF"/>
              </w:rPr>
              <w:t xml:space="preserve"> xe đạp?</w:t>
            </w:r>
          </w:p>
          <w:p w14:paraId="401CE9BA"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A. Nối hai đầu của đinamô với hai cực của acquy.</w:t>
            </w:r>
          </w:p>
          <w:p w14:paraId="303F5C76"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 xml:space="preserve">B. Cho bánh xe cọ xát mạnh vào núm </w:t>
            </w:r>
            <w:r>
              <w:rPr>
                <w:color w:val="000000"/>
                <w:sz w:val="28"/>
                <w:szCs w:val="28"/>
                <w:shd w:val="clear" w:color="auto" w:fill="FFFFFF"/>
              </w:rPr>
              <w:t>dy</w:t>
            </w:r>
            <w:r w:rsidRPr="000628E9">
              <w:rPr>
                <w:color w:val="000000"/>
                <w:sz w:val="28"/>
                <w:szCs w:val="28"/>
                <w:shd w:val="clear" w:color="auto" w:fill="FFFFFF"/>
              </w:rPr>
              <w:t>nam</w:t>
            </w:r>
            <w:r>
              <w:rPr>
                <w:color w:val="000000"/>
                <w:sz w:val="28"/>
                <w:szCs w:val="28"/>
                <w:shd w:val="clear" w:color="auto" w:fill="FFFFFF"/>
              </w:rPr>
              <w:t>o</w:t>
            </w:r>
            <w:r w:rsidRPr="003A7954">
              <w:rPr>
                <w:color w:val="000000"/>
                <w:sz w:val="28"/>
                <w:szCs w:val="28"/>
              </w:rPr>
              <w:t>.</w:t>
            </w:r>
          </w:p>
          <w:p w14:paraId="09CAF72F"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 xml:space="preserve">C. Làm cho nam châm trong </w:t>
            </w:r>
            <w:r>
              <w:rPr>
                <w:color w:val="000000"/>
                <w:sz w:val="28"/>
                <w:szCs w:val="28"/>
                <w:shd w:val="clear" w:color="auto" w:fill="FFFFFF"/>
              </w:rPr>
              <w:t>dy</w:t>
            </w:r>
            <w:r w:rsidRPr="000628E9">
              <w:rPr>
                <w:color w:val="000000"/>
                <w:sz w:val="28"/>
                <w:szCs w:val="28"/>
                <w:shd w:val="clear" w:color="auto" w:fill="FFFFFF"/>
              </w:rPr>
              <w:t>nam</w:t>
            </w:r>
            <w:r>
              <w:rPr>
                <w:color w:val="000000"/>
                <w:sz w:val="28"/>
                <w:szCs w:val="28"/>
                <w:shd w:val="clear" w:color="auto" w:fill="FFFFFF"/>
              </w:rPr>
              <w:t>o</w:t>
            </w:r>
            <w:r w:rsidRPr="003A7954">
              <w:rPr>
                <w:color w:val="000000"/>
                <w:sz w:val="28"/>
                <w:szCs w:val="28"/>
              </w:rPr>
              <w:t xml:space="preserve"> quay trước cuộn dây.</w:t>
            </w:r>
          </w:p>
          <w:p w14:paraId="4A797128"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D. Cho xe đạp chạy nhanh trên đường.</w:t>
            </w:r>
          </w:p>
          <w:p w14:paraId="2FF6F661" w14:textId="77777777" w:rsidR="00FE572F" w:rsidRDefault="00FE572F" w:rsidP="009E2838">
            <w:pPr>
              <w:spacing w:after="0"/>
              <w:rPr>
                <w:rFonts w:eastAsia="Calibri"/>
                <w:b/>
                <w:bCs/>
                <w:sz w:val="28"/>
                <w:szCs w:val="28"/>
                <w:lang w:val="en-US"/>
              </w:rPr>
            </w:pPr>
            <w:r w:rsidRPr="00B16796">
              <w:rPr>
                <w:rFonts w:eastAsia="Calibri"/>
                <w:b/>
                <w:bCs/>
                <w:sz w:val="28"/>
                <w:szCs w:val="28"/>
                <w:lang w:val="en-US"/>
              </w:rPr>
              <w:lastRenderedPageBreak/>
              <w:t>Câu 4.</w:t>
            </w:r>
            <w:r>
              <w:rPr>
                <w:rFonts w:eastAsia="Calibri"/>
                <w:sz w:val="28"/>
                <w:szCs w:val="28"/>
                <w:lang w:val="en-US"/>
              </w:rPr>
              <w:t xml:space="preserve"> </w:t>
            </w:r>
            <w:r w:rsidRPr="003A7954">
              <w:rPr>
                <w:color w:val="000000"/>
                <w:sz w:val="28"/>
                <w:szCs w:val="28"/>
                <w:lang w:val="en-US"/>
              </w:rPr>
              <w:t>Trường hợp nào sau đây có số đường sức từ xuyên qua tiết diện S của cuộn dây khác với các trường hợp còn lại?</w:t>
            </w:r>
            <w:r w:rsidRPr="00B16796">
              <w:rPr>
                <w:rFonts w:eastAsia="Calibri"/>
                <w:b/>
                <w:bCs/>
                <w:sz w:val="28"/>
                <w:szCs w:val="28"/>
                <w:lang w:val="en-US"/>
              </w:rPr>
              <w:t xml:space="preserve"> </w:t>
            </w:r>
          </w:p>
          <w:p w14:paraId="3056C1D4"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A. Đưa nam châm lại gần cuộn dây theo phương vuông góc với tiết diện S của cuộn dây.</w:t>
            </w:r>
          </w:p>
          <w:p w14:paraId="0B56ACA6"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B. Đặt nam châm đứng yên trong cuộn dây.</w:t>
            </w:r>
          </w:p>
          <w:p w14:paraId="172A0C7D"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C. Để nam châm đứng yên, cho cuộn dây chuyển động lại gần nam châm.</w:t>
            </w:r>
          </w:p>
          <w:p w14:paraId="432DC305"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D. Đưa nam châm và cuộn dây lại gần nhau.</w:t>
            </w:r>
          </w:p>
        </w:tc>
      </w:tr>
      <w:tr w:rsidR="00FE572F" w14:paraId="7193A1EC" w14:textId="77777777" w:rsidTr="003A7954">
        <w:tc>
          <w:tcPr>
            <w:tcW w:w="10240" w:type="dxa"/>
            <w:tcBorders>
              <w:top w:val="nil"/>
              <w:left w:val="outset" w:sz="6" w:space="0" w:color="auto"/>
              <w:bottom w:val="outset" w:sz="6" w:space="0" w:color="auto"/>
              <w:right w:val="outset" w:sz="6" w:space="0" w:color="auto"/>
            </w:tcBorders>
          </w:tcPr>
          <w:p w14:paraId="770E0195"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Pr>
                <w:b/>
                <w:bCs/>
                <w:sz w:val="28"/>
                <w:szCs w:val="28"/>
              </w:rPr>
              <w:lastRenderedPageBreak/>
              <w:t xml:space="preserve">Câu 5. </w:t>
            </w:r>
            <w:r w:rsidRPr="003A7954">
              <w:rPr>
                <w:color w:val="000000"/>
                <w:sz w:val="28"/>
                <w:szCs w:val="28"/>
              </w:rPr>
              <w:t>Tìm từ thích hợp điền vào chỗ trống</w:t>
            </w:r>
          </w:p>
          <w:p w14:paraId="6F5FA4BE"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Dòng điện cảm ứng chỉ xuất hiện trong cuộn dây dẫn kín trong thời gian có sự….. qua tiết diện S của cuộn dây.</w:t>
            </w:r>
          </w:p>
          <w:p w14:paraId="433FF15A"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A. biến đổi của cường độ dòng điện.</w:t>
            </w:r>
          </w:p>
          <w:p w14:paraId="071AEBEE"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B. biến đổi của thời gian.</w:t>
            </w:r>
          </w:p>
          <w:p w14:paraId="2ED9C1F5"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C. biến đổi của dòng điện cảm ứng.</w:t>
            </w:r>
          </w:p>
          <w:p w14:paraId="72F2AC31"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D. biến đổi của số đường sức từ.</w:t>
            </w:r>
          </w:p>
          <w:p w14:paraId="62C4CBFC"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b/>
                <w:bCs/>
                <w:color w:val="000000"/>
                <w:sz w:val="28"/>
                <w:szCs w:val="28"/>
              </w:rPr>
              <w:t>Câu 6</w:t>
            </w:r>
            <w:r>
              <w:rPr>
                <w:b/>
                <w:bCs/>
                <w:color w:val="000000"/>
                <w:sz w:val="28"/>
                <w:szCs w:val="28"/>
              </w:rPr>
              <w:t>.</w:t>
            </w:r>
            <w:r w:rsidRPr="003A7954">
              <w:rPr>
                <w:color w:val="000000"/>
                <w:sz w:val="28"/>
                <w:szCs w:val="28"/>
              </w:rPr>
              <w:t> Cho một nam châm thẳng và một ống dây kín. Làm thế nào để có dòng điện cảm ứng xuất hiện trong ống dây?</w:t>
            </w:r>
          </w:p>
          <w:p w14:paraId="32D269E0"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Pr>
                <w:rFonts w:eastAsia="Calibri"/>
                <w:sz w:val="28"/>
                <w:szCs w:val="28"/>
              </w:rPr>
              <w:t>………………………………………………………………………………………………………………………………………………………………………………………………………………………………………………………………………………………………………………………………………………………………………………………………………………………………………………………………………………………………</w:t>
            </w:r>
            <w:r w:rsidRPr="003A7954">
              <w:rPr>
                <w:b/>
                <w:bCs/>
                <w:color w:val="000000"/>
                <w:sz w:val="28"/>
                <w:szCs w:val="28"/>
              </w:rPr>
              <w:t>Câu 7</w:t>
            </w:r>
            <w:r>
              <w:rPr>
                <w:b/>
                <w:bCs/>
                <w:color w:val="000000"/>
                <w:sz w:val="28"/>
                <w:szCs w:val="28"/>
              </w:rPr>
              <w:t xml:space="preserve">. </w:t>
            </w:r>
            <w:r w:rsidRPr="003A7954">
              <w:rPr>
                <w:color w:val="000000"/>
                <w:sz w:val="28"/>
                <w:szCs w:val="28"/>
              </w:rPr>
              <w:t>Làm cách nào để có thể đảo chiều dòng điện cảm ứng trong cuộn dây dẫn kín?</w:t>
            </w:r>
          </w:p>
          <w:p w14:paraId="4D347C5C"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Pr>
                <w:rFonts w:eastAsia="Calibri"/>
                <w:sz w:val="28"/>
                <w:szCs w:val="28"/>
              </w:rPr>
              <w:t>………………………………………………………………………………………………………………………………………………………………………………………………………………………………………………………………………………………………………………………………………………………………………………………………………………………………………………………………………………………………</w:t>
            </w:r>
          </w:p>
        </w:tc>
      </w:tr>
    </w:tbl>
    <w:p w14:paraId="47B7C608" w14:textId="77777777" w:rsidR="00FE572F" w:rsidRDefault="00FE572F" w:rsidP="009E2838">
      <w:pPr>
        <w:spacing w:after="0" w:line="276" w:lineRule="auto"/>
        <w:jc w:val="both"/>
        <w:rPr>
          <w:rFonts w:ascii="Times New Roman" w:hAnsi="Times New Roman"/>
          <w:bCs/>
          <w:iCs/>
          <w:sz w:val="28"/>
          <w:szCs w:val="28"/>
          <w:lang w:val="en-US"/>
        </w:rPr>
      </w:pPr>
    </w:p>
    <w:p w14:paraId="7034FEF0"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II. TIẾN TRÌNH DẠY HỌC</w:t>
      </w:r>
    </w:p>
    <w:p w14:paraId="3C253BD1" w14:textId="77777777" w:rsidR="00FE572F" w:rsidRDefault="00FE572F" w:rsidP="009E2838">
      <w:pPr>
        <w:spacing w:after="0" w:line="276" w:lineRule="auto"/>
        <w:jc w:val="both"/>
        <w:rPr>
          <w:rFonts w:ascii="Times New Roman" w:hAnsi="Times New Roman" w:cs="Times New Roman"/>
          <w:b/>
          <w:bCs/>
          <w:color w:val="00B050"/>
          <w:sz w:val="28"/>
          <w:szCs w:val="28"/>
        </w:rPr>
      </w:pPr>
      <w:r>
        <w:rPr>
          <w:rFonts w:ascii="Times New Roman" w:hAnsi="Times New Roman" w:cs="Times New Roman"/>
          <w:b/>
          <w:bCs/>
          <w:color w:val="00B050"/>
          <w:sz w:val="28"/>
          <w:szCs w:val="28"/>
        </w:rPr>
        <w:t xml:space="preserve"> </w:t>
      </w:r>
      <w:r>
        <w:rPr>
          <w:rFonts w:ascii="Times New Roman" w:hAnsi="Times New Roman" w:cs="Times New Roman"/>
          <w:b/>
          <w:bCs/>
          <w:color w:val="00B050"/>
          <w:sz w:val="28"/>
          <w:szCs w:val="28"/>
          <w:lang w:val="en-US"/>
        </w:rPr>
        <w:t xml:space="preserve">A. </w:t>
      </w:r>
      <w:r>
        <w:rPr>
          <w:rFonts w:ascii="Times New Roman" w:hAnsi="Times New Roman" w:cs="Times New Roman"/>
          <w:b/>
          <w:bCs/>
          <w:color w:val="00B050"/>
          <w:sz w:val="28"/>
          <w:szCs w:val="28"/>
        </w:rPr>
        <w:t>PHƯƠNG PHÁP VÀ KĨ THUẬT DẠY HỌC</w:t>
      </w:r>
    </w:p>
    <w:p w14:paraId="7B7499DD"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Dạy học theo nhóm, nhóm cặp đôi.</w:t>
      </w:r>
    </w:p>
    <w:p w14:paraId="433FA46D"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Động não, tư duy nhanh tại chổ.</w:t>
      </w:r>
    </w:p>
    <w:p w14:paraId="7B93CE39" w14:textId="77777777" w:rsidR="00FE572F" w:rsidRPr="000F2909"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Kĩ thuật sử dụng phương tiện trực quan, động não, khăn trải bàn</w:t>
      </w:r>
      <w:r>
        <w:rPr>
          <w:rFonts w:ascii="Times New Roman" w:hAnsi="Times New Roman" w:cs="Times New Roman"/>
          <w:sz w:val="28"/>
          <w:szCs w:val="28"/>
          <w:lang w:val="en-US"/>
        </w:rPr>
        <w:t>, trạm.</w:t>
      </w:r>
    </w:p>
    <w:p w14:paraId="705B5EBC"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sz w:val="28"/>
          <w:szCs w:val="28"/>
        </w:rPr>
        <w:t>-  Dạy học nêu và giải quyết vấn đề thông qua câu hỏi trong SGK.</w:t>
      </w:r>
    </w:p>
    <w:p w14:paraId="7C4E4037" w14:textId="77777777" w:rsidR="00FE572F" w:rsidRDefault="00FE572F" w:rsidP="009E2838">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lang w:val="en-US"/>
        </w:rPr>
        <w:t>B.</w:t>
      </w:r>
      <w:r>
        <w:rPr>
          <w:rFonts w:ascii="Times New Roman" w:hAnsi="Times New Roman" w:cs="Times New Roman"/>
          <w:b/>
          <w:color w:val="00B050"/>
          <w:spacing w:val="2"/>
          <w:position w:val="-2"/>
          <w:sz w:val="28"/>
          <w:szCs w:val="28"/>
          <w:lang w:val="nl-NL"/>
        </w:rPr>
        <w:t xml:space="preserve"> CÁC HOẠT ĐỘNG DẠY HỌC</w:t>
      </w:r>
    </w:p>
    <w:p w14:paraId="610269CD" w14:textId="77777777" w:rsidR="00FE572F" w:rsidRDefault="00FE572F" w:rsidP="009E2838">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Hoạt động 1:  Khởi động</w:t>
      </w:r>
    </w:p>
    <w:p w14:paraId="34A1C600" w14:textId="77777777" w:rsidR="00FE572F" w:rsidRPr="009678B8"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rPr>
        <w:t>a) Mục tiêu</w:t>
      </w:r>
      <w:r>
        <w:rPr>
          <w:rFonts w:ascii="Times New Roman" w:hAnsi="Times New Roman" w:cs="Times New Roman"/>
          <w:b/>
          <w:color w:val="C00000"/>
          <w:sz w:val="28"/>
          <w:szCs w:val="28"/>
        </w:rPr>
        <w:t>:</w:t>
      </w:r>
      <w:r>
        <w:rPr>
          <w:rFonts w:ascii="Times New Roman" w:hAnsi="Times New Roman" w:cs="Times New Roman"/>
          <w:sz w:val="28"/>
          <w:szCs w:val="28"/>
        </w:rPr>
        <w:t xml:space="preserve"> </w:t>
      </w:r>
    </w:p>
    <w:p w14:paraId="3D35B063" w14:textId="77777777" w:rsidR="00FE572F" w:rsidRPr="003E21F1" w:rsidRDefault="00FE572F" w:rsidP="009E2838">
      <w:pPr>
        <w:spacing w:after="0" w:line="276" w:lineRule="auto"/>
        <w:jc w:val="both"/>
        <w:rPr>
          <w:rFonts w:ascii="Times New Roman" w:hAnsi="Times New Roman" w:cs="Times New Roman"/>
          <w:sz w:val="28"/>
          <w:szCs w:val="28"/>
          <w:lang w:val="en-US"/>
        </w:rPr>
      </w:pPr>
      <w:r w:rsidRPr="00E96F52">
        <w:rPr>
          <w:rFonts w:ascii="Times New Roman" w:hAnsi="Times New Roman" w:cs="Times New Roman"/>
          <w:sz w:val="28"/>
          <w:szCs w:val="28"/>
        </w:rPr>
        <w:lastRenderedPageBreak/>
        <w:t xml:space="preserve">– </w:t>
      </w:r>
      <w:r>
        <w:rPr>
          <w:rFonts w:ascii="Times New Roman" w:hAnsi="Times New Roman" w:cs="Times New Roman"/>
          <w:sz w:val="28"/>
          <w:szCs w:val="28"/>
          <w:lang w:val="en-US"/>
        </w:rPr>
        <w:t>Ôn lại các kiến thức cũ của lớp dưới, giúp HS xác định được vấn đề học tập.</w:t>
      </w:r>
    </w:p>
    <w:p w14:paraId="4FBC9D41" w14:textId="77777777" w:rsidR="00FE572F" w:rsidRDefault="00FE572F" w:rsidP="009E2838">
      <w:pPr>
        <w:spacing w:after="0" w:line="276" w:lineRule="auto"/>
        <w:rPr>
          <w:rFonts w:ascii="Times New Roman" w:hAnsi="Times New Roman" w:cs="Times New Roman"/>
          <w:bCs/>
          <w:sz w:val="28"/>
          <w:szCs w:val="28"/>
        </w:rPr>
      </w:pPr>
      <w:r>
        <w:rPr>
          <w:rFonts w:ascii="Times New Roman" w:hAnsi="Times New Roman" w:cs="Times New Roman"/>
          <w:b/>
          <w:bCs/>
          <w:color w:val="C00000"/>
          <w:sz w:val="28"/>
          <w:szCs w:val="28"/>
        </w:rPr>
        <w:t>b) Nội dung:</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14:paraId="11E9B7E8" w14:textId="77777777" w:rsidR="00FE572F" w:rsidRDefault="00FE572F" w:rsidP="009E2838">
      <w:pPr>
        <w:spacing w:after="0" w:line="276" w:lineRule="auto"/>
        <w:rPr>
          <w:rFonts w:ascii="Times New Roman" w:hAnsi="Times New Roman" w:cs="Times New Roman"/>
          <w:bCs/>
          <w:sz w:val="28"/>
          <w:szCs w:val="28"/>
        </w:rPr>
      </w:pPr>
      <w:r>
        <w:rPr>
          <w:rFonts w:ascii="Times New Roman" w:hAnsi="Times New Roman" w:cs="Times New Roman"/>
          <w:bCs/>
          <w:sz w:val="28"/>
          <w:szCs w:val="28"/>
        </w:rPr>
        <w:t>- GV tiến hành trò chơi “Bức tranh bí ẩn”</w:t>
      </w:r>
    </w:p>
    <w:p w14:paraId="4E410B55" w14:textId="77777777" w:rsidR="00FE572F" w:rsidRDefault="00FE572F" w:rsidP="009E2838">
      <w:pPr>
        <w:spacing w:after="0" w:line="276" w:lineRule="auto"/>
        <w:rPr>
          <w:rFonts w:ascii="Times New Roman" w:hAnsi="Times New Roman" w:cs="Times New Roman"/>
          <w:b/>
          <w:sz w:val="28"/>
          <w:szCs w:val="28"/>
          <w:lang w:val="en-US"/>
        </w:rPr>
      </w:pPr>
      <w:r>
        <w:rPr>
          <w:rFonts w:ascii="Times New Roman" w:hAnsi="Times New Roman" w:cs="Times New Roman"/>
          <w:b/>
          <w:sz w:val="28"/>
          <w:szCs w:val="28"/>
          <w:lang w:val="en-US"/>
        </w:rPr>
        <w:t xml:space="preserve">Luật chơi: </w:t>
      </w:r>
    </w:p>
    <w:p w14:paraId="305CA3BB" w14:textId="77777777" w:rsidR="00FE572F" w:rsidRDefault="00FE572F"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Chia lớp thành 4 nhóm.</w:t>
      </w:r>
    </w:p>
    <w:p w14:paraId="6D020D54" w14:textId="77777777" w:rsidR="00FE572F" w:rsidRDefault="00FE572F"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Mỗi nhóm chọn mảnh ghép bất kì, hoàn thành câu hỏi sẽ mở ra được mảnh ghép, mảnh ghép được mở ra sẽ lộ ra bức tranh bí mật.</w:t>
      </w:r>
    </w:p>
    <w:p w14:paraId="02C64BE7" w14:textId="77777777" w:rsidR="00FE572F" w:rsidRDefault="00FE572F"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Mỗi câu trả lời đúng được 5 điểm, câu sai không có điểm và nhường quyền cho bạn khác.</w:t>
      </w:r>
    </w:p>
    <w:p w14:paraId="0C5A7E1D" w14:textId="77777777" w:rsidR="00FE572F" w:rsidRDefault="00FE572F"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Câu hỏi ở bức tranh bí mật, các nhóm có 15s suy nghĩ.</w:t>
      </w:r>
    </w:p>
    <w:p w14:paraId="06A4E3ED" w14:textId="56D734E3" w:rsidR="00FE572F" w:rsidRDefault="00FE572F" w:rsidP="009E2838">
      <w:pPr>
        <w:spacing w:after="0" w:line="276" w:lineRule="auto"/>
        <w:rPr>
          <w:rFonts w:ascii="Times New Roman" w:hAnsi="Times New Roman" w:cs="Times New Roman"/>
          <w:b/>
          <w:i/>
          <w:iCs/>
          <w:sz w:val="28"/>
          <w:szCs w:val="28"/>
          <w:lang w:val="en-US"/>
        </w:rPr>
      </w:pPr>
      <w:r>
        <w:rPr>
          <w:rFonts w:ascii="Times New Roman" w:hAnsi="Times New Roman" w:cs="Times New Roman"/>
          <w:b/>
          <w:i/>
          <w:iCs/>
          <w:sz w:val="28"/>
          <w:szCs w:val="28"/>
          <w:lang w:val="en-US"/>
        </w:rPr>
        <w:t xml:space="preserve">Link tham khảo, thiết kế trò chơi: </w:t>
      </w:r>
      <w:r w:rsidRPr="00052761">
        <w:rPr>
          <w:rFonts w:ascii="Times New Roman" w:hAnsi="Times New Roman" w:cs="Times New Roman"/>
          <w:b/>
          <w:i/>
          <w:iCs/>
          <w:sz w:val="28"/>
          <w:szCs w:val="28"/>
          <w:lang w:val="en-US"/>
        </w:rPr>
        <w:t>https://www.youtube.com/watch?v=Q2r0PqCCn9k&amp;t=600s</w:t>
      </w:r>
    </w:p>
    <w:p w14:paraId="7EC8A6D8" w14:textId="77777777" w:rsidR="00FE572F" w:rsidRDefault="00FE572F" w:rsidP="009E2838">
      <w:pPr>
        <w:spacing w:after="0" w:line="276" w:lineRule="auto"/>
        <w:rPr>
          <w:rFonts w:ascii="Times New Roman" w:hAnsi="Times New Roman" w:cs="Times New Roman"/>
          <w:b/>
          <w:i/>
          <w:iCs/>
          <w:sz w:val="28"/>
          <w:szCs w:val="28"/>
          <w:lang w:val="en-US"/>
        </w:rPr>
      </w:pPr>
      <w:r>
        <w:rPr>
          <w:rFonts w:ascii="Times New Roman" w:hAnsi="Times New Roman" w:cs="Times New Roman"/>
          <w:b/>
          <w:i/>
          <w:iCs/>
          <w:noProof/>
          <w:sz w:val="28"/>
          <w:szCs w:val="28"/>
          <w:lang w:val="en-US" w:eastAsia="en-US"/>
        </w:rPr>
        <w:drawing>
          <wp:inline distT="0" distB="0" distL="0" distR="0" wp14:anchorId="55094E3D" wp14:editId="610B6B60">
            <wp:extent cx="1581150" cy="1313815"/>
            <wp:effectExtent l="0" t="0" r="0" b="635"/>
            <wp:docPr id="332112720" name="Picture 1" descr="A qr code with wheat e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471957" name="Picture 1" descr="A qr code with wheat ears  Description automatically generated"/>
                    <pic:cNvPicPr>
                      <a:picLocks noChangeAspect="1"/>
                    </pic:cNvPicPr>
                  </pic:nvPicPr>
                  <pic:blipFill>
                    <a:blip r:embed="rId12" cstate="print">
                      <a:extLst>
                        <a:ext uri="{28A0092B-C50C-407E-A947-70E740481C1C}">
                          <a14:useLocalDpi xmlns:a14="http://schemas.microsoft.com/office/drawing/2010/main"/>
                        </a:ext>
                      </a:extLst>
                    </a:blip>
                    <a:stretch>
                      <a:fillRect/>
                    </a:stretch>
                  </pic:blipFill>
                  <pic:spPr>
                    <a:xfrm>
                      <a:off x="0" y="0"/>
                      <a:ext cx="1586329" cy="1318415"/>
                    </a:xfrm>
                    <a:prstGeom prst="rect">
                      <a:avLst/>
                    </a:prstGeom>
                  </pic:spPr>
                </pic:pic>
              </a:graphicData>
            </a:graphic>
          </wp:inline>
        </w:drawing>
      </w:r>
    </w:p>
    <w:p w14:paraId="72B5A068" w14:textId="77777777" w:rsidR="00FE572F" w:rsidRDefault="00FE572F" w:rsidP="009E2838">
      <w:pPr>
        <w:snapToGrid w:val="0"/>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rPr>
        <w:t>Sản phẩm:</w:t>
      </w:r>
      <w:r>
        <w:rPr>
          <w:rFonts w:ascii="Times New Roman" w:hAnsi="Times New Roman" w:cs="Times New Roman"/>
          <w:b/>
          <w:bCs/>
          <w:sz w:val="28"/>
          <w:szCs w:val="28"/>
        </w:rPr>
        <w:t xml:space="preserve"> </w:t>
      </w:r>
      <w:r>
        <w:rPr>
          <w:rFonts w:ascii="Times New Roman" w:hAnsi="Times New Roman" w:cs="Times New Roman"/>
          <w:bCs/>
          <w:sz w:val="28"/>
          <w:szCs w:val="28"/>
        </w:rPr>
        <w:t>Đáp án của các câu hỏi như sau</w:t>
      </w:r>
    </w:p>
    <w:p w14:paraId="3CD7BD54" w14:textId="77777777" w:rsidR="00FE572F" w:rsidRPr="00C26BEF" w:rsidRDefault="00FE572F" w:rsidP="009E2838">
      <w:pPr>
        <w:snapToGrid w:val="0"/>
        <w:spacing w:after="0" w:line="276" w:lineRule="auto"/>
        <w:rPr>
          <w:rFonts w:ascii="Times New Roman" w:hAnsi="Times New Roman" w:cs="Times New Roman"/>
          <w:bCs/>
          <w:sz w:val="28"/>
          <w:szCs w:val="28"/>
        </w:rPr>
      </w:pPr>
      <w:r>
        <w:rPr>
          <w:rFonts w:ascii="Times New Roman" w:hAnsi="Times New Roman" w:cs="Times New Roman"/>
          <w:b/>
          <w:sz w:val="28"/>
          <w:szCs w:val="28"/>
        </w:rPr>
        <w:t>Câu 1: </w:t>
      </w:r>
      <w:r w:rsidRPr="00C26BEF">
        <w:rPr>
          <w:rFonts w:ascii="Times New Roman" w:hAnsi="Times New Roman" w:cs="Times New Roman"/>
          <w:bCs/>
          <w:sz w:val="28"/>
          <w:szCs w:val="28"/>
        </w:rPr>
        <w:t>Câu nào sau đây là </w:t>
      </w:r>
      <w:r w:rsidRPr="00C26BEF">
        <w:rPr>
          <w:rFonts w:ascii="Times New Roman" w:hAnsi="Times New Roman" w:cs="Times New Roman"/>
          <w:b/>
          <w:sz w:val="28"/>
          <w:szCs w:val="28"/>
        </w:rPr>
        <w:t>không</w:t>
      </w:r>
      <w:r w:rsidRPr="00C26BEF">
        <w:rPr>
          <w:rFonts w:ascii="Times New Roman" w:hAnsi="Times New Roman" w:cs="Times New Roman"/>
          <w:bCs/>
          <w:sz w:val="28"/>
          <w:szCs w:val="28"/>
        </w:rPr>
        <w:t> đúng khi nói về từ trường?</w:t>
      </w:r>
    </w:p>
    <w:p w14:paraId="3B87099F" w14:textId="77777777" w:rsidR="00FE572F" w:rsidRPr="00C26BEF" w:rsidRDefault="00FE572F" w:rsidP="009E2838">
      <w:pPr>
        <w:snapToGrid w:val="0"/>
        <w:spacing w:after="0" w:line="276" w:lineRule="auto"/>
        <w:rPr>
          <w:rFonts w:ascii="Times New Roman" w:hAnsi="Times New Roman" w:cs="Times New Roman"/>
          <w:bCs/>
          <w:sz w:val="28"/>
          <w:szCs w:val="28"/>
        </w:rPr>
      </w:pPr>
      <w:r w:rsidRPr="00C26BEF">
        <w:rPr>
          <w:rFonts w:ascii="Times New Roman" w:hAnsi="Times New Roman" w:cs="Times New Roman"/>
          <w:bCs/>
          <w:sz w:val="28"/>
          <w:szCs w:val="28"/>
        </w:rPr>
        <w:t>A. Từ trường tồn tại trong không gian xung quanh nam châm hoặc dây dẫn có dòng điện.</w:t>
      </w:r>
    </w:p>
    <w:p w14:paraId="4688E4E4" w14:textId="77777777" w:rsidR="00FE572F" w:rsidRPr="00C26BEF" w:rsidRDefault="00FE572F" w:rsidP="009E2838">
      <w:pPr>
        <w:snapToGrid w:val="0"/>
        <w:spacing w:after="0" w:line="276" w:lineRule="auto"/>
        <w:rPr>
          <w:rFonts w:ascii="Times New Roman" w:hAnsi="Times New Roman" w:cs="Times New Roman"/>
          <w:bCs/>
          <w:sz w:val="28"/>
          <w:szCs w:val="28"/>
        </w:rPr>
      </w:pPr>
      <w:r w:rsidRPr="00C26BEF">
        <w:rPr>
          <w:rFonts w:ascii="Times New Roman" w:hAnsi="Times New Roman" w:cs="Times New Roman"/>
          <w:bCs/>
          <w:sz w:val="28"/>
          <w:szCs w:val="28"/>
        </w:rPr>
        <w:t>B. Từ trường tác dụng lực từ lên kim nam châm đặt trong nó.</w:t>
      </w:r>
    </w:p>
    <w:p w14:paraId="0CC1C74A" w14:textId="77777777" w:rsidR="00FE572F" w:rsidRPr="00C26BEF" w:rsidRDefault="00FE572F" w:rsidP="009E2838">
      <w:pPr>
        <w:snapToGrid w:val="0"/>
        <w:spacing w:after="0" w:line="276" w:lineRule="auto"/>
        <w:rPr>
          <w:rFonts w:ascii="Times New Roman" w:hAnsi="Times New Roman" w:cs="Times New Roman"/>
          <w:bCs/>
          <w:sz w:val="28"/>
          <w:szCs w:val="28"/>
        </w:rPr>
      </w:pPr>
      <w:r w:rsidRPr="00C26BEF">
        <w:rPr>
          <w:rFonts w:ascii="Times New Roman" w:hAnsi="Times New Roman" w:cs="Times New Roman"/>
          <w:bCs/>
          <w:sz w:val="28"/>
          <w:szCs w:val="28"/>
        </w:rPr>
        <w:t>C. Từ phổ là hình ảnh trực quan về từ trường.</w:t>
      </w:r>
    </w:p>
    <w:p w14:paraId="010707CD" w14:textId="77777777" w:rsidR="00FE572F" w:rsidRPr="00C26BEF" w:rsidRDefault="00FE572F" w:rsidP="009E2838">
      <w:pPr>
        <w:snapToGrid w:val="0"/>
        <w:spacing w:after="0" w:line="276" w:lineRule="auto"/>
        <w:rPr>
          <w:rFonts w:ascii="Times New Roman" w:hAnsi="Times New Roman" w:cs="Times New Roman"/>
          <w:bCs/>
          <w:color w:val="FF0000"/>
          <w:sz w:val="28"/>
          <w:szCs w:val="28"/>
        </w:rPr>
      </w:pPr>
      <w:r w:rsidRPr="00C26BEF">
        <w:rPr>
          <w:rFonts w:ascii="Times New Roman" w:hAnsi="Times New Roman" w:cs="Times New Roman"/>
          <w:bCs/>
          <w:color w:val="FF0000"/>
          <w:sz w:val="28"/>
          <w:szCs w:val="28"/>
        </w:rPr>
        <w:t>D. Kim nam châm đặt trong từ trường luôn luôn định hướng Nam – Bắc.</w:t>
      </w:r>
    </w:p>
    <w:p w14:paraId="05C2F381" w14:textId="77777777" w:rsidR="00FE572F" w:rsidRPr="00C26BEF" w:rsidRDefault="00FE572F" w:rsidP="009E2838">
      <w:pPr>
        <w:snapToGrid w:val="0"/>
        <w:spacing w:after="0" w:line="276" w:lineRule="auto"/>
        <w:rPr>
          <w:rFonts w:ascii="Times New Roman" w:hAnsi="Times New Roman" w:cs="Times New Roman"/>
          <w:bCs/>
          <w:sz w:val="28"/>
          <w:szCs w:val="28"/>
        </w:rPr>
      </w:pPr>
      <w:r>
        <w:rPr>
          <w:rFonts w:ascii="Times New Roman" w:hAnsi="Times New Roman" w:cs="Times New Roman"/>
          <w:b/>
          <w:sz w:val="28"/>
          <w:szCs w:val="28"/>
        </w:rPr>
        <w:t>Câu 2: </w:t>
      </w:r>
      <w:r w:rsidRPr="00C26BEF">
        <w:rPr>
          <w:rFonts w:ascii="Times New Roman" w:hAnsi="Times New Roman" w:cs="Times New Roman"/>
          <w:bCs/>
          <w:sz w:val="28"/>
          <w:szCs w:val="28"/>
        </w:rPr>
        <w:t>Cách nào dưới đây có thể làm thay đổi lực từ của nam châm điện?</w:t>
      </w:r>
    </w:p>
    <w:p w14:paraId="23045FE7" w14:textId="77777777" w:rsidR="00FE572F" w:rsidRPr="00C26BEF" w:rsidRDefault="00FE572F" w:rsidP="009E2838">
      <w:pPr>
        <w:snapToGrid w:val="0"/>
        <w:spacing w:after="0" w:line="276" w:lineRule="auto"/>
        <w:rPr>
          <w:rFonts w:ascii="Times New Roman" w:hAnsi="Times New Roman" w:cs="Times New Roman"/>
          <w:bCs/>
          <w:color w:val="FF0000"/>
          <w:sz w:val="28"/>
          <w:szCs w:val="28"/>
        </w:rPr>
      </w:pPr>
      <w:r w:rsidRPr="00C26BEF">
        <w:rPr>
          <w:rFonts w:ascii="Times New Roman" w:hAnsi="Times New Roman" w:cs="Times New Roman"/>
          <w:bCs/>
          <w:color w:val="FF0000"/>
          <w:sz w:val="28"/>
          <w:szCs w:val="28"/>
        </w:rPr>
        <w:t>A. Thay đổi dòng điện chạy qua các vòng dây.</w:t>
      </w:r>
    </w:p>
    <w:p w14:paraId="79DFDD31" w14:textId="77777777" w:rsidR="00FE572F" w:rsidRPr="00C26BEF" w:rsidRDefault="00FE572F" w:rsidP="009E2838">
      <w:pPr>
        <w:snapToGrid w:val="0"/>
        <w:spacing w:after="0" w:line="276" w:lineRule="auto"/>
        <w:rPr>
          <w:rFonts w:ascii="Times New Roman" w:hAnsi="Times New Roman" w:cs="Times New Roman"/>
          <w:bCs/>
          <w:sz w:val="28"/>
          <w:szCs w:val="28"/>
        </w:rPr>
      </w:pPr>
      <w:r w:rsidRPr="00C26BEF">
        <w:rPr>
          <w:rFonts w:ascii="Times New Roman" w:hAnsi="Times New Roman" w:cs="Times New Roman"/>
          <w:bCs/>
          <w:sz w:val="28"/>
          <w:szCs w:val="28"/>
        </w:rPr>
        <w:t>B. Sử dụng dây dẫn to để quấn quanh lõi sắt.</w:t>
      </w:r>
    </w:p>
    <w:p w14:paraId="1C358B2A" w14:textId="77777777" w:rsidR="00FE572F" w:rsidRPr="00C26BEF" w:rsidRDefault="00FE572F" w:rsidP="009E2838">
      <w:pPr>
        <w:snapToGrid w:val="0"/>
        <w:spacing w:after="0" w:line="276" w:lineRule="auto"/>
        <w:rPr>
          <w:rFonts w:ascii="Times New Roman" w:hAnsi="Times New Roman" w:cs="Times New Roman"/>
          <w:bCs/>
          <w:sz w:val="28"/>
          <w:szCs w:val="28"/>
        </w:rPr>
      </w:pPr>
      <w:r w:rsidRPr="00C26BEF">
        <w:rPr>
          <w:rFonts w:ascii="Times New Roman" w:hAnsi="Times New Roman" w:cs="Times New Roman"/>
          <w:bCs/>
          <w:sz w:val="28"/>
          <w:szCs w:val="28"/>
        </w:rPr>
        <w:t>C. Sử dụng dây dẫn nhỏ để quấn quanh lõi sắt.</w:t>
      </w:r>
    </w:p>
    <w:p w14:paraId="4D288AC5" w14:textId="77777777" w:rsidR="00FE572F" w:rsidRPr="00C26BEF" w:rsidRDefault="00FE572F" w:rsidP="009E2838">
      <w:pPr>
        <w:snapToGrid w:val="0"/>
        <w:spacing w:after="0" w:line="276" w:lineRule="auto"/>
        <w:rPr>
          <w:rFonts w:ascii="Times New Roman" w:hAnsi="Times New Roman" w:cs="Times New Roman"/>
          <w:bCs/>
          <w:sz w:val="28"/>
          <w:szCs w:val="28"/>
        </w:rPr>
      </w:pPr>
      <w:r w:rsidRPr="00C26BEF">
        <w:rPr>
          <w:rFonts w:ascii="Times New Roman" w:hAnsi="Times New Roman" w:cs="Times New Roman"/>
          <w:bCs/>
          <w:sz w:val="28"/>
          <w:szCs w:val="28"/>
        </w:rPr>
        <w:t>D. Sử dụng lõi thép có kích thước giống hệt lõi sắt để thay cho lõi sắt.</w:t>
      </w:r>
    </w:p>
    <w:p w14:paraId="27609078" w14:textId="77777777" w:rsidR="00FE572F" w:rsidRPr="00C26BEF" w:rsidRDefault="00FE572F" w:rsidP="009E2838">
      <w:pPr>
        <w:snapToGrid w:val="0"/>
        <w:spacing w:after="0" w:line="276" w:lineRule="auto"/>
        <w:rPr>
          <w:rFonts w:ascii="Times New Roman" w:hAnsi="Times New Roman" w:cs="Times New Roman"/>
          <w:bCs/>
          <w:sz w:val="28"/>
          <w:szCs w:val="28"/>
        </w:rPr>
      </w:pPr>
      <w:r>
        <w:rPr>
          <w:rFonts w:ascii="Times New Roman" w:hAnsi="Times New Roman" w:cs="Times New Roman"/>
          <w:b/>
          <w:sz w:val="28"/>
          <w:szCs w:val="28"/>
        </w:rPr>
        <w:t>Câu 3</w:t>
      </w:r>
      <w:r w:rsidRPr="00C26BEF">
        <w:rPr>
          <w:rFonts w:ascii="Times New Roman" w:hAnsi="Times New Roman" w:cs="Times New Roman"/>
          <w:bCs/>
          <w:sz w:val="28"/>
          <w:szCs w:val="28"/>
        </w:rPr>
        <w:t>: Chiều đường sức từ của nam châm chữ U được vẽ như hình</w:t>
      </w:r>
    </w:p>
    <w:p w14:paraId="3E930A76" w14:textId="77777777" w:rsidR="00FE572F" w:rsidRPr="00C26BEF" w:rsidRDefault="00FE572F" w:rsidP="009E2838">
      <w:pPr>
        <w:snapToGrid w:val="0"/>
        <w:spacing w:after="0" w:line="276" w:lineRule="auto"/>
        <w:rPr>
          <w:rFonts w:ascii="Times New Roman" w:hAnsi="Times New Roman" w:cs="Times New Roman"/>
          <w:bCs/>
          <w:sz w:val="28"/>
          <w:szCs w:val="28"/>
        </w:rPr>
      </w:pPr>
      <w:r w:rsidRPr="00C26BEF">
        <w:rPr>
          <w:rFonts w:ascii="Times New Roman" w:hAnsi="Times New Roman" w:cs="Times New Roman"/>
          <w:bCs/>
          <w:noProof/>
          <w:sz w:val="28"/>
          <w:szCs w:val="28"/>
          <w:lang w:val="en-US" w:eastAsia="en-US"/>
        </w:rPr>
        <w:lastRenderedPageBreak/>
        <w:drawing>
          <wp:inline distT="0" distB="0" distL="0" distR="0" wp14:anchorId="0E232D53" wp14:editId="768E8EC2">
            <wp:extent cx="2533650" cy="1628775"/>
            <wp:effectExtent l="0" t="0" r="0" b="9525"/>
            <wp:docPr id="332112721" name="Picture 332112721" descr="Trắc nghiệm KHTN 7 Cánh diều Bài 15 (có đáp án): Từ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ắc nghiệm KHTN 7 Cánh diều Bài 15 (có đáp án): Từ trường"/>
                    <pic:cNvPicPr>
                      <a:picLocks noChangeAspect="1" noChangeArrowheads="1"/>
                    </pic:cNvPicPr>
                  </pic:nvPicPr>
                  <pic:blipFill>
                    <a:blip r:embed="rId113">
                      <a:extLst>
                        <a:ext uri="{28A0092B-C50C-407E-A947-70E740481C1C}">
                          <a14:useLocalDpi xmlns:a14="http://schemas.microsoft.com/office/drawing/2010/main"/>
                        </a:ext>
                      </a:extLst>
                    </a:blip>
                    <a:srcRect/>
                    <a:stretch>
                      <a:fillRect/>
                    </a:stretch>
                  </pic:blipFill>
                  <pic:spPr bwMode="auto">
                    <a:xfrm>
                      <a:off x="0" y="0"/>
                      <a:ext cx="2533650" cy="1628775"/>
                    </a:xfrm>
                    <a:prstGeom prst="rect">
                      <a:avLst/>
                    </a:prstGeom>
                    <a:noFill/>
                    <a:ln>
                      <a:noFill/>
                    </a:ln>
                  </pic:spPr>
                </pic:pic>
              </a:graphicData>
            </a:graphic>
          </wp:inline>
        </w:drawing>
      </w:r>
    </w:p>
    <w:p w14:paraId="2A05138E" w14:textId="77777777" w:rsidR="00FE572F" w:rsidRPr="00C26BEF" w:rsidRDefault="00FE572F" w:rsidP="009E2838">
      <w:pPr>
        <w:snapToGrid w:val="0"/>
        <w:spacing w:after="0" w:line="276" w:lineRule="auto"/>
        <w:rPr>
          <w:rFonts w:ascii="Times New Roman" w:hAnsi="Times New Roman" w:cs="Times New Roman"/>
          <w:bCs/>
          <w:sz w:val="28"/>
          <w:szCs w:val="28"/>
        </w:rPr>
      </w:pPr>
      <w:r w:rsidRPr="00C26BEF">
        <w:rPr>
          <w:rFonts w:ascii="Times New Roman" w:hAnsi="Times New Roman" w:cs="Times New Roman"/>
          <w:bCs/>
          <w:sz w:val="28"/>
          <w:szCs w:val="28"/>
        </w:rPr>
        <w:t>Tên các từ cực của nam châm chữ U là:</w:t>
      </w:r>
    </w:p>
    <w:p w14:paraId="1FCBFB64" w14:textId="77777777" w:rsidR="00FE572F" w:rsidRPr="00C26BEF" w:rsidRDefault="00FE572F" w:rsidP="009E2838">
      <w:pPr>
        <w:snapToGrid w:val="0"/>
        <w:spacing w:after="0" w:line="276" w:lineRule="auto"/>
        <w:rPr>
          <w:rFonts w:ascii="Times New Roman" w:hAnsi="Times New Roman" w:cs="Times New Roman"/>
          <w:bCs/>
          <w:sz w:val="28"/>
          <w:szCs w:val="28"/>
        </w:rPr>
      </w:pPr>
      <w:r w:rsidRPr="00C26BEF">
        <w:rPr>
          <w:rFonts w:ascii="Times New Roman" w:hAnsi="Times New Roman" w:cs="Times New Roman"/>
          <w:bCs/>
          <w:sz w:val="28"/>
          <w:szCs w:val="28"/>
        </w:rPr>
        <w:t>A. đầu 1 là cực Bắc, đầu 2 là cực Nam.</w:t>
      </w:r>
    </w:p>
    <w:p w14:paraId="6F77E5C5" w14:textId="77777777" w:rsidR="00FE572F" w:rsidRPr="00C26BEF" w:rsidRDefault="00FE572F" w:rsidP="009E2838">
      <w:pPr>
        <w:snapToGrid w:val="0"/>
        <w:spacing w:after="0" w:line="276" w:lineRule="auto"/>
        <w:rPr>
          <w:rFonts w:ascii="Times New Roman" w:hAnsi="Times New Roman" w:cs="Times New Roman"/>
          <w:bCs/>
          <w:color w:val="FF0000"/>
          <w:sz w:val="28"/>
          <w:szCs w:val="28"/>
        </w:rPr>
      </w:pPr>
      <w:r w:rsidRPr="00C26BEF">
        <w:rPr>
          <w:rFonts w:ascii="Times New Roman" w:hAnsi="Times New Roman" w:cs="Times New Roman"/>
          <w:bCs/>
          <w:color w:val="FF0000"/>
          <w:sz w:val="28"/>
          <w:szCs w:val="28"/>
        </w:rPr>
        <w:t>B. đầu 1 là cực Nam, đầu 2 là cực Bắc.</w:t>
      </w:r>
    </w:p>
    <w:p w14:paraId="65B6AA7A" w14:textId="77777777" w:rsidR="00FE572F" w:rsidRPr="00C26BEF" w:rsidRDefault="00FE572F" w:rsidP="009E2838">
      <w:pPr>
        <w:snapToGrid w:val="0"/>
        <w:spacing w:after="0" w:line="276" w:lineRule="auto"/>
        <w:rPr>
          <w:rFonts w:ascii="Times New Roman" w:hAnsi="Times New Roman" w:cs="Times New Roman"/>
          <w:bCs/>
          <w:sz w:val="28"/>
          <w:szCs w:val="28"/>
        </w:rPr>
      </w:pPr>
      <w:r w:rsidRPr="00C26BEF">
        <w:rPr>
          <w:rFonts w:ascii="Times New Roman" w:hAnsi="Times New Roman" w:cs="Times New Roman"/>
          <w:bCs/>
          <w:sz w:val="28"/>
          <w:szCs w:val="28"/>
        </w:rPr>
        <w:t>C. đầu 1 là cực âm, đầu 2 là cực dương.</w:t>
      </w:r>
    </w:p>
    <w:p w14:paraId="2BB70A86" w14:textId="77777777" w:rsidR="00FE572F" w:rsidRPr="00C26BEF" w:rsidRDefault="00FE572F" w:rsidP="009E2838">
      <w:pPr>
        <w:snapToGrid w:val="0"/>
        <w:spacing w:after="0" w:line="276" w:lineRule="auto"/>
        <w:rPr>
          <w:rFonts w:ascii="Times New Roman" w:hAnsi="Times New Roman" w:cs="Times New Roman"/>
          <w:bCs/>
          <w:sz w:val="28"/>
          <w:szCs w:val="28"/>
        </w:rPr>
      </w:pPr>
      <w:r w:rsidRPr="00C26BEF">
        <w:rPr>
          <w:rFonts w:ascii="Times New Roman" w:hAnsi="Times New Roman" w:cs="Times New Roman"/>
          <w:bCs/>
          <w:sz w:val="28"/>
          <w:szCs w:val="28"/>
        </w:rPr>
        <w:t>C. đầu 1 là cực dương, đầu 2 là cực âm.</w:t>
      </w:r>
    </w:p>
    <w:p w14:paraId="281B885A" w14:textId="77777777" w:rsidR="00FE572F" w:rsidRPr="00C26BEF" w:rsidRDefault="00FE572F" w:rsidP="009E2838">
      <w:pPr>
        <w:snapToGrid w:val="0"/>
        <w:spacing w:after="0" w:line="276" w:lineRule="auto"/>
        <w:rPr>
          <w:rFonts w:ascii="Times New Roman" w:hAnsi="Times New Roman" w:cs="Times New Roman"/>
          <w:bCs/>
          <w:sz w:val="28"/>
          <w:szCs w:val="28"/>
        </w:rPr>
      </w:pPr>
      <w:r>
        <w:rPr>
          <w:rFonts w:ascii="Times New Roman" w:hAnsi="Times New Roman" w:cs="Times New Roman"/>
          <w:b/>
          <w:sz w:val="28"/>
          <w:szCs w:val="28"/>
        </w:rPr>
        <w:t>Câu 4: </w:t>
      </w:r>
      <w:r w:rsidRPr="00C26BEF">
        <w:rPr>
          <w:rFonts w:ascii="Times New Roman" w:hAnsi="Times New Roman" w:cs="Times New Roman"/>
          <w:bCs/>
          <w:sz w:val="28"/>
          <w:szCs w:val="28"/>
        </w:rPr>
        <w:t>Chiều của đường sức từ của nam châm được vẽ như hình:</w:t>
      </w:r>
    </w:p>
    <w:p w14:paraId="434ABE16" w14:textId="77777777" w:rsidR="00FE572F" w:rsidRPr="00C26BEF" w:rsidRDefault="00FE572F" w:rsidP="009E2838">
      <w:pPr>
        <w:snapToGrid w:val="0"/>
        <w:spacing w:after="0" w:line="276" w:lineRule="auto"/>
        <w:rPr>
          <w:rFonts w:ascii="Times New Roman" w:hAnsi="Times New Roman" w:cs="Times New Roman"/>
          <w:bCs/>
          <w:sz w:val="28"/>
          <w:szCs w:val="28"/>
        </w:rPr>
      </w:pPr>
      <w:r w:rsidRPr="00C26BEF">
        <w:rPr>
          <w:rFonts w:ascii="Times New Roman" w:hAnsi="Times New Roman" w:cs="Times New Roman"/>
          <w:bCs/>
          <w:noProof/>
          <w:sz w:val="28"/>
          <w:szCs w:val="28"/>
          <w:lang w:val="en-US" w:eastAsia="en-US"/>
        </w:rPr>
        <w:drawing>
          <wp:inline distT="0" distB="0" distL="0" distR="0" wp14:anchorId="56079EDD" wp14:editId="7D665DD2">
            <wp:extent cx="2638425" cy="1266825"/>
            <wp:effectExtent l="0" t="0" r="9525" b="9525"/>
            <wp:docPr id="332112722" name="Picture 332112722" descr="Trắc nghiệm KHTN 7 Cánh diều Bài 15 (có đáp án): Từ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rắc nghiệm KHTN 7 Cánh diều Bài 15 (có đáp án): Từ trường"/>
                    <pic:cNvPicPr>
                      <a:picLocks noChangeAspect="1" noChangeArrowheads="1"/>
                    </pic:cNvPicPr>
                  </pic:nvPicPr>
                  <pic:blipFill>
                    <a:blip r:embed="rId114">
                      <a:extLst>
                        <a:ext uri="{28A0092B-C50C-407E-A947-70E740481C1C}">
                          <a14:useLocalDpi xmlns:a14="http://schemas.microsoft.com/office/drawing/2010/main"/>
                        </a:ext>
                      </a:extLst>
                    </a:blip>
                    <a:srcRect/>
                    <a:stretch>
                      <a:fillRect/>
                    </a:stretch>
                  </pic:blipFill>
                  <pic:spPr bwMode="auto">
                    <a:xfrm>
                      <a:off x="0" y="0"/>
                      <a:ext cx="2638425" cy="1266825"/>
                    </a:xfrm>
                    <a:prstGeom prst="rect">
                      <a:avLst/>
                    </a:prstGeom>
                    <a:noFill/>
                    <a:ln>
                      <a:noFill/>
                    </a:ln>
                  </pic:spPr>
                </pic:pic>
              </a:graphicData>
            </a:graphic>
          </wp:inline>
        </w:drawing>
      </w:r>
    </w:p>
    <w:p w14:paraId="256B2038" w14:textId="77777777" w:rsidR="00FE572F" w:rsidRPr="00C26BEF" w:rsidRDefault="00FE572F" w:rsidP="009E2838">
      <w:pPr>
        <w:snapToGrid w:val="0"/>
        <w:spacing w:after="0" w:line="276" w:lineRule="auto"/>
        <w:rPr>
          <w:rFonts w:ascii="Times New Roman" w:hAnsi="Times New Roman" w:cs="Times New Roman"/>
          <w:bCs/>
          <w:sz w:val="28"/>
          <w:szCs w:val="28"/>
        </w:rPr>
      </w:pPr>
      <w:r w:rsidRPr="00C26BEF">
        <w:rPr>
          <w:rFonts w:ascii="Times New Roman" w:hAnsi="Times New Roman" w:cs="Times New Roman"/>
          <w:bCs/>
          <w:sz w:val="28"/>
          <w:szCs w:val="28"/>
        </w:rPr>
        <w:t>Tên các từ cực của nam châm là:</w:t>
      </w:r>
    </w:p>
    <w:p w14:paraId="19BFD019" w14:textId="77777777" w:rsidR="00FE572F" w:rsidRPr="00C26BEF" w:rsidRDefault="00FE572F" w:rsidP="009E2838">
      <w:pPr>
        <w:snapToGrid w:val="0"/>
        <w:spacing w:after="0" w:line="276" w:lineRule="auto"/>
        <w:rPr>
          <w:rFonts w:ascii="Times New Roman" w:hAnsi="Times New Roman" w:cs="Times New Roman"/>
          <w:bCs/>
          <w:color w:val="FF0000"/>
          <w:sz w:val="28"/>
          <w:szCs w:val="28"/>
        </w:rPr>
      </w:pPr>
      <w:r w:rsidRPr="00C26BEF">
        <w:rPr>
          <w:rFonts w:ascii="Times New Roman" w:hAnsi="Times New Roman" w:cs="Times New Roman"/>
          <w:bCs/>
          <w:color w:val="FF0000"/>
          <w:sz w:val="28"/>
          <w:szCs w:val="28"/>
        </w:rPr>
        <w:t>A. A là cực Bắc, B là cực Nam.</w:t>
      </w:r>
    </w:p>
    <w:p w14:paraId="6E9F1B0F" w14:textId="77777777" w:rsidR="00FE572F" w:rsidRPr="00C26BEF" w:rsidRDefault="00FE572F" w:rsidP="009E2838">
      <w:pPr>
        <w:snapToGrid w:val="0"/>
        <w:spacing w:after="0" w:line="276" w:lineRule="auto"/>
        <w:rPr>
          <w:rFonts w:ascii="Times New Roman" w:hAnsi="Times New Roman" w:cs="Times New Roman"/>
          <w:bCs/>
          <w:sz w:val="28"/>
          <w:szCs w:val="28"/>
        </w:rPr>
      </w:pPr>
      <w:r w:rsidRPr="00C26BEF">
        <w:rPr>
          <w:rFonts w:ascii="Times New Roman" w:hAnsi="Times New Roman" w:cs="Times New Roman"/>
          <w:bCs/>
          <w:sz w:val="28"/>
          <w:szCs w:val="28"/>
        </w:rPr>
        <w:t>B. A là cực Nam, B là cực Bắc.</w:t>
      </w:r>
    </w:p>
    <w:p w14:paraId="68DDEF54" w14:textId="77777777" w:rsidR="00FE572F" w:rsidRPr="00C26BEF" w:rsidRDefault="00FE572F" w:rsidP="009E2838">
      <w:pPr>
        <w:snapToGrid w:val="0"/>
        <w:spacing w:after="0" w:line="276" w:lineRule="auto"/>
        <w:rPr>
          <w:rFonts w:ascii="Times New Roman" w:hAnsi="Times New Roman" w:cs="Times New Roman"/>
          <w:bCs/>
          <w:sz w:val="28"/>
          <w:szCs w:val="28"/>
        </w:rPr>
      </w:pPr>
      <w:r w:rsidRPr="00C26BEF">
        <w:rPr>
          <w:rFonts w:ascii="Times New Roman" w:hAnsi="Times New Roman" w:cs="Times New Roman"/>
          <w:bCs/>
          <w:sz w:val="28"/>
          <w:szCs w:val="28"/>
        </w:rPr>
        <w:t>C. A là cực âm, B là cực dương.</w:t>
      </w:r>
    </w:p>
    <w:p w14:paraId="2533647A" w14:textId="77777777" w:rsidR="00FE572F" w:rsidRDefault="00FE572F" w:rsidP="009E2838">
      <w:pPr>
        <w:snapToGrid w:val="0"/>
        <w:spacing w:after="0" w:line="276" w:lineRule="auto"/>
        <w:rPr>
          <w:rFonts w:ascii="Times New Roman" w:hAnsi="Times New Roman" w:cs="Times New Roman"/>
          <w:bCs/>
          <w:sz w:val="28"/>
          <w:szCs w:val="28"/>
        </w:rPr>
      </w:pPr>
      <w:r w:rsidRPr="00C26BEF">
        <w:rPr>
          <w:rFonts w:ascii="Times New Roman" w:hAnsi="Times New Roman" w:cs="Times New Roman"/>
          <w:bCs/>
          <w:sz w:val="28"/>
          <w:szCs w:val="28"/>
        </w:rPr>
        <w:t>C. A là cực dương, B là cực âm.</w:t>
      </w:r>
    </w:p>
    <w:p w14:paraId="3FA25292" w14:textId="77777777" w:rsidR="00FE572F" w:rsidRDefault="00FE572F" w:rsidP="009E2838">
      <w:pPr>
        <w:snapToGrid w:val="0"/>
        <w:spacing w:after="0" w:line="276" w:lineRule="auto"/>
        <w:jc w:val="both"/>
        <w:rPr>
          <w:rFonts w:ascii="Times New Roman" w:hAnsi="Times New Roman" w:cs="Times New Roman"/>
          <w:bCs/>
          <w:sz w:val="28"/>
          <w:szCs w:val="28"/>
        </w:rPr>
      </w:pPr>
      <w:r>
        <w:rPr>
          <w:rFonts w:ascii="Times New Roman" w:hAnsi="Times New Roman" w:cs="Times New Roman"/>
          <w:b/>
          <w:sz w:val="28"/>
          <w:szCs w:val="28"/>
        </w:rPr>
        <w:t xml:space="preserve">Bức tranh bí ẩn: </w:t>
      </w:r>
      <w:r w:rsidRPr="00582BD7">
        <w:rPr>
          <w:rFonts w:ascii="Times New Roman" w:hAnsi="Times New Roman" w:cs="Times New Roman"/>
          <w:bCs/>
          <w:sz w:val="28"/>
          <w:szCs w:val="28"/>
        </w:rPr>
        <w:t>Hình bên là một loại đèn pin sử dụng bóng đèn LED được nạp điện bằng cách bóp tay vào cần nạp điện. Bên trong đèn pin có nam châm, cuộn dây dẫn và một pin sạc lithium để nạp điện. Loại đèn này hoạt động dựa vào nguyên tắc nào?</w:t>
      </w:r>
    </w:p>
    <w:p w14:paraId="514671FF" w14:textId="77777777" w:rsidR="00FE572F" w:rsidRDefault="00FE572F" w:rsidP="009E2838">
      <w:pPr>
        <w:snapToGrid w:val="0"/>
        <w:spacing w:after="0" w:line="276" w:lineRule="auto"/>
        <w:jc w:val="both"/>
        <w:rPr>
          <w:rFonts w:ascii="Times New Roman" w:hAnsi="Times New Roman" w:cs="Times New Roman"/>
          <w:b/>
          <w:sz w:val="28"/>
          <w:szCs w:val="28"/>
          <w:lang w:val="en-US"/>
        </w:rPr>
      </w:pPr>
      <w:r w:rsidRPr="00582BD7">
        <w:rPr>
          <w:rFonts w:ascii="Times New Roman" w:hAnsi="Times New Roman" w:cs="Times New Roman"/>
          <w:b/>
          <w:noProof/>
          <w:sz w:val="28"/>
          <w:szCs w:val="28"/>
          <w:lang w:val="en-US" w:eastAsia="en-US"/>
        </w:rPr>
        <w:lastRenderedPageBreak/>
        <w:drawing>
          <wp:inline distT="0" distB="0" distL="0" distR="0" wp14:anchorId="5B2A43D0" wp14:editId="7F786C95">
            <wp:extent cx="4133850" cy="2705487"/>
            <wp:effectExtent l="19050" t="0" r="19050" b="781050"/>
            <wp:docPr id="332112723" name="Picture 33211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138410" cy="27084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inline>
        </w:drawing>
      </w:r>
    </w:p>
    <w:p w14:paraId="16901E01"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7775"/>
        <w:gridCol w:w="2782"/>
      </w:tblGrid>
      <w:tr w:rsidR="00FE572F" w14:paraId="78A95066" w14:textId="77777777">
        <w:trPr>
          <w:trHeight w:val="467"/>
        </w:trPr>
        <w:tc>
          <w:tcPr>
            <w:tcW w:w="7775" w:type="dxa"/>
            <w:shd w:val="clear" w:color="auto" w:fill="F2DCDC" w:themeFill="accent2" w:themeFillTint="32"/>
          </w:tcPr>
          <w:p w14:paraId="31DBC217"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782" w:type="dxa"/>
            <w:shd w:val="clear" w:color="auto" w:fill="F2DCDC" w:themeFill="accent2" w:themeFillTint="32"/>
          </w:tcPr>
          <w:p w14:paraId="56B1A8E5"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18B74033" w14:textId="77777777">
        <w:trPr>
          <w:trHeight w:val="1079"/>
        </w:trPr>
        <w:tc>
          <w:tcPr>
            <w:tcW w:w="7775" w:type="dxa"/>
          </w:tcPr>
          <w:p w14:paraId="127E58E3" w14:textId="77777777" w:rsidR="00FE572F" w:rsidRDefault="00FE572F" w:rsidP="009E2838">
            <w:pPr>
              <w:pStyle w:val="ListParagraph"/>
              <w:tabs>
                <w:tab w:val="left" w:pos="2694"/>
              </w:tabs>
              <w:spacing w:after="0" w:line="360" w:lineRule="auto"/>
              <w:ind w:left="0"/>
              <w:textAlignment w:val="baseline"/>
              <w:rPr>
                <w:rFonts w:ascii="Times New Roman" w:hAnsi="Times New Roman" w:cs="Times New Roman"/>
                <w:b/>
                <w:kern w:val="24"/>
                <w:sz w:val="28"/>
                <w:szCs w:val="28"/>
              </w:rPr>
            </w:pPr>
            <w:r>
              <w:rPr>
                <w:rFonts w:ascii="Times New Roman" w:hAnsi="Times New Roman" w:cs="Times New Roman"/>
                <w:b/>
                <w:kern w:val="24"/>
                <w:sz w:val="28"/>
                <w:szCs w:val="28"/>
              </w:rPr>
              <w:t>Chuyển giao nhiệm vụ</w:t>
            </w:r>
          </w:p>
          <w:p w14:paraId="1424AB73" w14:textId="77777777" w:rsidR="00FE572F" w:rsidRDefault="00FE572F" w:rsidP="009E2838">
            <w:pPr>
              <w:spacing w:after="0" w:line="276" w:lineRule="auto"/>
              <w:rPr>
                <w:rFonts w:ascii="Times New Roman" w:hAnsi="Times New Roman" w:cs="Times New Roman"/>
                <w:bCs/>
                <w:sz w:val="28"/>
                <w:szCs w:val="28"/>
              </w:rPr>
            </w:pPr>
            <w:r>
              <w:rPr>
                <w:rFonts w:ascii="Times New Roman" w:hAnsi="Times New Roman" w:cs="Times New Roman"/>
                <w:bCs/>
                <w:sz w:val="28"/>
                <w:szCs w:val="28"/>
              </w:rPr>
              <w:t>- GV tiến hành trò chơi “Bức tranh bí ẩn”</w:t>
            </w:r>
          </w:p>
          <w:p w14:paraId="5DD209FB" w14:textId="77777777" w:rsidR="00FE572F" w:rsidRDefault="00FE572F" w:rsidP="009E2838">
            <w:pPr>
              <w:spacing w:after="0" w:line="276" w:lineRule="auto"/>
              <w:rPr>
                <w:rFonts w:ascii="Times New Roman" w:hAnsi="Times New Roman" w:cs="Times New Roman"/>
                <w:b/>
                <w:sz w:val="28"/>
                <w:szCs w:val="28"/>
                <w:lang w:val="en-US"/>
              </w:rPr>
            </w:pPr>
            <w:r>
              <w:rPr>
                <w:rFonts w:ascii="Times New Roman" w:hAnsi="Times New Roman" w:cs="Times New Roman"/>
                <w:b/>
                <w:sz w:val="28"/>
                <w:szCs w:val="28"/>
                <w:lang w:val="en-US"/>
              </w:rPr>
              <w:t xml:space="preserve">Luật chơi: </w:t>
            </w:r>
          </w:p>
          <w:p w14:paraId="5DD5CCA8" w14:textId="77777777" w:rsidR="00FE572F" w:rsidRDefault="00FE572F"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Chia lớp thành 4 nhóm.</w:t>
            </w:r>
          </w:p>
          <w:p w14:paraId="6E192724" w14:textId="77777777" w:rsidR="00FE572F" w:rsidRDefault="00FE572F"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Mỗi nhóm chọn mảnh ghép bất kì, hoàn thành câu hỏi sẽ mở ra được mảnh ghép, mảnh ghép được mở ra sẽ lộ ra bức tranh bí mật.</w:t>
            </w:r>
          </w:p>
          <w:p w14:paraId="55FF6F50" w14:textId="77777777" w:rsidR="00FE572F" w:rsidRDefault="00FE572F"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Mỗi câu trả lời đúng được 5 điểm, câu sai không có điểm và nhường quyền cho bạn khác.</w:t>
            </w:r>
          </w:p>
          <w:p w14:paraId="435E24CE" w14:textId="77777777" w:rsidR="00FE572F" w:rsidRDefault="00FE572F"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Câu hỏi ở bức tranh bí mật, các nhóm có 15s suy nghĩ.</w:t>
            </w:r>
          </w:p>
          <w:p w14:paraId="0DB6DD63" w14:textId="48FF5F39" w:rsidR="00FE572F" w:rsidRDefault="00FE572F" w:rsidP="009E2838">
            <w:pPr>
              <w:spacing w:after="0" w:line="276" w:lineRule="auto"/>
              <w:rPr>
                <w:rFonts w:ascii="Times New Roman" w:hAnsi="Times New Roman" w:cs="Times New Roman"/>
                <w:b/>
                <w:i/>
                <w:iCs/>
                <w:sz w:val="28"/>
                <w:szCs w:val="28"/>
                <w:lang w:val="en-US"/>
              </w:rPr>
            </w:pPr>
            <w:r>
              <w:rPr>
                <w:rFonts w:ascii="Times New Roman" w:hAnsi="Times New Roman" w:cs="Times New Roman"/>
                <w:b/>
                <w:i/>
                <w:iCs/>
                <w:sz w:val="28"/>
                <w:szCs w:val="28"/>
                <w:lang w:val="en-US"/>
              </w:rPr>
              <w:t xml:space="preserve">Link tham khảo, thiết kế trò chơi: </w:t>
            </w:r>
            <w:r w:rsidRPr="00052761">
              <w:rPr>
                <w:rFonts w:ascii="Times New Roman" w:hAnsi="Times New Roman" w:cs="Times New Roman"/>
                <w:b/>
                <w:i/>
                <w:iCs/>
                <w:sz w:val="28"/>
                <w:szCs w:val="28"/>
                <w:lang w:val="en-US"/>
              </w:rPr>
              <w:t>https://www.youtube.com/watch?v=Q2r0PqCCn9k&amp;t=600s</w:t>
            </w:r>
          </w:p>
          <w:p w14:paraId="3B57DDAE" w14:textId="77777777" w:rsidR="00FE572F" w:rsidRPr="00C26BEF" w:rsidRDefault="00FE572F" w:rsidP="009E2838">
            <w:pPr>
              <w:spacing w:after="0" w:line="276" w:lineRule="auto"/>
              <w:rPr>
                <w:rFonts w:ascii="Times New Roman" w:hAnsi="Times New Roman" w:cs="Times New Roman"/>
                <w:b/>
                <w:i/>
                <w:iCs/>
                <w:sz w:val="28"/>
                <w:szCs w:val="28"/>
                <w:lang w:val="en-US"/>
              </w:rPr>
            </w:pPr>
            <w:r>
              <w:rPr>
                <w:rFonts w:ascii="Times New Roman" w:hAnsi="Times New Roman" w:cs="Times New Roman"/>
                <w:b/>
                <w:i/>
                <w:iCs/>
                <w:noProof/>
                <w:sz w:val="28"/>
                <w:szCs w:val="28"/>
                <w:lang w:val="en-US" w:eastAsia="en-US"/>
              </w:rPr>
              <w:drawing>
                <wp:inline distT="0" distB="0" distL="0" distR="0" wp14:anchorId="49EA9128" wp14:editId="46CF7D47">
                  <wp:extent cx="1581150" cy="1313815"/>
                  <wp:effectExtent l="0" t="0" r="0" b="635"/>
                  <wp:docPr id="332112724" name="Picture 1" descr="A qr code with wheat e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471957" name="Picture 1" descr="A qr code with wheat ears  Description automatically generated"/>
                          <pic:cNvPicPr>
                            <a:picLocks noChangeAspect="1"/>
                          </pic:cNvPicPr>
                        </pic:nvPicPr>
                        <pic:blipFill>
                          <a:blip r:embed="rId12" cstate="print">
                            <a:extLst>
                              <a:ext uri="{28A0092B-C50C-407E-A947-70E740481C1C}">
                                <a14:useLocalDpi xmlns:a14="http://schemas.microsoft.com/office/drawing/2010/main"/>
                              </a:ext>
                            </a:extLst>
                          </a:blip>
                          <a:stretch>
                            <a:fillRect/>
                          </a:stretch>
                        </pic:blipFill>
                        <pic:spPr>
                          <a:xfrm>
                            <a:off x="0" y="0"/>
                            <a:ext cx="1586329" cy="1318415"/>
                          </a:xfrm>
                          <a:prstGeom prst="rect">
                            <a:avLst/>
                          </a:prstGeom>
                        </pic:spPr>
                      </pic:pic>
                    </a:graphicData>
                  </a:graphic>
                </wp:inline>
              </w:drawing>
            </w:r>
          </w:p>
        </w:tc>
        <w:tc>
          <w:tcPr>
            <w:tcW w:w="2782" w:type="dxa"/>
          </w:tcPr>
          <w:p w14:paraId="34E03753" w14:textId="77777777" w:rsidR="00FE572F" w:rsidRPr="00C26BE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HS nhận nhiệm vụ, thông hiểu luật chơi.</w:t>
            </w:r>
          </w:p>
        </w:tc>
      </w:tr>
      <w:tr w:rsidR="00FE572F" w14:paraId="513FFC73" w14:textId="77777777">
        <w:trPr>
          <w:trHeight w:val="791"/>
        </w:trPr>
        <w:tc>
          <w:tcPr>
            <w:tcW w:w="7775" w:type="dxa"/>
          </w:tcPr>
          <w:p w14:paraId="49269E39"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ướng dẫn HS thực hiện nhiệm vụ</w:t>
            </w:r>
          </w:p>
          <w:p w14:paraId="6990C54D"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AC41D4">
              <w:rPr>
                <w:rFonts w:ascii="Times New Roman" w:hAnsi="Times New Roman" w:cs="Times New Roman"/>
                <w:sz w:val="28"/>
                <w:szCs w:val="28"/>
              </w:rPr>
              <w:t xml:space="preserve">GV đặt câu hỏi xong quan sát HS, nếu các em chưa thể trả lời thì </w:t>
            </w:r>
            <w:r>
              <w:rPr>
                <w:rFonts w:ascii="Times New Roman" w:hAnsi="Times New Roman" w:cs="Times New Roman"/>
                <w:sz w:val="28"/>
                <w:szCs w:val="28"/>
              </w:rPr>
              <w:t>đ</w:t>
            </w:r>
            <w:r w:rsidRPr="00AC41D4">
              <w:rPr>
                <w:rFonts w:ascii="Times New Roman" w:hAnsi="Times New Roman" w:cs="Times New Roman"/>
                <w:sz w:val="28"/>
                <w:szCs w:val="28"/>
              </w:rPr>
              <w:t>ặt thêm câu hỏi g</w:t>
            </w:r>
            <w:r>
              <w:rPr>
                <w:rFonts w:ascii="Times New Roman" w:hAnsi="Times New Roman" w:cs="Times New Roman"/>
                <w:sz w:val="28"/>
                <w:szCs w:val="28"/>
              </w:rPr>
              <w:t>ợi</w:t>
            </w:r>
            <w:r w:rsidRPr="00AC41D4">
              <w:rPr>
                <w:rFonts w:ascii="Times New Roman" w:hAnsi="Times New Roman" w:cs="Times New Roman"/>
                <w:sz w:val="28"/>
                <w:szCs w:val="28"/>
              </w:rPr>
              <w:t xml:space="preserve"> mở, li</w:t>
            </w:r>
            <w:r>
              <w:rPr>
                <w:rFonts w:ascii="Times New Roman" w:hAnsi="Times New Roman" w:cs="Times New Roman"/>
                <w:sz w:val="28"/>
                <w:szCs w:val="28"/>
              </w:rPr>
              <w:t>ên</w:t>
            </w:r>
            <w:r w:rsidRPr="00AC41D4">
              <w:rPr>
                <w:rFonts w:ascii="Times New Roman" w:hAnsi="Times New Roman" w:cs="Times New Roman"/>
                <w:sz w:val="28"/>
                <w:szCs w:val="28"/>
              </w:rPr>
              <w:t xml:space="preserve"> tưởng tác các kiến thức </w:t>
            </w:r>
            <w:r>
              <w:rPr>
                <w:rFonts w:ascii="Times New Roman" w:hAnsi="Times New Roman" w:cs="Times New Roman"/>
                <w:sz w:val="28"/>
                <w:szCs w:val="28"/>
              </w:rPr>
              <w:t>đã</w:t>
            </w:r>
            <w:r w:rsidRPr="00AC41D4">
              <w:rPr>
                <w:rFonts w:ascii="Times New Roman" w:hAnsi="Times New Roman" w:cs="Times New Roman"/>
                <w:sz w:val="28"/>
                <w:szCs w:val="28"/>
              </w:rPr>
              <w:t xml:space="preserve"> học ở lớp dưới</w:t>
            </w:r>
            <w:r>
              <w:rPr>
                <w:rFonts w:ascii="Times New Roman" w:hAnsi="Times New Roman" w:cs="Times New Roman"/>
                <w:sz w:val="28"/>
                <w:szCs w:val="28"/>
              </w:rPr>
              <w:t>.</w:t>
            </w:r>
          </w:p>
        </w:tc>
        <w:tc>
          <w:tcPr>
            <w:tcW w:w="2782" w:type="dxa"/>
          </w:tcPr>
          <w:p w14:paraId="71EDF795" w14:textId="77777777" w:rsidR="00FE572F" w:rsidRPr="00AC41D4" w:rsidRDefault="00FE572F" w:rsidP="009E2838">
            <w:pPr>
              <w:spacing w:after="0" w:line="276" w:lineRule="auto"/>
              <w:jc w:val="both"/>
              <w:rPr>
                <w:rFonts w:ascii="Times New Roman" w:hAnsi="Times New Roman" w:cs="Times New Roman"/>
                <w:sz w:val="28"/>
                <w:szCs w:val="28"/>
              </w:rPr>
            </w:pPr>
            <w:r w:rsidRPr="00AC41D4">
              <w:rPr>
                <w:rFonts w:ascii="Times New Roman" w:hAnsi="Times New Roman" w:cs="Times New Roman"/>
                <w:sz w:val="28"/>
                <w:szCs w:val="28"/>
              </w:rPr>
              <w:t>HS suy nghĩ và tr</w:t>
            </w:r>
            <w:r>
              <w:rPr>
                <w:rFonts w:ascii="Times New Roman" w:hAnsi="Times New Roman" w:cs="Times New Roman"/>
                <w:sz w:val="28"/>
                <w:szCs w:val="28"/>
              </w:rPr>
              <w:t>ả</w:t>
            </w:r>
            <w:r w:rsidRPr="00AC41D4">
              <w:rPr>
                <w:rFonts w:ascii="Times New Roman" w:hAnsi="Times New Roman" w:cs="Times New Roman"/>
                <w:sz w:val="28"/>
                <w:szCs w:val="28"/>
              </w:rPr>
              <w:t xml:space="preserve"> l</w:t>
            </w:r>
            <w:r>
              <w:rPr>
                <w:rFonts w:ascii="Times New Roman" w:hAnsi="Times New Roman" w:cs="Times New Roman"/>
                <w:sz w:val="28"/>
                <w:szCs w:val="28"/>
              </w:rPr>
              <w:t xml:space="preserve">ời </w:t>
            </w:r>
            <w:r w:rsidRPr="00AC41D4">
              <w:rPr>
                <w:rFonts w:ascii="Times New Roman" w:hAnsi="Times New Roman" w:cs="Times New Roman"/>
                <w:sz w:val="28"/>
                <w:szCs w:val="28"/>
              </w:rPr>
              <w:t>các câu hỏi.</w:t>
            </w:r>
          </w:p>
        </w:tc>
      </w:tr>
      <w:tr w:rsidR="00FE572F" w14:paraId="2B5F821E" w14:textId="77777777">
        <w:trPr>
          <w:trHeight w:val="510"/>
        </w:trPr>
        <w:tc>
          <w:tcPr>
            <w:tcW w:w="7775" w:type="dxa"/>
          </w:tcPr>
          <w:p w14:paraId="1EC4A238" w14:textId="77777777" w:rsidR="00FE572F" w:rsidRDefault="00FE572F" w:rsidP="009E2838">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rPr>
              <w:t>Chốt lại và đặt vấn đề vào bài</w:t>
            </w:r>
          </w:p>
          <w:p w14:paraId="788FFB08" w14:textId="77777777" w:rsidR="00FE572F" w:rsidRPr="00883021" w:rsidRDefault="00FE572F" w:rsidP="009E2838">
            <w:pPr>
              <w:spacing w:after="0" w:line="276" w:lineRule="auto"/>
              <w:jc w:val="both"/>
              <w:rPr>
                <w:rFonts w:ascii="Times New Roman" w:eastAsia="Times New Roman" w:hAnsi="Times New Roman" w:cs="Times New Roman"/>
                <w:sz w:val="28"/>
                <w:szCs w:val="28"/>
              </w:rPr>
            </w:pPr>
            <w:r>
              <w:rPr>
                <w:rFonts w:ascii="Times New Roman" w:hAnsi="Times New Roman" w:cs="Times New Roman"/>
                <w:b/>
                <w:sz w:val="28"/>
                <w:szCs w:val="28"/>
                <w:lang w:val="en-US"/>
              </w:rPr>
              <w:t xml:space="preserve">- </w:t>
            </w:r>
            <w:r w:rsidRPr="00883021">
              <w:rPr>
                <w:rFonts w:ascii="Times New Roman" w:eastAsia="Times New Roman" w:hAnsi="Times New Roman" w:cs="Times New Roman"/>
                <w:sz w:val="28"/>
                <w:szCs w:val="28"/>
              </w:rPr>
              <w:t>GV giải thích đáp án</w:t>
            </w:r>
          </w:p>
          <w:p w14:paraId="469E670E" w14:textId="77777777" w:rsidR="00FE572F" w:rsidRPr="00883021" w:rsidRDefault="00FE572F" w:rsidP="009E2838">
            <w:pPr>
              <w:spacing w:after="0" w:line="276" w:lineRule="auto"/>
              <w:jc w:val="both"/>
              <w:rPr>
                <w:rFonts w:ascii="Times New Roman" w:eastAsia="Times New Roman" w:hAnsi="Times New Roman" w:cs="Times New Roman"/>
                <w:sz w:val="28"/>
                <w:szCs w:val="28"/>
                <w:lang w:val="en-US"/>
              </w:rPr>
            </w:pPr>
            <w:r w:rsidRPr="0088302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GV nhắc lại các kiến thức đã học liên quan đến bài ở các lớp dưới, dẫn dắt vào bài học mới.</w:t>
            </w:r>
          </w:p>
          <w:p w14:paraId="45E45562" w14:textId="77777777" w:rsidR="00FE572F" w:rsidRPr="00582BD7" w:rsidRDefault="00FE572F" w:rsidP="009E2838">
            <w:pPr>
              <w:snapToGrid w:val="0"/>
              <w:spacing w:after="0" w:line="276" w:lineRule="auto"/>
              <w:jc w:val="both"/>
              <w:rPr>
                <w:rFonts w:ascii="Times New Roman" w:hAnsi="Times New Roman" w:cs="Times New Roman"/>
                <w:bCs/>
                <w:i/>
                <w:sz w:val="28"/>
                <w:szCs w:val="28"/>
              </w:rPr>
            </w:pPr>
            <w:r>
              <w:rPr>
                <w:rFonts w:ascii="Times New Roman" w:hAnsi="Times New Roman" w:cs="Times New Roman"/>
                <w:bCs/>
                <w:i/>
                <w:sz w:val="28"/>
                <w:szCs w:val="28"/>
                <w:lang w:val="en-US"/>
              </w:rPr>
              <w:t>Đèn pin nạp điện bằng tay là</w:t>
            </w:r>
            <w:r w:rsidRPr="00582BD7">
              <w:rPr>
                <w:rFonts w:ascii="Times New Roman" w:hAnsi="Times New Roman" w:cs="Times New Roman"/>
                <w:bCs/>
                <w:i/>
                <w:sz w:val="28"/>
                <w:szCs w:val="28"/>
              </w:rPr>
              <w:t xml:space="preserve"> một loại đèn pin sử dụng bóng đèn LED được nạp điện bằng cách bóp tay vào cần nạp điện. Bên trong đèn pin có nam châm, cuộn dây dẫn và một pin sạc lithium để nạp điện. Loại đèn này hoạt động dựa vào nguyên tắc nào?</w:t>
            </w:r>
          </w:p>
          <w:p w14:paraId="63AC6D83" w14:textId="77777777" w:rsidR="00FE572F" w:rsidRPr="00C26BEF" w:rsidRDefault="00FE572F" w:rsidP="009E2838">
            <w:pPr>
              <w:spacing w:after="0" w:line="276" w:lineRule="auto"/>
              <w:jc w:val="both"/>
              <w:rPr>
                <w:rFonts w:ascii="Times New Roman" w:eastAsia="Times New Roman" w:hAnsi="Times New Roman" w:cs="Times New Roman"/>
                <w:i/>
                <w:sz w:val="28"/>
                <w:szCs w:val="28"/>
              </w:rPr>
            </w:pPr>
          </w:p>
        </w:tc>
        <w:tc>
          <w:tcPr>
            <w:tcW w:w="2782" w:type="dxa"/>
          </w:tcPr>
          <w:p w14:paraId="68F21D6B"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HS lắng nghe và chuẩn bị tinh thần học bài mới.</w:t>
            </w:r>
          </w:p>
        </w:tc>
      </w:tr>
    </w:tbl>
    <w:p w14:paraId="0A0F7020" w14:textId="77777777" w:rsidR="00FE572F" w:rsidRDefault="00FE572F" w:rsidP="009E2838">
      <w:pPr>
        <w:spacing w:after="0" w:line="276" w:lineRule="auto"/>
        <w:rPr>
          <w:rFonts w:ascii="Times New Roman" w:hAnsi="Times New Roman" w:cs="Times New Roman"/>
          <w:b/>
          <w:color w:val="7030A0"/>
          <w:sz w:val="28"/>
          <w:szCs w:val="28"/>
          <w:lang w:val="nl-NL"/>
        </w:rPr>
      </w:pPr>
      <w:r>
        <w:rPr>
          <w:rFonts w:ascii="Times New Roman" w:hAnsi="Times New Roman" w:cs="Times New Roman"/>
          <w:b/>
          <w:color w:val="7030A0"/>
          <w:sz w:val="28"/>
          <w:szCs w:val="28"/>
          <w:lang w:val="nl-NL"/>
        </w:rPr>
        <w:t>2. Hoạt động 2: Hình thành kiến thức</w:t>
      </w:r>
    </w:p>
    <w:p w14:paraId="0D4D2A15" w14:textId="77777777" w:rsidR="00FE572F" w:rsidRPr="00583C12" w:rsidRDefault="00FE572F" w:rsidP="009E2838">
      <w:pPr>
        <w:spacing w:after="0" w:line="276" w:lineRule="auto"/>
        <w:rPr>
          <w:rFonts w:ascii="Times New Roman" w:hAnsi="Times New Roman" w:cs="Times New Roman"/>
          <w:b/>
          <w:color w:val="00B0F0"/>
          <w:sz w:val="28"/>
          <w:szCs w:val="28"/>
          <w:lang w:val="nl-NL"/>
        </w:rPr>
      </w:pPr>
      <w:r w:rsidRPr="00583C12">
        <w:rPr>
          <w:rFonts w:ascii="Times New Roman" w:hAnsi="Times New Roman" w:cs="Times New Roman"/>
          <w:b/>
          <w:color w:val="00B0F0"/>
          <w:sz w:val="28"/>
          <w:szCs w:val="28"/>
          <w:lang w:val="nl-NL"/>
        </w:rPr>
        <w:t xml:space="preserve">Hoạt động </w:t>
      </w:r>
      <w:r w:rsidRPr="00583C12">
        <w:rPr>
          <w:rFonts w:ascii="Times New Roman" w:hAnsi="Times New Roman" w:cs="Times New Roman"/>
          <w:b/>
          <w:color w:val="00B0F0"/>
          <w:sz w:val="28"/>
          <w:szCs w:val="28"/>
        </w:rPr>
        <w:t>2.</w:t>
      </w:r>
      <w:r w:rsidRPr="00583C12">
        <w:rPr>
          <w:rFonts w:ascii="Times New Roman" w:hAnsi="Times New Roman" w:cs="Times New Roman"/>
          <w:b/>
          <w:color w:val="00B0F0"/>
          <w:sz w:val="28"/>
          <w:szCs w:val="28"/>
          <w:lang w:val="nl-NL"/>
        </w:rPr>
        <w:t xml:space="preserve">1: </w:t>
      </w:r>
      <w:r>
        <w:rPr>
          <w:rFonts w:ascii="Times New Roman" w:hAnsi="Times New Roman" w:cs="Times New Roman"/>
          <w:b/>
          <w:color w:val="00B0F0"/>
          <w:sz w:val="28"/>
          <w:szCs w:val="28"/>
          <w:lang w:val="nl-NL"/>
        </w:rPr>
        <w:t>Hiện tượng cảm ứng điện từ</w:t>
      </w:r>
    </w:p>
    <w:p w14:paraId="645432C8" w14:textId="77777777" w:rsidR="00FE572F" w:rsidRDefault="00FE572F" w:rsidP="009E2838">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0D2D039E" w14:textId="77777777" w:rsidR="00FE572F" w:rsidRPr="00526034"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526034">
        <w:rPr>
          <w:rFonts w:ascii="Times New Roman" w:hAnsi="Times New Roman" w:cs="Times New Roman"/>
          <w:sz w:val="28"/>
          <w:szCs w:val="28"/>
          <w:lang w:val="en-US"/>
        </w:rPr>
        <w:t>Thực hiện được thí nghiệm tạo ra dòng điện cảm ứng.</w:t>
      </w:r>
    </w:p>
    <w:p w14:paraId="12F07987"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526034">
        <w:rPr>
          <w:rFonts w:ascii="Times New Roman" w:hAnsi="Times New Roman" w:cs="Times New Roman"/>
          <w:sz w:val="28"/>
          <w:szCs w:val="28"/>
          <w:lang w:val="en-US"/>
        </w:rPr>
        <w:t>Dự đoán được nguyên nhân sinh ra dòng điện cảm ứng.</w:t>
      </w:r>
    </w:p>
    <w:p w14:paraId="2E72DB34" w14:textId="77777777" w:rsidR="00FE572F" w:rsidRDefault="00FE572F" w:rsidP="009E2838">
      <w:pPr>
        <w:spacing w:after="0" w:line="276" w:lineRule="auto"/>
      </w:pPr>
      <w:r>
        <w:rPr>
          <w:rFonts w:ascii="Times New Roman" w:hAnsi="Times New Roman" w:cs="Times New Roman"/>
          <w:sz w:val="28"/>
          <w:szCs w:val="28"/>
          <w:lang w:val="en-US"/>
        </w:rPr>
        <w:t xml:space="preserve">- </w:t>
      </w:r>
      <w:r w:rsidRPr="00526034">
        <w:rPr>
          <w:rFonts w:ascii="Times New Roman" w:hAnsi="Times New Roman" w:cs="Times New Roman"/>
          <w:sz w:val="28"/>
          <w:szCs w:val="28"/>
          <w:lang w:val="en-US"/>
        </w:rPr>
        <w:t>Chủ động thực hiện thí nghiệm tạo ra dòng điện cảm ứng.</w:t>
      </w:r>
      <w:r>
        <w:t xml:space="preserve"> </w:t>
      </w:r>
    </w:p>
    <w:p w14:paraId="07502559" w14:textId="77777777" w:rsidR="00FE572F" w:rsidRDefault="00FE572F" w:rsidP="009E2838">
      <w:pPr>
        <w:spacing w:after="0" w:line="276" w:lineRule="auto"/>
        <w:rPr>
          <w:rFonts w:ascii="Times New Roman" w:hAnsi="Times New Roman" w:cs="Times New Roman"/>
          <w:bCs/>
          <w:sz w:val="28"/>
          <w:szCs w:val="28"/>
        </w:rPr>
      </w:pPr>
      <w:r w:rsidRPr="00526034">
        <w:rPr>
          <w:rFonts w:ascii="Times New Roman" w:hAnsi="Times New Roman" w:cs="Times New Roman"/>
          <w:b/>
          <w:bCs/>
          <w:color w:val="C00000"/>
          <w:sz w:val="28"/>
          <w:szCs w:val="28"/>
          <w:lang w:val="en-US"/>
        </w:rPr>
        <w:t>b)</w:t>
      </w:r>
      <w:r>
        <w:rPr>
          <w:lang w:val="en-US"/>
        </w:rPr>
        <w:t xml:space="preserve"> </w:t>
      </w:r>
      <w:r>
        <w:rPr>
          <w:rFonts w:ascii="Times New Roman" w:hAnsi="Times New Roman" w:cs="Times New Roman"/>
          <w:b/>
          <w:bCs/>
          <w:color w:val="C00000"/>
          <w:sz w:val="28"/>
          <w:szCs w:val="28"/>
        </w:rPr>
        <w:t xml:space="preserve">Nội dung: </w:t>
      </w:r>
    </w:p>
    <w:p w14:paraId="28B57770"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V chia lớp thành 6 nhóm nhỏ.</w:t>
      </w:r>
    </w:p>
    <w:p w14:paraId="54B3CEB1"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Phát phiếu học tập số 1 và bộ dụng cụ thí nghiệm (1), (2) cho các nhóm</w:t>
      </w:r>
    </w:p>
    <w:p w14:paraId="110D2F53" w14:textId="77777777" w:rsidR="00FE572F" w:rsidRPr="00526034"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526034">
        <w:rPr>
          <w:rFonts w:ascii="Times New Roman" w:hAnsi="Times New Roman" w:cs="Times New Roman"/>
          <w:sz w:val="28"/>
          <w:szCs w:val="28"/>
          <w:lang w:val="en-US"/>
        </w:rPr>
        <w:t>Yêu cầu HS thực hiện thí nghiệm 1 phần Hoạt độ</w:t>
      </w:r>
      <w:r>
        <w:rPr>
          <w:rFonts w:ascii="Times New Roman" w:hAnsi="Times New Roman" w:cs="Times New Roman"/>
          <w:sz w:val="28"/>
          <w:szCs w:val="28"/>
          <w:lang w:val="en-US"/>
        </w:rPr>
        <w:t>ng/SGK/tr.55</w:t>
      </w:r>
      <w:r w:rsidRPr="00526034">
        <w:rPr>
          <w:rFonts w:ascii="Times New Roman" w:hAnsi="Times New Roman" w:cs="Times New Roman"/>
          <w:sz w:val="28"/>
          <w:szCs w:val="28"/>
          <w:lang w:val="en-US"/>
        </w:rPr>
        <w:t xml:space="preserve"> và thí nghiệm 2 phần Hoạt độ</w:t>
      </w:r>
      <w:r>
        <w:rPr>
          <w:rFonts w:ascii="Times New Roman" w:hAnsi="Times New Roman" w:cs="Times New Roman"/>
          <w:sz w:val="28"/>
          <w:szCs w:val="28"/>
          <w:lang w:val="en-US"/>
        </w:rPr>
        <w:t>ng-SGK/tr.56</w:t>
      </w:r>
      <w:r w:rsidRPr="00526034">
        <w:rPr>
          <w:rFonts w:ascii="Times New Roman" w:hAnsi="Times New Roman" w:cs="Times New Roman"/>
          <w:sz w:val="28"/>
          <w:szCs w:val="28"/>
          <w:lang w:val="en-US"/>
        </w:rPr>
        <w:t xml:space="preserve"> và hoàn thành phiếu học tập 1</w:t>
      </w:r>
    </w:p>
    <w:p w14:paraId="41DD4085" w14:textId="77777777" w:rsidR="00FE572F" w:rsidRDefault="00FE572F" w:rsidP="009E2838">
      <w:pPr>
        <w:spacing w:after="0" w:line="276" w:lineRule="auto"/>
        <w:jc w:val="both"/>
        <w:rPr>
          <w:rFonts w:ascii="Times New Roman" w:hAnsi="Times New Roman" w:cs="Times New Roman"/>
          <w:bCs/>
          <w:sz w:val="28"/>
          <w:szCs w:val="28"/>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070"/>
      </w:tblGrid>
      <w:tr w:rsidR="00FE572F" w14:paraId="2146E7DB" w14:textId="77777777" w:rsidTr="00060AA6">
        <w:tc>
          <w:tcPr>
            <w:tcW w:w="10057" w:type="dxa"/>
            <w:tcBorders>
              <w:top w:val="outset" w:sz="6" w:space="0" w:color="auto"/>
              <w:left w:val="outset" w:sz="6" w:space="0" w:color="auto"/>
              <w:bottom w:val="outset" w:sz="6" w:space="0" w:color="auto"/>
              <w:right w:val="outset" w:sz="6" w:space="0" w:color="auto"/>
            </w:tcBorders>
            <w:shd w:val="clear" w:color="auto" w:fill="FFC000"/>
          </w:tcPr>
          <w:p w14:paraId="6000FF16" w14:textId="77777777" w:rsidR="00FE572F" w:rsidRPr="00E0309E" w:rsidRDefault="00FE572F" w:rsidP="009E2838">
            <w:pPr>
              <w:spacing w:beforeAutospacing="1" w:after="0" w:afterAutospacing="1" w:line="256" w:lineRule="auto"/>
              <w:jc w:val="center"/>
              <w:rPr>
                <w:rFonts w:eastAsia="Calibri"/>
                <w:b/>
                <w:sz w:val="28"/>
                <w:szCs w:val="28"/>
                <w:lang w:val="en-US"/>
              </w:rPr>
            </w:pPr>
            <w:r>
              <w:rPr>
                <w:rFonts w:eastAsia="Calibri"/>
                <w:b/>
                <w:sz w:val="28"/>
                <w:szCs w:val="28"/>
                <w:lang w:val="en-US"/>
              </w:rPr>
              <w:t>PHIẾU HỌC TẬP 1</w:t>
            </w:r>
          </w:p>
        </w:tc>
      </w:tr>
      <w:tr w:rsidR="00FE572F" w14:paraId="226E43B5" w14:textId="77777777" w:rsidTr="00060AA6">
        <w:tc>
          <w:tcPr>
            <w:tcW w:w="10057" w:type="dxa"/>
            <w:tcBorders>
              <w:top w:val="nil"/>
              <w:left w:val="outset" w:sz="6" w:space="0" w:color="auto"/>
              <w:bottom w:val="nil"/>
              <w:right w:val="outset" w:sz="6" w:space="0" w:color="auto"/>
            </w:tcBorders>
          </w:tcPr>
          <w:p w14:paraId="38396F83" w14:textId="77777777" w:rsidR="00FE572F" w:rsidRDefault="00FE572F" w:rsidP="009E2838">
            <w:pPr>
              <w:spacing w:after="0"/>
              <w:ind w:right="166"/>
              <w:jc w:val="both"/>
              <w:rPr>
                <w:b/>
                <w:bCs/>
                <w:sz w:val="28"/>
                <w:szCs w:val="28"/>
                <w:lang w:val="fr-FR"/>
              </w:rPr>
            </w:pPr>
            <w:r w:rsidRPr="00C57E2B">
              <w:rPr>
                <w:b/>
                <w:bCs/>
                <w:sz w:val="28"/>
                <w:szCs w:val="28"/>
                <w:lang w:val="fr-FR"/>
              </w:rPr>
              <w:t>Thực hiện thí nghiệm theo hướng dẫn SGK, kết quả thu được ghi vào bảng dưới đây:</w:t>
            </w:r>
          </w:p>
          <w:p w14:paraId="0E77BBDA" w14:textId="77777777" w:rsidR="00FE572F" w:rsidRPr="001409F5" w:rsidRDefault="00FE572F" w:rsidP="009E2838">
            <w:pPr>
              <w:spacing w:after="0"/>
              <w:jc w:val="both"/>
              <w:rPr>
                <w:i/>
                <w:iCs/>
                <w:sz w:val="28"/>
                <w:szCs w:val="28"/>
                <w:lang w:val="fr-FR"/>
              </w:rPr>
            </w:pPr>
            <w:r w:rsidRPr="001409F5">
              <w:rPr>
                <w:i/>
                <w:iCs/>
                <w:sz w:val="28"/>
                <w:szCs w:val="28"/>
                <w:lang w:val="fr-FR"/>
              </w:rPr>
              <w:t>Thí nghiệm 1</w:t>
            </w:r>
          </w:p>
        </w:tc>
      </w:tr>
      <w:tr w:rsidR="00FE572F" w14:paraId="24A2B980" w14:textId="77777777" w:rsidTr="00060AA6">
        <w:tc>
          <w:tcPr>
            <w:tcW w:w="10057" w:type="dxa"/>
            <w:tcBorders>
              <w:top w:val="nil"/>
              <w:left w:val="outset" w:sz="6" w:space="0" w:color="auto"/>
              <w:bottom w:val="outset" w:sz="6" w:space="0" w:color="auto"/>
              <w:right w:val="outset" w:sz="6" w:space="0" w:color="auto"/>
            </w:tcBorders>
          </w:tcPr>
          <w:tbl>
            <w:tblPr>
              <w:tblStyle w:val="TableGrid0"/>
              <w:tblW w:w="9923" w:type="dxa"/>
              <w:tblInd w:w="107" w:type="dxa"/>
              <w:tblCellMar>
                <w:top w:w="39" w:type="dxa"/>
                <w:left w:w="115" w:type="dxa"/>
                <w:right w:w="115" w:type="dxa"/>
              </w:tblCellMar>
              <w:tblLook w:val="04A0" w:firstRow="1" w:lastRow="0" w:firstColumn="1" w:lastColumn="0" w:noHBand="0" w:noVBand="1"/>
            </w:tblPr>
            <w:tblGrid>
              <w:gridCol w:w="3357"/>
              <w:gridCol w:w="3358"/>
              <w:gridCol w:w="3208"/>
            </w:tblGrid>
            <w:tr w:rsidR="00FE572F" w:rsidRPr="001409F5" w14:paraId="5792080B" w14:textId="77777777" w:rsidTr="00060AA6">
              <w:trPr>
                <w:trHeight w:val="715"/>
              </w:trPr>
              <w:tc>
                <w:tcPr>
                  <w:tcW w:w="3357" w:type="dxa"/>
                  <w:tcBorders>
                    <w:top w:val="single" w:sz="4" w:space="0" w:color="3E3672"/>
                    <w:left w:val="single" w:sz="4" w:space="0" w:color="3E3672"/>
                    <w:bottom w:val="single" w:sz="4" w:space="0" w:color="3E3672"/>
                    <w:right w:val="nil"/>
                  </w:tcBorders>
                </w:tcPr>
                <w:p w14:paraId="7B28425A" w14:textId="77777777" w:rsidR="00FE572F" w:rsidRPr="001409F5" w:rsidRDefault="00FE572F" w:rsidP="009E2838">
                  <w:pPr>
                    <w:spacing w:after="0" w:line="259" w:lineRule="auto"/>
                    <w:ind w:left="134" w:firstLine="142"/>
                    <w:rPr>
                      <w:rFonts w:ascii="Times New Roman" w:hAnsi="Times New Roman" w:cs="Times New Roman"/>
                      <w:sz w:val="28"/>
                      <w:szCs w:val="28"/>
                    </w:rPr>
                  </w:pPr>
                </w:p>
              </w:tc>
              <w:tc>
                <w:tcPr>
                  <w:tcW w:w="3358" w:type="dxa"/>
                  <w:tcBorders>
                    <w:top w:val="single" w:sz="4" w:space="0" w:color="3E3672"/>
                    <w:left w:val="nil"/>
                    <w:bottom w:val="single" w:sz="4" w:space="0" w:color="3E3672"/>
                    <w:right w:val="nil"/>
                  </w:tcBorders>
                </w:tcPr>
                <w:p w14:paraId="52868176" w14:textId="77777777" w:rsidR="00FE572F" w:rsidRPr="001409F5" w:rsidRDefault="00FE572F" w:rsidP="009E2838">
                  <w:pPr>
                    <w:spacing w:after="0" w:line="259" w:lineRule="auto"/>
                    <w:ind w:left="1"/>
                    <w:jc w:val="center"/>
                    <w:rPr>
                      <w:rFonts w:ascii="Times New Roman" w:hAnsi="Times New Roman" w:cs="Times New Roman"/>
                      <w:sz w:val="28"/>
                      <w:szCs w:val="28"/>
                    </w:rPr>
                  </w:pPr>
                  <w:r w:rsidRPr="001409F5">
                    <w:rPr>
                      <w:rFonts w:ascii="Times New Roman" w:hAnsi="Times New Roman" w:cs="Times New Roman"/>
                      <w:b/>
                      <w:sz w:val="28"/>
                      <w:szCs w:val="28"/>
                    </w:rPr>
                    <w:t>Vị trí kim điện kế</w:t>
                  </w:r>
                </w:p>
              </w:tc>
              <w:tc>
                <w:tcPr>
                  <w:tcW w:w="3208" w:type="dxa"/>
                  <w:tcBorders>
                    <w:top w:val="single" w:sz="4" w:space="0" w:color="3E3672"/>
                    <w:left w:val="nil"/>
                    <w:bottom w:val="single" w:sz="4" w:space="0" w:color="3E3672"/>
                    <w:right w:val="single" w:sz="4" w:space="0" w:color="3E3672"/>
                  </w:tcBorders>
                </w:tcPr>
                <w:p w14:paraId="0D2174FF" w14:textId="77777777" w:rsidR="00FE572F" w:rsidRPr="001409F5" w:rsidRDefault="00FE572F" w:rsidP="009E2838">
                  <w:pPr>
                    <w:spacing w:after="0" w:line="259" w:lineRule="auto"/>
                    <w:rPr>
                      <w:rFonts w:ascii="Times New Roman" w:hAnsi="Times New Roman" w:cs="Times New Roman"/>
                      <w:sz w:val="28"/>
                      <w:szCs w:val="28"/>
                    </w:rPr>
                  </w:pPr>
                </w:p>
              </w:tc>
            </w:tr>
            <w:tr w:rsidR="00FE572F" w:rsidRPr="001409F5" w14:paraId="537B5A7C" w14:textId="77777777" w:rsidTr="00060AA6">
              <w:trPr>
                <w:trHeight w:val="1207"/>
              </w:trPr>
              <w:tc>
                <w:tcPr>
                  <w:tcW w:w="3357" w:type="dxa"/>
                  <w:tcBorders>
                    <w:top w:val="single" w:sz="4" w:space="0" w:color="3E3672"/>
                    <w:left w:val="single" w:sz="4" w:space="0" w:color="3E3672"/>
                    <w:bottom w:val="single" w:sz="4" w:space="0" w:color="3E3672"/>
                    <w:right w:val="single" w:sz="4" w:space="0" w:color="3E3672"/>
                  </w:tcBorders>
                </w:tcPr>
                <w:p w14:paraId="184B6AAF" w14:textId="77777777" w:rsidR="00FE572F" w:rsidRPr="001409F5" w:rsidRDefault="00FE572F" w:rsidP="009E2838">
                  <w:pPr>
                    <w:spacing w:after="0" w:line="259" w:lineRule="auto"/>
                    <w:jc w:val="center"/>
                    <w:rPr>
                      <w:rFonts w:ascii="Times New Roman" w:hAnsi="Times New Roman" w:cs="Times New Roman"/>
                      <w:sz w:val="28"/>
                      <w:szCs w:val="28"/>
                    </w:rPr>
                  </w:pPr>
                  <w:r w:rsidRPr="001409F5">
                    <w:rPr>
                      <w:rFonts w:ascii="Times New Roman" w:hAnsi="Times New Roman" w:cs="Times New Roman"/>
                      <w:b/>
                      <w:sz w:val="28"/>
                      <w:szCs w:val="28"/>
                    </w:rPr>
                    <w:t>Trước khi di chuyển nam châm</w:t>
                  </w:r>
                </w:p>
              </w:tc>
              <w:tc>
                <w:tcPr>
                  <w:tcW w:w="3358" w:type="dxa"/>
                  <w:tcBorders>
                    <w:top w:val="single" w:sz="4" w:space="0" w:color="3E3672"/>
                    <w:left w:val="single" w:sz="4" w:space="0" w:color="3E3672"/>
                    <w:bottom w:val="single" w:sz="4" w:space="0" w:color="3E3672"/>
                    <w:right w:val="single" w:sz="4" w:space="0" w:color="3E3672"/>
                  </w:tcBorders>
                </w:tcPr>
                <w:p w14:paraId="20488980" w14:textId="77777777" w:rsidR="00FE572F" w:rsidRPr="001409F5" w:rsidRDefault="00FE572F" w:rsidP="009E2838">
                  <w:pPr>
                    <w:spacing w:after="0" w:line="259" w:lineRule="auto"/>
                    <w:jc w:val="center"/>
                    <w:rPr>
                      <w:rFonts w:ascii="Times New Roman" w:hAnsi="Times New Roman" w:cs="Times New Roman"/>
                      <w:sz w:val="28"/>
                      <w:szCs w:val="28"/>
                    </w:rPr>
                  </w:pPr>
                  <w:r w:rsidRPr="001409F5">
                    <w:rPr>
                      <w:rFonts w:ascii="Times New Roman" w:hAnsi="Times New Roman" w:cs="Times New Roman"/>
                      <w:b/>
                      <w:sz w:val="28"/>
                      <w:szCs w:val="28"/>
                    </w:rPr>
                    <w:t>Đưa cực Bắc của nam châm lại gần cuộn dây</w:t>
                  </w:r>
                </w:p>
              </w:tc>
              <w:tc>
                <w:tcPr>
                  <w:tcW w:w="3208" w:type="dxa"/>
                  <w:tcBorders>
                    <w:top w:val="single" w:sz="4" w:space="0" w:color="3E3672"/>
                    <w:left w:val="single" w:sz="4" w:space="0" w:color="3E3672"/>
                    <w:bottom w:val="single" w:sz="4" w:space="0" w:color="3E3672"/>
                    <w:right w:val="single" w:sz="4" w:space="0" w:color="3E3672"/>
                  </w:tcBorders>
                </w:tcPr>
                <w:p w14:paraId="19CFC9BF" w14:textId="77777777" w:rsidR="00FE572F" w:rsidRPr="001409F5" w:rsidRDefault="00FE572F" w:rsidP="009E2838">
                  <w:pPr>
                    <w:spacing w:after="0" w:line="259" w:lineRule="auto"/>
                    <w:jc w:val="center"/>
                    <w:rPr>
                      <w:rFonts w:ascii="Times New Roman" w:hAnsi="Times New Roman" w:cs="Times New Roman"/>
                      <w:sz w:val="28"/>
                      <w:szCs w:val="28"/>
                    </w:rPr>
                  </w:pPr>
                  <w:r w:rsidRPr="001409F5">
                    <w:rPr>
                      <w:rFonts w:ascii="Times New Roman" w:hAnsi="Times New Roman" w:cs="Times New Roman"/>
                      <w:b/>
                      <w:sz w:val="28"/>
                      <w:szCs w:val="28"/>
                    </w:rPr>
                    <w:t>Đưa cực Bắc của nam châm ra xa cuộn dây</w:t>
                  </w:r>
                </w:p>
              </w:tc>
            </w:tr>
            <w:tr w:rsidR="00FE572F" w:rsidRPr="001409F5" w14:paraId="7643BE53" w14:textId="77777777" w:rsidTr="00060AA6">
              <w:trPr>
                <w:trHeight w:val="715"/>
              </w:trPr>
              <w:tc>
                <w:tcPr>
                  <w:tcW w:w="3357" w:type="dxa"/>
                  <w:tcBorders>
                    <w:top w:val="single" w:sz="4" w:space="0" w:color="3E3672"/>
                    <w:left w:val="single" w:sz="4" w:space="0" w:color="3E3672"/>
                    <w:bottom w:val="single" w:sz="4" w:space="0" w:color="3E3672"/>
                    <w:right w:val="single" w:sz="4" w:space="0" w:color="3E3672"/>
                  </w:tcBorders>
                </w:tcPr>
                <w:p w14:paraId="3E4B266E" w14:textId="77777777" w:rsidR="00FE572F" w:rsidRPr="00B5786F" w:rsidRDefault="00FE572F" w:rsidP="009E2838">
                  <w:pPr>
                    <w:pStyle w:val="TableParagraph"/>
                    <w:tabs>
                      <w:tab w:val="left" w:pos="327"/>
                    </w:tabs>
                    <w:ind w:right="94"/>
                    <w:jc w:val="both"/>
                    <w:rPr>
                      <w:rFonts w:ascii="Times New Roman" w:hAnsi="Times New Roman" w:cs="Times New Roman"/>
                      <w:sz w:val="28"/>
                      <w:szCs w:val="28"/>
                      <w:lang w:val="en-US"/>
                    </w:rPr>
                  </w:pPr>
                </w:p>
              </w:tc>
              <w:tc>
                <w:tcPr>
                  <w:tcW w:w="3358" w:type="dxa"/>
                  <w:tcBorders>
                    <w:top w:val="single" w:sz="4" w:space="0" w:color="3E3672"/>
                    <w:left w:val="single" w:sz="4" w:space="0" w:color="3E3672"/>
                    <w:bottom w:val="single" w:sz="4" w:space="0" w:color="3E3672"/>
                    <w:right w:val="single" w:sz="4" w:space="0" w:color="3E3672"/>
                  </w:tcBorders>
                </w:tcPr>
                <w:p w14:paraId="640E2C91" w14:textId="77777777" w:rsidR="00FE572F" w:rsidRPr="00B5786F" w:rsidRDefault="00FE572F" w:rsidP="009E2838">
                  <w:pPr>
                    <w:pStyle w:val="TableParagraph"/>
                    <w:tabs>
                      <w:tab w:val="left" w:pos="327"/>
                    </w:tabs>
                    <w:ind w:right="94"/>
                    <w:jc w:val="both"/>
                    <w:rPr>
                      <w:rFonts w:ascii="Times New Roman" w:hAnsi="Times New Roman" w:cs="Times New Roman"/>
                      <w:sz w:val="28"/>
                      <w:szCs w:val="28"/>
                      <w:lang w:val="vi-VN"/>
                    </w:rPr>
                  </w:pPr>
                  <w:r w:rsidRPr="00B5786F">
                    <w:rPr>
                      <w:rFonts w:ascii="Times New Roman" w:hAnsi="Times New Roman" w:cs="Times New Roman"/>
                      <w:sz w:val="28"/>
                      <w:szCs w:val="28"/>
                      <w:lang w:val="vi-VN"/>
                    </w:rPr>
                    <w:t>kim điện kế lệch sang phải.</w:t>
                  </w:r>
                </w:p>
                <w:p w14:paraId="0ED09204" w14:textId="77777777" w:rsidR="00FE572F" w:rsidRPr="00B5786F" w:rsidRDefault="00FE572F" w:rsidP="009E2838">
                  <w:pPr>
                    <w:pStyle w:val="TableParagraph"/>
                    <w:tabs>
                      <w:tab w:val="left" w:pos="327"/>
                    </w:tabs>
                    <w:ind w:right="94"/>
                    <w:jc w:val="both"/>
                    <w:rPr>
                      <w:rFonts w:ascii="Times New Roman" w:hAnsi="Times New Roman" w:cs="Times New Roman"/>
                      <w:sz w:val="28"/>
                      <w:szCs w:val="28"/>
                      <w:lang w:val="vi-VN"/>
                    </w:rPr>
                  </w:pPr>
                </w:p>
              </w:tc>
              <w:tc>
                <w:tcPr>
                  <w:tcW w:w="3208" w:type="dxa"/>
                  <w:tcBorders>
                    <w:top w:val="single" w:sz="4" w:space="0" w:color="3E3672"/>
                    <w:left w:val="single" w:sz="4" w:space="0" w:color="3E3672"/>
                    <w:bottom w:val="single" w:sz="4" w:space="0" w:color="3E3672"/>
                    <w:right w:val="single" w:sz="4" w:space="0" w:color="3E3672"/>
                  </w:tcBorders>
                </w:tcPr>
                <w:p w14:paraId="727E6709" w14:textId="77777777" w:rsidR="00FE572F" w:rsidRPr="001409F5" w:rsidRDefault="00FE572F" w:rsidP="009E2838">
                  <w:pPr>
                    <w:pStyle w:val="TableParagraph"/>
                    <w:tabs>
                      <w:tab w:val="left" w:pos="327"/>
                    </w:tabs>
                    <w:ind w:right="94"/>
                    <w:jc w:val="both"/>
                    <w:rPr>
                      <w:rFonts w:ascii="Times New Roman" w:hAnsi="Times New Roman" w:cs="Times New Roman"/>
                      <w:sz w:val="28"/>
                      <w:szCs w:val="28"/>
                    </w:rPr>
                  </w:pPr>
                  <w:r w:rsidRPr="00B5786F">
                    <w:rPr>
                      <w:rFonts w:ascii="Times New Roman" w:hAnsi="Times New Roman" w:cs="Times New Roman"/>
                      <w:sz w:val="28"/>
                      <w:szCs w:val="28"/>
                      <w:lang w:val="vi-VN"/>
                    </w:rPr>
                    <w:t>kim nam châm lệch sang trái.</w:t>
                  </w:r>
                </w:p>
              </w:tc>
            </w:tr>
          </w:tbl>
          <w:p w14:paraId="1FE97250" w14:textId="77777777" w:rsidR="00FE572F" w:rsidRPr="00AC07D5" w:rsidRDefault="00FE572F" w:rsidP="009E2838">
            <w:pPr>
              <w:spacing w:after="0"/>
              <w:ind w:right="166"/>
              <w:jc w:val="both"/>
              <w:rPr>
                <w:rFonts w:eastAsia="Calibri"/>
                <w:b/>
                <w:bCs/>
                <w:sz w:val="28"/>
                <w:szCs w:val="28"/>
                <w:lang w:val="en-US"/>
              </w:rPr>
            </w:pPr>
            <w:r w:rsidRPr="00AC07D5">
              <w:rPr>
                <w:rFonts w:eastAsia="Calibri"/>
                <w:b/>
                <w:bCs/>
                <w:sz w:val="28"/>
                <w:szCs w:val="28"/>
                <w:lang w:val="en-US"/>
              </w:rPr>
              <w:t>Khi dùng nam châm vĩnh cửu tạo ra dòng điện trong cuộn dây dẫn kín, làm thế nào để nhận</w:t>
            </w:r>
            <w:r>
              <w:rPr>
                <w:rFonts w:eastAsia="Calibri"/>
                <w:b/>
                <w:bCs/>
                <w:sz w:val="28"/>
                <w:szCs w:val="28"/>
                <w:lang w:val="en-US"/>
              </w:rPr>
              <w:t xml:space="preserve"> </w:t>
            </w:r>
            <w:r w:rsidRPr="00AC07D5">
              <w:rPr>
                <w:rFonts w:eastAsia="Calibri"/>
                <w:b/>
                <w:bCs/>
                <w:sz w:val="28"/>
                <w:szCs w:val="28"/>
                <w:lang w:val="en-US"/>
              </w:rPr>
              <w:t>biết trong cuộn dây dẫn kín có xuất hiện dòng điện cảm ứng?</w:t>
            </w:r>
            <w:r>
              <w:rPr>
                <w:rFonts w:eastAsia="Calibri"/>
                <w:sz w:val="28"/>
                <w:szCs w:val="28"/>
                <w:lang w:val="en-US"/>
              </w:rPr>
              <w:t xml:space="preserve"> </w:t>
            </w:r>
          </w:p>
          <w:p w14:paraId="59D319CA" w14:textId="77777777" w:rsidR="00FE572F" w:rsidRDefault="00FE572F" w:rsidP="009E2838">
            <w:pPr>
              <w:spacing w:after="0"/>
              <w:jc w:val="center"/>
              <w:rPr>
                <w:rFonts w:eastAsia="Calibri"/>
                <w:b/>
                <w:bCs/>
                <w:sz w:val="28"/>
                <w:szCs w:val="28"/>
                <w:lang w:val="en-US"/>
              </w:rPr>
            </w:pPr>
            <w:r w:rsidRPr="00D02A5B">
              <w:rPr>
                <w:rFonts w:eastAsia="Calibri"/>
                <w:b/>
                <w:bCs/>
                <w:sz w:val="28"/>
                <w:szCs w:val="28"/>
                <w:lang w:val="en-US"/>
              </w:rPr>
              <w:t>Trả lời</w:t>
            </w:r>
          </w:p>
          <w:p w14:paraId="1291331A" w14:textId="77777777" w:rsidR="00FE572F" w:rsidRPr="00D02A5B" w:rsidRDefault="00FE572F" w:rsidP="009E2838">
            <w:pPr>
              <w:pStyle w:val="TableParagraph"/>
              <w:tabs>
                <w:tab w:val="left" w:pos="327"/>
              </w:tabs>
              <w:ind w:right="94"/>
              <w:jc w:val="both"/>
              <w:rPr>
                <w:sz w:val="28"/>
                <w:szCs w:val="28"/>
                <w:lang w:val="vi-VN"/>
              </w:rPr>
            </w:pPr>
            <w:r>
              <w:rPr>
                <w:sz w:val="28"/>
                <w:szCs w:val="28"/>
                <w:lang w:val="en-US"/>
              </w:rPr>
              <w:t xml:space="preserve">- </w:t>
            </w:r>
            <w:r w:rsidRPr="00D02A5B">
              <w:rPr>
                <w:sz w:val="28"/>
                <w:szCs w:val="28"/>
                <w:lang w:val="vi-VN"/>
              </w:rPr>
              <w:t>Sự dịch chuyển của kim điện kế chứng tỏ trong mạch xuất hiện dòng điện.</w:t>
            </w:r>
          </w:p>
          <w:p w14:paraId="67622251" w14:textId="77777777" w:rsidR="00FE572F" w:rsidRDefault="00FE572F" w:rsidP="009E2838">
            <w:pPr>
              <w:spacing w:after="0"/>
              <w:jc w:val="both"/>
              <w:rPr>
                <w:rFonts w:eastAsia="Calibri"/>
                <w:i/>
                <w:iCs/>
                <w:sz w:val="28"/>
                <w:szCs w:val="28"/>
                <w:lang w:val="en-US"/>
              </w:rPr>
            </w:pPr>
            <w:r w:rsidRPr="001409F5">
              <w:rPr>
                <w:rFonts w:eastAsia="Calibri"/>
                <w:i/>
                <w:iCs/>
                <w:sz w:val="28"/>
                <w:szCs w:val="28"/>
                <w:lang w:val="en-US"/>
              </w:rPr>
              <w:t>Thí nghiệm 2</w:t>
            </w:r>
          </w:p>
          <w:tbl>
            <w:tblPr>
              <w:tblStyle w:val="TableGrid0"/>
              <w:tblW w:w="9923" w:type="dxa"/>
              <w:tblInd w:w="107" w:type="dxa"/>
              <w:tblCellMar>
                <w:top w:w="42" w:type="dxa"/>
                <w:left w:w="144" w:type="dxa"/>
                <w:right w:w="115" w:type="dxa"/>
              </w:tblCellMar>
              <w:tblLook w:val="04A0" w:firstRow="1" w:lastRow="0" w:firstColumn="1" w:lastColumn="0" w:noHBand="0" w:noVBand="1"/>
            </w:tblPr>
            <w:tblGrid>
              <w:gridCol w:w="3661"/>
              <w:gridCol w:w="3204"/>
              <w:gridCol w:w="3058"/>
            </w:tblGrid>
            <w:tr w:rsidR="00FE572F" w:rsidRPr="001409F5" w14:paraId="69E33E2D" w14:textId="77777777" w:rsidTr="00060AA6">
              <w:trPr>
                <w:trHeight w:val="738"/>
              </w:trPr>
              <w:tc>
                <w:tcPr>
                  <w:tcW w:w="3661" w:type="dxa"/>
                  <w:tcBorders>
                    <w:top w:val="single" w:sz="4" w:space="0" w:color="3E3672"/>
                    <w:left w:val="single" w:sz="4" w:space="0" w:color="3E3672"/>
                    <w:bottom w:val="single" w:sz="4" w:space="0" w:color="3E3672"/>
                    <w:right w:val="nil"/>
                  </w:tcBorders>
                </w:tcPr>
                <w:p w14:paraId="3ACB6E45" w14:textId="77777777" w:rsidR="00FE572F" w:rsidRPr="001409F5" w:rsidRDefault="00FE572F" w:rsidP="009E2838">
                  <w:pPr>
                    <w:spacing w:after="0" w:line="259" w:lineRule="auto"/>
                    <w:ind w:left="104" w:hanging="104"/>
                    <w:rPr>
                      <w:rFonts w:ascii="Times New Roman" w:hAnsi="Times New Roman" w:cs="Times New Roman"/>
                      <w:sz w:val="28"/>
                      <w:szCs w:val="28"/>
                    </w:rPr>
                  </w:pPr>
                </w:p>
              </w:tc>
              <w:tc>
                <w:tcPr>
                  <w:tcW w:w="3204" w:type="dxa"/>
                  <w:tcBorders>
                    <w:top w:val="single" w:sz="4" w:space="0" w:color="3E3672"/>
                    <w:left w:val="nil"/>
                    <w:bottom w:val="single" w:sz="4" w:space="0" w:color="3E3672"/>
                    <w:right w:val="nil"/>
                  </w:tcBorders>
                </w:tcPr>
                <w:p w14:paraId="295215AC" w14:textId="77777777" w:rsidR="00FE572F" w:rsidRPr="001409F5" w:rsidRDefault="00FE572F" w:rsidP="009E2838">
                  <w:pPr>
                    <w:spacing w:after="0" w:line="259" w:lineRule="auto"/>
                    <w:ind w:left="112"/>
                    <w:rPr>
                      <w:rFonts w:ascii="Times New Roman" w:hAnsi="Times New Roman" w:cs="Times New Roman"/>
                      <w:sz w:val="28"/>
                      <w:szCs w:val="28"/>
                    </w:rPr>
                  </w:pPr>
                  <w:r w:rsidRPr="001409F5">
                    <w:rPr>
                      <w:rFonts w:ascii="Times New Roman" w:hAnsi="Times New Roman" w:cs="Times New Roman"/>
                      <w:b/>
                      <w:sz w:val="28"/>
                      <w:szCs w:val="28"/>
                    </w:rPr>
                    <w:t>Vị trí kim điện kế</w:t>
                  </w:r>
                </w:p>
              </w:tc>
              <w:tc>
                <w:tcPr>
                  <w:tcW w:w="3058" w:type="dxa"/>
                  <w:tcBorders>
                    <w:top w:val="single" w:sz="4" w:space="0" w:color="3E3672"/>
                    <w:left w:val="nil"/>
                    <w:bottom w:val="single" w:sz="4" w:space="0" w:color="3E3672"/>
                    <w:right w:val="single" w:sz="4" w:space="0" w:color="3E3672"/>
                  </w:tcBorders>
                </w:tcPr>
                <w:p w14:paraId="4D1641B3" w14:textId="77777777" w:rsidR="00FE572F" w:rsidRPr="001409F5" w:rsidRDefault="00FE572F" w:rsidP="009E2838">
                  <w:pPr>
                    <w:spacing w:after="0" w:line="259" w:lineRule="auto"/>
                    <w:rPr>
                      <w:rFonts w:ascii="Times New Roman" w:hAnsi="Times New Roman" w:cs="Times New Roman"/>
                      <w:sz w:val="28"/>
                      <w:szCs w:val="28"/>
                    </w:rPr>
                  </w:pPr>
                </w:p>
              </w:tc>
            </w:tr>
            <w:tr w:rsidR="00FE572F" w:rsidRPr="001409F5" w14:paraId="7658B160" w14:textId="77777777" w:rsidTr="00060AA6">
              <w:trPr>
                <w:trHeight w:val="725"/>
              </w:trPr>
              <w:tc>
                <w:tcPr>
                  <w:tcW w:w="3661" w:type="dxa"/>
                  <w:tcBorders>
                    <w:top w:val="single" w:sz="4" w:space="0" w:color="3E3672"/>
                    <w:left w:val="single" w:sz="4" w:space="0" w:color="3E3672"/>
                    <w:bottom w:val="single" w:sz="4" w:space="0" w:color="3E3672"/>
                    <w:right w:val="single" w:sz="4" w:space="0" w:color="3E3672"/>
                  </w:tcBorders>
                </w:tcPr>
                <w:p w14:paraId="4DD52F7F" w14:textId="77777777" w:rsidR="00FE572F" w:rsidRPr="001409F5" w:rsidRDefault="00FE572F" w:rsidP="009E2838">
                  <w:pPr>
                    <w:spacing w:after="0" w:line="259" w:lineRule="auto"/>
                    <w:rPr>
                      <w:rFonts w:ascii="Times New Roman" w:hAnsi="Times New Roman" w:cs="Times New Roman"/>
                      <w:sz w:val="28"/>
                      <w:szCs w:val="28"/>
                    </w:rPr>
                  </w:pPr>
                  <w:r w:rsidRPr="001409F5">
                    <w:rPr>
                      <w:rFonts w:ascii="Times New Roman" w:hAnsi="Times New Roman" w:cs="Times New Roman"/>
                      <w:b/>
                      <w:sz w:val="28"/>
                      <w:szCs w:val="28"/>
                    </w:rPr>
                    <w:t>Trước khi đóng/mở khoá K</w:t>
                  </w:r>
                </w:p>
              </w:tc>
              <w:tc>
                <w:tcPr>
                  <w:tcW w:w="3204" w:type="dxa"/>
                  <w:tcBorders>
                    <w:top w:val="single" w:sz="4" w:space="0" w:color="3E3672"/>
                    <w:left w:val="single" w:sz="4" w:space="0" w:color="3E3672"/>
                    <w:bottom w:val="single" w:sz="4" w:space="0" w:color="3E3672"/>
                    <w:right w:val="single" w:sz="4" w:space="0" w:color="3E3672"/>
                  </w:tcBorders>
                </w:tcPr>
                <w:p w14:paraId="068BEB3D" w14:textId="77777777" w:rsidR="00FE572F" w:rsidRPr="001409F5" w:rsidRDefault="00FE572F" w:rsidP="009E2838">
                  <w:pPr>
                    <w:spacing w:after="0" w:line="259" w:lineRule="auto"/>
                    <w:ind w:right="29"/>
                    <w:jc w:val="center"/>
                    <w:rPr>
                      <w:rFonts w:ascii="Times New Roman" w:hAnsi="Times New Roman" w:cs="Times New Roman"/>
                      <w:sz w:val="28"/>
                      <w:szCs w:val="28"/>
                    </w:rPr>
                  </w:pPr>
                  <w:r w:rsidRPr="001409F5">
                    <w:rPr>
                      <w:rFonts w:ascii="Times New Roman" w:hAnsi="Times New Roman" w:cs="Times New Roman"/>
                      <w:b/>
                      <w:sz w:val="28"/>
                      <w:szCs w:val="28"/>
                    </w:rPr>
                    <w:t>Khi đóng khoá K</w:t>
                  </w:r>
                </w:p>
              </w:tc>
              <w:tc>
                <w:tcPr>
                  <w:tcW w:w="3058" w:type="dxa"/>
                  <w:tcBorders>
                    <w:top w:val="single" w:sz="4" w:space="0" w:color="3E3672"/>
                    <w:left w:val="single" w:sz="4" w:space="0" w:color="3E3672"/>
                    <w:bottom w:val="single" w:sz="4" w:space="0" w:color="3E3672"/>
                    <w:right w:val="single" w:sz="4" w:space="0" w:color="3E3672"/>
                  </w:tcBorders>
                </w:tcPr>
                <w:p w14:paraId="40CC3D4E" w14:textId="77777777" w:rsidR="00FE572F" w:rsidRPr="001409F5" w:rsidRDefault="00FE572F" w:rsidP="009E2838">
                  <w:pPr>
                    <w:spacing w:after="0" w:line="259" w:lineRule="auto"/>
                    <w:ind w:right="29"/>
                    <w:jc w:val="center"/>
                    <w:rPr>
                      <w:rFonts w:ascii="Times New Roman" w:hAnsi="Times New Roman" w:cs="Times New Roman"/>
                      <w:sz w:val="28"/>
                      <w:szCs w:val="28"/>
                    </w:rPr>
                  </w:pPr>
                  <w:r w:rsidRPr="001409F5">
                    <w:rPr>
                      <w:rFonts w:ascii="Times New Roman" w:hAnsi="Times New Roman" w:cs="Times New Roman"/>
                      <w:b/>
                      <w:sz w:val="28"/>
                      <w:szCs w:val="28"/>
                    </w:rPr>
                    <w:t>Khi mở khoá K</w:t>
                  </w:r>
                </w:p>
              </w:tc>
            </w:tr>
            <w:tr w:rsidR="00FE572F" w:rsidRPr="001409F5" w14:paraId="1E517653" w14:textId="77777777" w:rsidTr="00060AA6">
              <w:trPr>
                <w:trHeight w:val="725"/>
              </w:trPr>
              <w:tc>
                <w:tcPr>
                  <w:tcW w:w="3661" w:type="dxa"/>
                  <w:tcBorders>
                    <w:top w:val="single" w:sz="4" w:space="0" w:color="3E3672"/>
                    <w:left w:val="single" w:sz="4" w:space="0" w:color="3E3672"/>
                    <w:bottom w:val="single" w:sz="4" w:space="0" w:color="3E3672"/>
                    <w:right w:val="single" w:sz="4" w:space="0" w:color="3E3672"/>
                  </w:tcBorders>
                </w:tcPr>
                <w:p w14:paraId="43999A20" w14:textId="77777777" w:rsidR="00FE572F" w:rsidRPr="00B5786F" w:rsidRDefault="00FE572F" w:rsidP="009E2838">
                  <w:pPr>
                    <w:spacing w:after="0" w:line="259" w:lineRule="auto"/>
                    <w:rPr>
                      <w:rFonts w:ascii="Times New Roman" w:hAnsi="Times New Roman" w:cs="Times New Roman"/>
                      <w:sz w:val="28"/>
                      <w:szCs w:val="28"/>
                      <w:lang w:val="en-US"/>
                    </w:rPr>
                  </w:pPr>
                </w:p>
              </w:tc>
              <w:tc>
                <w:tcPr>
                  <w:tcW w:w="3204" w:type="dxa"/>
                  <w:tcBorders>
                    <w:top w:val="single" w:sz="4" w:space="0" w:color="3E3672"/>
                    <w:left w:val="single" w:sz="4" w:space="0" w:color="3E3672"/>
                    <w:bottom w:val="single" w:sz="4" w:space="0" w:color="3E3672"/>
                    <w:right w:val="single" w:sz="4" w:space="0" w:color="3E3672"/>
                  </w:tcBorders>
                </w:tcPr>
                <w:p w14:paraId="76BA86FA" w14:textId="77777777" w:rsidR="00FE572F" w:rsidRPr="00B5786F" w:rsidRDefault="00FE572F" w:rsidP="009E2838">
                  <w:pPr>
                    <w:pStyle w:val="TableParagraph"/>
                    <w:tabs>
                      <w:tab w:val="left" w:pos="327"/>
                    </w:tabs>
                    <w:ind w:right="94"/>
                    <w:jc w:val="both"/>
                    <w:rPr>
                      <w:rFonts w:ascii="Times New Roman" w:hAnsi="Times New Roman" w:cs="Times New Roman"/>
                      <w:sz w:val="28"/>
                      <w:szCs w:val="28"/>
                      <w:lang w:val="vi-VN"/>
                    </w:rPr>
                  </w:pPr>
                  <w:r>
                    <w:rPr>
                      <w:rFonts w:ascii="Times New Roman" w:hAnsi="Times New Roman" w:cs="Times New Roman"/>
                      <w:sz w:val="28"/>
                      <w:szCs w:val="28"/>
                      <w:lang w:val="en-US"/>
                    </w:rPr>
                    <w:t>K</w:t>
                  </w:r>
                  <w:r w:rsidRPr="00B5786F">
                    <w:rPr>
                      <w:rFonts w:ascii="Times New Roman" w:hAnsi="Times New Roman" w:cs="Times New Roman"/>
                      <w:sz w:val="28"/>
                      <w:szCs w:val="28"/>
                      <w:lang w:val="vi-VN"/>
                    </w:rPr>
                    <w:t>im điện kế lệch sang phải.</w:t>
                  </w:r>
                </w:p>
                <w:p w14:paraId="6CD91E5A" w14:textId="77777777" w:rsidR="00FE572F" w:rsidRPr="001409F5" w:rsidRDefault="00FE572F" w:rsidP="009E2838">
                  <w:pPr>
                    <w:spacing w:after="0" w:line="259" w:lineRule="auto"/>
                    <w:rPr>
                      <w:rFonts w:ascii="Times New Roman" w:hAnsi="Times New Roman" w:cs="Times New Roman"/>
                      <w:sz w:val="28"/>
                      <w:szCs w:val="28"/>
                    </w:rPr>
                  </w:pPr>
                </w:p>
              </w:tc>
              <w:tc>
                <w:tcPr>
                  <w:tcW w:w="3058" w:type="dxa"/>
                  <w:tcBorders>
                    <w:top w:val="single" w:sz="4" w:space="0" w:color="3E3672"/>
                    <w:left w:val="single" w:sz="4" w:space="0" w:color="3E3672"/>
                    <w:bottom w:val="single" w:sz="4" w:space="0" w:color="3E3672"/>
                    <w:right w:val="single" w:sz="4" w:space="0" w:color="3E3672"/>
                  </w:tcBorders>
                </w:tcPr>
                <w:p w14:paraId="606E5482" w14:textId="77777777" w:rsidR="00FE572F" w:rsidRPr="00B5786F" w:rsidRDefault="00FE572F" w:rsidP="009E2838">
                  <w:pPr>
                    <w:pStyle w:val="TableParagraph"/>
                    <w:tabs>
                      <w:tab w:val="left" w:pos="327"/>
                    </w:tabs>
                    <w:ind w:right="94"/>
                    <w:jc w:val="both"/>
                    <w:rPr>
                      <w:rFonts w:ascii="Times New Roman" w:hAnsi="Times New Roman" w:cs="Times New Roman"/>
                      <w:sz w:val="28"/>
                      <w:szCs w:val="28"/>
                      <w:lang w:val="en-US"/>
                    </w:rPr>
                  </w:pPr>
                  <w:r>
                    <w:rPr>
                      <w:rFonts w:ascii="Times New Roman" w:hAnsi="Times New Roman" w:cs="Times New Roman"/>
                      <w:sz w:val="28"/>
                      <w:szCs w:val="28"/>
                      <w:lang w:val="en-US"/>
                    </w:rPr>
                    <w:t>K</w:t>
                  </w:r>
                  <w:r w:rsidRPr="00B5786F">
                    <w:rPr>
                      <w:rFonts w:ascii="Times New Roman" w:hAnsi="Times New Roman" w:cs="Times New Roman"/>
                      <w:sz w:val="28"/>
                      <w:szCs w:val="28"/>
                      <w:lang w:val="vi-VN"/>
                    </w:rPr>
                    <w:t xml:space="preserve">im điện kế lệch sang </w:t>
                  </w:r>
                  <w:r>
                    <w:rPr>
                      <w:rFonts w:ascii="Times New Roman" w:hAnsi="Times New Roman" w:cs="Times New Roman"/>
                      <w:sz w:val="28"/>
                      <w:szCs w:val="28"/>
                      <w:lang w:val="vi-VN"/>
                    </w:rPr>
                    <w:t>tr</w:t>
                  </w:r>
                  <w:r>
                    <w:rPr>
                      <w:rFonts w:ascii="Times New Roman" w:hAnsi="Times New Roman" w:cs="Times New Roman"/>
                      <w:sz w:val="28"/>
                      <w:szCs w:val="28"/>
                      <w:lang w:val="en-US"/>
                    </w:rPr>
                    <w:t>ái.</w:t>
                  </w:r>
                </w:p>
                <w:p w14:paraId="03ACFC23" w14:textId="77777777" w:rsidR="00FE572F" w:rsidRPr="001409F5" w:rsidRDefault="00FE572F" w:rsidP="009E2838">
                  <w:pPr>
                    <w:spacing w:after="0" w:line="259" w:lineRule="auto"/>
                    <w:rPr>
                      <w:rFonts w:ascii="Times New Roman" w:hAnsi="Times New Roman" w:cs="Times New Roman"/>
                      <w:sz w:val="28"/>
                      <w:szCs w:val="28"/>
                    </w:rPr>
                  </w:pPr>
                </w:p>
              </w:tc>
            </w:tr>
          </w:tbl>
          <w:p w14:paraId="36351D0E" w14:textId="77777777" w:rsidR="00FE572F" w:rsidRDefault="00FE572F" w:rsidP="009E2838">
            <w:pPr>
              <w:tabs>
                <w:tab w:val="left" w:pos="10035"/>
              </w:tabs>
              <w:spacing w:after="0"/>
              <w:ind w:right="166"/>
              <w:jc w:val="both"/>
              <w:rPr>
                <w:rFonts w:eastAsia="Calibri"/>
                <w:b/>
                <w:bCs/>
                <w:sz w:val="28"/>
                <w:szCs w:val="28"/>
                <w:lang w:val="en-US"/>
              </w:rPr>
            </w:pPr>
            <w:r w:rsidRPr="00526034">
              <w:rPr>
                <w:rFonts w:eastAsia="Calibri"/>
                <w:b/>
                <w:bCs/>
                <w:sz w:val="28"/>
                <w:szCs w:val="28"/>
                <w:lang w:val="en-US"/>
              </w:rPr>
              <w:t>Trả lời câu hỏi: Sự dịch chuyển của kim điện kế (nếu có) chứng tỏ điều gì?</w:t>
            </w:r>
          </w:p>
          <w:p w14:paraId="2EA85FD4" w14:textId="77777777" w:rsidR="00FE572F" w:rsidRPr="00526034" w:rsidRDefault="00FE572F" w:rsidP="009E2838">
            <w:pPr>
              <w:spacing w:after="0"/>
              <w:jc w:val="center"/>
              <w:rPr>
                <w:rFonts w:eastAsia="Calibri"/>
                <w:b/>
                <w:bCs/>
                <w:sz w:val="28"/>
                <w:szCs w:val="28"/>
                <w:lang w:val="en-US"/>
              </w:rPr>
            </w:pPr>
            <w:r w:rsidRPr="00D02A5B">
              <w:rPr>
                <w:rFonts w:eastAsia="Calibri"/>
                <w:b/>
                <w:bCs/>
                <w:sz w:val="28"/>
                <w:szCs w:val="28"/>
                <w:lang w:val="en-US"/>
              </w:rPr>
              <w:t>Trả lời</w:t>
            </w:r>
          </w:p>
          <w:p w14:paraId="0C711545" w14:textId="77777777" w:rsidR="00FE572F" w:rsidRPr="00526034" w:rsidRDefault="00FE572F" w:rsidP="009E2838">
            <w:pPr>
              <w:pStyle w:val="TableParagraph"/>
              <w:tabs>
                <w:tab w:val="left" w:pos="327"/>
              </w:tabs>
              <w:ind w:right="94"/>
              <w:jc w:val="both"/>
              <w:rPr>
                <w:sz w:val="28"/>
                <w:szCs w:val="28"/>
                <w:lang w:val="vi-VN"/>
              </w:rPr>
            </w:pPr>
            <w:r w:rsidRPr="00526034">
              <w:rPr>
                <w:sz w:val="28"/>
                <w:szCs w:val="28"/>
                <w:lang w:val="vi-VN"/>
              </w:rPr>
              <w:t>Sự dịch chuyển của kim điện kế chứng tỏ trong mạch xuất hiện dòng điện.</w:t>
            </w:r>
          </w:p>
          <w:p w14:paraId="6949B5F4" w14:textId="77777777" w:rsidR="00FE572F" w:rsidRPr="00821F4E" w:rsidRDefault="00FE572F" w:rsidP="009E2838">
            <w:pPr>
              <w:tabs>
                <w:tab w:val="left" w:pos="10035"/>
              </w:tabs>
              <w:spacing w:after="0"/>
              <w:ind w:right="166"/>
              <w:jc w:val="both"/>
              <w:rPr>
                <w:rFonts w:eastAsia="Calibri"/>
                <w:b/>
                <w:bCs/>
                <w:sz w:val="28"/>
                <w:szCs w:val="28"/>
                <w:lang w:val="en-US"/>
              </w:rPr>
            </w:pPr>
            <w:r w:rsidRPr="00821F4E">
              <w:rPr>
                <w:rFonts w:eastAsia="Calibri"/>
                <w:b/>
                <w:bCs/>
                <w:sz w:val="28"/>
                <w:szCs w:val="28"/>
                <w:lang w:val="en-US"/>
              </w:rPr>
              <w:t>Từ Thí nghiệm 1 và 2, có thể kết luận gì về sự xuất hiện của dòng điện cảm ứng?</w:t>
            </w:r>
          </w:p>
          <w:p w14:paraId="4BD65331" w14:textId="77777777" w:rsidR="00FE572F" w:rsidRDefault="00FE572F" w:rsidP="009E2838">
            <w:pPr>
              <w:spacing w:after="0"/>
              <w:jc w:val="center"/>
              <w:rPr>
                <w:rFonts w:eastAsia="Calibri"/>
                <w:b/>
                <w:bCs/>
                <w:sz w:val="28"/>
                <w:szCs w:val="28"/>
                <w:lang w:val="en-US"/>
              </w:rPr>
            </w:pPr>
            <w:r w:rsidRPr="00D02A5B">
              <w:rPr>
                <w:rFonts w:eastAsia="Calibri"/>
                <w:b/>
                <w:bCs/>
                <w:sz w:val="28"/>
                <w:szCs w:val="28"/>
                <w:lang w:val="en-US"/>
              </w:rPr>
              <w:t>Trả lời</w:t>
            </w:r>
          </w:p>
          <w:p w14:paraId="78425ACF" w14:textId="77777777" w:rsidR="00FE572F" w:rsidRPr="00D02A5B" w:rsidRDefault="00FE572F" w:rsidP="009E2838">
            <w:pPr>
              <w:pStyle w:val="TableParagraph"/>
              <w:tabs>
                <w:tab w:val="left" w:pos="327"/>
              </w:tabs>
              <w:ind w:right="94"/>
              <w:jc w:val="both"/>
              <w:rPr>
                <w:b/>
                <w:bCs/>
                <w:noProof/>
                <w:sz w:val="28"/>
                <w:szCs w:val="28"/>
                <w:lang w:val="en-US"/>
              </w:rPr>
            </w:pPr>
            <w:r w:rsidRPr="00821F4E">
              <w:rPr>
                <w:sz w:val="28"/>
                <w:szCs w:val="28"/>
                <w:lang w:val="vi-VN"/>
              </w:rPr>
              <w:t>- Từ hai thí nghiệm 1 và 2, dòng điện xuất hiện khi có sự thay đổi từ trường qua cuộn dây dẫn.</w:t>
            </w:r>
          </w:p>
        </w:tc>
      </w:tr>
    </w:tbl>
    <w:p w14:paraId="11B3388C" w14:textId="77777777" w:rsidR="00FE572F" w:rsidRPr="00025CA3" w:rsidRDefault="00FE572F" w:rsidP="009E2838">
      <w:pPr>
        <w:spacing w:after="0" w:line="276" w:lineRule="auto"/>
        <w:rPr>
          <w:rFonts w:ascii="Times New Roman" w:hAnsi="Times New Roman" w:cs="Times New Roman"/>
          <w:b/>
          <w:color w:val="C00000"/>
          <w:sz w:val="28"/>
          <w:szCs w:val="28"/>
          <w:lang w:val="en-US"/>
        </w:rPr>
      </w:pPr>
    </w:p>
    <w:p w14:paraId="238D0C8E"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FE572F" w14:paraId="07818C1D" w14:textId="77777777" w:rsidTr="00CF33CE">
        <w:trPr>
          <w:trHeight w:val="274"/>
          <w:jc w:val="center"/>
        </w:trPr>
        <w:tc>
          <w:tcPr>
            <w:tcW w:w="5803" w:type="dxa"/>
            <w:shd w:val="clear" w:color="auto" w:fill="F2DCDC" w:themeFill="accent2" w:themeFillTint="32"/>
          </w:tcPr>
          <w:p w14:paraId="7527782D" w14:textId="77777777" w:rsidR="00FE572F" w:rsidRDefault="00FE572F" w:rsidP="009E2838">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063A5953"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14DE2D52" w14:textId="77777777" w:rsidTr="00CF33CE">
        <w:trPr>
          <w:trHeight w:val="274"/>
          <w:jc w:val="center"/>
        </w:trPr>
        <w:tc>
          <w:tcPr>
            <w:tcW w:w="5803" w:type="dxa"/>
            <w:shd w:val="clear" w:color="auto" w:fill="auto"/>
          </w:tcPr>
          <w:p w14:paraId="0FE8E88A"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752DABDA"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V chia lớp thành 6 nhóm nhỏ.</w:t>
            </w:r>
          </w:p>
          <w:p w14:paraId="7426D376"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Phát phiếu học tập số 1 và bộ dụng cụ thí nghiệm (1), (2) cho các nhóm</w:t>
            </w:r>
          </w:p>
          <w:p w14:paraId="108B4D15" w14:textId="77777777" w:rsidR="00FE572F" w:rsidRPr="009108C3"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526034">
              <w:rPr>
                <w:rFonts w:ascii="Times New Roman" w:hAnsi="Times New Roman" w:cs="Times New Roman"/>
                <w:sz w:val="28"/>
                <w:szCs w:val="28"/>
                <w:lang w:val="en-US"/>
              </w:rPr>
              <w:t>Yêu cầu HS thực hiện thí nghiệm 1 phần Hoạt độ</w:t>
            </w:r>
            <w:r>
              <w:rPr>
                <w:rFonts w:ascii="Times New Roman" w:hAnsi="Times New Roman" w:cs="Times New Roman"/>
                <w:sz w:val="28"/>
                <w:szCs w:val="28"/>
                <w:lang w:val="en-US"/>
              </w:rPr>
              <w:t>ng/SGK/tr.55</w:t>
            </w:r>
            <w:r w:rsidRPr="00526034">
              <w:rPr>
                <w:rFonts w:ascii="Times New Roman" w:hAnsi="Times New Roman" w:cs="Times New Roman"/>
                <w:sz w:val="28"/>
                <w:szCs w:val="28"/>
                <w:lang w:val="en-US"/>
              </w:rPr>
              <w:t xml:space="preserve"> và thí nghiệm 2 phần Hoạt độ</w:t>
            </w:r>
            <w:r>
              <w:rPr>
                <w:rFonts w:ascii="Times New Roman" w:hAnsi="Times New Roman" w:cs="Times New Roman"/>
                <w:sz w:val="28"/>
                <w:szCs w:val="28"/>
                <w:lang w:val="en-US"/>
              </w:rPr>
              <w:t>ng-SGK/tr.56</w:t>
            </w:r>
            <w:r w:rsidRPr="00526034">
              <w:rPr>
                <w:rFonts w:ascii="Times New Roman" w:hAnsi="Times New Roman" w:cs="Times New Roman"/>
                <w:sz w:val="28"/>
                <w:szCs w:val="28"/>
                <w:lang w:val="en-US"/>
              </w:rPr>
              <w:t xml:space="preserve"> và hoàn thành phiếu học tậ</w:t>
            </w:r>
            <w:r>
              <w:rPr>
                <w:rFonts w:ascii="Times New Roman" w:hAnsi="Times New Roman" w:cs="Times New Roman"/>
                <w:sz w:val="28"/>
                <w:szCs w:val="28"/>
                <w:lang w:val="en-US"/>
              </w:rPr>
              <w:t>p 1</w:t>
            </w:r>
          </w:p>
        </w:tc>
        <w:tc>
          <w:tcPr>
            <w:tcW w:w="4435" w:type="dxa"/>
            <w:shd w:val="clear" w:color="auto" w:fill="auto"/>
          </w:tcPr>
          <w:p w14:paraId="4B18D1CE" w14:textId="77777777" w:rsidR="00FE572F" w:rsidRDefault="00FE572F" w:rsidP="009E2838">
            <w:pPr>
              <w:spacing w:after="0" w:line="276" w:lineRule="auto"/>
              <w:rPr>
                <w:rFonts w:ascii="Times New Roman" w:hAnsi="Times New Roman" w:cs="Times New Roman"/>
                <w:sz w:val="28"/>
                <w:szCs w:val="28"/>
              </w:rPr>
            </w:pPr>
            <w:r w:rsidRPr="009678B8">
              <w:rPr>
                <w:rFonts w:ascii="Times New Roman" w:hAnsi="Times New Roman" w:cs="Times New Roman"/>
                <w:sz w:val="28"/>
                <w:szCs w:val="28"/>
              </w:rPr>
              <w:t xml:space="preserve">- </w:t>
            </w:r>
            <w:r>
              <w:rPr>
                <w:rFonts w:ascii="Times New Roman" w:hAnsi="Times New Roman" w:cs="Times New Roman"/>
                <w:sz w:val="28"/>
                <w:szCs w:val="28"/>
              </w:rPr>
              <w:t>HS nhận nhiệm vụ.</w:t>
            </w:r>
          </w:p>
          <w:p w14:paraId="1235A800" w14:textId="77777777" w:rsidR="00FE572F" w:rsidRPr="00965EEC"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xml:space="preserve">- Tập </w:t>
            </w:r>
            <w:r>
              <w:rPr>
                <w:rFonts w:ascii="Times New Roman" w:hAnsi="Times New Roman" w:cs="Times New Roman"/>
                <w:sz w:val="28"/>
                <w:szCs w:val="28"/>
                <w:lang w:val="en-US"/>
              </w:rPr>
              <w:t>hợp nhóm theo hướng dẫn của giáo viên.</w:t>
            </w:r>
          </w:p>
          <w:p w14:paraId="2F7ACB83" w14:textId="77777777" w:rsidR="00FE572F" w:rsidRPr="009678B8" w:rsidRDefault="00FE572F" w:rsidP="009E2838">
            <w:pPr>
              <w:spacing w:after="0" w:line="276" w:lineRule="auto"/>
              <w:rPr>
                <w:rFonts w:ascii="Times New Roman" w:hAnsi="Times New Roman" w:cs="Times New Roman"/>
                <w:sz w:val="28"/>
                <w:szCs w:val="28"/>
              </w:rPr>
            </w:pPr>
          </w:p>
        </w:tc>
      </w:tr>
      <w:tr w:rsidR="00FE572F" w14:paraId="24F6C1F6" w14:textId="77777777" w:rsidTr="00CF33CE">
        <w:trPr>
          <w:trHeight w:val="1685"/>
          <w:jc w:val="center"/>
        </w:trPr>
        <w:tc>
          <w:tcPr>
            <w:tcW w:w="5803" w:type="dxa"/>
            <w:shd w:val="clear" w:color="auto" w:fill="auto"/>
          </w:tcPr>
          <w:p w14:paraId="2A7D5644"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ướng dẫn HS thực hiện nhiệm vụ</w:t>
            </w:r>
          </w:p>
          <w:p w14:paraId="25634060" w14:textId="77777777" w:rsidR="00FE572F" w:rsidRPr="009108C3" w:rsidRDefault="00FE572F" w:rsidP="009E2838">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 xml:space="preserve">GV quan sát, </w:t>
            </w:r>
            <w:r w:rsidRPr="009108C3">
              <w:rPr>
                <w:rFonts w:ascii="Times New Roman" w:hAnsi="Times New Roman" w:cs="Times New Roman"/>
                <w:sz w:val="28"/>
                <w:szCs w:val="28"/>
              </w:rPr>
              <w:t>hỗ trợ HS khi cần thi</w:t>
            </w:r>
            <w:r>
              <w:rPr>
                <w:rFonts w:ascii="Times New Roman" w:hAnsi="Times New Roman" w:cs="Times New Roman"/>
                <w:sz w:val="28"/>
                <w:szCs w:val="28"/>
              </w:rPr>
              <w:t>ết</w:t>
            </w:r>
            <w:r w:rsidRPr="009108C3">
              <w:rPr>
                <w:rFonts w:ascii="Times New Roman" w:hAnsi="Times New Roman" w:cs="Times New Roman"/>
                <w:sz w:val="28"/>
                <w:szCs w:val="28"/>
              </w:rPr>
              <w:t>.</w:t>
            </w:r>
          </w:p>
          <w:p w14:paraId="6BA97C43" w14:textId="77777777" w:rsidR="00FE572F" w:rsidRDefault="00FE572F" w:rsidP="009E2838">
            <w:pPr>
              <w:spacing w:after="0" w:line="276" w:lineRule="auto"/>
              <w:jc w:val="both"/>
              <w:rPr>
                <w:rFonts w:ascii="Times New Roman" w:hAnsi="Times New Roman" w:cs="Times New Roman"/>
                <w:color w:val="0070C0"/>
                <w:sz w:val="28"/>
                <w:szCs w:val="28"/>
              </w:rPr>
            </w:pPr>
          </w:p>
        </w:tc>
        <w:tc>
          <w:tcPr>
            <w:tcW w:w="4435" w:type="dxa"/>
            <w:shd w:val="clear" w:color="auto" w:fill="auto"/>
          </w:tcPr>
          <w:p w14:paraId="60110AED" w14:textId="77777777" w:rsidR="00FE572F" w:rsidRPr="00D02A5B" w:rsidRDefault="00FE572F" w:rsidP="009E2838">
            <w:pPr>
              <w:spacing w:after="0" w:line="276" w:lineRule="auto"/>
              <w:rPr>
                <w:rFonts w:ascii="Times New Roman" w:hAnsi="Times New Roman" w:cs="Times New Roman"/>
                <w:sz w:val="28"/>
                <w:szCs w:val="28"/>
                <w:lang w:val="en-US"/>
              </w:rPr>
            </w:pPr>
            <w:r w:rsidRPr="00CF33CE">
              <w:rPr>
                <w:rFonts w:ascii="Times New Roman" w:hAnsi="Times New Roman" w:cs="Times New Roman"/>
                <w:sz w:val="28"/>
                <w:szCs w:val="28"/>
              </w:rPr>
              <w:t xml:space="preserve">- HS làm </w:t>
            </w:r>
            <w:r>
              <w:rPr>
                <w:rFonts w:ascii="Times New Roman" w:hAnsi="Times New Roman" w:cs="Times New Roman"/>
                <w:sz w:val="28"/>
                <w:szCs w:val="28"/>
                <w:lang w:val="en-US"/>
              </w:rPr>
              <w:t>theo nhóm, thực hiện các thí nghiệm và hoàn thành phiếu học tập 1.</w:t>
            </w:r>
          </w:p>
          <w:p w14:paraId="08DD1838" w14:textId="77777777" w:rsidR="00FE572F" w:rsidRDefault="00FE572F" w:rsidP="009E2838">
            <w:pPr>
              <w:spacing w:after="0" w:line="276" w:lineRule="auto"/>
              <w:rPr>
                <w:rFonts w:ascii="Times New Roman" w:hAnsi="Times New Roman" w:cs="Times New Roman"/>
                <w:sz w:val="28"/>
                <w:szCs w:val="28"/>
              </w:rPr>
            </w:pPr>
          </w:p>
        </w:tc>
      </w:tr>
      <w:tr w:rsidR="00FE572F" w14:paraId="58FD10DB" w14:textId="77777777" w:rsidTr="00CF33CE">
        <w:trPr>
          <w:trHeight w:val="274"/>
          <w:jc w:val="center"/>
        </w:trPr>
        <w:tc>
          <w:tcPr>
            <w:tcW w:w="5803" w:type="dxa"/>
            <w:shd w:val="clear" w:color="auto" w:fill="auto"/>
          </w:tcPr>
          <w:p w14:paraId="297BB4E3"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09D73CFD"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ọi 1 nhóm đại diện trình bày kết quả. Các nhóm khác bổ sung</w:t>
            </w:r>
          </w:p>
          <w:p w14:paraId="214B6531"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 mà các nhóm đã đưa ra.</w:t>
            </w:r>
          </w:p>
          <w:p w14:paraId="6475D3E1" w14:textId="77777777" w:rsidR="00FE572F" w:rsidRPr="007301BC"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Chấm điểm cho các nhóm.</w:t>
            </w:r>
          </w:p>
        </w:tc>
        <w:tc>
          <w:tcPr>
            <w:tcW w:w="4435" w:type="dxa"/>
            <w:shd w:val="clear" w:color="auto" w:fill="auto"/>
          </w:tcPr>
          <w:p w14:paraId="174E38BB" w14:textId="77777777" w:rsidR="00FE572F" w:rsidRPr="009108C3" w:rsidRDefault="00FE572F" w:rsidP="009E2838">
            <w:pPr>
              <w:spacing w:after="0" w:line="276" w:lineRule="auto"/>
              <w:rPr>
                <w:rFonts w:ascii="Times New Roman" w:hAnsi="Times New Roman" w:cs="Times New Roman"/>
                <w:sz w:val="28"/>
                <w:szCs w:val="28"/>
              </w:rPr>
            </w:pPr>
            <w:r w:rsidRPr="009108C3">
              <w:rPr>
                <w:rFonts w:ascii="Times New Roman" w:hAnsi="Times New Roman" w:cs="Times New Roman"/>
                <w:sz w:val="28"/>
                <w:szCs w:val="28"/>
              </w:rPr>
              <w:t>- GV gọi thì đứng tại chổ trình bày đáp án phi</w:t>
            </w:r>
            <w:r>
              <w:rPr>
                <w:rFonts w:ascii="Times New Roman" w:hAnsi="Times New Roman" w:cs="Times New Roman"/>
                <w:sz w:val="28"/>
                <w:szCs w:val="28"/>
              </w:rPr>
              <w:t>ếu</w:t>
            </w:r>
            <w:r w:rsidRPr="009108C3">
              <w:rPr>
                <w:rFonts w:ascii="Times New Roman" w:hAnsi="Times New Roman" w:cs="Times New Roman"/>
                <w:sz w:val="28"/>
                <w:szCs w:val="28"/>
              </w:rPr>
              <w:t xml:space="preserve"> học tập.</w:t>
            </w:r>
          </w:p>
          <w:p w14:paraId="2EE3172E" w14:textId="77777777" w:rsidR="00FE572F" w:rsidRPr="00CF33C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CF33CE">
              <w:rPr>
                <w:rFonts w:ascii="Times New Roman" w:hAnsi="Times New Roman" w:cs="Times New Roman"/>
                <w:sz w:val="28"/>
                <w:szCs w:val="28"/>
              </w:rPr>
              <w:t>Lắng nghe và nhận xét các bài làm của nhóm khác.</w:t>
            </w:r>
          </w:p>
        </w:tc>
      </w:tr>
      <w:tr w:rsidR="00FE572F" w14:paraId="69364148" w14:textId="77777777" w:rsidTr="00025CA3">
        <w:trPr>
          <w:trHeight w:val="1125"/>
          <w:jc w:val="center"/>
        </w:trPr>
        <w:tc>
          <w:tcPr>
            <w:tcW w:w="5803" w:type="dxa"/>
            <w:shd w:val="clear" w:color="auto" w:fill="auto"/>
          </w:tcPr>
          <w:p w14:paraId="7F7C96E5" w14:textId="77777777" w:rsidR="00FE572F" w:rsidRDefault="00FE572F" w:rsidP="009E2838">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69B5BA43" w14:textId="77777777" w:rsidR="00FE572F" w:rsidRPr="009678B8"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chốt lại các ý kiến thức chính cho HS:</w:t>
            </w:r>
          </w:p>
          <w:p w14:paraId="7BB78BE8" w14:textId="77777777" w:rsidR="00FE572F" w:rsidRPr="00EA24E1" w:rsidRDefault="00FE572F" w:rsidP="009E2838">
            <w:pPr>
              <w:spacing w:after="0"/>
              <w:rPr>
                <w:rFonts w:ascii="Times New Roman" w:hAnsi="Times New Roman" w:cs="Times New Roman"/>
                <w:sz w:val="28"/>
                <w:szCs w:val="28"/>
                <w:lang w:val="en-US"/>
              </w:rPr>
            </w:pPr>
          </w:p>
        </w:tc>
        <w:tc>
          <w:tcPr>
            <w:tcW w:w="4435" w:type="dxa"/>
            <w:shd w:val="clear" w:color="auto" w:fill="auto"/>
          </w:tcPr>
          <w:p w14:paraId="4B7F2EE1"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6173554D" w14:textId="77777777" w:rsidR="00FE572F" w:rsidRPr="00DE0FE4" w:rsidRDefault="00FE572F" w:rsidP="009E2838">
      <w:pPr>
        <w:spacing w:after="0" w:line="276" w:lineRule="auto"/>
        <w:jc w:val="both"/>
        <w:rPr>
          <w:rFonts w:ascii="Times New Roman" w:hAnsi="Times New Roman" w:cs="Times New Roman"/>
          <w:b/>
          <w:bCs/>
          <w:color w:val="C00000"/>
          <w:sz w:val="28"/>
          <w:szCs w:val="28"/>
          <w:lang w:val="en-US"/>
        </w:rPr>
      </w:pPr>
    </w:p>
    <w:p w14:paraId="209C4543" w14:textId="77777777" w:rsidR="00FE572F" w:rsidRPr="00583C12" w:rsidRDefault="00FE572F" w:rsidP="009E2838">
      <w:pPr>
        <w:spacing w:after="0" w:line="276" w:lineRule="auto"/>
        <w:rPr>
          <w:rFonts w:ascii="Times New Roman" w:hAnsi="Times New Roman" w:cs="Times New Roman"/>
          <w:b/>
          <w:color w:val="00B0F0"/>
          <w:sz w:val="28"/>
          <w:szCs w:val="28"/>
          <w:lang w:val="nl-NL"/>
        </w:rPr>
      </w:pPr>
      <w:r w:rsidRPr="00583C12">
        <w:rPr>
          <w:rFonts w:ascii="Times New Roman" w:hAnsi="Times New Roman" w:cs="Times New Roman"/>
          <w:b/>
          <w:color w:val="00B0F0"/>
          <w:sz w:val="28"/>
          <w:szCs w:val="28"/>
          <w:lang w:val="nl-NL"/>
        </w:rPr>
        <w:t xml:space="preserve">Hoạt động 2.2: </w:t>
      </w:r>
      <w:r>
        <w:rPr>
          <w:rFonts w:ascii="Times New Roman" w:hAnsi="Times New Roman" w:cs="Times New Roman"/>
          <w:b/>
          <w:color w:val="00B0F0"/>
          <w:sz w:val="28"/>
          <w:szCs w:val="28"/>
          <w:lang w:val="nl-NL"/>
        </w:rPr>
        <w:t>Điều kiện xuất hiện dòng điện cảm ứng</w:t>
      </w:r>
    </w:p>
    <w:p w14:paraId="2619F076" w14:textId="77777777" w:rsidR="00FE572F" w:rsidRDefault="00FE572F" w:rsidP="009E2838">
      <w:pPr>
        <w:tabs>
          <w:tab w:val="left" w:pos="-135"/>
        </w:tabs>
        <w:spacing w:after="0" w:line="276" w:lineRule="auto"/>
        <w:jc w:val="both"/>
        <w:rPr>
          <w:rFonts w:ascii="Times New Roman" w:hAnsi="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4C2A9F88"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Biết được điều kiện xuất hiện dòng điện cảm ứng.</w:t>
      </w:r>
    </w:p>
    <w:p w14:paraId="1A36F4E2" w14:textId="77777777" w:rsidR="00FE572F" w:rsidRPr="00526034"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526034">
        <w:rPr>
          <w:rFonts w:ascii="Times New Roman" w:hAnsi="Times New Roman" w:cs="Times New Roman"/>
          <w:sz w:val="28"/>
          <w:szCs w:val="28"/>
          <w:lang w:val="en-US"/>
        </w:rPr>
        <w:t xml:space="preserve">Hỗ trợ các thành viên trong nhóm hoàn thành nhiệm vụ học tập tìm hiểu về hiện tượng cảm ứng điện từ. </w:t>
      </w:r>
    </w:p>
    <w:p w14:paraId="495D38B9" w14:textId="77777777" w:rsidR="00FE572F" w:rsidRPr="00821F4E" w:rsidRDefault="00FE572F" w:rsidP="009E2838">
      <w:pPr>
        <w:tabs>
          <w:tab w:val="left" w:pos="-135"/>
        </w:tabs>
        <w:spacing w:after="0" w:line="276" w:lineRule="auto"/>
        <w:jc w:val="both"/>
        <w:rPr>
          <w:rFonts w:ascii="Times New Roman" w:hAnsi="Times New Roman" w:cs="Times New Roman"/>
          <w:b/>
          <w:bCs/>
          <w:color w:val="C00000"/>
          <w:sz w:val="28"/>
          <w:szCs w:val="28"/>
          <w:lang w:val="en-US"/>
        </w:rPr>
      </w:pPr>
      <w:r>
        <w:rPr>
          <w:rFonts w:ascii="Times New Roman" w:hAnsi="Times New Roman" w:cs="Times New Roman"/>
          <w:b/>
          <w:bCs/>
          <w:color w:val="C00000"/>
          <w:sz w:val="28"/>
          <w:szCs w:val="28"/>
          <w:lang w:val="en-US"/>
        </w:rPr>
        <w:t xml:space="preserve">b) </w:t>
      </w:r>
      <w:r w:rsidRPr="00821F4E">
        <w:rPr>
          <w:rFonts w:ascii="Times New Roman" w:hAnsi="Times New Roman" w:cs="Times New Roman"/>
          <w:b/>
          <w:bCs/>
          <w:color w:val="C00000"/>
          <w:sz w:val="28"/>
          <w:szCs w:val="28"/>
          <w:lang w:val="en-US"/>
        </w:rPr>
        <w:t>Nội dung:</w:t>
      </w:r>
    </w:p>
    <w:p w14:paraId="1855FB02" w14:textId="77777777" w:rsidR="00FE572F" w:rsidRDefault="00FE572F" w:rsidP="009E2838">
      <w:pPr>
        <w:spacing w:after="0" w:line="276" w:lineRule="auto"/>
        <w:jc w:val="both"/>
        <w:rPr>
          <w:rFonts w:ascii="Times New Roman" w:hAnsi="Times New Roman" w:cs="Times New Roman"/>
          <w:sz w:val="28"/>
          <w:szCs w:val="28"/>
          <w:lang w:val="en-US"/>
        </w:rPr>
      </w:pPr>
      <w:r w:rsidRPr="008862C6">
        <w:rPr>
          <w:rFonts w:ascii="Times New Roman" w:hAnsi="Times New Roman" w:cs="Times New Roman"/>
          <w:sz w:val="28"/>
          <w:szCs w:val="28"/>
          <w:lang w:val="en-US"/>
        </w:rPr>
        <w:t xml:space="preserve">- </w:t>
      </w:r>
      <w:r>
        <w:rPr>
          <w:rFonts w:ascii="Times New Roman" w:hAnsi="Times New Roman" w:cs="Times New Roman"/>
          <w:sz w:val="28"/>
          <w:szCs w:val="28"/>
          <w:lang w:val="en-US"/>
        </w:rPr>
        <w:t>GV yêu cầu HS hoạt động theo cặp.</w:t>
      </w:r>
    </w:p>
    <w:p w14:paraId="358B417C" w14:textId="77777777" w:rsidR="00FE572F" w:rsidRPr="00821F4E"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Đọc thông tin SGK, thảo luận theo cặp 5 phút và hoàn thành phiếu học tập 2.</w:t>
      </w:r>
    </w:p>
    <w:p w14:paraId="3A5C1002" w14:textId="77777777" w:rsidR="00FE572F" w:rsidRDefault="00FE572F" w:rsidP="009E2838">
      <w:pPr>
        <w:tabs>
          <w:tab w:val="left" w:pos="-135"/>
        </w:tabs>
        <w:spacing w:after="0" w:line="312" w:lineRule="auto"/>
        <w:rPr>
          <w:rFonts w:ascii="Times New Roman" w:hAnsi="Times New Roman" w:cs="Times New Roman"/>
          <w:bCs/>
          <w:sz w:val="28"/>
          <w:szCs w:val="28"/>
        </w:rPr>
      </w:pPr>
      <w:r>
        <w:rPr>
          <w:rFonts w:ascii="Times New Roman" w:hAnsi="Times New Roman" w:cs="Times New Roman"/>
          <w:b/>
          <w:bCs/>
          <w:color w:val="C00000"/>
          <w:sz w:val="28"/>
          <w:szCs w:val="28"/>
          <w:lang w:val="en-US"/>
        </w:rPr>
        <w:t xml:space="preserve">c) </w:t>
      </w: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sidRPr="00845889">
        <w:rPr>
          <w:rFonts w:ascii="Times New Roman" w:hAnsi="Times New Roman" w:cs="Times New Roman"/>
          <w:bCs/>
          <w:sz w:val="28"/>
          <w:szCs w:val="28"/>
          <w:lang w:val="en-US"/>
        </w:rPr>
        <w:t>Phiếu học tập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1B5E3918" w14:textId="77777777" w:rsidTr="00BC0C1D">
        <w:tc>
          <w:tcPr>
            <w:tcW w:w="14970" w:type="dxa"/>
            <w:tcBorders>
              <w:top w:val="outset" w:sz="6" w:space="0" w:color="auto"/>
              <w:left w:val="outset" w:sz="6" w:space="0" w:color="auto"/>
              <w:bottom w:val="outset" w:sz="6" w:space="0" w:color="auto"/>
              <w:right w:val="outset" w:sz="6" w:space="0" w:color="auto"/>
            </w:tcBorders>
            <w:shd w:val="clear" w:color="auto" w:fill="92D050"/>
          </w:tcPr>
          <w:p w14:paraId="78DEEE05" w14:textId="77777777" w:rsidR="00FE572F" w:rsidRPr="007301BC"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PHIẾU HỌC TẬP SỐ 2</w:t>
            </w:r>
          </w:p>
        </w:tc>
      </w:tr>
      <w:tr w:rsidR="00FE572F" w14:paraId="72207A84" w14:textId="77777777" w:rsidTr="00BC0C1D">
        <w:tc>
          <w:tcPr>
            <w:tcW w:w="14970" w:type="dxa"/>
            <w:tcBorders>
              <w:top w:val="nil"/>
              <w:left w:val="outset" w:sz="6" w:space="0" w:color="auto"/>
              <w:bottom w:val="outset" w:sz="6" w:space="0" w:color="auto"/>
              <w:right w:val="outset" w:sz="6" w:space="0" w:color="auto"/>
            </w:tcBorders>
          </w:tcPr>
          <w:p w14:paraId="08C10A31" w14:textId="77777777" w:rsidR="00FE572F" w:rsidRPr="00821F4E" w:rsidRDefault="00FE572F" w:rsidP="009E2838">
            <w:pPr>
              <w:spacing w:after="0"/>
              <w:jc w:val="both"/>
              <w:rPr>
                <w:bCs/>
                <w:iCs/>
                <w:sz w:val="28"/>
                <w:szCs w:val="28"/>
                <w:lang w:val="en-US"/>
              </w:rPr>
            </w:pPr>
            <w:r>
              <w:rPr>
                <w:b/>
                <w:bCs/>
                <w:sz w:val="28"/>
                <w:szCs w:val="28"/>
                <w:lang w:val="en-US"/>
              </w:rPr>
              <w:t xml:space="preserve"> </w:t>
            </w:r>
            <w:r w:rsidRPr="007301BC">
              <w:rPr>
                <w:b/>
                <w:iCs/>
                <w:sz w:val="28"/>
                <w:szCs w:val="28"/>
                <w:lang w:val="en-US"/>
              </w:rPr>
              <w:t>Câu 1.</w:t>
            </w:r>
            <w:r>
              <w:rPr>
                <w:b/>
                <w:iCs/>
                <w:sz w:val="28"/>
                <w:szCs w:val="28"/>
                <w:lang w:val="en-US"/>
              </w:rPr>
              <w:t xml:space="preserve"> </w:t>
            </w:r>
            <w:r w:rsidRPr="00821F4E">
              <w:rPr>
                <w:bCs/>
                <w:iCs/>
                <w:sz w:val="28"/>
                <w:szCs w:val="28"/>
                <w:lang w:val="en-US"/>
              </w:rPr>
              <w:t>Nêu nhận xét về mối liên hệ giữa sự xuất hiện dòng điện cảm ứng trong cuộn dây dẫn và sự biến đổi số đường sức từ xuyên qua tiết diện của cuộn dây dẫn.</w:t>
            </w:r>
          </w:p>
          <w:p w14:paraId="70B09D50" w14:textId="77777777" w:rsidR="00FE572F" w:rsidRDefault="00FE572F" w:rsidP="009E2838">
            <w:pPr>
              <w:spacing w:after="0"/>
              <w:jc w:val="center"/>
              <w:rPr>
                <w:b/>
                <w:sz w:val="28"/>
                <w:szCs w:val="28"/>
                <w:lang w:val="en-US"/>
              </w:rPr>
            </w:pPr>
            <w:r w:rsidRPr="00821F4E">
              <w:rPr>
                <w:b/>
                <w:sz w:val="28"/>
                <w:szCs w:val="28"/>
                <w:lang w:val="en-US"/>
              </w:rPr>
              <w:t>Trả lời</w:t>
            </w:r>
          </w:p>
          <w:p w14:paraId="42900A03" w14:textId="77777777" w:rsidR="00FE572F" w:rsidRPr="00821F4E" w:rsidRDefault="00FE572F" w:rsidP="009E2838">
            <w:pPr>
              <w:spacing w:after="0"/>
              <w:jc w:val="both"/>
              <w:rPr>
                <w:bCs/>
                <w:iCs/>
                <w:sz w:val="28"/>
                <w:szCs w:val="28"/>
                <w:lang w:val="en-US"/>
              </w:rPr>
            </w:pPr>
            <w:r>
              <w:rPr>
                <w:bCs/>
                <w:iCs/>
                <w:sz w:val="28"/>
                <w:szCs w:val="28"/>
                <w:lang w:val="en-US"/>
              </w:rPr>
              <w:t xml:space="preserve">- </w:t>
            </w:r>
            <w:r w:rsidRPr="00821F4E">
              <w:rPr>
                <w:bCs/>
                <w:iCs/>
                <w:sz w:val="28"/>
                <w:szCs w:val="28"/>
                <w:lang w:val="en-US"/>
              </w:rPr>
              <w:t xml:space="preserve">Trong cuộn dây dẫn xuất hiện dòng điện cảm ứng mỗi khi có sự biến đổi số đường sức từ xuyên </w:t>
            </w:r>
            <w:r>
              <w:rPr>
                <w:bCs/>
                <w:iCs/>
                <w:sz w:val="28"/>
                <w:szCs w:val="28"/>
                <w:lang w:val="en-US"/>
              </w:rPr>
              <w:t>qua tiết diện của cuộn dây dẫn.</w:t>
            </w:r>
          </w:p>
          <w:p w14:paraId="2ADCE9FC" w14:textId="77777777" w:rsidR="00FE572F" w:rsidRDefault="00FE572F" w:rsidP="009E2838">
            <w:pPr>
              <w:spacing w:after="0"/>
              <w:jc w:val="both"/>
              <w:rPr>
                <w:bCs/>
                <w:iCs/>
                <w:sz w:val="28"/>
                <w:szCs w:val="28"/>
                <w:lang w:val="en-US"/>
              </w:rPr>
            </w:pPr>
            <w:r>
              <w:rPr>
                <w:b/>
                <w:bCs/>
                <w:sz w:val="28"/>
                <w:szCs w:val="28"/>
              </w:rPr>
              <w:t>Câu 2</w:t>
            </w:r>
            <w:r w:rsidRPr="00845889">
              <w:rPr>
                <w:b/>
                <w:bCs/>
                <w:sz w:val="28"/>
                <w:szCs w:val="28"/>
              </w:rPr>
              <w:t>.</w:t>
            </w:r>
            <w:r>
              <w:t xml:space="preserve"> </w:t>
            </w:r>
            <w:r w:rsidRPr="00821F4E">
              <w:rPr>
                <w:bCs/>
                <w:iCs/>
                <w:sz w:val="28"/>
                <w:szCs w:val="28"/>
                <w:lang w:val="en-US"/>
              </w:rPr>
              <w:t>Nêu điều kiện xuất hiện dòng điện cảm ứng trong cuộn dây dẫn.</w:t>
            </w:r>
          </w:p>
          <w:p w14:paraId="78093AAA" w14:textId="77777777" w:rsidR="00FE572F" w:rsidRDefault="00FE572F" w:rsidP="009E2838">
            <w:pPr>
              <w:spacing w:after="0" w:line="259" w:lineRule="auto"/>
              <w:jc w:val="center"/>
              <w:rPr>
                <w:rFonts w:eastAsia="Calibri"/>
                <w:b/>
                <w:sz w:val="28"/>
                <w:szCs w:val="28"/>
                <w:lang w:val="en-US"/>
              </w:rPr>
            </w:pPr>
            <w:r w:rsidRPr="00821F4E">
              <w:rPr>
                <w:rFonts w:eastAsia="Calibri"/>
                <w:b/>
                <w:sz w:val="28"/>
                <w:szCs w:val="28"/>
                <w:lang w:val="en-US"/>
              </w:rPr>
              <w:t>Trả lời</w:t>
            </w:r>
          </w:p>
          <w:p w14:paraId="151C8EF6" w14:textId="77777777" w:rsidR="00FE572F" w:rsidRPr="00821F4E" w:rsidRDefault="00FE572F" w:rsidP="009E2838">
            <w:pPr>
              <w:spacing w:after="0"/>
              <w:jc w:val="both"/>
              <w:rPr>
                <w:bCs/>
                <w:iCs/>
                <w:sz w:val="28"/>
                <w:szCs w:val="28"/>
                <w:lang w:val="en-US"/>
              </w:rPr>
            </w:pPr>
            <w:r>
              <w:rPr>
                <w:bCs/>
                <w:iCs/>
                <w:sz w:val="28"/>
                <w:szCs w:val="28"/>
                <w:lang w:val="en-US"/>
              </w:rPr>
              <w:t xml:space="preserve">- </w:t>
            </w:r>
            <w:r w:rsidRPr="00821F4E">
              <w:rPr>
                <w:bCs/>
                <w:iCs/>
                <w:sz w:val="28"/>
                <w:szCs w:val="28"/>
                <w:lang w:val="en-US"/>
              </w:rPr>
              <w:t>Trong cuộn dây dẫn, dòng điện cảm ứng xuất hiện khi có sự biến đổi số đường sức từ xuyên qua tiết diện của cuộn dây dẫn.</w:t>
            </w:r>
          </w:p>
          <w:p w14:paraId="03A528F2" w14:textId="77777777" w:rsidR="00FE572F" w:rsidRPr="00821F4E" w:rsidRDefault="00FE572F" w:rsidP="009E2838">
            <w:pPr>
              <w:spacing w:after="0"/>
              <w:jc w:val="both"/>
              <w:rPr>
                <w:rFonts w:eastAsia="Calibri"/>
                <w:b/>
                <w:sz w:val="28"/>
                <w:szCs w:val="28"/>
              </w:rPr>
            </w:pPr>
          </w:p>
        </w:tc>
      </w:tr>
    </w:tbl>
    <w:p w14:paraId="63091968" w14:textId="77777777" w:rsidR="00FE572F" w:rsidRDefault="00FE572F" w:rsidP="009E2838">
      <w:pPr>
        <w:tabs>
          <w:tab w:val="left" w:pos="425"/>
        </w:tabs>
        <w:spacing w:after="0" w:line="312" w:lineRule="auto"/>
        <w:rPr>
          <w:rFonts w:ascii="Times New Roman" w:hAnsi="Times New Roman" w:cs="Times New Roman"/>
          <w:bCs/>
          <w:sz w:val="28"/>
          <w:szCs w:val="28"/>
        </w:rPr>
      </w:pPr>
    </w:p>
    <w:p w14:paraId="6F208392" w14:textId="77777777" w:rsidR="00FE572F" w:rsidRDefault="00FE572F" w:rsidP="001E1F36">
      <w:pPr>
        <w:numPr>
          <w:ilvl w:val="0"/>
          <w:numId w:val="3"/>
        </w:numPr>
        <w:tabs>
          <w:tab w:val="clear" w:pos="320"/>
          <w:tab w:val="left" w:pos="-135"/>
        </w:tabs>
        <w:spacing w:after="0" w:line="312"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Tổ chức thực hiện</w:t>
      </w:r>
    </w:p>
    <w:tbl>
      <w:tblPr>
        <w:tblStyle w:val="TableGrid"/>
        <w:tblW w:w="10517" w:type="dxa"/>
        <w:jc w:val="center"/>
        <w:tblLook w:val="04A0" w:firstRow="1" w:lastRow="0" w:firstColumn="1" w:lastColumn="0" w:noHBand="0" w:noVBand="1"/>
      </w:tblPr>
      <w:tblGrid>
        <w:gridCol w:w="7493"/>
        <w:gridCol w:w="3024"/>
      </w:tblGrid>
      <w:tr w:rsidR="00FE572F" w14:paraId="7E4CA7DD" w14:textId="77777777">
        <w:trPr>
          <w:jc w:val="center"/>
        </w:trPr>
        <w:tc>
          <w:tcPr>
            <w:tcW w:w="7493" w:type="dxa"/>
            <w:shd w:val="clear" w:color="auto" w:fill="FDEADA" w:themeFill="accent6" w:themeFillTint="32"/>
          </w:tcPr>
          <w:p w14:paraId="4D645B3E"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1E0D463F"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4BE31374" w14:textId="77777777">
        <w:trPr>
          <w:jc w:val="center"/>
        </w:trPr>
        <w:tc>
          <w:tcPr>
            <w:tcW w:w="7493" w:type="dxa"/>
          </w:tcPr>
          <w:p w14:paraId="5DD0C657" w14:textId="77777777" w:rsidR="00FE572F" w:rsidRPr="00FB18F9" w:rsidRDefault="00FE572F" w:rsidP="009E2838">
            <w:pPr>
              <w:spacing w:after="0" w:line="276" w:lineRule="auto"/>
              <w:jc w:val="both"/>
              <w:rPr>
                <w:rFonts w:ascii="Times New Roman" w:hAnsi="Times New Roman" w:cs="Times New Roman"/>
                <w:b/>
                <w:bCs/>
                <w:sz w:val="28"/>
                <w:szCs w:val="28"/>
              </w:rPr>
            </w:pPr>
            <w:r w:rsidRPr="00FB18F9">
              <w:rPr>
                <w:rFonts w:ascii="Times New Roman" w:hAnsi="Times New Roman" w:cs="Times New Roman"/>
                <w:b/>
                <w:bCs/>
                <w:i/>
                <w:sz w:val="28"/>
                <w:szCs w:val="28"/>
              </w:rPr>
              <w:t>Giao nhiệm vụ:</w:t>
            </w:r>
            <w:r w:rsidRPr="00FB18F9">
              <w:rPr>
                <w:rFonts w:ascii="Times New Roman" w:hAnsi="Times New Roman" w:cs="Times New Roman"/>
                <w:b/>
                <w:bCs/>
                <w:sz w:val="28"/>
                <w:szCs w:val="28"/>
              </w:rPr>
              <w:t xml:space="preserve">  </w:t>
            </w:r>
          </w:p>
          <w:p w14:paraId="2D55D797" w14:textId="77777777" w:rsidR="00FE572F" w:rsidRDefault="00FE572F" w:rsidP="009E2838">
            <w:pPr>
              <w:spacing w:after="0" w:line="276" w:lineRule="auto"/>
              <w:jc w:val="both"/>
              <w:rPr>
                <w:rFonts w:ascii="Times New Roman" w:hAnsi="Times New Roman" w:cs="Times New Roman"/>
                <w:sz w:val="28"/>
                <w:szCs w:val="28"/>
                <w:lang w:val="en-US"/>
              </w:rPr>
            </w:pPr>
            <w:r w:rsidRPr="008862C6">
              <w:rPr>
                <w:rFonts w:ascii="Times New Roman" w:hAnsi="Times New Roman" w:cs="Times New Roman"/>
                <w:sz w:val="28"/>
                <w:szCs w:val="28"/>
                <w:lang w:val="en-US"/>
              </w:rPr>
              <w:t xml:space="preserve">- </w:t>
            </w:r>
            <w:r>
              <w:rPr>
                <w:rFonts w:ascii="Times New Roman" w:hAnsi="Times New Roman" w:cs="Times New Roman"/>
                <w:sz w:val="28"/>
                <w:szCs w:val="28"/>
                <w:lang w:val="en-US"/>
              </w:rPr>
              <w:t>GV yêu cầu HS hoạt động theo cặp.</w:t>
            </w:r>
          </w:p>
          <w:p w14:paraId="513C897B" w14:textId="77777777" w:rsidR="00FE572F" w:rsidRPr="00821F4E"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Đọc thông tin SGK, thảo luận theo cặp 5 phút và hoàn thành phiếu học tập 2.</w:t>
            </w:r>
          </w:p>
        </w:tc>
        <w:tc>
          <w:tcPr>
            <w:tcW w:w="3024" w:type="dxa"/>
          </w:tcPr>
          <w:p w14:paraId="1A73146B" w14:textId="77777777" w:rsidR="00FE572F" w:rsidRPr="00FC43F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HS nhận nhiệm vụ</w:t>
            </w:r>
            <w:r>
              <w:rPr>
                <w:rFonts w:ascii="Times New Roman" w:hAnsi="Times New Roman" w:cs="Times New Roman"/>
                <w:sz w:val="28"/>
                <w:szCs w:val="28"/>
                <w:lang w:val="en-US"/>
              </w:rPr>
              <w:t>.</w:t>
            </w:r>
          </w:p>
        </w:tc>
      </w:tr>
      <w:tr w:rsidR="00FE572F" w14:paraId="13A1ED74" w14:textId="77777777">
        <w:trPr>
          <w:jc w:val="center"/>
        </w:trPr>
        <w:tc>
          <w:tcPr>
            <w:tcW w:w="7493" w:type="dxa"/>
          </w:tcPr>
          <w:p w14:paraId="616E2706"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sz w:val="28"/>
                <w:szCs w:val="28"/>
              </w:rPr>
              <w:t xml:space="preserve"> </w:t>
            </w:r>
          </w:p>
          <w:p w14:paraId="59DC01DF"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quan sát hỗ trợ khi cần thiết, đặt các câu hỏi gợi mở cho HS khi HS gặp khó.</w:t>
            </w:r>
          </w:p>
        </w:tc>
        <w:tc>
          <w:tcPr>
            <w:tcW w:w="3024" w:type="dxa"/>
          </w:tcPr>
          <w:p w14:paraId="6840A90B"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HS thảo luận theo </w:t>
            </w:r>
            <w:r>
              <w:rPr>
                <w:rFonts w:ascii="Times New Roman" w:hAnsi="Times New Roman" w:cs="Times New Roman"/>
                <w:sz w:val="28"/>
                <w:szCs w:val="28"/>
                <w:lang w:val="en-US"/>
              </w:rPr>
              <w:t>cặp</w:t>
            </w:r>
            <w:r>
              <w:rPr>
                <w:rFonts w:ascii="Times New Roman" w:hAnsi="Times New Roman" w:cs="Times New Roman"/>
                <w:sz w:val="28"/>
                <w:szCs w:val="28"/>
              </w:rPr>
              <w:t xml:space="preserve"> và </w:t>
            </w:r>
            <w:r>
              <w:rPr>
                <w:rFonts w:ascii="Times New Roman" w:hAnsi="Times New Roman" w:cs="Times New Roman"/>
                <w:sz w:val="28"/>
                <w:szCs w:val="28"/>
                <w:lang w:val="en-US"/>
              </w:rPr>
              <w:t>trả lời các câu hỏi trong phiếu học tập số 2</w:t>
            </w:r>
            <w:r>
              <w:rPr>
                <w:rFonts w:ascii="Times New Roman" w:hAnsi="Times New Roman" w:cs="Times New Roman"/>
                <w:sz w:val="28"/>
                <w:szCs w:val="28"/>
              </w:rPr>
              <w:t>.</w:t>
            </w:r>
          </w:p>
        </w:tc>
      </w:tr>
      <w:tr w:rsidR="00FE572F" w14:paraId="54E0AB1E" w14:textId="77777777">
        <w:trPr>
          <w:jc w:val="center"/>
        </w:trPr>
        <w:tc>
          <w:tcPr>
            <w:tcW w:w="7493" w:type="dxa"/>
          </w:tcPr>
          <w:p w14:paraId="461F488B"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Báo cáo kết quả</w:t>
            </w:r>
            <w:r>
              <w:rPr>
                <w:rFonts w:ascii="Times New Roman" w:hAnsi="Times New Roman" w:cs="Times New Roman"/>
                <w:i/>
                <w:sz w:val="28"/>
                <w:szCs w:val="28"/>
              </w:rPr>
              <w:t xml:space="preserve">:  </w:t>
            </w:r>
          </w:p>
          <w:p w14:paraId="392EC853"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yêu cầu HS treo đáp án lên bảng.</w:t>
            </w:r>
          </w:p>
          <w:p w14:paraId="52C7EB19"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Cho HS nhận xét chéo cho nhau, góp ý chỉnh sửa.</w:t>
            </w:r>
          </w:p>
          <w:p w14:paraId="5A92FAD8"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GV chỉnh sửa lại các đáp án cho HS (nếu có sai).</w:t>
            </w:r>
          </w:p>
          <w:p w14:paraId="53AE055D" w14:textId="77777777" w:rsidR="00FE572F" w:rsidRPr="004E6B74"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Chấm điểm cho các nhóm.</w:t>
            </w:r>
          </w:p>
        </w:tc>
        <w:tc>
          <w:tcPr>
            <w:tcW w:w="3024" w:type="dxa"/>
          </w:tcPr>
          <w:p w14:paraId="561092E8"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quan sát các đáp án của nhóm khác, nhận xét, bổ sung.</w:t>
            </w:r>
          </w:p>
        </w:tc>
      </w:tr>
      <w:tr w:rsidR="00FE572F" w14:paraId="65328DDF" w14:textId="77777777">
        <w:trPr>
          <w:jc w:val="center"/>
        </w:trPr>
        <w:tc>
          <w:tcPr>
            <w:tcW w:w="7493" w:type="dxa"/>
          </w:tcPr>
          <w:p w14:paraId="4A1179C3" w14:textId="77777777" w:rsidR="00FE572F" w:rsidRDefault="00FE572F" w:rsidP="009E2838">
            <w:pPr>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1B78FBD8" w14:textId="77777777" w:rsidR="00FE572F" w:rsidRPr="009678B8" w:rsidRDefault="00FE572F" w:rsidP="009E2838">
            <w:pPr>
              <w:spacing w:after="0" w:line="276" w:lineRule="auto"/>
              <w:rPr>
                <w:rFonts w:ascii="Times New Roman" w:hAnsi="Times New Roman"/>
                <w:iCs/>
                <w:sz w:val="28"/>
                <w:szCs w:val="28"/>
              </w:rPr>
            </w:pPr>
            <w:r>
              <w:rPr>
                <w:rFonts w:ascii="Times New Roman" w:hAnsi="Times New Roman"/>
                <w:iCs/>
                <w:sz w:val="28"/>
                <w:szCs w:val="28"/>
              </w:rPr>
              <w:t>- GV chốt lại các kiến thức cho HS quan trọng cho HS:</w:t>
            </w:r>
          </w:p>
          <w:p w14:paraId="0B624452"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Giới  thiệu về hiện tượng cảm ứng điện từ và nhà bác học Faraday.</w:t>
            </w:r>
          </w:p>
          <w:p w14:paraId="53E3AFC4"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Tham khảo thí nghiệm:</w:t>
            </w:r>
          </w:p>
          <w:p w14:paraId="60DAD1F6" w14:textId="7607BDE0" w:rsidR="00FE572F" w:rsidRPr="00B16796" w:rsidRDefault="00FE572F" w:rsidP="009E2838">
            <w:pPr>
              <w:spacing w:after="0" w:line="276" w:lineRule="auto"/>
              <w:rPr>
                <w:rFonts w:ascii="Times New Roman" w:hAnsi="Times New Roman" w:cs="Times New Roman"/>
                <w:sz w:val="28"/>
                <w:szCs w:val="28"/>
                <w:lang w:val="en-US"/>
              </w:rPr>
            </w:pPr>
            <w:r w:rsidRPr="00052761">
              <w:rPr>
                <w:rFonts w:ascii="Times New Roman" w:hAnsi="Times New Roman" w:cs="Times New Roman"/>
                <w:sz w:val="28"/>
                <w:szCs w:val="28"/>
                <w:lang w:val="en-US"/>
              </w:rPr>
              <w:t>https://www.youtube.com/watch?v=cxO_gI07QS8</w:t>
            </w:r>
          </w:p>
        </w:tc>
        <w:tc>
          <w:tcPr>
            <w:tcW w:w="3024" w:type="dxa"/>
          </w:tcPr>
          <w:p w14:paraId="45B5A973" w14:textId="77777777" w:rsidR="00FE572F" w:rsidRPr="00821F4E"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HS lắng nghe, ghi chép vào vở.</w:t>
            </w:r>
          </w:p>
        </w:tc>
      </w:tr>
    </w:tbl>
    <w:p w14:paraId="5F798FD5" w14:textId="77777777" w:rsidR="00FE572F" w:rsidRDefault="00FE572F" w:rsidP="009E2838">
      <w:pPr>
        <w:spacing w:after="0" w:line="312" w:lineRule="auto"/>
        <w:jc w:val="both"/>
        <w:rPr>
          <w:rFonts w:ascii="Times New Roman" w:hAnsi="Times New Roman" w:cs="Times New Roman"/>
          <w:b/>
          <w:color w:val="7030A0"/>
          <w:sz w:val="28"/>
          <w:szCs w:val="28"/>
        </w:rPr>
      </w:pPr>
    </w:p>
    <w:p w14:paraId="558FC6D4" w14:textId="77777777" w:rsidR="00FE572F" w:rsidRDefault="00FE572F" w:rsidP="009E2838">
      <w:pPr>
        <w:spacing w:after="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14:paraId="07CB94CD" w14:textId="77777777" w:rsidR="00FE572F" w:rsidRDefault="00FE572F" w:rsidP="001E1F36">
      <w:pPr>
        <w:numPr>
          <w:ilvl w:val="0"/>
          <w:numId w:val="4"/>
        </w:numPr>
        <w:spacing w:after="0" w:line="312" w:lineRule="auto"/>
        <w:jc w:val="both"/>
        <w:rPr>
          <w:rFonts w:ascii="Times New Roman" w:hAnsi="Times New Roman" w:cs="Times New Roman"/>
          <w:sz w:val="28"/>
          <w:szCs w:val="28"/>
        </w:rPr>
      </w:pPr>
      <w:r>
        <w:rPr>
          <w:rFonts w:ascii="Times New Roman" w:hAnsi="Times New Roman" w:cs="Times New Roman"/>
          <w:b/>
          <w:bCs/>
          <w:color w:val="C00000"/>
          <w:sz w:val="28"/>
          <w:szCs w:val="28"/>
        </w:rPr>
        <w:t>Mục tiêu</w:t>
      </w:r>
      <w:r>
        <w:rPr>
          <w:rFonts w:ascii="Times New Roman" w:hAnsi="Times New Roman" w:cs="Times New Roman"/>
          <w:b/>
          <w:color w:val="C00000"/>
          <w:sz w:val="28"/>
          <w:szCs w:val="28"/>
        </w:rPr>
        <w:t>:</w:t>
      </w:r>
      <w:r>
        <w:rPr>
          <w:rFonts w:ascii="Times New Roman" w:hAnsi="Times New Roman" w:cs="Times New Roman"/>
          <w:color w:val="C00000"/>
          <w:sz w:val="28"/>
          <w:szCs w:val="28"/>
        </w:rPr>
        <w:t xml:space="preserve"> </w:t>
      </w:r>
      <w:r>
        <w:rPr>
          <w:rFonts w:ascii="Times New Roman" w:hAnsi="Times New Roman" w:cs="Times New Roman"/>
          <w:sz w:val="28"/>
          <w:szCs w:val="28"/>
        </w:rPr>
        <w:t xml:space="preserve"> Củng cố nội dụng bài học</w:t>
      </w:r>
      <w:r>
        <w:rPr>
          <w:rFonts w:ascii="Times New Roman" w:hAnsi="Times New Roman" w:cs="Times New Roman"/>
          <w:sz w:val="28"/>
          <w:szCs w:val="28"/>
          <w:lang w:val="en-US"/>
        </w:rPr>
        <w:t>.</w:t>
      </w:r>
    </w:p>
    <w:p w14:paraId="28183186" w14:textId="77777777" w:rsidR="00FE572F" w:rsidRPr="009678B8" w:rsidRDefault="00FE572F" w:rsidP="009E2838">
      <w:pPr>
        <w:pStyle w:val="Bodytext21"/>
        <w:shd w:val="clear" w:color="auto" w:fill="auto"/>
        <w:spacing w:before="0" w:after="0" w:line="312"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lang w:val="vi-VN"/>
        </w:rPr>
        <w:t>b) Nội dung</w:t>
      </w:r>
      <w:r>
        <w:rPr>
          <w:rFonts w:ascii="Times New Roman" w:hAnsi="Times New Roman" w:cs="Times New Roman"/>
          <w:sz w:val="28"/>
          <w:szCs w:val="28"/>
          <w:lang w:val="vi-VN"/>
        </w:rPr>
        <w:t xml:space="preserve">: </w:t>
      </w:r>
    </w:p>
    <w:p w14:paraId="4330AC3C" w14:textId="77777777" w:rsidR="00FE572F" w:rsidRDefault="00FE572F" w:rsidP="009E2838">
      <w:pPr>
        <w:spacing w:after="0" w:line="276" w:lineRule="auto"/>
        <w:jc w:val="both"/>
        <w:rPr>
          <w:rFonts w:ascii="Times New Roman" w:hAnsi="Times New Roman" w:cs="Times New Roman"/>
          <w:sz w:val="28"/>
          <w:szCs w:val="28"/>
          <w:lang w:val="en-US"/>
        </w:rPr>
      </w:pPr>
      <w:r w:rsidRPr="004D2A34">
        <w:rPr>
          <w:rFonts w:ascii="Times New Roman" w:hAnsi="Times New Roman" w:cs="Times New Roman"/>
          <w:sz w:val="28"/>
          <w:szCs w:val="28"/>
        </w:rPr>
        <w:t xml:space="preserve">- GV </w:t>
      </w:r>
      <w:r>
        <w:rPr>
          <w:rFonts w:ascii="Times New Roman" w:hAnsi="Times New Roman" w:cs="Times New Roman"/>
          <w:sz w:val="28"/>
          <w:szCs w:val="28"/>
          <w:lang w:val="en-US"/>
        </w:rPr>
        <w:t>cho HS hoạt động độc lập.</w:t>
      </w:r>
    </w:p>
    <w:p w14:paraId="3D4C495F"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Phát PHT cá nhân cho HS luyện tập.</w:t>
      </w:r>
    </w:p>
    <w:p w14:paraId="32A7979B" w14:textId="77777777" w:rsidR="00FE572F" w:rsidRPr="00E74A32"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Làm bài tập trong vòng 8 phút.</w:t>
      </w:r>
    </w:p>
    <w:p w14:paraId="626FE3D5" w14:textId="77777777" w:rsidR="00FE572F" w:rsidRPr="00B16796" w:rsidRDefault="00FE572F" w:rsidP="009E2838">
      <w:pPr>
        <w:spacing w:after="0" w:line="312" w:lineRule="auto"/>
        <w:rPr>
          <w:rFonts w:ascii="Times New Roman" w:hAnsi="Times New Roman" w:cs="Times New Roman"/>
          <w:bCs/>
          <w:i/>
          <w:iCs/>
          <w:sz w:val="28"/>
          <w:szCs w:val="28"/>
          <w:lang w:val="en-US"/>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w:t>
      </w:r>
      <w:r>
        <w:rPr>
          <w:rFonts w:ascii="Times New Roman" w:hAnsi="Times New Roman" w:cs="Times New Roman"/>
          <w:bCs/>
          <w:sz w:val="28"/>
          <w:szCs w:val="28"/>
          <w:lang w:val="en-US"/>
        </w:rPr>
        <w:t>Đáp án</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6317EA38" w14:textId="77777777" w:rsidTr="00060AA6">
        <w:tc>
          <w:tcPr>
            <w:tcW w:w="1497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79844A00" w14:textId="77777777" w:rsidR="00FE572F" w:rsidRPr="007301BC"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LUYỆN TẬP</w:t>
            </w:r>
          </w:p>
        </w:tc>
      </w:tr>
      <w:tr w:rsidR="00FE572F" w14:paraId="35008EDC" w14:textId="77777777" w:rsidTr="00060AA6">
        <w:tc>
          <w:tcPr>
            <w:tcW w:w="14970" w:type="dxa"/>
            <w:tcBorders>
              <w:top w:val="nil"/>
              <w:left w:val="outset" w:sz="6" w:space="0" w:color="auto"/>
              <w:bottom w:val="nil"/>
              <w:right w:val="outset" w:sz="6" w:space="0" w:color="auto"/>
            </w:tcBorders>
          </w:tcPr>
          <w:p w14:paraId="278148E0" w14:textId="77777777" w:rsidR="00FE572F" w:rsidRPr="000628E9" w:rsidRDefault="00FE572F" w:rsidP="009E2838">
            <w:pPr>
              <w:pStyle w:val="NormalWeb"/>
              <w:spacing w:before="0" w:beforeAutospacing="0" w:after="0" w:afterAutospacing="0" w:line="360" w:lineRule="atLeast"/>
              <w:ind w:left="48" w:right="48"/>
              <w:jc w:val="both"/>
              <w:rPr>
                <w:color w:val="000000"/>
                <w:sz w:val="28"/>
                <w:szCs w:val="28"/>
              </w:rPr>
            </w:pPr>
            <w:r>
              <w:rPr>
                <w:b/>
                <w:bCs/>
                <w:sz w:val="28"/>
                <w:szCs w:val="28"/>
              </w:rPr>
              <w:t xml:space="preserve"> </w:t>
            </w:r>
            <w:r w:rsidRPr="00B16796">
              <w:rPr>
                <w:b/>
                <w:bCs/>
                <w:color w:val="000000"/>
                <w:sz w:val="28"/>
                <w:szCs w:val="28"/>
              </w:rPr>
              <w:t>Câu 1.</w:t>
            </w:r>
            <w:r w:rsidRPr="00B16796">
              <w:rPr>
                <w:b/>
                <w:bCs/>
                <w:color w:val="008000"/>
                <w:sz w:val="28"/>
                <w:szCs w:val="28"/>
              </w:rPr>
              <w:t> </w:t>
            </w:r>
            <w:r w:rsidRPr="000628E9">
              <w:rPr>
                <w:color w:val="000000"/>
                <w:sz w:val="28"/>
                <w:szCs w:val="28"/>
              </w:rPr>
              <w:t>Nhận định nào là đúng?</w:t>
            </w:r>
          </w:p>
          <w:p w14:paraId="25D58DBF" w14:textId="77777777" w:rsidR="00FE572F" w:rsidRPr="000628E9" w:rsidRDefault="00FE572F" w:rsidP="009E2838">
            <w:pPr>
              <w:pStyle w:val="NormalWeb"/>
              <w:spacing w:before="0" w:beforeAutospacing="0" w:after="0" w:afterAutospacing="0" w:line="360" w:lineRule="atLeast"/>
              <w:ind w:left="48" w:right="48"/>
              <w:jc w:val="both"/>
              <w:rPr>
                <w:color w:val="000000"/>
                <w:sz w:val="28"/>
                <w:szCs w:val="28"/>
              </w:rPr>
            </w:pPr>
            <w:r w:rsidRPr="000628E9">
              <w:rPr>
                <w:color w:val="000000"/>
                <w:sz w:val="28"/>
                <w:szCs w:val="28"/>
              </w:rPr>
              <w:t>A. Dòng điện cảm ứng càng lớn khi tiết diện S của cuộn dây càng nhỏ .</w:t>
            </w:r>
          </w:p>
          <w:p w14:paraId="0CABA019" w14:textId="77777777" w:rsidR="00FE572F" w:rsidRPr="000628E9" w:rsidRDefault="00FE572F" w:rsidP="009E2838">
            <w:pPr>
              <w:pStyle w:val="NormalWeb"/>
              <w:spacing w:before="0" w:beforeAutospacing="0" w:after="0" w:afterAutospacing="0" w:line="360" w:lineRule="atLeast"/>
              <w:ind w:left="48" w:right="48"/>
              <w:jc w:val="both"/>
              <w:rPr>
                <w:color w:val="000000"/>
                <w:sz w:val="28"/>
                <w:szCs w:val="28"/>
              </w:rPr>
            </w:pPr>
            <w:r w:rsidRPr="000628E9">
              <w:rPr>
                <w:color w:val="000000"/>
                <w:sz w:val="28"/>
                <w:szCs w:val="28"/>
              </w:rPr>
              <w:t>B. Dòng điện cảm ứng xuất hiện trong cuộn dây dẫn kín khi có các đường sức từ xuyên qua tiết diện S của cuộn dây.</w:t>
            </w:r>
          </w:p>
          <w:p w14:paraId="2F298C0A" w14:textId="77777777" w:rsidR="00FE572F" w:rsidRPr="003A7954" w:rsidRDefault="00FE572F" w:rsidP="009E2838">
            <w:pPr>
              <w:pStyle w:val="NormalWeb"/>
              <w:spacing w:before="0" w:beforeAutospacing="0" w:after="0" w:afterAutospacing="0" w:line="360" w:lineRule="atLeast"/>
              <w:ind w:left="48" w:right="48"/>
              <w:jc w:val="both"/>
              <w:rPr>
                <w:color w:val="FF0000"/>
                <w:sz w:val="28"/>
                <w:szCs w:val="28"/>
              </w:rPr>
            </w:pPr>
            <w:r w:rsidRPr="003A7954">
              <w:rPr>
                <w:color w:val="FF0000"/>
                <w:sz w:val="28"/>
                <w:szCs w:val="28"/>
              </w:rPr>
              <w:t>C. Dòng điện cảm ứng xuất hiện trong cuộn dây dẫn kín khi có sự biến thiên của số đường sức từ qua tiết diện S của cuộn dây.</w:t>
            </w:r>
          </w:p>
          <w:p w14:paraId="67EE34DF" w14:textId="77777777" w:rsidR="00FE572F" w:rsidRDefault="00FE572F" w:rsidP="009E2838">
            <w:pPr>
              <w:pStyle w:val="NormalWeb"/>
              <w:spacing w:before="0" w:beforeAutospacing="0" w:after="0" w:afterAutospacing="0" w:line="360" w:lineRule="atLeast"/>
              <w:ind w:left="48" w:right="48"/>
              <w:jc w:val="both"/>
              <w:rPr>
                <w:rFonts w:ascii="Roboto" w:hAnsi="Roboto"/>
                <w:color w:val="333333"/>
                <w:sz w:val="27"/>
                <w:szCs w:val="27"/>
              </w:rPr>
            </w:pPr>
            <w:r w:rsidRPr="000628E9">
              <w:rPr>
                <w:color w:val="000000"/>
                <w:sz w:val="28"/>
                <w:szCs w:val="28"/>
              </w:rPr>
              <w:lastRenderedPageBreak/>
              <w:t>D. Dòng điện cảm ứng tăng khi số đường sức từ xuyên qua tiết diện S của cuộn dây tăng và giảm khi số đường sức từ xuyên qua tiết diện S của cuộn dây giảm.</w:t>
            </w:r>
          </w:p>
          <w:p w14:paraId="386F35AA" w14:textId="77777777" w:rsidR="00FE572F" w:rsidRDefault="00FE572F" w:rsidP="009E2838">
            <w:pPr>
              <w:spacing w:after="0"/>
              <w:jc w:val="both"/>
              <w:rPr>
                <w:color w:val="000000"/>
                <w:sz w:val="28"/>
                <w:szCs w:val="28"/>
                <w:shd w:val="clear" w:color="auto" w:fill="FFFFFF"/>
              </w:rPr>
            </w:pPr>
            <w:r w:rsidRPr="000628E9">
              <w:rPr>
                <w:noProof/>
                <w:color w:val="000000"/>
                <w:sz w:val="28"/>
                <w:szCs w:val="28"/>
                <w:lang w:val="en-US" w:eastAsia="en-US"/>
              </w:rPr>
              <w:drawing>
                <wp:anchor distT="0" distB="0" distL="114300" distR="114300" simplePos="0" relativeHeight="251698176" behindDoc="1" locked="0" layoutInCell="1" allowOverlap="1" wp14:anchorId="2105ED27" wp14:editId="7B67BB45">
                  <wp:simplePos x="0" y="0"/>
                  <wp:positionH relativeFrom="column">
                    <wp:posOffset>3837305</wp:posOffset>
                  </wp:positionH>
                  <wp:positionV relativeFrom="paragraph">
                    <wp:posOffset>413385</wp:posOffset>
                  </wp:positionV>
                  <wp:extent cx="2266950" cy="1076325"/>
                  <wp:effectExtent l="0" t="0" r="0" b="9525"/>
                  <wp:wrapNone/>
                  <wp:docPr id="332112725" name="Picture 33211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28A0092B-C50C-407E-A947-70E740481C1C}">
                                <a14:useLocalDpi xmlns:a14="http://schemas.microsoft.com/office/drawing/2010/main"/>
                              </a:ext>
                            </a:extLst>
                          </a:blip>
                          <a:stretch>
                            <a:fillRect/>
                          </a:stretch>
                        </pic:blipFill>
                        <pic:spPr>
                          <a:xfrm>
                            <a:off x="0" y="0"/>
                            <a:ext cx="2266950" cy="1076325"/>
                          </a:xfrm>
                          <a:prstGeom prst="rect">
                            <a:avLst/>
                          </a:prstGeom>
                        </pic:spPr>
                      </pic:pic>
                    </a:graphicData>
                  </a:graphic>
                </wp:anchor>
              </w:drawing>
            </w:r>
            <w:r>
              <w:rPr>
                <w:b/>
                <w:bCs/>
                <w:sz w:val="28"/>
                <w:szCs w:val="28"/>
              </w:rPr>
              <w:t>Câu 2</w:t>
            </w:r>
            <w:r w:rsidRPr="00845889">
              <w:rPr>
                <w:b/>
                <w:bCs/>
                <w:sz w:val="28"/>
                <w:szCs w:val="28"/>
              </w:rPr>
              <w:t>.</w:t>
            </w:r>
            <w:r>
              <w:t xml:space="preserve"> </w:t>
            </w:r>
            <w:r w:rsidRPr="007301BC">
              <w:t xml:space="preserve"> </w:t>
            </w:r>
            <w:r w:rsidRPr="000628E9">
              <w:rPr>
                <w:color w:val="000000"/>
                <w:sz w:val="28"/>
                <w:szCs w:val="28"/>
                <w:shd w:val="clear" w:color="auto" w:fill="FFFFFF"/>
              </w:rPr>
              <w:t xml:space="preserve">Vì sao khi cho nam châm quay trước một cuộn dây dẫn kín như thí nghiệm ở hình </w:t>
            </w:r>
            <w:r>
              <w:rPr>
                <w:color w:val="000000"/>
                <w:sz w:val="28"/>
                <w:szCs w:val="28"/>
                <w:shd w:val="clear" w:color="auto" w:fill="FFFFFF"/>
                <w:lang w:val="en-US"/>
              </w:rPr>
              <w:t>sau</w:t>
            </w:r>
            <w:r w:rsidRPr="000628E9">
              <w:rPr>
                <w:color w:val="000000"/>
                <w:sz w:val="28"/>
                <w:szCs w:val="28"/>
                <w:shd w:val="clear" w:color="auto" w:fill="FFFFFF"/>
              </w:rPr>
              <w:t xml:space="preserve"> thì trong cuộn dây xuất hiện dòng điện cảm ứng?</w:t>
            </w:r>
          </w:p>
          <w:p w14:paraId="1D6A8EC1" w14:textId="77777777" w:rsidR="00FE572F" w:rsidRPr="000628E9" w:rsidRDefault="00FE572F" w:rsidP="009E2838">
            <w:pPr>
              <w:pStyle w:val="NormalWeb"/>
              <w:spacing w:before="0" w:beforeAutospacing="0" w:after="0" w:afterAutospacing="0" w:line="360" w:lineRule="atLeast"/>
              <w:ind w:left="48" w:right="48"/>
              <w:jc w:val="both"/>
              <w:rPr>
                <w:color w:val="000000"/>
                <w:sz w:val="28"/>
                <w:szCs w:val="28"/>
              </w:rPr>
            </w:pPr>
            <w:r w:rsidRPr="000628E9">
              <w:rPr>
                <w:color w:val="000000"/>
                <w:sz w:val="28"/>
                <w:szCs w:val="28"/>
              </w:rPr>
              <w:t>A. vì cường độ dòng điện trong cuộn dây thay đổi.</w:t>
            </w:r>
          </w:p>
          <w:p w14:paraId="1BF34D58" w14:textId="77777777" w:rsidR="00FE572F" w:rsidRPr="000628E9" w:rsidRDefault="00FE572F" w:rsidP="009E2838">
            <w:pPr>
              <w:pStyle w:val="NormalWeb"/>
              <w:spacing w:before="0" w:beforeAutospacing="0" w:after="0" w:afterAutospacing="0" w:line="360" w:lineRule="atLeast"/>
              <w:ind w:left="48" w:right="48"/>
              <w:jc w:val="both"/>
              <w:rPr>
                <w:color w:val="000000"/>
                <w:sz w:val="28"/>
                <w:szCs w:val="28"/>
              </w:rPr>
            </w:pPr>
            <w:r w:rsidRPr="000628E9">
              <w:rPr>
                <w:color w:val="000000"/>
                <w:sz w:val="28"/>
                <w:szCs w:val="28"/>
              </w:rPr>
              <w:t>B. vì hiệu điện thế trong cuộn dây thay đổi.</w:t>
            </w:r>
          </w:p>
          <w:p w14:paraId="5FEAEA88" w14:textId="77777777" w:rsidR="00FE572F" w:rsidRPr="000628E9" w:rsidRDefault="00FE572F" w:rsidP="009E2838">
            <w:pPr>
              <w:pStyle w:val="NormalWeb"/>
              <w:spacing w:before="0" w:beforeAutospacing="0" w:after="0" w:afterAutospacing="0" w:line="360" w:lineRule="atLeast"/>
              <w:ind w:left="48" w:right="48"/>
              <w:jc w:val="both"/>
              <w:rPr>
                <w:color w:val="000000"/>
                <w:sz w:val="28"/>
                <w:szCs w:val="28"/>
              </w:rPr>
            </w:pPr>
            <w:r w:rsidRPr="000628E9">
              <w:rPr>
                <w:color w:val="000000"/>
                <w:sz w:val="28"/>
                <w:szCs w:val="28"/>
              </w:rPr>
              <w:t>C. vì dòng điện cảm ứng trong cuộn dây thay đổi.</w:t>
            </w:r>
          </w:p>
          <w:p w14:paraId="52343AC6" w14:textId="77777777" w:rsidR="00FE572F" w:rsidRPr="003A7954" w:rsidRDefault="00FE572F" w:rsidP="009E2838">
            <w:pPr>
              <w:pStyle w:val="NormalWeb"/>
              <w:spacing w:before="0" w:beforeAutospacing="0" w:after="0" w:afterAutospacing="0" w:line="360" w:lineRule="atLeast"/>
              <w:ind w:left="48" w:right="48"/>
              <w:jc w:val="both"/>
              <w:rPr>
                <w:color w:val="FF0000"/>
                <w:sz w:val="28"/>
                <w:szCs w:val="28"/>
              </w:rPr>
            </w:pPr>
            <w:r w:rsidRPr="003A7954">
              <w:rPr>
                <w:color w:val="FF0000"/>
                <w:sz w:val="28"/>
                <w:szCs w:val="28"/>
              </w:rPr>
              <w:t>D. vì số đường sức từ xuyên qua tiết diện S của cuộn dây thay đổi.</w:t>
            </w:r>
          </w:p>
          <w:p w14:paraId="38BF8FD4" w14:textId="77777777" w:rsidR="00FE572F" w:rsidRDefault="00FE572F" w:rsidP="009E2838">
            <w:pPr>
              <w:spacing w:after="0"/>
              <w:jc w:val="both"/>
              <w:rPr>
                <w:color w:val="000000"/>
                <w:sz w:val="28"/>
                <w:szCs w:val="28"/>
                <w:shd w:val="clear" w:color="auto" w:fill="FFFFFF"/>
              </w:rPr>
            </w:pPr>
            <w:r w:rsidRPr="004E6B74">
              <w:rPr>
                <w:b/>
                <w:bCs/>
                <w:sz w:val="28"/>
                <w:szCs w:val="28"/>
                <w:lang w:val="en-US"/>
              </w:rPr>
              <w:t>Câu 3.</w:t>
            </w:r>
            <w:r w:rsidRPr="004E6B74">
              <w:rPr>
                <w:sz w:val="28"/>
                <w:szCs w:val="28"/>
                <w:lang w:val="en-US"/>
              </w:rPr>
              <w:t xml:space="preserve"> </w:t>
            </w:r>
            <w:r w:rsidRPr="000628E9">
              <w:rPr>
                <w:color w:val="000000"/>
                <w:sz w:val="28"/>
                <w:szCs w:val="28"/>
                <w:shd w:val="clear" w:color="auto" w:fill="FFFFFF"/>
              </w:rPr>
              <w:t xml:space="preserve">Cách để tạo ra được dòng điện cảm ứng trong </w:t>
            </w:r>
            <w:r>
              <w:rPr>
                <w:color w:val="000000"/>
                <w:sz w:val="28"/>
                <w:szCs w:val="28"/>
                <w:shd w:val="clear" w:color="auto" w:fill="FFFFFF"/>
                <w:lang w:val="en-US"/>
              </w:rPr>
              <w:t>dy</w:t>
            </w:r>
            <w:r w:rsidRPr="000628E9">
              <w:rPr>
                <w:color w:val="000000"/>
                <w:sz w:val="28"/>
                <w:szCs w:val="28"/>
                <w:shd w:val="clear" w:color="auto" w:fill="FFFFFF"/>
              </w:rPr>
              <w:t>nam</w:t>
            </w:r>
            <w:r>
              <w:rPr>
                <w:color w:val="000000"/>
                <w:sz w:val="28"/>
                <w:szCs w:val="28"/>
                <w:shd w:val="clear" w:color="auto" w:fill="FFFFFF"/>
              </w:rPr>
              <w:t>o</w:t>
            </w:r>
            <w:r w:rsidRPr="000628E9">
              <w:rPr>
                <w:color w:val="000000"/>
                <w:sz w:val="28"/>
                <w:szCs w:val="28"/>
                <w:shd w:val="clear" w:color="auto" w:fill="FFFFFF"/>
              </w:rPr>
              <w:t xml:space="preserve"> xe đạp?</w:t>
            </w:r>
          </w:p>
          <w:p w14:paraId="27FD7FF3"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A. Nối hai đầu của đinamô với hai cực của acquy.</w:t>
            </w:r>
          </w:p>
          <w:p w14:paraId="43224F24"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 xml:space="preserve">B. Cho bánh xe cọ xát mạnh vào núm </w:t>
            </w:r>
            <w:r>
              <w:rPr>
                <w:color w:val="000000"/>
                <w:sz w:val="28"/>
                <w:szCs w:val="28"/>
                <w:shd w:val="clear" w:color="auto" w:fill="FFFFFF"/>
              </w:rPr>
              <w:t>dy</w:t>
            </w:r>
            <w:r w:rsidRPr="000628E9">
              <w:rPr>
                <w:color w:val="000000"/>
                <w:sz w:val="28"/>
                <w:szCs w:val="28"/>
                <w:shd w:val="clear" w:color="auto" w:fill="FFFFFF"/>
              </w:rPr>
              <w:t>nam</w:t>
            </w:r>
            <w:r>
              <w:rPr>
                <w:color w:val="000000"/>
                <w:sz w:val="28"/>
                <w:szCs w:val="28"/>
                <w:shd w:val="clear" w:color="auto" w:fill="FFFFFF"/>
              </w:rPr>
              <w:t>o</w:t>
            </w:r>
            <w:r w:rsidRPr="003A7954">
              <w:rPr>
                <w:color w:val="000000"/>
                <w:sz w:val="28"/>
                <w:szCs w:val="28"/>
              </w:rPr>
              <w:t>.</w:t>
            </w:r>
          </w:p>
          <w:p w14:paraId="1642E4F5" w14:textId="77777777" w:rsidR="00FE572F" w:rsidRPr="003A7954" w:rsidRDefault="00FE572F" w:rsidP="009E2838">
            <w:pPr>
              <w:pStyle w:val="NormalWeb"/>
              <w:spacing w:before="0" w:beforeAutospacing="0" w:after="0" w:afterAutospacing="0" w:line="360" w:lineRule="atLeast"/>
              <w:ind w:left="48" w:right="48"/>
              <w:jc w:val="both"/>
              <w:rPr>
                <w:color w:val="FF0000"/>
                <w:sz w:val="28"/>
                <w:szCs w:val="28"/>
              </w:rPr>
            </w:pPr>
            <w:r w:rsidRPr="003A7954">
              <w:rPr>
                <w:color w:val="FF0000"/>
                <w:sz w:val="28"/>
                <w:szCs w:val="28"/>
              </w:rPr>
              <w:t xml:space="preserve">C. Làm cho nam châm trong </w:t>
            </w:r>
            <w:r w:rsidRPr="003A7954">
              <w:rPr>
                <w:color w:val="FF0000"/>
                <w:sz w:val="28"/>
                <w:szCs w:val="28"/>
                <w:shd w:val="clear" w:color="auto" w:fill="FFFFFF"/>
              </w:rPr>
              <w:t>dynamo</w:t>
            </w:r>
            <w:r w:rsidRPr="003A7954">
              <w:rPr>
                <w:color w:val="FF0000"/>
                <w:sz w:val="28"/>
                <w:szCs w:val="28"/>
              </w:rPr>
              <w:t xml:space="preserve"> quay trước cuộn dây.</w:t>
            </w:r>
          </w:p>
          <w:p w14:paraId="1F564C6B"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D. Cho xe đạp chạy nhanh trên đường.</w:t>
            </w:r>
          </w:p>
          <w:p w14:paraId="4CBE6E4D" w14:textId="77777777" w:rsidR="00FE572F" w:rsidRDefault="00FE572F" w:rsidP="009E2838">
            <w:pPr>
              <w:spacing w:after="0"/>
              <w:rPr>
                <w:rFonts w:eastAsia="Calibri"/>
                <w:b/>
                <w:bCs/>
                <w:sz w:val="28"/>
                <w:szCs w:val="28"/>
                <w:lang w:val="en-US"/>
              </w:rPr>
            </w:pPr>
            <w:r w:rsidRPr="00B16796">
              <w:rPr>
                <w:rFonts w:eastAsia="Calibri"/>
                <w:b/>
                <w:bCs/>
                <w:sz w:val="28"/>
                <w:szCs w:val="28"/>
                <w:lang w:val="en-US"/>
              </w:rPr>
              <w:t>Câu 4.</w:t>
            </w:r>
            <w:r>
              <w:rPr>
                <w:rFonts w:eastAsia="Calibri"/>
                <w:sz w:val="28"/>
                <w:szCs w:val="28"/>
                <w:lang w:val="en-US"/>
              </w:rPr>
              <w:t xml:space="preserve"> </w:t>
            </w:r>
            <w:r w:rsidRPr="003A7954">
              <w:rPr>
                <w:color w:val="000000"/>
                <w:sz w:val="28"/>
                <w:szCs w:val="28"/>
                <w:lang w:val="en-US"/>
              </w:rPr>
              <w:t>Trường hợp nào sau đây có số đường sức từ xuyên qua tiết diện S của cuộn dây khác với các trường hợp còn lại?</w:t>
            </w:r>
            <w:r w:rsidRPr="00B16796">
              <w:rPr>
                <w:rFonts w:eastAsia="Calibri"/>
                <w:b/>
                <w:bCs/>
                <w:sz w:val="28"/>
                <w:szCs w:val="28"/>
                <w:lang w:val="en-US"/>
              </w:rPr>
              <w:t xml:space="preserve"> </w:t>
            </w:r>
          </w:p>
          <w:p w14:paraId="409A5A1D"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A. Đưa nam châm lại gần cuộn dây theo phương vuông góc với tiết diện S của cuộn dây.</w:t>
            </w:r>
          </w:p>
          <w:p w14:paraId="7C7FD1B7" w14:textId="77777777" w:rsidR="00FE572F" w:rsidRPr="003A7954" w:rsidRDefault="00FE572F" w:rsidP="009E2838">
            <w:pPr>
              <w:pStyle w:val="NormalWeb"/>
              <w:spacing w:before="0" w:beforeAutospacing="0" w:after="0" w:afterAutospacing="0" w:line="360" w:lineRule="atLeast"/>
              <w:ind w:left="48" w:right="48"/>
              <w:jc w:val="both"/>
              <w:rPr>
                <w:color w:val="FF0000"/>
                <w:sz w:val="28"/>
                <w:szCs w:val="28"/>
              </w:rPr>
            </w:pPr>
            <w:r w:rsidRPr="003A7954">
              <w:rPr>
                <w:color w:val="FF0000"/>
                <w:sz w:val="28"/>
                <w:szCs w:val="28"/>
              </w:rPr>
              <w:t>B. Đặt nam châm đứng yên trong cuộn dây.</w:t>
            </w:r>
          </w:p>
          <w:p w14:paraId="4E9D48C0"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C. Để nam châm đứng yên, cho cuộn dây chuyển động lại gần nam châm.</w:t>
            </w:r>
          </w:p>
          <w:p w14:paraId="02FCBD8D"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D. Đưa nam châm và cuộn dây lại gần nhau.</w:t>
            </w:r>
          </w:p>
        </w:tc>
      </w:tr>
      <w:tr w:rsidR="00FE572F" w14:paraId="0D52DF06" w14:textId="77777777" w:rsidTr="00060AA6">
        <w:tc>
          <w:tcPr>
            <w:tcW w:w="14970" w:type="dxa"/>
            <w:tcBorders>
              <w:top w:val="nil"/>
              <w:left w:val="outset" w:sz="6" w:space="0" w:color="auto"/>
              <w:bottom w:val="outset" w:sz="6" w:space="0" w:color="auto"/>
              <w:right w:val="outset" w:sz="6" w:space="0" w:color="auto"/>
            </w:tcBorders>
          </w:tcPr>
          <w:p w14:paraId="71755015"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Pr>
                <w:b/>
                <w:bCs/>
                <w:sz w:val="28"/>
                <w:szCs w:val="28"/>
              </w:rPr>
              <w:lastRenderedPageBreak/>
              <w:t xml:space="preserve">Câu 5. </w:t>
            </w:r>
            <w:r w:rsidRPr="003A7954">
              <w:rPr>
                <w:color w:val="000000"/>
                <w:sz w:val="28"/>
                <w:szCs w:val="28"/>
              </w:rPr>
              <w:t>Tìm từ thích hợp điền vào chỗ trống</w:t>
            </w:r>
          </w:p>
          <w:p w14:paraId="3C8E3562"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Dòng điện cảm ứng chỉ xuất hiện trong cuộn dây dẫn kín trong thời gian có sự….. qua tiết diện S của cuộn dây.</w:t>
            </w:r>
          </w:p>
          <w:p w14:paraId="36A2BEE7"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A. biến đổi của cường độ dòng điện.</w:t>
            </w:r>
          </w:p>
          <w:p w14:paraId="1C8276A4"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B. biến đổi của thời gian.</w:t>
            </w:r>
          </w:p>
          <w:p w14:paraId="540E396F"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C. biến đổi của dòng điện cảm ứng.</w:t>
            </w:r>
          </w:p>
          <w:p w14:paraId="40BE3895" w14:textId="77777777" w:rsidR="00FE572F" w:rsidRPr="003A7954" w:rsidRDefault="00FE572F" w:rsidP="009E2838">
            <w:pPr>
              <w:pStyle w:val="NormalWeb"/>
              <w:spacing w:before="0" w:beforeAutospacing="0" w:after="0" w:afterAutospacing="0" w:line="360" w:lineRule="atLeast"/>
              <w:ind w:left="48" w:right="48"/>
              <w:jc w:val="both"/>
              <w:rPr>
                <w:color w:val="FF0000"/>
                <w:sz w:val="28"/>
                <w:szCs w:val="28"/>
              </w:rPr>
            </w:pPr>
            <w:r w:rsidRPr="003A7954">
              <w:rPr>
                <w:color w:val="FF0000"/>
                <w:sz w:val="28"/>
                <w:szCs w:val="28"/>
              </w:rPr>
              <w:t>D. biến đổi của số đường sức từ.</w:t>
            </w:r>
          </w:p>
          <w:p w14:paraId="5C8D7D20"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b/>
                <w:bCs/>
                <w:color w:val="000000"/>
                <w:sz w:val="28"/>
                <w:szCs w:val="28"/>
              </w:rPr>
              <w:t>Câu 6</w:t>
            </w:r>
            <w:r>
              <w:rPr>
                <w:b/>
                <w:bCs/>
                <w:color w:val="000000"/>
                <w:sz w:val="28"/>
                <w:szCs w:val="28"/>
              </w:rPr>
              <w:t>.</w:t>
            </w:r>
            <w:r w:rsidRPr="003A7954">
              <w:rPr>
                <w:color w:val="000000"/>
                <w:sz w:val="28"/>
                <w:szCs w:val="28"/>
              </w:rPr>
              <w:t> Cho một nam châm thẳng và một ống dây kín. Làm thế nào để có dòng điện cảm ứng xuất hiện trong ống dây?</w:t>
            </w:r>
          </w:p>
          <w:p w14:paraId="3B061C07" w14:textId="77777777" w:rsidR="00FE572F" w:rsidRPr="003A7954" w:rsidRDefault="00FE572F" w:rsidP="009E2838">
            <w:pPr>
              <w:pStyle w:val="NormalWeb"/>
              <w:spacing w:before="0" w:beforeAutospacing="0" w:after="0" w:afterAutospacing="0" w:line="360" w:lineRule="atLeast"/>
              <w:ind w:left="48" w:right="48"/>
              <w:jc w:val="center"/>
              <w:rPr>
                <w:b/>
                <w:bCs/>
                <w:color w:val="000000"/>
                <w:sz w:val="28"/>
                <w:szCs w:val="28"/>
              </w:rPr>
            </w:pPr>
            <w:r w:rsidRPr="003A7954">
              <w:rPr>
                <w:b/>
                <w:bCs/>
                <w:color w:val="000000"/>
                <w:sz w:val="28"/>
                <w:szCs w:val="28"/>
              </w:rPr>
              <w:t>Trả lời</w:t>
            </w:r>
          </w:p>
          <w:p w14:paraId="746E057E"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Để làm xuất hiện dòng điện cảm ứng trong ống dây thì ta làm cho nam châm và ống dây chuyển động tương đối với nhau. Có thể là đưa nam châm ra xa rồi lại vào gần cuộn dây hoặc đặt nam châm gần cuộn dây rồi quay thanh nam châm.</w:t>
            </w:r>
          </w:p>
          <w:p w14:paraId="3BD5A185"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b/>
                <w:bCs/>
                <w:color w:val="000000"/>
                <w:sz w:val="28"/>
                <w:szCs w:val="28"/>
              </w:rPr>
              <w:t>Câu 7</w:t>
            </w:r>
            <w:r>
              <w:rPr>
                <w:b/>
                <w:bCs/>
                <w:color w:val="000000"/>
                <w:sz w:val="28"/>
                <w:szCs w:val="28"/>
              </w:rPr>
              <w:t xml:space="preserve">. </w:t>
            </w:r>
            <w:r w:rsidRPr="003A7954">
              <w:rPr>
                <w:color w:val="000000"/>
                <w:sz w:val="28"/>
                <w:szCs w:val="28"/>
              </w:rPr>
              <w:t>Làm cách nào để có thể đảo chiều dòng điện cảm ứng trong cuộn dây dẫn kín?</w:t>
            </w:r>
          </w:p>
          <w:p w14:paraId="0DA230C7" w14:textId="77777777" w:rsidR="00FE572F" w:rsidRPr="003A7954" w:rsidRDefault="00FE572F" w:rsidP="009E2838">
            <w:pPr>
              <w:pStyle w:val="NormalWeb"/>
              <w:spacing w:before="0" w:beforeAutospacing="0" w:after="0" w:afterAutospacing="0" w:line="360" w:lineRule="atLeast"/>
              <w:ind w:left="48" w:right="48"/>
              <w:jc w:val="center"/>
              <w:rPr>
                <w:b/>
                <w:bCs/>
                <w:color w:val="000000"/>
                <w:sz w:val="28"/>
                <w:szCs w:val="28"/>
              </w:rPr>
            </w:pPr>
            <w:r w:rsidRPr="003A7954">
              <w:rPr>
                <w:b/>
                <w:bCs/>
                <w:color w:val="000000"/>
                <w:sz w:val="28"/>
                <w:szCs w:val="28"/>
              </w:rPr>
              <w:t>Trả lời</w:t>
            </w:r>
          </w:p>
          <w:p w14:paraId="22360462" w14:textId="77777777" w:rsidR="00FE572F" w:rsidRPr="003A7954" w:rsidRDefault="00FE572F" w:rsidP="009E2838">
            <w:pPr>
              <w:pStyle w:val="NormalWeb"/>
              <w:spacing w:before="0" w:beforeAutospacing="0" w:after="0" w:afterAutospacing="0" w:line="360" w:lineRule="atLeast"/>
              <w:ind w:left="48" w:right="48"/>
              <w:jc w:val="both"/>
              <w:rPr>
                <w:color w:val="000000"/>
                <w:sz w:val="28"/>
                <w:szCs w:val="28"/>
              </w:rPr>
            </w:pPr>
            <w:r w:rsidRPr="003A7954">
              <w:rPr>
                <w:color w:val="000000"/>
                <w:sz w:val="28"/>
                <w:szCs w:val="28"/>
              </w:rPr>
              <w:t xml:space="preserve">Để đảo chiều dòng điện cảm ứng trong cuộn dây kín thì ta phải làm cho số đường sức từ qua tiết diện cuộn dây luôn phiên tăng giảm. Đang tăng thì chuyển sang giảm hoặc ngược </w:t>
            </w:r>
            <w:r w:rsidRPr="003A7954">
              <w:rPr>
                <w:color w:val="000000"/>
                <w:sz w:val="28"/>
                <w:szCs w:val="28"/>
              </w:rPr>
              <w:lastRenderedPageBreak/>
              <w:t>lại</w:t>
            </w:r>
            <w:r>
              <w:rPr>
                <w:color w:val="000000"/>
                <w:sz w:val="28"/>
                <w:szCs w:val="28"/>
              </w:rPr>
              <w:t>.</w:t>
            </w:r>
          </w:p>
        </w:tc>
      </w:tr>
    </w:tbl>
    <w:p w14:paraId="3F429E3B" w14:textId="77777777" w:rsidR="00FE572F" w:rsidRDefault="00FE572F" w:rsidP="009E2838">
      <w:pPr>
        <w:spacing w:after="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lastRenderedPageBreak/>
        <w:t xml:space="preserve"> 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FE572F" w14:paraId="60981F4A" w14:textId="77777777">
        <w:trPr>
          <w:trHeight w:val="274"/>
          <w:jc w:val="center"/>
        </w:trPr>
        <w:tc>
          <w:tcPr>
            <w:tcW w:w="7397" w:type="dxa"/>
            <w:shd w:val="clear" w:color="auto" w:fill="FDEADA" w:themeFill="accent6" w:themeFillTint="32"/>
          </w:tcPr>
          <w:p w14:paraId="79BD07FC" w14:textId="77777777" w:rsidR="00FE572F" w:rsidRDefault="00FE572F" w:rsidP="009E2838">
            <w:pPr>
              <w:spacing w:after="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14:paraId="63E8447B" w14:textId="77777777" w:rsidR="00FE572F" w:rsidRDefault="00FE572F" w:rsidP="009E2838">
            <w:pPr>
              <w:spacing w:after="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2711D900" w14:textId="77777777">
        <w:trPr>
          <w:trHeight w:val="274"/>
          <w:jc w:val="center"/>
        </w:trPr>
        <w:tc>
          <w:tcPr>
            <w:tcW w:w="7397" w:type="dxa"/>
            <w:shd w:val="clear" w:color="auto" w:fill="auto"/>
          </w:tcPr>
          <w:p w14:paraId="46F53658" w14:textId="77777777" w:rsidR="00FE572F" w:rsidRDefault="00FE572F" w:rsidP="009E2838">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14:paraId="4832AD5A" w14:textId="77777777" w:rsidR="00FE572F" w:rsidRDefault="00FE572F" w:rsidP="009E2838">
            <w:pPr>
              <w:spacing w:after="0" w:line="276" w:lineRule="auto"/>
              <w:jc w:val="both"/>
              <w:rPr>
                <w:rFonts w:ascii="Times New Roman" w:hAnsi="Times New Roman" w:cs="Times New Roman"/>
                <w:sz w:val="28"/>
                <w:szCs w:val="28"/>
                <w:lang w:val="en-US"/>
              </w:rPr>
            </w:pPr>
            <w:r w:rsidRPr="00274890">
              <w:rPr>
                <w:rFonts w:ascii="Times New Roman" w:eastAsia="Times New Roman" w:hAnsi="Times New Roman" w:cs="Times New Roman"/>
                <w:sz w:val="28"/>
                <w:szCs w:val="28"/>
              </w:rPr>
              <w:t xml:space="preserve"> </w:t>
            </w:r>
            <w:r w:rsidRPr="004D2A34">
              <w:rPr>
                <w:rFonts w:ascii="Times New Roman" w:hAnsi="Times New Roman" w:cs="Times New Roman"/>
                <w:sz w:val="28"/>
                <w:szCs w:val="28"/>
              </w:rPr>
              <w:t xml:space="preserve">- GV </w:t>
            </w:r>
            <w:r>
              <w:rPr>
                <w:rFonts w:ascii="Times New Roman" w:hAnsi="Times New Roman" w:cs="Times New Roman"/>
                <w:sz w:val="28"/>
                <w:szCs w:val="28"/>
                <w:lang w:val="en-US"/>
              </w:rPr>
              <w:t>cho HS hoạt động độc lập.</w:t>
            </w:r>
          </w:p>
          <w:p w14:paraId="5B31384D"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Phát PHT cá nhân cho HS luyện tập.</w:t>
            </w:r>
          </w:p>
          <w:p w14:paraId="0A49BD50" w14:textId="77777777" w:rsidR="00FE572F" w:rsidRPr="00E74A32"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Làm bài tập trong vòng 8 phút.</w:t>
            </w:r>
          </w:p>
        </w:tc>
        <w:tc>
          <w:tcPr>
            <w:tcW w:w="2841" w:type="dxa"/>
            <w:shd w:val="clear" w:color="auto" w:fill="auto"/>
          </w:tcPr>
          <w:p w14:paraId="49F069A6" w14:textId="77777777" w:rsidR="00FE572F" w:rsidRPr="00274890" w:rsidRDefault="00FE572F" w:rsidP="009E2838">
            <w:pPr>
              <w:spacing w:after="0" w:line="240" w:lineRule="auto"/>
              <w:ind w:right="1"/>
              <w:jc w:val="center"/>
              <w:rPr>
                <w:rFonts w:ascii="Times New Roman" w:hAnsi="Times New Roman" w:cs="Times New Roman"/>
                <w:sz w:val="28"/>
                <w:szCs w:val="28"/>
                <w:lang w:val="en-US"/>
              </w:rPr>
            </w:pPr>
            <w:r>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lang w:val="en-US"/>
              </w:rPr>
              <w:t>HS nhận nhiệm vụ.</w:t>
            </w:r>
          </w:p>
        </w:tc>
      </w:tr>
      <w:tr w:rsidR="00FE572F" w14:paraId="06514286" w14:textId="77777777">
        <w:trPr>
          <w:trHeight w:val="274"/>
          <w:jc w:val="center"/>
        </w:trPr>
        <w:tc>
          <w:tcPr>
            <w:tcW w:w="7397" w:type="dxa"/>
            <w:shd w:val="clear" w:color="auto" w:fill="auto"/>
          </w:tcPr>
          <w:p w14:paraId="72BEAAB7"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S thực hiện nhiệm vụ</w:t>
            </w:r>
          </w:p>
          <w:p w14:paraId="17A826E5" w14:textId="77777777" w:rsidR="00FE572F" w:rsidRDefault="00FE572F" w:rsidP="009E2838">
            <w:pPr>
              <w:spacing w:after="0" w:line="240" w:lineRule="auto"/>
              <w:jc w:val="both"/>
              <w:rPr>
                <w:rFonts w:ascii="Times New Roman" w:hAnsi="Times New Roman" w:cs="Times New Roman"/>
                <w:color w:val="0070C0"/>
                <w:sz w:val="28"/>
                <w:szCs w:val="28"/>
              </w:rPr>
            </w:pPr>
            <w:r>
              <w:rPr>
                <w:rFonts w:ascii="Times New Roman" w:eastAsia="Times New Roman" w:hAnsi="Times New Roman" w:cs="Times New Roman"/>
                <w:sz w:val="28"/>
                <w:szCs w:val="28"/>
              </w:rPr>
              <w:t>- GV hỗ trợ HS ở các bài tập khó.</w:t>
            </w:r>
          </w:p>
        </w:tc>
        <w:tc>
          <w:tcPr>
            <w:tcW w:w="2841" w:type="dxa"/>
            <w:shd w:val="clear" w:color="auto" w:fill="auto"/>
          </w:tcPr>
          <w:p w14:paraId="28E8CEC6" w14:textId="77777777" w:rsidR="00FE572F" w:rsidRPr="00274890" w:rsidRDefault="00FE572F" w:rsidP="009E2838">
            <w:pPr>
              <w:spacing w:after="0" w:line="276" w:lineRule="auto"/>
              <w:rPr>
                <w:rFonts w:ascii="Times New Roman" w:hAnsi="Times New Roman" w:cs="Times New Roman"/>
                <w:sz w:val="28"/>
                <w:szCs w:val="28"/>
              </w:rPr>
            </w:pPr>
            <w:r w:rsidRPr="00274890">
              <w:rPr>
                <w:rFonts w:ascii="Times New Roman" w:hAnsi="Times New Roman" w:cs="Times New Roman"/>
                <w:sz w:val="28"/>
                <w:szCs w:val="28"/>
              </w:rPr>
              <w:t>- HS tiến hành giải quy</w:t>
            </w:r>
            <w:r>
              <w:rPr>
                <w:rFonts w:ascii="Times New Roman" w:hAnsi="Times New Roman" w:cs="Times New Roman"/>
                <w:sz w:val="28"/>
                <w:szCs w:val="28"/>
              </w:rPr>
              <w:t xml:space="preserve">ết </w:t>
            </w:r>
            <w:r w:rsidRPr="00274890">
              <w:rPr>
                <w:rFonts w:ascii="Times New Roman" w:hAnsi="Times New Roman" w:cs="Times New Roman"/>
                <w:sz w:val="28"/>
                <w:szCs w:val="28"/>
              </w:rPr>
              <w:t>c</w:t>
            </w:r>
            <w:r>
              <w:rPr>
                <w:rFonts w:ascii="Times New Roman" w:hAnsi="Times New Roman" w:cs="Times New Roman"/>
                <w:sz w:val="28"/>
                <w:szCs w:val="28"/>
              </w:rPr>
              <w:t>á</w:t>
            </w:r>
            <w:r w:rsidRPr="00274890">
              <w:rPr>
                <w:rFonts w:ascii="Times New Roman" w:hAnsi="Times New Roman" w:cs="Times New Roman"/>
                <w:sz w:val="28"/>
                <w:szCs w:val="28"/>
              </w:rPr>
              <w:t>c b</w:t>
            </w:r>
            <w:r>
              <w:rPr>
                <w:rFonts w:ascii="Times New Roman" w:hAnsi="Times New Roman" w:cs="Times New Roman"/>
                <w:sz w:val="28"/>
                <w:szCs w:val="28"/>
              </w:rPr>
              <w:t>à</w:t>
            </w:r>
            <w:r w:rsidRPr="00274890">
              <w:rPr>
                <w:rFonts w:ascii="Times New Roman" w:hAnsi="Times New Roman" w:cs="Times New Roman"/>
                <w:sz w:val="28"/>
                <w:szCs w:val="28"/>
              </w:rPr>
              <w:t>i tập.</w:t>
            </w:r>
          </w:p>
        </w:tc>
      </w:tr>
      <w:tr w:rsidR="00FE572F" w14:paraId="0C5A99EB" w14:textId="77777777">
        <w:trPr>
          <w:trHeight w:val="1238"/>
          <w:jc w:val="center"/>
        </w:trPr>
        <w:tc>
          <w:tcPr>
            <w:tcW w:w="7397" w:type="dxa"/>
            <w:shd w:val="clear" w:color="auto" w:fill="auto"/>
          </w:tcPr>
          <w:p w14:paraId="7671B1D1"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02BFA666"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Hỗ trợ HS giải các câu hỏi khó.</w:t>
            </w:r>
          </w:p>
          <w:p w14:paraId="0D5F5A1E"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w:t>
            </w:r>
          </w:p>
        </w:tc>
        <w:tc>
          <w:tcPr>
            <w:tcW w:w="2841" w:type="dxa"/>
            <w:shd w:val="clear" w:color="auto" w:fill="auto"/>
          </w:tcPr>
          <w:p w14:paraId="1E10FA2F"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V hỗ trợ giải các câu hỏi khó, và ghi chép lại.</w:t>
            </w:r>
          </w:p>
        </w:tc>
      </w:tr>
      <w:tr w:rsidR="00FE572F" w14:paraId="315A5FB3" w14:textId="77777777">
        <w:trPr>
          <w:trHeight w:val="274"/>
          <w:jc w:val="center"/>
        </w:trPr>
        <w:tc>
          <w:tcPr>
            <w:tcW w:w="7397" w:type="dxa"/>
            <w:shd w:val="clear" w:color="auto" w:fill="auto"/>
          </w:tcPr>
          <w:p w14:paraId="0ACF92BB" w14:textId="77777777" w:rsidR="00FE572F" w:rsidRDefault="00FE572F" w:rsidP="009E2838">
            <w:pPr>
              <w:spacing w:after="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14:paraId="583CD8EA"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731635EF" w14:textId="77777777" w:rsidR="00FE572F" w:rsidRPr="00583C12" w:rsidRDefault="00FE572F" w:rsidP="009E2838">
      <w:pPr>
        <w:spacing w:after="0" w:line="312" w:lineRule="auto"/>
        <w:jc w:val="both"/>
        <w:rPr>
          <w:rFonts w:ascii="Times New Roman" w:hAnsi="Times New Roman" w:cs="Times New Roman"/>
          <w:b/>
          <w:color w:val="7030A0"/>
          <w:sz w:val="28"/>
          <w:szCs w:val="28"/>
          <w:lang w:val="en-US"/>
        </w:rPr>
      </w:pPr>
      <w:r w:rsidRPr="00583C12">
        <w:rPr>
          <w:rFonts w:ascii="Times New Roman" w:hAnsi="Times New Roman" w:cs="Times New Roman"/>
          <w:b/>
          <w:color w:val="7030A0"/>
          <w:sz w:val="28"/>
          <w:szCs w:val="28"/>
          <w:lang w:val="en-US"/>
        </w:rPr>
        <w:t>4. Hoạt động 4: Vận dụng</w:t>
      </w:r>
    </w:p>
    <w:p w14:paraId="361FFED9" w14:textId="77777777" w:rsidR="00FE572F" w:rsidRDefault="00FE572F" w:rsidP="009E2838">
      <w:pPr>
        <w:spacing w:after="0"/>
        <w:rPr>
          <w:rFonts w:ascii="Times New Roman" w:hAnsi="Times New Roman" w:cs="Times New Roman"/>
          <w:sz w:val="28"/>
          <w:szCs w:val="28"/>
        </w:rPr>
      </w:pPr>
      <w:r>
        <w:rPr>
          <w:rFonts w:ascii="Times New Roman" w:hAnsi="Times New Roman" w:cs="Times New Roman"/>
          <w:b/>
          <w:color w:val="C00000"/>
          <w:sz w:val="28"/>
          <w:szCs w:val="28"/>
        </w:rPr>
        <w:t>a) Mục tiêu:</w:t>
      </w:r>
      <w:r>
        <w:rPr>
          <w:rFonts w:ascii="Times New Roman" w:hAnsi="Times New Roman" w:cs="Times New Roman"/>
          <w:sz w:val="28"/>
          <w:szCs w:val="28"/>
        </w:rPr>
        <w:t xml:space="preserve"> </w:t>
      </w:r>
    </w:p>
    <w:p w14:paraId="04808967" w14:textId="77777777" w:rsidR="00FE572F" w:rsidRPr="003A7954" w:rsidRDefault="00FE572F" w:rsidP="009E2838">
      <w:pPr>
        <w:spacing w:after="0"/>
        <w:rPr>
          <w:rFonts w:ascii="Times New Roman" w:eastAsia="Times New Roman" w:hAnsi="Times New Roman" w:cs="Times New Roman"/>
          <w:color w:val="000000"/>
          <w:sz w:val="28"/>
          <w:szCs w:val="28"/>
          <w:lang w:val="en-US"/>
        </w:rPr>
      </w:pPr>
      <w:r w:rsidRPr="003A7954">
        <w:rPr>
          <w:rFonts w:ascii="Times New Roman" w:eastAsia="Times New Roman" w:hAnsi="Times New Roman" w:cs="Times New Roman"/>
          <w:color w:val="000000"/>
          <w:sz w:val="28"/>
          <w:szCs w:val="28"/>
          <w:lang w:val="en-US"/>
        </w:rPr>
        <w:t xml:space="preserve">– Vận dụng kiến thức về cảm ứng điện từ </w:t>
      </w:r>
      <w:r>
        <w:rPr>
          <w:rFonts w:ascii="Times New Roman" w:eastAsia="Times New Roman" w:hAnsi="Times New Roman" w:cs="Times New Roman"/>
          <w:color w:val="000000"/>
          <w:sz w:val="28"/>
          <w:szCs w:val="28"/>
          <w:lang w:val="en-US"/>
        </w:rPr>
        <w:t>trả lời một số câu hỏi liên quan đến thực tế.</w:t>
      </w:r>
    </w:p>
    <w:p w14:paraId="5223DB3B"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color w:val="C00000"/>
          <w:sz w:val="28"/>
          <w:szCs w:val="28"/>
        </w:rPr>
        <w:t>b) Nội dung:</w:t>
      </w:r>
      <w:r>
        <w:rPr>
          <w:rFonts w:ascii="Times New Roman" w:hAnsi="Times New Roman" w:cs="Times New Roman"/>
          <w:sz w:val="28"/>
          <w:szCs w:val="28"/>
        </w:rPr>
        <w:t xml:space="preserve"> </w:t>
      </w:r>
    </w:p>
    <w:p w14:paraId="449E43B8"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GV đặt câu hỏi, yêu cầu HS suy nghĩ và trả lời.</w:t>
      </w:r>
    </w:p>
    <w:p w14:paraId="0698C928" w14:textId="77777777" w:rsidR="00FE572F" w:rsidRPr="00DA4CDA" w:rsidRDefault="00FE572F" w:rsidP="009E2838">
      <w:pPr>
        <w:spacing w:after="0" w:line="276" w:lineRule="auto"/>
        <w:rPr>
          <w:rFonts w:ascii="Times New Roman" w:hAnsi="Times New Roman" w:cs="Times New Roman"/>
          <w:sz w:val="28"/>
          <w:szCs w:val="28"/>
          <w:lang w:val="en-US"/>
        </w:rPr>
      </w:pPr>
      <w:r w:rsidRPr="00DA4CDA">
        <w:rPr>
          <w:rFonts w:ascii="Times New Roman" w:hAnsi="Times New Roman" w:cs="Times New Roman"/>
          <w:b/>
          <w:sz w:val="28"/>
          <w:szCs w:val="28"/>
          <w:lang w:val="en-US"/>
        </w:rPr>
        <w:t>a)</w:t>
      </w:r>
      <w:r w:rsidRPr="00DA4CDA">
        <w:rPr>
          <w:rFonts w:ascii="Times New Roman" w:hAnsi="Times New Roman" w:cs="Times New Roman"/>
          <w:sz w:val="28"/>
          <w:szCs w:val="28"/>
          <w:lang w:val="en-US"/>
        </w:rPr>
        <w:t xml:space="preserve"> Nêu tên một số dụng cụ, thiết bị mà hoạt động của chúng dựa vào hiện tượng cảm ứng điện từ.</w:t>
      </w:r>
    </w:p>
    <w:p w14:paraId="2E69B8CF" w14:textId="77777777" w:rsidR="00FE572F" w:rsidRDefault="00FE572F" w:rsidP="009E2838">
      <w:pPr>
        <w:spacing w:after="0" w:line="276" w:lineRule="auto"/>
        <w:rPr>
          <w:rFonts w:ascii="Times New Roman" w:hAnsi="Times New Roman" w:cs="Times New Roman"/>
          <w:sz w:val="28"/>
          <w:szCs w:val="28"/>
          <w:lang w:val="en-US"/>
        </w:rPr>
      </w:pPr>
      <w:r w:rsidRPr="00DA4CDA">
        <w:rPr>
          <w:rFonts w:ascii="Times New Roman" w:hAnsi="Times New Roman" w:cs="Times New Roman"/>
          <w:b/>
          <w:sz w:val="28"/>
          <w:szCs w:val="28"/>
          <w:lang w:val="en-US"/>
        </w:rPr>
        <w:t>b)</w:t>
      </w:r>
      <w:r w:rsidRPr="00DA4CDA">
        <w:rPr>
          <w:rFonts w:ascii="Times New Roman" w:hAnsi="Times New Roman" w:cs="Times New Roman"/>
          <w:sz w:val="28"/>
          <w:szCs w:val="28"/>
          <w:lang w:val="en-US"/>
        </w:rPr>
        <w:t xml:space="preserve"> Giải thích cách tạo ra dòng điện cảm ứng của một trong những dụng cụ, thiết bị đã nêu ở</w:t>
      </w:r>
      <w:r>
        <w:rPr>
          <w:rFonts w:ascii="Times New Roman" w:hAnsi="Times New Roman" w:cs="Times New Roman"/>
          <w:sz w:val="28"/>
          <w:szCs w:val="28"/>
          <w:lang w:val="en-US"/>
        </w:rPr>
        <w:t xml:space="preserve"> câu a.</w:t>
      </w:r>
    </w:p>
    <w:p w14:paraId="28E3964C"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b/>
          <w:color w:val="C00000"/>
          <w:sz w:val="28"/>
          <w:szCs w:val="28"/>
        </w:rPr>
        <w:t>c) Sản phẩm:</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 Đáp án các câu hỏi:</w:t>
      </w:r>
    </w:p>
    <w:p w14:paraId="3E09A4D2" w14:textId="77777777" w:rsidR="00FE572F" w:rsidRDefault="00FE572F" w:rsidP="009E2838">
      <w:pPr>
        <w:spacing w:after="0" w:line="276" w:lineRule="auto"/>
        <w:rPr>
          <w:rFonts w:ascii="Roboto" w:hAnsi="Roboto" w:hint="eastAsia"/>
          <w:color w:val="000000"/>
          <w:sz w:val="27"/>
          <w:szCs w:val="27"/>
          <w:shd w:val="clear" w:color="auto" w:fill="FFFFFF"/>
        </w:rPr>
      </w:pPr>
      <w:r w:rsidRPr="00DA4CDA">
        <w:rPr>
          <w:rFonts w:ascii="Roboto" w:hAnsi="Roboto"/>
          <w:b/>
          <w:color w:val="000000"/>
          <w:sz w:val="27"/>
          <w:szCs w:val="27"/>
          <w:shd w:val="clear" w:color="auto" w:fill="FFFFFF"/>
          <w:lang w:val="en-US"/>
        </w:rPr>
        <w:t xml:space="preserve">a) </w:t>
      </w:r>
      <w:r>
        <w:rPr>
          <w:rFonts w:ascii="Roboto" w:hAnsi="Roboto"/>
          <w:color w:val="000000"/>
          <w:sz w:val="27"/>
          <w:szCs w:val="27"/>
          <w:shd w:val="clear" w:color="auto" w:fill="FFFFFF"/>
        </w:rPr>
        <w:t>Một số dụng cụ, thiết bị mà hoạt động của chúng dựa vào hiện tượng cảm ứng điện từ: động cơ điện, máy phát điện, máy biến áp, …</w:t>
      </w:r>
    </w:p>
    <w:p w14:paraId="1304E382" w14:textId="77777777" w:rsidR="00FE572F" w:rsidRPr="00DA4CDA" w:rsidRDefault="00FE572F" w:rsidP="009E2838">
      <w:pPr>
        <w:shd w:val="clear" w:color="auto" w:fill="FFFFFF"/>
        <w:spacing w:after="0"/>
        <w:jc w:val="both"/>
        <w:rPr>
          <w:rFonts w:ascii="Roboto" w:eastAsia="Times New Roman" w:hAnsi="Roboto" w:cs="Times New Roman"/>
          <w:color w:val="000000"/>
          <w:sz w:val="27"/>
          <w:szCs w:val="27"/>
          <w:lang w:val="en-US" w:eastAsia="en-US"/>
        </w:rPr>
      </w:pPr>
      <w:r w:rsidRPr="00DA4CDA">
        <w:rPr>
          <w:rFonts w:ascii="Roboto" w:hAnsi="Roboto"/>
          <w:b/>
          <w:color w:val="000000"/>
          <w:sz w:val="27"/>
          <w:szCs w:val="27"/>
          <w:shd w:val="clear" w:color="auto" w:fill="FFFFFF"/>
          <w:lang w:val="en-US"/>
        </w:rPr>
        <w:t xml:space="preserve">b) </w:t>
      </w:r>
      <w:r w:rsidRPr="00DA4CDA">
        <w:rPr>
          <w:rFonts w:ascii="Roboto" w:eastAsia="Times New Roman" w:hAnsi="Roboto" w:cs="Times New Roman"/>
          <w:color w:val="000000"/>
          <w:sz w:val="27"/>
          <w:szCs w:val="27"/>
          <w:lang w:val="en-US" w:eastAsia="en-US"/>
        </w:rPr>
        <w:t>- Để tạo ra dòng điện cảm ứng trong một động cơ điện, ta cần một nam châm vĩnh cửu và một khung dây dẫn điện được đặt trong một trường từ biến đổi. Khi nam châm di chuyển hoặc thay đổi vị trí, dòng điện sẽ được tạo ra trong khung dây dẫn điện do hiện tượng cảm ứng điện từ và dưới tác dụng của lực điện từ, khung dây sẽ quay, động cơ điện hoạt động.</w:t>
      </w:r>
    </w:p>
    <w:p w14:paraId="3D98B630" w14:textId="77777777" w:rsidR="00FE572F" w:rsidRPr="00DA4CDA" w:rsidRDefault="00FE572F" w:rsidP="009E2838">
      <w:pPr>
        <w:shd w:val="clear" w:color="auto" w:fill="FFFFFF"/>
        <w:spacing w:after="0" w:line="240" w:lineRule="auto"/>
        <w:jc w:val="both"/>
        <w:rPr>
          <w:rFonts w:ascii="Roboto" w:eastAsia="Times New Roman" w:hAnsi="Roboto" w:cs="Times New Roman"/>
          <w:color w:val="000000"/>
          <w:sz w:val="27"/>
          <w:szCs w:val="27"/>
          <w:lang w:val="en-US" w:eastAsia="en-US"/>
        </w:rPr>
      </w:pPr>
      <w:r w:rsidRPr="00DA4CDA">
        <w:rPr>
          <w:rFonts w:ascii="Roboto" w:eastAsia="Times New Roman" w:hAnsi="Roboto" w:cs="Times New Roman"/>
          <w:color w:val="000000"/>
          <w:sz w:val="27"/>
          <w:szCs w:val="27"/>
          <w:lang w:val="en-US" w:eastAsia="en-US"/>
        </w:rPr>
        <w:t>- Để tạo ra dòng điện cảm ứng trong máy phát điện: đặt cuộn dây vào giữa hai cực của nam châm, hai đầu cuộn dây nối với pin để lưu trữ điện hoặc đèn LED nhỏ, cố định nam châm, quay cuộn dây quanh trục, dòng điện cảm ứng sinh ra trong cuộn dây.</w:t>
      </w:r>
    </w:p>
    <w:p w14:paraId="26921F9D" w14:textId="77777777" w:rsidR="00FE572F" w:rsidRDefault="00FE572F" w:rsidP="009E2838">
      <w:pPr>
        <w:spacing w:after="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FE572F" w14:paraId="775817D4" w14:textId="77777777">
        <w:trPr>
          <w:jc w:val="center"/>
        </w:trPr>
        <w:tc>
          <w:tcPr>
            <w:tcW w:w="7493" w:type="dxa"/>
            <w:shd w:val="clear" w:color="auto" w:fill="FDEADA" w:themeFill="accent6" w:themeFillTint="32"/>
          </w:tcPr>
          <w:p w14:paraId="4ED38B26" w14:textId="77777777" w:rsidR="00FE572F" w:rsidRDefault="00FE572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248E04BA" w14:textId="77777777" w:rsidR="00FE572F" w:rsidRDefault="00FE572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553DC20D" w14:textId="77777777">
        <w:trPr>
          <w:jc w:val="center"/>
        </w:trPr>
        <w:tc>
          <w:tcPr>
            <w:tcW w:w="7493" w:type="dxa"/>
          </w:tcPr>
          <w:p w14:paraId="09970C11"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14:paraId="02B698F5"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 GV đặt câu hỏi, yêu cầu HS suy nghĩ và trả lời.</w:t>
            </w:r>
          </w:p>
          <w:p w14:paraId="3216ABFF" w14:textId="77777777" w:rsidR="00FE572F" w:rsidRPr="00DA4CDA" w:rsidRDefault="00FE572F" w:rsidP="009E2838">
            <w:pPr>
              <w:spacing w:after="0" w:line="276" w:lineRule="auto"/>
              <w:rPr>
                <w:rFonts w:ascii="Times New Roman" w:hAnsi="Times New Roman" w:cs="Times New Roman"/>
                <w:sz w:val="28"/>
                <w:szCs w:val="28"/>
                <w:lang w:val="en-US"/>
              </w:rPr>
            </w:pPr>
            <w:r w:rsidRPr="00DA4CDA">
              <w:rPr>
                <w:rFonts w:ascii="Times New Roman" w:hAnsi="Times New Roman" w:cs="Times New Roman"/>
                <w:b/>
                <w:sz w:val="28"/>
                <w:szCs w:val="28"/>
                <w:lang w:val="en-US"/>
              </w:rPr>
              <w:t>a)</w:t>
            </w:r>
            <w:r w:rsidRPr="00DA4CDA">
              <w:rPr>
                <w:rFonts w:ascii="Times New Roman" w:hAnsi="Times New Roman" w:cs="Times New Roman"/>
                <w:sz w:val="28"/>
                <w:szCs w:val="28"/>
                <w:lang w:val="en-US"/>
              </w:rPr>
              <w:t xml:space="preserve"> Nêu tên một số dụng cụ, thiết bị mà hoạt động của chúng dựa vào hiện tượng cảm ứng điện từ.</w:t>
            </w:r>
          </w:p>
          <w:p w14:paraId="2AD129EF" w14:textId="77777777" w:rsidR="00FE572F" w:rsidRPr="00A03033" w:rsidRDefault="00FE572F" w:rsidP="009E2838">
            <w:pPr>
              <w:spacing w:after="0" w:line="276" w:lineRule="auto"/>
              <w:rPr>
                <w:rFonts w:ascii="Times New Roman" w:hAnsi="Times New Roman" w:cs="Times New Roman"/>
                <w:sz w:val="28"/>
                <w:szCs w:val="28"/>
                <w:lang w:val="en-US"/>
              </w:rPr>
            </w:pPr>
            <w:r w:rsidRPr="00DA4CDA">
              <w:rPr>
                <w:rFonts w:ascii="Times New Roman" w:hAnsi="Times New Roman" w:cs="Times New Roman"/>
                <w:b/>
                <w:sz w:val="28"/>
                <w:szCs w:val="28"/>
                <w:lang w:val="en-US"/>
              </w:rPr>
              <w:t>b)</w:t>
            </w:r>
            <w:r w:rsidRPr="00DA4CDA">
              <w:rPr>
                <w:rFonts w:ascii="Times New Roman" w:hAnsi="Times New Roman" w:cs="Times New Roman"/>
                <w:sz w:val="28"/>
                <w:szCs w:val="28"/>
                <w:lang w:val="en-US"/>
              </w:rPr>
              <w:t xml:space="preserve"> Giải thích cách tạo ra dòng điện cảm ứng của một trong những dụng cụ, thiết bị đã nêu ở</w:t>
            </w:r>
            <w:r>
              <w:rPr>
                <w:rFonts w:ascii="Times New Roman" w:hAnsi="Times New Roman" w:cs="Times New Roman"/>
                <w:sz w:val="28"/>
                <w:szCs w:val="28"/>
                <w:lang w:val="en-US"/>
              </w:rPr>
              <w:t xml:space="preserve"> câu a.</w:t>
            </w:r>
          </w:p>
        </w:tc>
        <w:tc>
          <w:tcPr>
            <w:tcW w:w="3024" w:type="dxa"/>
          </w:tcPr>
          <w:p w14:paraId="35428D91"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HS nhận nhiệm vụ</w:t>
            </w:r>
          </w:p>
        </w:tc>
      </w:tr>
      <w:tr w:rsidR="00FE572F" w14:paraId="191A2B86" w14:textId="77777777">
        <w:trPr>
          <w:jc w:val="center"/>
        </w:trPr>
        <w:tc>
          <w:tcPr>
            <w:tcW w:w="7493" w:type="dxa"/>
          </w:tcPr>
          <w:p w14:paraId="3D4A466A"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lastRenderedPageBreak/>
              <w:t>Hướng dẫn thực hiện nhiệm vụ</w:t>
            </w:r>
            <w:r>
              <w:rPr>
                <w:rFonts w:ascii="Times New Roman" w:hAnsi="Times New Roman" w:cs="Times New Roman"/>
                <w:i/>
                <w:sz w:val="28"/>
                <w:szCs w:val="28"/>
              </w:rPr>
              <w:t>:</w:t>
            </w:r>
            <w:r>
              <w:rPr>
                <w:rFonts w:ascii="Times New Roman" w:hAnsi="Times New Roman" w:cs="Times New Roman"/>
                <w:sz w:val="28"/>
                <w:szCs w:val="28"/>
              </w:rPr>
              <w:t xml:space="preserve"> </w:t>
            </w:r>
          </w:p>
          <w:p w14:paraId="657C143E" w14:textId="77777777" w:rsidR="00FE572F" w:rsidRPr="00DA4CDA"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GV quan sát hỗ trợ HS.</w:t>
            </w:r>
          </w:p>
        </w:tc>
        <w:tc>
          <w:tcPr>
            <w:tcW w:w="3024" w:type="dxa"/>
          </w:tcPr>
          <w:p w14:paraId="64217027" w14:textId="77777777" w:rsidR="00FE572F" w:rsidRPr="00A03033"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HS suy nghĩ và trả lời các câu hỏi..</w:t>
            </w:r>
          </w:p>
          <w:p w14:paraId="71D87C01" w14:textId="77777777" w:rsidR="00FE572F" w:rsidRDefault="00FE572F" w:rsidP="009E2838">
            <w:pPr>
              <w:spacing w:after="0" w:line="276" w:lineRule="auto"/>
              <w:rPr>
                <w:rFonts w:ascii="Times New Roman" w:hAnsi="Times New Roman" w:cs="Times New Roman"/>
                <w:sz w:val="28"/>
                <w:szCs w:val="28"/>
              </w:rPr>
            </w:pPr>
          </w:p>
        </w:tc>
      </w:tr>
      <w:tr w:rsidR="00FE572F" w14:paraId="5D19EDB8" w14:textId="77777777">
        <w:trPr>
          <w:jc w:val="center"/>
        </w:trPr>
        <w:tc>
          <w:tcPr>
            <w:tcW w:w="7493" w:type="dxa"/>
          </w:tcPr>
          <w:p w14:paraId="1C048295" w14:textId="77777777" w:rsidR="00FE572F" w:rsidRDefault="00FE572F" w:rsidP="009E2838">
            <w:pPr>
              <w:spacing w:after="0" w:line="276" w:lineRule="auto"/>
              <w:rPr>
                <w:rFonts w:ascii="Times New Roman" w:hAnsi="Times New Roman" w:cs="Times New Roman"/>
                <w:i/>
                <w:sz w:val="28"/>
                <w:szCs w:val="28"/>
              </w:rPr>
            </w:pPr>
            <w:r>
              <w:rPr>
                <w:rFonts w:ascii="Times New Roman" w:hAnsi="Times New Roman" w:cs="Times New Roman"/>
                <w:i/>
                <w:sz w:val="28"/>
                <w:szCs w:val="28"/>
              </w:rPr>
              <w:t xml:space="preserve">Báo cáo kết quả: </w:t>
            </w:r>
          </w:p>
          <w:p w14:paraId="74124BDE"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GV gọi ngẫu nhiên HS trình bày đáp án.</w:t>
            </w:r>
          </w:p>
          <w:p w14:paraId="7CF57742" w14:textId="77777777" w:rsidR="00FE572F" w:rsidRPr="00A516E7"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Nhận xét và chỉnh sửa cho HS.</w:t>
            </w:r>
          </w:p>
          <w:p w14:paraId="6FED29AB" w14:textId="77777777" w:rsidR="00FE572F" w:rsidRPr="00017B02" w:rsidRDefault="00FE572F" w:rsidP="009E2838">
            <w:pPr>
              <w:spacing w:after="0" w:line="276" w:lineRule="auto"/>
              <w:rPr>
                <w:rFonts w:ascii="Times New Roman" w:hAnsi="Times New Roman" w:cs="Times New Roman"/>
                <w:sz w:val="28"/>
                <w:szCs w:val="28"/>
              </w:rPr>
            </w:pPr>
          </w:p>
        </w:tc>
        <w:tc>
          <w:tcPr>
            <w:tcW w:w="3024" w:type="dxa"/>
          </w:tcPr>
          <w:p w14:paraId="78646759"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HS </w:t>
            </w:r>
            <w:r>
              <w:rPr>
                <w:rFonts w:ascii="Times New Roman" w:hAnsi="Times New Roman" w:cs="Times New Roman"/>
                <w:sz w:val="28"/>
                <w:szCs w:val="28"/>
                <w:lang w:val="en-US"/>
              </w:rPr>
              <w:t>lắng nghe</w:t>
            </w:r>
            <w:r>
              <w:rPr>
                <w:rFonts w:ascii="Times New Roman" w:hAnsi="Times New Roman" w:cs="Times New Roman"/>
                <w:sz w:val="28"/>
                <w:szCs w:val="28"/>
              </w:rPr>
              <w:t>.</w:t>
            </w:r>
          </w:p>
          <w:p w14:paraId="3EDDC6A1" w14:textId="77777777" w:rsidR="00FE572F" w:rsidRPr="00A250BD"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Nhận xét câu trả lời của bạn.</w:t>
            </w:r>
          </w:p>
        </w:tc>
      </w:tr>
    </w:tbl>
    <w:p w14:paraId="46C1A6E0" w14:textId="77777777" w:rsidR="00FE572F" w:rsidRDefault="00FE572F" w:rsidP="009E2838">
      <w:pPr>
        <w:spacing w:after="0" w:line="276" w:lineRule="auto"/>
        <w:jc w:val="both"/>
        <w:rPr>
          <w:rFonts w:ascii="Times New Roman" w:hAnsi="Times New Roman" w:cs="Times New Roman"/>
          <w:b/>
          <w:color w:val="0070C0"/>
          <w:sz w:val="28"/>
          <w:szCs w:val="28"/>
        </w:rPr>
      </w:pPr>
      <w:r w:rsidRPr="00DE4C67">
        <w:rPr>
          <w:rFonts w:ascii="Times New Roman" w:hAnsi="Times New Roman" w:cs="Times New Roman"/>
          <w:b/>
          <w:color w:val="0070C0"/>
          <w:sz w:val="28"/>
          <w:szCs w:val="28"/>
        </w:rPr>
        <w:t>IV. PHỤ LỤC</w:t>
      </w:r>
    </w:p>
    <w:p w14:paraId="0E2BC2F5" w14:textId="77777777" w:rsidR="00FE572F" w:rsidRPr="00DE4C67" w:rsidRDefault="00FE572F" w:rsidP="009E2838">
      <w:pPr>
        <w:spacing w:after="0" w:line="240" w:lineRule="auto"/>
        <w:jc w:val="center"/>
        <w:rPr>
          <w:rFonts w:ascii="Times New Roman" w:eastAsia="Times New Roman" w:hAnsi="Times New Roman" w:cs="Times New Roman"/>
          <w:b/>
          <w:bCs/>
          <w:color w:val="000000"/>
          <w:sz w:val="28"/>
          <w:szCs w:val="28"/>
        </w:rPr>
      </w:pPr>
      <w:r w:rsidRPr="00DE4C67">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FE572F" w:rsidRPr="006451CD" w14:paraId="39FBABF0" w14:textId="77777777" w:rsidTr="00582BD7">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3FE2F3D7" w14:textId="77777777" w:rsidR="00FE572F" w:rsidRDefault="00FE572F" w:rsidP="009E2838">
            <w:pPr>
              <w:spacing w:after="0" w:line="240" w:lineRule="auto"/>
              <w:jc w:val="both"/>
              <w:rPr>
                <w:rFonts w:ascii="Times New Roman" w:eastAsia="Times New Roman" w:hAnsi="Times New Roman" w:cs="Times New Roman"/>
                <w:b/>
                <w:bCs/>
                <w:color w:val="000000"/>
                <w:sz w:val="26"/>
                <w:szCs w:val="26"/>
              </w:rPr>
            </w:pPr>
            <w:r w:rsidRPr="006451CD">
              <w:rPr>
                <w:rFonts w:ascii="Times New Roman" w:eastAsia="Times New Roman" w:hAnsi="Times New Roman" w:cs="Times New Roman"/>
                <w:b/>
                <w:bCs/>
                <w:color w:val="000000"/>
                <w:sz w:val="26"/>
                <w:szCs w:val="26"/>
              </w:rPr>
              <w:t>              Mức độ</w:t>
            </w:r>
            <w:r w:rsidRPr="006451CD">
              <w:rPr>
                <w:rFonts w:ascii="Times New Roman" w:eastAsia="Times New Roman" w:hAnsi="Times New Roman" w:cs="Times New Roman"/>
                <w:b/>
                <w:bCs/>
                <w:color w:val="000000"/>
                <w:sz w:val="26"/>
                <w:szCs w:val="26"/>
              </w:rPr>
              <w:tab/>
            </w:r>
          </w:p>
          <w:p w14:paraId="00B159D9"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w:t>
            </w:r>
          </w:p>
          <w:p w14:paraId="2ED08C09"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11990393"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1</w:t>
            </w:r>
          </w:p>
          <w:p w14:paraId="362AD643"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246A9ED9"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2</w:t>
            </w:r>
          </w:p>
          <w:p w14:paraId="295CA62D"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625FE0CA"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3</w:t>
            </w:r>
          </w:p>
          <w:p w14:paraId="133F9A6D"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0A13F070"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Điểm</w:t>
            </w:r>
          </w:p>
        </w:tc>
      </w:tr>
      <w:tr w:rsidR="00FE572F" w:rsidRPr="006451CD" w14:paraId="49DCB7E2" w14:textId="77777777" w:rsidTr="00582BD7">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FFF952"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0C7E2E"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B5177CF"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6E3CE2"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322672B"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2C78FCB5" w14:textId="77777777" w:rsidTr="00582BD7">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3873C15"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618C971"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F4EFC1"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9EBB0B"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E7A7F78"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3AC743E4" w14:textId="77777777" w:rsidTr="00582BD7">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88364A0"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3B822CC"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A1BA953"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3BBE5A"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025D70"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0BF1E677" w14:textId="77777777" w:rsidTr="00582BD7">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845022"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02D4B6"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BA711F9"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695EB8"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6363A0"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153788DE" w14:textId="77777777" w:rsidTr="00582BD7">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A232817"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1C5D16D"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CFFF89E"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F1C42E"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FFFD912"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bl>
    <w:p w14:paraId="0E8A73E9" w14:textId="77777777" w:rsidR="00FE572F" w:rsidRDefault="00FE572F" w:rsidP="009E2838">
      <w:pPr>
        <w:spacing w:after="0" w:line="276" w:lineRule="auto"/>
        <w:rPr>
          <w:rFonts w:ascii="Times New Roman" w:hAnsi="Times New Roman" w:cs="Times New Roman"/>
          <w:b/>
          <w:color w:val="7030A0"/>
          <w:sz w:val="28"/>
          <w:szCs w:val="28"/>
        </w:rPr>
      </w:pPr>
    </w:p>
    <w:p w14:paraId="708D5B27" w14:textId="77777777" w:rsidR="00FE572F" w:rsidRDefault="00FE572F" w:rsidP="009E2838">
      <w:pPr>
        <w:spacing w:after="0" w:line="276" w:lineRule="auto"/>
        <w:jc w:val="center"/>
        <w:rPr>
          <w:rFonts w:ascii="Times New Roman" w:hAnsi="Times New Roman" w:cs="Times New Roman"/>
          <w:b/>
          <w:i/>
          <w:iCs/>
          <w:color w:val="7030A0"/>
          <w:sz w:val="48"/>
          <w:szCs w:val="48"/>
        </w:rPr>
      </w:pPr>
      <w:r>
        <w:rPr>
          <w:rFonts w:ascii="Times New Roman" w:hAnsi="Times New Roman" w:cs="Times New Roman"/>
          <w:b/>
          <w:i/>
          <w:iCs/>
          <w:color w:val="7030A0"/>
          <w:sz w:val="48"/>
          <w:szCs w:val="48"/>
        </w:rPr>
        <w:t>-----------------------------Hết-----------------------------</w:t>
      </w:r>
    </w:p>
    <w:p w14:paraId="7D7F1449" w14:textId="77777777" w:rsidR="00FE572F" w:rsidRDefault="00FE572F" w:rsidP="009E2838">
      <w:pPr>
        <w:spacing w:after="0" w:line="240" w:lineRule="auto"/>
        <w:jc w:val="center"/>
        <w:rPr>
          <w:rFonts w:ascii="Times New Roman" w:hAnsi="Times New Roman" w:cs="Times New Roman"/>
          <w:bCs/>
          <w:spacing w:val="-14"/>
          <w:sz w:val="28"/>
          <w:szCs w:val="28"/>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FE572F" w14:paraId="3A465C27" w14:textId="77777777">
        <w:trPr>
          <w:trHeight w:val="696"/>
        </w:trPr>
        <w:tc>
          <w:tcPr>
            <w:tcW w:w="4715" w:type="dxa"/>
          </w:tcPr>
          <w:p w14:paraId="0F3A1D6C"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14:paraId="43877719"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14:paraId="3EF0E322" w14:textId="77777777" w:rsidR="00FE572F" w:rsidRDefault="00FE572F" w:rsidP="009E2838">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14:paraId="384A24FA" w14:textId="77777777" w:rsidR="00FE572F" w:rsidRDefault="00FE572F" w:rsidP="009E2838">
      <w:pPr>
        <w:pStyle w:val="Heading1"/>
        <w:spacing w:before="0" w:after="0" w:line="276" w:lineRule="auto"/>
        <w:ind w:right="-846"/>
        <w:jc w:val="center"/>
        <w:rPr>
          <w:rFonts w:ascii="Times New Roman" w:eastAsia="SimSun" w:hAnsi="Times New Roman" w:cs="Times New Roman"/>
          <w:b/>
          <w:bCs/>
          <w:color w:val="7030A0"/>
          <w:sz w:val="28"/>
          <w:szCs w:val="28"/>
          <w:shd w:val="clear" w:color="auto" w:fill="F8F8F8"/>
        </w:rPr>
      </w:pPr>
      <w:r>
        <w:rPr>
          <w:rFonts w:ascii="Times New Roman" w:eastAsia="SimSun" w:hAnsi="Times New Roman" w:cs="Times New Roman"/>
          <w:b/>
          <w:bCs/>
          <w:noProof/>
          <w:color w:val="7030A0"/>
          <w:sz w:val="28"/>
          <w:szCs w:val="28"/>
          <w:lang w:val="en-US" w:eastAsia="en-US"/>
        </w:rPr>
        <w:lastRenderedPageBreak/>
        <mc:AlternateContent>
          <mc:Choice Requires="wps">
            <w:drawing>
              <wp:anchor distT="0" distB="0" distL="114300" distR="114300" simplePos="0" relativeHeight="251714560" behindDoc="0" locked="0" layoutInCell="1" allowOverlap="1" wp14:anchorId="2DAAB2AC" wp14:editId="08954A67">
                <wp:simplePos x="0" y="0"/>
                <wp:positionH relativeFrom="margin">
                  <wp:align>center</wp:align>
                </wp:positionH>
                <wp:positionV relativeFrom="paragraph">
                  <wp:posOffset>54610</wp:posOffset>
                </wp:positionV>
                <wp:extent cx="6467475" cy="1266825"/>
                <wp:effectExtent l="38100" t="38100" r="47625" b="47625"/>
                <wp:wrapNone/>
                <wp:docPr id="332112726" name="Rectangle 332112726"/>
                <wp:cNvGraphicFramePr/>
                <a:graphic xmlns:a="http://schemas.openxmlformats.org/drawingml/2006/main">
                  <a:graphicData uri="http://schemas.microsoft.com/office/word/2010/wordprocessingShape">
                    <wps:wsp>
                      <wps:cNvSpPr/>
                      <wps:spPr>
                        <a:xfrm>
                          <a:off x="0" y="0"/>
                          <a:ext cx="6467475" cy="1266825"/>
                        </a:xfrm>
                        <a:prstGeom prst="rect">
                          <a:avLst/>
                        </a:prstGeom>
                        <a:noFill/>
                        <a:ln w="76200" cmpd="dbl">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32112726" o:spid="_x0000_s1026" style="position:absolute;margin-left:0;margin-top:4.3pt;width:509.25pt;height:99.75pt;z-index:251714560;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jV9krAIAAKsFAAAOAAAAZHJzL2Uyb0RvYy54bWysVEtv2zAMvg/YfxB0Xx27eXRGnSJokWFA 0RZth54VWYoN6DVJiZP9+lGS7QRdscMwH2RJJD+Sn0he3xykQHtmXatVhfOLCUZMUV23alvhH6/r L1cYOU9UTYRWrMJH5vDN8vOn686UrNCNFjWzCECUKztT4cZ7U2aZow2TxF1owxQIubaSeDjabVZb 0gG6FFkxmcyzTtvaWE2Zc3B7l4R4GfE5Z9Q/cu6YR6LCEJuPq43rJqzZ8pqUW0tM09I+DPIPUUjS KnA6Qt0RT9DOtn9AyZZa7TT3F1TLTHPeUhZzgGzyybtsXhpiWMwFyHFmpMn9P1j6sH+yqK0rfHlZ 5HmxKOYYKSLhqZ6BPKK2gqGTCOjqjCvB6sU82f7kYBtyP3Arwx+yQodI8XGkmB08onA5n84X08UM IwqyvJjPr4pZeITsZG6s89+YlihsKmwhjEgt2d87n1QHleBN6XUrBNyTUijUVXgxh8IAB9JAVvVG RGOnRVsHxaDn7HZzKyzaE6iK9XoCXx/DmRpEJBQEFvJNGcadPwqWfD0zDsRBTkXyEEqWjbCEUqZ8 nkQNqVnyNjt3NljE9IUCwIDMIcoRuwcYNBPIgJ3I6PWDKYsVPxpP/hZYMh4tomet/GgsW6XtRwAC suo9J/2BpERNYGmj6yOUldWp35yh6xYe8544/0QsNBi8DwwN/wgLFxoeTfc7jBptf310H/Sh7kGK UQcNW2H3c0csw0h8V9ARX/PpNHR4PExniwIO9lyyOZeonbzV8Po5jCdD4zboezFsudXyDWbLKngF EVEUfFeYejscbn0aJDCdKFutohp0tSH+Xr0YGsADq6FYXw9vxJq+oj00w4MempuU7wo76QZLpVc7 r3kbq/7Ea883TIRYOP30CiPn/By1TjN2+RsAAP//AwBQSwMEFAAGAAgAAAAhAH08QCLcAAAABwEA AA8AAABkcnMvZG93bnJldi54bWxMj8FOwzAQRO9I/IO1SNyonaJWIWRTQSU45IBoywdsYhNHxOsQ u234e9wTHEczmnlTbmY3iJOZQu8ZIVsoEIZbr3vuED4OL3c5iBCJNQ2eDcKPCbCprq9KKrQ/886c 9rETqYRDQQg2xrGQMrTWOAoLPxpO3qefHMUkp07qic6p3A1yqdRaOuo5LVgazdaa9mt/dAiNXe38 K7mxrrf3D+/++7l+O8yItzfz0yOIaOb4F4YLfkKHKjE1/sg6iAEhHYkI+RrExVRZvgLRICxVnoGs Svmfv/oFAAD//wMAUEsBAi0AFAAGAAgAAAAhALaDOJL+AAAA4QEAABMAAAAAAAAAAAAAAAAAAAAA AFtDb250ZW50X1R5cGVzXS54bWxQSwECLQAUAAYACAAAACEAOP0h/9YAAACUAQAACwAAAAAAAAAA AAAAAAAvAQAAX3JlbHMvLnJlbHNQSwECLQAUAAYACAAAACEAr41fZKwCAACrBQAADgAAAAAAAAAA AAAAAAAuAgAAZHJzL2Uyb0RvYy54bWxQSwECLQAUAAYACAAAACEAfTxAItwAAAAHAQAADwAAAAAA AAAAAAAAAAAGBQAAZHJzL2Rvd25yZXYueG1sUEsFBgAAAAAEAAQA8wAAAA8GAAAAAA== " filled="f" strokecolor="red" strokeweight="6pt">
                <v:stroke linestyle="thinThin"/>
                <w10:wrap anchorx="margin"/>
              </v:rect>
            </w:pict>
          </mc:Fallback>
        </mc:AlternateContent>
      </w:r>
    </w:p>
    <w:p w14:paraId="0F795860" w14:textId="77777777" w:rsidR="00FE572F" w:rsidRPr="000753BB" w:rsidRDefault="00FE572F" w:rsidP="009E2838">
      <w:pPr>
        <w:spacing w:after="0"/>
        <w:jc w:val="center"/>
        <w:rPr>
          <w:rFonts w:ascii="Times New Roman" w:hAnsi="Times New Roman" w:cs="Times New Roman"/>
          <w:b/>
          <w:bCs/>
          <w:color w:val="FF0000"/>
          <w:sz w:val="32"/>
          <w:szCs w:val="28"/>
          <w:lang w:val="en-US"/>
        </w:rPr>
      </w:pPr>
      <w:r>
        <w:rPr>
          <w:rFonts w:ascii="Times New Roman" w:hAnsi="Times New Roman" w:cs="Times New Roman"/>
          <w:b/>
          <w:bCs/>
          <w:color w:val="FF0000"/>
          <w:sz w:val="32"/>
          <w:szCs w:val="28"/>
          <w:lang w:val="en-US"/>
        </w:rPr>
        <w:t>CHƯƠNG IV:</w:t>
      </w:r>
      <w:r w:rsidRPr="000753BB">
        <w:rPr>
          <w:rFonts w:ascii="Times New Roman" w:hAnsi="Times New Roman" w:cs="Times New Roman"/>
          <w:b/>
          <w:bCs/>
          <w:color w:val="FF0000"/>
          <w:sz w:val="32"/>
          <w:szCs w:val="28"/>
        </w:rPr>
        <w:t xml:space="preserve"> </w:t>
      </w:r>
      <w:r w:rsidRPr="000753BB">
        <w:rPr>
          <w:rFonts w:ascii="Times New Roman" w:hAnsi="Times New Roman" w:cs="Times New Roman"/>
          <w:b/>
          <w:bCs/>
          <w:color w:val="FF0000"/>
          <w:sz w:val="32"/>
          <w:szCs w:val="28"/>
          <w:lang w:val="en-US"/>
        </w:rPr>
        <w:t>ĐIỆN TỪ</w:t>
      </w:r>
    </w:p>
    <w:p w14:paraId="3D400E47" w14:textId="77777777" w:rsidR="00FE572F" w:rsidRPr="000753BB" w:rsidRDefault="00FE572F" w:rsidP="009E2838">
      <w:pPr>
        <w:spacing w:after="0"/>
        <w:jc w:val="center"/>
        <w:rPr>
          <w:rFonts w:ascii="Times New Roman" w:hAnsi="Times New Roman" w:cs="Times New Roman"/>
          <w:b/>
          <w:bCs/>
          <w:color w:val="0000FF"/>
          <w:sz w:val="36"/>
          <w:szCs w:val="32"/>
          <w:lang w:val="en-US"/>
        </w:rPr>
      </w:pPr>
      <w:r w:rsidRPr="000753BB">
        <w:rPr>
          <w:rFonts w:ascii="Times New Roman" w:hAnsi="Times New Roman" w:cs="Times New Roman"/>
          <w:b/>
          <w:bCs/>
          <w:color w:val="0000FF"/>
          <w:sz w:val="36"/>
          <w:szCs w:val="32"/>
        </w:rPr>
        <w:t xml:space="preserve">BÀI </w:t>
      </w:r>
      <w:r w:rsidRPr="000753BB">
        <w:rPr>
          <w:rFonts w:ascii="Times New Roman" w:hAnsi="Times New Roman" w:cs="Times New Roman"/>
          <w:b/>
          <w:bCs/>
          <w:color w:val="0000FF"/>
          <w:sz w:val="36"/>
          <w:szCs w:val="32"/>
          <w:lang w:val="en-US"/>
        </w:rPr>
        <w:t>1</w:t>
      </w:r>
      <w:r>
        <w:rPr>
          <w:rFonts w:ascii="Times New Roman" w:hAnsi="Times New Roman" w:cs="Times New Roman"/>
          <w:b/>
          <w:bCs/>
          <w:color w:val="0000FF"/>
          <w:sz w:val="36"/>
          <w:szCs w:val="32"/>
          <w:lang w:val="en-US"/>
        </w:rPr>
        <w:t>5</w:t>
      </w:r>
      <w:r w:rsidRPr="000753BB">
        <w:rPr>
          <w:rFonts w:ascii="Times New Roman" w:hAnsi="Times New Roman" w:cs="Times New Roman"/>
          <w:b/>
          <w:bCs/>
          <w:color w:val="0000FF"/>
          <w:sz w:val="36"/>
          <w:szCs w:val="32"/>
        </w:rPr>
        <w:t xml:space="preserve">. </w:t>
      </w:r>
      <w:r w:rsidRPr="000753BB">
        <w:rPr>
          <w:rFonts w:ascii="Times New Roman" w:hAnsi="Times New Roman" w:cs="Times New Roman"/>
          <w:b/>
          <w:bCs/>
          <w:color w:val="0000FF"/>
          <w:sz w:val="36"/>
          <w:szCs w:val="32"/>
          <w:lang w:val="en-US"/>
        </w:rPr>
        <w:t>TÁC DỤNG CỦA DÒNG ĐIỆN XOAY CHIỀU</w:t>
      </w:r>
    </w:p>
    <w:p w14:paraId="5D70847F" w14:textId="77777777" w:rsidR="00FE572F" w:rsidRPr="000753BB" w:rsidRDefault="00FE572F" w:rsidP="009E2838">
      <w:pPr>
        <w:spacing w:after="0"/>
        <w:jc w:val="center"/>
        <w:rPr>
          <w:rFonts w:ascii="Times New Roman" w:hAnsi="Times New Roman" w:cs="Times New Roman"/>
          <w:b/>
          <w:bCs/>
          <w:i/>
          <w:iCs/>
          <w:color w:val="000000" w:themeColor="text1"/>
          <w:sz w:val="32"/>
          <w:szCs w:val="28"/>
        </w:rPr>
      </w:pPr>
      <w:r w:rsidRPr="000753BB">
        <w:rPr>
          <w:rFonts w:ascii="Times New Roman" w:hAnsi="Times New Roman" w:cs="Times New Roman"/>
          <w:b/>
          <w:bCs/>
          <w:i/>
          <w:iCs/>
          <w:color w:val="000000" w:themeColor="text1"/>
          <w:sz w:val="32"/>
          <w:szCs w:val="28"/>
        </w:rPr>
        <w:t xml:space="preserve">Thời lượng: </w:t>
      </w:r>
      <w:r>
        <w:rPr>
          <w:rFonts w:ascii="Times New Roman" w:hAnsi="Times New Roman" w:cs="Times New Roman"/>
          <w:b/>
          <w:bCs/>
          <w:i/>
          <w:iCs/>
          <w:color w:val="000000" w:themeColor="text1"/>
          <w:sz w:val="32"/>
          <w:szCs w:val="28"/>
          <w:lang w:val="en-US"/>
        </w:rPr>
        <w:t>2</w:t>
      </w:r>
      <w:r w:rsidRPr="000753BB">
        <w:rPr>
          <w:rFonts w:ascii="Times New Roman" w:hAnsi="Times New Roman" w:cs="Times New Roman"/>
          <w:b/>
          <w:bCs/>
          <w:i/>
          <w:iCs/>
          <w:color w:val="000000" w:themeColor="text1"/>
          <w:sz w:val="32"/>
          <w:szCs w:val="28"/>
        </w:rPr>
        <w:t xml:space="preserve"> tiết</w:t>
      </w:r>
    </w:p>
    <w:p w14:paraId="4097D9A6" w14:textId="77777777" w:rsidR="00FE572F" w:rsidRDefault="00FE572F" w:rsidP="009E2838">
      <w:pPr>
        <w:spacing w:after="0" w:line="276" w:lineRule="auto"/>
        <w:rPr>
          <w:rFonts w:ascii="Times New Roman" w:hAnsi="Times New Roman" w:cs="Times New Roman"/>
          <w:b/>
          <w:color w:val="0070C0"/>
          <w:sz w:val="28"/>
          <w:szCs w:val="28"/>
        </w:rPr>
      </w:pPr>
    </w:p>
    <w:p w14:paraId="1C858328"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 MỤC TIÊU</w:t>
      </w:r>
    </w:p>
    <w:p w14:paraId="490564CE"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1. Về kiến thức</w:t>
      </w:r>
    </w:p>
    <w:p w14:paraId="6EF9136A" w14:textId="77777777" w:rsidR="00FE572F" w:rsidRPr="000753BB"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hAnsi="Times New Roman" w:cs="Times New Roman"/>
          <w:sz w:val="28"/>
          <w:szCs w:val="28"/>
        </w:rPr>
        <w:t xml:space="preserve">– </w:t>
      </w:r>
      <w:r>
        <w:rPr>
          <w:rFonts w:ascii="Times New Roman" w:eastAsia="Times New Roman" w:hAnsi="Times New Roman" w:cs="Times New Roman"/>
          <w:sz w:val="28"/>
          <w:szCs w:val="28"/>
          <w:lang w:val="en-US"/>
        </w:rPr>
        <w:t>Lấy được ví dụ chứng tỏ dòng điện xoay chiều có tác dụng nhiệt, tác dụng phát sáng, tác dụng từ, tác dụng sinh lí.</w:t>
      </w:r>
    </w:p>
    <w:p w14:paraId="646ACEE1" w14:textId="77777777" w:rsidR="00FE572F" w:rsidRDefault="00FE572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2. Về năng lực</w:t>
      </w:r>
    </w:p>
    <w:p w14:paraId="708F73DD" w14:textId="77777777" w:rsidR="00FE572F" w:rsidRDefault="00FE572F" w:rsidP="009E2838">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14:paraId="4A5CD53A" w14:textId="77777777" w:rsidR="00FE572F" w:rsidRPr="008F612E" w:rsidRDefault="00FE572F" w:rsidP="009E2838">
      <w:pPr>
        <w:pStyle w:val="TableParagraph"/>
        <w:tabs>
          <w:tab w:val="left" w:pos="327"/>
        </w:tabs>
        <w:ind w:left="105" w:right="94"/>
        <w:jc w:val="both"/>
        <w:rPr>
          <w:rFonts w:ascii="Times New Roman" w:hAnsi="Times New Roman" w:cs="Times New Roman"/>
          <w:sz w:val="28"/>
          <w:szCs w:val="28"/>
        </w:rPr>
      </w:pPr>
      <w:r>
        <w:rPr>
          <w:rFonts w:ascii="Times New Roman" w:hAnsi="Times New Roman" w:cs="Times New Roman"/>
          <w:sz w:val="28"/>
          <w:szCs w:val="28"/>
        </w:rPr>
        <w:t xml:space="preserve">– </w:t>
      </w:r>
      <w:r w:rsidRPr="001969A3">
        <w:rPr>
          <w:rFonts w:ascii="Times New Roman" w:hAnsi="Times New Roman" w:cs="Times New Roman"/>
          <w:sz w:val="28"/>
          <w:szCs w:val="28"/>
        </w:rPr>
        <w:t xml:space="preserve">Chủ động trao đổi ý kiến cá nhân với bạn trong hoạt động thảo luận </w:t>
      </w:r>
      <w:r>
        <w:rPr>
          <w:rFonts w:ascii="Times New Roman" w:hAnsi="Times New Roman" w:cs="Times New Roman"/>
          <w:sz w:val="28"/>
          <w:szCs w:val="28"/>
          <w:lang w:val="en-US"/>
        </w:rPr>
        <w:t>tìm hiểu về các tác dụng của dòng điện, liên hệ thực tế.</w:t>
      </w:r>
    </w:p>
    <w:p w14:paraId="666CFA4B" w14:textId="77777777" w:rsidR="00FE572F" w:rsidRPr="00A36539" w:rsidRDefault="00FE572F" w:rsidP="009E2838">
      <w:pPr>
        <w:pStyle w:val="TableParagraph"/>
        <w:tabs>
          <w:tab w:val="left" w:pos="327"/>
        </w:tabs>
        <w:ind w:left="105" w:right="94"/>
        <w:jc w:val="both"/>
        <w:rPr>
          <w:rFonts w:ascii="Times New Roman" w:hAnsi="Times New Roman" w:cs="Times New Roman"/>
          <w:b/>
          <w:sz w:val="28"/>
          <w:szCs w:val="28"/>
        </w:rPr>
      </w:pPr>
      <w:r>
        <w:rPr>
          <w:rFonts w:ascii="Times New Roman" w:hAnsi="Times New Roman" w:cs="Times New Roman"/>
          <w:b/>
          <w:sz w:val="28"/>
          <w:szCs w:val="28"/>
        </w:rPr>
        <w:t xml:space="preserve">b) Năng lực </w:t>
      </w:r>
      <w:r w:rsidRPr="00A36539">
        <w:rPr>
          <w:rFonts w:ascii="Times New Roman" w:hAnsi="Times New Roman" w:cs="Times New Roman"/>
          <w:b/>
          <w:sz w:val="28"/>
          <w:szCs w:val="28"/>
        </w:rPr>
        <w:t>KHTN</w:t>
      </w:r>
    </w:p>
    <w:p w14:paraId="7DCB027B" w14:textId="77777777" w:rsidR="00FE572F" w:rsidRPr="00124B5C" w:rsidRDefault="00FE572F" w:rsidP="009E2838">
      <w:pPr>
        <w:pStyle w:val="TableParagraph"/>
        <w:tabs>
          <w:tab w:val="left" w:pos="327"/>
        </w:tabs>
        <w:ind w:left="105" w:right="94"/>
        <w:jc w:val="both"/>
        <w:rPr>
          <w:rFonts w:ascii="Times New Roman" w:hAnsi="Times New Roman" w:cs="Times New Roman"/>
          <w:sz w:val="28"/>
          <w:szCs w:val="28"/>
          <w:lang w:val="en-US"/>
        </w:rPr>
      </w:pPr>
      <w:r>
        <w:rPr>
          <w:rFonts w:ascii="Times New Roman" w:hAnsi="Times New Roman" w:cs="Times New Roman"/>
          <w:sz w:val="28"/>
          <w:szCs w:val="28"/>
        </w:rPr>
        <w:t>–</w:t>
      </w:r>
      <w:r>
        <w:rPr>
          <w:rFonts w:ascii="Times New Roman" w:hAnsi="Times New Roman" w:cs="Times New Roman"/>
          <w:sz w:val="28"/>
          <w:szCs w:val="28"/>
          <w:lang w:val="en-US"/>
        </w:rPr>
        <w:t xml:space="preserve"> </w:t>
      </w:r>
      <w:r w:rsidRPr="00124B5C">
        <w:rPr>
          <w:rFonts w:ascii="Times New Roman" w:hAnsi="Times New Roman" w:cs="Times New Roman"/>
          <w:sz w:val="28"/>
          <w:szCs w:val="28"/>
          <w:lang w:val="en-US"/>
        </w:rPr>
        <w:t>Chủ động thực hiện thí nghiệm tìm hiểu tác dụng nhiệt</w:t>
      </w:r>
      <w:r>
        <w:rPr>
          <w:rFonts w:ascii="Times New Roman" w:hAnsi="Times New Roman" w:cs="Times New Roman"/>
          <w:sz w:val="28"/>
          <w:szCs w:val="28"/>
          <w:lang w:val="en-US"/>
        </w:rPr>
        <w:t xml:space="preserve"> và tác dụng phát sáng của dòng </w:t>
      </w:r>
      <w:r w:rsidRPr="00124B5C">
        <w:rPr>
          <w:rFonts w:ascii="Times New Roman" w:hAnsi="Times New Roman" w:cs="Times New Roman"/>
          <w:sz w:val="28"/>
          <w:szCs w:val="28"/>
          <w:lang w:val="en-US"/>
        </w:rPr>
        <w:t>điện xoay chiều.</w:t>
      </w:r>
    </w:p>
    <w:p w14:paraId="702B36D2" w14:textId="77777777" w:rsidR="00FE572F" w:rsidRDefault="00FE572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3. Về phẩm chất</w:t>
      </w:r>
    </w:p>
    <w:p w14:paraId="44E30628"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Tham gia tích cực hoạt động nhóm phù hợp với khả năng của bản thân.</w:t>
      </w:r>
    </w:p>
    <w:p w14:paraId="54700DB6"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Cẩn thận, trung thực và thực hiện các yêu cầu trong chủ để bài học.</w:t>
      </w:r>
    </w:p>
    <w:p w14:paraId="69CAEF82"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xml:space="preserve">- Có niềm say mê, hứng thú với việc khám phá và học tập </w:t>
      </w:r>
      <w:r w:rsidRPr="008D7DD5">
        <w:rPr>
          <w:rFonts w:ascii="Times New Roman" w:hAnsi="Times New Roman"/>
          <w:sz w:val="28"/>
          <w:szCs w:val="28"/>
        </w:rPr>
        <w:t>KHTN</w:t>
      </w:r>
      <w:r>
        <w:rPr>
          <w:rFonts w:ascii="Times New Roman" w:hAnsi="Times New Roman"/>
          <w:sz w:val="28"/>
          <w:szCs w:val="28"/>
        </w:rPr>
        <w:t>.</w:t>
      </w:r>
    </w:p>
    <w:p w14:paraId="295339C0"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II. THIẾT BỊ DẠY HỌC VÀ HỌC LIỆU</w:t>
      </w:r>
    </w:p>
    <w:p w14:paraId="78DB4753"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áy tính, máy chiếu. </w:t>
      </w:r>
    </w:p>
    <w:p w14:paraId="0F4C2D6C" w14:textId="77777777" w:rsidR="00FE572F" w:rsidRDefault="00FE572F" w:rsidP="009E2838">
      <w:pPr>
        <w:spacing w:after="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 xml:space="preserve">– File trình chiếu ppt hỗ trợ bài dạy. </w:t>
      </w:r>
    </w:p>
    <w:p w14:paraId="78773BDB"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video hỗ trợ bài giảng.</w:t>
      </w:r>
    </w:p>
    <w:p w14:paraId="11404689"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 xml:space="preserve"> </w:t>
      </w:r>
      <w:r w:rsidRPr="00DE1256">
        <w:rPr>
          <w:rFonts w:ascii="Times New Roman" w:eastAsia="Times New Roman" w:hAnsi="Times New Roman" w:cs="Times New Roman"/>
          <w:sz w:val="28"/>
          <w:szCs w:val="28"/>
        </w:rPr>
        <w:t>Bộ dụng cụ thí nghiệm tác dụng từ của dòng điện xoay chiều cho mỗi nhóm HS: 1 bộ đổi nguồn, 1 cuộn dây có lõi thép, 1 giá thí nghiệm, một số đinh vít hoặc ghim giấy, các dây nối.</w:t>
      </w:r>
    </w:p>
    <w:p w14:paraId="69DEA08D"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r>
        <w:rPr>
          <w:rFonts w:ascii="Times New Roman" w:eastAsia="Times New Roman" w:hAnsi="Times New Roman" w:cs="Times New Roman"/>
          <w:sz w:val="28"/>
          <w:szCs w:val="28"/>
          <w:lang w:val="en-US"/>
        </w:rPr>
        <w:t xml:space="preserve"> “Trạm kiến thức” </w:t>
      </w:r>
      <w:r>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61B3F705" w14:textId="77777777" w:rsidTr="00DE1256">
        <w:tc>
          <w:tcPr>
            <w:tcW w:w="10240" w:type="dxa"/>
            <w:tcBorders>
              <w:top w:val="outset" w:sz="6" w:space="0" w:color="auto"/>
              <w:left w:val="outset" w:sz="6" w:space="0" w:color="auto"/>
              <w:bottom w:val="outset" w:sz="6" w:space="0" w:color="auto"/>
              <w:right w:val="outset" w:sz="6" w:space="0" w:color="auto"/>
            </w:tcBorders>
            <w:shd w:val="clear" w:color="auto" w:fill="FFC000"/>
          </w:tcPr>
          <w:p w14:paraId="1CC23690" w14:textId="77777777" w:rsidR="00FE572F" w:rsidRPr="00E0309E" w:rsidRDefault="00FE572F" w:rsidP="009E2838">
            <w:pPr>
              <w:spacing w:beforeAutospacing="1" w:after="0" w:afterAutospacing="1" w:line="256" w:lineRule="auto"/>
              <w:jc w:val="center"/>
              <w:rPr>
                <w:rFonts w:eastAsia="Calibri"/>
                <w:b/>
                <w:sz w:val="28"/>
                <w:szCs w:val="28"/>
                <w:lang w:val="en-US"/>
              </w:rPr>
            </w:pPr>
            <w:r>
              <w:rPr>
                <w:rFonts w:eastAsia="Calibri"/>
                <w:b/>
                <w:sz w:val="28"/>
                <w:szCs w:val="28"/>
                <w:lang w:val="en-US"/>
              </w:rPr>
              <w:t>TRẠM 1</w:t>
            </w:r>
          </w:p>
        </w:tc>
      </w:tr>
      <w:tr w:rsidR="00FE572F" w14:paraId="1E44972F" w14:textId="77777777" w:rsidTr="00DE1256">
        <w:tc>
          <w:tcPr>
            <w:tcW w:w="10240" w:type="dxa"/>
            <w:tcBorders>
              <w:top w:val="nil"/>
              <w:left w:val="outset" w:sz="6" w:space="0" w:color="auto"/>
              <w:bottom w:val="nil"/>
              <w:right w:val="outset" w:sz="6" w:space="0" w:color="auto"/>
            </w:tcBorders>
          </w:tcPr>
          <w:p w14:paraId="50186A4F" w14:textId="77777777" w:rsidR="00FE572F" w:rsidRDefault="00FE572F" w:rsidP="009E2838">
            <w:pPr>
              <w:spacing w:after="0"/>
              <w:ind w:right="166"/>
              <w:jc w:val="both"/>
              <w:rPr>
                <w:b/>
                <w:bCs/>
                <w:sz w:val="28"/>
                <w:szCs w:val="28"/>
                <w:lang w:val="fr-FR"/>
              </w:rPr>
            </w:pPr>
            <w:r w:rsidRPr="00E424F5">
              <w:rPr>
                <w:i/>
                <w:iCs/>
                <w:noProof/>
                <w:sz w:val="28"/>
                <w:szCs w:val="28"/>
                <w:lang w:val="en-US" w:eastAsia="en-US"/>
              </w:rPr>
              <w:lastRenderedPageBreak/>
              <w:drawing>
                <wp:anchor distT="0" distB="0" distL="114300" distR="114300" simplePos="0" relativeHeight="251703296" behindDoc="1" locked="0" layoutInCell="1" allowOverlap="1" wp14:anchorId="625403B1" wp14:editId="4C1E98EF">
                  <wp:simplePos x="0" y="0"/>
                  <wp:positionH relativeFrom="column">
                    <wp:posOffset>2456180</wp:posOffset>
                  </wp:positionH>
                  <wp:positionV relativeFrom="paragraph">
                    <wp:posOffset>222885</wp:posOffset>
                  </wp:positionV>
                  <wp:extent cx="1337310" cy="1333500"/>
                  <wp:effectExtent l="0" t="0" r="0" b="0"/>
                  <wp:wrapSquare wrapText="bothSides"/>
                  <wp:docPr id="332112727" name="Picture 33211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a:ext>
                            </a:extLst>
                          </a:blip>
                          <a:stretch>
                            <a:fillRect/>
                          </a:stretch>
                        </pic:blipFill>
                        <pic:spPr>
                          <a:xfrm>
                            <a:off x="0" y="0"/>
                            <a:ext cx="1337310" cy="1333500"/>
                          </a:xfrm>
                          <a:prstGeom prst="rect">
                            <a:avLst/>
                          </a:prstGeom>
                        </pic:spPr>
                      </pic:pic>
                    </a:graphicData>
                  </a:graphic>
                </wp:anchor>
              </w:drawing>
            </w:r>
            <w:r>
              <w:rPr>
                <w:b/>
                <w:bCs/>
                <w:sz w:val="28"/>
                <w:szCs w:val="28"/>
                <w:lang w:val="fr-FR"/>
              </w:rPr>
              <w:t>Xem video về thí nghiệm sau và trả lời các câu hỏi:</w:t>
            </w:r>
          </w:p>
          <w:p w14:paraId="53B33D54" w14:textId="77777777" w:rsidR="00FE572F" w:rsidRPr="001409F5" w:rsidRDefault="00FE572F" w:rsidP="009E2838">
            <w:pPr>
              <w:spacing w:after="0"/>
              <w:jc w:val="both"/>
              <w:rPr>
                <w:i/>
                <w:iCs/>
                <w:sz w:val="28"/>
                <w:szCs w:val="28"/>
                <w:lang w:val="fr-FR"/>
              </w:rPr>
            </w:pPr>
          </w:p>
        </w:tc>
      </w:tr>
      <w:tr w:rsidR="00FE572F" w14:paraId="2C07C06A" w14:textId="77777777" w:rsidTr="00DE1256">
        <w:tc>
          <w:tcPr>
            <w:tcW w:w="10240" w:type="dxa"/>
            <w:tcBorders>
              <w:top w:val="nil"/>
              <w:left w:val="outset" w:sz="6" w:space="0" w:color="auto"/>
              <w:bottom w:val="outset" w:sz="6" w:space="0" w:color="auto"/>
              <w:right w:val="outset" w:sz="6" w:space="0" w:color="auto"/>
            </w:tcBorders>
          </w:tcPr>
          <w:p w14:paraId="4868AD7B" w14:textId="77777777" w:rsidR="00FE572F" w:rsidRDefault="00FE572F" w:rsidP="009E2838">
            <w:pPr>
              <w:spacing w:after="0"/>
              <w:ind w:right="166"/>
              <w:jc w:val="both"/>
              <w:rPr>
                <w:rFonts w:eastAsia="Calibri"/>
                <w:bCs/>
                <w:sz w:val="28"/>
                <w:szCs w:val="28"/>
                <w:lang w:val="en-US"/>
              </w:rPr>
            </w:pPr>
            <w:r>
              <w:rPr>
                <w:rFonts w:eastAsia="Calibri"/>
                <w:b/>
                <w:bCs/>
                <w:sz w:val="28"/>
                <w:szCs w:val="28"/>
                <w:lang w:val="en-US"/>
              </w:rPr>
              <w:t xml:space="preserve">Câu 1. </w:t>
            </w:r>
            <w:r w:rsidRPr="0034604C">
              <w:rPr>
                <w:rFonts w:eastAsia="Calibri"/>
                <w:bCs/>
                <w:sz w:val="28"/>
                <w:szCs w:val="28"/>
                <w:lang w:val="en-US"/>
              </w:rPr>
              <w:t>Nêu hiện tượng xảy ra với các mẫu giấy được treo trên thanh sắt. Hiện tượng trên chứng tỏ điều gì?</w:t>
            </w:r>
          </w:p>
          <w:p w14:paraId="72D4257E" w14:textId="77777777" w:rsidR="00FE572F" w:rsidRPr="0034604C" w:rsidRDefault="00FE572F" w:rsidP="009E2838">
            <w:pPr>
              <w:spacing w:after="0"/>
              <w:ind w:right="166"/>
              <w:jc w:val="center"/>
              <w:rPr>
                <w:rFonts w:eastAsia="Calibri"/>
                <w:b/>
                <w:bCs/>
                <w:sz w:val="28"/>
                <w:szCs w:val="28"/>
                <w:lang w:val="en-US"/>
              </w:rPr>
            </w:pPr>
            <w:r w:rsidRPr="0034604C">
              <w:rPr>
                <w:rFonts w:eastAsia="Calibri"/>
                <w:b/>
                <w:bCs/>
                <w:sz w:val="28"/>
                <w:szCs w:val="28"/>
                <w:lang w:val="en-US"/>
              </w:rPr>
              <w:t>Trả lời</w:t>
            </w:r>
          </w:p>
          <w:p w14:paraId="4FAF3C7F" w14:textId="77777777" w:rsidR="00FE572F" w:rsidRDefault="00FE572F" w:rsidP="009E2838">
            <w:pPr>
              <w:tabs>
                <w:tab w:val="left" w:pos="10035"/>
              </w:tabs>
              <w:spacing w:after="0"/>
              <w:ind w:right="166"/>
              <w:jc w:val="both"/>
              <w:rPr>
                <w:rFonts w:eastAsia="Calibri"/>
                <w:sz w:val="28"/>
                <w:szCs w:val="28"/>
              </w:rPr>
            </w:pPr>
            <w:r>
              <w:rPr>
                <w:sz w:val="28"/>
                <w:szCs w:val="28"/>
              </w:rPr>
              <w:t>................................................................................................................................................</w:t>
            </w:r>
            <w:r>
              <w:rPr>
                <w:rFonts w:eastAsia="Calibri"/>
                <w:sz w:val="28"/>
                <w:szCs w:val="28"/>
              </w:rPr>
              <w:t>………………………………………………………………………………………………………………………………………………………………………………………………………………………………………………………………………………………</w:t>
            </w:r>
          </w:p>
          <w:p w14:paraId="10B0B95E" w14:textId="77777777" w:rsidR="00FE572F" w:rsidRPr="00E274DA" w:rsidRDefault="00FE572F" w:rsidP="009E2838">
            <w:pPr>
              <w:spacing w:after="0"/>
              <w:ind w:right="166"/>
              <w:jc w:val="both"/>
              <w:rPr>
                <w:rFonts w:eastAsia="Calibri"/>
                <w:bCs/>
                <w:sz w:val="28"/>
                <w:szCs w:val="28"/>
                <w:lang w:val="en-US"/>
              </w:rPr>
            </w:pPr>
            <w:r>
              <w:rPr>
                <w:rFonts w:eastAsia="Calibri"/>
                <w:b/>
                <w:bCs/>
                <w:sz w:val="28"/>
                <w:szCs w:val="28"/>
                <w:lang w:val="en-US"/>
              </w:rPr>
              <w:t xml:space="preserve">Câu 2. </w:t>
            </w:r>
            <w:r w:rsidRPr="00E274DA">
              <w:rPr>
                <w:rFonts w:eastAsia="Calibri"/>
                <w:bCs/>
                <w:sz w:val="28"/>
                <w:szCs w:val="28"/>
                <w:lang w:val="en-US"/>
              </w:rPr>
              <w:t>Quan sát Hình 15.1 và cho biết:</w:t>
            </w:r>
          </w:p>
          <w:p w14:paraId="66C40DD5" w14:textId="77777777" w:rsidR="00FE572F" w:rsidRPr="00E274DA" w:rsidRDefault="00FE572F" w:rsidP="009E2838">
            <w:pPr>
              <w:spacing w:after="0"/>
              <w:ind w:right="166"/>
              <w:jc w:val="both"/>
              <w:rPr>
                <w:rFonts w:eastAsia="Calibri"/>
                <w:bCs/>
                <w:sz w:val="28"/>
                <w:szCs w:val="28"/>
                <w:lang w:val="en-US"/>
              </w:rPr>
            </w:pPr>
            <w:r w:rsidRPr="00E274DA">
              <w:rPr>
                <w:rFonts w:eastAsia="Calibri"/>
                <w:b/>
                <w:sz w:val="28"/>
                <w:szCs w:val="28"/>
                <w:lang w:val="en-US"/>
              </w:rPr>
              <w:t>a.</w:t>
            </w:r>
            <w:r w:rsidRPr="00E274DA">
              <w:rPr>
                <w:rFonts w:eastAsia="Calibri"/>
                <w:bCs/>
                <w:sz w:val="28"/>
                <w:szCs w:val="28"/>
                <w:lang w:val="en-US"/>
              </w:rPr>
              <w:t xml:space="preserve"> Cảm giác của tay thế nào khi chạm vào vỏ nhựa máy sấy tóc đang hoạt động?</w:t>
            </w:r>
          </w:p>
          <w:p w14:paraId="0A53978C" w14:textId="77777777" w:rsidR="00FE572F" w:rsidRPr="00E274DA" w:rsidRDefault="00FE572F" w:rsidP="009E2838">
            <w:pPr>
              <w:spacing w:after="0"/>
              <w:ind w:right="166"/>
              <w:jc w:val="both"/>
              <w:rPr>
                <w:rFonts w:eastAsia="Calibri"/>
                <w:bCs/>
                <w:sz w:val="28"/>
                <w:szCs w:val="28"/>
                <w:lang w:val="en-US"/>
              </w:rPr>
            </w:pPr>
            <w:r w:rsidRPr="00E274DA">
              <w:rPr>
                <w:rFonts w:eastAsia="Calibri"/>
                <w:b/>
                <w:sz w:val="28"/>
                <w:szCs w:val="28"/>
                <w:lang w:val="en-US"/>
              </w:rPr>
              <w:t>b.</w:t>
            </w:r>
            <w:r w:rsidRPr="00E274DA">
              <w:rPr>
                <w:rFonts w:eastAsia="Calibri"/>
                <w:bCs/>
                <w:sz w:val="28"/>
                <w:szCs w:val="28"/>
                <w:lang w:val="en-US"/>
              </w:rPr>
              <w:t xml:space="preserve"> Hơi nóng thổi ra từ đầu sấy của máy sấy tóc chứng tỏ năng lượng điện được chuyển hoá thành những dạng năng lượng nào?</w:t>
            </w:r>
          </w:p>
          <w:p w14:paraId="43E9904E" w14:textId="77777777" w:rsidR="00FE572F" w:rsidRDefault="00FE572F" w:rsidP="009E2838">
            <w:pPr>
              <w:tabs>
                <w:tab w:val="left" w:pos="10035"/>
              </w:tabs>
              <w:spacing w:after="0"/>
              <w:ind w:right="166"/>
              <w:jc w:val="both"/>
              <w:rPr>
                <w:rFonts w:eastAsia="Calibri"/>
                <w:sz w:val="28"/>
                <w:szCs w:val="28"/>
                <w:lang w:val="en-US"/>
              </w:rPr>
            </w:pPr>
            <w:r w:rsidRPr="00E274DA">
              <w:rPr>
                <w:rFonts w:eastAsia="Calibri"/>
                <w:b/>
                <w:bCs/>
                <w:sz w:val="28"/>
                <w:szCs w:val="28"/>
                <w:lang w:val="en-US"/>
              </w:rPr>
              <w:t>c.</w:t>
            </w:r>
            <w:r w:rsidRPr="00E274DA">
              <w:rPr>
                <w:rFonts w:eastAsia="Calibri"/>
                <w:sz w:val="28"/>
                <w:szCs w:val="28"/>
                <w:lang w:val="en-US"/>
              </w:rPr>
              <w:t xml:space="preserve"> Từ kết quả trên chứng tỏ dòng điện xoay chiều có tác dụng gì?</w:t>
            </w:r>
          </w:p>
          <w:p w14:paraId="7251CDE2" w14:textId="77777777" w:rsidR="00FE572F" w:rsidRDefault="00FE572F" w:rsidP="009E2838">
            <w:pPr>
              <w:tabs>
                <w:tab w:val="left" w:pos="10035"/>
              </w:tabs>
              <w:spacing w:after="0"/>
              <w:ind w:right="166"/>
              <w:jc w:val="both"/>
              <w:rPr>
                <w:rFonts w:eastAsia="Calibri"/>
                <w:sz w:val="28"/>
                <w:szCs w:val="28"/>
                <w:lang w:val="en-US"/>
              </w:rPr>
            </w:pPr>
            <w:r>
              <w:rPr>
                <w:noProof/>
                <w:lang w:val="en-US" w:eastAsia="en-US"/>
              </w:rPr>
              <w:drawing>
                <wp:inline distT="0" distB="0" distL="0" distR="0" wp14:anchorId="4CDDD76C" wp14:editId="759E38D3">
                  <wp:extent cx="1266825" cy="1266825"/>
                  <wp:effectExtent l="0" t="0" r="9525" b="9525"/>
                  <wp:docPr id="332112728" name="Picture 332112728" descr="Máy sấy tóc Panasonic EH-ND37 (1800W) - TRUNG THẢO - 0969295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áy sấy tóc Panasonic EH-ND37 (1800W) - TRUNG THẢO - 0969295299"/>
                          <pic:cNvPicPr>
                            <a:picLocks noChangeAspect="1" noChangeArrowheads="1"/>
                          </pic:cNvPicPr>
                        </pic:nvPicPr>
                        <pic:blipFill>
                          <a:blip r:embed="rId117" cstate="print">
                            <a:extLst>
                              <a:ext uri="{28A0092B-C50C-407E-A947-70E740481C1C}">
                                <a14:useLocalDpi xmlns:a14="http://schemas.microsoft.com/office/drawing/2010/main"/>
                              </a:ext>
                            </a:extLst>
                          </a:blip>
                          <a:srcRect/>
                          <a:stretch>
                            <a:fillRect/>
                          </a:stretch>
                        </pic:blipFill>
                        <pic:spPr bwMode="auto">
                          <a:xfrm>
                            <a:off x="0" y="0"/>
                            <a:ext cx="1266825" cy="1266825"/>
                          </a:xfrm>
                          <a:prstGeom prst="rect">
                            <a:avLst/>
                          </a:prstGeom>
                          <a:noFill/>
                          <a:ln>
                            <a:noFill/>
                          </a:ln>
                        </pic:spPr>
                      </pic:pic>
                    </a:graphicData>
                  </a:graphic>
                </wp:inline>
              </w:drawing>
            </w:r>
          </w:p>
          <w:p w14:paraId="4754573B" w14:textId="77777777" w:rsidR="00FE572F" w:rsidRPr="00E274DA" w:rsidRDefault="00FE572F" w:rsidP="009E2838">
            <w:pPr>
              <w:tabs>
                <w:tab w:val="left" w:pos="10035"/>
              </w:tabs>
              <w:spacing w:after="0"/>
              <w:ind w:right="166"/>
              <w:jc w:val="both"/>
              <w:rPr>
                <w:rFonts w:eastAsia="Calibri"/>
                <w:sz w:val="28"/>
                <w:szCs w:val="28"/>
              </w:rPr>
            </w:pPr>
            <w:r>
              <w:rPr>
                <w:sz w:val="28"/>
                <w:szCs w:val="28"/>
              </w:rPr>
              <w:t>................................................................................................................................................</w:t>
            </w:r>
            <w:r>
              <w:rPr>
                <w:rFonts w:eastAsia="Calibri"/>
                <w:sz w:val="28"/>
                <w:szCs w:val="28"/>
              </w:rPr>
              <w:t>………………………………………………………………………………………………………………………………………………………………………………………………………………………………………………………………………………………</w:t>
            </w:r>
          </w:p>
          <w:p w14:paraId="09A33D4A" w14:textId="77777777" w:rsidR="00FE572F" w:rsidRPr="0034604C" w:rsidRDefault="00FE572F" w:rsidP="009E2838">
            <w:pPr>
              <w:tabs>
                <w:tab w:val="left" w:pos="10035"/>
              </w:tabs>
              <w:spacing w:after="0"/>
              <w:ind w:right="166"/>
              <w:jc w:val="both"/>
              <w:rPr>
                <w:rFonts w:eastAsia="Calibri"/>
                <w:bCs/>
                <w:sz w:val="28"/>
                <w:szCs w:val="28"/>
                <w:lang w:val="en-US"/>
              </w:rPr>
            </w:pPr>
            <w:r>
              <w:rPr>
                <w:rFonts w:eastAsia="Calibri"/>
                <w:b/>
                <w:bCs/>
                <w:sz w:val="28"/>
                <w:szCs w:val="28"/>
                <w:lang w:val="en-US"/>
              </w:rPr>
              <w:t xml:space="preserve">Câu 3. </w:t>
            </w:r>
            <w:r w:rsidRPr="0034604C">
              <w:rPr>
                <w:rFonts w:eastAsia="Calibri"/>
                <w:bCs/>
                <w:sz w:val="28"/>
                <w:szCs w:val="28"/>
                <w:lang w:val="en-US"/>
              </w:rPr>
              <w:t>Nêu một số ví dụ về thiết bị điện sử dụng dòng điện xoay chiều có tác dụng nhiệt, có tác dụng nhiệt gây hao phí năng lượng?</w:t>
            </w:r>
          </w:p>
          <w:p w14:paraId="567304F7" w14:textId="77777777" w:rsidR="00FE572F" w:rsidRDefault="00FE572F" w:rsidP="009E2838">
            <w:pPr>
              <w:spacing w:after="0"/>
              <w:jc w:val="center"/>
              <w:rPr>
                <w:rFonts w:eastAsia="Calibri"/>
                <w:b/>
                <w:sz w:val="28"/>
                <w:szCs w:val="28"/>
                <w:lang w:val="en-US"/>
              </w:rPr>
            </w:pPr>
            <w:r w:rsidRPr="0034604C">
              <w:rPr>
                <w:rFonts w:eastAsia="Calibri"/>
                <w:b/>
                <w:sz w:val="28"/>
                <w:szCs w:val="28"/>
                <w:lang w:val="en-US"/>
              </w:rPr>
              <w:t>Trả lời</w:t>
            </w:r>
          </w:p>
          <w:p w14:paraId="159263B4" w14:textId="77777777" w:rsidR="00FE572F" w:rsidRPr="0034604C" w:rsidRDefault="00FE572F" w:rsidP="009E2838">
            <w:pPr>
              <w:spacing w:after="0"/>
              <w:jc w:val="center"/>
              <w:rPr>
                <w:b/>
                <w:noProof/>
                <w:sz w:val="28"/>
                <w:szCs w:val="28"/>
                <w:lang w:val="en-US"/>
              </w:rPr>
            </w:pPr>
            <w:r>
              <w:rPr>
                <w:sz w:val="28"/>
                <w:szCs w:val="28"/>
              </w:rPr>
              <w:t>................................................................................................................................................</w:t>
            </w:r>
            <w:r>
              <w:rPr>
                <w:rFonts w:eastAsia="Calibri"/>
                <w:sz w:val="28"/>
                <w:szCs w:val="28"/>
              </w:rPr>
              <w:t xml:space="preserve"> ………………………………………………………………………………………………………………………………………………………………………………………………</w:t>
            </w:r>
            <w:r>
              <w:rPr>
                <w:rFonts w:eastAsia="Calibri"/>
                <w:sz w:val="28"/>
                <w:szCs w:val="28"/>
              </w:rPr>
              <w:lastRenderedPageBreak/>
              <w:t>………………………………………………………………………………………………</w:t>
            </w:r>
            <w:r>
              <w:rPr>
                <w:sz w:val="28"/>
                <w:szCs w:val="28"/>
              </w:rPr>
              <w:t>................................................................................................................................................</w:t>
            </w:r>
            <w:r>
              <w:rPr>
                <w:rFonts w:eastAsia="Calibri"/>
                <w:sz w:val="28"/>
                <w:szCs w:val="28"/>
              </w:rPr>
              <w:t xml:space="preserve"> ………………………………………………………………………………………………………………………………………………………………………………………………………………………………………………………………………………………………</w:t>
            </w:r>
          </w:p>
        </w:tc>
      </w:tr>
    </w:tbl>
    <w:p w14:paraId="406D7C0C" w14:textId="77777777" w:rsidR="00FE572F" w:rsidRDefault="00FE572F" w:rsidP="009E2838">
      <w:pPr>
        <w:spacing w:after="0" w:line="276" w:lineRule="auto"/>
        <w:jc w:val="both"/>
        <w:rPr>
          <w:rFonts w:ascii="Times New Roman" w:hAnsi="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0AE63C32" w14:textId="77777777" w:rsidTr="00E0309E">
        <w:tc>
          <w:tcPr>
            <w:tcW w:w="14970" w:type="dxa"/>
            <w:tcBorders>
              <w:top w:val="outset" w:sz="6" w:space="0" w:color="auto"/>
              <w:left w:val="outset" w:sz="6" w:space="0" w:color="auto"/>
              <w:bottom w:val="outset" w:sz="6" w:space="0" w:color="auto"/>
              <w:right w:val="outset" w:sz="6" w:space="0" w:color="auto"/>
            </w:tcBorders>
            <w:shd w:val="clear" w:color="auto" w:fill="FABF8F" w:themeFill="accent6" w:themeFillTint="99"/>
          </w:tcPr>
          <w:p w14:paraId="433CB485" w14:textId="77777777" w:rsidR="00FE572F" w:rsidRPr="007301BC"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TRẠM 2</w:t>
            </w:r>
          </w:p>
        </w:tc>
      </w:tr>
      <w:tr w:rsidR="00FE572F" w14:paraId="129D0396" w14:textId="77777777" w:rsidTr="00060AA6">
        <w:tc>
          <w:tcPr>
            <w:tcW w:w="14970" w:type="dxa"/>
            <w:tcBorders>
              <w:top w:val="nil"/>
              <w:left w:val="outset" w:sz="6" w:space="0" w:color="auto"/>
              <w:bottom w:val="outset" w:sz="6" w:space="0" w:color="auto"/>
              <w:right w:val="outset" w:sz="6" w:space="0" w:color="auto"/>
            </w:tcBorders>
          </w:tcPr>
          <w:p w14:paraId="3D9FF087" w14:textId="77777777" w:rsidR="00FE572F" w:rsidRDefault="00FE572F" w:rsidP="009E2838">
            <w:pPr>
              <w:spacing w:after="0"/>
              <w:jc w:val="both"/>
              <w:rPr>
                <w:b/>
                <w:i/>
                <w:iCs/>
                <w:sz w:val="28"/>
                <w:szCs w:val="28"/>
                <w:lang w:val="en-US"/>
              </w:rPr>
            </w:pPr>
            <w:r>
              <w:rPr>
                <w:noProof/>
                <w:lang w:val="en-US" w:eastAsia="en-US"/>
              </w:rPr>
              <w:drawing>
                <wp:anchor distT="0" distB="0" distL="114300" distR="114300" simplePos="0" relativeHeight="251705344" behindDoc="1" locked="0" layoutInCell="1" allowOverlap="1" wp14:anchorId="51F6FAC0" wp14:editId="0AFE7A95">
                  <wp:simplePos x="0" y="0"/>
                  <wp:positionH relativeFrom="column">
                    <wp:posOffset>2113280</wp:posOffset>
                  </wp:positionH>
                  <wp:positionV relativeFrom="paragraph">
                    <wp:posOffset>235585</wp:posOffset>
                  </wp:positionV>
                  <wp:extent cx="1206500" cy="854075"/>
                  <wp:effectExtent l="0" t="0" r="0" b="3175"/>
                  <wp:wrapTight wrapText="bothSides">
                    <wp:wrapPolygon edited="0">
                      <wp:start x="0" y="0"/>
                      <wp:lineTo x="0" y="21199"/>
                      <wp:lineTo x="21145" y="21199"/>
                      <wp:lineTo x="21145" y="0"/>
                      <wp:lineTo x="0" y="0"/>
                    </wp:wrapPolygon>
                  </wp:wrapTight>
                  <wp:docPr id="332112729" name="Picture 332112729" descr="Vẽ sơ đồ mạch điện gồm 1 bóng đèn; 1 công tắc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ẽ sơ đồ mạch điện gồm 1 bóng đèn; 1 công tắc K"/>
                          <pic:cNvPicPr>
                            <a:picLocks noChangeAspect="1" noChangeArrowheads="1"/>
                          </pic:cNvPicPr>
                        </pic:nvPicPr>
                        <pic:blipFill>
                          <a:blip r:embed="rId118">
                            <a:extLst>
                              <a:ext uri="{28A0092B-C50C-407E-A947-70E740481C1C}">
                                <a14:useLocalDpi xmlns:a14="http://schemas.microsoft.com/office/drawing/2010/main"/>
                              </a:ext>
                            </a:extLst>
                          </a:blip>
                          <a:srcRect/>
                          <a:stretch>
                            <a:fillRect/>
                          </a:stretch>
                        </pic:blipFill>
                        <pic:spPr bwMode="auto">
                          <a:xfrm>
                            <a:off x="0" y="0"/>
                            <a:ext cx="1206500" cy="854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1413B">
              <w:rPr>
                <w:b/>
                <w:i/>
                <w:iCs/>
                <w:noProof/>
                <w:sz w:val="28"/>
                <w:szCs w:val="28"/>
                <w:lang w:val="en-US" w:eastAsia="en-US"/>
              </w:rPr>
              <w:drawing>
                <wp:anchor distT="0" distB="0" distL="114300" distR="114300" simplePos="0" relativeHeight="251704320" behindDoc="1" locked="0" layoutInCell="1" allowOverlap="1" wp14:anchorId="5FB17002" wp14:editId="3522DA50">
                  <wp:simplePos x="0" y="0"/>
                  <wp:positionH relativeFrom="column">
                    <wp:posOffset>1141095</wp:posOffset>
                  </wp:positionH>
                  <wp:positionV relativeFrom="paragraph">
                    <wp:posOffset>260985</wp:posOffset>
                  </wp:positionV>
                  <wp:extent cx="842010" cy="825500"/>
                  <wp:effectExtent l="0" t="0" r="0" b="0"/>
                  <wp:wrapTight wrapText="bothSides">
                    <wp:wrapPolygon edited="0">
                      <wp:start x="0" y="0"/>
                      <wp:lineTo x="0" y="20935"/>
                      <wp:lineTo x="21014" y="20935"/>
                      <wp:lineTo x="21014" y="0"/>
                      <wp:lineTo x="0" y="0"/>
                    </wp:wrapPolygon>
                  </wp:wrapTight>
                  <wp:docPr id="332112730" name="Picture 33211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cstate="print">
                            <a:extLst>
                              <a:ext uri="{28A0092B-C50C-407E-A947-70E740481C1C}">
                                <a14:useLocalDpi xmlns:a14="http://schemas.microsoft.com/office/drawing/2010/main"/>
                              </a:ext>
                            </a:extLst>
                          </a:blip>
                          <a:stretch>
                            <a:fillRect/>
                          </a:stretch>
                        </pic:blipFill>
                        <pic:spPr>
                          <a:xfrm>
                            <a:off x="0" y="0"/>
                            <a:ext cx="842010" cy="825500"/>
                          </a:xfrm>
                          <a:prstGeom prst="rect">
                            <a:avLst/>
                          </a:prstGeom>
                        </pic:spPr>
                      </pic:pic>
                    </a:graphicData>
                  </a:graphic>
                  <wp14:sizeRelH relativeFrom="margin">
                    <wp14:pctWidth>0</wp14:pctWidth>
                  </wp14:sizeRelH>
                  <wp14:sizeRelV relativeFrom="margin">
                    <wp14:pctHeight>0</wp14:pctHeight>
                  </wp14:sizeRelV>
                </wp:anchor>
              </w:drawing>
            </w:r>
            <w:r>
              <w:rPr>
                <w:b/>
                <w:i/>
                <w:iCs/>
                <w:sz w:val="28"/>
                <w:szCs w:val="28"/>
                <w:lang w:val="en-US"/>
              </w:rPr>
              <w:t>HS tiến hành thí nghiệm ảo dựa vào các dụng cụ cho sẵn như sau:</w:t>
            </w:r>
            <w:r>
              <w:rPr>
                <w:b/>
                <w:i/>
                <w:iCs/>
                <w:sz w:val="28"/>
                <w:szCs w:val="28"/>
                <w:lang w:val="en-US"/>
              </w:rPr>
              <w:br/>
              <w:t>- bóng đèn</w:t>
            </w:r>
          </w:p>
          <w:p w14:paraId="3BDB44E2" w14:textId="77777777" w:rsidR="00FE572F" w:rsidRDefault="00FE572F" w:rsidP="009E2838">
            <w:pPr>
              <w:spacing w:after="0"/>
              <w:jc w:val="both"/>
              <w:rPr>
                <w:b/>
                <w:i/>
                <w:iCs/>
                <w:sz w:val="28"/>
                <w:szCs w:val="28"/>
                <w:lang w:val="en-US"/>
              </w:rPr>
            </w:pPr>
            <w:r>
              <w:rPr>
                <w:b/>
                <w:i/>
                <w:iCs/>
                <w:sz w:val="28"/>
                <w:szCs w:val="28"/>
                <w:lang w:val="en-US"/>
              </w:rPr>
              <w:t>- dây dẫn</w:t>
            </w:r>
          </w:p>
          <w:p w14:paraId="65EE63C5" w14:textId="77777777" w:rsidR="00FE572F" w:rsidRPr="00F1413B" w:rsidRDefault="00FE572F" w:rsidP="009E2838">
            <w:pPr>
              <w:spacing w:after="0"/>
              <w:jc w:val="both"/>
              <w:rPr>
                <w:b/>
                <w:i/>
                <w:iCs/>
                <w:sz w:val="28"/>
                <w:szCs w:val="28"/>
                <w:lang w:val="en-US"/>
              </w:rPr>
            </w:pPr>
            <w:r>
              <w:rPr>
                <w:b/>
                <w:i/>
                <w:iCs/>
                <w:sz w:val="28"/>
                <w:szCs w:val="28"/>
                <w:lang w:val="en-US"/>
              </w:rPr>
              <w:t>- nguồn điện</w:t>
            </w:r>
          </w:p>
          <w:p w14:paraId="05767C53" w14:textId="77777777" w:rsidR="00FE572F" w:rsidRDefault="00FE572F" w:rsidP="009E2838">
            <w:pPr>
              <w:spacing w:after="0"/>
              <w:jc w:val="both"/>
              <w:rPr>
                <w:b/>
                <w:bCs/>
                <w:i/>
                <w:iCs/>
                <w:sz w:val="28"/>
                <w:szCs w:val="28"/>
                <w:lang w:val="en-US"/>
              </w:rPr>
            </w:pPr>
          </w:p>
          <w:p w14:paraId="2D8C2404" w14:textId="5587291A" w:rsidR="00FE572F" w:rsidRDefault="00FE572F" w:rsidP="009E2838">
            <w:pPr>
              <w:spacing w:after="0"/>
              <w:jc w:val="both"/>
              <w:rPr>
                <w:b/>
                <w:bCs/>
                <w:i/>
                <w:iCs/>
                <w:sz w:val="28"/>
                <w:szCs w:val="28"/>
                <w:lang w:val="en-US"/>
              </w:rPr>
            </w:pPr>
            <w:r>
              <w:rPr>
                <w:b/>
                <w:bCs/>
                <w:i/>
                <w:iCs/>
                <w:sz w:val="28"/>
                <w:szCs w:val="28"/>
                <w:lang w:val="en-US"/>
              </w:rPr>
              <w:t>Link:</w:t>
            </w:r>
            <w:r w:rsidRPr="00052761">
              <w:rPr>
                <w:b/>
                <w:bCs/>
                <w:i/>
                <w:iCs/>
                <w:sz w:val="28"/>
                <w:szCs w:val="28"/>
                <w:lang w:val="en-US"/>
              </w:rPr>
              <w:t>https://phet.colorado.edu/sims/html/circuit-construction-kit-ac/latest/circuit-construction-kit-ac_all.html?locale=vi</w:t>
            </w:r>
          </w:p>
          <w:p w14:paraId="744E7934" w14:textId="77777777" w:rsidR="00FE572F" w:rsidRPr="00F1413B" w:rsidRDefault="00FE572F" w:rsidP="009E2838">
            <w:pPr>
              <w:spacing w:after="0"/>
              <w:jc w:val="both"/>
              <w:rPr>
                <w:b/>
                <w:bCs/>
                <w:i/>
                <w:iCs/>
                <w:sz w:val="28"/>
                <w:szCs w:val="28"/>
                <w:lang w:val="en-US"/>
              </w:rPr>
            </w:pPr>
            <w:r w:rsidRPr="00F1413B">
              <w:rPr>
                <w:b/>
                <w:bCs/>
                <w:i/>
                <w:iCs/>
                <w:sz w:val="28"/>
                <w:szCs w:val="28"/>
                <w:lang w:val="en-US"/>
              </w:rPr>
              <w:t>Hãy lắp ráp mạch điện đơn giản với các dụng cụ trên và trả lời các câu hỏi sau:</w:t>
            </w:r>
          </w:p>
          <w:p w14:paraId="018CB23C" w14:textId="77777777" w:rsidR="00FE572F" w:rsidRDefault="00FE572F" w:rsidP="009E2838">
            <w:pPr>
              <w:spacing w:after="0"/>
              <w:jc w:val="both"/>
              <w:rPr>
                <w:bCs/>
                <w:iCs/>
                <w:sz w:val="28"/>
                <w:szCs w:val="28"/>
                <w:lang w:val="en-US"/>
              </w:rPr>
            </w:pPr>
            <w:r w:rsidRPr="0000794D">
              <w:rPr>
                <w:b/>
                <w:bCs/>
                <w:iCs/>
                <w:sz w:val="28"/>
                <w:szCs w:val="28"/>
                <w:lang w:val="en-US"/>
              </w:rPr>
              <w:t>Câu 1.</w:t>
            </w:r>
            <w:r>
              <w:rPr>
                <w:bCs/>
                <w:iCs/>
                <w:sz w:val="28"/>
                <w:szCs w:val="28"/>
                <w:lang w:val="en-US"/>
              </w:rPr>
              <w:t xml:space="preserve"> Khi đóng công tắc, bóng đèn như thế nào? Chứng tỏ điều gì?</w:t>
            </w:r>
          </w:p>
          <w:p w14:paraId="0D9E6278" w14:textId="77777777" w:rsidR="00FE572F" w:rsidRPr="00F1413B" w:rsidRDefault="00FE572F" w:rsidP="009E2838">
            <w:pPr>
              <w:spacing w:after="0"/>
              <w:jc w:val="both"/>
              <w:rPr>
                <w:rFonts w:eastAsia="Calibri"/>
                <w:sz w:val="28"/>
                <w:szCs w:val="28"/>
                <w:lang w:val="en-US"/>
              </w:rPr>
            </w:pPr>
            <w:r>
              <w:rPr>
                <w:rFonts w:eastAsia="Calibri"/>
                <w:sz w:val="28"/>
                <w:szCs w:val="28"/>
              </w:rPr>
              <w:t>…………………………………………………………………………………………………………………………………………………………………………………………………………………………………………………………………………………………………………………………………………………………………………………………………………………………………………………………………………………………………………………………………………………</w:t>
            </w:r>
            <w:r>
              <w:rPr>
                <w:rFonts w:eastAsia="Calibri"/>
                <w:sz w:val="28"/>
                <w:szCs w:val="28"/>
                <w:lang w:val="en-US"/>
              </w:rPr>
              <w:t>……………………………………………</w:t>
            </w:r>
          </w:p>
          <w:p w14:paraId="103451B1" w14:textId="77777777" w:rsidR="00FE572F" w:rsidRDefault="00FE572F" w:rsidP="009E2838">
            <w:pPr>
              <w:spacing w:after="0"/>
              <w:jc w:val="both"/>
              <w:rPr>
                <w:bCs/>
                <w:iCs/>
                <w:sz w:val="28"/>
                <w:szCs w:val="28"/>
                <w:lang w:val="en-US"/>
              </w:rPr>
            </w:pPr>
            <w:r>
              <w:rPr>
                <w:b/>
                <w:bCs/>
                <w:sz w:val="28"/>
                <w:szCs w:val="28"/>
              </w:rPr>
              <w:t>Câu 2</w:t>
            </w:r>
            <w:r w:rsidRPr="00845889">
              <w:rPr>
                <w:b/>
                <w:bCs/>
                <w:sz w:val="28"/>
                <w:szCs w:val="28"/>
              </w:rPr>
              <w:t>.</w:t>
            </w:r>
            <w:r>
              <w:rPr>
                <w:b/>
                <w:bCs/>
                <w:lang w:val="en-US"/>
              </w:rPr>
              <w:t xml:space="preserve"> </w:t>
            </w:r>
            <w:r w:rsidRPr="00F1413B">
              <w:rPr>
                <w:bCs/>
                <w:iCs/>
                <w:sz w:val="28"/>
                <w:szCs w:val="28"/>
                <w:lang w:val="en-US"/>
              </w:rPr>
              <w:t>Nêu một số ví dụ về tác dụng phát sáng của dòng điện xoay chiều</w:t>
            </w:r>
          </w:p>
          <w:p w14:paraId="422EA5D7" w14:textId="77777777" w:rsidR="00FE572F" w:rsidRPr="0000794D" w:rsidRDefault="00FE572F" w:rsidP="009E2838">
            <w:pPr>
              <w:spacing w:after="0"/>
              <w:jc w:val="both"/>
              <w:rPr>
                <w:rFonts w:eastAsia="Calibri"/>
                <w:sz w:val="28"/>
                <w:szCs w:val="28"/>
                <w:lang w:val="en-US"/>
              </w:rPr>
            </w:pPr>
            <w:r w:rsidRPr="00F1413B">
              <w:rPr>
                <w:bCs/>
                <w:iCs/>
                <w:sz w:val="28"/>
                <w:szCs w:val="28"/>
                <w:lang w:val="en-US"/>
              </w:rPr>
              <w:t>.</w:t>
            </w:r>
            <w:r>
              <w:rPr>
                <w:rFonts w:eastAsia="Calibri"/>
                <w:sz w:val="28"/>
                <w:szCs w:val="28"/>
              </w:rPr>
              <w:t>…………………………………………………………………………………………………………………………………………………………………………………………………………………………………………………………………………………………………………………………………………………………………………………………………………………………………………………………………………………………………………………………………………………</w:t>
            </w:r>
            <w:r>
              <w:rPr>
                <w:rFonts w:eastAsia="Calibri"/>
                <w:sz w:val="28"/>
                <w:szCs w:val="28"/>
                <w:lang w:val="en-US"/>
              </w:rPr>
              <w:t>……………………………………………</w:t>
            </w:r>
          </w:p>
        </w:tc>
      </w:tr>
    </w:tbl>
    <w:p w14:paraId="2C9F3E73" w14:textId="77777777" w:rsidR="00FE572F" w:rsidRDefault="00FE572F" w:rsidP="009E2838">
      <w:pPr>
        <w:spacing w:after="0" w:line="276" w:lineRule="auto"/>
        <w:jc w:val="both"/>
        <w:rPr>
          <w:rFonts w:ascii="Times New Roman" w:hAnsi="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47E6CF1B" w14:textId="77777777" w:rsidTr="00F1413B">
        <w:tc>
          <w:tcPr>
            <w:tcW w:w="14970" w:type="dxa"/>
            <w:tcBorders>
              <w:top w:val="outset" w:sz="6" w:space="0" w:color="auto"/>
              <w:left w:val="outset" w:sz="6" w:space="0" w:color="auto"/>
              <w:bottom w:val="outset" w:sz="6" w:space="0" w:color="auto"/>
              <w:right w:val="outset" w:sz="6" w:space="0" w:color="auto"/>
            </w:tcBorders>
            <w:shd w:val="clear" w:color="auto" w:fill="92D050"/>
          </w:tcPr>
          <w:p w14:paraId="742B9B04" w14:textId="77777777" w:rsidR="00FE572F" w:rsidRPr="007301BC" w:rsidRDefault="00FE572F" w:rsidP="009E2838">
            <w:pPr>
              <w:tabs>
                <w:tab w:val="left" w:pos="225"/>
                <w:tab w:val="center" w:pos="5105"/>
              </w:tabs>
              <w:spacing w:beforeAutospacing="1" w:after="0" w:afterAutospacing="1" w:line="256" w:lineRule="auto"/>
              <w:rPr>
                <w:rFonts w:eastAsia="Calibri"/>
                <w:b/>
                <w:sz w:val="26"/>
                <w:szCs w:val="26"/>
                <w:lang w:val="en-US"/>
              </w:rPr>
            </w:pPr>
            <w:r>
              <w:rPr>
                <w:rFonts w:eastAsia="Calibri"/>
                <w:b/>
                <w:sz w:val="26"/>
                <w:szCs w:val="26"/>
                <w:lang w:val="en-US"/>
              </w:rPr>
              <w:tab/>
            </w:r>
            <w:r>
              <w:rPr>
                <w:rFonts w:eastAsia="Calibri"/>
                <w:b/>
                <w:sz w:val="26"/>
                <w:szCs w:val="26"/>
                <w:lang w:val="en-US"/>
              </w:rPr>
              <w:tab/>
              <w:t>TRẠM 3</w:t>
            </w:r>
          </w:p>
        </w:tc>
      </w:tr>
      <w:tr w:rsidR="00FE572F" w14:paraId="4536F375" w14:textId="77777777" w:rsidTr="0035559D">
        <w:tc>
          <w:tcPr>
            <w:tcW w:w="14970" w:type="dxa"/>
            <w:tcBorders>
              <w:top w:val="nil"/>
              <w:left w:val="outset" w:sz="6" w:space="0" w:color="auto"/>
              <w:bottom w:val="outset" w:sz="6" w:space="0" w:color="auto"/>
              <w:right w:val="outset" w:sz="6" w:space="0" w:color="auto"/>
            </w:tcBorders>
          </w:tcPr>
          <w:p w14:paraId="7CA412F3" w14:textId="77777777" w:rsidR="00FE572F" w:rsidRPr="00E274DA" w:rsidRDefault="00FE572F" w:rsidP="009E2838">
            <w:pPr>
              <w:spacing w:after="0"/>
              <w:jc w:val="both"/>
              <w:rPr>
                <w:bCs/>
                <w:iCs/>
                <w:sz w:val="28"/>
                <w:szCs w:val="28"/>
                <w:lang w:val="en-US"/>
              </w:rPr>
            </w:pPr>
            <w:r w:rsidRPr="0000794D">
              <w:rPr>
                <w:b/>
                <w:bCs/>
                <w:iCs/>
                <w:sz w:val="28"/>
                <w:szCs w:val="28"/>
                <w:lang w:val="en-US"/>
              </w:rPr>
              <w:t>Câu 1.</w:t>
            </w:r>
            <w:r>
              <w:rPr>
                <w:bCs/>
                <w:iCs/>
                <w:sz w:val="28"/>
                <w:szCs w:val="28"/>
                <w:lang w:val="en-US"/>
              </w:rPr>
              <w:t xml:space="preserve"> </w:t>
            </w:r>
            <w:r w:rsidRPr="00E274DA">
              <w:rPr>
                <w:bCs/>
                <w:iCs/>
                <w:sz w:val="28"/>
                <w:szCs w:val="28"/>
                <w:lang w:val="en-US"/>
              </w:rPr>
              <w:t>Quan sát Hình 15.4 và cho biết:</w:t>
            </w:r>
          </w:p>
          <w:p w14:paraId="3D77F3CE" w14:textId="77777777" w:rsidR="00FE572F" w:rsidRDefault="00FE572F" w:rsidP="009E2838">
            <w:pPr>
              <w:spacing w:after="0"/>
              <w:jc w:val="both"/>
              <w:rPr>
                <w:bCs/>
                <w:iCs/>
                <w:sz w:val="28"/>
                <w:szCs w:val="28"/>
                <w:lang w:val="en-US"/>
              </w:rPr>
            </w:pPr>
            <w:r w:rsidRPr="00E274DA">
              <w:rPr>
                <w:bCs/>
                <w:iCs/>
                <w:sz w:val="28"/>
                <w:szCs w:val="28"/>
                <w:lang w:val="en-US"/>
              </w:rPr>
              <w:t>Khi đóng công tắc K để dòng điện xoay chiều chạy qua cuộn dây thì đinh sắt bị hút lên, chứng tỏ dòng điện có tác dụng gì?</w:t>
            </w:r>
          </w:p>
          <w:p w14:paraId="3DD105AB" w14:textId="77777777" w:rsidR="00FE572F" w:rsidRDefault="00FE572F" w:rsidP="009E2838">
            <w:pPr>
              <w:spacing w:after="0"/>
              <w:jc w:val="both"/>
              <w:rPr>
                <w:bCs/>
                <w:iCs/>
                <w:sz w:val="28"/>
                <w:szCs w:val="28"/>
                <w:lang w:val="en-US"/>
              </w:rPr>
            </w:pPr>
            <w:r w:rsidRPr="00E274DA">
              <w:rPr>
                <w:bCs/>
                <w:iCs/>
                <w:noProof/>
                <w:sz w:val="28"/>
                <w:szCs w:val="28"/>
                <w:lang w:val="en-US" w:eastAsia="en-US"/>
              </w:rPr>
              <w:lastRenderedPageBreak/>
              <w:drawing>
                <wp:inline distT="0" distB="0" distL="0" distR="0" wp14:anchorId="151E03E2" wp14:editId="3B87C041">
                  <wp:extent cx="3266578" cy="1847850"/>
                  <wp:effectExtent l="0" t="0" r="0" b="0"/>
                  <wp:docPr id="332112731" name="Picture 33211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270739" cy="1850204"/>
                          </a:xfrm>
                          <a:prstGeom prst="rect">
                            <a:avLst/>
                          </a:prstGeom>
                        </pic:spPr>
                      </pic:pic>
                    </a:graphicData>
                  </a:graphic>
                </wp:inline>
              </w:drawing>
            </w:r>
          </w:p>
          <w:p w14:paraId="16D3572D" w14:textId="77777777" w:rsidR="00FE572F" w:rsidRPr="00F1413B" w:rsidRDefault="00FE572F" w:rsidP="009E2838">
            <w:pPr>
              <w:spacing w:after="0"/>
              <w:jc w:val="both"/>
              <w:rPr>
                <w:rFonts w:eastAsia="Calibri"/>
                <w:sz w:val="28"/>
                <w:szCs w:val="28"/>
                <w:lang w:val="en-US"/>
              </w:rPr>
            </w:pPr>
            <w:r>
              <w:rPr>
                <w:rFonts w:eastAsia="Calibri"/>
                <w:sz w:val="28"/>
                <w:szCs w:val="28"/>
              </w:rPr>
              <w:t>…………………………………………………………………………………………………………………………………………………………………………………………………………………………………………………………………………………………………………………………………………………………………………………………………………………………………………………………………………………………………………………………………………………</w:t>
            </w:r>
            <w:r>
              <w:rPr>
                <w:rFonts w:eastAsia="Calibri"/>
                <w:sz w:val="28"/>
                <w:szCs w:val="28"/>
                <w:lang w:val="en-US"/>
              </w:rPr>
              <w:t>……………………………………………</w:t>
            </w:r>
          </w:p>
          <w:p w14:paraId="44C41BF5" w14:textId="77777777" w:rsidR="00FE572F" w:rsidRDefault="00FE572F" w:rsidP="009E2838">
            <w:pPr>
              <w:spacing w:after="0"/>
              <w:jc w:val="both"/>
              <w:rPr>
                <w:sz w:val="28"/>
                <w:szCs w:val="28"/>
              </w:rPr>
            </w:pPr>
            <w:r>
              <w:rPr>
                <w:b/>
                <w:bCs/>
                <w:sz w:val="28"/>
                <w:szCs w:val="28"/>
              </w:rPr>
              <w:t>Câu 2</w:t>
            </w:r>
            <w:r w:rsidRPr="00845889">
              <w:rPr>
                <w:b/>
                <w:bCs/>
                <w:sz w:val="28"/>
                <w:szCs w:val="28"/>
              </w:rPr>
              <w:t>.</w:t>
            </w:r>
            <w:r>
              <w:rPr>
                <w:b/>
                <w:bCs/>
                <w:lang w:val="en-US"/>
              </w:rPr>
              <w:t xml:space="preserve"> </w:t>
            </w:r>
            <w:r>
              <w:rPr>
                <w:bCs/>
                <w:iCs/>
                <w:sz w:val="28"/>
                <w:szCs w:val="28"/>
                <w:lang w:val="en-US"/>
              </w:rPr>
              <w:t>Hiện tượng có gì khác không nếu thay dòng điện xoay chiều bằng dòng điện một chiều?</w:t>
            </w:r>
          </w:p>
          <w:p w14:paraId="32717234" w14:textId="77777777" w:rsidR="00FE572F" w:rsidRPr="0000794D" w:rsidRDefault="00FE572F" w:rsidP="009E2838">
            <w:pPr>
              <w:spacing w:after="0"/>
              <w:jc w:val="both"/>
              <w:rPr>
                <w:rFonts w:eastAsia="Calibri"/>
                <w:sz w:val="28"/>
                <w:szCs w:val="28"/>
                <w:lang w:val="en-US"/>
              </w:rPr>
            </w:pPr>
            <w:r>
              <w:rPr>
                <w:rFonts w:eastAsia="Calibri"/>
                <w:sz w:val="28"/>
                <w:szCs w:val="28"/>
              </w:rPr>
              <w:t>…………………………………………………………………………………………………………………………………………………………………………………………………………………………………………………………………………………………………………………………………………………………………………………………………………………………………………………………………………………………………………………………………………………</w:t>
            </w:r>
            <w:r>
              <w:rPr>
                <w:rFonts w:eastAsia="Calibri"/>
                <w:sz w:val="28"/>
                <w:szCs w:val="28"/>
                <w:lang w:val="en-US"/>
              </w:rPr>
              <w:t>……………………………………………</w:t>
            </w:r>
          </w:p>
        </w:tc>
      </w:tr>
    </w:tbl>
    <w:p w14:paraId="68269CAE" w14:textId="77777777" w:rsidR="00FE572F" w:rsidRDefault="00FE572F" w:rsidP="009E2838">
      <w:pPr>
        <w:spacing w:after="0" w:line="276" w:lineRule="auto"/>
        <w:jc w:val="both"/>
        <w:rPr>
          <w:rFonts w:ascii="Times New Roman" w:hAnsi="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6B619371" w14:textId="77777777" w:rsidTr="00F1413B">
        <w:tc>
          <w:tcPr>
            <w:tcW w:w="14970" w:type="dxa"/>
            <w:tcBorders>
              <w:top w:val="outset" w:sz="6" w:space="0" w:color="auto"/>
              <w:left w:val="outset" w:sz="6" w:space="0" w:color="auto"/>
              <w:bottom w:val="outset" w:sz="6" w:space="0" w:color="auto"/>
              <w:right w:val="outset" w:sz="6" w:space="0" w:color="auto"/>
            </w:tcBorders>
            <w:shd w:val="clear" w:color="auto" w:fill="B8CCE4" w:themeFill="accent1" w:themeFillTint="66"/>
          </w:tcPr>
          <w:p w14:paraId="2C559C80" w14:textId="77777777" w:rsidR="00FE572F" w:rsidRPr="007301BC" w:rsidRDefault="00FE572F" w:rsidP="009E2838">
            <w:pPr>
              <w:tabs>
                <w:tab w:val="left" w:pos="225"/>
                <w:tab w:val="center" w:pos="5105"/>
                <w:tab w:val="left" w:pos="8760"/>
              </w:tabs>
              <w:spacing w:beforeAutospacing="1" w:after="0" w:afterAutospacing="1" w:line="256" w:lineRule="auto"/>
              <w:rPr>
                <w:rFonts w:eastAsia="Calibri"/>
                <w:b/>
                <w:sz w:val="26"/>
                <w:szCs w:val="26"/>
                <w:lang w:val="en-US"/>
              </w:rPr>
            </w:pPr>
            <w:r>
              <w:rPr>
                <w:rFonts w:eastAsia="Calibri"/>
                <w:b/>
                <w:sz w:val="26"/>
                <w:szCs w:val="26"/>
                <w:lang w:val="en-US"/>
              </w:rPr>
              <w:tab/>
            </w:r>
            <w:r>
              <w:rPr>
                <w:rFonts w:eastAsia="Calibri"/>
                <w:b/>
                <w:sz w:val="26"/>
                <w:szCs w:val="26"/>
                <w:lang w:val="en-US"/>
              </w:rPr>
              <w:tab/>
              <w:t>TRẠM 4</w:t>
            </w:r>
            <w:r>
              <w:rPr>
                <w:rFonts w:eastAsia="Calibri"/>
                <w:b/>
                <w:sz w:val="26"/>
                <w:szCs w:val="26"/>
                <w:lang w:val="en-US"/>
              </w:rPr>
              <w:tab/>
            </w:r>
          </w:p>
        </w:tc>
      </w:tr>
      <w:tr w:rsidR="00FE572F" w14:paraId="0D572191" w14:textId="77777777" w:rsidTr="0035559D">
        <w:tc>
          <w:tcPr>
            <w:tcW w:w="14970" w:type="dxa"/>
            <w:tcBorders>
              <w:top w:val="nil"/>
              <w:left w:val="outset" w:sz="6" w:space="0" w:color="auto"/>
              <w:bottom w:val="outset" w:sz="6" w:space="0" w:color="auto"/>
              <w:right w:val="outset" w:sz="6" w:space="0" w:color="auto"/>
            </w:tcBorders>
          </w:tcPr>
          <w:p w14:paraId="1962580E" w14:textId="77777777" w:rsidR="00FE572F" w:rsidRDefault="00FE572F" w:rsidP="009E2838">
            <w:pPr>
              <w:spacing w:after="0"/>
              <w:jc w:val="both"/>
              <w:rPr>
                <w:bCs/>
                <w:iCs/>
                <w:sz w:val="28"/>
                <w:szCs w:val="28"/>
                <w:lang w:val="en-US"/>
              </w:rPr>
            </w:pPr>
            <w:r>
              <w:rPr>
                <w:b/>
                <w:bCs/>
                <w:iCs/>
                <w:sz w:val="28"/>
                <w:szCs w:val="28"/>
                <w:lang w:val="en-US"/>
              </w:rPr>
              <w:t xml:space="preserve">Câu 1. </w:t>
            </w:r>
            <w:r w:rsidRPr="00F1413B">
              <w:rPr>
                <w:bCs/>
                <w:iCs/>
                <w:sz w:val="28"/>
                <w:szCs w:val="28"/>
                <w:lang w:val="en-US"/>
              </w:rPr>
              <w:t>Tác dụng sinh lí của dòng điện là gì?</w:t>
            </w:r>
          </w:p>
          <w:p w14:paraId="6CD8CA41" w14:textId="77777777" w:rsidR="00FE572F" w:rsidRPr="00F1413B" w:rsidRDefault="00FE572F" w:rsidP="009E2838">
            <w:pPr>
              <w:spacing w:after="0"/>
              <w:jc w:val="both"/>
              <w:rPr>
                <w:rFonts w:eastAsia="Calibri"/>
                <w:sz w:val="28"/>
                <w:szCs w:val="28"/>
                <w:lang w:val="en-US"/>
              </w:rPr>
            </w:pPr>
            <w:r>
              <w:rPr>
                <w:rFonts w:eastAsia="Calibri"/>
                <w:sz w:val="28"/>
                <w:szCs w:val="28"/>
              </w:rPr>
              <w:t>…………………………………………………………………………………………………………………………………………………………………………………………………………………………………………………………………………………………………………………………………………………………………………………………………………………………………………………………………………………………………………………………………………………</w:t>
            </w:r>
            <w:r>
              <w:rPr>
                <w:rFonts w:eastAsia="Calibri"/>
                <w:sz w:val="28"/>
                <w:szCs w:val="28"/>
                <w:lang w:val="en-US"/>
              </w:rPr>
              <w:t>……………………………………………</w:t>
            </w:r>
          </w:p>
          <w:p w14:paraId="53D41028" w14:textId="77777777" w:rsidR="00FE572F" w:rsidRDefault="00FE572F" w:rsidP="009E2838">
            <w:pPr>
              <w:spacing w:after="0"/>
              <w:jc w:val="both"/>
              <w:rPr>
                <w:sz w:val="28"/>
                <w:szCs w:val="28"/>
              </w:rPr>
            </w:pPr>
            <w:r>
              <w:rPr>
                <w:b/>
                <w:bCs/>
                <w:sz w:val="28"/>
                <w:szCs w:val="28"/>
              </w:rPr>
              <w:t>Câu 2</w:t>
            </w:r>
            <w:r w:rsidRPr="00845889">
              <w:rPr>
                <w:b/>
                <w:bCs/>
                <w:sz w:val="28"/>
                <w:szCs w:val="28"/>
              </w:rPr>
              <w:t>.</w:t>
            </w:r>
            <w:r w:rsidRPr="00F1413B">
              <w:rPr>
                <w:bCs/>
                <w:iCs/>
                <w:sz w:val="28"/>
                <w:szCs w:val="28"/>
                <w:lang w:val="en-US"/>
              </w:rPr>
              <w:t xml:space="preserve"> </w:t>
            </w:r>
            <w:r>
              <w:rPr>
                <w:bCs/>
                <w:iCs/>
                <w:sz w:val="28"/>
                <w:szCs w:val="28"/>
                <w:lang w:val="en-US"/>
              </w:rPr>
              <w:t>Nêu một số ứng dụng của dòng điện xoay chiều trong y tế để điều trị cho bệnh nhân.</w:t>
            </w:r>
          </w:p>
          <w:p w14:paraId="097CA1C8" w14:textId="77777777" w:rsidR="00FE572F" w:rsidRPr="0000794D" w:rsidRDefault="00FE572F" w:rsidP="009E2838">
            <w:pPr>
              <w:spacing w:after="0"/>
              <w:jc w:val="both"/>
              <w:rPr>
                <w:rFonts w:eastAsia="Calibri"/>
                <w:sz w:val="28"/>
                <w:szCs w:val="28"/>
                <w:lang w:val="en-US"/>
              </w:rPr>
            </w:pPr>
            <w:r>
              <w:rPr>
                <w:rFonts w:eastAsia="Calibri"/>
                <w:sz w:val="28"/>
                <w:szCs w:val="28"/>
              </w:rPr>
              <w:t>………………………………………………………………………………………………………………………………………………………………………………………………</w:t>
            </w:r>
            <w:r>
              <w:rPr>
                <w:rFonts w:eastAsia="Calibri"/>
                <w:sz w:val="28"/>
                <w:szCs w:val="28"/>
              </w:rPr>
              <w:lastRenderedPageBreak/>
              <w:t>…………………………………………………………………………………………………………………………………………………………………………………………………………………………………………………………………………………………………………………………………………………</w:t>
            </w:r>
            <w:r>
              <w:rPr>
                <w:rFonts w:eastAsia="Calibri"/>
                <w:sz w:val="28"/>
                <w:szCs w:val="28"/>
                <w:lang w:val="en-US"/>
              </w:rPr>
              <w:t>……………………………………………</w:t>
            </w:r>
          </w:p>
        </w:tc>
      </w:tr>
    </w:tbl>
    <w:p w14:paraId="62AF7C15" w14:textId="77777777" w:rsidR="00FE572F" w:rsidRDefault="00FE572F" w:rsidP="009E2838">
      <w:pPr>
        <w:spacing w:after="0" w:line="276" w:lineRule="auto"/>
        <w:jc w:val="both"/>
        <w:rPr>
          <w:rFonts w:ascii="Times New Roman" w:hAnsi="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62EDF4C8" w14:textId="77777777" w:rsidTr="0035559D">
        <w:tc>
          <w:tcPr>
            <w:tcW w:w="1497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01382B9E" w14:textId="77777777" w:rsidR="00FE572F" w:rsidRPr="007301BC"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LUYỆN TẬP</w:t>
            </w:r>
          </w:p>
        </w:tc>
      </w:tr>
      <w:tr w:rsidR="00FE572F" w14:paraId="02F81DB7" w14:textId="77777777" w:rsidTr="0035559D">
        <w:tc>
          <w:tcPr>
            <w:tcW w:w="14970" w:type="dxa"/>
            <w:tcBorders>
              <w:top w:val="nil"/>
              <w:left w:val="outset" w:sz="6" w:space="0" w:color="auto"/>
              <w:bottom w:val="nil"/>
              <w:right w:val="outset" w:sz="6" w:space="0" w:color="auto"/>
            </w:tcBorders>
          </w:tcPr>
          <w:p w14:paraId="5DD49930" w14:textId="77777777" w:rsidR="00FE572F" w:rsidRPr="00BE63F9" w:rsidRDefault="00FE572F" w:rsidP="009E2838">
            <w:pPr>
              <w:spacing w:after="0"/>
              <w:jc w:val="both"/>
              <w:rPr>
                <w:sz w:val="28"/>
                <w:szCs w:val="28"/>
              </w:rPr>
            </w:pPr>
            <w:r>
              <w:rPr>
                <w:b/>
                <w:bCs/>
                <w:sz w:val="28"/>
                <w:szCs w:val="28"/>
              </w:rPr>
              <w:t xml:space="preserve"> </w:t>
            </w:r>
            <w:r w:rsidRPr="00B16796">
              <w:rPr>
                <w:b/>
                <w:bCs/>
                <w:color w:val="000000"/>
                <w:sz w:val="28"/>
                <w:szCs w:val="28"/>
              </w:rPr>
              <w:t>Câu 1.</w:t>
            </w:r>
            <w:r w:rsidRPr="00B16796">
              <w:rPr>
                <w:b/>
                <w:bCs/>
                <w:color w:val="008000"/>
                <w:sz w:val="28"/>
                <w:szCs w:val="28"/>
              </w:rPr>
              <w:t> </w:t>
            </w:r>
            <w:r w:rsidRPr="00BE63F9">
              <w:rPr>
                <w:sz w:val="28"/>
                <w:szCs w:val="28"/>
              </w:rPr>
              <w:t>Các thiết bị nào sau đây không sử dụng dòng điện xoay chiều?</w:t>
            </w:r>
          </w:p>
          <w:p w14:paraId="4005A765" w14:textId="77777777" w:rsidR="00FE572F" w:rsidRPr="00BE63F9" w:rsidRDefault="00FE572F" w:rsidP="009E2838">
            <w:pPr>
              <w:spacing w:after="0"/>
              <w:jc w:val="both"/>
              <w:rPr>
                <w:sz w:val="28"/>
                <w:szCs w:val="28"/>
              </w:rPr>
            </w:pPr>
            <w:r w:rsidRPr="00BE63F9">
              <w:rPr>
                <w:sz w:val="28"/>
                <w:szCs w:val="28"/>
              </w:rPr>
              <w:t>A. Máy thu thanh dùng pin.</w:t>
            </w:r>
          </w:p>
          <w:p w14:paraId="33F3A92E" w14:textId="77777777" w:rsidR="00FE572F" w:rsidRPr="00BE63F9" w:rsidRDefault="00FE572F" w:rsidP="009E2838">
            <w:pPr>
              <w:spacing w:after="0"/>
              <w:jc w:val="both"/>
              <w:rPr>
                <w:sz w:val="28"/>
                <w:szCs w:val="28"/>
              </w:rPr>
            </w:pPr>
            <w:r w:rsidRPr="00BE63F9">
              <w:rPr>
                <w:sz w:val="28"/>
                <w:szCs w:val="28"/>
              </w:rPr>
              <w:t>B. Bóng đèn dây tóc mắc vào điện nhà 220V.</w:t>
            </w:r>
          </w:p>
          <w:p w14:paraId="25AE1B3C" w14:textId="77777777" w:rsidR="00FE572F" w:rsidRPr="00BE63F9" w:rsidRDefault="00FE572F" w:rsidP="009E2838">
            <w:pPr>
              <w:spacing w:after="0"/>
              <w:jc w:val="both"/>
              <w:rPr>
                <w:sz w:val="28"/>
                <w:szCs w:val="28"/>
              </w:rPr>
            </w:pPr>
            <w:r w:rsidRPr="00BE63F9">
              <w:rPr>
                <w:sz w:val="28"/>
                <w:szCs w:val="28"/>
              </w:rPr>
              <w:t>C. Tủ lạnh.</w:t>
            </w:r>
          </w:p>
          <w:p w14:paraId="23579840" w14:textId="77777777" w:rsidR="00FE572F" w:rsidRPr="00BE63F9" w:rsidRDefault="00FE572F" w:rsidP="009E2838">
            <w:pPr>
              <w:spacing w:after="0"/>
              <w:jc w:val="both"/>
              <w:rPr>
                <w:sz w:val="28"/>
                <w:szCs w:val="28"/>
              </w:rPr>
            </w:pPr>
            <w:r w:rsidRPr="00BE63F9">
              <w:rPr>
                <w:sz w:val="28"/>
                <w:szCs w:val="28"/>
              </w:rPr>
              <w:t>D. Ấm đun nước.</w:t>
            </w:r>
          </w:p>
          <w:p w14:paraId="7278A5B7" w14:textId="77777777" w:rsidR="00FE572F" w:rsidRPr="00BE63F9" w:rsidRDefault="00FE572F" w:rsidP="009E2838">
            <w:pPr>
              <w:spacing w:after="0"/>
              <w:jc w:val="both"/>
              <w:rPr>
                <w:sz w:val="28"/>
                <w:szCs w:val="28"/>
              </w:rPr>
            </w:pPr>
            <w:r>
              <w:rPr>
                <w:b/>
                <w:bCs/>
                <w:sz w:val="28"/>
                <w:szCs w:val="28"/>
              </w:rPr>
              <w:t>Câu 2</w:t>
            </w:r>
            <w:r w:rsidRPr="00845889">
              <w:rPr>
                <w:b/>
                <w:bCs/>
                <w:sz w:val="28"/>
                <w:szCs w:val="28"/>
              </w:rPr>
              <w:t>.</w:t>
            </w:r>
            <w:r>
              <w:t xml:space="preserve"> </w:t>
            </w:r>
            <w:r w:rsidRPr="007301BC">
              <w:t xml:space="preserve"> </w:t>
            </w:r>
            <w:r w:rsidRPr="00BE63F9">
              <w:rPr>
                <w:sz w:val="28"/>
                <w:szCs w:val="28"/>
              </w:rPr>
              <w:t>Chọn phát biểu đúng về dòng điện xoay chiều:</w:t>
            </w:r>
          </w:p>
          <w:p w14:paraId="197A4EDA" w14:textId="77777777" w:rsidR="00FE572F" w:rsidRPr="00BE63F9" w:rsidRDefault="00FE572F" w:rsidP="009E2838">
            <w:pPr>
              <w:spacing w:after="0"/>
              <w:jc w:val="both"/>
              <w:rPr>
                <w:sz w:val="28"/>
                <w:szCs w:val="28"/>
              </w:rPr>
            </w:pPr>
            <w:r w:rsidRPr="00BE63F9">
              <w:rPr>
                <w:sz w:val="28"/>
                <w:szCs w:val="28"/>
              </w:rPr>
              <w:t>A. Dòng điện xoay chiều có tác dụng từ yếu hơn dòng điện một chiều.</w:t>
            </w:r>
          </w:p>
          <w:p w14:paraId="042FADEE" w14:textId="77777777" w:rsidR="00FE572F" w:rsidRPr="00BE63F9" w:rsidRDefault="00FE572F" w:rsidP="009E2838">
            <w:pPr>
              <w:spacing w:after="0"/>
              <w:jc w:val="both"/>
              <w:rPr>
                <w:sz w:val="28"/>
                <w:szCs w:val="28"/>
              </w:rPr>
            </w:pPr>
            <w:r w:rsidRPr="00BE63F9">
              <w:rPr>
                <w:sz w:val="28"/>
                <w:szCs w:val="28"/>
              </w:rPr>
              <w:t>B. Dòng điện xoay chiều có tác dụng nhiệt yếu hơn dòng điện một chiều.</w:t>
            </w:r>
          </w:p>
          <w:p w14:paraId="343047CC" w14:textId="77777777" w:rsidR="00FE572F" w:rsidRPr="00BE63F9" w:rsidRDefault="00FE572F" w:rsidP="009E2838">
            <w:pPr>
              <w:spacing w:after="0"/>
              <w:jc w:val="both"/>
              <w:rPr>
                <w:sz w:val="28"/>
                <w:szCs w:val="28"/>
              </w:rPr>
            </w:pPr>
            <w:r w:rsidRPr="00BE63F9">
              <w:rPr>
                <w:sz w:val="28"/>
                <w:szCs w:val="28"/>
              </w:rPr>
              <w:t>C. Dòng điện xoay chiều có tác dụng sinh lý mạnh hơn dòng điện một chiều.</w:t>
            </w:r>
          </w:p>
          <w:p w14:paraId="3B3F29C3" w14:textId="77777777" w:rsidR="00FE572F" w:rsidRPr="00BE63F9" w:rsidRDefault="00FE572F" w:rsidP="009E2838">
            <w:pPr>
              <w:spacing w:after="0"/>
              <w:jc w:val="both"/>
              <w:rPr>
                <w:sz w:val="28"/>
                <w:szCs w:val="28"/>
              </w:rPr>
            </w:pPr>
            <w:r w:rsidRPr="00BE63F9">
              <w:rPr>
                <w:sz w:val="28"/>
                <w:szCs w:val="28"/>
              </w:rPr>
              <w:t>D. Dòng điện xoay chiều tác dụng một cách không liên tục.</w:t>
            </w:r>
          </w:p>
          <w:p w14:paraId="0131F0B7" w14:textId="77777777" w:rsidR="00FE572F" w:rsidRPr="00BE63F9" w:rsidRDefault="00FE572F" w:rsidP="009E2838">
            <w:pPr>
              <w:spacing w:after="0"/>
              <w:jc w:val="both"/>
              <w:rPr>
                <w:sz w:val="28"/>
                <w:szCs w:val="28"/>
              </w:rPr>
            </w:pPr>
            <w:r w:rsidRPr="004E6B74">
              <w:rPr>
                <w:b/>
                <w:bCs/>
                <w:sz w:val="28"/>
                <w:szCs w:val="28"/>
                <w:lang w:val="en-US"/>
              </w:rPr>
              <w:t>Câu 3.</w:t>
            </w:r>
            <w:r w:rsidRPr="004E6B74">
              <w:rPr>
                <w:sz w:val="28"/>
                <w:szCs w:val="28"/>
                <w:lang w:val="en-US"/>
              </w:rPr>
              <w:t xml:space="preserve"> </w:t>
            </w:r>
            <w:r w:rsidRPr="00BE63F9">
              <w:rPr>
                <w:sz w:val="28"/>
                <w:szCs w:val="28"/>
              </w:rPr>
              <w:t>Thiết bị nào sau đây có thể hoạt động tốt đối với dòng điện một chiều lẫn dòng điện xoay chiều?</w:t>
            </w:r>
          </w:p>
          <w:p w14:paraId="73EC4BE8" w14:textId="77777777" w:rsidR="00FE572F" w:rsidRPr="00BE63F9" w:rsidRDefault="00FE572F" w:rsidP="009E2838">
            <w:pPr>
              <w:spacing w:after="0"/>
              <w:jc w:val="both"/>
              <w:rPr>
                <w:sz w:val="28"/>
                <w:szCs w:val="28"/>
              </w:rPr>
            </w:pPr>
            <w:r w:rsidRPr="00BE63F9">
              <w:rPr>
                <w:sz w:val="28"/>
                <w:szCs w:val="28"/>
              </w:rPr>
              <w:t>A. Đèn điện</w:t>
            </w:r>
            <w:r w:rsidRPr="00BE63F9">
              <w:rPr>
                <w:color w:val="FF0000"/>
                <w:sz w:val="28"/>
                <w:szCs w:val="28"/>
                <w:lang w:val="en-US"/>
              </w:rPr>
              <w:t xml:space="preserve">                                  </w:t>
            </w:r>
            <w:r w:rsidRPr="00BE63F9">
              <w:rPr>
                <w:sz w:val="28"/>
                <w:szCs w:val="28"/>
              </w:rPr>
              <w:t>B. Máy sấy tóc</w:t>
            </w:r>
          </w:p>
          <w:p w14:paraId="4B2902A9" w14:textId="77777777" w:rsidR="00FE572F" w:rsidRPr="00BE63F9" w:rsidRDefault="00FE572F" w:rsidP="009E2838">
            <w:pPr>
              <w:spacing w:after="0"/>
              <w:jc w:val="both"/>
              <w:rPr>
                <w:sz w:val="28"/>
                <w:szCs w:val="28"/>
              </w:rPr>
            </w:pPr>
            <w:r w:rsidRPr="00BE63F9">
              <w:rPr>
                <w:sz w:val="28"/>
                <w:szCs w:val="28"/>
              </w:rPr>
              <w:t>C. Tủ lạnh</w:t>
            </w:r>
            <w:r>
              <w:rPr>
                <w:sz w:val="28"/>
                <w:szCs w:val="28"/>
                <w:lang w:val="en-US"/>
              </w:rPr>
              <w:t xml:space="preserve">                                    </w:t>
            </w:r>
            <w:r w:rsidRPr="00BE63F9">
              <w:rPr>
                <w:sz w:val="28"/>
                <w:szCs w:val="28"/>
              </w:rPr>
              <w:t>D. Đồng hồ treo tường chạy bằng pin</w:t>
            </w:r>
          </w:p>
          <w:p w14:paraId="7F57EAAD" w14:textId="77777777" w:rsidR="00FE572F" w:rsidRDefault="00FE572F" w:rsidP="009E2838">
            <w:pPr>
              <w:spacing w:after="0"/>
              <w:jc w:val="both"/>
              <w:rPr>
                <w:color w:val="000000"/>
                <w:sz w:val="28"/>
                <w:szCs w:val="28"/>
                <w:shd w:val="clear" w:color="auto" w:fill="FFFFFF"/>
                <w:lang w:val="en-US"/>
              </w:rPr>
            </w:pPr>
          </w:p>
          <w:p w14:paraId="6AD2F484" w14:textId="77777777" w:rsidR="00FE572F" w:rsidRPr="00BE63F9" w:rsidRDefault="00FE572F" w:rsidP="009E2838">
            <w:pPr>
              <w:spacing w:after="0"/>
              <w:jc w:val="both"/>
              <w:rPr>
                <w:sz w:val="28"/>
                <w:szCs w:val="28"/>
              </w:rPr>
            </w:pPr>
            <w:r w:rsidRPr="00B16796">
              <w:rPr>
                <w:rFonts w:eastAsia="Calibri"/>
                <w:b/>
                <w:bCs/>
                <w:sz w:val="28"/>
                <w:szCs w:val="28"/>
                <w:lang w:val="en-US"/>
              </w:rPr>
              <w:t>Câu 4.</w:t>
            </w:r>
            <w:r>
              <w:rPr>
                <w:rFonts w:eastAsia="Calibri"/>
                <w:sz w:val="28"/>
                <w:szCs w:val="28"/>
                <w:lang w:val="en-US"/>
              </w:rPr>
              <w:t xml:space="preserve"> </w:t>
            </w:r>
            <w:r w:rsidRPr="00BE63F9">
              <w:rPr>
                <w:sz w:val="28"/>
                <w:szCs w:val="28"/>
              </w:rPr>
              <w:t>Đặt một nam châm điện A có dòng điện xoay chiều chạy qua trước một cuộn dây dẫn kín B. Sau khi công tắc K đóng thì trong cuộn dây B có xuất hiện dòng điện cảm ứng. Người ta sử dụng tác dụng nào của dòng điện xoay chiều?</w:t>
            </w:r>
          </w:p>
          <w:p w14:paraId="39FB6DF4" w14:textId="77777777" w:rsidR="00FE572F" w:rsidRPr="00BE63F9" w:rsidRDefault="00FE572F" w:rsidP="009E2838">
            <w:pPr>
              <w:spacing w:after="0"/>
              <w:jc w:val="both"/>
              <w:rPr>
                <w:sz w:val="28"/>
                <w:szCs w:val="28"/>
              </w:rPr>
            </w:pPr>
            <w:r w:rsidRPr="00BE63F9">
              <w:rPr>
                <w:sz w:val="28"/>
                <w:szCs w:val="28"/>
              </w:rPr>
              <w:t>A. Tác dụng cơ</w:t>
            </w:r>
            <w:r>
              <w:rPr>
                <w:sz w:val="28"/>
                <w:szCs w:val="28"/>
                <w:lang w:val="en-US"/>
              </w:rPr>
              <w:t xml:space="preserve">                            </w:t>
            </w:r>
            <w:r w:rsidRPr="00BE63F9">
              <w:rPr>
                <w:sz w:val="28"/>
                <w:szCs w:val="28"/>
              </w:rPr>
              <w:t>B. Tác dụng nhiệt</w:t>
            </w:r>
          </w:p>
          <w:p w14:paraId="7DB6092C" w14:textId="77777777" w:rsidR="00FE572F" w:rsidRPr="00BE63F9" w:rsidRDefault="00FE572F" w:rsidP="009E2838">
            <w:pPr>
              <w:spacing w:after="0"/>
              <w:jc w:val="both"/>
              <w:rPr>
                <w:color w:val="FF0000"/>
                <w:sz w:val="28"/>
                <w:szCs w:val="28"/>
              </w:rPr>
            </w:pPr>
            <w:r w:rsidRPr="00BE63F9">
              <w:rPr>
                <w:sz w:val="28"/>
                <w:szCs w:val="28"/>
              </w:rPr>
              <w:t>C. Tác dụng quang                      D. Tác dụng từ</w:t>
            </w:r>
          </w:p>
          <w:p w14:paraId="4B8ACD87" w14:textId="77777777" w:rsidR="00FE572F" w:rsidRDefault="00FE572F" w:rsidP="009E2838">
            <w:pPr>
              <w:spacing w:after="0"/>
              <w:jc w:val="both"/>
              <w:rPr>
                <w:sz w:val="28"/>
                <w:szCs w:val="28"/>
              </w:rPr>
            </w:pPr>
            <w:r w:rsidRPr="00BE63F9">
              <w:rPr>
                <w:noProof/>
                <w:sz w:val="28"/>
                <w:szCs w:val="28"/>
                <w:lang w:val="en-US" w:eastAsia="en-US"/>
              </w:rPr>
              <w:drawing>
                <wp:anchor distT="0" distB="0" distL="114300" distR="114300" simplePos="0" relativeHeight="251709440" behindDoc="0" locked="0" layoutInCell="1" allowOverlap="1" wp14:anchorId="61E75E92" wp14:editId="0423E288">
                  <wp:simplePos x="0" y="0"/>
                  <wp:positionH relativeFrom="column">
                    <wp:posOffset>37465</wp:posOffset>
                  </wp:positionH>
                  <wp:positionV relativeFrom="paragraph">
                    <wp:posOffset>690880</wp:posOffset>
                  </wp:positionV>
                  <wp:extent cx="725170" cy="1785578"/>
                  <wp:effectExtent l="0" t="0" r="0" b="5715"/>
                  <wp:wrapNone/>
                  <wp:docPr id="332112732" name="Picture 332112732" descr="Bài tập tác dụng từ của dòng điện xoay chiều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tập tác dụng từ của dòng điện xoay chiều cực hay"/>
                          <pic:cNvPicPr>
                            <a:picLocks noChangeAspect="1" noChangeArrowheads="1"/>
                          </pic:cNvPicPr>
                        </pic:nvPicPr>
                        <pic:blipFill>
                          <a:blip r:embed="rId121">
                            <a:extLst>
                              <a:ext uri="{28A0092B-C50C-407E-A947-70E740481C1C}">
                                <a14:useLocalDpi xmlns:a14="http://schemas.microsoft.com/office/drawing/2010/main"/>
                              </a:ext>
                            </a:extLst>
                          </a:blip>
                          <a:srcRect/>
                          <a:stretch>
                            <a:fillRect/>
                          </a:stretch>
                        </pic:blipFill>
                        <pic:spPr bwMode="auto">
                          <a:xfrm>
                            <a:off x="0" y="0"/>
                            <a:ext cx="725170" cy="178557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E63F9">
              <w:rPr>
                <w:b/>
                <w:sz w:val="28"/>
                <w:szCs w:val="28"/>
                <w:lang w:val="en-US"/>
              </w:rPr>
              <w:t>Câu 5.</w:t>
            </w:r>
            <w:r>
              <w:rPr>
                <w:sz w:val="28"/>
                <w:szCs w:val="28"/>
                <w:lang w:val="en-US"/>
              </w:rPr>
              <w:t xml:space="preserve"> </w:t>
            </w:r>
            <w:r w:rsidRPr="00BE63F9">
              <w:rPr>
                <w:sz w:val="28"/>
                <w:szCs w:val="28"/>
              </w:rPr>
              <w:t>Khi treo nam châm lên giá đỡ bằng một sợi dây và kích thích cho nam châm dao động qua lại trước cuộn dây dẫn kín thì bóng đèn led sẽ như thế nào? Hãy giải thích hiện tượng này?</w:t>
            </w:r>
          </w:p>
          <w:p w14:paraId="26FB874A" w14:textId="77777777" w:rsidR="00FE572F" w:rsidRPr="00BE63F9" w:rsidRDefault="00FE572F" w:rsidP="009E2838">
            <w:pPr>
              <w:spacing w:after="0"/>
              <w:jc w:val="both"/>
              <w:rPr>
                <w:sz w:val="28"/>
                <w:szCs w:val="28"/>
                <w:lang w:val="en-US"/>
              </w:rPr>
            </w:pPr>
            <w:r>
              <w:rPr>
                <w:sz w:val="28"/>
                <w:szCs w:val="28"/>
                <w:lang w:val="en-US"/>
              </w:rPr>
              <w:t xml:space="preserve">                …………………………………………………………………………………….</w:t>
            </w:r>
          </w:p>
          <w:p w14:paraId="1A81F428" w14:textId="77777777" w:rsidR="00FE572F" w:rsidRPr="00BE63F9" w:rsidRDefault="00FE572F" w:rsidP="009E2838">
            <w:pPr>
              <w:spacing w:after="0"/>
              <w:jc w:val="both"/>
              <w:rPr>
                <w:sz w:val="28"/>
                <w:szCs w:val="28"/>
                <w:lang w:val="en-US"/>
              </w:rPr>
            </w:pPr>
            <w:r>
              <w:rPr>
                <w:sz w:val="28"/>
                <w:szCs w:val="28"/>
                <w:lang w:val="en-US"/>
              </w:rPr>
              <w:t xml:space="preserve">                …………………………………………………………………………………….</w:t>
            </w:r>
          </w:p>
          <w:p w14:paraId="068066F2" w14:textId="77777777" w:rsidR="00FE572F" w:rsidRPr="00BE63F9" w:rsidRDefault="00FE572F" w:rsidP="009E2838">
            <w:pPr>
              <w:spacing w:after="0"/>
              <w:jc w:val="both"/>
              <w:rPr>
                <w:sz w:val="28"/>
                <w:szCs w:val="28"/>
                <w:lang w:val="en-US"/>
              </w:rPr>
            </w:pPr>
            <w:r>
              <w:rPr>
                <w:sz w:val="28"/>
                <w:szCs w:val="28"/>
                <w:lang w:val="en-US"/>
              </w:rPr>
              <w:t xml:space="preserve">                …………………………………………………………………………………….</w:t>
            </w:r>
          </w:p>
          <w:p w14:paraId="06F9FF2D" w14:textId="77777777" w:rsidR="00FE572F" w:rsidRPr="00BE63F9" w:rsidRDefault="00FE572F" w:rsidP="009E2838">
            <w:pPr>
              <w:spacing w:after="0"/>
              <w:jc w:val="both"/>
              <w:rPr>
                <w:sz w:val="28"/>
                <w:szCs w:val="28"/>
                <w:lang w:val="en-US"/>
              </w:rPr>
            </w:pPr>
            <w:r>
              <w:rPr>
                <w:sz w:val="28"/>
                <w:szCs w:val="28"/>
                <w:lang w:val="en-US"/>
              </w:rPr>
              <w:t xml:space="preserve">                …………………………………………………………………………………….</w:t>
            </w:r>
          </w:p>
          <w:p w14:paraId="3FBF09BC" w14:textId="77777777" w:rsidR="00FE572F" w:rsidRPr="00BE63F9" w:rsidRDefault="00FE572F" w:rsidP="009E2838">
            <w:pPr>
              <w:spacing w:after="0"/>
              <w:jc w:val="both"/>
              <w:rPr>
                <w:sz w:val="28"/>
                <w:szCs w:val="28"/>
                <w:lang w:val="en-US"/>
              </w:rPr>
            </w:pPr>
            <w:r>
              <w:rPr>
                <w:sz w:val="28"/>
                <w:szCs w:val="28"/>
                <w:lang w:val="en-US"/>
              </w:rPr>
              <w:t xml:space="preserve">                …………………………………………………………………………………….</w:t>
            </w:r>
          </w:p>
          <w:p w14:paraId="1EE54777" w14:textId="77777777" w:rsidR="00FE572F" w:rsidRPr="00BE63F9" w:rsidRDefault="00FE572F" w:rsidP="009E2838">
            <w:pPr>
              <w:spacing w:after="0"/>
              <w:jc w:val="both"/>
              <w:rPr>
                <w:sz w:val="28"/>
                <w:szCs w:val="28"/>
                <w:lang w:val="en-US"/>
              </w:rPr>
            </w:pPr>
            <w:r>
              <w:rPr>
                <w:sz w:val="28"/>
                <w:szCs w:val="28"/>
                <w:lang w:val="en-US"/>
              </w:rPr>
              <w:lastRenderedPageBreak/>
              <w:t xml:space="preserve">                …………………………………………………………………………………….</w:t>
            </w:r>
          </w:p>
          <w:p w14:paraId="5CF375B9" w14:textId="77777777" w:rsidR="00FE572F" w:rsidRPr="00BE63F9" w:rsidRDefault="00FE572F" w:rsidP="009E2838">
            <w:pPr>
              <w:spacing w:after="0"/>
              <w:jc w:val="both"/>
              <w:rPr>
                <w:sz w:val="28"/>
                <w:szCs w:val="28"/>
                <w:lang w:val="en-US"/>
              </w:rPr>
            </w:pPr>
            <w:r>
              <w:rPr>
                <w:sz w:val="28"/>
                <w:szCs w:val="28"/>
                <w:lang w:val="en-US"/>
              </w:rPr>
              <w:t xml:space="preserve">                …………………………………………………………………………………….</w:t>
            </w:r>
          </w:p>
        </w:tc>
      </w:tr>
      <w:tr w:rsidR="00FE572F" w14:paraId="13D88232" w14:textId="77777777" w:rsidTr="0035559D">
        <w:tc>
          <w:tcPr>
            <w:tcW w:w="14970" w:type="dxa"/>
            <w:tcBorders>
              <w:top w:val="nil"/>
              <w:left w:val="outset" w:sz="6" w:space="0" w:color="auto"/>
              <w:bottom w:val="outset" w:sz="6" w:space="0" w:color="auto"/>
              <w:right w:val="outset" w:sz="6" w:space="0" w:color="auto"/>
            </w:tcBorders>
          </w:tcPr>
          <w:p w14:paraId="0398B15A" w14:textId="77777777" w:rsidR="00FE572F" w:rsidRPr="00E74A32" w:rsidRDefault="00FE572F" w:rsidP="009E2838">
            <w:pPr>
              <w:pStyle w:val="NormalWeb"/>
              <w:spacing w:before="0" w:beforeAutospacing="0" w:after="0" w:afterAutospacing="0" w:line="360" w:lineRule="atLeast"/>
              <w:ind w:right="48"/>
              <w:rPr>
                <w:sz w:val="28"/>
                <w:szCs w:val="28"/>
              </w:rPr>
            </w:pPr>
          </w:p>
        </w:tc>
      </w:tr>
    </w:tbl>
    <w:p w14:paraId="740780FB" w14:textId="77777777" w:rsidR="00FE572F" w:rsidRDefault="00FE572F" w:rsidP="009E2838">
      <w:pPr>
        <w:spacing w:after="0" w:line="276" w:lineRule="auto"/>
        <w:jc w:val="both"/>
        <w:rPr>
          <w:rFonts w:ascii="Times New Roman" w:hAnsi="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24179644" w14:textId="77777777" w:rsidTr="0035559D">
        <w:tc>
          <w:tcPr>
            <w:tcW w:w="14970" w:type="dxa"/>
            <w:tcBorders>
              <w:top w:val="outset" w:sz="6" w:space="0" w:color="auto"/>
              <w:left w:val="outset" w:sz="6" w:space="0" w:color="auto"/>
              <w:bottom w:val="outset" w:sz="6" w:space="0" w:color="auto"/>
              <w:right w:val="outset" w:sz="6" w:space="0" w:color="auto"/>
            </w:tcBorders>
            <w:shd w:val="clear" w:color="auto" w:fill="FABF8F" w:themeFill="accent6" w:themeFillTint="99"/>
          </w:tcPr>
          <w:p w14:paraId="5EEC236B" w14:textId="77777777" w:rsidR="00FE572F" w:rsidRPr="007301BC"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VẬN DỤNG</w:t>
            </w:r>
          </w:p>
        </w:tc>
      </w:tr>
      <w:tr w:rsidR="00FE572F" w14:paraId="438AF406" w14:textId="77777777" w:rsidTr="0035559D">
        <w:tc>
          <w:tcPr>
            <w:tcW w:w="14970" w:type="dxa"/>
            <w:tcBorders>
              <w:top w:val="nil"/>
              <w:left w:val="outset" w:sz="6" w:space="0" w:color="auto"/>
              <w:bottom w:val="outset" w:sz="6" w:space="0" w:color="auto"/>
              <w:right w:val="outset" w:sz="6" w:space="0" w:color="auto"/>
            </w:tcBorders>
          </w:tcPr>
          <w:p w14:paraId="37EC72BD" w14:textId="77777777" w:rsidR="00FE572F" w:rsidRPr="00BE63F9" w:rsidRDefault="00FE572F" w:rsidP="009E2838">
            <w:pPr>
              <w:spacing w:after="0"/>
              <w:jc w:val="both"/>
              <w:rPr>
                <w:bCs/>
                <w:iCs/>
                <w:sz w:val="28"/>
                <w:szCs w:val="28"/>
                <w:lang w:val="en-US"/>
              </w:rPr>
            </w:pPr>
            <w:r w:rsidRPr="007301BC">
              <w:rPr>
                <w:b/>
                <w:iCs/>
                <w:sz w:val="28"/>
                <w:szCs w:val="28"/>
                <w:lang w:val="en-US"/>
              </w:rPr>
              <w:t>Câu 1.</w:t>
            </w:r>
            <w:r>
              <w:rPr>
                <w:b/>
                <w:iCs/>
                <w:sz w:val="28"/>
                <w:szCs w:val="28"/>
                <w:lang w:val="en-US"/>
              </w:rPr>
              <w:t xml:space="preserve"> </w:t>
            </w:r>
            <w:r w:rsidRPr="00BE63F9">
              <w:rPr>
                <w:bCs/>
                <w:iCs/>
                <w:sz w:val="28"/>
                <w:szCs w:val="28"/>
                <w:lang w:val="en-US"/>
              </w:rPr>
              <w:t>Như ta đã biết, tác dụng hoá học của dòng điện một chiều được ứng dụng trong mạ kim loại. Trong ứng dụng này, có thể dùng dòng điện xoay chiều để thay thế dòng điện một chiều không? Vì sao?</w:t>
            </w:r>
          </w:p>
          <w:p w14:paraId="04FA93CE" w14:textId="77777777" w:rsidR="00FE572F" w:rsidRDefault="00FE572F" w:rsidP="009E2838">
            <w:pPr>
              <w:spacing w:after="0"/>
              <w:jc w:val="center"/>
              <w:rPr>
                <w:b/>
                <w:bCs/>
                <w:sz w:val="28"/>
                <w:szCs w:val="28"/>
                <w:lang w:val="en-US"/>
              </w:rPr>
            </w:pPr>
            <w:r w:rsidRPr="00E0309E">
              <w:rPr>
                <w:b/>
                <w:bCs/>
                <w:sz w:val="28"/>
                <w:szCs w:val="28"/>
                <w:lang w:val="en-US"/>
              </w:rPr>
              <w:t>Trả lời</w:t>
            </w:r>
          </w:p>
          <w:p w14:paraId="1C0502D5" w14:textId="77777777" w:rsidR="00FE572F" w:rsidRPr="00F1413B" w:rsidRDefault="00FE572F" w:rsidP="009E2838">
            <w:pPr>
              <w:spacing w:after="0"/>
              <w:jc w:val="both"/>
              <w:rPr>
                <w:rFonts w:eastAsia="Calibri"/>
                <w:sz w:val="28"/>
                <w:szCs w:val="28"/>
                <w:lang w:val="en-US"/>
              </w:rPr>
            </w:pPr>
            <w:r w:rsidRPr="00E0309E">
              <w:rPr>
                <w:rFonts w:ascii="Roboto" w:hAnsi="Roboto"/>
                <w:color w:val="333333"/>
                <w:sz w:val="27"/>
                <w:szCs w:val="27"/>
                <w:lang w:val="en-US" w:eastAsia="en-US"/>
              </w:rPr>
              <w:t> </w:t>
            </w:r>
            <w:r>
              <w:rPr>
                <w:rFonts w:eastAsia="Calibri"/>
                <w:sz w:val="28"/>
                <w:szCs w:val="28"/>
              </w:rPr>
              <w:t>…………………………………………………………………………………………………………………………………………………………………………………………………………………………………………………………………………………………………………………………………………………………………………………………………………………………………………………………………………………………………………………………………………………</w:t>
            </w:r>
            <w:r>
              <w:rPr>
                <w:rFonts w:eastAsia="Calibri"/>
                <w:sz w:val="28"/>
                <w:szCs w:val="28"/>
                <w:lang w:val="en-US"/>
              </w:rPr>
              <w:t>……………………………………………</w:t>
            </w:r>
          </w:p>
          <w:p w14:paraId="074A5350" w14:textId="77777777" w:rsidR="00FE572F" w:rsidRDefault="00FE572F" w:rsidP="009E2838">
            <w:pPr>
              <w:spacing w:after="0"/>
              <w:jc w:val="both"/>
              <w:rPr>
                <w:bCs/>
                <w:iCs/>
                <w:sz w:val="28"/>
                <w:szCs w:val="28"/>
                <w:lang w:val="en-US"/>
              </w:rPr>
            </w:pPr>
            <w:r>
              <w:rPr>
                <w:b/>
                <w:bCs/>
                <w:sz w:val="28"/>
                <w:szCs w:val="28"/>
              </w:rPr>
              <w:t>Câu 2</w:t>
            </w:r>
            <w:r w:rsidRPr="00845889">
              <w:rPr>
                <w:b/>
                <w:bCs/>
                <w:sz w:val="28"/>
                <w:szCs w:val="28"/>
              </w:rPr>
              <w:t>.</w:t>
            </w:r>
            <w:r>
              <w:rPr>
                <w:b/>
                <w:bCs/>
                <w:lang w:val="en-US"/>
              </w:rPr>
              <w:t xml:space="preserve"> </w:t>
            </w:r>
            <w:r w:rsidRPr="00BE63F9">
              <w:rPr>
                <w:bCs/>
                <w:iCs/>
                <w:sz w:val="28"/>
                <w:szCs w:val="28"/>
                <w:lang w:val="en-US"/>
              </w:rPr>
              <w:t>Nêu một số biện pháp để đảm bảo an toàn khi sử dụng dòng điện xoay chiều.</w:t>
            </w:r>
          </w:p>
          <w:p w14:paraId="496AE4CD" w14:textId="77777777" w:rsidR="00FE572F" w:rsidRDefault="00FE572F" w:rsidP="009E2838">
            <w:pPr>
              <w:spacing w:after="0"/>
              <w:jc w:val="center"/>
              <w:rPr>
                <w:rFonts w:eastAsia="Calibri"/>
                <w:b/>
                <w:bCs/>
                <w:sz w:val="28"/>
                <w:szCs w:val="28"/>
                <w:lang w:val="en-US"/>
              </w:rPr>
            </w:pPr>
            <w:r w:rsidRPr="00A250BD">
              <w:rPr>
                <w:rFonts w:eastAsia="Calibri"/>
                <w:b/>
                <w:bCs/>
                <w:sz w:val="28"/>
                <w:szCs w:val="28"/>
                <w:lang w:val="en-US"/>
              </w:rPr>
              <w:t>Trả lời</w:t>
            </w:r>
          </w:p>
          <w:p w14:paraId="24D863EA" w14:textId="77777777" w:rsidR="00FE572F" w:rsidRPr="00F1413B" w:rsidRDefault="00FE572F" w:rsidP="009E2838">
            <w:pPr>
              <w:spacing w:after="0"/>
              <w:jc w:val="both"/>
              <w:rPr>
                <w:rFonts w:eastAsia="Calibri"/>
                <w:sz w:val="28"/>
                <w:szCs w:val="28"/>
                <w:lang w:val="en-US"/>
              </w:rPr>
            </w:pPr>
            <w:r>
              <w:rPr>
                <w:rFonts w:eastAsia="Calibri"/>
                <w:sz w:val="28"/>
                <w:szCs w:val="28"/>
              </w:rPr>
              <w:t>…………………………………………………………………………………………………………………………………………………………………………………………………………………………………………………………………………………………………………………………………………………………………………………………………………………………………………………………………………………………………………………………………………………</w:t>
            </w:r>
            <w:r>
              <w:rPr>
                <w:rFonts w:eastAsia="Calibri"/>
                <w:sz w:val="28"/>
                <w:szCs w:val="28"/>
                <w:lang w:val="en-US"/>
              </w:rPr>
              <w:t>……………………………………………</w:t>
            </w:r>
          </w:p>
          <w:p w14:paraId="1C7DE0E0" w14:textId="77777777" w:rsidR="00FE572F" w:rsidRDefault="00FE572F" w:rsidP="009E2838">
            <w:pPr>
              <w:spacing w:after="0"/>
              <w:jc w:val="both"/>
              <w:rPr>
                <w:bCs/>
                <w:iCs/>
                <w:sz w:val="28"/>
                <w:szCs w:val="28"/>
                <w:lang w:val="en-US"/>
              </w:rPr>
            </w:pPr>
            <w:r w:rsidRPr="00BE63F9">
              <w:rPr>
                <w:b/>
                <w:sz w:val="28"/>
                <w:szCs w:val="28"/>
                <w:lang w:val="en-US"/>
              </w:rPr>
              <w:t xml:space="preserve">Câu 3. </w:t>
            </w:r>
            <w:r>
              <w:rPr>
                <w:bCs/>
                <w:iCs/>
                <w:sz w:val="28"/>
                <w:szCs w:val="28"/>
                <w:lang w:val="en-US"/>
              </w:rPr>
              <w:t xml:space="preserve">Bếp hồng ngoại và bếp </w:t>
            </w:r>
            <w:r w:rsidRPr="00270C5A">
              <w:rPr>
                <w:bCs/>
                <w:iCs/>
                <w:sz w:val="28"/>
                <w:szCs w:val="28"/>
                <w:lang w:val="en-US"/>
              </w:rPr>
              <w:t>từ dùng dòng điện xoay</w:t>
            </w:r>
            <w:r>
              <w:rPr>
                <w:bCs/>
                <w:iCs/>
                <w:sz w:val="28"/>
                <w:szCs w:val="28"/>
                <w:lang w:val="en-US"/>
              </w:rPr>
              <w:t xml:space="preserve"> </w:t>
            </w:r>
            <w:r w:rsidRPr="00270C5A">
              <w:rPr>
                <w:bCs/>
                <w:iCs/>
                <w:sz w:val="28"/>
                <w:szCs w:val="28"/>
                <w:lang w:val="en-US"/>
              </w:rPr>
              <w:t>chiều để đun nấu. Tìm hiểu</w:t>
            </w:r>
            <w:r>
              <w:rPr>
                <w:bCs/>
                <w:iCs/>
                <w:sz w:val="28"/>
                <w:szCs w:val="28"/>
                <w:lang w:val="en-US"/>
              </w:rPr>
              <w:t xml:space="preserve"> </w:t>
            </w:r>
            <w:r w:rsidRPr="00270C5A">
              <w:rPr>
                <w:bCs/>
                <w:iCs/>
                <w:sz w:val="28"/>
                <w:szCs w:val="28"/>
                <w:lang w:val="en-US"/>
              </w:rPr>
              <w:t>những điểm giống và khác</w:t>
            </w:r>
            <w:r>
              <w:rPr>
                <w:bCs/>
                <w:iCs/>
                <w:sz w:val="28"/>
                <w:szCs w:val="28"/>
                <w:lang w:val="en-US"/>
              </w:rPr>
              <w:t xml:space="preserve"> </w:t>
            </w:r>
            <w:r w:rsidRPr="00270C5A">
              <w:rPr>
                <w:bCs/>
                <w:iCs/>
                <w:sz w:val="28"/>
                <w:szCs w:val="28"/>
                <w:lang w:val="en-US"/>
              </w:rPr>
              <w:t>nhau về tác dụng của dòng</w:t>
            </w:r>
            <w:r>
              <w:rPr>
                <w:bCs/>
                <w:iCs/>
                <w:sz w:val="28"/>
                <w:szCs w:val="28"/>
                <w:lang w:val="en-US"/>
              </w:rPr>
              <w:t xml:space="preserve"> </w:t>
            </w:r>
            <w:r w:rsidRPr="00270C5A">
              <w:rPr>
                <w:bCs/>
                <w:iCs/>
                <w:sz w:val="28"/>
                <w:szCs w:val="28"/>
                <w:lang w:val="en-US"/>
              </w:rPr>
              <w:t>điện xoay chiều ở hai loại</w:t>
            </w:r>
            <w:r>
              <w:rPr>
                <w:bCs/>
                <w:iCs/>
                <w:sz w:val="28"/>
                <w:szCs w:val="28"/>
                <w:lang w:val="en-US"/>
              </w:rPr>
              <w:t xml:space="preserve"> </w:t>
            </w:r>
            <w:r w:rsidRPr="00270C5A">
              <w:rPr>
                <w:bCs/>
                <w:iCs/>
                <w:sz w:val="28"/>
                <w:szCs w:val="28"/>
                <w:lang w:val="en-US"/>
              </w:rPr>
              <w:t>bếp này.</w:t>
            </w:r>
          </w:p>
          <w:p w14:paraId="2428B530" w14:textId="77777777" w:rsidR="00FE572F" w:rsidRDefault="00FE572F" w:rsidP="009E2838">
            <w:pPr>
              <w:spacing w:after="0"/>
              <w:jc w:val="both"/>
              <w:rPr>
                <w:b/>
                <w:sz w:val="28"/>
                <w:szCs w:val="28"/>
                <w:lang w:val="en-US"/>
              </w:rPr>
            </w:pPr>
          </w:p>
          <w:p w14:paraId="48BBB4AD" w14:textId="77777777" w:rsidR="00FE572F" w:rsidRDefault="00FE572F" w:rsidP="009E2838">
            <w:pPr>
              <w:spacing w:after="0"/>
              <w:jc w:val="both"/>
              <w:rPr>
                <w:b/>
                <w:sz w:val="28"/>
                <w:szCs w:val="28"/>
                <w:lang w:val="en-US"/>
              </w:rPr>
            </w:pPr>
            <w:r>
              <w:rPr>
                <w:noProof/>
                <w:lang w:val="en-US" w:eastAsia="en-US"/>
              </w:rPr>
              <w:drawing>
                <wp:anchor distT="0" distB="0" distL="114300" distR="114300" simplePos="0" relativeHeight="251713536" behindDoc="0" locked="0" layoutInCell="1" allowOverlap="1" wp14:anchorId="6FB62690" wp14:editId="39F25421">
                  <wp:simplePos x="0" y="0"/>
                  <wp:positionH relativeFrom="column">
                    <wp:posOffset>2846705</wp:posOffset>
                  </wp:positionH>
                  <wp:positionV relativeFrom="paragraph">
                    <wp:posOffset>1041400</wp:posOffset>
                  </wp:positionV>
                  <wp:extent cx="3248025" cy="1171575"/>
                  <wp:effectExtent l="0" t="0" r="9525" b="9525"/>
                  <wp:wrapThrough wrapText="bothSides">
                    <wp:wrapPolygon edited="0">
                      <wp:start x="0" y="0"/>
                      <wp:lineTo x="0" y="21424"/>
                      <wp:lineTo x="21537" y="21424"/>
                      <wp:lineTo x="21537" y="0"/>
                      <wp:lineTo x="0" y="0"/>
                    </wp:wrapPolygon>
                  </wp:wrapThrough>
                  <wp:docPr id="332112733" name="Picture 332112733" descr="Bếp hồng ngoại đôi Bluestar NG-02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ếp hồng ngoại đôi Bluestar NG-02EI"/>
                          <pic:cNvPicPr>
                            <a:picLocks noChangeAspect="1" noChangeArrowheads="1"/>
                          </pic:cNvPicPr>
                        </pic:nvPicPr>
                        <pic:blipFill rotWithShape="1">
                          <a:blip r:embed="rId122" cstate="print">
                            <a:extLst>
                              <a:ext uri="{28A0092B-C50C-407E-A947-70E740481C1C}">
                                <a14:useLocalDpi xmlns:a14="http://schemas.microsoft.com/office/drawing/2010/main"/>
                              </a:ext>
                            </a:extLst>
                          </a:blip>
                          <a:srcRect/>
                          <a:stretch/>
                        </pic:blipFill>
                        <pic:spPr bwMode="auto">
                          <a:xfrm>
                            <a:off x="0" y="0"/>
                            <a:ext cx="3248025" cy="11715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Pr>
                <w:noProof/>
                <w:lang w:val="en-US" w:eastAsia="en-US"/>
              </w:rPr>
              <w:drawing>
                <wp:anchor distT="0" distB="0" distL="114300" distR="114300" simplePos="0" relativeHeight="251712512" behindDoc="1" locked="0" layoutInCell="1" allowOverlap="1" wp14:anchorId="20924C88" wp14:editId="278ECF61">
                  <wp:simplePos x="0" y="0"/>
                  <wp:positionH relativeFrom="column">
                    <wp:posOffset>-1270</wp:posOffset>
                  </wp:positionH>
                  <wp:positionV relativeFrom="paragraph">
                    <wp:posOffset>861060</wp:posOffset>
                  </wp:positionV>
                  <wp:extent cx="2999740" cy="1247775"/>
                  <wp:effectExtent l="0" t="0" r="0" b="9525"/>
                  <wp:wrapTight wrapText="bothSides">
                    <wp:wrapPolygon edited="0">
                      <wp:start x="0" y="0"/>
                      <wp:lineTo x="0" y="21435"/>
                      <wp:lineTo x="21399" y="21435"/>
                      <wp:lineTo x="21399" y="0"/>
                      <wp:lineTo x="0" y="0"/>
                    </wp:wrapPolygon>
                  </wp:wrapTight>
                  <wp:docPr id="332112734" name="Picture 332112734" descr="Bếp điện từ đôi Forseti FIC-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ếp điện từ đôi Forseti FIC-888"/>
                          <pic:cNvPicPr>
                            <a:picLocks noChangeAspect="1" noChangeArrowheads="1"/>
                          </pic:cNvPicPr>
                        </pic:nvPicPr>
                        <pic:blipFill rotWithShape="1">
                          <a:blip r:embed="rId123" cstate="print">
                            <a:extLst>
                              <a:ext uri="{28A0092B-C50C-407E-A947-70E740481C1C}">
                                <a14:useLocalDpi xmlns:a14="http://schemas.microsoft.com/office/drawing/2010/main"/>
                              </a:ext>
                            </a:extLst>
                          </a:blip>
                          <a:srcRect/>
                          <a:stretch/>
                        </pic:blipFill>
                        <pic:spPr bwMode="auto">
                          <a:xfrm>
                            <a:off x="0" y="0"/>
                            <a:ext cx="2999740" cy="12477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40F1A33" w14:textId="77777777" w:rsidR="00FE572F" w:rsidRPr="00270C5A" w:rsidRDefault="00FE572F" w:rsidP="009E2838">
            <w:pPr>
              <w:spacing w:after="0"/>
              <w:rPr>
                <w:sz w:val="28"/>
                <w:szCs w:val="28"/>
                <w:lang w:val="en-US"/>
              </w:rPr>
            </w:pPr>
          </w:p>
          <w:p w14:paraId="326D1010" w14:textId="77777777" w:rsidR="00FE572F" w:rsidRPr="00270C5A" w:rsidRDefault="00FE572F" w:rsidP="009E2838">
            <w:pPr>
              <w:spacing w:after="0"/>
              <w:rPr>
                <w:sz w:val="28"/>
                <w:szCs w:val="28"/>
                <w:lang w:val="en-US"/>
              </w:rPr>
            </w:pPr>
          </w:p>
          <w:p w14:paraId="1D0E011E" w14:textId="77777777" w:rsidR="00FE572F" w:rsidRPr="00270C5A" w:rsidRDefault="00FE572F" w:rsidP="009E2838">
            <w:pPr>
              <w:spacing w:after="0"/>
              <w:rPr>
                <w:sz w:val="28"/>
                <w:szCs w:val="28"/>
                <w:lang w:val="en-US"/>
              </w:rPr>
            </w:pPr>
          </w:p>
          <w:p w14:paraId="3D4DA46E" w14:textId="77777777" w:rsidR="00FE572F" w:rsidRDefault="00FE572F" w:rsidP="009E2838">
            <w:pPr>
              <w:spacing w:after="0"/>
              <w:rPr>
                <w:sz w:val="28"/>
                <w:szCs w:val="28"/>
                <w:lang w:val="en-US"/>
              </w:rPr>
            </w:pPr>
          </w:p>
          <w:p w14:paraId="66A9E334" w14:textId="77777777" w:rsidR="00FE572F" w:rsidRDefault="00FE572F" w:rsidP="009E2838">
            <w:pPr>
              <w:spacing w:after="0"/>
              <w:rPr>
                <w:sz w:val="28"/>
                <w:szCs w:val="28"/>
                <w:lang w:val="en-US"/>
              </w:rPr>
            </w:pPr>
          </w:p>
          <w:p w14:paraId="1E7E3A87" w14:textId="77777777" w:rsidR="00FE572F" w:rsidRDefault="00FE572F" w:rsidP="009E2838">
            <w:pPr>
              <w:spacing w:after="0"/>
              <w:jc w:val="center"/>
              <w:rPr>
                <w:rFonts w:eastAsia="Calibri"/>
                <w:b/>
                <w:bCs/>
                <w:sz w:val="28"/>
                <w:szCs w:val="28"/>
                <w:lang w:val="en-US"/>
              </w:rPr>
            </w:pPr>
          </w:p>
          <w:p w14:paraId="6B981173" w14:textId="77777777" w:rsidR="00FE572F" w:rsidRDefault="00FE572F" w:rsidP="009E2838">
            <w:pPr>
              <w:spacing w:after="0"/>
              <w:jc w:val="center"/>
              <w:rPr>
                <w:rFonts w:eastAsia="Calibri"/>
                <w:b/>
                <w:bCs/>
                <w:sz w:val="28"/>
                <w:szCs w:val="28"/>
                <w:lang w:val="en-US"/>
              </w:rPr>
            </w:pPr>
            <w:r w:rsidRPr="00A250BD">
              <w:rPr>
                <w:rFonts w:eastAsia="Calibri"/>
                <w:b/>
                <w:bCs/>
                <w:sz w:val="28"/>
                <w:szCs w:val="28"/>
                <w:lang w:val="en-US"/>
              </w:rPr>
              <w:t xml:space="preserve">Trả </w:t>
            </w:r>
            <w:r w:rsidRPr="00A250BD">
              <w:rPr>
                <w:rFonts w:eastAsia="Calibri"/>
                <w:b/>
                <w:bCs/>
                <w:sz w:val="28"/>
                <w:szCs w:val="28"/>
                <w:lang w:val="en-US"/>
              </w:rPr>
              <w:lastRenderedPageBreak/>
              <w:t>lời</w:t>
            </w:r>
          </w:p>
          <w:p w14:paraId="43E262C3" w14:textId="77777777" w:rsidR="00FE572F" w:rsidRPr="00F1413B" w:rsidRDefault="00FE572F" w:rsidP="009E2838">
            <w:pPr>
              <w:spacing w:after="0"/>
              <w:jc w:val="both"/>
              <w:rPr>
                <w:rFonts w:eastAsia="Calibri"/>
                <w:sz w:val="28"/>
                <w:szCs w:val="28"/>
                <w:lang w:val="en-US"/>
              </w:rPr>
            </w:pPr>
            <w:r>
              <w:rPr>
                <w:rFonts w:eastAsia="Calibri"/>
                <w:sz w:val="28"/>
                <w:szCs w:val="28"/>
              </w:rPr>
              <w:t>…………………………………………………………………………………………………………………………………………………………………………………………………………………………………………………………………………………………………………………………………………………………………………………………………………………………………………………………………………………………………………………………………………………</w:t>
            </w:r>
            <w:r>
              <w:rPr>
                <w:rFonts w:eastAsia="Calibri"/>
                <w:sz w:val="28"/>
                <w:szCs w:val="28"/>
                <w:lang w:val="en-US"/>
              </w:rPr>
              <w:t>……………………………………………</w:t>
            </w:r>
          </w:p>
          <w:p w14:paraId="5EF3A197" w14:textId="77777777" w:rsidR="00FE572F" w:rsidRPr="00270C5A" w:rsidRDefault="00FE572F" w:rsidP="009E2838">
            <w:pPr>
              <w:spacing w:after="0"/>
              <w:jc w:val="both"/>
              <w:rPr>
                <w:rFonts w:eastAsia="Calibri"/>
                <w:sz w:val="28"/>
                <w:szCs w:val="28"/>
                <w:lang w:val="en-US"/>
              </w:rPr>
            </w:pPr>
            <w:r>
              <w:rPr>
                <w:rFonts w:eastAsia="Calibri"/>
                <w:sz w:val="28"/>
                <w:szCs w:val="28"/>
              </w:rPr>
              <w:t>…………………………………………………………………………………………………………………………………………………………………………………………………………………………………………………………………………………………………………………………………………………………………………………………………………………………………………………………………………………………………………………………………………………</w:t>
            </w:r>
            <w:r>
              <w:rPr>
                <w:rFonts w:eastAsia="Calibri"/>
                <w:sz w:val="28"/>
                <w:szCs w:val="28"/>
                <w:lang w:val="en-US"/>
              </w:rPr>
              <w:t>……………………………………………</w:t>
            </w:r>
          </w:p>
        </w:tc>
      </w:tr>
    </w:tbl>
    <w:p w14:paraId="44C05FAC" w14:textId="77777777" w:rsidR="00FE572F" w:rsidRDefault="00FE572F" w:rsidP="009E2838">
      <w:pPr>
        <w:spacing w:after="0" w:line="276" w:lineRule="auto"/>
        <w:jc w:val="both"/>
        <w:rPr>
          <w:rFonts w:ascii="Times New Roman" w:hAnsi="Times New Roman"/>
          <w:bCs/>
          <w:iCs/>
          <w:sz w:val="28"/>
          <w:szCs w:val="28"/>
          <w:lang w:val="en-US"/>
        </w:rPr>
      </w:pPr>
    </w:p>
    <w:p w14:paraId="23232CFE"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II. TIẾN TRÌNH DẠY HỌC</w:t>
      </w:r>
    </w:p>
    <w:p w14:paraId="1781C825" w14:textId="77777777" w:rsidR="00FE572F" w:rsidRDefault="00FE572F" w:rsidP="009E2838">
      <w:pPr>
        <w:spacing w:after="0" w:line="276" w:lineRule="auto"/>
        <w:jc w:val="both"/>
        <w:rPr>
          <w:rFonts w:ascii="Times New Roman" w:hAnsi="Times New Roman" w:cs="Times New Roman"/>
          <w:b/>
          <w:bCs/>
          <w:color w:val="00B050"/>
          <w:sz w:val="28"/>
          <w:szCs w:val="28"/>
        </w:rPr>
      </w:pPr>
      <w:r>
        <w:rPr>
          <w:rFonts w:ascii="Times New Roman" w:hAnsi="Times New Roman" w:cs="Times New Roman"/>
          <w:b/>
          <w:bCs/>
          <w:color w:val="00B050"/>
          <w:sz w:val="28"/>
          <w:szCs w:val="28"/>
        </w:rPr>
        <w:t xml:space="preserve"> </w:t>
      </w:r>
      <w:r>
        <w:rPr>
          <w:rFonts w:ascii="Times New Roman" w:hAnsi="Times New Roman" w:cs="Times New Roman"/>
          <w:b/>
          <w:bCs/>
          <w:color w:val="00B050"/>
          <w:sz w:val="28"/>
          <w:szCs w:val="28"/>
          <w:lang w:val="en-US"/>
        </w:rPr>
        <w:t xml:space="preserve">A. </w:t>
      </w:r>
      <w:r>
        <w:rPr>
          <w:rFonts w:ascii="Times New Roman" w:hAnsi="Times New Roman" w:cs="Times New Roman"/>
          <w:b/>
          <w:bCs/>
          <w:color w:val="00B050"/>
          <w:sz w:val="28"/>
          <w:szCs w:val="28"/>
        </w:rPr>
        <w:t>PHƯƠNG PHÁP VÀ KĨ THUẬT DẠY HỌC</w:t>
      </w:r>
    </w:p>
    <w:p w14:paraId="68E7EBEF"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Dạy học theo nhóm, nhóm cặp đôi.</w:t>
      </w:r>
    </w:p>
    <w:p w14:paraId="24532E61"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Động não, tư duy nhanh tại chổ.</w:t>
      </w:r>
    </w:p>
    <w:p w14:paraId="26271110" w14:textId="77777777" w:rsidR="00FE572F" w:rsidRPr="00124B5C"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Kĩ thuật sử dụng phương tiện trực quan, động não, khăn trải bàn, </w:t>
      </w:r>
      <w:r>
        <w:rPr>
          <w:rFonts w:ascii="Times New Roman" w:hAnsi="Times New Roman" w:cs="Times New Roman"/>
          <w:sz w:val="28"/>
          <w:szCs w:val="28"/>
          <w:lang w:val="en-US"/>
        </w:rPr>
        <w:t>trạm.</w:t>
      </w:r>
    </w:p>
    <w:p w14:paraId="43C653C7"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sz w:val="28"/>
          <w:szCs w:val="28"/>
        </w:rPr>
        <w:t>-  Dạy học nêu và giải quyết vấn đề thông qua câu hỏi trong SGK.</w:t>
      </w:r>
    </w:p>
    <w:p w14:paraId="2A88BF47" w14:textId="77777777" w:rsidR="00FE572F" w:rsidRDefault="00FE572F" w:rsidP="009E2838">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lang w:val="en-US"/>
        </w:rPr>
        <w:t>B</w:t>
      </w:r>
      <w:r>
        <w:rPr>
          <w:rFonts w:ascii="Times New Roman" w:hAnsi="Times New Roman" w:cs="Times New Roman"/>
          <w:b/>
          <w:color w:val="00B050"/>
          <w:spacing w:val="2"/>
          <w:position w:val="-2"/>
          <w:sz w:val="28"/>
          <w:szCs w:val="28"/>
          <w:lang w:val="nl-NL"/>
        </w:rPr>
        <w:t>. CÁC HOẠT ĐỘNG DẠY HỌC</w:t>
      </w:r>
    </w:p>
    <w:p w14:paraId="5B1ED34B" w14:textId="77777777" w:rsidR="00FE572F" w:rsidRDefault="00FE572F" w:rsidP="009E2838">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Hoạt động 1:  Khởi động</w:t>
      </w:r>
    </w:p>
    <w:p w14:paraId="489CCF8B" w14:textId="77777777" w:rsidR="00FE572F" w:rsidRPr="009678B8"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rPr>
        <w:t>a) Mục tiêu</w:t>
      </w:r>
      <w:r>
        <w:rPr>
          <w:rFonts w:ascii="Times New Roman" w:hAnsi="Times New Roman" w:cs="Times New Roman"/>
          <w:b/>
          <w:color w:val="C00000"/>
          <w:sz w:val="28"/>
          <w:szCs w:val="28"/>
        </w:rPr>
        <w:t>:</w:t>
      </w:r>
      <w:r>
        <w:rPr>
          <w:rFonts w:ascii="Times New Roman" w:hAnsi="Times New Roman" w:cs="Times New Roman"/>
          <w:sz w:val="28"/>
          <w:szCs w:val="28"/>
        </w:rPr>
        <w:t xml:space="preserve"> </w:t>
      </w:r>
    </w:p>
    <w:p w14:paraId="42D2E588" w14:textId="77777777" w:rsidR="00FE572F" w:rsidRPr="00124B5C"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w:t>
      </w:r>
      <w:r>
        <w:rPr>
          <w:rFonts w:ascii="Times New Roman" w:hAnsi="Times New Roman" w:cs="Times New Roman"/>
          <w:sz w:val="28"/>
          <w:szCs w:val="28"/>
          <w:lang w:val="en-US"/>
        </w:rPr>
        <w:t xml:space="preserve"> Ôn lại các kiến thức đã học, giúp HS nắm được vấn đề cần giải quyết trong bài học ngày hôm nay.</w:t>
      </w:r>
    </w:p>
    <w:p w14:paraId="2FBC6AAC" w14:textId="77777777" w:rsidR="00FE572F" w:rsidRDefault="00FE572F" w:rsidP="009E2838">
      <w:pPr>
        <w:spacing w:after="0" w:line="276" w:lineRule="auto"/>
        <w:rPr>
          <w:rFonts w:ascii="Times New Roman" w:hAnsi="Times New Roman" w:cs="Times New Roman"/>
          <w:bCs/>
          <w:sz w:val="28"/>
          <w:szCs w:val="28"/>
        </w:rPr>
      </w:pPr>
      <w:r>
        <w:rPr>
          <w:rFonts w:ascii="Times New Roman" w:hAnsi="Times New Roman" w:cs="Times New Roman"/>
          <w:b/>
          <w:bCs/>
          <w:color w:val="C00000"/>
          <w:sz w:val="28"/>
          <w:szCs w:val="28"/>
        </w:rPr>
        <w:t>b) Nội dung:</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14:paraId="6A552146" w14:textId="77777777" w:rsidR="00FE572F" w:rsidRDefault="00FE572F" w:rsidP="009E2838">
      <w:pPr>
        <w:spacing w:after="0" w:line="276" w:lineRule="auto"/>
        <w:rPr>
          <w:rFonts w:ascii="Times New Roman" w:hAnsi="Times New Roman" w:cs="Times New Roman"/>
          <w:bCs/>
          <w:sz w:val="28"/>
          <w:szCs w:val="28"/>
        </w:rPr>
      </w:pPr>
      <w:r>
        <w:rPr>
          <w:rFonts w:ascii="Times New Roman" w:hAnsi="Times New Roman" w:cs="Times New Roman"/>
          <w:bCs/>
          <w:sz w:val="28"/>
          <w:szCs w:val="28"/>
        </w:rPr>
        <w:t>- GV tiến hành trò chơi “Bức tranh bí ẩn”</w:t>
      </w:r>
    </w:p>
    <w:p w14:paraId="5EEA5DA2" w14:textId="77777777" w:rsidR="00FE572F" w:rsidRDefault="00FE572F" w:rsidP="009E2838">
      <w:pPr>
        <w:spacing w:after="0" w:line="276" w:lineRule="auto"/>
        <w:rPr>
          <w:rFonts w:ascii="Times New Roman" w:hAnsi="Times New Roman" w:cs="Times New Roman"/>
          <w:b/>
          <w:sz w:val="28"/>
          <w:szCs w:val="28"/>
          <w:lang w:val="en-US"/>
        </w:rPr>
      </w:pPr>
      <w:r>
        <w:rPr>
          <w:rFonts w:ascii="Times New Roman" w:hAnsi="Times New Roman" w:cs="Times New Roman"/>
          <w:b/>
          <w:sz w:val="28"/>
          <w:szCs w:val="28"/>
          <w:lang w:val="en-US"/>
        </w:rPr>
        <w:t xml:space="preserve">Luật chơi: </w:t>
      </w:r>
    </w:p>
    <w:p w14:paraId="6016FC92" w14:textId="77777777" w:rsidR="00FE572F" w:rsidRDefault="00FE572F"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Chia lớp thành 4 nhóm.</w:t>
      </w:r>
    </w:p>
    <w:p w14:paraId="6CE45C61" w14:textId="77777777" w:rsidR="00FE572F" w:rsidRDefault="00FE572F"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Mỗi nhóm chọn mảnh ghép bất kì, hoàn thành câu hỏi sẽ mở ra được mảnh ghép, mảnh ghép được mở ra sẽ lộ ra bức tranh bí mật.</w:t>
      </w:r>
    </w:p>
    <w:p w14:paraId="0FB8F24C" w14:textId="77777777" w:rsidR="00FE572F" w:rsidRDefault="00FE572F"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Mỗi câu trả lời đúng được 5 điểm, câu sai không có điểm và nhường quyền cho bạn khác.</w:t>
      </w:r>
    </w:p>
    <w:p w14:paraId="4534073B" w14:textId="77777777" w:rsidR="00FE572F" w:rsidRDefault="00FE572F"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Câu hỏi ở bức tranh bí mật, các nhóm có 15s suy nghĩ.</w:t>
      </w:r>
    </w:p>
    <w:p w14:paraId="7806300E" w14:textId="24B7D8D5" w:rsidR="00FE572F" w:rsidRDefault="00FE572F" w:rsidP="009E2838">
      <w:pPr>
        <w:spacing w:after="0" w:line="276" w:lineRule="auto"/>
        <w:rPr>
          <w:rFonts w:ascii="Times New Roman" w:hAnsi="Times New Roman" w:cs="Times New Roman"/>
          <w:b/>
          <w:i/>
          <w:iCs/>
          <w:sz w:val="28"/>
          <w:szCs w:val="28"/>
          <w:lang w:val="en-US"/>
        </w:rPr>
      </w:pPr>
      <w:r>
        <w:rPr>
          <w:rFonts w:ascii="Times New Roman" w:hAnsi="Times New Roman" w:cs="Times New Roman"/>
          <w:b/>
          <w:i/>
          <w:iCs/>
          <w:sz w:val="28"/>
          <w:szCs w:val="28"/>
          <w:lang w:val="en-US"/>
        </w:rPr>
        <w:lastRenderedPageBreak/>
        <w:t xml:space="preserve">Link tham khảo, thiết kế trò chơi: </w:t>
      </w:r>
      <w:r w:rsidRPr="00052761">
        <w:rPr>
          <w:rFonts w:ascii="Times New Roman" w:hAnsi="Times New Roman" w:cs="Times New Roman"/>
          <w:b/>
          <w:i/>
          <w:iCs/>
          <w:sz w:val="28"/>
          <w:szCs w:val="28"/>
          <w:lang w:val="en-US"/>
        </w:rPr>
        <w:t>https://www.youtube.com/watch?v=Q2r0PqCCn9k&amp;t=600s</w:t>
      </w:r>
    </w:p>
    <w:p w14:paraId="206E902F" w14:textId="77777777" w:rsidR="00FE572F" w:rsidRDefault="00FE572F" w:rsidP="009E2838">
      <w:pPr>
        <w:spacing w:after="0" w:line="276" w:lineRule="auto"/>
        <w:rPr>
          <w:rFonts w:ascii="Times New Roman" w:hAnsi="Times New Roman" w:cs="Times New Roman"/>
          <w:b/>
          <w:i/>
          <w:iCs/>
          <w:sz w:val="28"/>
          <w:szCs w:val="28"/>
          <w:lang w:val="en-US"/>
        </w:rPr>
      </w:pPr>
      <w:r>
        <w:rPr>
          <w:rFonts w:ascii="Times New Roman" w:hAnsi="Times New Roman" w:cs="Times New Roman"/>
          <w:b/>
          <w:i/>
          <w:iCs/>
          <w:noProof/>
          <w:sz w:val="28"/>
          <w:szCs w:val="28"/>
          <w:lang w:val="en-US" w:eastAsia="en-US"/>
        </w:rPr>
        <w:drawing>
          <wp:inline distT="0" distB="0" distL="0" distR="0" wp14:anchorId="2CB68B24" wp14:editId="7204A1D1">
            <wp:extent cx="1581150" cy="1313815"/>
            <wp:effectExtent l="0" t="0" r="0" b="635"/>
            <wp:docPr id="332112735" name="Picture 1" descr="A qr code with wheat e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471957" name="Picture 1" descr="A qr code with wheat ears  Description automatically generated"/>
                    <pic:cNvPicPr>
                      <a:picLocks noChangeAspect="1"/>
                    </pic:cNvPicPr>
                  </pic:nvPicPr>
                  <pic:blipFill>
                    <a:blip r:embed="rId12" cstate="print">
                      <a:extLst>
                        <a:ext uri="{28A0092B-C50C-407E-A947-70E740481C1C}">
                          <a14:useLocalDpi xmlns:a14="http://schemas.microsoft.com/office/drawing/2010/main"/>
                        </a:ext>
                      </a:extLst>
                    </a:blip>
                    <a:stretch>
                      <a:fillRect/>
                    </a:stretch>
                  </pic:blipFill>
                  <pic:spPr>
                    <a:xfrm>
                      <a:off x="0" y="0"/>
                      <a:ext cx="1586329" cy="1318415"/>
                    </a:xfrm>
                    <a:prstGeom prst="rect">
                      <a:avLst/>
                    </a:prstGeom>
                  </pic:spPr>
                </pic:pic>
              </a:graphicData>
            </a:graphic>
          </wp:inline>
        </w:drawing>
      </w:r>
    </w:p>
    <w:p w14:paraId="4C9E21BB" w14:textId="77777777" w:rsidR="00FE572F" w:rsidRDefault="00FE572F" w:rsidP="009E2838">
      <w:pPr>
        <w:snapToGrid w:val="0"/>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rPr>
        <w:t>Sản phẩm:</w:t>
      </w:r>
      <w:r>
        <w:rPr>
          <w:rFonts w:ascii="Times New Roman" w:hAnsi="Times New Roman" w:cs="Times New Roman"/>
          <w:b/>
          <w:bCs/>
          <w:sz w:val="28"/>
          <w:szCs w:val="28"/>
        </w:rPr>
        <w:t xml:space="preserve"> </w:t>
      </w:r>
      <w:r>
        <w:rPr>
          <w:rFonts w:ascii="Times New Roman" w:hAnsi="Times New Roman" w:cs="Times New Roman"/>
          <w:bCs/>
          <w:sz w:val="28"/>
          <w:szCs w:val="28"/>
        </w:rPr>
        <w:t>Đáp án của các câu hỏi như sau</w:t>
      </w:r>
    </w:p>
    <w:p w14:paraId="6980E7C9" w14:textId="77777777" w:rsidR="00FE572F" w:rsidRDefault="00FE572F" w:rsidP="009E2838">
      <w:pPr>
        <w:snapToGrid w:val="0"/>
        <w:spacing w:after="0" w:line="276" w:lineRule="auto"/>
        <w:rPr>
          <w:rFonts w:ascii="Times New Roman" w:hAnsi="Times New Roman" w:cs="Times New Roman"/>
          <w:bCs/>
          <w:sz w:val="28"/>
          <w:szCs w:val="28"/>
        </w:rPr>
      </w:pPr>
      <w:r>
        <w:rPr>
          <w:rFonts w:ascii="Times New Roman" w:hAnsi="Times New Roman" w:cs="Times New Roman"/>
          <w:b/>
          <w:sz w:val="28"/>
          <w:szCs w:val="28"/>
        </w:rPr>
        <w:t>Câu 1: </w:t>
      </w:r>
      <w:r w:rsidRPr="00124B5C">
        <w:rPr>
          <w:rFonts w:ascii="Times New Roman" w:hAnsi="Times New Roman" w:cs="Times New Roman"/>
          <w:bCs/>
          <w:sz w:val="28"/>
          <w:szCs w:val="28"/>
        </w:rPr>
        <w:t>Khi cho dòng điện chạy qua dung dịch muối đồng, sau một thời gian thấy có một lớp đồng mỏng bám vào thỏi than nối với điện cực âm của nguồn điện. Có thể giải thích hiện tượng này dựa vào tác dụng nào của dòng điện?</w:t>
      </w:r>
    </w:p>
    <w:p w14:paraId="1148F698" w14:textId="77777777" w:rsidR="00FE572F" w:rsidRPr="00124B5C" w:rsidRDefault="00FE572F" w:rsidP="009E2838">
      <w:pPr>
        <w:snapToGrid w:val="0"/>
        <w:spacing w:after="0" w:line="276" w:lineRule="auto"/>
        <w:rPr>
          <w:rFonts w:ascii="Times New Roman" w:hAnsi="Times New Roman" w:cs="Times New Roman"/>
          <w:bCs/>
          <w:color w:val="FF0000"/>
          <w:sz w:val="28"/>
          <w:szCs w:val="28"/>
        </w:rPr>
      </w:pPr>
      <w:r w:rsidRPr="00124B5C">
        <w:rPr>
          <w:rFonts w:ascii="Times New Roman" w:hAnsi="Times New Roman" w:cs="Times New Roman"/>
          <w:bCs/>
          <w:color w:val="FF0000"/>
          <w:sz w:val="28"/>
          <w:szCs w:val="28"/>
        </w:rPr>
        <w:t>A. Tác dụng hóa học.</w:t>
      </w:r>
    </w:p>
    <w:p w14:paraId="3728E043" w14:textId="77777777" w:rsidR="00FE572F" w:rsidRPr="00124B5C" w:rsidRDefault="00FE572F" w:rsidP="009E2838">
      <w:pPr>
        <w:snapToGrid w:val="0"/>
        <w:spacing w:after="0" w:line="276" w:lineRule="auto"/>
        <w:rPr>
          <w:rFonts w:ascii="Times New Roman" w:hAnsi="Times New Roman" w:cs="Times New Roman"/>
          <w:bCs/>
          <w:sz w:val="28"/>
          <w:szCs w:val="28"/>
        </w:rPr>
      </w:pPr>
      <w:r w:rsidRPr="00124B5C">
        <w:rPr>
          <w:rFonts w:ascii="Times New Roman" w:hAnsi="Times New Roman" w:cs="Times New Roman"/>
          <w:bCs/>
          <w:sz w:val="28"/>
          <w:szCs w:val="28"/>
        </w:rPr>
        <w:t>B. Tác dụng sinh lí.</w:t>
      </w:r>
    </w:p>
    <w:p w14:paraId="36304946" w14:textId="77777777" w:rsidR="00FE572F" w:rsidRPr="00124B5C" w:rsidRDefault="00FE572F" w:rsidP="009E2838">
      <w:pPr>
        <w:snapToGrid w:val="0"/>
        <w:spacing w:after="0" w:line="276" w:lineRule="auto"/>
        <w:rPr>
          <w:rFonts w:ascii="Times New Roman" w:hAnsi="Times New Roman" w:cs="Times New Roman"/>
          <w:bCs/>
          <w:sz w:val="28"/>
          <w:szCs w:val="28"/>
        </w:rPr>
      </w:pPr>
      <w:r w:rsidRPr="00124B5C">
        <w:rPr>
          <w:rFonts w:ascii="Times New Roman" w:hAnsi="Times New Roman" w:cs="Times New Roman"/>
          <w:bCs/>
          <w:sz w:val="28"/>
          <w:szCs w:val="28"/>
        </w:rPr>
        <w:t>C. Tác dụng từ.</w:t>
      </w:r>
    </w:p>
    <w:p w14:paraId="7577E196" w14:textId="77777777" w:rsidR="00FE572F" w:rsidRPr="00124B5C" w:rsidRDefault="00FE572F" w:rsidP="009E2838">
      <w:pPr>
        <w:snapToGrid w:val="0"/>
        <w:spacing w:after="0" w:line="276" w:lineRule="auto"/>
        <w:rPr>
          <w:rFonts w:ascii="Times New Roman" w:hAnsi="Times New Roman" w:cs="Times New Roman"/>
          <w:bCs/>
          <w:sz w:val="28"/>
          <w:szCs w:val="28"/>
        </w:rPr>
      </w:pPr>
      <w:r w:rsidRPr="00124B5C">
        <w:rPr>
          <w:rFonts w:ascii="Times New Roman" w:hAnsi="Times New Roman" w:cs="Times New Roman"/>
          <w:bCs/>
          <w:sz w:val="28"/>
          <w:szCs w:val="28"/>
        </w:rPr>
        <w:t>D. Tác dụng từ và tác dụng hóa học.</w:t>
      </w:r>
    </w:p>
    <w:p w14:paraId="13162B8F" w14:textId="77777777" w:rsidR="00FE572F" w:rsidRDefault="00FE572F" w:rsidP="009E2838">
      <w:pPr>
        <w:snapToGrid w:val="0"/>
        <w:spacing w:after="0" w:line="276" w:lineRule="auto"/>
        <w:rPr>
          <w:rFonts w:ascii="Times New Roman" w:hAnsi="Times New Roman" w:cs="Times New Roman"/>
          <w:bCs/>
          <w:sz w:val="28"/>
          <w:szCs w:val="28"/>
        </w:rPr>
      </w:pPr>
      <w:r>
        <w:rPr>
          <w:rFonts w:ascii="Times New Roman" w:hAnsi="Times New Roman" w:cs="Times New Roman"/>
          <w:b/>
          <w:sz w:val="28"/>
          <w:szCs w:val="28"/>
        </w:rPr>
        <w:t>Câu 2: </w:t>
      </w:r>
      <w:r w:rsidRPr="00124B5C">
        <w:rPr>
          <w:rFonts w:ascii="Times New Roman" w:hAnsi="Times New Roman" w:cs="Times New Roman"/>
          <w:bCs/>
          <w:sz w:val="28"/>
          <w:szCs w:val="28"/>
        </w:rPr>
        <w:t>Khi tiến hành thí nghiệm cho dòng điện chạy qua đùi ếch thì đùi ếch co lại, đó là tác dụng nào của dòng điện?</w:t>
      </w:r>
    </w:p>
    <w:p w14:paraId="5491CE5C" w14:textId="77777777" w:rsidR="00FE572F" w:rsidRPr="00124B5C" w:rsidRDefault="00FE572F" w:rsidP="009E2838">
      <w:pPr>
        <w:snapToGrid w:val="0"/>
        <w:spacing w:after="0" w:line="276" w:lineRule="auto"/>
        <w:rPr>
          <w:rFonts w:ascii="Times New Roman" w:hAnsi="Times New Roman" w:cs="Times New Roman"/>
          <w:bCs/>
          <w:sz w:val="28"/>
          <w:szCs w:val="28"/>
        </w:rPr>
      </w:pPr>
      <w:r w:rsidRPr="00124B5C">
        <w:rPr>
          <w:rFonts w:ascii="Times New Roman" w:hAnsi="Times New Roman" w:cs="Times New Roman"/>
          <w:bCs/>
          <w:sz w:val="28"/>
          <w:szCs w:val="28"/>
        </w:rPr>
        <w:t>A. Tác dụng hóa học.</w:t>
      </w:r>
    </w:p>
    <w:p w14:paraId="78A68F36" w14:textId="77777777" w:rsidR="00FE572F" w:rsidRPr="00124B5C" w:rsidRDefault="00FE572F" w:rsidP="009E2838">
      <w:pPr>
        <w:snapToGrid w:val="0"/>
        <w:spacing w:after="0" w:line="276" w:lineRule="auto"/>
        <w:rPr>
          <w:rFonts w:ascii="Times New Roman" w:hAnsi="Times New Roman" w:cs="Times New Roman"/>
          <w:bCs/>
          <w:sz w:val="28"/>
          <w:szCs w:val="28"/>
        </w:rPr>
      </w:pPr>
      <w:r w:rsidRPr="00124B5C">
        <w:rPr>
          <w:rFonts w:ascii="Times New Roman" w:hAnsi="Times New Roman" w:cs="Times New Roman"/>
          <w:bCs/>
          <w:sz w:val="28"/>
          <w:szCs w:val="28"/>
        </w:rPr>
        <w:t>B. Tác dụng từ.</w:t>
      </w:r>
    </w:p>
    <w:p w14:paraId="28D10B1F" w14:textId="77777777" w:rsidR="00FE572F" w:rsidRPr="00124B5C" w:rsidRDefault="00FE572F" w:rsidP="009E2838">
      <w:pPr>
        <w:snapToGrid w:val="0"/>
        <w:spacing w:after="0" w:line="276" w:lineRule="auto"/>
        <w:rPr>
          <w:rFonts w:ascii="Times New Roman" w:hAnsi="Times New Roman" w:cs="Times New Roman"/>
          <w:bCs/>
          <w:color w:val="FF0000"/>
          <w:sz w:val="28"/>
          <w:szCs w:val="28"/>
        </w:rPr>
      </w:pPr>
      <w:r w:rsidRPr="00124B5C">
        <w:rPr>
          <w:rFonts w:ascii="Times New Roman" w:hAnsi="Times New Roman" w:cs="Times New Roman"/>
          <w:bCs/>
          <w:color w:val="FF0000"/>
          <w:sz w:val="28"/>
          <w:szCs w:val="28"/>
        </w:rPr>
        <w:t>C. Tác dụng sinh lí.</w:t>
      </w:r>
    </w:p>
    <w:p w14:paraId="76A46B84" w14:textId="77777777" w:rsidR="00FE572F" w:rsidRPr="00124B5C" w:rsidRDefault="00FE572F" w:rsidP="009E2838">
      <w:pPr>
        <w:snapToGrid w:val="0"/>
        <w:spacing w:after="0" w:line="276" w:lineRule="auto"/>
        <w:rPr>
          <w:rFonts w:ascii="Times New Roman" w:hAnsi="Times New Roman" w:cs="Times New Roman"/>
          <w:bCs/>
          <w:sz w:val="28"/>
          <w:szCs w:val="28"/>
        </w:rPr>
      </w:pPr>
      <w:r w:rsidRPr="00124B5C">
        <w:rPr>
          <w:rFonts w:ascii="Times New Roman" w:hAnsi="Times New Roman" w:cs="Times New Roman"/>
          <w:bCs/>
          <w:sz w:val="28"/>
          <w:szCs w:val="28"/>
        </w:rPr>
        <w:t>D. Tác dụng nhiệt.</w:t>
      </w:r>
    </w:p>
    <w:p w14:paraId="1CBD9D31" w14:textId="77777777" w:rsidR="00FE572F" w:rsidRPr="00124B5C" w:rsidRDefault="00FE572F" w:rsidP="009E2838">
      <w:pPr>
        <w:snapToGrid w:val="0"/>
        <w:spacing w:after="0" w:line="276" w:lineRule="auto"/>
        <w:rPr>
          <w:rFonts w:ascii="Times New Roman" w:hAnsi="Times New Roman" w:cs="Times New Roman"/>
          <w:bCs/>
          <w:sz w:val="28"/>
          <w:szCs w:val="28"/>
        </w:rPr>
      </w:pPr>
      <w:r>
        <w:rPr>
          <w:rFonts w:ascii="Times New Roman" w:hAnsi="Times New Roman" w:cs="Times New Roman"/>
          <w:b/>
          <w:sz w:val="28"/>
          <w:szCs w:val="28"/>
        </w:rPr>
        <w:t>Câu 3</w:t>
      </w:r>
      <w:r w:rsidRPr="00C26BEF">
        <w:rPr>
          <w:rFonts w:ascii="Times New Roman" w:hAnsi="Times New Roman" w:cs="Times New Roman"/>
          <w:bCs/>
          <w:sz w:val="28"/>
          <w:szCs w:val="28"/>
        </w:rPr>
        <w:t>: </w:t>
      </w:r>
      <w:r w:rsidRPr="00124B5C">
        <w:rPr>
          <w:rFonts w:ascii="Times New Roman" w:hAnsi="Times New Roman" w:cs="Times New Roman"/>
          <w:b/>
          <w:sz w:val="28"/>
          <w:szCs w:val="28"/>
        </w:rPr>
        <w:t> </w:t>
      </w:r>
      <w:r w:rsidRPr="00124B5C">
        <w:rPr>
          <w:rFonts w:ascii="Times New Roman" w:hAnsi="Times New Roman" w:cs="Times New Roman"/>
          <w:bCs/>
          <w:sz w:val="28"/>
          <w:szCs w:val="28"/>
        </w:rPr>
        <w:t>Trong y học, tác dụng sinh lý của dòng điện được sử dụng trong</w:t>
      </w:r>
    </w:p>
    <w:p w14:paraId="31442C8E" w14:textId="77777777" w:rsidR="00FE572F" w:rsidRPr="00124B5C" w:rsidRDefault="00FE572F" w:rsidP="009E2838">
      <w:pPr>
        <w:snapToGrid w:val="0"/>
        <w:spacing w:after="0" w:line="276" w:lineRule="auto"/>
        <w:rPr>
          <w:rFonts w:ascii="Times New Roman" w:hAnsi="Times New Roman" w:cs="Times New Roman"/>
          <w:bCs/>
          <w:color w:val="FF0000"/>
          <w:sz w:val="28"/>
          <w:szCs w:val="28"/>
        </w:rPr>
      </w:pPr>
      <w:r w:rsidRPr="00124B5C">
        <w:rPr>
          <w:rFonts w:ascii="Times New Roman" w:hAnsi="Times New Roman" w:cs="Times New Roman"/>
          <w:bCs/>
          <w:color w:val="FF0000"/>
          <w:sz w:val="28"/>
          <w:szCs w:val="28"/>
        </w:rPr>
        <w:t>A. chạy điện khi châm cứu.</w:t>
      </w:r>
    </w:p>
    <w:p w14:paraId="1F6E0F91" w14:textId="77777777" w:rsidR="00FE572F" w:rsidRPr="00124B5C" w:rsidRDefault="00FE572F" w:rsidP="009E2838">
      <w:pPr>
        <w:snapToGrid w:val="0"/>
        <w:spacing w:after="0" w:line="276" w:lineRule="auto"/>
        <w:rPr>
          <w:rFonts w:ascii="Times New Roman" w:hAnsi="Times New Roman" w:cs="Times New Roman"/>
          <w:bCs/>
          <w:sz w:val="28"/>
          <w:szCs w:val="28"/>
        </w:rPr>
      </w:pPr>
      <w:r w:rsidRPr="00124B5C">
        <w:rPr>
          <w:rFonts w:ascii="Times New Roman" w:hAnsi="Times New Roman" w:cs="Times New Roman"/>
          <w:bCs/>
          <w:sz w:val="28"/>
          <w:szCs w:val="28"/>
        </w:rPr>
        <w:t>B. chụp X – quang.</w:t>
      </w:r>
    </w:p>
    <w:p w14:paraId="5C57E832" w14:textId="77777777" w:rsidR="00FE572F" w:rsidRPr="00124B5C" w:rsidRDefault="00FE572F" w:rsidP="009E2838">
      <w:pPr>
        <w:snapToGrid w:val="0"/>
        <w:spacing w:after="0" w:line="276" w:lineRule="auto"/>
        <w:rPr>
          <w:rFonts w:ascii="Times New Roman" w:hAnsi="Times New Roman" w:cs="Times New Roman"/>
          <w:bCs/>
          <w:sz w:val="28"/>
          <w:szCs w:val="28"/>
        </w:rPr>
      </w:pPr>
      <w:r w:rsidRPr="00124B5C">
        <w:rPr>
          <w:rFonts w:ascii="Times New Roman" w:hAnsi="Times New Roman" w:cs="Times New Roman"/>
          <w:bCs/>
          <w:sz w:val="28"/>
          <w:szCs w:val="28"/>
        </w:rPr>
        <w:t>C. đo điện não đồ.</w:t>
      </w:r>
    </w:p>
    <w:p w14:paraId="33739AAF" w14:textId="77777777" w:rsidR="00FE572F" w:rsidRPr="00124B5C" w:rsidRDefault="00FE572F" w:rsidP="009E2838">
      <w:pPr>
        <w:snapToGrid w:val="0"/>
        <w:spacing w:after="0" w:line="276" w:lineRule="auto"/>
        <w:rPr>
          <w:rFonts w:ascii="Times New Roman" w:hAnsi="Times New Roman" w:cs="Times New Roman"/>
          <w:bCs/>
          <w:sz w:val="28"/>
          <w:szCs w:val="28"/>
        </w:rPr>
      </w:pPr>
      <w:r w:rsidRPr="00124B5C">
        <w:rPr>
          <w:rFonts w:ascii="Times New Roman" w:hAnsi="Times New Roman" w:cs="Times New Roman"/>
          <w:bCs/>
          <w:sz w:val="28"/>
          <w:szCs w:val="28"/>
        </w:rPr>
        <w:t>D. đo huyết áp.</w:t>
      </w:r>
    </w:p>
    <w:p w14:paraId="75020137" w14:textId="77777777" w:rsidR="00FE572F" w:rsidRPr="00124B5C" w:rsidRDefault="00FE572F" w:rsidP="009E2838">
      <w:pPr>
        <w:snapToGrid w:val="0"/>
        <w:spacing w:after="0" w:line="276" w:lineRule="auto"/>
        <w:rPr>
          <w:rFonts w:ascii="Times New Roman" w:hAnsi="Times New Roman" w:cs="Times New Roman"/>
          <w:bCs/>
          <w:sz w:val="28"/>
          <w:szCs w:val="28"/>
        </w:rPr>
      </w:pPr>
      <w:r>
        <w:rPr>
          <w:rFonts w:ascii="Times New Roman" w:hAnsi="Times New Roman" w:cs="Times New Roman"/>
          <w:b/>
          <w:sz w:val="28"/>
          <w:szCs w:val="28"/>
        </w:rPr>
        <w:t>Câu 4</w:t>
      </w:r>
      <w:r w:rsidRPr="00124B5C">
        <w:rPr>
          <w:rFonts w:ascii="Times New Roman" w:hAnsi="Times New Roman" w:cs="Times New Roman"/>
          <w:bCs/>
          <w:sz w:val="28"/>
          <w:szCs w:val="28"/>
        </w:rPr>
        <w:t>: Hoạt động của dụng cụ nào dưới đây </w:t>
      </w:r>
      <w:r w:rsidRPr="00124B5C">
        <w:rPr>
          <w:rFonts w:ascii="Times New Roman" w:hAnsi="Times New Roman" w:cs="Times New Roman"/>
          <w:b/>
          <w:sz w:val="28"/>
          <w:szCs w:val="28"/>
        </w:rPr>
        <w:t>không</w:t>
      </w:r>
      <w:r w:rsidRPr="00124B5C">
        <w:rPr>
          <w:rFonts w:ascii="Times New Roman" w:hAnsi="Times New Roman" w:cs="Times New Roman"/>
          <w:bCs/>
          <w:sz w:val="28"/>
          <w:szCs w:val="28"/>
        </w:rPr>
        <w:t> dựa trên tác dụng nhiệt của dòng điện?</w:t>
      </w:r>
    </w:p>
    <w:p w14:paraId="68F58C6B" w14:textId="77777777" w:rsidR="00FE572F" w:rsidRPr="00124B5C" w:rsidRDefault="00FE572F" w:rsidP="009E2838">
      <w:pPr>
        <w:snapToGrid w:val="0"/>
        <w:spacing w:after="0" w:line="276" w:lineRule="auto"/>
        <w:rPr>
          <w:rFonts w:ascii="Times New Roman" w:hAnsi="Times New Roman" w:cs="Times New Roman"/>
          <w:bCs/>
          <w:sz w:val="28"/>
          <w:szCs w:val="28"/>
        </w:rPr>
      </w:pPr>
      <w:r w:rsidRPr="00124B5C">
        <w:rPr>
          <w:rFonts w:ascii="Times New Roman" w:hAnsi="Times New Roman" w:cs="Times New Roman"/>
          <w:bCs/>
          <w:sz w:val="28"/>
          <w:szCs w:val="28"/>
        </w:rPr>
        <w:t>A. Bàn là điện.     </w:t>
      </w:r>
    </w:p>
    <w:p w14:paraId="2F18E560" w14:textId="77777777" w:rsidR="00FE572F" w:rsidRPr="00124B5C" w:rsidRDefault="00FE572F" w:rsidP="009E2838">
      <w:pPr>
        <w:snapToGrid w:val="0"/>
        <w:spacing w:after="0" w:line="276" w:lineRule="auto"/>
        <w:rPr>
          <w:rFonts w:ascii="Times New Roman" w:hAnsi="Times New Roman" w:cs="Times New Roman"/>
          <w:bCs/>
          <w:sz w:val="28"/>
          <w:szCs w:val="28"/>
        </w:rPr>
      </w:pPr>
      <w:r w:rsidRPr="00124B5C">
        <w:rPr>
          <w:rFonts w:ascii="Times New Roman" w:hAnsi="Times New Roman" w:cs="Times New Roman"/>
          <w:bCs/>
          <w:sz w:val="28"/>
          <w:szCs w:val="28"/>
        </w:rPr>
        <w:t>B. Máy sấy tóc.</w:t>
      </w:r>
    </w:p>
    <w:p w14:paraId="69245B0E" w14:textId="77777777" w:rsidR="00FE572F" w:rsidRPr="00124B5C" w:rsidRDefault="00FE572F" w:rsidP="009E2838">
      <w:pPr>
        <w:snapToGrid w:val="0"/>
        <w:spacing w:after="0" w:line="276" w:lineRule="auto"/>
        <w:rPr>
          <w:rFonts w:ascii="Times New Roman" w:hAnsi="Times New Roman" w:cs="Times New Roman"/>
          <w:bCs/>
          <w:color w:val="FF0000"/>
          <w:sz w:val="28"/>
          <w:szCs w:val="28"/>
        </w:rPr>
      </w:pPr>
      <w:r w:rsidRPr="00124B5C">
        <w:rPr>
          <w:rFonts w:ascii="Times New Roman" w:hAnsi="Times New Roman" w:cs="Times New Roman"/>
          <w:bCs/>
          <w:color w:val="FF0000"/>
          <w:sz w:val="28"/>
          <w:szCs w:val="28"/>
        </w:rPr>
        <w:t>C. Đèn LED.</w:t>
      </w:r>
    </w:p>
    <w:p w14:paraId="32C6175B" w14:textId="77777777" w:rsidR="00FE572F" w:rsidRPr="00124B5C" w:rsidRDefault="00FE572F" w:rsidP="009E2838">
      <w:pPr>
        <w:snapToGrid w:val="0"/>
        <w:spacing w:after="0" w:line="276" w:lineRule="auto"/>
        <w:rPr>
          <w:rFonts w:ascii="Times New Roman" w:hAnsi="Times New Roman" w:cs="Times New Roman"/>
          <w:bCs/>
          <w:sz w:val="28"/>
          <w:szCs w:val="28"/>
        </w:rPr>
      </w:pPr>
      <w:r w:rsidRPr="00124B5C">
        <w:rPr>
          <w:rFonts w:ascii="Times New Roman" w:hAnsi="Times New Roman" w:cs="Times New Roman"/>
          <w:bCs/>
          <w:sz w:val="28"/>
          <w:szCs w:val="28"/>
        </w:rPr>
        <w:t>D. Ấm điện đang đun nước.</w:t>
      </w:r>
    </w:p>
    <w:p w14:paraId="747ACDC8" w14:textId="77777777" w:rsidR="00FE572F" w:rsidRPr="00124B5C" w:rsidRDefault="00FE572F" w:rsidP="009E2838">
      <w:pPr>
        <w:snapToGrid w:val="0"/>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rPr>
        <w:t xml:space="preserve">Bức tranh bí ẩn: </w:t>
      </w:r>
      <w:r w:rsidRPr="00124B5C">
        <w:rPr>
          <w:rFonts w:ascii="Times New Roman" w:hAnsi="Times New Roman" w:cs="Times New Roman"/>
          <w:sz w:val="28"/>
          <w:szCs w:val="28"/>
          <w:lang w:val="en-US"/>
        </w:rPr>
        <w:t>Dịch đoạn mã morse sau</w:t>
      </w:r>
    </w:p>
    <w:p w14:paraId="263555B0" w14:textId="77777777" w:rsidR="00FE572F" w:rsidRDefault="00FE572F" w:rsidP="009E2838">
      <w:pPr>
        <w:snapToGrid w:val="0"/>
        <w:spacing w:after="0" w:line="276" w:lineRule="auto"/>
        <w:rPr>
          <w:rFonts w:ascii="Times New Roman" w:hAnsi="Times New Roman" w:cs="Times New Roman"/>
          <w:b/>
          <w:sz w:val="28"/>
          <w:szCs w:val="28"/>
          <w:lang w:val="en-US"/>
        </w:rPr>
      </w:pPr>
      <w:r w:rsidRPr="00124B5C">
        <w:rPr>
          <w:rFonts w:ascii="Times New Roman" w:hAnsi="Times New Roman" w:cs="Times New Roman"/>
          <w:b/>
          <w:noProof/>
          <w:sz w:val="28"/>
          <w:szCs w:val="28"/>
          <w:lang w:val="en-US" w:eastAsia="en-US"/>
        </w:rPr>
        <w:lastRenderedPageBreak/>
        <w:drawing>
          <wp:inline distT="0" distB="0" distL="0" distR="0" wp14:anchorId="36C0C28B" wp14:editId="1BF40C77">
            <wp:extent cx="6512560" cy="2725420"/>
            <wp:effectExtent l="0" t="0" r="2540" b="0"/>
            <wp:docPr id="332112736" name="Picture 33211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6512560" cy="2725420"/>
                    </a:xfrm>
                    <a:prstGeom prst="rect">
                      <a:avLst/>
                    </a:prstGeom>
                  </pic:spPr>
                </pic:pic>
              </a:graphicData>
            </a:graphic>
          </wp:inline>
        </w:drawing>
      </w:r>
    </w:p>
    <w:p w14:paraId="6725074B" w14:textId="77777777" w:rsidR="00FE572F" w:rsidRDefault="00FE572F" w:rsidP="009E2838">
      <w:pPr>
        <w:snapToGrid w:val="0"/>
        <w:spacing w:after="0" w:line="276"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Đáp án: </w:t>
      </w:r>
      <w:r w:rsidRPr="00124B5C">
        <w:rPr>
          <w:rFonts w:ascii="Times New Roman" w:hAnsi="Times New Roman" w:cs="Times New Roman"/>
          <w:sz w:val="28"/>
          <w:szCs w:val="28"/>
          <w:lang w:val="en-US"/>
        </w:rPr>
        <w:t>Dòng điện xoay chiều</w:t>
      </w:r>
    </w:p>
    <w:p w14:paraId="1295B798" w14:textId="77777777" w:rsidR="00FE572F" w:rsidRPr="00124B5C" w:rsidRDefault="00FE572F" w:rsidP="009E2838">
      <w:pPr>
        <w:snapToGrid w:val="0"/>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B72338">
        <w:rPr>
          <w:rFonts w:ascii="Times New Roman" w:hAnsi="Times New Roman" w:cs="Times New Roman"/>
          <w:sz w:val="28"/>
          <w:szCs w:val="28"/>
          <w:lang w:val="en-US"/>
        </w:rPr>
        <w:t>Hầu hết các thiết bị điện trong cuộc sống hằng ngày đều sử dụng dòng điện xoay chiều, ví dụ như máy sưởi, quạt điện, nồi cơm điện.... Các thiết bị này hoạt động dựa trên những tác dụng nào của dòng điện xoay chiều?</w:t>
      </w:r>
    </w:p>
    <w:p w14:paraId="14B0F28D"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7775"/>
        <w:gridCol w:w="2782"/>
      </w:tblGrid>
      <w:tr w:rsidR="00FE572F" w14:paraId="4CC5EF8F" w14:textId="77777777">
        <w:trPr>
          <w:trHeight w:val="467"/>
        </w:trPr>
        <w:tc>
          <w:tcPr>
            <w:tcW w:w="7775" w:type="dxa"/>
            <w:shd w:val="clear" w:color="auto" w:fill="F2DCDC" w:themeFill="accent2" w:themeFillTint="32"/>
          </w:tcPr>
          <w:p w14:paraId="6355C4C4"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782" w:type="dxa"/>
            <w:shd w:val="clear" w:color="auto" w:fill="F2DCDC" w:themeFill="accent2" w:themeFillTint="32"/>
          </w:tcPr>
          <w:p w14:paraId="6C6A8039"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2E4E5D55" w14:textId="77777777">
        <w:trPr>
          <w:trHeight w:val="1079"/>
        </w:trPr>
        <w:tc>
          <w:tcPr>
            <w:tcW w:w="7775" w:type="dxa"/>
          </w:tcPr>
          <w:p w14:paraId="60842DAB" w14:textId="77777777" w:rsidR="00FE572F" w:rsidRDefault="00FE572F" w:rsidP="009E2838">
            <w:pPr>
              <w:pStyle w:val="ListParagraph"/>
              <w:tabs>
                <w:tab w:val="left" w:pos="2694"/>
              </w:tabs>
              <w:spacing w:after="0" w:line="360" w:lineRule="auto"/>
              <w:ind w:left="0"/>
              <w:textAlignment w:val="baseline"/>
              <w:rPr>
                <w:rFonts w:ascii="Times New Roman" w:hAnsi="Times New Roman" w:cs="Times New Roman"/>
                <w:b/>
                <w:kern w:val="24"/>
                <w:sz w:val="28"/>
                <w:szCs w:val="28"/>
              </w:rPr>
            </w:pPr>
            <w:r>
              <w:rPr>
                <w:rFonts w:ascii="Times New Roman" w:hAnsi="Times New Roman" w:cs="Times New Roman"/>
                <w:b/>
                <w:kern w:val="24"/>
                <w:sz w:val="28"/>
                <w:szCs w:val="28"/>
              </w:rPr>
              <w:t>Chuyển giao nhiệm vụ</w:t>
            </w:r>
          </w:p>
          <w:p w14:paraId="49D8E877" w14:textId="77777777" w:rsidR="00FE572F" w:rsidRDefault="00FE572F" w:rsidP="009E2838">
            <w:pPr>
              <w:spacing w:after="0" w:line="276" w:lineRule="auto"/>
              <w:rPr>
                <w:rFonts w:ascii="Times New Roman" w:hAnsi="Times New Roman" w:cs="Times New Roman"/>
                <w:bCs/>
                <w:sz w:val="28"/>
                <w:szCs w:val="28"/>
              </w:rPr>
            </w:pPr>
            <w:r>
              <w:rPr>
                <w:rFonts w:ascii="Times New Roman" w:hAnsi="Times New Roman" w:cs="Times New Roman"/>
                <w:bCs/>
                <w:sz w:val="28"/>
                <w:szCs w:val="28"/>
              </w:rPr>
              <w:t>- GV tiến hành trò chơi “Bức tranh bí ẩn”</w:t>
            </w:r>
          </w:p>
          <w:p w14:paraId="215AF3ED" w14:textId="77777777" w:rsidR="00FE572F" w:rsidRDefault="00FE572F" w:rsidP="009E2838">
            <w:pPr>
              <w:spacing w:after="0" w:line="276" w:lineRule="auto"/>
              <w:rPr>
                <w:rFonts w:ascii="Times New Roman" w:hAnsi="Times New Roman" w:cs="Times New Roman"/>
                <w:b/>
                <w:sz w:val="28"/>
                <w:szCs w:val="28"/>
                <w:lang w:val="en-US"/>
              </w:rPr>
            </w:pPr>
            <w:r>
              <w:rPr>
                <w:rFonts w:ascii="Times New Roman" w:hAnsi="Times New Roman" w:cs="Times New Roman"/>
                <w:b/>
                <w:sz w:val="28"/>
                <w:szCs w:val="28"/>
                <w:lang w:val="en-US"/>
              </w:rPr>
              <w:t xml:space="preserve">Luật chơi: </w:t>
            </w:r>
          </w:p>
          <w:p w14:paraId="394C84A5" w14:textId="77777777" w:rsidR="00FE572F" w:rsidRDefault="00FE572F"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Chia lớp thành 4 nhóm.</w:t>
            </w:r>
          </w:p>
          <w:p w14:paraId="47897499" w14:textId="77777777" w:rsidR="00FE572F" w:rsidRDefault="00FE572F"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Mỗi nhóm chọn mảnh ghép bất kì, hoàn thành câu hỏi sẽ mở ra được mảnh ghép, mảnh ghép được mở ra sẽ lộ ra bức tranh bí mật.</w:t>
            </w:r>
          </w:p>
          <w:p w14:paraId="7F4AF66F" w14:textId="77777777" w:rsidR="00FE572F" w:rsidRDefault="00FE572F"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Mỗi câu trả lời đúng được 5 điểm, câu sai không có điểm và nhường quyền cho bạn khác.</w:t>
            </w:r>
          </w:p>
          <w:p w14:paraId="79DCECE4" w14:textId="77777777" w:rsidR="00FE572F" w:rsidRDefault="00FE572F" w:rsidP="009E2838">
            <w:pPr>
              <w:pStyle w:val="ListParagraph"/>
              <w:numPr>
                <w:ilvl w:val="0"/>
                <w:numId w:val="1"/>
              </w:numPr>
              <w:spacing w:after="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Câu hỏi ở bức tranh bí mật, các nhóm có 15s suy nghĩ.</w:t>
            </w:r>
          </w:p>
          <w:p w14:paraId="2B78EEAD" w14:textId="53484F5D" w:rsidR="00FE572F" w:rsidRDefault="00FE572F" w:rsidP="009E2838">
            <w:pPr>
              <w:spacing w:after="0" w:line="276" w:lineRule="auto"/>
              <w:rPr>
                <w:rFonts w:ascii="Times New Roman" w:hAnsi="Times New Roman" w:cs="Times New Roman"/>
                <w:b/>
                <w:i/>
                <w:iCs/>
                <w:sz w:val="28"/>
                <w:szCs w:val="28"/>
                <w:lang w:val="en-US"/>
              </w:rPr>
            </w:pPr>
            <w:r>
              <w:rPr>
                <w:rFonts w:ascii="Times New Roman" w:hAnsi="Times New Roman" w:cs="Times New Roman"/>
                <w:b/>
                <w:i/>
                <w:iCs/>
                <w:sz w:val="28"/>
                <w:szCs w:val="28"/>
                <w:lang w:val="en-US"/>
              </w:rPr>
              <w:t xml:space="preserve">Link tham khảo, thiết kế trò chơi: </w:t>
            </w:r>
            <w:r w:rsidRPr="00052761">
              <w:rPr>
                <w:rFonts w:ascii="Times New Roman" w:hAnsi="Times New Roman" w:cs="Times New Roman"/>
                <w:b/>
                <w:i/>
                <w:iCs/>
                <w:sz w:val="28"/>
                <w:szCs w:val="28"/>
                <w:lang w:val="en-US"/>
              </w:rPr>
              <w:t>https://www.youtube.com/watch?v=Q2r0PqCCn9k&amp;t=600s</w:t>
            </w:r>
          </w:p>
          <w:p w14:paraId="59692276" w14:textId="77777777" w:rsidR="00FE572F" w:rsidRPr="00C26BEF" w:rsidRDefault="00FE572F" w:rsidP="009E2838">
            <w:pPr>
              <w:spacing w:after="0" w:line="276" w:lineRule="auto"/>
              <w:rPr>
                <w:rFonts w:ascii="Times New Roman" w:hAnsi="Times New Roman" w:cs="Times New Roman"/>
                <w:b/>
                <w:i/>
                <w:iCs/>
                <w:sz w:val="28"/>
                <w:szCs w:val="28"/>
                <w:lang w:val="en-US"/>
              </w:rPr>
            </w:pPr>
            <w:r>
              <w:rPr>
                <w:rFonts w:ascii="Times New Roman" w:hAnsi="Times New Roman" w:cs="Times New Roman"/>
                <w:b/>
                <w:i/>
                <w:iCs/>
                <w:noProof/>
                <w:sz w:val="28"/>
                <w:szCs w:val="28"/>
                <w:lang w:val="en-US" w:eastAsia="en-US"/>
              </w:rPr>
              <w:drawing>
                <wp:inline distT="0" distB="0" distL="0" distR="0" wp14:anchorId="7C8EED05" wp14:editId="1227D713">
                  <wp:extent cx="1581150" cy="1313815"/>
                  <wp:effectExtent l="0" t="0" r="0" b="635"/>
                  <wp:docPr id="332112737" name="Picture 1" descr="A qr code with wheat e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471957" name="Picture 1" descr="A qr code with wheat ears  Description automatically generated"/>
                          <pic:cNvPicPr>
                            <a:picLocks noChangeAspect="1"/>
                          </pic:cNvPicPr>
                        </pic:nvPicPr>
                        <pic:blipFill>
                          <a:blip r:embed="rId12" cstate="print">
                            <a:extLst>
                              <a:ext uri="{28A0092B-C50C-407E-A947-70E740481C1C}">
                                <a14:useLocalDpi xmlns:a14="http://schemas.microsoft.com/office/drawing/2010/main"/>
                              </a:ext>
                            </a:extLst>
                          </a:blip>
                          <a:stretch>
                            <a:fillRect/>
                          </a:stretch>
                        </pic:blipFill>
                        <pic:spPr>
                          <a:xfrm>
                            <a:off x="0" y="0"/>
                            <a:ext cx="1586329" cy="1318415"/>
                          </a:xfrm>
                          <a:prstGeom prst="rect">
                            <a:avLst/>
                          </a:prstGeom>
                        </pic:spPr>
                      </pic:pic>
                    </a:graphicData>
                  </a:graphic>
                </wp:inline>
              </w:drawing>
            </w:r>
          </w:p>
        </w:tc>
        <w:tc>
          <w:tcPr>
            <w:tcW w:w="2782" w:type="dxa"/>
          </w:tcPr>
          <w:p w14:paraId="315BEAE0" w14:textId="77777777" w:rsidR="00FE572F" w:rsidRPr="00C26BE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HS nhận nhiệm vụ, thông hiểu luật chơi.</w:t>
            </w:r>
          </w:p>
        </w:tc>
      </w:tr>
      <w:tr w:rsidR="00FE572F" w14:paraId="697A3F5F" w14:textId="77777777">
        <w:trPr>
          <w:trHeight w:val="791"/>
        </w:trPr>
        <w:tc>
          <w:tcPr>
            <w:tcW w:w="7775" w:type="dxa"/>
          </w:tcPr>
          <w:p w14:paraId="0F5F4413"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ướng dẫn HS thực hiện nhiệm vụ</w:t>
            </w:r>
          </w:p>
          <w:p w14:paraId="54C3373C"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AC41D4">
              <w:rPr>
                <w:rFonts w:ascii="Times New Roman" w:hAnsi="Times New Roman" w:cs="Times New Roman"/>
                <w:sz w:val="28"/>
                <w:szCs w:val="28"/>
              </w:rPr>
              <w:t xml:space="preserve">GV đặt câu hỏi xong quan sát HS, nếu các em chưa thể trả lời thì </w:t>
            </w:r>
            <w:r>
              <w:rPr>
                <w:rFonts w:ascii="Times New Roman" w:hAnsi="Times New Roman" w:cs="Times New Roman"/>
                <w:sz w:val="28"/>
                <w:szCs w:val="28"/>
              </w:rPr>
              <w:t>đ</w:t>
            </w:r>
            <w:r w:rsidRPr="00AC41D4">
              <w:rPr>
                <w:rFonts w:ascii="Times New Roman" w:hAnsi="Times New Roman" w:cs="Times New Roman"/>
                <w:sz w:val="28"/>
                <w:szCs w:val="28"/>
              </w:rPr>
              <w:t>ặt thêm câu hỏi g</w:t>
            </w:r>
            <w:r>
              <w:rPr>
                <w:rFonts w:ascii="Times New Roman" w:hAnsi="Times New Roman" w:cs="Times New Roman"/>
                <w:sz w:val="28"/>
                <w:szCs w:val="28"/>
              </w:rPr>
              <w:t>ợi</w:t>
            </w:r>
            <w:r w:rsidRPr="00AC41D4">
              <w:rPr>
                <w:rFonts w:ascii="Times New Roman" w:hAnsi="Times New Roman" w:cs="Times New Roman"/>
                <w:sz w:val="28"/>
                <w:szCs w:val="28"/>
              </w:rPr>
              <w:t xml:space="preserve"> mở, li</w:t>
            </w:r>
            <w:r>
              <w:rPr>
                <w:rFonts w:ascii="Times New Roman" w:hAnsi="Times New Roman" w:cs="Times New Roman"/>
                <w:sz w:val="28"/>
                <w:szCs w:val="28"/>
              </w:rPr>
              <w:t>ên</w:t>
            </w:r>
            <w:r w:rsidRPr="00AC41D4">
              <w:rPr>
                <w:rFonts w:ascii="Times New Roman" w:hAnsi="Times New Roman" w:cs="Times New Roman"/>
                <w:sz w:val="28"/>
                <w:szCs w:val="28"/>
              </w:rPr>
              <w:t xml:space="preserve"> tưởng tác các kiến thức </w:t>
            </w:r>
            <w:r>
              <w:rPr>
                <w:rFonts w:ascii="Times New Roman" w:hAnsi="Times New Roman" w:cs="Times New Roman"/>
                <w:sz w:val="28"/>
                <w:szCs w:val="28"/>
              </w:rPr>
              <w:t>đã</w:t>
            </w:r>
            <w:r w:rsidRPr="00AC41D4">
              <w:rPr>
                <w:rFonts w:ascii="Times New Roman" w:hAnsi="Times New Roman" w:cs="Times New Roman"/>
                <w:sz w:val="28"/>
                <w:szCs w:val="28"/>
              </w:rPr>
              <w:t xml:space="preserve"> học ở lớp dưới</w:t>
            </w:r>
            <w:r>
              <w:rPr>
                <w:rFonts w:ascii="Times New Roman" w:hAnsi="Times New Roman" w:cs="Times New Roman"/>
                <w:sz w:val="28"/>
                <w:szCs w:val="28"/>
              </w:rPr>
              <w:t>.</w:t>
            </w:r>
          </w:p>
        </w:tc>
        <w:tc>
          <w:tcPr>
            <w:tcW w:w="2782" w:type="dxa"/>
          </w:tcPr>
          <w:p w14:paraId="602AEAB0" w14:textId="77777777" w:rsidR="00FE572F" w:rsidRPr="00AC41D4" w:rsidRDefault="00FE572F" w:rsidP="009E2838">
            <w:pPr>
              <w:spacing w:after="0" w:line="276" w:lineRule="auto"/>
              <w:jc w:val="both"/>
              <w:rPr>
                <w:rFonts w:ascii="Times New Roman" w:hAnsi="Times New Roman" w:cs="Times New Roman"/>
                <w:sz w:val="28"/>
                <w:szCs w:val="28"/>
              </w:rPr>
            </w:pPr>
            <w:r w:rsidRPr="00AC41D4">
              <w:rPr>
                <w:rFonts w:ascii="Times New Roman" w:hAnsi="Times New Roman" w:cs="Times New Roman"/>
                <w:sz w:val="28"/>
                <w:szCs w:val="28"/>
              </w:rPr>
              <w:t>HS suy nghĩ và tr</w:t>
            </w:r>
            <w:r>
              <w:rPr>
                <w:rFonts w:ascii="Times New Roman" w:hAnsi="Times New Roman" w:cs="Times New Roman"/>
                <w:sz w:val="28"/>
                <w:szCs w:val="28"/>
              </w:rPr>
              <w:t>ả</w:t>
            </w:r>
            <w:r w:rsidRPr="00AC41D4">
              <w:rPr>
                <w:rFonts w:ascii="Times New Roman" w:hAnsi="Times New Roman" w:cs="Times New Roman"/>
                <w:sz w:val="28"/>
                <w:szCs w:val="28"/>
              </w:rPr>
              <w:t xml:space="preserve"> l</w:t>
            </w:r>
            <w:r>
              <w:rPr>
                <w:rFonts w:ascii="Times New Roman" w:hAnsi="Times New Roman" w:cs="Times New Roman"/>
                <w:sz w:val="28"/>
                <w:szCs w:val="28"/>
              </w:rPr>
              <w:t xml:space="preserve">ời </w:t>
            </w:r>
            <w:r w:rsidRPr="00AC41D4">
              <w:rPr>
                <w:rFonts w:ascii="Times New Roman" w:hAnsi="Times New Roman" w:cs="Times New Roman"/>
                <w:sz w:val="28"/>
                <w:szCs w:val="28"/>
              </w:rPr>
              <w:t>các câu hỏi.</w:t>
            </w:r>
          </w:p>
        </w:tc>
      </w:tr>
      <w:tr w:rsidR="00FE572F" w14:paraId="7F9B9617" w14:textId="77777777">
        <w:trPr>
          <w:trHeight w:val="510"/>
        </w:trPr>
        <w:tc>
          <w:tcPr>
            <w:tcW w:w="7775" w:type="dxa"/>
          </w:tcPr>
          <w:p w14:paraId="11DE0CC3" w14:textId="77777777" w:rsidR="00FE572F" w:rsidRDefault="00FE572F" w:rsidP="009E2838">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rPr>
              <w:t>Chốt lại và đặt vấn đề vào bài</w:t>
            </w:r>
          </w:p>
          <w:p w14:paraId="0E9C41E0" w14:textId="77777777" w:rsidR="00FE572F" w:rsidRPr="00883021" w:rsidRDefault="00FE572F" w:rsidP="009E2838">
            <w:pPr>
              <w:spacing w:after="0" w:line="276" w:lineRule="auto"/>
              <w:jc w:val="both"/>
              <w:rPr>
                <w:rFonts w:ascii="Times New Roman" w:eastAsia="Times New Roman" w:hAnsi="Times New Roman" w:cs="Times New Roman"/>
                <w:sz w:val="28"/>
                <w:szCs w:val="28"/>
              </w:rPr>
            </w:pPr>
            <w:r>
              <w:rPr>
                <w:rFonts w:ascii="Times New Roman" w:hAnsi="Times New Roman" w:cs="Times New Roman"/>
                <w:b/>
                <w:sz w:val="28"/>
                <w:szCs w:val="28"/>
                <w:lang w:val="en-US"/>
              </w:rPr>
              <w:t xml:space="preserve">- </w:t>
            </w:r>
            <w:r w:rsidRPr="00883021">
              <w:rPr>
                <w:rFonts w:ascii="Times New Roman" w:eastAsia="Times New Roman" w:hAnsi="Times New Roman" w:cs="Times New Roman"/>
                <w:sz w:val="28"/>
                <w:szCs w:val="28"/>
              </w:rPr>
              <w:t>GV giải thích đáp án</w:t>
            </w:r>
          </w:p>
          <w:p w14:paraId="1B97E839" w14:textId="77777777" w:rsidR="00FE572F" w:rsidRPr="00883021" w:rsidRDefault="00FE572F" w:rsidP="009E2838">
            <w:pPr>
              <w:spacing w:after="0" w:line="276" w:lineRule="auto"/>
              <w:jc w:val="both"/>
              <w:rPr>
                <w:rFonts w:ascii="Times New Roman" w:eastAsia="Times New Roman" w:hAnsi="Times New Roman" w:cs="Times New Roman"/>
                <w:sz w:val="28"/>
                <w:szCs w:val="28"/>
                <w:lang w:val="en-US"/>
              </w:rPr>
            </w:pPr>
            <w:r w:rsidRPr="0088302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GV nhắc lại các kiến thức đã học liên quan đến bài ở các lớp dưới, dẫn dắt vào bài học mới.</w:t>
            </w:r>
          </w:p>
          <w:p w14:paraId="2DB48EE0" w14:textId="77777777" w:rsidR="00FE572F" w:rsidRPr="00C26BEF" w:rsidRDefault="00FE572F" w:rsidP="009E2838">
            <w:pPr>
              <w:spacing w:after="0" w:line="276" w:lineRule="auto"/>
              <w:jc w:val="both"/>
              <w:rPr>
                <w:rFonts w:ascii="Times New Roman" w:eastAsia="Times New Roman" w:hAnsi="Times New Roman" w:cs="Times New Roman"/>
                <w:i/>
                <w:sz w:val="28"/>
                <w:szCs w:val="28"/>
              </w:rPr>
            </w:pPr>
            <w:r w:rsidRPr="00B72338">
              <w:rPr>
                <w:rFonts w:ascii="Times New Roman" w:eastAsia="Times New Roman" w:hAnsi="Times New Roman" w:cs="Times New Roman"/>
                <w:i/>
                <w:sz w:val="28"/>
                <w:szCs w:val="28"/>
              </w:rPr>
              <w:t>Hầu hết các thiết bị điện trong cuộc sống hằng ngày đều sử dụng dòng điện xoay chiều, ví dụ như máy sưởi, quạt điện, nồi cơm điện.... Các thiết bị này hoạt động dựa trên những tác dụng nào của dòng điện xoay chiều?</w:t>
            </w:r>
          </w:p>
        </w:tc>
        <w:tc>
          <w:tcPr>
            <w:tcW w:w="2782" w:type="dxa"/>
          </w:tcPr>
          <w:p w14:paraId="02D9FBC0"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HS lắng nghe và chuẩn bị tinh thần học bài mới.</w:t>
            </w:r>
          </w:p>
        </w:tc>
      </w:tr>
    </w:tbl>
    <w:p w14:paraId="0ED9EA0B" w14:textId="77777777" w:rsidR="00FE572F" w:rsidRPr="00DA691C" w:rsidRDefault="00FE572F" w:rsidP="009E2838">
      <w:pPr>
        <w:spacing w:after="0" w:line="276" w:lineRule="auto"/>
        <w:rPr>
          <w:rFonts w:ascii="Times New Roman" w:hAnsi="Times New Roman" w:cs="Times New Roman"/>
          <w:b/>
          <w:color w:val="7030A0"/>
          <w:sz w:val="28"/>
          <w:szCs w:val="28"/>
          <w:lang w:val="nl-NL"/>
        </w:rPr>
      </w:pPr>
      <w:r w:rsidRPr="00DA691C">
        <w:rPr>
          <w:rFonts w:ascii="Times New Roman" w:hAnsi="Times New Roman" w:cs="Times New Roman"/>
          <w:b/>
          <w:color w:val="7030A0"/>
          <w:sz w:val="28"/>
          <w:szCs w:val="28"/>
          <w:lang w:val="nl-NL"/>
        </w:rPr>
        <w:t>2. Hoạng động 2: Hình thành kiến thức</w:t>
      </w:r>
    </w:p>
    <w:p w14:paraId="58F471F3" w14:textId="77777777" w:rsidR="00FE572F" w:rsidRPr="00DA691C" w:rsidRDefault="00FE572F" w:rsidP="009E2838">
      <w:pPr>
        <w:spacing w:after="0" w:line="276" w:lineRule="auto"/>
        <w:rPr>
          <w:rFonts w:ascii="Times New Roman" w:hAnsi="Times New Roman" w:cs="Times New Roman"/>
          <w:b/>
          <w:color w:val="00B0F0"/>
          <w:sz w:val="28"/>
          <w:szCs w:val="28"/>
          <w:lang w:val="nl-NL"/>
        </w:rPr>
      </w:pPr>
      <w:r w:rsidRPr="00DA691C">
        <w:rPr>
          <w:rFonts w:ascii="Times New Roman" w:hAnsi="Times New Roman" w:cs="Times New Roman"/>
          <w:b/>
          <w:color w:val="00B0F0"/>
          <w:sz w:val="28"/>
          <w:szCs w:val="28"/>
          <w:lang w:val="nl-NL"/>
        </w:rPr>
        <w:t xml:space="preserve">Hoạt động </w:t>
      </w:r>
      <w:r w:rsidRPr="00DA691C">
        <w:rPr>
          <w:rFonts w:ascii="Times New Roman" w:hAnsi="Times New Roman" w:cs="Times New Roman"/>
          <w:b/>
          <w:color w:val="00B0F0"/>
          <w:sz w:val="28"/>
          <w:szCs w:val="28"/>
        </w:rPr>
        <w:t>2.</w:t>
      </w:r>
      <w:r w:rsidRPr="00DA691C">
        <w:rPr>
          <w:rFonts w:ascii="Times New Roman" w:hAnsi="Times New Roman" w:cs="Times New Roman"/>
          <w:b/>
          <w:color w:val="00B0F0"/>
          <w:sz w:val="28"/>
          <w:szCs w:val="28"/>
          <w:lang w:val="nl-NL"/>
        </w:rPr>
        <w:t>1: Trạm kiến thức</w:t>
      </w:r>
    </w:p>
    <w:p w14:paraId="34C45BD5" w14:textId="77777777" w:rsidR="00FE572F" w:rsidRDefault="00FE572F" w:rsidP="009E2838">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6C03CB13" w14:textId="77777777" w:rsidR="00FE572F" w:rsidRPr="00B72338" w:rsidRDefault="00FE572F" w:rsidP="009E2838">
      <w:pPr>
        <w:spacing w:after="0" w:line="276" w:lineRule="auto"/>
        <w:jc w:val="both"/>
        <w:rPr>
          <w:rFonts w:ascii="Times New Roman" w:eastAsia="Times New Roman" w:hAnsi="Times New Roman" w:cs="Times New Roman"/>
          <w:sz w:val="28"/>
          <w:szCs w:val="28"/>
          <w:lang w:val="en-US"/>
        </w:rPr>
      </w:pPr>
      <w:r w:rsidRPr="00B72338">
        <w:rPr>
          <w:rFonts w:ascii="Times New Roman" w:hAnsi="Times New Roman" w:cs="Times New Roman"/>
          <w:sz w:val="28"/>
          <w:szCs w:val="28"/>
        </w:rPr>
        <w:t xml:space="preserve">– </w:t>
      </w:r>
      <w:r w:rsidRPr="00B72338">
        <w:rPr>
          <w:rFonts w:ascii="Times New Roman" w:eastAsia="Times New Roman" w:hAnsi="Times New Roman" w:cs="Times New Roman"/>
          <w:sz w:val="28"/>
          <w:szCs w:val="28"/>
          <w:lang w:val="en-US"/>
        </w:rPr>
        <w:t>Lấy được ví dụ chứng tỏ dòng điện xoay chiều có tác dụng nhiệt, tác dụng phát sáng, tác dụng từ, tác dụng sinh lí.</w:t>
      </w:r>
    </w:p>
    <w:p w14:paraId="689289CB" w14:textId="77777777" w:rsidR="00FE572F" w:rsidRDefault="00FE572F" w:rsidP="009E2838">
      <w:pPr>
        <w:numPr>
          <w:ilvl w:val="0"/>
          <w:numId w:val="2"/>
        </w:numPr>
        <w:spacing w:after="0" w:line="276" w:lineRule="auto"/>
        <w:rPr>
          <w:rFonts w:ascii="Times New Roman" w:hAnsi="Times New Roman" w:cs="Times New Roman"/>
          <w:bCs/>
          <w:sz w:val="28"/>
          <w:szCs w:val="28"/>
        </w:rPr>
      </w:pPr>
      <w:r>
        <w:rPr>
          <w:rFonts w:ascii="Times New Roman" w:hAnsi="Times New Roman" w:cs="Times New Roman"/>
          <w:b/>
          <w:bCs/>
          <w:color w:val="C00000"/>
          <w:sz w:val="28"/>
          <w:szCs w:val="28"/>
        </w:rPr>
        <w:t xml:space="preserve">Nội dung: </w:t>
      </w:r>
    </w:p>
    <w:p w14:paraId="58BD0E2E"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V chia lớp thành 4 nhóm nhỏ</w:t>
      </w:r>
    </w:p>
    <w:p w14:paraId="67D5E7F4"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B72338">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lang w:val="en-US"/>
        </w:rPr>
        <w:t>Giáo viên sắp xếp các nhóm vào vị trí của các trạm:</w:t>
      </w:r>
    </w:p>
    <w:p w14:paraId="14307567" w14:textId="77777777" w:rsidR="00FE572F" w:rsidRDefault="00FE572F" w:rsidP="009E2838">
      <w:pPr>
        <w:spacing w:after="0" w:line="276" w:lineRule="auto"/>
        <w:ind w:left="72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Nhóm 1 – Trạm 1 – Bố trí máy tính và đoạn video thí nghiệm</w:t>
      </w:r>
    </w:p>
    <w:p w14:paraId="2214AA44" w14:textId="77777777" w:rsidR="00FE572F" w:rsidRDefault="00FE572F" w:rsidP="009E2838">
      <w:pPr>
        <w:spacing w:after="0" w:line="276" w:lineRule="auto"/>
        <w:ind w:left="72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Nhóm 2 – Trạm 2 – Bố trí máy tính cho HS thực hiện thí nghiệm ảo</w:t>
      </w:r>
    </w:p>
    <w:p w14:paraId="0DD4AEE0" w14:textId="77777777" w:rsidR="00FE572F" w:rsidRDefault="00FE572F" w:rsidP="009E2838">
      <w:pPr>
        <w:spacing w:after="0" w:line="276" w:lineRule="auto"/>
        <w:ind w:left="72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Nhóm 3 – Trạm 3 – Bố trí các câu hỏi, tranh ảnh liên quan.</w:t>
      </w:r>
    </w:p>
    <w:p w14:paraId="33457562" w14:textId="77777777" w:rsidR="00FE572F" w:rsidRDefault="00FE572F" w:rsidP="009E2838">
      <w:pPr>
        <w:spacing w:after="0" w:line="276" w:lineRule="auto"/>
        <w:ind w:left="72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Nhóm 4 – Trạm 4 – Bố trí các câu hỏi, tranh ảnh liên quan.</w:t>
      </w:r>
    </w:p>
    <w:p w14:paraId="0AB4F850"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Ở mỗi trạm, các nhóm sẽ có 5 phút để suy nghĩ và trả lời các yêu cầu, sau đó các nhóm di chuyển đến trạm tiếp theo, kết thúc khi các nhóm hoàn thành hết tất cả các yêu cầu ở các trạm.</w:t>
      </w:r>
    </w:p>
    <w:p w14:paraId="5BA6C205"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HS di chuyển theo sơ đồ sau</w:t>
      </w:r>
    </w:p>
    <w:p w14:paraId="276E130F" w14:textId="77777777" w:rsidR="00FE572F" w:rsidRPr="00B72338" w:rsidRDefault="00FE572F" w:rsidP="009E2838">
      <w:pPr>
        <w:spacing w:after="0" w:line="276" w:lineRule="auto"/>
        <w:jc w:val="center"/>
        <w:rPr>
          <w:rFonts w:ascii="Times New Roman" w:eastAsia="Times New Roman" w:hAnsi="Times New Roman" w:cs="Times New Roman"/>
          <w:sz w:val="28"/>
          <w:szCs w:val="28"/>
          <w:lang w:val="en-US"/>
        </w:rPr>
      </w:pPr>
      <w:r w:rsidRPr="00EE6F72">
        <w:rPr>
          <w:rFonts w:ascii="Times New Roman" w:eastAsia="Times New Roman" w:hAnsi="Times New Roman" w:cs="Times New Roman"/>
          <w:noProof/>
          <w:sz w:val="28"/>
          <w:szCs w:val="28"/>
          <w:lang w:val="en-US" w:eastAsia="en-US"/>
        </w:rPr>
        <w:lastRenderedPageBreak/>
        <w:drawing>
          <wp:inline distT="0" distB="0" distL="0" distR="0" wp14:anchorId="1D72A9EE" wp14:editId="52EDC183">
            <wp:extent cx="3171080" cy="2847975"/>
            <wp:effectExtent l="0" t="0" r="0" b="0"/>
            <wp:docPr id="332112738" name="Picture 33211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cstate="print">
                      <a:extLst>
                        <a:ext uri="{28A0092B-C50C-407E-A947-70E740481C1C}">
                          <a14:useLocalDpi xmlns:a14="http://schemas.microsoft.com/office/drawing/2010/main"/>
                        </a:ext>
                      </a:extLst>
                    </a:blip>
                    <a:stretch>
                      <a:fillRect/>
                    </a:stretch>
                  </pic:blipFill>
                  <pic:spPr>
                    <a:xfrm>
                      <a:off x="0" y="0"/>
                      <a:ext cx="3175921" cy="2852323"/>
                    </a:xfrm>
                    <a:prstGeom prst="rect">
                      <a:avLst/>
                    </a:prstGeom>
                  </pic:spPr>
                </pic:pic>
              </a:graphicData>
            </a:graphic>
          </wp:inline>
        </w:drawing>
      </w:r>
    </w:p>
    <w:p w14:paraId="44DDE6BD" w14:textId="77777777" w:rsidR="00FE572F" w:rsidRDefault="00FE572F" w:rsidP="009E2838">
      <w:pPr>
        <w:pStyle w:val="TableParagraph"/>
        <w:tabs>
          <w:tab w:val="left" w:pos="327"/>
        </w:tabs>
        <w:ind w:right="94"/>
        <w:jc w:val="both"/>
        <w:rPr>
          <w:rFonts w:ascii="Times New Roman" w:hAnsi="Times New Roman" w:cs="Times New Roman"/>
          <w:bCs/>
          <w:sz w:val="28"/>
          <w:szCs w:val="28"/>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100"/>
      </w:tblGrid>
      <w:tr w:rsidR="00FE572F" w14:paraId="13C45C43" w14:textId="77777777" w:rsidTr="00EE6F72">
        <w:tc>
          <w:tcPr>
            <w:tcW w:w="10100" w:type="dxa"/>
            <w:tcBorders>
              <w:top w:val="outset" w:sz="6" w:space="0" w:color="auto"/>
              <w:left w:val="outset" w:sz="6" w:space="0" w:color="auto"/>
              <w:bottom w:val="outset" w:sz="6" w:space="0" w:color="auto"/>
              <w:right w:val="outset" w:sz="6" w:space="0" w:color="auto"/>
            </w:tcBorders>
            <w:shd w:val="clear" w:color="auto" w:fill="FFC000"/>
          </w:tcPr>
          <w:p w14:paraId="0FE9B4A8" w14:textId="77777777" w:rsidR="00FE572F" w:rsidRPr="00E0309E" w:rsidRDefault="00FE572F" w:rsidP="009E2838">
            <w:pPr>
              <w:spacing w:beforeAutospacing="1" w:after="0" w:afterAutospacing="1" w:line="256" w:lineRule="auto"/>
              <w:jc w:val="center"/>
              <w:rPr>
                <w:rFonts w:eastAsia="Calibri"/>
                <w:b/>
                <w:sz w:val="28"/>
                <w:szCs w:val="28"/>
                <w:lang w:val="en-US"/>
              </w:rPr>
            </w:pPr>
            <w:r>
              <w:rPr>
                <w:rFonts w:eastAsia="Calibri"/>
                <w:b/>
                <w:sz w:val="28"/>
                <w:szCs w:val="28"/>
                <w:lang w:val="en-US"/>
              </w:rPr>
              <w:t>TRẠM 1</w:t>
            </w:r>
          </w:p>
        </w:tc>
      </w:tr>
      <w:tr w:rsidR="00FE572F" w14:paraId="332D7291" w14:textId="77777777" w:rsidTr="00EE6F72">
        <w:tc>
          <w:tcPr>
            <w:tcW w:w="10100" w:type="dxa"/>
            <w:tcBorders>
              <w:top w:val="nil"/>
              <w:left w:val="outset" w:sz="6" w:space="0" w:color="auto"/>
              <w:bottom w:val="nil"/>
              <w:right w:val="outset" w:sz="6" w:space="0" w:color="auto"/>
            </w:tcBorders>
          </w:tcPr>
          <w:p w14:paraId="6F1437E6" w14:textId="77777777" w:rsidR="00FE572F" w:rsidRDefault="00FE572F" w:rsidP="009E2838">
            <w:pPr>
              <w:spacing w:after="0"/>
              <w:ind w:right="166"/>
              <w:jc w:val="both"/>
              <w:rPr>
                <w:b/>
                <w:bCs/>
                <w:sz w:val="28"/>
                <w:szCs w:val="28"/>
                <w:lang w:val="fr-FR"/>
              </w:rPr>
            </w:pPr>
            <w:r w:rsidRPr="00E424F5">
              <w:rPr>
                <w:i/>
                <w:iCs/>
                <w:noProof/>
                <w:sz w:val="28"/>
                <w:szCs w:val="28"/>
                <w:lang w:val="en-US" w:eastAsia="en-US"/>
              </w:rPr>
              <w:drawing>
                <wp:anchor distT="0" distB="0" distL="114300" distR="114300" simplePos="0" relativeHeight="251702272" behindDoc="1" locked="0" layoutInCell="1" allowOverlap="1" wp14:anchorId="0625A552" wp14:editId="6D43EF63">
                  <wp:simplePos x="0" y="0"/>
                  <wp:positionH relativeFrom="column">
                    <wp:posOffset>2456180</wp:posOffset>
                  </wp:positionH>
                  <wp:positionV relativeFrom="paragraph">
                    <wp:posOffset>222885</wp:posOffset>
                  </wp:positionV>
                  <wp:extent cx="1337310" cy="1333500"/>
                  <wp:effectExtent l="0" t="0" r="0" b="0"/>
                  <wp:wrapSquare wrapText="bothSides"/>
                  <wp:docPr id="332112739" name="Picture 33211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a:ext>
                            </a:extLst>
                          </a:blip>
                          <a:stretch>
                            <a:fillRect/>
                          </a:stretch>
                        </pic:blipFill>
                        <pic:spPr>
                          <a:xfrm>
                            <a:off x="0" y="0"/>
                            <a:ext cx="1337310" cy="1333500"/>
                          </a:xfrm>
                          <a:prstGeom prst="rect">
                            <a:avLst/>
                          </a:prstGeom>
                        </pic:spPr>
                      </pic:pic>
                    </a:graphicData>
                  </a:graphic>
                </wp:anchor>
              </w:drawing>
            </w:r>
            <w:r>
              <w:rPr>
                <w:b/>
                <w:bCs/>
                <w:sz w:val="28"/>
                <w:szCs w:val="28"/>
                <w:lang w:val="fr-FR"/>
              </w:rPr>
              <w:t>Xem video về thí nghiệm sau và trả lời các câu hỏi:</w:t>
            </w:r>
          </w:p>
          <w:p w14:paraId="75B17048" w14:textId="77777777" w:rsidR="00FE572F" w:rsidRPr="001409F5" w:rsidRDefault="00FE572F" w:rsidP="009E2838">
            <w:pPr>
              <w:spacing w:after="0"/>
              <w:jc w:val="both"/>
              <w:rPr>
                <w:i/>
                <w:iCs/>
                <w:sz w:val="28"/>
                <w:szCs w:val="28"/>
                <w:lang w:val="fr-FR"/>
              </w:rPr>
            </w:pPr>
          </w:p>
        </w:tc>
      </w:tr>
      <w:tr w:rsidR="00FE572F" w14:paraId="0B1AE328" w14:textId="77777777" w:rsidTr="00EE6F72">
        <w:tc>
          <w:tcPr>
            <w:tcW w:w="10100" w:type="dxa"/>
            <w:tcBorders>
              <w:top w:val="nil"/>
              <w:left w:val="outset" w:sz="6" w:space="0" w:color="auto"/>
              <w:bottom w:val="outset" w:sz="6" w:space="0" w:color="auto"/>
              <w:right w:val="outset" w:sz="6" w:space="0" w:color="auto"/>
            </w:tcBorders>
          </w:tcPr>
          <w:p w14:paraId="7190FA9E" w14:textId="77777777" w:rsidR="00FE572F" w:rsidRDefault="00FE572F" w:rsidP="009E2838">
            <w:pPr>
              <w:spacing w:after="0"/>
              <w:ind w:right="166"/>
              <w:jc w:val="both"/>
              <w:rPr>
                <w:rFonts w:eastAsia="Calibri"/>
                <w:bCs/>
                <w:sz w:val="28"/>
                <w:szCs w:val="28"/>
                <w:lang w:val="en-US"/>
              </w:rPr>
            </w:pPr>
            <w:r>
              <w:rPr>
                <w:rFonts w:eastAsia="Calibri"/>
                <w:b/>
                <w:bCs/>
                <w:sz w:val="28"/>
                <w:szCs w:val="28"/>
                <w:lang w:val="en-US"/>
              </w:rPr>
              <w:t xml:space="preserve">Câu 1. </w:t>
            </w:r>
            <w:r w:rsidRPr="0034604C">
              <w:rPr>
                <w:rFonts w:eastAsia="Calibri"/>
                <w:bCs/>
                <w:sz w:val="28"/>
                <w:szCs w:val="28"/>
                <w:lang w:val="en-US"/>
              </w:rPr>
              <w:t>Nêu hiện tượng xảy ra với các mẫu giấy được treo trên thanh sắt. Hiện tượng trên chứng tỏ điều gì?</w:t>
            </w:r>
          </w:p>
          <w:p w14:paraId="61EB6659" w14:textId="77777777" w:rsidR="00FE572F" w:rsidRPr="0034604C" w:rsidRDefault="00FE572F" w:rsidP="009E2838">
            <w:pPr>
              <w:spacing w:after="0"/>
              <w:ind w:right="166"/>
              <w:jc w:val="center"/>
              <w:rPr>
                <w:rFonts w:eastAsia="Calibri"/>
                <w:b/>
                <w:bCs/>
                <w:sz w:val="28"/>
                <w:szCs w:val="28"/>
                <w:lang w:val="en-US"/>
              </w:rPr>
            </w:pPr>
            <w:r w:rsidRPr="0034604C">
              <w:rPr>
                <w:rFonts w:eastAsia="Calibri"/>
                <w:b/>
                <w:bCs/>
                <w:sz w:val="28"/>
                <w:szCs w:val="28"/>
                <w:lang w:val="en-US"/>
              </w:rPr>
              <w:t>Trả lời</w:t>
            </w:r>
          </w:p>
          <w:p w14:paraId="1EC2545A" w14:textId="77777777" w:rsidR="00FE572F" w:rsidRDefault="00FE572F" w:rsidP="009E2838">
            <w:pPr>
              <w:spacing w:after="0"/>
              <w:jc w:val="both"/>
              <w:rPr>
                <w:rFonts w:eastAsia="Calibri"/>
                <w:sz w:val="28"/>
                <w:szCs w:val="28"/>
                <w:lang w:val="en-US"/>
              </w:rPr>
            </w:pPr>
            <w:r>
              <w:rPr>
                <w:rFonts w:eastAsia="Calibri"/>
                <w:sz w:val="28"/>
                <w:szCs w:val="28"/>
                <w:lang w:val="en-US"/>
              </w:rPr>
              <w:t>- Các mẫu giấy bị cháy, chứng tỏ dòng điện có tác dụng nhiệt.</w:t>
            </w:r>
          </w:p>
          <w:p w14:paraId="202AC961" w14:textId="77777777" w:rsidR="00FE572F" w:rsidRPr="00E274DA" w:rsidRDefault="00FE572F" w:rsidP="009E2838">
            <w:pPr>
              <w:spacing w:after="0"/>
              <w:ind w:right="166"/>
              <w:jc w:val="both"/>
              <w:rPr>
                <w:rFonts w:eastAsia="Calibri"/>
                <w:bCs/>
                <w:sz w:val="28"/>
                <w:szCs w:val="28"/>
                <w:lang w:val="en-US"/>
              </w:rPr>
            </w:pPr>
            <w:r>
              <w:rPr>
                <w:rFonts w:eastAsia="Calibri"/>
                <w:b/>
                <w:bCs/>
                <w:sz w:val="28"/>
                <w:szCs w:val="28"/>
                <w:lang w:val="en-US"/>
              </w:rPr>
              <w:t xml:space="preserve">Câu 2. </w:t>
            </w:r>
            <w:r w:rsidRPr="00E274DA">
              <w:rPr>
                <w:rFonts w:eastAsia="Calibri"/>
                <w:bCs/>
                <w:sz w:val="28"/>
                <w:szCs w:val="28"/>
                <w:lang w:val="en-US"/>
              </w:rPr>
              <w:t>Quan sát Hình 15.1 và cho biết:</w:t>
            </w:r>
          </w:p>
          <w:p w14:paraId="247C490F" w14:textId="77777777" w:rsidR="00FE572F" w:rsidRPr="00E274DA" w:rsidRDefault="00FE572F" w:rsidP="009E2838">
            <w:pPr>
              <w:spacing w:after="0"/>
              <w:ind w:right="166"/>
              <w:jc w:val="both"/>
              <w:rPr>
                <w:rFonts w:eastAsia="Calibri"/>
                <w:bCs/>
                <w:sz w:val="28"/>
                <w:szCs w:val="28"/>
                <w:lang w:val="en-US"/>
              </w:rPr>
            </w:pPr>
            <w:r w:rsidRPr="00E274DA">
              <w:rPr>
                <w:rFonts w:eastAsia="Calibri"/>
                <w:b/>
                <w:sz w:val="28"/>
                <w:szCs w:val="28"/>
                <w:lang w:val="en-US"/>
              </w:rPr>
              <w:t>a.</w:t>
            </w:r>
            <w:r w:rsidRPr="00E274DA">
              <w:rPr>
                <w:rFonts w:eastAsia="Calibri"/>
                <w:bCs/>
                <w:sz w:val="28"/>
                <w:szCs w:val="28"/>
                <w:lang w:val="en-US"/>
              </w:rPr>
              <w:t xml:space="preserve"> Cảm giác của tay thế nào khi chạm vào vỏ nhựa máy sấy tóc đang hoạt động?</w:t>
            </w:r>
          </w:p>
          <w:p w14:paraId="4F0B8E7A" w14:textId="77777777" w:rsidR="00FE572F" w:rsidRPr="00E274DA" w:rsidRDefault="00FE572F" w:rsidP="009E2838">
            <w:pPr>
              <w:spacing w:after="0"/>
              <w:ind w:right="166"/>
              <w:jc w:val="both"/>
              <w:rPr>
                <w:rFonts w:eastAsia="Calibri"/>
                <w:bCs/>
                <w:sz w:val="28"/>
                <w:szCs w:val="28"/>
                <w:lang w:val="en-US"/>
              </w:rPr>
            </w:pPr>
            <w:r w:rsidRPr="00E274DA">
              <w:rPr>
                <w:rFonts w:eastAsia="Calibri"/>
                <w:b/>
                <w:sz w:val="28"/>
                <w:szCs w:val="28"/>
                <w:lang w:val="en-US"/>
              </w:rPr>
              <w:t>b.</w:t>
            </w:r>
            <w:r w:rsidRPr="00E274DA">
              <w:rPr>
                <w:rFonts w:eastAsia="Calibri"/>
                <w:bCs/>
                <w:sz w:val="28"/>
                <w:szCs w:val="28"/>
                <w:lang w:val="en-US"/>
              </w:rPr>
              <w:t xml:space="preserve"> Hơi nóng thổi ra từ đầu sấy của máy sấy tóc chứng tỏ năng lượng điện được chuyển hoá thành những dạng năng lượng nào?</w:t>
            </w:r>
          </w:p>
          <w:p w14:paraId="0965C9D9" w14:textId="77777777" w:rsidR="00FE572F" w:rsidRDefault="00FE572F" w:rsidP="009E2838">
            <w:pPr>
              <w:tabs>
                <w:tab w:val="left" w:pos="10035"/>
              </w:tabs>
              <w:spacing w:after="0"/>
              <w:ind w:right="166"/>
              <w:jc w:val="both"/>
              <w:rPr>
                <w:rFonts w:eastAsia="Calibri"/>
                <w:sz w:val="28"/>
                <w:szCs w:val="28"/>
                <w:lang w:val="en-US"/>
              </w:rPr>
            </w:pPr>
            <w:r w:rsidRPr="00E274DA">
              <w:rPr>
                <w:rFonts w:eastAsia="Calibri"/>
                <w:b/>
                <w:bCs/>
                <w:sz w:val="28"/>
                <w:szCs w:val="28"/>
                <w:lang w:val="en-US"/>
              </w:rPr>
              <w:t>c.</w:t>
            </w:r>
            <w:r w:rsidRPr="00E274DA">
              <w:rPr>
                <w:rFonts w:eastAsia="Calibri"/>
                <w:sz w:val="28"/>
                <w:szCs w:val="28"/>
                <w:lang w:val="en-US"/>
              </w:rPr>
              <w:t xml:space="preserve"> Từ kết quả trên chứng tỏ dòng điện xoay chiều có tác dụng gì?</w:t>
            </w:r>
          </w:p>
          <w:p w14:paraId="20FD300C" w14:textId="77777777" w:rsidR="00FE572F" w:rsidRDefault="00FE572F" w:rsidP="009E2838">
            <w:pPr>
              <w:tabs>
                <w:tab w:val="left" w:pos="10035"/>
              </w:tabs>
              <w:spacing w:after="0"/>
              <w:ind w:right="166"/>
              <w:jc w:val="both"/>
              <w:rPr>
                <w:rFonts w:eastAsia="Calibri"/>
                <w:sz w:val="28"/>
                <w:szCs w:val="28"/>
                <w:lang w:val="en-US"/>
              </w:rPr>
            </w:pPr>
            <w:r>
              <w:rPr>
                <w:noProof/>
                <w:lang w:val="en-US" w:eastAsia="en-US"/>
              </w:rPr>
              <w:drawing>
                <wp:inline distT="0" distB="0" distL="0" distR="0" wp14:anchorId="6243966F" wp14:editId="55EF08B3">
                  <wp:extent cx="1266825" cy="1266825"/>
                  <wp:effectExtent l="0" t="0" r="9525" b="9525"/>
                  <wp:docPr id="332112740" name="Picture 332112740" descr="Máy sấy tóc Panasonic EH-ND37 (1800W) - TRUNG THẢO - 0969295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áy sấy tóc Panasonic EH-ND37 (1800W) - TRUNG THẢO - 0969295299"/>
                          <pic:cNvPicPr>
                            <a:picLocks noChangeAspect="1" noChangeArrowheads="1"/>
                          </pic:cNvPicPr>
                        </pic:nvPicPr>
                        <pic:blipFill>
                          <a:blip r:embed="rId117" cstate="print">
                            <a:extLst>
                              <a:ext uri="{28A0092B-C50C-407E-A947-70E740481C1C}">
                                <a14:useLocalDpi xmlns:a14="http://schemas.microsoft.com/office/drawing/2010/main"/>
                              </a:ext>
                            </a:extLst>
                          </a:blip>
                          <a:srcRect/>
                          <a:stretch>
                            <a:fillRect/>
                          </a:stretch>
                        </pic:blipFill>
                        <pic:spPr bwMode="auto">
                          <a:xfrm>
                            <a:off x="0" y="0"/>
                            <a:ext cx="1266825" cy="1266825"/>
                          </a:xfrm>
                          <a:prstGeom prst="rect">
                            <a:avLst/>
                          </a:prstGeom>
                          <a:noFill/>
                          <a:ln>
                            <a:noFill/>
                          </a:ln>
                        </pic:spPr>
                      </pic:pic>
                    </a:graphicData>
                  </a:graphic>
                </wp:inline>
              </w:drawing>
            </w:r>
          </w:p>
          <w:p w14:paraId="2C290843" w14:textId="77777777" w:rsidR="00FE572F" w:rsidRDefault="00FE572F" w:rsidP="009E2838">
            <w:pPr>
              <w:spacing w:after="0"/>
              <w:jc w:val="center"/>
              <w:rPr>
                <w:rFonts w:eastAsia="Calibri"/>
                <w:b/>
                <w:sz w:val="28"/>
                <w:szCs w:val="28"/>
                <w:lang w:val="en-US"/>
              </w:rPr>
            </w:pPr>
            <w:r w:rsidRPr="00C7777F">
              <w:rPr>
                <w:rFonts w:eastAsia="Calibri"/>
                <w:b/>
                <w:sz w:val="28"/>
                <w:szCs w:val="28"/>
                <w:lang w:val="en-US"/>
              </w:rPr>
              <w:lastRenderedPageBreak/>
              <w:t>Trả lời</w:t>
            </w:r>
          </w:p>
          <w:p w14:paraId="3D2ECC41" w14:textId="77777777" w:rsidR="00FE572F" w:rsidRDefault="00FE572F" w:rsidP="009E2838">
            <w:pPr>
              <w:tabs>
                <w:tab w:val="left" w:pos="10035"/>
              </w:tabs>
              <w:spacing w:after="0"/>
              <w:ind w:right="166"/>
              <w:jc w:val="both"/>
              <w:rPr>
                <w:rFonts w:eastAsia="Calibri"/>
                <w:bCs/>
                <w:sz w:val="28"/>
                <w:szCs w:val="28"/>
                <w:lang w:val="en-US"/>
              </w:rPr>
            </w:pPr>
            <w:r>
              <w:rPr>
                <w:rFonts w:eastAsia="Calibri"/>
                <w:bCs/>
                <w:sz w:val="28"/>
                <w:szCs w:val="28"/>
                <w:lang w:val="en-US"/>
              </w:rPr>
              <w:t>a</w:t>
            </w:r>
            <w:r w:rsidRPr="00C7777F">
              <w:rPr>
                <w:rFonts w:eastAsia="Calibri"/>
                <w:bCs/>
                <w:sz w:val="28"/>
                <w:szCs w:val="28"/>
                <w:lang w:val="en-US"/>
              </w:rPr>
              <w:t xml:space="preserve">. Cảm giác tay hơi nóng khi chạm vào vỏ nhựa máy sấy tóc đang hoạt động </w:t>
            </w:r>
          </w:p>
          <w:p w14:paraId="475EB241" w14:textId="77777777" w:rsidR="00FE572F" w:rsidRDefault="00FE572F" w:rsidP="009E2838">
            <w:pPr>
              <w:tabs>
                <w:tab w:val="left" w:pos="10035"/>
              </w:tabs>
              <w:spacing w:after="0"/>
              <w:ind w:right="166"/>
              <w:jc w:val="both"/>
              <w:rPr>
                <w:rFonts w:eastAsia="Calibri"/>
                <w:bCs/>
                <w:sz w:val="28"/>
                <w:szCs w:val="28"/>
                <w:lang w:val="en-US"/>
              </w:rPr>
            </w:pPr>
            <w:r>
              <w:rPr>
                <w:rFonts w:eastAsia="Calibri"/>
                <w:bCs/>
                <w:sz w:val="28"/>
                <w:szCs w:val="28"/>
                <w:lang w:val="en-US"/>
              </w:rPr>
              <w:t>b</w:t>
            </w:r>
            <w:r w:rsidRPr="00C7777F">
              <w:rPr>
                <w:rFonts w:eastAsia="Calibri"/>
                <w:bCs/>
                <w:sz w:val="28"/>
                <w:szCs w:val="28"/>
                <w:lang w:val="en-US"/>
              </w:rPr>
              <w:t xml:space="preserve">. Hơi nóng thổi ra từ đầu sấy của máy sấy tóc chứng tỏ năng lượng điện được chuyển hóa thành nhiệt năng </w:t>
            </w:r>
          </w:p>
          <w:p w14:paraId="16E93CE2" w14:textId="77777777" w:rsidR="00FE572F" w:rsidRPr="00C7777F" w:rsidRDefault="00FE572F" w:rsidP="009E2838">
            <w:pPr>
              <w:tabs>
                <w:tab w:val="left" w:pos="10035"/>
              </w:tabs>
              <w:spacing w:after="0"/>
              <w:ind w:right="166"/>
              <w:jc w:val="both"/>
              <w:rPr>
                <w:rFonts w:eastAsia="Calibri"/>
                <w:b/>
                <w:sz w:val="28"/>
                <w:szCs w:val="28"/>
                <w:lang w:val="en-US"/>
              </w:rPr>
            </w:pPr>
            <w:r>
              <w:rPr>
                <w:rFonts w:eastAsia="Calibri"/>
                <w:bCs/>
                <w:sz w:val="28"/>
                <w:szCs w:val="28"/>
                <w:lang w:val="en-US"/>
              </w:rPr>
              <w:t>c</w:t>
            </w:r>
            <w:r w:rsidRPr="00C7777F">
              <w:rPr>
                <w:rFonts w:eastAsia="Calibri"/>
                <w:bCs/>
                <w:sz w:val="28"/>
                <w:szCs w:val="28"/>
                <w:lang w:val="en-US"/>
              </w:rPr>
              <w:t>. Từ kết quả trên chứng tỏ dòng điện xoay chiều có tác dụng nhiệt</w:t>
            </w:r>
            <w:r>
              <w:rPr>
                <w:rFonts w:ascii="Verdana" w:hAnsi="Verdana"/>
                <w:color w:val="222222"/>
              </w:rPr>
              <w:br/>
            </w:r>
          </w:p>
          <w:p w14:paraId="0CD178B4" w14:textId="77777777" w:rsidR="00FE572F" w:rsidRPr="0034604C" w:rsidRDefault="00FE572F" w:rsidP="009E2838">
            <w:pPr>
              <w:tabs>
                <w:tab w:val="left" w:pos="10035"/>
              </w:tabs>
              <w:spacing w:after="0"/>
              <w:ind w:right="166"/>
              <w:jc w:val="both"/>
              <w:rPr>
                <w:rFonts w:eastAsia="Calibri"/>
                <w:bCs/>
                <w:sz w:val="28"/>
                <w:szCs w:val="28"/>
                <w:lang w:val="en-US"/>
              </w:rPr>
            </w:pPr>
            <w:r>
              <w:rPr>
                <w:rFonts w:eastAsia="Calibri"/>
                <w:b/>
                <w:bCs/>
                <w:sz w:val="28"/>
                <w:szCs w:val="28"/>
                <w:lang w:val="en-US"/>
              </w:rPr>
              <w:t xml:space="preserve">Câu 3. </w:t>
            </w:r>
            <w:r w:rsidRPr="0034604C">
              <w:rPr>
                <w:rFonts w:eastAsia="Calibri"/>
                <w:bCs/>
                <w:sz w:val="28"/>
                <w:szCs w:val="28"/>
                <w:lang w:val="en-US"/>
              </w:rPr>
              <w:t>Nêu một số ví dụ về thiết bị điện sử dụng dòng điện xoay chiều có tác dụng nhiệt, có tác dụng nhiệt gây hao phí năng lượng?</w:t>
            </w:r>
          </w:p>
          <w:p w14:paraId="5B10599F" w14:textId="77777777" w:rsidR="00FE572F" w:rsidRDefault="00FE572F" w:rsidP="009E2838">
            <w:pPr>
              <w:spacing w:after="0"/>
              <w:jc w:val="center"/>
              <w:rPr>
                <w:rFonts w:eastAsia="Calibri"/>
                <w:b/>
                <w:sz w:val="28"/>
                <w:szCs w:val="28"/>
                <w:lang w:val="en-US"/>
              </w:rPr>
            </w:pPr>
            <w:r w:rsidRPr="0034604C">
              <w:rPr>
                <w:rFonts w:eastAsia="Calibri"/>
                <w:b/>
                <w:sz w:val="28"/>
                <w:szCs w:val="28"/>
                <w:lang w:val="en-US"/>
              </w:rPr>
              <w:t>Trả lời</w:t>
            </w:r>
          </w:p>
          <w:p w14:paraId="1D4B0680" w14:textId="77777777" w:rsidR="00FE572F" w:rsidRPr="0034604C" w:rsidRDefault="00FE572F" w:rsidP="009E2838">
            <w:pPr>
              <w:spacing w:after="0"/>
              <w:jc w:val="both"/>
              <w:rPr>
                <w:rFonts w:eastAsia="Calibri"/>
                <w:sz w:val="28"/>
                <w:szCs w:val="28"/>
                <w:lang w:val="en-US"/>
              </w:rPr>
            </w:pPr>
            <w:r>
              <w:rPr>
                <w:rFonts w:eastAsia="Calibri"/>
                <w:sz w:val="28"/>
                <w:szCs w:val="28"/>
                <w:lang w:val="en-US"/>
              </w:rPr>
              <w:t xml:space="preserve">- </w:t>
            </w:r>
            <w:r w:rsidRPr="0034604C">
              <w:rPr>
                <w:rFonts w:eastAsia="Calibri"/>
                <w:sz w:val="28"/>
                <w:szCs w:val="28"/>
                <w:lang w:val="en-US"/>
              </w:rPr>
              <w:t>Dòng điện xoay chiều chạy qua máy sưởi, quạt điện, nồi cơm điện... sẽ làm chúng nóng lên, chứng tỏ dòng điện xoay chiều có tác dụng nhiệt. Năng lượng điện của dòng điện xoay chiều đã chuyển hoá thành năng lượng nhiệt.</w:t>
            </w:r>
          </w:p>
          <w:p w14:paraId="624518E4" w14:textId="77777777" w:rsidR="00FE572F" w:rsidRPr="0034604C" w:rsidRDefault="00FE572F" w:rsidP="009E2838">
            <w:pPr>
              <w:spacing w:after="0"/>
              <w:jc w:val="both"/>
              <w:rPr>
                <w:rFonts w:eastAsia="Calibri"/>
                <w:sz w:val="28"/>
                <w:szCs w:val="28"/>
                <w:lang w:val="en-US"/>
              </w:rPr>
            </w:pPr>
            <w:r>
              <w:rPr>
                <w:rFonts w:eastAsia="Calibri"/>
                <w:sz w:val="28"/>
                <w:szCs w:val="28"/>
                <w:lang w:val="en-US"/>
              </w:rPr>
              <w:t xml:space="preserve">- </w:t>
            </w:r>
            <w:r w:rsidRPr="0034604C">
              <w:rPr>
                <w:rFonts w:eastAsia="Calibri"/>
                <w:sz w:val="28"/>
                <w:szCs w:val="28"/>
                <w:lang w:val="en-US"/>
              </w:rPr>
              <w:t>Dòng điện xoay chiều chạy qua quạt điện làm cánh quạt quay, đồng thời làm quạt nóng lên một chút. Lúc này, tác dụng nhiệt của dòng điện xoay chiều gây ra hao phí năng lượng điện.</w:t>
            </w:r>
          </w:p>
          <w:p w14:paraId="0FD8CC1B" w14:textId="77777777" w:rsidR="00FE572F" w:rsidRPr="0034604C" w:rsidRDefault="00FE572F" w:rsidP="009E2838">
            <w:pPr>
              <w:spacing w:after="0"/>
              <w:jc w:val="center"/>
              <w:rPr>
                <w:b/>
                <w:noProof/>
                <w:sz w:val="28"/>
                <w:szCs w:val="28"/>
                <w:lang w:val="en-US"/>
              </w:rPr>
            </w:pPr>
          </w:p>
        </w:tc>
      </w:tr>
    </w:tbl>
    <w:p w14:paraId="2189239D" w14:textId="77777777" w:rsidR="00FE572F" w:rsidRDefault="00FE572F" w:rsidP="009E2838">
      <w:pPr>
        <w:spacing w:after="0" w:line="276" w:lineRule="auto"/>
        <w:jc w:val="both"/>
        <w:rPr>
          <w:rFonts w:ascii="Times New Roman" w:hAnsi="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0C7C7152" w14:textId="77777777" w:rsidTr="0035559D">
        <w:tc>
          <w:tcPr>
            <w:tcW w:w="14970" w:type="dxa"/>
            <w:tcBorders>
              <w:top w:val="outset" w:sz="6" w:space="0" w:color="auto"/>
              <w:left w:val="outset" w:sz="6" w:space="0" w:color="auto"/>
              <w:bottom w:val="outset" w:sz="6" w:space="0" w:color="auto"/>
              <w:right w:val="outset" w:sz="6" w:space="0" w:color="auto"/>
            </w:tcBorders>
            <w:shd w:val="clear" w:color="auto" w:fill="FABF8F" w:themeFill="accent6" w:themeFillTint="99"/>
          </w:tcPr>
          <w:p w14:paraId="25280CB6" w14:textId="77777777" w:rsidR="00FE572F" w:rsidRPr="007301BC"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TRẠM 2</w:t>
            </w:r>
          </w:p>
        </w:tc>
      </w:tr>
      <w:tr w:rsidR="00FE572F" w14:paraId="4A313995" w14:textId="77777777" w:rsidTr="0035559D">
        <w:tc>
          <w:tcPr>
            <w:tcW w:w="14970" w:type="dxa"/>
            <w:tcBorders>
              <w:top w:val="nil"/>
              <w:left w:val="outset" w:sz="6" w:space="0" w:color="auto"/>
              <w:bottom w:val="outset" w:sz="6" w:space="0" w:color="auto"/>
              <w:right w:val="outset" w:sz="6" w:space="0" w:color="auto"/>
            </w:tcBorders>
          </w:tcPr>
          <w:p w14:paraId="1D140A0B" w14:textId="77777777" w:rsidR="00FE572F" w:rsidRDefault="00FE572F" w:rsidP="009E2838">
            <w:pPr>
              <w:spacing w:after="0"/>
              <w:jc w:val="both"/>
              <w:rPr>
                <w:b/>
                <w:i/>
                <w:iCs/>
                <w:sz w:val="28"/>
                <w:szCs w:val="28"/>
                <w:lang w:val="en-US"/>
              </w:rPr>
            </w:pPr>
            <w:r>
              <w:rPr>
                <w:noProof/>
                <w:lang w:val="en-US" w:eastAsia="en-US"/>
              </w:rPr>
              <w:drawing>
                <wp:anchor distT="0" distB="0" distL="114300" distR="114300" simplePos="0" relativeHeight="251707392" behindDoc="1" locked="0" layoutInCell="1" allowOverlap="1" wp14:anchorId="4E2D95D7" wp14:editId="45DA38A4">
                  <wp:simplePos x="0" y="0"/>
                  <wp:positionH relativeFrom="column">
                    <wp:posOffset>2113280</wp:posOffset>
                  </wp:positionH>
                  <wp:positionV relativeFrom="paragraph">
                    <wp:posOffset>235585</wp:posOffset>
                  </wp:positionV>
                  <wp:extent cx="1206500" cy="854075"/>
                  <wp:effectExtent l="0" t="0" r="0" b="3175"/>
                  <wp:wrapTight wrapText="bothSides">
                    <wp:wrapPolygon edited="0">
                      <wp:start x="0" y="0"/>
                      <wp:lineTo x="0" y="21199"/>
                      <wp:lineTo x="21145" y="21199"/>
                      <wp:lineTo x="21145" y="0"/>
                      <wp:lineTo x="0" y="0"/>
                    </wp:wrapPolygon>
                  </wp:wrapTight>
                  <wp:docPr id="332112741" name="Picture 332112741" descr="Vẽ sơ đồ mạch điện gồm 1 bóng đèn; 1 công tắc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ẽ sơ đồ mạch điện gồm 1 bóng đèn; 1 công tắc K"/>
                          <pic:cNvPicPr>
                            <a:picLocks noChangeAspect="1" noChangeArrowheads="1"/>
                          </pic:cNvPicPr>
                        </pic:nvPicPr>
                        <pic:blipFill>
                          <a:blip r:embed="rId118">
                            <a:extLst>
                              <a:ext uri="{28A0092B-C50C-407E-A947-70E740481C1C}">
                                <a14:useLocalDpi xmlns:a14="http://schemas.microsoft.com/office/drawing/2010/main"/>
                              </a:ext>
                            </a:extLst>
                          </a:blip>
                          <a:srcRect/>
                          <a:stretch>
                            <a:fillRect/>
                          </a:stretch>
                        </pic:blipFill>
                        <pic:spPr bwMode="auto">
                          <a:xfrm>
                            <a:off x="0" y="0"/>
                            <a:ext cx="1206500" cy="854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1413B">
              <w:rPr>
                <w:b/>
                <w:i/>
                <w:iCs/>
                <w:noProof/>
                <w:sz w:val="28"/>
                <w:szCs w:val="28"/>
                <w:lang w:val="en-US" w:eastAsia="en-US"/>
              </w:rPr>
              <w:drawing>
                <wp:anchor distT="0" distB="0" distL="114300" distR="114300" simplePos="0" relativeHeight="251706368" behindDoc="1" locked="0" layoutInCell="1" allowOverlap="1" wp14:anchorId="5FBBB5C1" wp14:editId="3F38A693">
                  <wp:simplePos x="0" y="0"/>
                  <wp:positionH relativeFrom="column">
                    <wp:posOffset>1141095</wp:posOffset>
                  </wp:positionH>
                  <wp:positionV relativeFrom="paragraph">
                    <wp:posOffset>260985</wp:posOffset>
                  </wp:positionV>
                  <wp:extent cx="842010" cy="825500"/>
                  <wp:effectExtent l="0" t="0" r="0" b="0"/>
                  <wp:wrapTight wrapText="bothSides">
                    <wp:wrapPolygon edited="0">
                      <wp:start x="0" y="0"/>
                      <wp:lineTo x="0" y="20935"/>
                      <wp:lineTo x="21014" y="20935"/>
                      <wp:lineTo x="21014" y="0"/>
                      <wp:lineTo x="0" y="0"/>
                    </wp:wrapPolygon>
                  </wp:wrapTight>
                  <wp:docPr id="332112742" name="Picture 33211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cstate="print">
                            <a:extLst>
                              <a:ext uri="{28A0092B-C50C-407E-A947-70E740481C1C}">
                                <a14:useLocalDpi xmlns:a14="http://schemas.microsoft.com/office/drawing/2010/main"/>
                              </a:ext>
                            </a:extLst>
                          </a:blip>
                          <a:stretch>
                            <a:fillRect/>
                          </a:stretch>
                        </pic:blipFill>
                        <pic:spPr>
                          <a:xfrm>
                            <a:off x="0" y="0"/>
                            <a:ext cx="842010" cy="825500"/>
                          </a:xfrm>
                          <a:prstGeom prst="rect">
                            <a:avLst/>
                          </a:prstGeom>
                        </pic:spPr>
                      </pic:pic>
                    </a:graphicData>
                  </a:graphic>
                  <wp14:sizeRelH relativeFrom="margin">
                    <wp14:pctWidth>0</wp14:pctWidth>
                  </wp14:sizeRelH>
                  <wp14:sizeRelV relativeFrom="margin">
                    <wp14:pctHeight>0</wp14:pctHeight>
                  </wp14:sizeRelV>
                </wp:anchor>
              </w:drawing>
            </w:r>
            <w:r>
              <w:rPr>
                <w:b/>
                <w:i/>
                <w:iCs/>
                <w:sz w:val="28"/>
                <w:szCs w:val="28"/>
                <w:lang w:val="en-US"/>
              </w:rPr>
              <w:t>HS tiến hành thí nghiệm ảo dựa vào các dụng cụ cho sẵn như sau:</w:t>
            </w:r>
            <w:r>
              <w:rPr>
                <w:b/>
                <w:i/>
                <w:iCs/>
                <w:sz w:val="28"/>
                <w:szCs w:val="28"/>
                <w:lang w:val="en-US"/>
              </w:rPr>
              <w:br/>
              <w:t>- bóng đèn</w:t>
            </w:r>
          </w:p>
          <w:p w14:paraId="24D204C4" w14:textId="77777777" w:rsidR="00FE572F" w:rsidRDefault="00FE572F" w:rsidP="009E2838">
            <w:pPr>
              <w:spacing w:after="0"/>
              <w:jc w:val="both"/>
              <w:rPr>
                <w:b/>
                <w:i/>
                <w:iCs/>
                <w:sz w:val="28"/>
                <w:szCs w:val="28"/>
                <w:lang w:val="en-US"/>
              </w:rPr>
            </w:pPr>
            <w:r>
              <w:rPr>
                <w:b/>
                <w:i/>
                <w:iCs/>
                <w:sz w:val="28"/>
                <w:szCs w:val="28"/>
                <w:lang w:val="en-US"/>
              </w:rPr>
              <w:t>- dây dẫn</w:t>
            </w:r>
          </w:p>
          <w:p w14:paraId="280D9298" w14:textId="77777777" w:rsidR="00FE572F" w:rsidRPr="00F1413B" w:rsidRDefault="00FE572F" w:rsidP="009E2838">
            <w:pPr>
              <w:spacing w:after="0"/>
              <w:jc w:val="both"/>
              <w:rPr>
                <w:b/>
                <w:i/>
                <w:iCs/>
                <w:sz w:val="28"/>
                <w:szCs w:val="28"/>
                <w:lang w:val="en-US"/>
              </w:rPr>
            </w:pPr>
            <w:r>
              <w:rPr>
                <w:b/>
                <w:i/>
                <w:iCs/>
                <w:sz w:val="28"/>
                <w:szCs w:val="28"/>
                <w:lang w:val="en-US"/>
              </w:rPr>
              <w:t>- nguồn điện</w:t>
            </w:r>
          </w:p>
          <w:p w14:paraId="2BBD9E52" w14:textId="77777777" w:rsidR="00FE572F" w:rsidRDefault="00FE572F" w:rsidP="009E2838">
            <w:pPr>
              <w:spacing w:after="0"/>
              <w:jc w:val="both"/>
              <w:rPr>
                <w:b/>
                <w:bCs/>
                <w:i/>
                <w:iCs/>
                <w:sz w:val="28"/>
                <w:szCs w:val="28"/>
                <w:lang w:val="en-US"/>
              </w:rPr>
            </w:pPr>
          </w:p>
          <w:p w14:paraId="246F861C" w14:textId="3F17490D" w:rsidR="00FE572F" w:rsidRDefault="00FE572F" w:rsidP="009E2838">
            <w:pPr>
              <w:spacing w:after="0"/>
              <w:jc w:val="both"/>
              <w:rPr>
                <w:b/>
                <w:bCs/>
                <w:i/>
                <w:iCs/>
                <w:sz w:val="28"/>
                <w:szCs w:val="28"/>
                <w:lang w:val="en-US"/>
              </w:rPr>
            </w:pPr>
            <w:r>
              <w:rPr>
                <w:b/>
                <w:bCs/>
                <w:i/>
                <w:iCs/>
                <w:sz w:val="28"/>
                <w:szCs w:val="28"/>
                <w:lang w:val="en-US"/>
              </w:rPr>
              <w:t>Link:</w:t>
            </w:r>
            <w:r w:rsidRPr="00052761">
              <w:rPr>
                <w:b/>
                <w:bCs/>
                <w:i/>
                <w:iCs/>
                <w:sz w:val="28"/>
                <w:szCs w:val="28"/>
                <w:lang w:val="en-US"/>
              </w:rPr>
              <w:t>https://phet.colorado.edu/sims/html/circuit-construction-kit-ac/latest/circuit-construction-kit-ac_all.html?locale=vi</w:t>
            </w:r>
          </w:p>
          <w:p w14:paraId="65789D3D" w14:textId="77777777" w:rsidR="00FE572F" w:rsidRPr="00F1413B" w:rsidRDefault="00FE572F" w:rsidP="009E2838">
            <w:pPr>
              <w:spacing w:after="0"/>
              <w:jc w:val="both"/>
              <w:rPr>
                <w:b/>
                <w:bCs/>
                <w:i/>
                <w:iCs/>
                <w:sz w:val="28"/>
                <w:szCs w:val="28"/>
                <w:lang w:val="en-US"/>
              </w:rPr>
            </w:pPr>
            <w:r w:rsidRPr="00F1413B">
              <w:rPr>
                <w:b/>
                <w:bCs/>
                <w:i/>
                <w:iCs/>
                <w:sz w:val="28"/>
                <w:szCs w:val="28"/>
                <w:lang w:val="en-US"/>
              </w:rPr>
              <w:t>Hãy lắp ráp mạch điện đơn giản với các dụng cụ trên và trả lời các câu hỏi sau:</w:t>
            </w:r>
          </w:p>
          <w:p w14:paraId="5F35086C" w14:textId="77777777" w:rsidR="00FE572F" w:rsidRDefault="00FE572F" w:rsidP="009E2838">
            <w:pPr>
              <w:spacing w:after="0"/>
              <w:jc w:val="both"/>
              <w:rPr>
                <w:bCs/>
                <w:iCs/>
                <w:sz w:val="28"/>
                <w:szCs w:val="28"/>
                <w:lang w:val="en-US"/>
              </w:rPr>
            </w:pPr>
            <w:r w:rsidRPr="0000794D">
              <w:rPr>
                <w:b/>
                <w:bCs/>
                <w:iCs/>
                <w:sz w:val="28"/>
                <w:szCs w:val="28"/>
                <w:lang w:val="en-US"/>
              </w:rPr>
              <w:t>Câu 1.</w:t>
            </w:r>
            <w:r>
              <w:rPr>
                <w:bCs/>
                <w:iCs/>
                <w:sz w:val="28"/>
                <w:szCs w:val="28"/>
                <w:lang w:val="en-US"/>
              </w:rPr>
              <w:t xml:space="preserve"> Khi đóng công tắc, bóng đèn như thế nào? Chứng tỏ điều gì?</w:t>
            </w:r>
          </w:p>
          <w:p w14:paraId="1090FA38" w14:textId="77777777" w:rsidR="00FE572F" w:rsidRDefault="00FE572F" w:rsidP="009E2838">
            <w:pPr>
              <w:spacing w:after="0"/>
              <w:jc w:val="center"/>
              <w:rPr>
                <w:rFonts w:eastAsia="Calibri"/>
                <w:b/>
                <w:sz w:val="28"/>
                <w:szCs w:val="28"/>
                <w:lang w:val="en-US"/>
              </w:rPr>
            </w:pPr>
            <w:r w:rsidRPr="00EE6F72">
              <w:rPr>
                <w:rFonts w:eastAsia="Calibri"/>
                <w:b/>
                <w:sz w:val="28"/>
                <w:szCs w:val="28"/>
                <w:lang w:val="en-US"/>
              </w:rPr>
              <w:t>Trả lời</w:t>
            </w:r>
          </w:p>
          <w:p w14:paraId="24DBE7CC" w14:textId="77777777" w:rsidR="00FE572F" w:rsidRPr="00EE6F72" w:rsidRDefault="00FE572F" w:rsidP="009E2838">
            <w:pPr>
              <w:spacing w:after="0"/>
              <w:rPr>
                <w:rFonts w:eastAsia="Calibri"/>
                <w:b/>
                <w:sz w:val="28"/>
                <w:szCs w:val="28"/>
                <w:lang w:val="en-US"/>
              </w:rPr>
            </w:pPr>
            <w:r>
              <w:rPr>
                <w:rFonts w:eastAsia="Calibri"/>
                <w:b/>
                <w:sz w:val="28"/>
                <w:szCs w:val="28"/>
                <w:lang w:val="en-US"/>
              </w:rPr>
              <w:t>-</w:t>
            </w:r>
            <w:r w:rsidRPr="00EE6F72">
              <w:rPr>
                <w:rFonts w:eastAsia="Calibri"/>
                <w:sz w:val="28"/>
                <w:szCs w:val="28"/>
                <w:lang w:val="en-US"/>
              </w:rPr>
              <w:t xml:space="preserve"> Khi đóng công tắc, dòng điện chạy qua bóng đèn và phát sáng. Chứng tỏ dòng điện có tác dụng phát sáng.</w:t>
            </w:r>
          </w:p>
          <w:p w14:paraId="23585274" w14:textId="77777777" w:rsidR="00FE572F" w:rsidRDefault="00FE572F" w:rsidP="009E2838">
            <w:pPr>
              <w:spacing w:after="0"/>
              <w:jc w:val="both"/>
              <w:rPr>
                <w:bCs/>
                <w:iCs/>
                <w:sz w:val="28"/>
                <w:szCs w:val="28"/>
                <w:lang w:val="en-US"/>
              </w:rPr>
            </w:pPr>
            <w:r>
              <w:rPr>
                <w:b/>
                <w:bCs/>
                <w:sz w:val="28"/>
                <w:szCs w:val="28"/>
              </w:rPr>
              <w:t>Câu 2</w:t>
            </w:r>
            <w:r w:rsidRPr="00845889">
              <w:rPr>
                <w:b/>
                <w:bCs/>
                <w:sz w:val="28"/>
                <w:szCs w:val="28"/>
              </w:rPr>
              <w:t>.</w:t>
            </w:r>
            <w:r>
              <w:rPr>
                <w:b/>
                <w:bCs/>
                <w:lang w:val="en-US"/>
              </w:rPr>
              <w:t xml:space="preserve"> </w:t>
            </w:r>
            <w:r w:rsidRPr="00F1413B">
              <w:rPr>
                <w:bCs/>
                <w:iCs/>
                <w:sz w:val="28"/>
                <w:szCs w:val="28"/>
                <w:lang w:val="en-US"/>
              </w:rPr>
              <w:t>Nêu một số ví dụ về tác dụng phát sáng của dòng điện xoay chiều</w:t>
            </w:r>
          </w:p>
          <w:p w14:paraId="0E6001B6" w14:textId="77777777" w:rsidR="00FE572F" w:rsidRDefault="00FE572F" w:rsidP="009E2838">
            <w:pPr>
              <w:spacing w:after="0"/>
              <w:jc w:val="center"/>
              <w:rPr>
                <w:b/>
                <w:bCs/>
                <w:iCs/>
                <w:sz w:val="28"/>
                <w:szCs w:val="28"/>
                <w:lang w:val="en-US"/>
              </w:rPr>
            </w:pPr>
            <w:r w:rsidRPr="00EE6F72">
              <w:rPr>
                <w:b/>
                <w:bCs/>
                <w:iCs/>
                <w:sz w:val="28"/>
                <w:szCs w:val="28"/>
                <w:lang w:val="en-US"/>
              </w:rPr>
              <w:t>Trả lời</w:t>
            </w:r>
          </w:p>
          <w:p w14:paraId="142E673B" w14:textId="77777777" w:rsidR="00FE572F" w:rsidRPr="00EE6F72" w:rsidRDefault="00FE572F" w:rsidP="009E2838">
            <w:pPr>
              <w:spacing w:after="0"/>
              <w:rPr>
                <w:rFonts w:eastAsia="Calibri"/>
                <w:sz w:val="28"/>
                <w:szCs w:val="28"/>
                <w:lang w:val="en-US"/>
              </w:rPr>
            </w:pPr>
            <w:r w:rsidRPr="00EE6F72">
              <w:rPr>
                <w:rFonts w:eastAsia="Calibri"/>
                <w:sz w:val="28"/>
                <w:szCs w:val="28"/>
                <w:lang w:val="en-US"/>
              </w:rPr>
              <w:t>- Làm sáng bóng đèn bút thử điện để nhận biết có điện hay không.</w:t>
            </w:r>
          </w:p>
          <w:p w14:paraId="533AFA2E" w14:textId="77777777" w:rsidR="00FE572F" w:rsidRPr="00EE6F72" w:rsidRDefault="00FE572F" w:rsidP="009E2838">
            <w:pPr>
              <w:spacing w:after="0"/>
              <w:rPr>
                <w:rFonts w:eastAsia="Calibri"/>
                <w:sz w:val="28"/>
                <w:szCs w:val="28"/>
                <w:lang w:val="en-US"/>
              </w:rPr>
            </w:pPr>
            <w:r w:rsidRPr="00EE6F72">
              <w:rPr>
                <w:rFonts w:eastAsia="Calibri"/>
                <w:sz w:val="28"/>
                <w:szCs w:val="28"/>
                <w:lang w:val="en-US"/>
              </w:rPr>
              <w:t xml:space="preserve">- Làm đèn đi - ốt phát quang (đèn LED) trong các dụng cụ như ra - đi – ô, máy tính, điện </w:t>
            </w:r>
            <w:r w:rsidRPr="00EE6F72">
              <w:rPr>
                <w:rFonts w:eastAsia="Calibri"/>
                <w:sz w:val="28"/>
                <w:szCs w:val="28"/>
                <w:lang w:val="en-US"/>
              </w:rPr>
              <w:lastRenderedPageBreak/>
              <w:t>thoại, …</w:t>
            </w:r>
          </w:p>
          <w:p w14:paraId="189C95F3" w14:textId="77777777" w:rsidR="00FE572F" w:rsidRPr="00EE6F72" w:rsidRDefault="00FE572F" w:rsidP="009E2838">
            <w:pPr>
              <w:spacing w:after="0"/>
              <w:rPr>
                <w:rFonts w:eastAsia="Calibri"/>
                <w:sz w:val="28"/>
                <w:szCs w:val="28"/>
                <w:lang w:val="en-US"/>
              </w:rPr>
            </w:pPr>
            <w:r w:rsidRPr="00EE6F72">
              <w:rPr>
                <w:rFonts w:eastAsia="Calibri"/>
                <w:sz w:val="28"/>
                <w:szCs w:val="28"/>
                <w:lang w:val="en-US"/>
              </w:rPr>
              <w:t>- Làm đèn ống phát sáng: Có chất bột phát quang phủ bên trong thành ống. Khi dòng điện chạy qua, chất bột này phát sáng nên đèn nóng lên rất ít.</w:t>
            </w:r>
          </w:p>
        </w:tc>
      </w:tr>
    </w:tbl>
    <w:p w14:paraId="5D7AECB5" w14:textId="77777777" w:rsidR="00FE572F" w:rsidRDefault="00FE572F" w:rsidP="009E2838">
      <w:pPr>
        <w:spacing w:after="0" w:line="276" w:lineRule="auto"/>
        <w:jc w:val="both"/>
        <w:rPr>
          <w:rFonts w:ascii="Times New Roman" w:hAnsi="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23AB9F61" w14:textId="77777777" w:rsidTr="0035559D">
        <w:tc>
          <w:tcPr>
            <w:tcW w:w="14970" w:type="dxa"/>
            <w:tcBorders>
              <w:top w:val="outset" w:sz="6" w:space="0" w:color="auto"/>
              <w:left w:val="outset" w:sz="6" w:space="0" w:color="auto"/>
              <w:bottom w:val="outset" w:sz="6" w:space="0" w:color="auto"/>
              <w:right w:val="outset" w:sz="6" w:space="0" w:color="auto"/>
            </w:tcBorders>
            <w:shd w:val="clear" w:color="auto" w:fill="92D050"/>
          </w:tcPr>
          <w:p w14:paraId="4FD7C4F4" w14:textId="77777777" w:rsidR="00FE572F" w:rsidRPr="007301BC" w:rsidRDefault="00FE572F" w:rsidP="009E2838">
            <w:pPr>
              <w:tabs>
                <w:tab w:val="left" w:pos="225"/>
                <w:tab w:val="center" w:pos="5105"/>
              </w:tabs>
              <w:spacing w:beforeAutospacing="1" w:after="0" w:afterAutospacing="1" w:line="256" w:lineRule="auto"/>
              <w:rPr>
                <w:rFonts w:eastAsia="Calibri"/>
                <w:b/>
                <w:sz w:val="26"/>
                <w:szCs w:val="26"/>
                <w:lang w:val="en-US"/>
              </w:rPr>
            </w:pPr>
            <w:r>
              <w:rPr>
                <w:rFonts w:eastAsia="Calibri"/>
                <w:b/>
                <w:sz w:val="26"/>
                <w:szCs w:val="26"/>
                <w:lang w:val="en-US"/>
              </w:rPr>
              <w:tab/>
            </w:r>
            <w:r>
              <w:rPr>
                <w:rFonts w:eastAsia="Calibri"/>
                <w:b/>
                <w:sz w:val="26"/>
                <w:szCs w:val="26"/>
                <w:lang w:val="en-US"/>
              </w:rPr>
              <w:tab/>
              <w:t>TRẠM 3</w:t>
            </w:r>
          </w:p>
        </w:tc>
      </w:tr>
      <w:tr w:rsidR="00FE572F" w14:paraId="3BDA5471" w14:textId="77777777" w:rsidTr="0035559D">
        <w:tc>
          <w:tcPr>
            <w:tcW w:w="14970" w:type="dxa"/>
            <w:tcBorders>
              <w:top w:val="nil"/>
              <w:left w:val="outset" w:sz="6" w:space="0" w:color="auto"/>
              <w:bottom w:val="outset" w:sz="6" w:space="0" w:color="auto"/>
              <w:right w:val="outset" w:sz="6" w:space="0" w:color="auto"/>
            </w:tcBorders>
          </w:tcPr>
          <w:p w14:paraId="0A0E24CF" w14:textId="77777777" w:rsidR="00FE572F" w:rsidRPr="00E274DA" w:rsidRDefault="00FE572F" w:rsidP="009E2838">
            <w:pPr>
              <w:spacing w:after="0"/>
              <w:jc w:val="both"/>
              <w:rPr>
                <w:bCs/>
                <w:iCs/>
                <w:sz w:val="28"/>
                <w:szCs w:val="28"/>
                <w:lang w:val="en-US"/>
              </w:rPr>
            </w:pPr>
            <w:r w:rsidRPr="0000794D">
              <w:rPr>
                <w:b/>
                <w:bCs/>
                <w:iCs/>
                <w:sz w:val="28"/>
                <w:szCs w:val="28"/>
                <w:lang w:val="en-US"/>
              </w:rPr>
              <w:t>Câu 1.</w:t>
            </w:r>
            <w:r>
              <w:rPr>
                <w:bCs/>
                <w:iCs/>
                <w:sz w:val="28"/>
                <w:szCs w:val="28"/>
                <w:lang w:val="en-US"/>
              </w:rPr>
              <w:t xml:space="preserve"> </w:t>
            </w:r>
            <w:r w:rsidRPr="00E274DA">
              <w:rPr>
                <w:bCs/>
                <w:iCs/>
                <w:sz w:val="28"/>
                <w:szCs w:val="28"/>
                <w:lang w:val="en-US"/>
              </w:rPr>
              <w:t>Quan sát Hình 15.4 và cho biết:</w:t>
            </w:r>
          </w:p>
          <w:p w14:paraId="5BA6C122" w14:textId="77777777" w:rsidR="00FE572F" w:rsidRDefault="00FE572F" w:rsidP="009E2838">
            <w:pPr>
              <w:spacing w:after="0"/>
              <w:jc w:val="both"/>
              <w:rPr>
                <w:bCs/>
                <w:iCs/>
                <w:sz w:val="28"/>
                <w:szCs w:val="28"/>
                <w:lang w:val="en-US"/>
              </w:rPr>
            </w:pPr>
            <w:r w:rsidRPr="00E274DA">
              <w:rPr>
                <w:bCs/>
                <w:iCs/>
                <w:sz w:val="28"/>
                <w:szCs w:val="28"/>
                <w:lang w:val="en-US"/>
              </w:rPr>
              <w:t>Khi đóng công tắc K để dòng điện xoay chiều chạy qua cuộn dây thì đinh sắt bị hút lên, chứng tỏ dòng điện có tác dụng gì?</w:t>
            </w:r>
          </w:p>
          <w:p w14:paraId="274C2E70" w14:textId="77777777" w:rsidR="00FE572F" w:rsidRDefault="00FE572F" w:rsidP="009E2838">
            <w:pPr>
              <w:spacing w:after="0"/>
              <w:jc w:val="both"/>
              <w:rPr>
                <w:bCs/>
                <w:iCs/>
                <w:sz w:val="28"/>
                <w:szCs w:val="28"/>
                <w:lang w:val="en-US"/>
              </w:rPr>
            </w:pPr>
            <w:r w:rsidRPr="00E274DA">
              <w:rPr>
                <w:bCs/>
                <w:iCs/>
                <w:noProof/>
                <w:sz w:val="28"/>
                <w:szCs w:val="28"/>
                <w:lang w:val="en-US" w:eastAsia="en-US"/>
              </w:rPr>
              <w:drawing>
                <wp:inline distT="0" distB="0" distL="0" distR="0" wp14:anchorId="7B5B19BC" wp14:editId="70F7344F">
                  <wp:extent cx="3266578" cy="1847850"/>
                  <wp:effectExtent l="0" t="0" r="0" b="0"/>
                  <wp:docPr id="332112743" name="Picture 33211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270739" cy="1850204"/>
                          </a:xfrm>
                          <a:prstGeom prst="rect">
                            <a:avLst/>
                          </a:prstGeom>
                        </pic:spPr>
                      </pic:pic>
                    </a:graphicData>
                  </a:graphic>
                </wp:inline>
              </w:drawing>
            </w:r>
          </w:p>
          <w:p w14:paraId="309E468C" w14:textId="77777777" w:rsidR="00FE572F" w:rsidRDefault="00FE572F" w:rsidP="009E2838">
            <w:pPr>
              <w:spacing w:after="0"/>
              <w:jc w:val="center"/>
              <w:rPr>
                <w:rFonts w:eastAsia="Calibri"/>
                <w:b/>
                <w:sz w:val="28"/>
                <w:szCs w:val="28"/>
                <w:lang w:val="en-US"/>
              </w:rPr>
            </w:pPr>
            <w:r w:rsidRPr="00EE6F72">
              <w:rPr>
                <w:rFonts w:eastAsia="Calibri"/>
                <w:b/>
                <w:sz w:val="28"/>
                <w:szCs w:val="28"/>
                <w:lang w:val="en-US"/>
              </w:rPr>
              <w:t>Trả lời</w:t>
            </w:r>
          </w:p>
          <w:p w14:paraId="430523C1" w14:textId="77777777" w:rsidR="00FE572F" w:rsidRPr="00C7777F" w:rsidRDefault="00FE572F" w:rsidP="009E2838">
            <w:pPr>
              <w:spacing w:after="0"/>
              <w:jc w:val="both"/>
              <w:rPr>
                <w:bCs/>
                <w:iCs/>
                <w:sz w:val="28"/>
                <w:szCs w:val="28"/>
                <w:lang w:val="en-US"/>
              </w:rPr>
            </w:pPr>
            <w:r>
              <w:rPr>
                <w:bCs/>
                <w:iCs/>
                <w:sz w:val="28"/>
                <w:szCs w:val="28"/>
                <w:lang w:val="en-US"/>
              </w:rPr>
              <w:t xml:space="preserve">- </w:t>
            </w:r>
            <w:r w:rsidRPr="00C7777F">
              <w:rPr>
                <w:bCs/>
                <w:iCs/>
                <w:sz w:val="28"/>
                <w:szCs w:val="28"/>
                <w:lang w:val="en-US"/>
              </w:rPr>
              <w:t>Khi đóng công tắc K để dòng điện xoay chiều chạy qua cuộn dây thì đinh sắt bị hút lên, chứng tỏ dòng điện có tác dụng từ</w:t>
            </w:r>
          </w:p>
          <w:p w14:paraId="3739741D" w14:textId="77777777" w:rsidR="00FE572F" w:rsidRDefault="00FE572F" w:rsidP="009E2838">
            <w:pPr>
              <w:spacing w:after="0"/>
              <w:jc w:val="both"/>
              <w:rPr>
                <w:sz w:val="28"/>
                <w:szCs w:val="28"/>
              </w:rPr>
            </w:pPr>
            <w:r w:rsidRPr="00C7777F">
              <w:rPr>
                <w:b/>
                <w:bCs/>
                <w:sz w:val="28"/>
                <w:szCs w:val="28"/>
              </w:rPr>
              <w:t xml:space="preserve">Câu </w:t>
            </w:r>
            <w:r>
              <w:rPr>
                <w:b/>
                <w:bCs/>
                <w:sz w:val="28"/>
                <w:szCs w:val="28"/>
              </w:rPr>
              <w:t>2</w:t>
            </w:r>
            <w:r w:rsidRPr="00845889">
              <w:rPr>
                <w:b/>
                <w:bCs/>
                <w:sz w:val="28"/>
                <w:szCs w:val="28"/>
              </w:rPr>
              <w:t>.</w:t>
            </w:r>
            <w:r>
              <w:rPr>
                <w:b/>
                <w:bCs/>
                <w:lang w:val="en-US"/>
              </w:rPr>
              <w:t xml:space="preserve"> </w:t>
            </w:r>
            <w:r>
              <w:rPr>
                <w:bCs/>
                <w:iCs/>
                <w:sz w:val="28"/>
                <w:szCs w:val="28"/>
                <w:lang w:val="en-US"/>
              </w:rPr>
              <w:t>Hiện tượng có gì khác không nếu thay dòng điện xoay chiều bằng dòng điện một chiều?</w:t>
            </w:r>
          </w:p>
          <w:p w14:paraId="32283D93" w14:textId="77777777" w:rsidR="00FE572F" w:rsidRDefault="00FE572F" w:rsidP="009E2838">
            <w:pPr>
              <w:spacing w:after="0"/>
              <w:jc w:val="center"/>
              <w:rPr>
                <w:rFonts w:eastAsia="Calibri"/>
                <w:b/>
                <w:sz w:val="28"/>
                <w:szCs w:val="28"/>
                <w:lang w:val="en-US"/>
              </w:rPr>
            </w:pPr>
            <w:r w:rsidRPr="00EE6F72">
              <w:rPr>
                <w:rFonts w:eastAsia="Calibri"/>
                <w:b/>
                <w:sz w:val="28"/>
                <w:szCs w:val="28"/>
                <w:lang w:val="en-US"/>
              </w:rPr>
              <w:t>Trả lời</w:t>
            </w:r>
          </w:p>
          <w:p w14:paraId="4CCEFD5A" w14:textId="77777777" w:rsidR="00FE572F" w:rsidRPr="00EE6F72" w:rsidRDefault="00FE572F" w:rsidP="009E2838">
            <w:pPr>
              <w:spacing w:after="0"/>
              <w:jc w:val="both"/>
              <w:rPr>
                <w:bCs/>
                <w:iCs/>
                <w:sz w:val="28"/>
                <w:szCs w:val="28"/>
                <w:lang w:val="en-US"/>
              </w:rPr>
            </w:pPr>
            <w:r>
              <w:rPr>
                <w:bCs/>
                <w:iCs/>
                <w:sz w:val="28"/>
                <w:szCs w:val="28"/>
                <w:lang w:val="en-US"/>
              </w:rPr>
              <w:t xml:space="preserve">- </w:t>
            </w:r>
            <w:r w:rsidRPr="00EE6F72">
              <w:rPr>
                <w:bCs/>
                <w:iCs/>
                <w:sz w:val="28"/>
                <w:szCs w:val="28"/>
                <w:lang w:val="en-US"/>
              </w:rPr>
              <w:t xml:space="preserve">Không, nếu dòng điện xoay chiều được thay bằng dòng điện một chiều, </w:t>
            </w:r>
            <w:r>
              <w:rPr>
                <w:bCs/>
                <w:iCs/>
                <w:sz w:val="28"/>
                <w:szCs w:val="28"/>
                <w:lang w:val="en-US"/>
              </w:rPr>
              <w:t>sẽ không có tác dụng từ</w:t>
            </w:r>
            <w:r w:rsidRPr="00EE6F72">
              <w:rPr>
                <w:bCs/>
                <w:iCs/>
                <w:sz w:val="28"/>
                <w:szCs w:val="28"/>
                <w:lang w:val="en-US"/>
              </w:rPr>
              <w:t xml:space="preserve">. </w:t>
            </w:r>
            <w:r>
              <w:rPr>
                <w:bCs/>
                <w:iCs/>
                <w:sz w:val="28"/>
                <w:szCs w:val="28"/>
                <w:lang w:val="en-US"/>
              </w:rPr>
              <w:t xml:space="preserve">Cần </w:t>
            </w:r>
            <w:r w:rsidRPr="00EE6F72">
              <w:rPr>
                <w:bCs/>
                <w:iCs/>
                <w:sz w:val="28"/>
                <w:szCs w:val="28"/>
                <w:lang w:val="en-US"/>
              </w:rPr>
              <w:t>dòng điện xoay chiều để tạo tác dụng từ, và dòng điện một chiều không t</w:t>
            </w:r>
            <w:r>
              <w:rPr>
                <w:bCs/>
                <w:iCs/>
                <w:sz w:val="28"/>
                <w:szCs w:val="28"/>
                <w:lang w:val="en-US"/>
              </w:rPr>
              <w:t>ạo ra từ.</w:t>
            </w:r>
          </w:p>
        </w:tc>
      </w:tr>
    </w:tbl>
    <w:p w14:paraId="41E6385C" w14:textId="77777777" w:rsidR="00FE572F" w:rsidRDefault="00FE572F" w:rsidP="009E2838">
      <w:pPr>
        <w:spacing w:after="0" w:line="276" w:lineRule="auto"/>
        <w:jc w:val="both"/>
        <w:rPr>
          <w:rFonts w:ascii="Times New Roman" w:hAnsi="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6529E9D9" w14:textId="77777777" w:rsidTr="0035559D">
        <w:tc>
          <w:tcPr>
            <w:tcW w:w="14970" w:type="dxa"/>
            <w:tcBorders>
              <w:top w:val="outset" w:sz="6" w:space="0" w:color="auto"/>
              <w:left w:val="outset" w:sz="6" w:space="0" w:color="auto"/>
              <w:bottom w:val="outset" w:sz="6" w:space="0" w:color="auto"/>
              <w:right w:val="outset" w:sz="6" w:space="0" w:color="auto"/>
            </w:tcBorders>
            <w:shd w:val="clear" w:color="auto" w:fill="B8CCE4" w:themeFill="accent1" w:themeFillTint="66"/>
          </w:tcPr>
          <w:p w14:paraId="380CFBF0" w14:textId="77777777" w:rsidR="00FE572F" w:rsidRPr="007301BC" w:rsidRDefault="00FE572F" w:rsidP="009E2838">
            <w:pPr>
              <w:tabs>
                <w:tab w:val="left" w:pos="225"/>
                <w:tab w:val="center" w:pos="5105"/>
                <w:tab w:val="left" w:pos="8760"/>
              </w:tabs>
              <w:spacing w:beforeAutospacing="1" w:after="0" w:afterAutospacing="1" w:line="256" w:lineRule="auto"/>
              <w:rPr>
                <w:rFonts w:eastAsia="Calibri"/>
                <w:b/>
                <w:sz w:val="26"/>
                <w:szCs w:val="26"/>
                <w:lang w:val="en-US"/>
              </w:rPr>
            </w:pPr>
            <w:r>
              <w:rPr>
                <w:rFonts w:eastAsia="Calibri"/>
                <w:b/>
                <w:sz w:val="26"/>
                <w:szCs w:val="26"/>
                <w:lang w:val="en-US"/>
              </w:rPr>
              <w:tab/>
            </w:r>
            <w:r>
              <w:rPr>
                <w:rFonts w:eastAsia="Calibri"/>
                <w:b/>
                <w:sz w:val="26"/>
                <w:szCs w:val="26"/>
                <w:lang w:val="en-US"/>
              </w:rPr>
              <w:tab/>
              <w:t>TRẠM 4</w:t>
            </w:r>
            <w:r>
              <w:rPr>
                <w:rFonts w:eastAsia="Calibri"/>
                <w:b/>
                <w:sz w:val="26"/>
                <w:szCs w:val="26"/>
                <w:lang w:val="en-US"/>
              </w:rPr>
              <w:tab/>
            </w:r>
          </w:p>
        </w:tc>
      </w:tr>
      <w:tr w:rsidR="00FE572F" w14:paraId="3F88082E" w14:textId="77777777" w:rsidTr="0035559D">
        <w:tc>
          <w:tcPr>
            <w:tcW w:w="14970" w:type="dxa"/>
            <w:tcBorders>
              <w:top w:val="nil"/>
              <w:left w:val="outset" w:sz="6" w:space="0" w:color="auto"/>
              <w:bottom w:val="outset" w:sz="6" w:space="0" w:color="auto"/>
              <w:right w:val="outset" w:sz="6" w:space="0" w:color="auto"/>
            </w:tcBorders>
          </w:tcPr>
          <w:p w14:paraId="13FD0480" w14:textId="77777777" w:rsidR="00FE572F" w:rsidRDefault="00FE572F" w:rsidP="009E2838">
            <w:pPr>
              <w:spacing w:after="0"/>
              <w:jc w:val="both"/>
              <w:rPr>
                <w:bCs/>
                <w:iCs/>
                <w:sz w:val="28"/>
                <w:szCs w:val="28"/>
                <w:lang w:val="en-US"/>
              </w:rPr>
            </w:pPr>
            <w:r>
              <w:rPr>
                <w:b/>
                <w:bCs/>
                <w:iCs/>
                <w:sz w:val="28"/>
                <w:szCs w:val="28"/>
                <w:lang w:val="en-US"/>
              </w:rPr>
              <w:t xml:space="preserve">Câu 1. </w:t>
            </w:r>
            <w:r w:rsidRPr="00F1413B">
              <w:rPr>
                <w:bCs/>
                <w:iCs/>
                <w:sz w:val="28"/>
                <w:szCs w:val="28"/>
                <w:lang w:val="en-US"/>
              </w:rPr>
              <w:t>Tác dụng sinh lí của dòng điện là gì?</w:t>
            </w:r>
            <w:r>
              <w:rPr>
                <w:bCs/>
                <w:iCs/>
                <w:sz w:val="28"/>
                <w:szCs w:val="28"/>
                <w:lang w:val="en-US"/>
              </w:rPr>
              <w:t xml:space="preserve"> </w:t>
            </w:r>
          </w:p>
          <w:p w14:paraId="6CA24DBB" w14:textId="77777777" w:rsidR="00FE572F" w:rsidRDefault="00FE572F" w:rsidP="009E2838">
            <w:pPr>
              <w:spacing w:after="0"/>
              <w:jc w:val="center"/>
              <w:rPr>
                <w:rFonts w:eastAsia="Calibri"/>
                <w:b/>
                <w:sz w:val="28"/>
                <w:szCs w:val="28"/>
                <w:lang w:val="en-US"/>
              </w:rPr>
            </w:pPr>
            <w:r w:rsidRPr="00EE6F72">
              <w:rPr>
                <w:rFonts w:eastAsia="Calibri"/>
                <w:b/>
                <w:sz w:val="28"/>
                <w:szCs w:val="28"/>
                <w:lang w:val="en-US"/>
              </w:rPr>
              <w:t>Trả lời</w:t>
            </w:r>
          </w:p>
          <w:p w14:paraId="298CF7B8" w14:textId="77777777" w:rsidR="00FE572F" w:rsidRPr="00EE6F72" w:rsidRDefault="00FE572F" w:rsidP="009E2838">
            <w:pPr>
              <w:spacing w:after="0"/>
              <w:jc w:val="both"/>
              <w:rPr>
                <w:bCs/>
                <w:iCs/>
                <w:sz w:val="28"/>
                <w:szCs w:val="28"/>
                <w:lang w:val="en-US"/>
              </w:rPr>
            </w:pPr>
            <w:r>
              <w:rPr>
                <w:bCs/>
                <w:iCs/>
                <w:sz w:val="28"/>
                <w:szCs w:val="28"/>
                <w:lang w:val="en-US"/>
              </w:rPr>
              <w:t xml:space="preserve">- </w:t>
            </w:r>
            <w:r w:rsidRPr="00EE6F72">
              <w:rPr>
                <w:bCs/>
                <w:iCs/>
                <w:sz w:val="28"/>
                <w:szCs w:val="28"/>
                <w:lang w:val="en-US"/>
              </w:rPr>
              <w:t>Dòng điện có tác dụng sinh lí khi đi qua cơ thể người và các động vật.</w:t>
            </w:r>
          </w:p>
          <w:p w14:paraId="20082031" w14:textId="77777777" w:rsidR="00FE572F" w:rsidRDefault="00FE572F" w:rsidP="009E2838">
            <w:pPr>
              <w:spacing w:after="0"/>
              <w:rPr>
                <w:bCs/>
                <w:iCs/>
                <w:sz w:val="28"/>
                <w:szCs w:val="28"/>
                <w:lang w:val="en-US"/>
              </w:rPr>
            </w:pPr>
            <w:r>
              <w:rPr>
                <w:b/>
                <w:bCs/>
                <w:sz w:val="28"/>
                <w:szCs w:val="28"/>
              </w:rPr>
              <w:t>Câu 2</w:t>
            </w:r>
            <w:r w:rsidRPr="00845889">
              <w:rPr>
                <w:b/>
                <w:bCs/>
                <w:sz w:val="28"/>
                <w:szCs w:val="28"/>
              </w:rPr>
              <w:t>.</w:t>
            </w:r>
            <w:r w:rsidRPr="00F1413B">
              <w:rPr>
                <w:bCs/>
                <w:iCs/>
                <w:sz w:val="28"/>
                <w:szCs w:val="28"/>
                <w:lang w:val="en-US"/>
              </w:rPr>
              <w:t xml:space="preserve"> </w:t>
            </w:r>
            <w:r>
              <w:rPr>
                <w:bCs/>
                <w:iCs/>
                <w:sz w:val="28"/>
                <w:szCs w:val="28"/>
                <w:lang w:val="en-US"/>
              </w:rPr>
              <w:t>Nêu một số ứng dụng của dòng điện xoay chiều trong y tế để điều trị cho bệnh nhân</w:t>
            </w:r>
          </w:p>
          <w:p w14:paraId="72C7C32D" w14:textId="77777777" w:rsidR="00FE572F" w:rsidRDefault="00FE572F" w:rsidP="009E2838">
            <w:pPr>
              <w:spacing w:after="0"/>
              <w:jc w:val="center"/>
              <w:rPr>
                <w:rFonts w:eastAsia="Calibri"/>
                <w:b/>
                <w:sz w:val="28"/>
                <w:szCs w:val="28"/>
                <w:lang w:val="en-US"/>
              </w:rPr>
            </w:pPr>
            <w:r w:rsidRPr="00EE6F72">
              <w:rPr>
                <w:rFonts w:eastAsia="Calibri"/>
                <w:b/>
                <w:sz w:val="28"/>
                <w:szCs w:val="28"/>
                <w:lang w:val="en-US"/>
              </w:rPr>
              <w:t>Trả lời</w:t>
            </w:r>
          </w:p>
          <w:p w14:paraId="74978B35" w14:textId="77777777" w:rsidR="00FE572F" w:rsidRPr="00C7777F" w:rsidRDefault="00FE572F" w:rsidP="009E2838">
            <w:pPr>
              <w:shd w:val="clear" w:color="auto" w:fill="FFFFFF"/>
              <w:spacing w:after="0" w:line="240" w:lineRule="auto"/>
              <w:rPr>
                <w:color w:val="202124"/>
                <w:sz w:val="28"/>
                <w:szCs w:val="28"/>
                <w:lang w:val="en-US" w:eastAsia="en-US"/>
              </w:rPr>
            </w:pPr>
            <w:r w:rsidRPr="00C7777F">
              <w:rPr>
                <w:rFonts w:ascii="Arial" w:hAnsi="Arial" w:cs="Arial"/>
                <w:b/>
                <w:bCs/>
                <w:color w:val="202124"/>
                <w:sz w:val="24"/>
                <w:szCs w:val="24"/>
                <w:lang w:val="en-US" w:eastAsia="en-US"/>
              </w:rPr>
              <w:t xml:space="preserve"> </w:t>
            </w:r>
            <w:r w:rsidRPr="00C7777F">
              <w:rPr>
                <w:b/>
                <w:bCs/>
                <w:color w:val="202124"/>
                <w:sz w:val="28"/>
                <w:szCs w:val="28"/>
                <w:lang w:val="en-US" w:eastAsia="en-US"/>
              </w:rPr>
              <w:t>Tác dụng của dòng điện trong y học</w:t>
            </w:r>
          </w:p>
          <w:p w14:paraId="74C465D0" w14:textId="77777777" w:rsidR="00FE572F" w:rsidRPr="00C7777F" w:rsidRDefault="00FE572F" w:rsidP="001E1F36">
            <w:pPr>
              <w:numPr>
                <w:ilvl w:val="0"/>
                <w:numId w:val="45"/>
              </w:numPr>
              <w:shd w:val="clear" w:color="auto" w:fill="FFFFFF"/>
              <w:spacing w:after="0" w:line="240" w:lineRule="auto"/>
              <w:rPr>
                <w:color w:val="202124"/>
                <w:sz w:val="28"/>
                <w:szCs w:val="28"/>
                <w:lang w:val="en-US" w:eastAsia="en-US"/>
              </w:rPr>
            </w:pPr>
            <w:r w:rsidRPr="00C7777F">
              <w:rPr>
                <w:color w:val="202124"/>
                <w:sz w:val="28"/>
                <w:szCs w:val="28"/>
                <w:lang w:val="en-US" w:eastAsia="en-US"/>
              </w:rPr>
              <w:t>Tăng tuần hoàn máu.</w:t>
            </w:r>
          </w:p>
          <w:p w14:paraId="2D82DC9E" w14:textId="77777777" w:rsidR="00FE572F" w:rsidRPr="00C7777F" w:rsidRDefault="00FE572F" w:rsidP="001E1F36">
            <w:pPr>
              <w:numPr>
                <w:ilvl w:val="0"/>
                <w:numId w:val="45"/>
              </w:numPr>
              <w:shd w:val="clear" w:color="auto" w:fill="FFFFFF"/>
              <w:spacing w:after="0" w:line="240" w:lineRule="auto"/>
              <w:rPr>
                <w:color w:val="202124"/>
                <w:sz w:val="28"/>
                <w:szCs w:val="28"/>
                <w:lang w:val="en-US" w:eastAsia="en-US"/>
              </w:rPr>
            </w:pPr>
            <w:r w:rsidRPr="00C7777F">
              <w:rPr>
                <w:color w:val="202124"/>
                <w:sz w:val="28"/>
                <w:szCs w:val="28"/>
                <w:lang w:val="en-US" w:eastAsia="en-US"/>
              </w:rPr>
              <w:t>Giảm đau, viêm xương khớp.</w:t>
            </w:r>
          </w:p>
          <w:p w14:paraId="10565D36" w14:textId="77777777" w:rsidR="00FE572F" w:rsidRPr="00C7777F" w:rsidRDefault="00FE572F" w:rsidP="001E1F36">
            <w:pPr>
              <w:numPr>
                <w:ilvl w:val="0"/>
                <w:numId w:val="45"/>
              </w:numPr>
              <w:shd w:val="clear" w:color="auto" w:fill="FFFFFF"/>
              <w:spacing w:after="0" w:line="240" w:lineRule="auto"/>
              <w:rPr>
                <w:color w:val="202124"/>
                <w:sz w:val="28"/>
                <w:szCs w:val="28"/>
                <w:lang w:val="en-US" w:eastAsia="en-US"/>
              </w:rPr>
            </w:pPr>
            <w:r w:rsidRPr="00C7777F">
              <w:rPr>
                <w:color w:val="202124"/>
                <w:sz w:val="28"/>
                <w:szCs w:val="28"/>
                <w:lang w:val="en-US" w:eastAsia="en-US"/>
              </w:rPr>
              <w:lastRenderedPageBreak/>
              <w:t>Kích thích cơ</w:t>
            </w:r>
          </w:p>
          <w:p w14:paraId="5C42A2DA" w14:textId="77777777" w:rsidR="00FE572F" w:rsidRPr="00C7777F" w:rsidRDefault="00FE572F" w:rsidP="001E1F36">
            <w:pPr>
              <w:numPr>
                <w:ilvl w:val="0"/>
                <w:numId w:val="45"/>
              </w:numPr>
              <w:shd w:val="clear" w:color="auto" w:fill="FFFFFF"/>
              <w:spacing w:after="0" w:line="240" w:lineRule="auto"/>
              <w:rPr>
                <w:color w:val="202124"/>
                <w:sz w:val="28"/>
                <w:szCs w:val="28"/>
                <w:lang w:val="en-US" w:eastAsia="en-US"/>
              </w:rPr>
            </w:pPr>
            <w:r w:rsidRPr="00C7777F">
              <w:rPr>
                <w:color w:val="202124"/>
                <w:sz w:val="28"/>
                <w:szCs w:val="28"/>
                <w:lang w:val="en-US" w:eastAsia="en-US"/>
              </w:rPr>
              <w:t>Hỗ trợ </w:t>
            </w:r>
            <w:r w:rsidRPr="00C7777F">
              <w:rPr>
                <w:b/>
                <w:bCs/>
                <w:color w:val="202124"/>
                <w:sz w:val="28"/>
                <w:szCs w:val="28"/>
                <w:lang w:val="en-US" w:eastAsia="en-US"/>
              </w:rPr>
              <w:t>điều trị</w:t>
            </w:r>
            <w:r w:rsidRPr="00C7777F">
              <w:rPr>
                <w:color w:val="202124"/>
                <w:sz w:val="28"/>
                <w:szCs w:val="28"/>
                <w:lang w:val="en-US" w:eastAsia="en-US"/>
              </w:rPr>
              <w:t> mất ngủ</w:t>
            </w:r>
          </w:p>
          <w:p w14:paraId="036E74EB" w14:textId="77777777" w:rsidR="00FE572F" w:rsidRPr="00EE6F72" w:rsidRDefault="00FE572F" w:rsidP="009E2838">
            <w:pPr>
              <w:spacing w:after="0"/>
              <w:jc w:val="both"/>
              <w:rPr>
                <w:sz w:val="28"/>
                <w:szCs w:val="28"/>
              </w:rPr>
            </w:pPr>
          </w:p>
        </w:tc>
      </w:tr>
    </w:tbl>
    <w:p w14:paraId="60AE9803" w14:textId="77777777" w:rsidR="00FE572F" w:rsidRPr="00025CA3" w:rsidRDefault="00FE572F" w:rsidP="009E2838">
      <w:pPr>
        <w:spacing w:after="0" w:line="276" w:lineRule="auto"/>
        <w:rPr>
          <w:rFonts w:ascii="Times New Roman" w:hAnsi="Times New Roman" w:cs="Times New Roman"/>
          <w:b/>
          <w:color w:val="C00000"/>
          <w:sz w:val="28"/>
          <w:szCs w:val="28"/>
          <w:lang w:val="en-US"/>
        </w:rPr>
      </w:pPr>
    </w:p>
    <w:p w14:paraId="250A99FC"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FE572F" w14:paraId="1E29CD3A" w14:textId="77777777" w:rsidTr="00CF33CE">
        <w:trPr>
          <w:trHeight w:val="274"/>
          <w:jc w:val="center"/>
        </w:trPr>
        <w:tc>
          <w:tcPr>
            <w:tcW w:w="5803" w:type="dxa"/>
            <w:shd w:val="clear" w:color="auto" w:fill="F2DCDC" w:themeFill="accent2" w:themeFillTint="32"/>
          </w:tcPr>
          <w:p w14:paraId="22C22BCB" w14:textId="77777777" w:rsidR="00FE572F" w:rsidRDefault="00FE572F" w:rsidP="009E2838">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0E16DD05"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227834E5" w14:textId="77777777" w:rsidTr="00CF33CE">
        <w:trPr>
          <w:trHeight w:val="274"/>
          <w:jc w:val="center"/>
        </w:trPr>
        <w:tc>
          <w:tcPr>
            <w:tcW w:w="5803" w:type="dxa"/>
            <w:shd w:val="clear" w:color="auto" w:fill="auto"/>
          </w:tcPr>
          <w:p w14:paraId="44B2FDB1"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21BB3E0D"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V chia lớp thành 4 nhóm nhỏ</w:t>
            </w:r>
          </w:p>
          <w:p w14:paraId="27484EE4"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B72338">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lang w:val="en-US"/>
              </w:rPr>
              <w:t>Giáo viên sắp xếp các nhóm vào vị trí của các trạm:</w:t>
            </w:r>
          </w:p>
          <w:p w14:paraId="1C075653" w14:textId="77777777" w:rsidR="00FE572F" w:rsidRDefault="00FE572F" w:rsidP="009E2838">
            <w:pPr>
              <w:spacing w:after="0" w:line="276" w:lineRule="auto"/>
              <w:ind w:left="72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Nhóm 1 – Trạm 1 – Bố trí máy tính và đoạn video thí nghiệm</w:t>
            </w:r>
          </w:p>
          <w:p w14:paraId="60876B4B" w14:textId="77777777" w:rsidR="00FE572F" w:rsidRDefault="00FE572F" w:rsidP="009E2838">
            <w:pPr>
              <w:spacing w:after="0" w:line="276" w:lineRule="auto"/>
              <w:ind w:left="72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Nhóm 2 – Trạm 2 – Bố trí máy tính cho HS thực hiện thí nghiệm ảo</w:t>
            </w:r>
          </w:p>
          <w:p w14:paraId="462BFE7A" w14:textId="77777777" w:rsidR="00FE572F" w:rsidRDefault="00FE572F" w:rsidP="009E2838">
            <w:pPr>
              <w:spacing w:after="0" w:line="276" w:lineRule="auto"/>
              <w:ind w:left="72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Nhóm 3 – Trạm 3 – Bố trí các câu hỏi, tranh ảnh liên quan.</w:t>
            </w:r>
          </w:p>
          <w:p w14:paraId="20CE6D2F" w14:textId="77777777" w:rsidR="00FE572F" w:rsidRDefault="00FE572F" w:rsidP="009E2838">
            <w:pPr>
              <w:spacing w:after="0" w:line="276" w:lineRule="auto"/>
              <w:ind w:left="72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Nhóm 4 – Trạm 4 – Bố trí các câu hỏi, tranh ảnh liên quan.</w:t>
            </w:r>
          </w:p>
          <w:p w14:paraId="2A3F55E7" w14:textId="77777777" w:rsidR="00FE572F" w:rsidRPr="00EE6F72"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Ở mỗi trạm, các nhóm sẽ có 5 phút để suy nghĩ và trả lời các yêu cầu, sau đó các nhóm di chuyển đến trạm tiếp theo, kết thúc khi các nhóm hoàn thành hết tất cả các yêu cầu ở các trạm.</w:t>
            </w:r>
          </w:p>
        </w:tc>
        <w:tc>
          <w:tcPr>
            <w:tcW w:w="4435" w:type="dxa"/>
            <w:shd w:val="clear" w:color="auto" w:fill="auto"/>
          </w:tcPr>
          <w:p w14:paraId="5ACF50BD" w14:textId="77777777" w:rsidR="00FE572F" w:rsidRDefault="00FE572F" w:rsidP="009E2838">
            <w:pPr>
              <w:spacing w:after="0" w:line="276" w:lineRule="auto"/>
              <w:rPr>
                <w:rFonts w:ascii="Times New Roman" w:hAnsi="Times New Roman" w:cs="Times New Roman"/>
                <w:sz w:val="28"/>
                <w:szCs w:val="28"/>
              </w:rPr>
            </w:pPr>
            <w:r w:rsidRPr="009678B8">
              <w:rPr>
                <w:rFonts w:ascii="Times New Roman" w:hAnsi="Times New Roman" w:cs="Times New Roman"/>
                <w:sz w:val="28"/>
                <w:szCs w:val="28"/>
              </w:rPr>
              <w:t xml:space="preserve">- </w:t>
            </w:r>
            <w:r>
              <w:rPr>
                <w:rFonts w:ascii="Times New Roman" w:hAnsi="Times New Roman" w:cs="Times New Roman"/>
                <w:sz w:val="28"/>
                <w:szCs w:val="28"/>
              </w:rPr>
              <w:t>HS nhận nhiệm vụ.</w:t>
            </w:r>
          </w:p>
          <w:p w14:paraId="5E5949FC" w14:textId="77777777" w:rsidR="00FE572F" w:rsidRPr="009678B8"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Tập </w:t>
            </w:r>
            <w:r>
              <w:rPr>
                <w:rFonts w:ascii="Times New Roman" w:hAnsi="Times New Roman" w:cs="Times New Roman"/>
                <w:sz w:val="28"/>
                <w:szCs w:val="28"/>
                <w:lang w:val="en-US"/>
              </w:rPr>
              <w:t>hợp nhóm và vào vị trí do giáo viên chỉ định.</w:t>
            </w:r>
          </w:p>
        </w:tc>
      </w:tr>
      <w:tr w:rsidR="00FE572F" w14:paraId="5CC90C8C" w14:textId="77777777" w:rsidTr="00CF33CE">
        <w:trPr>
          <w:trHeight w:val="1685"/>
          <w:jc w:val="center"/>
        </w:trPr>
        <w:tc>
          <w:tcPr>
            <w:tcW w:w="5803" w:type="dxa"/>
            <w:shd w:val="clear" w:color="auto" w:fill="auto"/>
          </w:tcPr>
          <w:p w14:paraId="789201B1"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1457CE9A" w14:textId="77777777" w:rsidR="00FE572F" w:rsidRPr="009108C3" w:rsidRDefault="00FE572F" w:rsidP="009E2838">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 xml:space="preserve">GV quan sát, </w:t>
            </w:r>
            <w:r w:rsidRPr="009108C3">
              <w:rPr>
                <w:rFonts w:ascii="Times New Roman" w:hAnsi="Times New Roman" w:cs="Times New Roman"/>
                <w:sz w:val="28"/>
                <w:szCs w:val="28"/>
              </w:rPr>
              <w:t>hỗ trợ HS khi cần thi</w:t>
            </w:r>
            <w:r>
              <w:rPr>
                <w:rFonts w:ascii="Times New Roman" w:hAnsi="Times New Roman" w:cs="Times New Roman"/>
                <w:sz w:val="28"/>
                <w:szCs w:val="28"/>
              </w:rPr>
              <w:t>ết</w:t>
            </w:r>
            <w:r w:rsidRPr="009108C3">
              <w:rPr>
                <w:rFonts w:ascii="Times New Roman" w:hAnsi="Times New Roman" w:cs="Times New Roman"/>
                <w:sz w:val="28"/>
                <w:szCs w:val="28"/>
              </w:rPr>
              <w:t>.</w:t>
            </w:r>
          </w:p>
          <w:p w14:paraId="079DA19F" w14:textId="77777777" w:rsidR="00FE572F" w:rsidRDefault="00FE572F" w:rsidP="009E2838">
            <w:pPr>
              <w:spacing w:after="0" w:line="276" w:lineRule="auto"/>
              <w:jc w:val="both"/>
              <w:rPr>
                <w:rFonts w:ascii="Times New Roman" w:hAnsi="Times New Roman" w:cs="Times New Roman"/>
                <w:color w:val="0070C0"/>
                <w:sz w:val="28"/>
                <w:szCs w:val="28"/>
              </w:rPr>
            </w:pPr>
          </w:p>
        </w:tc>
        <w:tc>
          <w:tcPr>
            <w:tcW w:w="4435" w:type="dxa"/>
            <w:shd w:val="clear" w:color="auto" w:fill="auto"/>
          </w:tcPr>
          <w:p w14:paraId="454E02AA" w14:textId="77777777" w:rsidR="00FE572F" w:rsidRDefault="00FE572F" w:rsidP="009E2838">
            <w:pPr>
              <w:spacing w:after="0" w:line="276" w:lineRule="auto"/>
              <w:rPr>
                <w:rFonts w:ascii="Times New Roman" w:hAnsi="Times New Roman" w:cs="Times New Roman"/>
                <w:sz w:val="28"/>
                <w:szCs w:val="28"/>
              </w:rPr>
            </w:pPr>
            <w:r w:rsidRPr="00CF33CE">
              <w:rPr>
                <w:rFonts w:ascii="Times New Roman" w:hAnsi="Times New Roman" w:cs="Times New Roman"/>
                <w:sz w:val="28"/>
                <w:szCs w:val="28"/>
              </w:rPr>
              <w:t xml:space="preserve">- HS làm </w:t>
            </w:r>
            <w:r>
              <w:rPr>
                <w:rFonts w:ascii="Times New Roman" w:hAnsi="Times New Roman" w:cs="Times New Roman"/>
                <w:sz w:val="28"/>
                <w:szCs w:val="28"/>
                <w:lang w:val="en-US"/>
              </w:rPr>
              <w:t>theo nhóm, hoàn thành các nhiệm vụ các trạm.</w:t>
            </w:r>
          </w:p>
        </w:tc>
      </w:tr>
      <w:tr w:rsidR="00FE572F" w14:paraId="228B76ED" w14:textId="77777777" w:rsidTr="00CF33CE">
        <w:trPr>
          <w:trHeight w:val="274"/>
          <w:jc w:val="center"/>
        </w:trPr>
        <w:tc>
          <w:tcPr>
            <w:tcW w:w="5803" w:type="dxa"/>
            <w:shd w:val="clear" w:color="auto" w:fill="auto"/>
          </w:tcPr>
          <w:p w14:paraId="27F33A11"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39076489"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ọi 1 nhóm đại diện trình bày kết quả. Các nhóm khác bổ sung</w:t>
            </w:r>
          </w:p>
          <w:p w14:paraId="6BA8A4BF"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 mà các nhóm đã đưa ra.</w:t>
            </w:r>
          </w:p>
          <w:p w14:paraId="3FC53071" w14:textId="77777777" w:rsidR="00FE572F" w:rsidRPr="007301BC"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Chấm điểm cho các nhóm.</w:t>
            </w:r>
          </w:p>
        </w:tc>
        <w:tc>
          <w:tcPr>
            <w:tcW w:w="4435" w:type="dxa"/>
            <w:shd w:val="clear" w:color="auto" w:fill="auto"/>
          </w:tcPr>
          <w:p w14:paraId="0AE03F0A" w14:textId="77777777" w:rsidR="00FE572F" w:rsidRPr="009108C3" w:rsidRDefault="00FE572F" w:rsidP="009E2838">
            <w:pPr>
              <w:spacing w:after="0" w:line="276" w:lineRule="auto"/>
              <w:rPr>
                <w:rFonts w:ascii="Times New Roman" w:hAnsi="Times New Roman" w:cs="Times New Roman"/>
                <w:sz w:val="28"/>
                <w:szCs w:val="28"/>
              </w:rPr>
            </w:pPr>
            <w:r w:rsidRPr="009108C3">
              <w:rPr>
                <w:rFonts w:ascii="Times New Roman" w:hAnsi="Times New Roman" w:cs="Times New Roman"/>
                <w:sz w:val="28"/>
                <w:szCs w:val="28"/>
              </w:rPr>
              <w:t>- GV gọi thì đứng tại chổ trình bày đáp án phi</w:t>
            </w:r>
            <w:r>
              <w:rPr>
                <w:rFonts w:ascii="Times New Roman" w:hAnsi="Times New Roman" w:cs="Times New Roman"/>
                <w:sz w:val="28"/>
                <w:szCs w:val="28"/>
              </w:rPr>
              <w:t>ếu</w:t>
            </w:r>
            <w:r w:rsidRPr="009108C3">
              <w:rPr>
                <w:rFonts w:ascii="Times New Roman" w:hAnsi="Times New Roman" w:cs="Times New Roman"/>
                <w:sz w:val="28"/>
                <w:szCs w:val="28"/>
              </w:rPr>
              <w:t xml:space="preserve"> học tập.</w:t>
            </w:r>
          </w:p>
          <w:p w14:paraId="57DF09E5" w14:textId="77777777" w:rsidR="00FE572F" w:rsidRPr="00CF33C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CF33CE">
              <w:rPr>
                <w:rFonts w:ascii="Times New Roman" w:hAnsi="Times New Roman" w:cs="Times New Roman"/>
                <w:sz w:val="28"/>
                <w:szCs w:val="28"/>
              </w:rPr>
              <w:t>Lắng nghe và nhận xét các bài làm của nhóm khác.</w:t>
            </w:r>
          </w:p>
        </w:tc>
      </w:tr>
      <w:tr w:rsidR="00FE572F" w14:paraId="70E897CD" w14:textId="77777777" w:rsidTr="00025CA3">
        <w:trPr>
          <w:trHeight w:val="1125"/>
          <w:jc w:val="center"/>
        </w:trPr>
        <w:tc>
          <w:tcPr>
            <w:tcW w:w="5803" w:type="dxa"/>
            <w:shd w:val="clear" w:color="auto" w:fill="auto"/>
          </w:tcPr>
          <w:p w14:paraId="5B5E28AE" w14:textId="77777777" w:rsidR="00FE572F" w:rsidRDefault="00FE572F" w:rsidP="009E2838">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464B7919" w14:textId="77777777" w:rsidR="00FE572F" w:rsidRPr="009678B8"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chốt lại các ý kiến thức chính cho HS:</w:t>
            </w:r>
          </w:p>
          <w:p w14:paraId="58717E69" w14:textId="77777777" w:rsidR="00FE572F" w:rsidRPr="00BE63F9" w:rsidRDefault="00FE572F" w:rsidP="009E2838">
            <w:pPr>
              <w:spacing w:after="0"/>
              <w:rPr>
                <w:rFonts w:ascii="Times New Roman" w:hAnsi="Times New Roman" w:cs="Times New Roman"/>
                <w:i/>
                <w:sz w:val="28"/>
                <w:szCs w:val="28"/>
                <w:lang w:val="en-US"/>
              </w:rPr>
            </w:pPr>
            <w:r w:rsidRPr="00BE63F9">
              <w:rPr>
                <w:rFonts w:ascii="Times New Roman" w:hAnsi="Times New Roman" w:cs="Times New Roman"/>
                <w:i/>
                <w:sz w:val="28"/>
                <w:szCs w:val="28"/>
                <w:lang w:val="en-US"/>
              </w:rPr>
              <w:t xml:space="preserve">Dòng điện xoay chiều có tác dụng nhiệt (ví dụ </w:t>
            </w:r>
            <w:r w:rsidRPr="00BE63F9">
              <w:rPr>
                <w:rFonts w:ascii="Times New Roman" w:hAnsi="Times New Roman" w:cs="Times New Roman"/>
                <w:i/>
                <w:sz w:val="28"/>
                <w:szCs w:val="28"/>
                <w:lang w:val="en-US"/>
              </w:rPr>
              <w:lastRenderedPageBreak/>
              <w:t>bàn là, máy sưởi,..); tác dụng phát sáng (ví dụ đèn LED, đèn huỳnh quang,....); tác dụng tử (ví dụ chuông điện, rơ-le điện,...); tác dụng sinh lí (ví dụ khi đi qua cơ thể người và sinh vật).</w:t>
            </w:r>
          </w:p>
        </w:tc>
        <w:tc>
          <w:tcPr>
            <w:tcW w:w="4435" w:type="dxa"/>
            <w:shd w:val="clear" w:color="auto" w:fill="auto"/>
          </w:tcPr>
          <w:p w14:paraId="150B632E"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Ghi nhớ kiến thức</w:t>
            </w:r>
          </w:p>
        </w:tc>
      </w:tr>
    </w:tbl>
    <w:p w14:paraId="2614873D" w14:textId="77777777" w:rsidR="00FE572F" w:rsidRDefault="00FE572F" w:rsidP="009E2838">
      <w:pPr>
        <w:spacing w:after="0" w:line="312" w:lineRule="auto"/>
        <w:jc w:val="both"/>
        <w:rPr>
          <w:rFonts w:ascii="Times New Roman" w:hAnsi="Times New Roman" w:cs="Times New Roman"/>
          <w:b/>
          <w:color w:val="7030A0"/>
          <w:sz w:val="28"/>
          <w:szCs w:val="28"/>
        </w:rPr>
      </w:pPr>
    </w:p>
    <w:p w14:paraId="7C94FB0F" w14:textId="77777777" w:rsidR="00FE572F" w:rsidRDefault="00FE572F" w:rsidP="009E2838">
      <w:pPr>
        <w:spacing w:after="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14:paraId="7A706EB9" w14:textId="77777777" w:rsidR="00FE572F" w:rsidRDefault="00FE572F" w:rsidP="001E1F36">
      <w:pPr>
        <w:numPr>
          <w:ilvl w:val="0"/>
          <w:numId w:val="4"/>
        </w:numPr>
        <w:spacing w:after="0" w:line="312" w:lineRule="auto"/>
        <w:jc w:val="both"/>
        <w:rPr>
          <w:rFonts w:ascii="Times New Roman" w:hAnsi="Times New Roman" w:cs="Times New Roman"/>
          <w:sz w:val="28"/>
          <w:szCs w:val="28"/>
        </w:rPr>
      </w:pPr>
      <w:r>
        <w:rPr>
          <w:rFonts w:ascii="Times New Roman" w:hAnsi="Times New Roman" w:cs="Times New Roman"/>
          <w:b/>
          <w:bCs/>
          <w:color w:val="C00000"/>
          <w:sz w:val="28"/>
          <w:szCs w:val="28"/>
        </w:rPr>
        <w:t>Mục tiêu</w:t>
      </w:r>
      <w:r>
        <w:rPr>
          <w:rFonts w:ascii="Times New Roman" w:hAnsi="Times New Roman" w:cs="Times New Roman"/>
          <w:b/>
          <w:color w:val="C00000"/>
          <w:sz w:val="28"/>
          <w:szCs w:val="28"/>
        </w:rPr>
        <w:t>:</w:t>
      </w:r>
      <w:r>
        <w:rPr>
          <w:rFonts w:ascii="Times New Roman" w:hAnsi="Times New Roman" w:cs="Times New Roman"/>
          <w:color w:val="C00000"/>
          <w:sz w:val="28"/>
          <w:szCs w:val="28"/>
        </w:rPr>
        <w:t xml:space="preserve"> </w:t>
      </w:r>
      <w:r>
        <w:rPr>
          <w:rFonts w:ascii="Times New Roman" w:hAnsi="Times New Roman" w:cs="Times New Roman"/>
          <w:sz w:val="28"/>
          <w:szCs w:val="28"/>
        </w:rPr>
        <w:t xml:space="preserve"> Củng cố nội dụng bài học</w:t>
      </w:r>
      <w:r>
        <w:rPr>
          <w:rFonts w:ascii="Times New Roman" w:hAnsi="Times New Roman" w:cs="Times New Roman"/>
          <w:sz w:val="28"/>
          <w:szCs w:val="28"/>
          <w:lang w:val="en-US"/>
        </w:rPr>
        <w:t>.</w:t>
      </w:r>
    </w:p>
    <w:p w14:paraId="4654AE36" w14:textId="77777777" w:rsidR="00FE572F" w:rsidRPr="009678B8" w:rsidRDefault="00FE572F" w:rsidP="009E2838">
      <w:pPr>
        <w:pStyle w:val="Bodytext21"/>
        <w:shd w:val="clear" w:color="auto" w:fill="auto"/>
        <w:spacing w:before="0" w:after="0" w:line="312"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lang w:val="vi-VN"/>
        </w:rPr>
        <w:t>b) Nội dung</w:t>
      </w:r>
      <w:r>
        <w:rPr>
          <w:rFonts w:ascii="Times New Roman" w:hAnsi="Times New Roman" w:cs="Times New Roman"/>
          <w:sz w:val="28"/>
          <w:szCs w:val="28"/>
          <w:lang w:val="vi-VN"/>
        </w:rPr>
        <w:t xml:space="preserve">: </w:t>
      </w:r>
    </w:p>
    <w:p w14:paraId="39AC22F6" w14:textId="77777777" w:rsidR="00FE572F" w:rsidRDefault="00FE572F" w:rsidP="009E2838">
      <w:pPr>
        <w:spacing w:after="0" w:line="276" w:lineRule="auto"/>
        <w:jc w:val="both"/>
        <w:rPr>
          <w:rFonts w:ascii="Times New Roman" w:hAnsi="Times New Roman" w:cs="Times New Roman"/>
          <w:sz w:val="28"/>
          <w:szCs w:val="28"/>
          <w:lang w:val="en-US"/>
        </w:rPr>
      </w:pPr>
      <w:r w:rsidRPr="004D2A34">
        <w:rPr>
          <w:rFonts w:ascii="Times New Roman" w:hAnsi="Times New Roman" w:cs="Times New Roman"/>
          <w:sz w:val="28"/>
          <w:szCs w:val="28"/>
        </w:rPr>
        <w:t xml:space="preserve">- GV </w:t>
      </w:r>
      <w:r>
        <w:rPr>
          <w:rFonts w:ascii="Times New Roman" w:hAnsi="Times New Roman" w:cs="Times New Roman"/>
          <w:sz w:val="28"/>
          <w:szCs w:val="28"/>
          <w:lang w:val="en-US"/>
        </w:rPr>
        <w:t>cho HS hoạt động độc lập.</w:t>
      </w:r>
    </w:p>
    <w:p w14:paraId="1BC60CF0"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Phát PHT cá nhân cho HS luyện tập.</w:t>
      </w:r>
    </w:p>
    <w:p w14:paraId="17EB174D" w14:textId="77777777" w:rsidR="00FE572F" w:rsidRPr="00E74A32"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Làm bài tập trong vòng 8 phút.</w:t>
      </w:r>
    </w:p>
    <w:p w14:paraId="30E99CB8" w14:textId="77777777" w:rsidR="00FE572F" w:rsidRPr="00B16796" w:rsidRDefault="00FE572F" w:rsidP="009E2838">
      <w:pPr>
        <w:spacing w:after="0" w:line="312" w:lineRule="auto"/>
        <w:rPr>
          <w:rFonts w:ascii="Times New Roman" w:hAnsi="Times New Roman" w:cs="Times New Roman"/>
          <w:bCs/>
          <w:i/>
          <w:iCs/>
          <w:sz w:val="28"/>
          <w:szCs w:val="28"/>
          <w:lang w:val="en-US"/>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w:t>
      </w:r>
      <w:r>
        <w:rPr>
          <w:rFonts w:ascii="Times New Roman" w:hAnsi="Times New Roman" w:cs="Times New Roman"/>
          <w:bCs/>
          <w:sz w:val="28"/>
          <w:szCs w:val="28"/>
          <w:lang w:val="en-US"/>
        </w:rPr>
        <w:t>Đáp án</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3D44B9EF" w14:textId="77777777" w:rsidTr="00060AA6">
        <w:tc>
          <w:tcPr>
            <w:tcW w:w="1497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0D2E1E15" w14:textId="77777777" w:rsidR="00FE572F" w:rsidRPr="007301BC"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LUYỆN TẬP</w:t>
            </w:r>
          </w:p>
        </w:tc>
      </w:tr>
      <w:tr w:rsidR="00FE572F" w14:paraId="36AAD5FE" w14:textId="77777777" w:rsidTr="00060AA6">
        <w:tc>
          <w:tcPr>
            <w:tcW w:w="14970" w:type="dxa"/>
            <w:tcBorders>
              <w:top w:val="nil"/>
              <w:left w:val="outset" w:sz="6" w:space="0" w:color="auto"/>
              <w:bottom w:val="nil"/>
              <w:right w:val="outset" w:sz="6" w:space="0" w:color="auto"/>
            </w:tcBorders>
          </w:tcPr>
          <w:p w14:paraId="109DE968" w14:textId="77777777" w:rsidR="00FE572F" w:rsidRPr="00BE63F9" w:rsidRDefault="00FE572F" w:rsidP="009E2838">
            <w:pPr>
              <w:spacing w:after="0"/>
              <w:jc w:val="both"/>
              <w:rPr>
                <w:sz w:val="28"/>
                <w:szCs w:val="28"/>
              </w:rPr>
            </w:pPr>
            <w:r>
              <w:rPr>
                <w:b/>
                <w:bCs/>
                <w:sz w:val="28"/>
                <w:szCs w:val="28"/>
              </w:rPr>
              <w:t xml:space="preserve"> </w:t>
            </w:r>
            <w:r w:rsidRPr="00B16796">
              <w:rPr>
                <w:b/>
                <w:bCs/>
                <w:color w:val="000000"/>
                <w:sz w:val="28"/>
                <w:szCs w:val="28"/>
              </w:rPr>
              <w:t>Câu 1.</w:t>
            </w:r>
            <w:r w:rsidRPr="00B16796">
              <w:rPr>
                <w:b/>
                <w:bCs/>
                <w:color w:val="008000"/>
                <w:sz w:val="28"/>
                <w:szCs w:val="28"/>
              </w:rPr>
              <w:t> </w:t>
            </w:r>
            <w:r w:rsidRPr="00BE63F9">
              <w:rPr>
                <w:sz w:val="28"/>
                <w:szCs w:val="28"/>
              </w:rPr>
              <w:t>Các thiết bị nào sau đây không sử dụng dòng điện xoay chiều?</w:t>
            </w:r>
          </w:p>
          <w:p w14:paraId="150FFD9F" w14:textId="77777777" w:rsidR="00FE572F" w:rsidRPr="00BE63F9" w:rsidRDefault="00FE572F" w:rsidP="009E2838">
            <w:pPr>
              <w:spacing w:after="0"/>
              <w:jc w:val="both"/>
              <w:rPr>
                <w:color w:val="FF0000"/>
                <w:sz w:val="28"/>
                <w:szCs w:val="28"/>
              </w:rPr>
            </w:pPr>
            <w:r w:rsidRPr="00BE63F9">
              <w:rPr>
                <w:color w:val="FF0000"/>
                <w:sz w:val="28"/>
                <w:szCs w:val="28"/>
              </w:rPr>
              <w:t>A. Máy thu thanh dùng pin.</w:t>
            </w:r>
          </w:p>
          <w:p w14:paraId="21817124" w14:textId="77777777" w:rsidR="00FE572F" w:rsidRPr="00BE63F9" w:rsidRDefault="00FE572F" w:rsidP="009E2838">
            <w:pPr>
              <w:spacing w:after="0"/>
              <w:jc w:val="both"/>
              <w:rPr>
                <w:sz w:val="28"/>
                <w:szCs w:val="28"/>
              </w:rPr>
            </w:pPr>
            <w:r w:rsidRPr="00BE63F9">
              <w:rPr>
                <w:sz w:val="28"/>
                <w:szCs w:val="28"/>
              </w:rPr>
              <w:t>B. Bóng đèn dây tóc mắc vào điện nhà 220V.</w:t>
            </w:r>
          </w:p>
          <w:p w14:paraId="7DDE2447" w14:textId="77777777" w:rsidR="00FE572F" w:rsidRPr="00BE63F9" w:rsidRDefault="00FE572F" w:rsidP="009E2838">
            <w:pPr>
              <w:spacing w:after="0"/>
              <w:jc w:val="both"/>
              <w:rPr>
                <w:sz w:val="28"/>
                <w:szCs w:val="28"/>
              </w:rPr>
            </w:pPr>
            <w:r w:rsidRPr="00BE63F9">
              <w:rPr>
                <w:sz w:val="28"/>
                <w:szCs w:val="28"/>
              </w:rPr>
              <w:t>C. Tủ lạnh.</w:t>
            </w:r>
          </w:p>
          <w:p w14:paraId="4E22AC75" w14:textId="77777777" w:rsidR="00FE572F" w:rsidRPr="00BE63F9" w:rsidRDefault="00FE572F" w:rsidP="009E2838">
            <w:pPr>
              <w:spacing w:after="0"/>
              <w:jc w:val="both"/>
              <w:rPr>
                <w:sz w:val="28"/>
                <w:szCs w:val="28"/>
              </w:rPr>
            </w:pPr>
            <w:r w:rsidRPr="00BE63F9">
              <w:rPr>
                <w:sz w:val="28"/>
                <w:szCs w:val="28"/>
              </w:rPr>
              <w:t>D. Ấm đun nước.</w:t>
            </w:r>
          </w:p>
          <w:p w14:paraId="233ED74D" w14:textId="77777777" w:rsidR="00FE572F" w:rsidRPr="00BE63F9" w:rsidRDefault="00FE572F" w:rsidP="009E2838">
            <w:pPr>
              <w:spacing w:after="0"/>
              <w:jc w:val="both"/>
              <w:rPr>
                <w:sz w:val="28"/>
                <w:szCs w:val="28"/>
              </w:rPr>
            </w:pPr>
            <w:r>
              <w:rPr>
                <w:b/>
                <w:bCs/>
                <w:sz w:val="28"/>
                <w:szCs w:val="28"/>
              </w:rPr>
              <w:t>Câu 2</w:t>
            </w:r>
            <w:r w:rsidRPr="00845889">
              <w:rPr>
                <w:b/>
                <w:bCs/>
                <w:sz w:val="28"/>
                <w:szCs w:val="28"/>
              </w:rPr>
              <w:t>.</w:t>
            </w:r>
            <w:r>
              <w:t xml:space="preserve"> </w:t>
            </w:r>
            <w:r w:rsidRPr="007301BC">
              <w:t xml:space="preserve"> </w:t>
            </w:r>
            <w:r w:rsidRPr="00BE63F9">
              <w:rPr>
                <w:sz w:val="28"/>
                <w:szCs w:val="28"/>
              </w:rPr>
              <w:t>Chọn phát biểu đúng về dòng điện xoay chiều:</w:t>
            </w:r>
          </w:p>
          <w:p w14:paraId="3CD673CC" w14:textId="77777777" w:rsidR="00FE572F" w:rsidRPr="00BE63F9" w:rsidRDefault="00FE572F" w:rsidP="009E2838">
            <w:pPr>
              <w:spacing w:after="0"/>
              <w:jc w:val="both"/>
              <w:rPr>
                <w:sz w:val="28"/>
                <w:szCs w:val="28"/>
              </w:rPr>
            </w:pPr>
            <w:r w:rsidRPr="00BE63F9">
              <w:rPr>
                <w:sz w:val="28"/>
                <w:szCs w:val="28"/>
              </w:rPr>
              <w:t>A. Dòng điện xoay chiều có tác dụng từ yếu hơn dòng điện một chiều.</w:t>
            </w:r>
          </w:p>
          <w:p w14:paraId="0A253640" w14:textId="77777777" w:rsidR="00FE572F" w:rsidRPr="00BE63F9" w:rsidRDefault="00FE572F" w:rsidP="009E2838">
            <w:pPr>
              <w:spacing w:after="0"/>
              <w:jc w:val="both"/>
              <w:rPr>
                <w:sz w:val="28"/>
                <w:szCs w:val="28"/>
              </w:rPr>
            </w:pPr>
            <w:r w:rsidRPr="00BE63F9">
              <w:rPr>
                <w:sz w:val="28"/>
                <w:szCs w:val="28"/>
              </w:rPr>
              <w:t>B. Dòng điện xoay chiều có tác dụng nhiệt yếu hơn dòng điện một chiều.</w:t>
            </w:r>
          </w:p>
          <w:p w14:paraId="509EE042" w14:textId="77777777" w:rsidR="00FE572F" w:rsidRPr="00BE63F9" w:rsidRDefault="00FE572F" w:rsidP="009E2838">
            <w:pPr>
              <w:spacing w:after="0"/>
              <w:jc w:val="both"/>
              <w:rPr>
                <w:sz w:val="28"/>
                <w:szCs w:val="28"/>
              </w:rPr>
            </w:pPr>
            <w:r w:rsidRPr="00BE63F9">
              <w:rPr>
                <w:sz w:val="28"/>
                <w:szCs w:val="28"/>
              </w:rPr>
              <w:t>C. Dòng điện xoay chiều có tác dụng sinh lý mạnh hơn dòng điện một chiều.</w:t>
            </w:r>
          </w:p>
          <w:p w14:paraId="7A0E27DA" w14:textId="77777777" w:rsidR="00FE572F" w:rsidRPr="00BE63F9" w:rsidRDefault="00FE572F" w:rsidP="009E2838">
            <w:pPr>
              <w:spacing w:after="0"/>
              <w:jc w:val="both"/>
              <w:rPr>
                <w:color w:val="FF0000"/>
                <w:sz w:val="28"/>
                <w:szCs w:val="28"/>
              </w:rPr>
            </w:pPr>
            <w:r w:rsidRPr="00BE63F9">
              <w:rPr>
                <w:color w:val="FF0000"/>
                <w:sz w:val="28"/>
                <w:szCs w:val="28"/>
              </w:rPr>
              <w:t>D. Dòng điện xoay chiều tác dụng một cách không liên tục.</w:t>
            </w:r>
          </w:p>
          <w:p w14:paraId="0C1BDB45" w14:textId="77777777" w:rsidR="00FE572F" w:rsidRPr="00BE63F9" w:rsidRDefault="00FE572F" w:rsidP="009E2838">
            <w:pPr>
              <w:spacing w:after="0"/>
              <w:jc w:val="both"/>
              <w:rPr>
                <w:sz w:val="28"/>
                <w:szCs w:val="28"/>
              </w:rPr>
            </w:pPr>
            <w:r w:rsidRPr="004E6B74">
              <w:rPr>
                <w:b/>
                <w:bCs/>
                <w:sz w:val="28"/>
                <w:szCs w:val="28"/>
                <w:lang w:val="en-US"/>
              </w:rPr>
              <w:t>Câu 3.</w:t>
            </w:r>
            <w:r w:rsidRPr="004E6B74">
              <w:rPr>
                <w:sz w:val="28"/>
                <w:szCs w:val="28"/>
                <w:lang w:val="en-US"/>
              </w:rPr>
              <w:t xml:space="preserve"> </w:t>
            </w:r>
            <w:r w:rsidRPr="00BE63F9">
              <w:rPr>
                <w:sz w:val="28"/>
                <w:szCs w:val="28"/>
              </w:rPr>
              <w:t>Thiết bị nào sau đây có thể hoạt động tốt đối với dòng điện một chiều lẫn dòng điện xoay chiều?</w:t>
            </w:r>
          </w:p>
          <w:p w14:paraId="23B7B053" w14:textId="77777777" w:rsidR="00FE572F" w:rsidRPr="00BE63F9" w:rsidRDefault="00FE572F" w:rsidP="009E2838">
            <w:pPr>
              <w:spacing w:after="0"/>
              <w:jc w:val="both"/>
              <w:rPr>
                <w:sz w:val="28"/>
                <w:szCs w:val="28"/>
              </w:rPr>
            </w:pPr>
            <w:r w:rsidRPr="00BE63F9">
              <w:rPr>
                <w:color w:val="FF0000"/>
                <w:sz w:val="28"/>
                <w:szCs w:val="28"/>
              </w:rPr>
              <w:t>A. Đèn điện</w:t>
            </w:r>
            <w:r w:rsidRPr="00BE63F9">
              <w:rPr>
                <w:color w:val="FF0000"/>
                <w:sz w:val="28"/>
                <w:szCs w:val="28"/>
                <w:lang w:val="en-US"/>
              </w:rPr>
              <w:t xml:space="preserve">                                  </w:t>
            </w:r>
            <w:r w:rsidRPr="00BE63F9">
              <w:rPr>
                <w:sz w:val="28"/>
                <w:szCs w:val="28"/>
              </w:rPr>
              <w:t>B. Máy sấy tóc</w:t>
            </w:r>
          </w:p>
          <w:p w14:paraId="58F413DA" w14:textId="77777777" w:rsidR="00FE572F" w:rsidRPr="00BE63F9" w:rsidRDefault="00FE572F" w:rsidP="009E2838">
            <w:pPr>
              <w:spacing w:after="0"/>
              <w:jc w:val="both"/>
              <w:rPr>
                <w:sz w:val="28"/>
                <w:szCs w:val="28"/>
              </w:rPr>
            </w:pPr>
            <w:r w:rsidRPr="00BE63F9">
              <w:rPr>
                <w:sz w:val="28"/>
                <w:szCs w:val="28"/>
              </w:rPr>
              <w:t>C. Tủ lạnh</w:t>
            </w:r>
            <w:r>
              <w:rPr>
                <w:sz w:val="28"/>
                <w:szCs w:val="28"/>
                <w:lang w:val="en-US"/>
              </w:rPr>
              <w:t xml:space="preserve">                                    </w:t>
            </w:r>
            <w:r w:rsidRPr="00BE63F9">
              <w:rPr>
                <w:sz w:val="28"/>
                <w:szCs w:val="28"/>
              </w:rPr>
              <w:t>D. Đồng hồ treo tường chạy bằng pin</w:t>
            </w:r>
          </w:p>
          <w:p w14:paraId="26AA78C6" w14:textId="77777777" w:rsidR="00FE572F" w:rsidRDefault="00FE572F" w:rsidP="009E2838">
            <w:pPr>
              <w:spacing w:after="0"/>
              <w:jc w:val="both"/>
              <w:rPr>
                <w:color w:val="000000"/>
                <w:sz w:val="28"/>
                <w:szCs w:val="28"/>
                <w:shd w:val="clear" w:color="auto" w:fill="FFFFFF"/>
                <w:lang w:val="en-US"/>
              </w:rPr>
            </w:pPr>
          </w:p>
          <w:p w14:paraId="74E810F4" w14:textId="77777777" w:rsidR="00FE572F" w:rsidRPr="00BE63F9" w:rsidRDefault="00FE572F" w:rsidP="009E2838">
            <w:pPr>
              <w:spacing w:after="0"/>
              <w:jc w:val="both"/>
              <w:rPr>
                <w:sz w:val="28"/>
                <w:szCs w:val="28"/>
              </w:rPr>
            </w:pPr>
            <w:r w:rsidRPr="00B16796">
              <w:rPr>
                <w:rFonts w:eastAsia="Calibri"/>
                <w:b/>
                <w:bCs/>
                <w:sz w:val="28"/>
                <w:szCs w:val="28"/>
                <w:lang w:val="en-US"/>
              </w:rPr>
              <w:t>Câu 4.</w:t>
            </w:r>
            <w:r>
              <w:rPr>
                <w:rFonts w:eastAsia="Calibri"/>
                <w:sz w:val="28"/>
                <w:szCs w:val="28"/>
                <w:lang w:val="en-US"/>
              </w:rPr>
              <w:t xml:space="preserve"> </w:t>
            </w:r>
            <w:r w:rsidRPr="00BE63F9">
              <w:rPr>
                <w:sz w:val="28"/>
                <w:szCs w:val="28"/>
              </w:rPr>
              <w:t>Đặt một nam châm điện A có dòng điện xoay chiều chạy qua trước một cuộn dây dẫn kín B. Sau khi công tắc K đóng thì trong cuộn dây B có xuất hiện dòng điện cảm ứng. Người ta sử dụng tác dụng nào của dòng điện xoay chiều?</w:t>
            </w:r>
          </w:p>
          <w:p w14:paraId="05DF565B" w14:textId="77777777" w:rsidR="00FE572F" w:rsidRPr="00BE63F9" w:rsidRDefault="00FE572F" w:rsidP="009E2838">
            <w:pPr>
              <w:spacing w:after="0"/>
              <w:jc w:val="both"/>
              <w:rPr>
                <w:sz w:val="28"/>
                <w:szCs w:val="28"/>
              </w:rPr>
            </w:pPr>
            <w:r w:rsidRPr="00BE63F9">
              <w:rPr>
                <w:sz w:val="28"/>
                <w:szCs w:val="28"/>
              </w:rPr>
              <w:t>A. Tác dụng cơ</w:t>
            </w:r>
            <w:r>
              <w:rPr>
                <w:sz w:val="28"/>
                <w:szCs w:val="28"/>
                <w:lang w:val="en-US"/>
              </w:rPr>
              <w:t xml:space="preserve">                            </w:t>
            </w:r>
            <w:r w:rsidRPr="00BE63F9">
              <w:rPr>
                <w:sz w:val="28"/>
                <w:szCs w:val="28"/>
              </w:rPr>
              <w:t>B. Tác dụng nhiệt</w:t>
            </w:r>
          </w:p>
          <w:p w14:paraId="6400A252" w14:textId="77777777" w:rsidR="00FE572F" w:rsidRPr="00BE63F9" w:rsidRDefault="00FE572F" w:rsidP="009E2838">
            <w:pPr>
              <w:spacing w:after="0"/>
              <w:jc w:val="both"/>
              <w:rPr>
                <w:color w:val="FF0000"/>
                <w:sz w:val="28"/>
                <w:szCs w:val="28"/>
              </w:rPr>
            </w:pPr>
            <w:r w:rsidRPr="00BE63F9">
              <w:rPr>
                <w:sz w:val="28"/>
                <w:szCs w:val="28"/>
              </w:rPr>
              <w:t>C. Tác dụng quang</w:t>
            </w:r>
            <w:r>
              <w:rPr>
                <w:sz w:val="28"/>
                <w:szCs w:val="28"/>
                <w:lang w:val="en-US"/>
              </w:rPr>
              <w:t xml:space="preserve">                      </w:t>
            </w:r>
            <w:r w:rsidRPr="00BE63F9">
              <w:rPr>
                <w:color w:val="FF0000"/>
                <w:sz w:val="28"/>
                <w:szCs w:val="28"/>
              </w:rPr>
              <w:t>D. Tác dụng từ</w:t>
            </w:r>
          </w:p>
          <w:p w14:paraId="076005A6" w14:textId="77777777" w:rsidR="00FE572F" w:rsidRDefault="00FE572F" w:rsidP="009E2838">
            <w:pPr>
              <w:spacing w:after="0"/>
              <w:jc w:val="both"/>
              <w:rPr>
                <w:sz w:val="28"/>
                <w:szCs w:val="28"/>
              </w:rPr>
            </w:pPr>
            <w:r w:rsidRPr="00BE63F9">
              <w:rPr>
                <w:noProof/>
                <w:sz w:val="28"/>
                <w:szCs w:val="28"/>
                <w:lang w:val="en-US" w:eastAsia="en-US"/>
              </w:rPr>
              <w:lastRenderedPageBreak/>
              <w:drawing>
                <wp:anchor distT="0" distB="0" distL="114300" distR="114300" simplePos="0" relativeHeight="251708416" behindDoc="0" locked="0" layoutInCell="1" allowOverlap="1" wp14:anchorId="569EB402" wp14:editId="216C8D91">
                  <wp:simplePos x="0" y="0"/>
                  <wp:positionH relativeFrom="column">
                    <wp:posOffset>36830</wp:posOffset>
                  </wp:positionH>
                  <wp:positionV relativeFrom="paragraph">
                    <wp:posOffset>695325</wp:posOffset>
                  </wp:positionV>
                  <wp:extent cx="725170" cy="1784985"/>
                  <wp:effectExtent l="0" t="0" r="0" b="5715"/>
                  <wp:wrapSquare wrapText="bothSides"/>
                  <wp:docPr id="332112744" name="Picture 332112744" descr="Bài tập tác dụng từ của dòng điện xoay chiều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tập tác dụng từ của dòng điện xoay chiều cực hay"/>
                          <pic:cNvPicPr>
                            <a:picLocks noChangeAspect="1" noChangeArrowheads="1"/>
                          </pic:cNvPicPr>
                        </pic:nvPicPr>
                        <pic:blipFill>
                          <a:blip r:embed="rId121">
                            <a:extLst>
                              <a:ext uri="{28A0092B-C50C-407E-A947-70E740481C1C}">
                                <a14:useLocalDpi xmlns:a14="http://schemas.microsoft.com/office/drawing/2010/main"/>
                              </a:ext>
                            </a:extLst>
                          </a:blip>
                          <a:srcRect/>
                          <a:stretch>
                            <a:fillRect/>
                          </a:stretch>
                        </pic:blipFill>
                        <pic:spPr bwMode="auto">
                          <a:xfrm>
                            <a:off x="0" y="0"/>
                            <a:ext cx="725170" cy="17849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E63F9">
              <w:rPr>
                <w:b/>
                <w:sz w:val="28"/>
                <w:szCs w:val="28"/>
                <w:lang w:val="en-US"/>
              </w:rPr>
              <w:t>Câu 5.</w:t>
            </w:r>
            <w:r>
              <w:rPr>
                <w:sz w:val="28"/>
                <w:szCs w:val="28"/>
                <w:lang w:val="en-US"/>
              </w:rPr>
              <w:t xml:space="preserve"> </w:t>
            </w:r>
            <w:r w:rsidRPr="00BE63F9">
              <w:rPr>
                <w:sz w:val="28"/>
                <w:szCs w:val="28"/>
              </w:rPr>
              <w:t>Khi treo nam châm lên giá đỡ bằng một sợi dây và kích thích cho nam châm dao động qua lại trước cuộn dây dẫn kín thì bóng đèn led sẽ như thế nào? Hãy giải thích hiện tượng này?</w:t>
            </w:r>
          </w:p>
          <w:p w14:paraId="09C56D53" w14:textId="77777777" w:rsidR="00FE572F" w:rsidRDefault="00FE572F" w:rsidP="009E2838">
            <w:pPr>
              <w:spacing w:after="0"/>
              <w:jc w:val="center"/>
              <w:rPr>
                <w:b/>
                <w:sz w:val="28"/>
                <w:szCs w:val="28"/>
                <w:lang w:val="en-US"/>
              </w:rPr>
            </w:pPr>
            <w:r w:rsidRPr="00BE63F9">
              <w:rPr>
                <w:b/>
                <w:sz w:val="28"/>
                <w:szCs w:val="28"/>
                <w:lang w:val="en-US"/>
              </w:rPr>
              <w:t>Trả lời</w:t>
            </w:r>
          </w:p>
          <w:p w14:paraId="75FFCF95" w14:textId="77777777" w:rsidR="00FE572F" w:rsidRPr="00BE63F9" w:rsidRDefault="00FE572F" w:rsidP="009E2838">
            <w:pPr>
              <w:spacing w:after="0"/>
              <w:jc w:val="both"/>
              <w:rPr>
                <w:sz w:val="28"/>
                <w:szCs w:val="28"/>
              </w:rPr>
            </w:pPr>
            <w:r>
              <w:rPr>
                <w:sz w:val="28"/>
                <w:szCs w:val="28"/>
                <w:lang w:val="en-US"/>
              </w:rPr>
              <w:t xml:space="preserve">- </w:t>
            </w:r>
            <w:r w:rsidRPr="00BE63F9">
              <w:rPr>
                <w:sz w:val="28"/>
                <w:szCs w:val="28"/>
              </w:rPr>
              <w:t>Bóng đèn led sẽ luân phiên sáng tắt.</w:t>
            </w:r>
          </w:p>
          <w:p w14:paraId="71CB7D70" w14:textId="77777777" w:rsidR="00FE572F" w:rsidRPr="00BE63F9" w:rsidRDefault="00FE572F" w:rsidP="009E2838">
            <w:pPr>
              <w:spacing w:after="0"/>
              <w:jc w:val="both"/>
              <w:rPr>
                <w:sz w:val="28"/>
                <w:szCs w:val="28"/>
              </w:rPr>
            </w:pPr>
            <w:r>
              <w:rPr>
                <w:sz w:val="28"/>
                <w:szCs w:val="28"/>
                <w:lang w:val="en-US"/>
              </w:rPr>
              <w:t xml:space="preserve">- </w:t>
            </w:r>
            <w:r w:rsidRPr="00BE63F9">
              <w:rPr>
                <w:sz w:val="28"/>
                <w:szCs w:val="28"/>
              </w:rPr>
              <w:t>Vì khi nam châm dao động qua lại trước cuộn dây thì dòng điện cảm ứng xuất hiện trong cuộn dây là dòng điện xoay chiều. Khi dòng điện có chiều trùng với hai đầu bóng đèn led thì bóng đèn sẽ sáng, khi dòng điện đổi chiều thì bóng đèn sẽ không sáng</w:t>
            </w:r>
          </w:p>
          <w:p w14:paraId="26982AB3" w14:textId="77777777" w:rsidR="00FE572F" w:rsidRPr="00BE63F9" w:rsidRDefault="00FE572F" w:rsidP="009E2838">
            <w:pPr>
              <w:spacing w:after="0"/>
              <w:jc w:val="center"/>
              <w:rPr>
                <w:sz w:val="28"/>
                <w:szCs w:val="28"/>
              </w:rPr>
            </w:pPr>
          </w:p>
        </w:tc>
      </w:tr>
      <w:tr w:rsidR="00FE572F" w14:paraId="7EB4AB7A" w14:textId="77777777" w:rsidTr="00060AA6">
        <w:tc>
          <w:tcPr>
            <w:tcW w:w="14970" w:type="dxa"/>
            <w:tcBorders>
              <w:top w:val="nil"/>
              <w:left w:val="outset" w:sz="6" w:space="0" w:color="auto"/>
              <w:bottom w:val="outset" w:sz="6" w:space="0" w:color="auto"/>
              <w:right w:val="outset" w:sz="6" w:space="0" w:color="auto"/>
            </w:tcBorders>
          </w:tcPr>
          <w:p w14:paraId="52E03741" w14:textId="77777777" w:rsidR="00FE572F" w:rsidRPr="00E74A32" w:rsidRDefault="00FE572F" w:rsidP="009E2838">
            <w:pPr>
              <w:spacing w:after="0"/>
              <w:jc w:val="both"/>
              <w:rPr>
                <w:sz w:val="28"/>
                <w:szCs w:val="28"/>
              </w:rPr>
            </w:pPr>
          </w:p>
        </w:tc>
      </w:tr>
    </w:tbl>
    <w:p w14:paraId="7423529D" w14:textId="77777777" w:rsidR="00FE572F" w:rsidRDefault="00FE572F" w:rsidP="009E2838">
      <w:pPr>
        <w:spacing w:after="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 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FE572F" w14:paraId="47086884" w14:textId="77777777">
        <w:trPr>
          <w:trHeight w:val="274"/>
          <w:jc w:val="center"/>
        </w:trPr>
        <w:tc>
          <w:tcPr>
            <w:tcW w:w="7397" w:type="dxa"/>
            <w:shd w:val="clear" w:color="auto" w:fill="FDEADA" w:themeFill="accent6" w:themeFillTint="32"/>
          </w:tcPr>
          <w:p w14:paraId="0A255570" w14:textId="77777777" w:rsidR="00FE572F" w:rsidRDefault="00FE572F" w:rsidP="009E2838">
            <w:pPr>
              <w:spacing w:after="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14:paraId="554B5BAA" w14:textId="77777777" w:rsidR="00FE572F" w:rsidRDefault="00FE572F" w:rsidP="009E2838">
            <w:pPr>
              <w:spacing w:after="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0CA54565" w14:textId="77777777">
        <w:trPr>
          <w:trHeight w:val="274"/>
          <w:jc w:val="center"/>
        </w:trPr>
        <w:tc>
          <w:tcPr>
            <w:tcW w:w="7397" w:type="dxa"/>
            <w:shd w:val="clear" w:color="auto" w:fill="auto"/>
          </w:tcPr>
          <w:p w14:paraId="289E6F0A" w14:textId="77777777" w:rsidR="00FE572F" w:rsidRDefault="00FE572F" w:rsidP="009E2838">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14:paraId="6116995D" w14:textId="77777777" w:rsidR="00FE572F" w:rsidRDefault="00FE572F" w:rsidP="009E2838">
            <w:pPr>
              <w:spacing w:after="0" w:line="276" w:lineRule="auto"/>
              <w:jc w:val="both"/>
              <w:rPr>
                <w:rFonts w:ascii="Times New Roman" w:hAnsi="Times New Roman" w:cs="Times New Roman"/>
                <w:sz w:val="28"/>
                <w:szCs w:val="28"/>
                <w:lang w:val="en-US"/>
              </w:rPr>
            </w:pPr>
            <w:r w:rsidRPr="00274890">
              <w:rPr>
                <w:rFonts w:ascii="Times New Roman" w:eastAsia="Times New Roman" w:hAnsi="Times New Roman" w:cs="Times New Roman"/>
                <w:sz w:val="28"/>
                <w:szCs w:val="28"/>
              </w:rPr>
              <w:t xml:space="preserve"> </w:t>
            </w:r>
            <w:r w:rsidRPr="004D2A34">
              <w:rPr>
                <w:rFonts w:ascii="Times New Roman" w:hAnsi="Times New Roman" w:cs="Times New Roman"/>
                <w:sz w:val="28"/>
                <w:szCs w:val="28"/>
              </w:rPr>
              <w:t xml:space="preserve">- GV </w:t>
            </w:r>
            <w:r>
              <w:rPr>
                <w:rFonts w:ascii="Times New Roman" w:hAnsi="Times New Roman" w:cs="Times New Roman"/>
                <w:sz w:val="28"/>
                <w:szCs w:val="28"/>
                <w:lang w:val="en-US"/>
              </w:rPr>
              <w:t>cho HS hoạt động độc lập.</w:t>
            </w:r>
          </w:p>
          <w:p w14:paraId="3B06709C"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Phát PHT cá nhân cho HS luyện tập.</w:t>
            </w:r>
          </w:p>
          <w:p w14:paraId="011AD2C3" w14:textId="77777777" w:rsidR="00FE572F" w:rsidRPr="00E74A32"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Làm bài tập trong vòng 8 phút.</w:t>
            </w:r>
          </w:p>
        </w:tc>
        <w:tc>
          <w:tcPr>
            <w:tcW w:w="2841" w:type="dxa"/>
            <w:shd w:val="clear" w:color="auto" w:fill="auto"/>
          </w:tcPr>
          <w:p w14:paraId="7D143E41" w14:textId="77777777" w:rsidR="00FE572F" w:rsidRPr="00274890" w:rsidRDefault="00FE572F" w:rsidP="009E2838">
            <w:pPr>
              <w:spacing w:after="0" w:line="240" w:lineRule="auto"/>
              <w:ind w:right="1"/>
              <w:jc w:val="center"/>
              <w:rPr>
                <w:rFonts w:ascii="Times New Roman" w:hAnsi="Times New Roman" w:cs="Times New Roman"/>
                <w:sz w:val="28"/>
                <w:szCs w:val="28"/>
                <w:lang w:val="en-US"/>
              </w:rPr>
            </w:pPr>
            <w:r>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lang w:val="en-US"/>
              </w:rPr>
              <w:t>HS nhận nhiệm vụ.</w:t>
            </w:r>
          </w:p>
        </w:tc>
      </w:tr>
      <w:tr w:rsidR="00FE572F" w14:paraId="7343AD4D" w14:textId="77777777">
        <w:trPr>
          <w:trHeight w:val="274"/>
          <w:jc w:val="center"/>
        </w:trPr>
        <w:tc>
          <w:tcPr>
            <w:tcW w:w="7397" w:type="dxa"/>
            <w:shd w:val="clear" w:color="auto" w:fill="auto"/>
          </w:tcPr>
          <w:p w14:paraId="3B63E36C"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S thực hiện nhiệm vụ</w:t>
            </w:r>
          </w:p>
          <w:p w14:paraId="021874C3" w14:textId="77777777" w:rsidR="00FE572F" w:rsidRDefault="00FE572F" w:rsidP="009E2838">
            <w:pPr>
              <w:spacing w:after="0" w:line="240" w:lineRule="auto"/>
              <w:jc w:val="both"/>
              <w:rPr>
                <w:rFonts w:ascii="Times New Roman" w:hAnsi="Times New Roman" w:cs="Times New Roman"/>
                <w:color w:val="0070C0"/>
                <w:sz w:val="28"/>
                <w:szCs w:val="28"/>
              </w:rPr>
            </w:pPr>
            <w:r>
              <w:rPr>
                <w:rFonts w:ascii="Times New Roman" w:eastAsia="Times New Roman" w:hAnsi="Times New Roman" w:cs="Times New Roman"/>
                <w:sz w:val="28"/>
                <w:szCs w:val="28"/>
              </w:rPr>
              <w:t>- GV hỗ trợ HS ở các bài tập khó.</w:t>
            </w:r>
          </w:p>
        </w:tc>
        <w:tc>
          <w:tcPr>
            <w:tcW w:w="2841" w:type="dxa"/>
            <w:shd w:val="clear" w:color="auto" w:fill="auto"/>
          </w:tcPr>
          <w:p w14:paraId="7F441E19" w14:textId="77777777" w:rsidR="00FE572F" w:rsidRPr="00274890" w:rsidRDefault="00FE572F" w:rsidP="009E2838">
            <w:pPr>
              <w:spacing w:after="0" w:line="276" w:lineRule="auto"/>
              <w:rPr>
                <w:rFonts w:ascii="Times New Roman" w:hAnsi="Times New Roman" w:cs="Times New Roman"/>
                <w:sz w:val="28"/>
                <w:szCs w:val="28"/>
              </w:rPr>
            </w:pPr>
            <w:r w:rsidRPr="00274890">
              <w:rPr>
                <w:rFonts w:ascii="Times New Roman" w:hAnsi="Times New Roman" w:cs="Times New Roman"/>
                <w:sz w:val="28"/>
                <w:szCs w:val="28"/>
              </w:rPr>
              <w:t>- HS tiến hành giải quy</w:t>
            </w:r>
            <w:r>
              <w:rPr>
                <w:rFonts w:ascii="Times New Roman" w:hAnsi="Times New Roman" w:cs="Times New Roman"/>
                <w:sz w:val="28"/>
                <w:szCs w:val="28"/>
              </w:rPr>
              <w:t xml:space="preserve">ết </w:t>
            </w:r>
            <w:r w:rsidRPr="00274890">
              <w:rPr>
                <w:rFonts w:ascii="Times New Roman" w:hAnsi="Times New Roman" w:cs="Times New Roman"/>
                <w:sz w:val="28"/>
                <w:szCs w:val="28"/>
              </w:rPr>
              <w:t>c</w:t>
            </w:r>
            <w:r>
              <w:rPr>
                <w:rFonts w:ascii="Times New Roman" w:hAnsi="Times New Roman" w:cs="Times New Roman"/>
                <w:sz w:val="28"/>
                <w:szCs w:val="28"/>
              </w:rPr>
              <w:t>á</w:t>
            </w:r>
            <w:r w:rsidRPr="00274890">
              <w:rPr>
                <w:rFonts w:ascii="Times New Roman" w:hAnsi="Times New Roman" w:cs="Times New Roman"/>
                <w:sz w:val="28"/>
                <w:szCs w:val="28"/>
              </w:rPr>
              <w:t>c b</w:t>
            </w:r>
            <w:r>
              <w:rPr>
                <w:rFonts w:ascii="Times New Roman" w:hAnsi="Times New Roman" w:cs="Times New Roman"/>
                <w:sz w:val="28"/>
                <w:szCs w:val="28"/>
              </w:rPr>
              <w:t>à</w:t>
            </w:r>
            <w:r w:rsidRPr="00274890">
              <w:rPr>
                <w:rFonts w:ascii="Times New Roman" w:hAnsi="Times New Roman" w:cs="Times New Roman"/>
                <w:sz w:val="28"/>
                <w:szCs w:val="28"/>
              </w:rPr>
              <w:t>i tập.</w:t>
            </w:r>
          </w:p>
        </w:tc>
      </w:tr>
      <w:tr w:rsidR="00FE572F" w14:paraId="6088FA6D" w14:textId="77777777">
        <w:trPr>
          <w:trHeight w:val="1238"/>
          <w:jc w:val="center"/>
        </w:trPr>
        <w:tc>
          <w:tcPr>
            <w:tcW w:w="7397" w:type="dxa"/>
            <w:shd w:val="clear" w:color="auto" w:fill="auto"/>
          </w:tcPr>
          <w:p w14:paraId="065C5C6F"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2052D2BC"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Hỗ trợ HS giải các câu hỏi khó.</w:t>
            </w:r>
          </w:p>
          <w:p w14:paraId="246B49EB"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w:t>
            </w:r>
          </w:p>
        </w:tc>
        <w:tc>
          <w:tcPr>
            <w:tcW w:w="2841" w:type="dxa"/>
            <w:shd w:val="clear" w:color="auto" w:fill="auto"/>
          </w:tcPr>
          <w:p w14:paraId="42FF8B1F"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V hỗ trợ giải các câu hỏi khó, và ghi chép lại.</w:t>
            </w:r>
          </w:p>
        </w:tc>
      </w:tr>
      <w:tr w:rsidR="00FE572F" w14:paraId="4531282D" w14:textId="77777777">
        <w:trPr>
          <w:trHeight w:val="274"/>
          <w:jc w:val="center"/>
        </w:trPr>
        <w:tc>
          <w:tcPr>
            <w:tcW w:w="7397" w:type="dxa"/>
            <w:shd w:val="clear" w:color="auto" w:fill="auto"/>
          </w:tcPr>
          <w:p w14:paraId="01FC2375" w14:textId="77777777" w:rsidR="00FE572F" w:rsidRDefault="00FE572F" w:rsidP="009E2838">
            <w:pPr>
              <w:spacing w:after="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14:paraId="40E8FCA5"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09DF15DA" w14:textId="77777777" w:rsidR="00FE572F" w:rsidRPr="00DA691C" w:rsidRDefault="00FE572F" w:rsidP="009E2838">
      <w:pPr>
        <w:spacing w:after="0" w:line="312" w:lineRule="auto"/>
        <w:jc w:val="both"/>
        <w:rPr>
          <w:rFonts w:ascii="Times New Roman" w:hAnsi="Times New Roman" w:cs="Times New Roman"/>
          <w:b/>
          <w:color w:val="7030A0"/>
          <w:sz w:val="28"/>
          <w:szCs w:val="28"/>
          <w:lang w:val="en-US"/>
        </w:rPr>
      </w:pPr>
      <w:r>
        <w:rPr>
          <w:rFonts w:ascii="Times New Roman" w:hAnsi="Times New Roman" w:cs="Times New Roman"/>
          <w:b/>
          <w:color w:val="7030A0"/>
          <w:sz w:val="28"/>
          <w:szCs w:val="28"/>
          <w:lang w:val="en-US"/>
        </w:rPr>
        <w:t xml:space="preserve">4. </w:t>
      </w:r>
      <w:r w:rsidRPr="00DA691C">
        <w:rPr>
          <w:rFonts w:ascii="Times New Roman" w:hAnsi="Times New Roman" w:cs="Times New Roman"/>
          <w:b/>
          <w:color w:val="7030A0"/>
          <w:sz w:val="28"/>
          <w:szCs w:val="28"/>
          <w:lang w:val="en-US"/>
        </w:rPr>
        <w:t>Hoạt động 4: Vận dụng</w:t>
      </w:r>
    </w:p>
    <w:p w14:paraId="4E55F4F5" w14:textId="77777777" w:rsidR="00FE572F" w:rsidRPr="00E0309E"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b/>
          <w:color w:val="C00000"/>
          <w:sz w:val="28"/>
          <w:szCs w:val="28"/>
        </w:rPr>
        <w:t>a) Mục tiêu:</w:t>
      </w:r>
      <w:r>
        <w:rPr>
          <w:rFonts w:ascii="Times New Roman" w:hAnsi="Times New Roman" w:cs="Times New Roman"/>
          <w:sz w:val="28"/>
          <w:szCs w:val="28"/>
        </w:rPr>
        <w:t xml:space="preserve"> </w:t>
      </w:r>
      <w:r>
        <w:rPr>
          <w:rFonts w:ascii="Times New Roman" w:hAnsi="Times New Roman" w:cs="Times New Roman"/>
          <w:sz w:val="28"/>
          <w:szCs w:val="28"/>
          <w:lang w:val="en-US"/>
        </w:rPr>
        <w:t>Vận dụng được kiến thức đã học để giải quyết các bài tập liên quan đến thực tế.</w:t>
      </w:r>
    </w:p>
    <w:p w14:paraId="52A32DA6"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color w:val="C00000"/>
          <w:sz w:val="28"/>
          <w:szCs w:val="28"/>
        </w:rPr>
        <w:t>b) Nội dung:</w:t>
      </w:r>
      <w:r>
        <w:rPr>
          <w:rFonts w:ascii="Times New Roman" w:hAnsi="Times New Roman" w:cs="Times New Roman"/>
          <w:sz w:val="28"/>
          <w:szCs w:val="28"/>
        </w:rPr>
        <w:t xml:space="preserve"> </w:t>
      </w:r>
    </w:p>
    <w:p w14:paraId="591B208E"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w:t>
      </w:r>
      <w:r w:rsidRPr="004D2A34">
        <w:rPr>
          <w:rFonts w:ascii="Times New Roman" w:hAnsi="Times New Roman" w:cs="Times New Roman"/>
          <w:sz w:val="28"/>
          <w:szCs w:val="28"/>
        </w:rPr>
        <w:t xml:space="preserve"> GV </w:t>
      </w:r>
      <w:r>
        <w:rPr>
          <w:rFonts w:ascii="Times New Roman" w:hAnsi="Times New Roman" w:cs="Times New Roman"/>
          <w:sz w:val="28"/>
          <w:szCs w:val="28"/>
          <w:lang w:val="en-US"/>
        </w:rPr>
        <w:t>phát phiếu học tập “Vận dụng cho các nhóm”.</w:t>
      </w:r>
    </w:p>
    <w:p w14:paraId="00BCCCF8" w14:textId="77777777" w:rsidR="00FE572F" w:rsidRPr="00BE63F9"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Các nhóm cùng thảo luận và hoàn thành phiếu học tập trong vòng 5 phút.</w:t>
      </w:r>
    </w:p>
    <w:p w14:paraId="660FF05A"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b/>
          <w:color w:val="C00000"/>
          <w:sz w:val="28"/>
          <w:szCs w:val="28"/>
        </w:rPr>
        <w:t>c) Sản phẩm:</w:t>
      </w:r>
      <w:r>
        <w:rPr>
          <w:rFonts w:ascii="Times New Roman" w:hAnsi="Times New Roman" w:cs="Times New Roman"/>
          <w:sz w:val="28"/>
          <w:szCs w:val="28"/>
        </w:rPr>
        <w:t xml:space="preserve"> </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FE572F" w14:paraId="55B9756B" w14:textId="77777777" w:rsidTr="00060AA6">
        <w:tc>
          <w:tcPr>
            <w:tcW w:w="14970" w:type="dxa"/>
            <w:tcBorders>
              <w:top w:val="outset" w:sz="6" w:space="0" w:color="auto"/>
              <w:left w:val="outset" w:sz="6" w:space="0" w:color="auto"/>
              <w:bottom w:val="outset" w:sz="6" w:space="0" w:color="auto"/>
              <w:right w:val="outset" w:sz="6" w:space="0" w:color="auto"/>
            </w:tcBorders>
            <w:shd w:val="clear" w:color="auto" w:fill="FABF8F" w:themeFill="accent6" w:themeFillTint="99"/>
          </w:tcPr>
          <w:p w14:paraId="0C84979F" w14:textId="77777777" w:rsidR="00FE572F" w:rsidRPr="007301BC" w:rsidRDefault="00FE572F" w:rsidP="009E2838">
            <w:pPr>
              <w:spacing w:beforeAutospacing="1" w:after="0" w:afterAutospacing="1" w:line="256" w:lineRule="auto"/>
              <w:jc w:val="center"/>
              <w:rPr>
                <w:rFonts w:eastAsia="Calibri"/>
                <w:b/>
                <w:sz w:val="26"/>
                <w:szCs w:val="26"/>
                <w:lang w:val="en-US"/>
              </w:rPr>
            </w:pPr>
            <w:r>
              <w:rPr>
                <w:rFonts w:eastAsia="Calibri"/>
                <w:b/>
                <w:sz w:val="26"/>
                <w:szCs w:val="26"/>
                <w:lang w:val="en-US"/>
              </w:rPr>
              <w:t>VẬN DỤNG</w:t>
            </w:r>
          </w:p>
        </w:tc>
      </w:tr>
      <w:tr w:rsidR="00FE572F" w14:paraId="122CEA11" w14:textId="77777777" w:rsidTr="00060AA6">
        <w:tc>
          <w:tcPr>
            <w:tcW w:w="14970" w:type="dxa"/>
            <w:tcBorders>
              <w:top w:val="nil"/>
              <w:left w:val="outset" w:sz="6" w:space="0" w:color="auto"/>
              <w:bottom w:val="outset" w:sz="6" w:space="0" w:color="auto"/>
              <w:right w:val="outset" w:sz="6" w:space="0" w:color="auto"/>
            </w:tcBorders>
          </w:tcPr>
          <w:p w14:paraId="46DA6EB9" w14:textId="77777777" w:rsidR="00FE572F" w:rsidRPr="00BE63F9" w:rsidRDefault="00FE572F" w:rsidP="009E2838">
            <w:pPr>
              <w:spacing w:after="0"/>
              <w:jc w:val="both"/>
              <w:rPr>
                <w:bCs/>
                <w:iCs/>
                <w:sz w:val="28"/>
                <w:szCs w:val="28"/>
                <w:lang w:val="en-US"/>
              </w:rPr>
            </w:pPr>
            <w:r w:rsidRPr="007301BC">
              <w:rPr>
                <w:b/>
                <w:iCs/>
                <w:sz w:val="28"/>
                <w:szCs w:val="28"/>
                <w:lang w:val="en-US"/>
              </w:rPr>
              <w:t>Câu 1.</w:t>
            </w:r>
            <w:r>
              <w:rPr>
                <w:b/>
                <w:iCs/>
                <w:sz w:val="28"/>
                <w:szCs w:val="28"/>
                <w:lang w:val="en-US"/>
              </w:rPr>
              <w:t xml:space="preserve"> </w:t>
            </w:r>
            <w:r w:rsidRPr="00BE63F9">
              <w:rPr>
                <w:bCs/>
                <w:iCs/>
                <w:sz w:val="28"/>
                <w:szCs w:val="28"/>
                <w:lang w:val="en-US"/>
              </w:rPr>
              <w:t>Như ta đã biết, tác dụng hoá học của dòng điện một chiều được ứng dụng trong mạ kim loại. Trong ứng dụng này, có thể dùng dòng điện xoay chiều để thay thế dòng điện một chiều không? Vì sao?</w:t>
            </w:r>
          </w:p>
          <w:p w14:paraId="44D69BC7" w14:textId="77777777" w:rsidR="00FE572F" w:rsidRDefault="00FE572F" w:rsidP="009E2838">
            <w:pPr>
              <w:spacing w:after="0"/>
              <w:jc w:val="center"/>
              <w:rPr>
                <w:b/>
                <w:bCs/>
                <w:sz w:val="28"/>
                <w:szCs w:val="28"/>
                <w:lang w:val="en-US"/>
              </w:rPr>
            </w:pPr>
            <w:r w:rsidRPr="00E0309E">
              <w:rPr>
                <w:b/>
                <w:bCs/>
                <w:sz w:val="28"/>
                <w:szCs w:val="28"/>
                <w:lang w:val="en-US"/>
              </w:rPr>
              <w:lastRenderedPageBreak/>
              <w:t>Trả lời</w:t>
            </w:r>
          </w:p>
          <w:p w14:paraId="782302B2" w14:textId="77777777" w:rsidR="00FE572F" w:rsidRPr="00E0309E" w:rsidRDefault="00FE572F" w:rsidP="009E2838">
            <w:pPr>
              <w:spacing w:after="0"/>
              <w:jc w:val="both"/>
              <w:rPr>
                <w:bCs/>
                <w:iCs/>
                <w:sz w:val="28"/>
                <w:szCs w:val="28"/>
                <w:lang w:val="en-US"/>
              </w:rPr>
            </w:pPr>
            <w:r w:rsidRPr="00E0309E">
              <w:rPr>
                <w:rFonts w:ascii="Roboto" w:hAnsi="Roboto"/>
                <w:color w:val="333333"/>
                <w:sz w:val="27"/>
                <w:szCs w:val="27"/>
                <w:lang w:val="en-US" w:eastAsia="en-US"/>
              </w:rPr>
              <w:t> </w:t>
            </w:r>
            <w:r w:rsidRPr="00BE63F9">
              <w:rPr>
                <w:bCs/>
                <w:iCs/>
                <w:sz w:val="28"/>
                <w:szCs w:val="28"/>
                <w:lang w:val="en-US"/>
              </w:rPr>
              <w:t>- Có thể sử dụng dòng điện xoay chiều để thay thế dòng điện một chiều trong mạ kim loại, nhưng hiệu quả sẽ không cao bằng. Vì dòng điện 1 chiều di chuyển theo một chiều nhất định, giúp cho các ion kim loại di chuyển theo hướng xác định, bám đều trên bề mặt kim loại cần mạ mà dòng điện xoay chiều liên tục thay đổi chiều, khiến cho các ion kim loại di chuyển hỗn loạn, không bám đều trên bề mặt kim loại cần mạ</w:t>
            </w:r>
            <w:r w:rsidRPr="00E0309E">
              <w:rPr>
                <w:bCs/>
                <w:iCs/>
                <w:sz w:val="28"/>
                <w:szCs w:val="28"/>
                <w:lang w:val="en-US"/>
              </w:rPr>
              <w:t>.</w:t>
            </w:r>
          </w:p>
          <w:p w14:paraId="722B6BF5" w14:textId="77777777" w:rsidR="00FE572F" w:rsidRDefault="00FE572F" w:rsidP="009E2838">
            <w:pPr>
              <w:spacing w:after="0"/>
              <w:jc w:val="both"/>
              <w:rPr>
                <w:bCs/>
                <w:iCs/>
                <w:sz w:val="28"/>
                <w:szCs w:val="28"/>
                <w:lang w:val="en-US"/>
              </w:rPr>
            </w:pPr>
            <w:r>
              <w:rPr>
                <w:b/>
                <w:bCs/>
                <w:sz w:val="28"/>
                <w:szCs w:val="28"/>
              </w:rPr>
              <w:t>Câu 2</w:t>
            </w:r>
            <w:r w:rsidRPr="00845889">
              <w:rPr>
                <w:b/>
                <w:bCs/>
                <w:sz w:val="28"/>
                <w:szCs w:val="28"/>
              </w:rPr>
              <w:t>.</w:t>
            </w:r>
            <w:r>
              <w:rPr>
                <w:b/>
                <w:bCs/>
                <w:lang w:val="en-US"/>
              </w:rPr>
              <w:t xml:space="preserve"> </w:t>
            </w:r>
            <w:r w:rsidRPr="00BE63F9">
              <w:rPr>
                <w:bCs/>
                <w:iCs/>
                <w:sz w:val="28"/>
                <w:szCs w:val="28"/>
                <w:lang w:val="en-US"/>
              </w:rPr>
              <w:t>Nêu một số biện pháp để đảm bảo an toàn khi sử dụng dòng điện xoay chiều.</w:t>
            </w:r>
          </w:p>
          <w:p w14:paraId="06D99B9B" w14:textId="77777777" w:rsidR="00FE572F" w:rsidRDefault="00FE572F" w:rsidP="009E2838">
            <w:pPr>
              <w:spacing w:after="0"/>
              <w:jc w:val="center"/>
              <w:rPr>
                <w:rFonts w:eastAsia="Calibri"/>
                <w:b/>
                <w:bCs/>
                <w:sz w:val="28"/>
                <w:szCs w:val="28"/>
                <w:lang w:val="en-US"/>
              </w:rPr>
            </w:pPr>
            <w:r w:rsidRPr="00A250BD">
              <w:rPr>
                <w:rFonts w:eastAsia="Calibri"/>
                <w:b/>
                <w:bCs/>
                <w:sz w:val="28"/>
                <w:szCs w:val="28"/>
                <w:lang w:val="en-US"/>
              </w:rPr>
              <w:t>Trả lời</w:t>
            </w:r>
          </w:p>
          <w:p w14:paraId="653337B0" w14:textId="77777777" w:rsidR="00FE572F" w:rsidRPr="00270C5A" w:rsidRDefault="00FE572F" w:rsidP="009E2838">
            <w:pPr>
              <w:spacing w:after="0"/>
              <w:jc w:val="both"/>
              <w:rPr>
                <w:bCs/>
                <w:iCs/>
                <w:sz w:val="28"/>
                <w:szCs w:val="28"/>
                <w:lang w:val="en-US"/>
              </w:rPr>
            </w:pPr>
            <w:r w:rsidRPr="00270C5A">
              <w:rPr>
                <w:bCs/>
                <w:iCs/>
                <w:sz w:val="28"/>
                <w:szCs w:val="28"/>
                <w:lang w:val="en-US"/>
              </w:rPr>
              <w:t>- Một số biện pháp để đảm bảo an toàn khi sử dụng dòng điện xoay chiều:</w:t>
            </w:r>
          </w:p>
          <w:p w14:paraId="78EC457B" w14:textId="77777777" w:rsidR="00FE572F" w:rsidRPr="00270C5A" w:rsidRDefault="00FE572F" w:rsidP="009E2838">
            <w:pPr>
              <w:spacing w:after="0"/>
              <w:jc w:val="both"/>
              <w:rPr>
                <w:bCs/>
                <w:iCs/>
                <w:sz w:val="28"/>
                <w:szCs w:val="28"/>
                <w:lang w:val="en-US"/>
              </w:rPr>
            </w:pPr>
            <w:r w:rsidRPr="00270C5A">
              <w:rPr>
                <w:bCs/>
                <w:iCs/>
                <w:sz w:val="28"/>
                <w:szCs w:val="28"/>
                <w:lang w:val="en-US"/>
              </w:rPr>
              <w:t>+ Tránh xa các đường dây điện cao áp.</w:t>
            </w:r>
          </w:p>
          <w:p w14:paraId="1B328B21" w14:textId="77777777" w:rsidR="00FE572F" w:rsidRPr="00270C5A" w:rsidRDefault="00FE572F" w:rsidP="009E2838">
            <w:pPr>
              <w:spacing w:after="0"/>
              <w:jc w:val="both"/>
              <w:rPr>
                <w:bCs/>
                <w:iCs/>
                <w:sz w:val="28"/>
                <w:szCs w:val="28"/>
                <w:lang w:val="en-US"/>
              </w:rPr>
            </w:pPr>
            <w:r w:rsidRPr="00270C5A">
              <w:rPr>
                <w:bCs/>
                <w:iCs/>
                <w:sz w:val="28"/>
                <w:szCs w:val="28"/>
                <w:lang w:val="en-US"/>
              </w:rPr>
              <w:t>+ Không sử dụng điện thoại di động khi đang sạc.</w:t>
            </w:r>
          </w:p>
          <w:p w14:paraId="7D1025CF" w14:textId="77777777" w:rsidR="00FE572F" w:rsidRPr="00270C5A" w:rsidRDefault="00FE572F" w:rsidP="009E2838">
            <w:pPr>
              <w:spacing w:after="0"/>
              <w:jc w:val="both"/>
              <w:rPr>
                <w:bCs/>
                <w:iCs/>
                <w:sz w:val="28"/>
                <w:szCs w:val="28"/>
                <w:lang w:val="en-US"/>
              </w:rPr>
            </w:pPr>
            <w:r w:rsidRPr="00270C5A">
              <w:rPr>
                <w:bCs/>
                <w:iCs/>
                <w:sz w:val="28"/>
                <w:szCs w:val="28"/>
                <w:lang w:val="en-US"/>
              </w:rPr>
              <w:t>+ Không để trẻ em chơi đùa với các thiết bị điện.</w:t>
            </w:r>
          </w:p>
          <w:p w14:paraId="6F877892" w14:textId="77777777" w:rsidR="00FE572F" w:rsidRPr="00270C5A" w:rsidRDefault="00FE572F" w:rsidP="009E2838">
            <w:pPr>
              <w:spacing w:after="0"/>
              <w:jc w:val="both"/>
              <w:rPr>
                <w:bCs/>
                <w:iCs/>
                <w:sz w:val="28"/>
                <w:szCs w:val="28"/>
                <w:lang w:val="en-US"/>
              </w:rPr>
            </w:pPr>
            <w:r w:rsidRPr="00270C5A">
              <w:rPr>
                <w:bCs/>
                <w:iCs/>
                <w:sz w:val="28"/>
                <w:szCs w:val="28"/>
                <w:lang w:val="en-US"/>
              </w:rPr>
              <w:t>+ Thường xuyên tuyên truyền, giáo dục về an toàn điện.</w:t>
            </w:r>
          </w:p>
          <w:p w14:paraId="3B297B57" w14:textId="77777777" w:rsidR="00FE572F" w:rsidRDefault="00FE572F" w:rsidP="009E2838">
            <w:pPr>
              <w:spacing w:after="0"/>
              <w:jc w:val="both"/>
              <w:rPr>
                <w:bCs/>
                <w:iCs/>
                <w:sz w:val="28"/>
                <w:szCs w:val="28"/>
                <w:lang w:val="en-US"/>
              </w:rPr>
            </w:pPr>
            <w:r w:rsidRPr="00BE63F9">
              <w:rPr>
                <w:b/>
                <w:sz w:val="28"/>
                <w:szCs w:val="28"/>
                <w:lang w:val="en-US"/>
              </w:rPr>
              <w:t xml:space="preserve">Câu 3. </w:t>
            </w:r>
            <w:r>
              <w:rPr>
                <w:bCs/>
                <w:iCs/>
                <w:sz w:val="28"/>
                <w:szCs w:val="28"/>
                <w:lang w:val="en-US"/>
              </w:rPr>
              <w:t xml:space="preserve">Bếp hồng ngoại và bếp </w:t>
            </w:r>
            <w:r w:rsidRPr="00270C5A">
              <w:rPr>
                <w:bCs/>
                <w:iCs/>
                <w:sz w:val="28"/>
                <w:szCs w:val="28"/>
                <w:lang w:val="en-US"/>
              </w:rPr>
              <w:t>từ dùng dòng điện xoay</w:t>
            </w:r>
            <w:r>
              <w:rPr>
                <w:bCs/>
                <w:iCs/>
                <w:sz w:val="28"/>
                <w:szCs w:val="28"/>
                <w:lang w:val="en-US"/>
              </w:rPr>
              <w:t xml:space="preserve"> </w:t>
            </w:r>
            <w:r w:rsidRPr="00270C5A">
              <w:rPr>
                <w:bCs/>
                <w:iCs/>
                <w:sz w:val="28"/>
                <w:szCs w:val="28"/>
                <w:lang w:val="en-US"/>
              </w:rPr>
              <w:t>chiều để đun nấu. Tìm hiểu</w:t>
            </w:r>
            <w:r>
              <w:rPr>
                <w:bCs/>
                <w:iCs/>
                <w:sz w:val="28"/>
                <w:szCs w:val="28"/>
                <w:lang w:val="en-US"/>
              </w:rPr>
              <w:t xml:space="preserve"> </w:t>
            </w:r>
            <w:r w:rsidRPr="00270C5A">
              <w:rPr>
                <w:bCs/>
                <w:iCs/>
                <w:sz w:val="28"/>
                <w:szCs w:val="28"/>
                <w:lang w:val="en-US"/>
              </w:rPr>
              <w:t>những điểm giống và khác</w:t>
            </w:r>
            <w:r>
              <w:rPr>
                <w:bCs/>
                <w:iCs/>
                <w:sz w:val="28"/>
                <w:szCs w:val="28"/>
                <w:lang w:val="en-US"/>
              </w:rPr>
              <w:t xml:space="preserve"> </w:t>
            </w:r>
            <w:r w:rsidRPr="00270C5A">
              <w:rPr>
                <w:bCs/>
                <w:iCs/>
                <w:sz w:val="28"/>
                <w:szCs w:val="28"/>
                <w:lang w:val="en-US"/>
              </w:rPr>
              <w:t>nhau về tác dụng của dòng</w:t>
            </w:r>
            <w:r>
              <w:rPr>
                <w:bCs/>
                <w:iCs/>
                <w:sz w:val="28"/>
                <w:szCs w:val="28"/>
                <w:lang w:val="en-US"/>
              </w:rPr>
              <w:t xml:space="preserve"> </w:t>
            </w:r>
            <w:r w:rsidRPr="00270C5A">
              <w:rPr>
                <w:bCs/>
                <w:iCs/>
                <w:sz w:val="28"/>
                <w:szCs w:val="28"/>
                <w:lang w:val="en-US"/>
              </w:rPr>
              <w:t>điện xoay chiều ở hai loại</w:t>
            </w:r>
            <w:r>
              <w:rPr>
                <w:bCs/>
                <w:iCs/>
                <w:sz w:val="28"/>
                <w:szCs w:val="28"/>
                <w:lang w:val="en-US"/>
              </w:rPr>
              <w:t xml:space="preserve"> </w:t>
            </w:r>
            <w:r w:rsidRPr="00270C5A">
              <w:rPr>
                <w:bCs/>
                <w:iCs/>
                <w:sz w:val="28"/>
                <w:szCs w:val="28"/>
                <w:lang w:val="en-US"/>
              </w:rPr>
              <w:t>bếp này.</w:t>
            </w:r>
          </w:p>
          <w:p w14:paraId="416D8DA6" w14:textId="77777777" w:rsidR="00FE572F" w:rsidRDefault="00FE572F" w:rsidP="009E2838">
            <w:pPr>
              <w:spacing w:after="0"/>
              <w:jc w:val="both"/>
              <w:rPr>
                <w:b/>
                <w:sz w:val="28"/>
                <w:szCs w:val="28"/>
                <w:lang w:val="en-US"/>
              </w:rPr>
            </w:pPr>
          </w:p>
          <w:p w14:paraId="22DFF95D" w14:textId="77777777" w:rsidR="00FE572F" w:rsidRDefault="00FE572F" w:rsidP="009E2838">
            <w:pPr>
              <w:spacing w:after="0"/>
              <w:jc w:val="both"/>
              <w:rPr>
                <w:b/>
                <w:sz w:val="28"/>
                <w:szCs w:val="28"/>
                <w:lang w:val="en-US"/>
              </w:rPr>
            </w:pPr>
            <w:r>
              <w:rPr>
                <w:noProof/>
                <w:lang w:val="en-US" w:eastAsia="en-US"/>
              </w:rPr>
              <w:drawing>
                <wp:anchor distT="0" distB="0" distL="114300" distR="114300" simplePos="0" relativeHeight="251711488" behindDoc="0" locked="0" layoutInCell="1" allowOverlap="1" wp14:anchorId="5C7FA92C" wp14:editId="2889F15A">
                  <wp:simplePos x="0" y="0"/>
                  <wp:positionH relativeFrom="column">
                    <wp:posOffset>2846705</wp:posOffset>
                  </wp:positionH>
                  <wp:positionV relativeFrom="paragraph">
                    <wp:posOffset>1041400</wp:posOffset>
                  </wp:positionV>
                  <wp:extent cx="3248025" cy="1171575"/>
                  <wp:effectExtent l="0" t="0" r="9525" b="9525"/>
                  <wp:wrapThrough wrapText="bothSides">
                    <wp:wrapPolygon edited="0">
                      <wp:start x="0" y="0"/>
                      <wp:lineTo x="0" y="21424"/>
                      <wp:lineTo x="21537" y="21424"/>
                      <wp:lineTo x="21537" y="0"/>
                      <wp:lineTo x="0" y="0"/>
                    </wp:wrapPolygon>
                  </wp:wrapThrough>
                  <wp:docPr id="332112745" name="Picture 332112745" descr="Bếp hồng ngoại đôi Bluestar NG-02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ếp hồng ngoại đôi Bluestar NG-02EI"/>
                          <pic:cNvPicPr>
                            <a:picLocks noChangeAspect="1" noChangeArrowheads="1"/>
                          </pic:cNvPicPr>
                        </pic:nvPicPr>
                        <pic:blipFill rotWithShape="1">
                          <a:blip r:embed="rId122" cstate="print">
                            <a:extLst>
                              <a:ext uri="{28A0092B-C50C-407E-A947-70E740481C1C}">
                                <a14:useLocalDpi xmlns:a14="http://schemas.microsoft.com/office/drawing/2010/main"/>
                              </a:ext>
                            </a:extLst>
                          </a:blip>
                          <a:srcRect/>
                          <a:stretch/>
                        </pic:blipFill>
                        <pic:spPr bwMode="auto">
                          <a:xfrm>
                            <a:off x="0" y="0"/>
                            <a:ext cx="3248025" cy="11715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Pr>
                <w:noProof/>
                <w:lang w:val="en-US" w:eastAsia="en-US"/>
              </w:rPr>
              <w:drawing>
                <wp:anchor distT="0" distB="0" distL="114300" distR="114300" simplePos="0" relativeHeight="251710464" behindDoc="1" locked="0" layoutInCell="1" allowOverlap="1" wp14:anchorId="4EFCC08B" wp14:editId="51736CD6">
                  <wp:simplePos x="0" y="0"/>
                  <wp:positionH relativeFrom="column">
                    <wp:posOffset>-1270</wp:posOffset>
                  </wp:positionH>
                  <wp:positionV relativeFrom="paragraph">
                    <wp:posOffset>861060</wp:posOffset>
                  </wp:positionV>
                  <wp:extent cx="2999740" cy="1247775"/>
                  <wp:effectExtent l="0" t="0" r="0" b="9525"/>
                  <wp:wrapTight wrapText="bothSides">
                    <wp:wrapPolygon edited="0">
                      <wp:start x="0" y="0"/>
                      <wp:lineTo x="0" y="21435"/>
                      <wp:lineTo x="21399" y="21435"/>
                      <wp:lineTo x="21399" y="0"/>
                      <wp:lineTo x="0" y="0"/>
                    </wp:wrapPolygon>
                  </wp:wrapTight>
                  <wp:docPr id="332112746" name="Picture 332112746" descr="Bếp điện từ đôi Forseti FIC-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ếp điện từ đôi Forseti FIC-888"/>
                          <pic:cNvPicPr>
                            <a:picLocks noChangeAspect="1" noChangeArrowheads="1"/>
                          </pic:cNvPicPr>
                        </pic:nvPicPr>
                        <pic:blipFill rotWithShape="1">
                          <a:blip r:embed="rId123" cstate="print">
                            <a:extLst>
                              <a:ext uri="{28A0092B-C50C-407E-A947-70E740481C1C}">
                                <a14:useLocalDpi xmlns:a14="http://schemas.microsoft.com/office/drawing/2010/main"/>
                              </a:ext>
                            </a:extLst>
                          </a:blip>
                          <a:srcRect/>
                          <a:stretch/>
                        </pic:blipFill>
                        <pic:spPr bwMode="auto">
                          <a:xfrm>
                            <a:off x="0" y="0"/>
                            <a:ext cx="2999740" cy="12477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56E3962" w14:textId="77777777" w:rsidR="00FE572F" w:rsidRPr="00270C5A" w:rsidRDefault="00FE572F" w:rsidP="009E2838">
            <w:pPr>
              <w:spacing w:after="0"/>
              <w:rPr>
                <w:sz w:val="28"/>
                <w:szCs w:val="28"/>
                <w:lang w:val="en-US"/>
              </w:rPr>
            </w:pPr>
          </w:p>
          <w:p w14:paraId="709C1AD9" w14:textId="77777777" w:rsidR="00FE572F" w:rsidRPr="00270C5A" w:rsidRDefault="00FE572F" w:rsidP="009E2838">
            <w:pPr>
              <w:spacing w:after="0"/>
              <w:rPr>
                <w:sz w:val="28"/>
                <w:szCs w:val="28"/>
                <w:lang w:val="en-US"/>
              </w:rPr>
            </w:pPr>
          </w:p>
          <w:p w14:paraId="2FBEE427" w14:textId="77777777" w:rsidR="00FE572F" w:rsidRPr="00270C5A" w:rsidRDefault="00FE572F" w:rsidP="009E2838">
            <w:pPr>
              <w:spacing w:after="0"/>
              <w:rPr>
                <w:sz w:val="28"/>
                <w:szCs w:val="28"/>
                <w:lang w:val="en-US"/>
              </w:rPr>
            </w:pPr>
          </w:p>
          <w:p w14:paraId="4943869B" w14:textId="77777777" w:rsidR="00FE572F" w:rsidRDefault="00FE572F" w:rsidP="009E2838">
            <w:pPr>
              <w:spacing w:after="0"/>
              <w:rPr>
                <w:sz w:val="28"/>
                <w:szCs w:val="28"/>
                <w:lang w:val="en-US"/>
              </w:rPr>
            </w:pPr>
          </w:p>
          <w:p w14:paraId="3E8FCB5D" w14:textId="77777777" w:rsidR="00FE572F" w:rsidRDefault="00FE572F" w:rsidP="009E2838">
            <w:pPr>
              <w:spacing w:after="0"/>
              <w:rPr>
                <w:sz w:val="28"/>
                <w:szCs w:val="28"/>
                <w:lang w:val="en-US"/>
              </w:rPr>
            </w:pPr>
          </w:p>
          <w:p w14:paraId="2D798D92" w14:textId="77777777" w:rsidR="00FE572F" w:rsidRDefault="00FE572F" w:rsidP="009E2838">
            <w:pPr>
              <w:spacing w:after="0"/>
              <w:jc w:val="center"/>
              <w:rPr>
                <w:rFonts w:eastAsia="Calibri"/>
                <w:b/>
                <w:bCs/>
                <w:sz w:val="28"/>
                <w:szCs w:val="28"/>
                <w:lang w:val="en-US"/>
              </w:rPr>
            </w:pPr>
          </w:p>
          <w:p w14:paraId="2B38EB43" w14:textId="77777777" w:rsidR="00FE572F" w:rsidRDefault="00FE572F" w:rsidP="009E2838">
            <w:pPr>
              <w:spacing w:after="0"/>
              <w:jc w:val="center"/>
              <w:rPr>
                <w:rFonts w:eastAsia="Calibri"/>
                <w:b/>
                <w:bCs/>
                <w:sz w:val="28"/>
                <w:szCs w:val="28"/>
                <w:lang w:val="en-US"/>
              </w:rPr>
            </w:pPr>
            <w:r w:rsidRPr="00A250BD">
              <w:rPr>
                <w:rFonts w:eastAsia="Calibri"/>
                <w:b/>
                <w:bCs/>
                <w:sz w:val="28"/>
                <w:szCs w:val="28"/>
                <w:lang w:val="en-US"/>
              </w:rPr>
              <w:t>Trả lời</w:t>
            </w:r>
          </w:p>
          <w:p w14:paraId="41A63F48" w14:textId="77777777" w:rsidR="00FE572F" w:rsidRPr="00270C5A" w:rsidRDefault="00FE572F" w:rsidP="009E2838">
            <w:pPr>
              <w:spacing w:after="0"/>
              <w:jc w:val="both"/>
              <w:rPr>
                <w:bCs/>
                <w:iCs/>
                <w:sz w:val="28"/>
                <w:szCs w:val="28"/>
                <w:lang w:val="en-US"/>
              </w:rPr>
            </w:pPr>
            <w:r w:rsidRPr="00270C5A">
              <w:rPr>
                <w:bCs/>
                <w:iCs/>
                <w:sz w:val="28"/>
                <w:szCs w:val="28"/>
                <w:lang w:val="en-US"/>
              </w:rPr>
              <w:t>- Thời gian đun nấu thức ăn là điểm khác biệt rõ ràng giúp bạn có thể phân biệt được bếp từ và bếp hồng ngoại. Khả năng làm nóng trực tiếp đáy nồi của bếp từ (bếp điện từ) nhanh hơn so với bếp hồng ngoại. Còn đối với bếp hồng ngoại thì đun nóng mặt bếp sau đó mới đun nóng đến nồi. Vì vậy, về thời gian nấu, bếp từ nấu nhanh hơn và không tiêu tốn nhiệt lượng như bếp hồng ngoại.</w:t>
            </w:r>
          </w:p>
          <w:p w14:paraId="21D6941C" w14:textId="77777777" w:rsidR="00FE572F" w:rsidRPr="00270C5A" w:rsidRDefault="00FE572F" w:rsidP="009E2838">
            <w:pPr>
              <w:spacing w:after="0"/>
              <w:jc w:val="both"/>
              <w:rPr>
                <w:bCs/>
                <w:iCs/>
                <w:sz w:val="28"/>
                <w:szCs w:val="28"/>
                <w:lang w:val="en-US"/>
              </w:rPr>
            </w:pPr>
            <w:r>
              <w:rPr>
                <w:bCs/>
                <w:iCs/>
                <w:sz w:val="28"/>
                <w:szCs w:val="28"/>
                <w:lang w:val="en-US"/>
              </w:rPr>
              <w:t>- C</w:t>
            </w:r>
            <w:r w:rsidRPr="00270C5A">
              <w:rPr>
                <w:bCs/>
                <w:iCs/>
                <w:sz w:val="28"/>
                <w:szCs w:val="28"/>
                <w:lang w:val="en-US"/>
              </w:rPr>
              <w:t>ó thể an tâm sử dụng bếp từ vì bạn có thể chạm tay mặt bếp trừ vùng tiếp xúc với đáy nồi mà không sợ bị bỏng tay. Khác với bếp từ, bề mặt của bếp hồng ngoại vẫn khá nóng sau khi đã tắt công tắc hoạt động.</w:t>
            </w:r>
          </w:p>
          <w:p w14:paraId="3FFCBFAD" w14:textId="77777777" w:rsidR="00FE572F" w:rsidRPr="00270C5A" w:rsidRDefault="00FE572F" w:rsidP="009E2838">
            <w:pPr>
              <w:spacing w:after="0"/>
              <w:jc w:val="both"/>
              <w:rPr>
                <w:bCs/>
                <w:iCs/>
                <w:sz w:val="28"/>
                <w:szCs w:val="28"/>
                <w:lang w:val="en-US"/>
              </w:rPr>
            </w:pPr>
            <w:r>
              <w:rPr>
                <w:bCs/>
                <w:iCs/>
                <w:sz w:val="28"/>
                <w:szCs w:val="28"/>
                <w:lang w:val="en-US"/>
              </w:rPr>
              <w:t xml:space="preserve">- </w:t>
            </w:r>
            <w:r w:rsidRPr="00270C5A">
              <w:rPr>
                <w:bCs/>
                <w:iCs/>
                <w:sz w:val="28"/>
                <w:szCs w:val="28"/>
                <w:lang w:val="en-US"/>
              </w:rPr>
              <w:t xml:space="preserve">Hơn thế nữa, bếp điện từ chỉ hoạt động chỉ khi đặt đúng nồi trên mặt bếp, thế nên thiết bị </w:t>
            </w:r>
            <w:r w:rsidRPr="00270C5A">
              <w:rPr>
                <w:bCs/>
                <w:iCs/>
                <w:sz w:val="28"/>
                <w:szCs w:val="28"/>
                <w:lang w:val="en-US"/>
              </w:rPr>
              <w:lastRenderedPageBreak/>
              <w:t>bếp từ này khá an toàn khi sử dụng, đặc biệt khi được dùng trong gia đình có trẻ nhỏ.</w:t>
            </w:r>
          </w:p>
          <w:p w14:paraId="5E5230F4" w14:textId="77777777" w:rsidR="00FE572F" w:rsidRPr="00270C5A" w:rsidRDefault="00FE572F" w:rsidP="009E2838">
            <w:pPr>
              <w:spacing w:after="0"/>
              <w:jc w:val="both"/>
              <w:rPr>
                <w:bCs/>
                <w:iCs/>
                <w:sz w:val="28"/>
                <w:szCs w:val="28"/>
                <w:lang w:val="en-US"/>
              </w:rPr>
            </w:pPr>
            <w:r>
              <w:rPr>
                <w:bCs/>
                <w:iCs/>
                <w:sz w:val="28"/>
                <w:szCs w:val="28"/>
                <w:lang w:val="en-US"/>
              </w:rPr>
              <w:t xml:space="preserve">- </w:t>
            </w:r>
            <w:r w:rsidRPr="00270C5A">
              <w:rPr>
                <w:bCs/>
                <w:iCs/>
                <w:sz w:val="28"/>
                <w:szCs w:val="28"/>
                <w:lang w:val="en-US"/>
              </w:rPr>
              <w:t>Do thời gian nấu của bếp từ nhanh hơn nhiều so với bếp hồng ngoại, hiệu suất cao hơn, nên điện năng sử dụng khi đun nấu cùng lượng thức ăn thì bếp điện từ dùng ít điện hơn bếp hồng ngoại. Vì thế, khi sử dụng bếp từ giúp bạn tiết kiệm điện năng và chi phí cho việc nấu nướng.</w:t>
            </w:r>
          </w:p>
        </w:tc>
      </w:tr>
    </w:tbl>
    <w:p w14:paraId="601C5774" w14:textId="77777777" w:rsidR="00FE572F" w:rsidRPr="00A03033" w:rsidRDefault="00FE572F" w:rsidP="009E2838">
      <w:pPr>
        <w:spacing w:after="0" w:line="276" w:lineRule="auto"/>
        <w:rPr>
          <w:rFonts w:ascii="Times New Roman" w:eastAsia="Times New Roman" w:hAnsi="Times New Roman" w:cs="Times New Roman"/>
          <w:color w:val="000000"/>
          <w:sz w:val="28"/>
          <w:szCs w:val="28"/>
          <w:lang w:val="en-US" w:eastAsia="en-US"/>
        </w:rPr>
      </w:pPr>
    </w:p>
    <w:p w14:paraId="3A53EFB5" w14:textId="77777777" w:rsidR="00FE572F" w:rsidRDefault="00FE572F" w:rsidP="009E2838">
      <w:pPr>
        <w:spacing w:after="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FE572F" w14:paraId="2F04E96B" w14:textId="77777777">
        <w:trPr>
          <w:jc w:val="center"/>
        </w:trPr>
        <w:tc>
          <w:tcPr>
            <w:tcW w:w="7493" w:type="dxa"/>
            <w:shd w:val="clear" w:color="auto" w:fill="FDEADA" w:themeFill="accent6" w:themeFillTint="32"/>
          </w:tcPr>
          <w:p w14:paraId="411FC22E" w14:textId="77777777" w:rsidR="00FE572F" w:rsidRDefault="00FE572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7A6926DD" w14:textId="77777777" w:rsidR="00FE572F" w:rsidRDefault="00FE572F" w:rsidP="009E2838">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E572F" w14:paraId="716DA84C" w14:textId="77777777">
        <w:trPr>
          <w:jc w:val="center"/>
        </w:trPr>
        <w:tc>
          <w:tcPr>
            <w:tcW w:w="7493" w:type="dxa"/>
          </w:tcPr>
          <w:p w14:paraId="6A7B6E88" w14:textId="77777777" w:rsidR="00FE572F" w:rsidRDefault="00FE572F" w:rsidP="009E2838">
            <w:pPr>
              <w:spacing w:after="0" w:line="276"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14:paraId="1C4C4E3F"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w:t>
            </w:r>
            <w:r w:rsidRPr="004D2A34">
              <w:rPr>
                <w:rFonts w:ascii="Times New Roman" w:hAnsi="Times New Roman" w:cs="Times New Roman"/>
                <w:sz w:val="28"/>
                <w:szCs w:val="28"/>
              </w:rPr>
              <w:t xml:space="preserve"> GV </w:t>
            </w:r>
            <w:r>
              <w:rPr>
                <w:rFonts w:ascii="Times New Roman" w:hAnsi="Times New Roman" w:cs="Times New Roman"/>
                <w:sz w:val="28"/>
                <w:szCs w:val="28"/>
                <w:lang w:val="en-US"/>
              </w:rPr>
              <w:t>phát phiếu học tập “Vận dụng cho các nhóm”.</w:t>
            </w:r>
          </w:p>
          <w:p w14:paraId="36627D83" w14:textId="77777777" w:rsidR="00FE572F" w:rsidRPr="00A03033"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Các nhóm cùng thảo luận và hoàn thành phiếu học tập trong vòng 5 phút.</w:t>
            </w:r>
          </w:p>
        </w:tc>
        <w:tc>
          <w:tcPr>
            <w:tcW w:w="3024" w:type="dxa"/>
          </w:tcPr>
          <w:p w14:paraId="7B75CE06"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HS nhận nhiệm vụ</w:t>
            </w:r>
          </w:p>
        </w:tc>
      </w:tr>
      <w:tr w:rsidR="00FE572F" w14:paraId="21CC301F" w14:textId="77777777">
        <w:trPr>
          <w:jc w:val="center"/>
        </w:trPr>
        <w:tc>
          <w:tcPr>
            <w:tcW w:w="7493" w:type="dxa"/>
          </w:tcPr>
          <w:p w14:paraId="16DE7003"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i/>
                <w:sz w:val="28"/>
                <w:szCs w:val="28"/>
              </w:rPr>
              <w:t>:</w:t>
            </w:r>
            <w:r>
              <w:rPr>
                <w:rFonts w:ascii="Times New Roman" w:hAnsi="Times New Roman" w:cs="Times New Roman"/>
                <w:sz w:val="28"/>
                <w:szCs w:val="28"/>
              </w:rPr>
              <w:t xml:space="preserve"> </w:t>
            </w:r>
          </w:p>
          <w:p w14:paraId="6E7BD511" w14:textId="77777777" w:rsidR="00FE572F" w:rsidRPr="00A250BD"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GV quan sát hỗ trợ HS khi cần thiết.</w:t>
            </w:r>
          </w:p>
        </w:tc>
        <w:tc>
          <w:tcPr>
            <w:tcW w:w="3024" w:type="dxa"/>
          </w:tcPr>
          <w:p w14:paraId="1FA9CCF0" w14:textId="77777777" w:rsidR="00FE572F" w:rsidRPr="00A03033"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HS hoạt động theo nhóm trả lời các câu hỏi </w:t>
            </w:r>
          </w:p>
          <w:p w14:paraId="5027CC0F" w14:textId="77777777" w:rsidR="00FE572F" w:rsidRDefault="00FE572F" w:rsidP="009E2838">
            <w:pPr>
              <w:spacing w:after="0" w:line="276" w:lineRule="auto"/>
              <w:rPr>
                <w:rFonts w:ascii="Times New Roman" w:hAnsi="Times New Roman" w:cs="Times New Roman"/>
                <w:sz w:val="28"/>
                <w:szCs w:val="28"/>
              </w:rPr>
            </w:pPr>
          </w:p>
        </w:tc>
      </w:tr>
      <w:tr w:rsidR="00FE572F" w14:paraId="681EC7E9" w14:textId="77777777">
        <w:trPr>
          <w:jc w:val="center"/>
        </w:trPr>
        <w:tc>
          <w:tcPr>
            <w:tcW w:w="7493" w:type="dxa"/>
          </w:tcPr>
          <w:p w14:paraId="315ED27B" w14:textId="77777777" w:rsidR="00FE572F" w:rsidRDefault="00FE572F" w:rsidP="009E2838">
            <w:pPr>
              <w:spacing w:after="0" w:line="276" w:lineRule="auto"/>
              <w:rPr>
                <w:rFonts w:ascii="Times New Roman" w:hAnsi="Times New Roman" w:cs="Times New Roman"/>
                <w:i/>
                <w:sz w:val="28"/>
                <w:szCs w:val="28"/>
              </w:rPr>
            </w:pPr>
            <w:r>
              <w:rPr>
                <w:rFonts w:ascii="Times New Roman" w:hAnsi="Times New Roman" w:cs="Times New Roman"/>
                <w:i/>
                <w:sz w:val="28"/>
                <w:szCs w:val="28"/>
              </w:rPr>
              <w:t xml:space="preserve">Báo cáo kết quả: </w:t>
            </w:r>
          </w:p>
          <w:p w14:paraId="1DBD7B86" w14:textId="77777777" w:rsidR="00FE572F" w:rsidRPr="00A03033" w:rsidRDefault="00FE572F" w:rsidP="009E2838">
            <w:pPr>
              <w:spacing w:after="0" w:line="276" w:lineRule="auto"/>
              <w:rPr>
                <w:rFonts w:ascii="Times New Roman" w:hAnsi="Times New Roman" w:cs="Times New Roman"/>
                <w:sz w:val="28"/>
                <w:szCs w:val="28"/>
              </w:rPr>
            </w:pPr>
            <w:r w:rsidRPr="00A03033">
              <w:rPr>
                <w:rFonts w:ascii="Times New Roman" w:hAnsi="Times New Roman" w:cs="Times New Roman"/>
                <w:sz w:val="28"/>
                <w:szCs w:val="28"/>
                <w:lang w:val="en-US"/>
              </w:rPr>
              <w:t>- GV nhận xét các câu trả lời của HS.</w:t>
            </w:r>
            <w:r w:rsidRPr="00A03033">
              <w:rPr>
                <w:rFonts w:ascii="Times New Roman" w:hAnsi="Times New Roman" w:cs="Times New Roman"/>
                <w:sz w:val="28"/>
                <w:szCs w:val="28"/>
              </w:rPr>
              <w:t xml:space="preserve"> </w:t>
            </w:r>
          </w:p>
          <w:p w14:paraId="0938780F"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Tổng kết điểm cho HS và trao thưởng.</w:t>
            </w:r>
          </w:p>
          <w:p w14:paraId="566289A6"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Dặn dò về nhà.</w:t>
            </w:r>
          </w:p>
          <w:p w14:paraId="1D4799F8" w14:textId="77777777" w:rsidR="00FE572F" w:rsidRPr="00A250BD"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Kết thúc buổi học</w:t>
            </w:r>
          </w:p>
          <w:p w14:paraId="5EEA91D0" w14:textId="77777777" w:rsidR="00FE572F" w:rsidRPr="00017B02" w:rsidRDefault="00FE572F" w:rsidP="009E2838">
            <w:pPr>
              <w:spacing w:beforeAutospacing="1" w:after="0" w:afterAutospacing="1" w:line="240" w:lineRule="auto"/>
              <w:rPr>
                <w:rFonts w:ascii="Times New Roman" w:hAnsi="Times New Roman" w:cs="Times New Roman"/>
                <w:sz w:val="28"/>
                <w:szCs w:val="28"/>
              </w:rPr>
            </w:pPr>
          </w:p>
        </w:tc>
        <w:tc>
          <w:tcPr>
            <w:tcW w:w="3024" w:type="dxa"/>
          </w:tcPr>
          <w:p w14:paraId="67E8C6C8" w14:textId="77777777" w:rsidR="00FE572F" w:rsidRPr="00A250BD" w:rsidRDefault="00FE572F" w:rsidP="009E2838">
            <w:pPr>
              <w:spacing w:after="0" w:line="276" w:lineRule="auto"/>
              <w:rPr>
                <w:rFonts w:ascii="Times New Roman" w:hAnsi="Times New Roman" w:cs="Times New Roman"/>
                <w:sz w:val="28"/>
                <w:szCs w:val="28"/>
                <w:lang w:val="en-US"/>
              </w:rPr>
            </w:pPr>
          </w:p>
        </w:tc>
      </w:tr>
    </w:tbl>
    <w:p w14:paraId="7FE82D00" w14:textId="77777777" w:rsidR="00FE572F" w:rsidRDefault="00FE572F" w:rsidP="009E2838">
      <w:pPr>
        <w:spacing w:after="0" w:line="276" w:lineRule="auto"/>
        <w:rPr>
          <w:rFonts w:ascii="Times New Roman" w:hAnsi="Times New Roman" w:cs="Times New Roman"/>
          <w:b/>
          <w:color w:val="7030A0"/>
          <w:sz w:val="28"/>
          <w:szCs w:val="28"/>
        </w:rPr>
      </w:pPr>
    </w:p>
    <w:p w14:paraId="091366C5" w14:textId="77777777" w:rsidR="00FE572F" w:rsidRDefault="00FE572F" w:rsidP="009E2838">
      <w:pPr>
        <w:spacing w:after="0" w:line="276" w:lineRule="auto"/>
        <w:jc w:val="both"/>
        <w:rPr>
          <w:rFonts w:ascii="Times New Roman" w:hAnsi="Times New Roman" w:cs="Times New Roman"/>
          <w:b/>
          <w:color w:val="0070C0"/>
          <w:sz w:val="28"/>
          <w:szCs w:val="28"/>
        </w:rPr>
      </w:pPr>
      <w:r w:rsidRPr="00DE4C67">
        <w:rPr>
          <w:rFonts w:ascii="Times New Roman" w:hAnsi="Times New Roman" w:cs="Times New Roman"/>
          <w:b/>
          <w:color w:val="0070C0"/>
          <w:sz w:val="28"/>
          <w:szCs w:val="28"/>
        </w:rPr>
        <w:t>IV. PHỤ LỤC</w:t>
      </w:r>
    </w:p>
    <w:p w14:paraId="485A3A28" w14:textId="77777777" w:rsidR="00FE572F" w:rsidRPr="00DE4C67" w:rsidRDefault="00FE572F" w:rsidP="009E2838">
      <w:pPr>
        <w:spacing w:after="0" w:line="240" w:lineRule="auto"/>
        <w:jc w:val="center"/>
        <w:rPr>
          <w:rFonts w:ascii="Times New Roman" w:eastAsia="Times New Roman" w:hAnsi="Times New Roman" w:cs="Times New Roman"/>
          <w:b/>
          <w:bCs/>
          <w:color w:val="000000"/>
          <w:sz w:val="28"/>
          <w:szCs w:val="28"/>
        </w:rPr>
      </w:pPr>
      <w:r w:rsidRPr="00DE4C67">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FE572F" w:rsidRPr="006451CD" w14:paraId="65378612" w14:textId="77777777" w:rsidTr="007A367D">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4875D8E9" w14:textId="77777777" w:rsidR="00FE572F" w:rsidRDefault="00FE572F" w:rsidP="009E2838">
            <w:pPr>
              <w:spacing w:after="0" w:line="240" w:lineRule="auto"/>
              <w:jc w:val="both"/>
              <w:rPr>
                <w:rFonts w:ascii="Times New Roman" w:eastAsia="Times New Roman" w:hAnsi="Times New Roman" w:cs="Times New Roman"/>
                <w:b/>
                <w:bCs/>
                <w:color w:val="000000"/>
                <w:sz w:val="26"/>
                <w:szCs w:val="26"/>
              </w:rPr>
            </w:pPr>
            <w:r w:rsidRPr="006451CD">
              <w:rPr>
                <w:rFonts w:ascii="Times New Roman" w:eastAsia="Times New Roman" w:hAnsi="Times New Roman" w:cs="Times New Roman"/>
                <w:b/>
                <w:bCs/>
                <w:color w:val="000000"/>
                <w:sz w:val="26"/>
                <w:szCs w:val="26"/>
              </w:rPr>
              <w:t>              Mức độ</w:t>
            </w:r>
            <w:r w:rsidRPr="006451CD">
              <w:rPr>
                <w:rFonts w:ascii="Times New Roman" w:eastAsia="Times New Roman" w:hAnsi="Times New Roman" w:cs="Times New Roman"/>
                <w:b/>
                <w:bCs/>
                <w:color w:val="000000"/>
                <w:sz w:val="26"/>
                <w:szCs w:val="26"/>
              </w:rPr>
              <w:tab/>
            </w:r>
          </w:p>
          <w:p w14:paraId="6C0F4E50"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w:t>
            </w:r>
          </w:p>
          <w:p w14:paraId="223C53F1"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7F6D0835"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1</w:t>
            </w:r>
          </w:p>
          <w:p w14:paraId="14E0DA49"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1122CDE8"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2</w:t>
            </w:r>
          </w:p>
          <w:p w14:paraId="7F41F746"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20B828E6"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3</w:t>
            </w:r>
          </w:p>
          <w:p w14:paraId="5405CBC2"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7D66A0E6"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Điểm</w:t>
            </w:r>
          </w:p>
        </w:tc>
      </w:tr>
      <w:tr w:rsidR="00FE572F" w:rsidRPr="006451CD" w14:paraId="7A9D98A4" w14:textId="77777777" w:rsidTr="007A367D">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1F5DBF"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5C2FDF"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FA53C6D"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10C0734"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57D150F"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34442B7E" w14:textId="77777777" w:rsidTr="007A367D">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AF5D4A0"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EABA25"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EF3E3E0"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D79D852"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66CBABA"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4CC8F3B3" w14:textId="77777777" w:rsidTr="007A367D">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4543E9"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4B11E5"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CFA4646"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866BB3B"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298B11"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4C7BC3E9" w14:textId="77777777" w:rsidTr="007A367D">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43A02C7"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 xml:space="preserve">Tiêu chí 4. Nội dung kết </w:t>
            </w:r>
            <w:r w:rsidRPr="006451CD">
              <w:rPr>
                <w:rFonts w:ascii="Times New Roman" w:eastAsia="Times New Roman" w:hAnsi="Times New Roman" w:cs="Times New Roman"/>
                <w:color w:val="000000"/>
                <w:sz w:val="26"/>
                <w:szCs w:val="26"/>
              </w:rPr>
              <w:lastRenderedPageBreak/>
              <w:t>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0896395"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lastRenderedPageBreak/>
              <w:t xml:space="preserve">Báo cáo được 75% </w:t>
            </w:r>
            <w:r w:rsidRPr="006451CD">
              <w:rPr>
                <w:rFonts w:ascii="Times New Roman" w:eastAsia="Times New Roman" w:hAnsi="Times New Roman" w:cs="Times New Roman"/>
                <w:color w:val="000000"/>
                <w:sz w:val="26"/>
                <w:szCs w:val="26"/>
              </w:rPr>
              <w:lastRenderedPageBreak/>
              <w:t>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1BE3C6C"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lastRenderedPageBreak/>
              <w:t xml:space="preserve">Báo cáo từ 75% - </w:t>
            </w:r>
            <w:r w:rsidRPr="006451CD">
              <w:rPr>
                <w:rFonts w:ascii="Times New Roman" w:eastAsia="Times New Roman" w:hAnsi="Times New Roman" w:cs="Times New Roman"/>
                <w:color w:val="000000"/>
                <w:sz w:val="26"/>
                <w:szCs w:val="26"/>
              </w:rPr>
              <w:lastRenderedPageBreak/>
              <w:t>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A20C74A"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lastRenderedPageBreak/>
              <w:t xml:space="preserve">Báo cáo trên </w:t>
            </w:r>
            <w:r w:rsidRPr="006451CD">
              <w:rPr>
                <w:rFonts w:ascii="Times New Roman" w:eastAsia="Times New Roman" w:hAnsi="Times New Roman" w:cs="Times New Roman"/>
                <w:color w:val="000000"/>
                <w:sz w:val="26"/>
                <w:szCs w:val="26"/>
              </w:rPr>
              <w:lastRenderedPageBreak/>
              <w:t>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8A235F"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6ADB765A" w14:textId="77777777" w:rsidTr="007A367D">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1797AA"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lastRenderedPageBreak/>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221C50"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6A514CF"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61C2AD4"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1A3FADA"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bl>
    <w:p w14:paraId="00584FE3" w14:textId="77777777" w:rsidR="00FE572F" w:rsidRDefault="00FE572F" w:rsidP="009E2838">
      <w:pPr>
        <w:spacing w:after="0" w:line="276" w:lineRule="auto"/>
        <w:rPr>
          <w:rFonts w:ascii="Times New Roman" w:hAnsi="Times New Roman" w:cs="Times New Roman"/>
          <w:b/>
          <w:color w:val="7030A0"/>
          <w:sz w:val="28"/>
          <w:szCs w:val="28"/>
        </w:rPr>
      </w:pPr>
    </w:p>
    <w:p w14:paraId="56FD6E3D" w14:textId="77777777" w:rsidR="00FE572F" w:rsidRDefault="00FE572F" w:rsidP="009E2838">
      <w:pPr>
        <w:spacing w:after="0" w:line="276" w:lineRule="auto"/>
        <w:jc w:val="center"/>
        <w:rPr>
          <w:rFonts w:ascii="Times New Roman" w:hAnsi="Times New Roman" w:cs="Times New Roman"/>
          <w:b/>
          <w:i/>
          <w:iCs/>
          <w:color w:val="7030A0"/>
          <w:sz w:val="48"/>
          <w:szCs w:val="48"/>
        </w:rPr>
      </w:pPr>
      <w:r>
        <w:rPr>
          <w:rFonts w:ascii="Times New Roman" w:hAnsi="Times New Roman" w:cs="Times New Roman"/>
          <w:b/>
          <w:i/>
          <w:iCs/>
          <w:color w:val="7030A0"/>
          <w:sz w:val="48"/>
          <w:szCs w:val="48"/>
        </w:rPr>
        <w:t>-----------------------------Hết-----------------------------</w:t>
      </w:r>
    </w:p>
    <w:p w14:paraId="537AEB88" w14:textId="77777777" w:rsidR="00FE572F" w:rsidRDefault="00FE572F" w:rsidP="009E2838">
      <w:pPr>
        <w:spacing w:after="0" w:line="276" w:lineRule="auto"/>
        <w:jc w:val="center"/>
        <w:rPr>
          <w:rFonts w:ascii="Times New Roman" w:hAnsi="Times New Roman" w:cs="Times New Roman"/>
          <w:b/>
          <w:i/>
          <w:iCs/>
          <w:color w:val="7030A0"/>
          <w:sz w:val="48"/>
          <w:szCs w:val="48"/>
        </w:rPr>
      </w:pPr>
    </w:p>
    <w:p w14:paraId="1157EDE3" w14:textId="77777777" w:rsidR="00FE572F" w:rsidRDefault="00FE572F" w:rsidP="009E2838">
      <w:pPr>
        <w:spacing w:after="0" w:line="240" w:lineRule="auto"/>
        <w:jc w:val="center"/>
        <w:rPr>
          <w:rFonts w:ascii="Times New Roman" w:eastAsia="Times New Roman" w:hAnsi="Times New Roman" w:cs="Times New Roman"/>
          <w:sz w:val="28"/>
          <w:szCs w:val="28"/>
        </w:rPr>
      </w:pPr>
    </w:p>
    <w:tbl>
      <w:tblPr>
        <w:tblW w:w="9902" w:type="dxa"/>
        <w:tblBorders>
          <w:top w:val="nil"/>
          <w:left w:val="nil"/>
          <w:bottom w:val="nil"/>
          <w:right w:val="nil"/>
          <w:insideH w:val="nil"/>
          <w:insideV w:val="nil"/>
        </w:tblBorders>
        <w:tblLayout w:type="fixed"/>
        <w:tblLook w:val="0400" w:firstRow="0" w:lastRow="0" w:firstColumn="0" w:lastColumn="0" w:noHBand="0" w:noVBand="1"/>
      </w:tblPr>
      <w:tblGrid>
        <w:gridCol w:w="4715"/>
        <w:gridCol w:w="5187"/>
      </w:tblGrid>
      <w:tr w:rsidR="00FE572F" w14:paraId="4566F4BB" w14:textId="77777777">
        <w:trPr>
          <w:trHeight w:val="696"/>
        </w:trPr>
        <w:tc>
          <w:tcPr>
            <w:tcW w:w="4715" w:type="dxa"/>
          </w:tcPr>
          <w:p w14:paraId="754DE744" w14:textId="77777777" w:rsidR="00FE572F" w:rsidRDefault="00FE572F" w:rsidP="009E2838">
            <w:pPr>
              <w:spacing w:after="0" w:line="240" w:lineRule="auto"/>
              <w:jc w:val="both"/>
              <w:rPr>
                <w:b/>
                <w:sz w:val="28"/>
                <w:szCs w:val="28"/>
              </w:rPr>
            </w:pPr>
            <w:r>
              <w:rPr>
                <w:b/>
                <w:sz w:val="28"/>
                <w:szCs w:val="28"/>
              </w:rPr>
              <w:t xml:space="preserve">Trường: </w:t>
            </w:r>
            <w:r>
              <w:rPr>
                <w:sz w:val="28"/>
                <w:szCs w:val="28"/>
              </w:rPr>
              <w:t>...........................</w:t>
            </w:r>
          </w:p>
          <w:p w14:paraId="48AE18AF" w14:textId="77777777" w:rsidR="00FE572F" w:rsidRDefault="00FE572F" w:rsidP="009E2838">
            <w:pPr>
              <w:spacing w:after="0" w:line="240" w:lineRule="auto"/>
              <w:jc w:val="both"/>
              <w:rPr>
                <w:b/>
                <w:sz w:val="28"/>
                <w:szCs w:val="28"/>
              </w:rPr>
            </w:pPr>
            <w:r>
              <w:rPr>
                <w:b/>
                <w:sz w:val="28"/>
                <w:szCs w:val="28"/>
              </w:rPr>
              <w:t xml:space="preserve">Tổ: </w:t>
            </w:r>
            <w:r>
              <w:rPr>
                <w:sz w:val="28"/>
                <w:szCs w:val="28"/>
              </w:rPr>
              <w:t>................................</w:t>
            </w:r>
          </w:p>
        </w:tc>
        <w:tc>
          <w:tcPr>
            <w:tcW w:w="5187" w:type="dxa"/>
          </w:tcPr>
          <w:p w14:paraId="59F5CA83" w14:textId="77777777" w:rsidR="00FE572F" w:rsidRDefault="00FE572F" w:rsidP="009E2838">
            <w:pPr>
              <w:spacing w:after="0" w:line="240" w:lineRule="auto"/>
              <w:jc w:val="center"/>
              <w:rPr>
                <w:sz w:val="28"/>
                <w:szCs w:val="28"/>
              </w:rPr>
            </w:pPr>
            <w:r>
              <w:rPr>
                <w:sz w:val="28"/>
                <w:szCs w:val="28"/>
              </w:rPr>
              <w:t>Họ và tên giáo viên:............................</w:t>
            </w:r>
          </w:p>
        </w:tc>
      </w:tr>
    </w:tbl>
    <w:p w14:paraId="19C78E6A" w14:textId="77777777" w:rsidR="00FE572F" w:rsidRDefault="00FE572F" w:rsidP="009E2838">
      <w:pPr>
        <w:pStyle w:val="Heading1"/>
        <w:spacing w:before="0" w:after="0" w:line="276" w:lineRule="auto"/>
        <w:ind w:right="-846"/>
        <w:jc w:val="center"/>
        <w:rPr>
          <w:rFonts w:ascii="Times New Roman" w:eastAsia="Times New Roman" w:hAnsi="Times New Roman" w:cs="Times New Roman"/>
          <w:b/>
          <w:color w:val="7030A0"/>
          <w:sz w:val="28"/>
          <w:szCs w:val="28"/>
          <w:shd w:val="clear" w:color="auto" w:fill="F8F8F8"/>
        </w:rPr>
      </w:pPr>
      <w:r>
        <w:rPr>
          <w:noProof/>
          <w:lang w:val="en-US"/>
        </w:rPr>
        <mc:AlternateContent>
          <mc:Choice Requires="wps">
            <w:drawing>
              <wp:anchor distT="0" distB="0" distL="114300" distR="114300" simplePos="0" relativeHeight="251716608" behindDoc="0" locked="0" layoutInCell="1" hidden="0" allowOverlap="1" wp14:anchorId="5545115C" wp14:editId="55B7C937">
                <wp:simplePos x="0" y="0"/>
                <wp:positionH relativeFrom="margin">
                  <wp:align>left</wp:align>
                </wp:positionH>
                <wp:positionV relativeFrom="paragraph">
                  <wp:posOffset>244475</wp:posOffset>
                </wp:positionV>
                <wp:extent cx="6543675" cy="1666875"/>
                <wp:effectExtent l="38100" t="38100" r="47625" b="47625"/>
                <wp:wrapNone/>
                <wp:docPr id="332112747" name="Rectangle 332112747"/>
                <wp:cNvGraphicFramePr/>
                <a:graphic xmlns:a="http://schemas.openxmlformats.org/drawingml/2006/main">
                  <a:graphicData uri="http://schemas.microsoft.com/office/word/2010/wordprocessingShape">
                    <wps:wsp>
                      <wps:cNvSpPr/>
                      <wps:spPr>
                        <a:xfrm>
                          <a:off x="0" y="0"/>
                          <a:ext cx="6543675" cy="1666875"/>
                        </a:xfrm>
                        <a:prstGeom prst="rect">
                          <a:avLst/>
                        </a:prstGeom>
                        <a:noFill/>
                        <a:ln w="76200" cap="flat" cmpd="dbl">
                          <a:solidFill>
                            <a:srgbClr val="FF0000"/>
                          </a:solidFill>
                          <a:prstDash val="solid"/>
                          <a:round/>
                          <a:headEnd type="none" w="sm" len="sm"/>
                          <a:tailEnd type="none" w="sm" len="sm"/>
                        </a:ln>
                      </wps:spPr>
                      <wps:txbx>
                        <w:txbxContent>
                          <w:p w14:paraId="368076B5" w14:textId="77777777" w:rsidR="00FE572F" w:rsidRDefault="00FE572F" w:rsidP="007720FF">
                            <w:pPr>
                              <w:spacing w:after="0" w:line="240" w:lineRule="auto"/>
                              <w:textDirection w:val="btLr"/>
                            </w:pPr>
                          </w:p>
                        </w:txbxContent>
                      </wps:txbx>
                      <wps:bodyPr spcFirstLastPara="1" wrap="square" lIns="91425" tIns="91425" rIns="91425" bIns="91425" anchor="ctr" anchorCtr="0">
                        <a:noAutofit/>
                      </wps:bodyPr>
                    </wps:wsp>
                  </a:graphicData>
                </a:graphic>
                <wp14:sizeRelV relativeFrom="margin">
                  <wp14:pctHeight>0</wp14:pctHeight>
                </wp14:sizeRelV>
              </wp:anchor>
            </w:drawing>
          </mc:Choice>
          <mc:Fallback>
            <w:pict>
              <v:rect id="Rectangle 332112747" o:spid="_x0000_s1038" style="position:absolute;left:0;text-align:left;margin-left:0;margin-top:19.25pt;width:515.25pt;height:131.25pt;z-index:251716608;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r+77JwIAAEoEAAAOAAAAZHJzL2Uyb0RvYy54bWysVN2u0zAMvkfiHaLcs67bTjeqdUfojCGk I5g48ABumq6R8keSrd3b46RjG3CBhNhFZseO/fmz3fXjoCQ5ceeF0RXNJ1NKuGamEfpQ0W9fd29W lPgAugFpNK/omXv6uHn9at3bks9MZ2TDHcEg2pe9rWgXgi2zzLOOK/ATY7lGY2ucgoCqO2SNgx6j K5nNptMi641rrDOMe4+329FINyl+23IWPret54HIiiK2kE6Xzjqe2WYN5cGB7QS7wIB/QKFAaEx6 DbWFAOToxB+hlGDOeNOGCTMqM20rGE81YDX59LdqXjqwPNWC5Hh7pcn/v7Ds02nviGgqOp/P8ny2 XCwp0aCwVV+QPNAHycnNhHT11pf46sXu3UXzKMbah9ap+I9VkSFRfL5SzIdAGF4WD4t5sXyghKEt L4pihQrGyW7PrfPhAzeKRKGiDmEkauH07MPo+tMlZtNmJ6TEeyilJn1FlwUOBiYAHKdWQkBRWSyw qWWK440UTXwTn3h3qJ+kIyfAAdntpvi7wPnFLSbcgu9Gv2QaR8eZo25S8o5D8143JJwtkqdx2mlE 4xUlkuNuoJD8Agj5dz/kQ2qkJbI98hulMNRDatYqxoo3tWnO2EBv2U4gxmfwYQ8ORzjH7DjWmPf7 ERxikR81zs3bfDFD9sO94u6V+l4BzTqD28KCo2RUnkLanpH5d8dgWpGacgNzQY0Dm9p6Wa64Efd6 8rp9AjY/AAAA//8DAFBLAwQUAAYACAAAACEAgofesOAAAAAIAQAADwAAAGRycy9kb3ducmV2Lnht bEyPQU/DMAyF70j8h8hIXBBLtrFRlaYTQpoEBzRRdtkta7y2onGqJuvaf493gpvt9/T8vWwzulYM 2IfGk4b5TIFAKr1tqNKw/94+JiBCNGRN6wk1TBhgk9/eZCa1/kJfOBSxEhxCITUa6hi7VMpQ1uhM mPkOibWT752JvPaVtL25cLhr5UKptXSmIf5Qmw7faix/irPTsHr6OEzvi91hT9v19LB7PhWfyaD1 /d34+gIi4hj/zHDFZ3TImenoz2SDaDVwkahhmaxAXFW1VDwd+aLmCmSeyf8F8l8AAAD//wMAUEsB Ai0AFAAGAAgAAAAhALaDOJL+AAAA4QEAABMAAAAAAAAAAAAAAAAAAAAAAFtDb250ZW50X1R5cGVz XS54bWxQSwECLQAUAAYACAAAACEAOP0h/9YAAACUAQAACwAAAAAAAAAAAAAAAAAvAQAAX3JlbHMv LnJlbHNQSwECLQAUAAYACAAAACEAV6/u+ycCAABKBAAADgAAAAAAAAAAAAAAAAAuAgAAZHJzL2Uy b0RvYy54bWxQSwECLQAUAAYACAAAACEAgofesOAAAAAIAQAADwAAAAAAAAAAAAAAAACBBAAAZHJz L2Rvd25yZXYueG1sUEsFBgAAAAAEAAQA8wAAAI4FAAAAAA== " filled="f" strokecolor="red" strokeweight="6pt">
                <v:stroke startarrowwidth="narrow" startarrowlength="short" endarrowwidth="narrow" endarrowlength="short" linestyle="thinThin" joinstyle="round"/>
                <v:textbox inset="2.53958mm,2.53958mm,2.53958mm,2.53958mm">
                  <w:txbxContent>
                    <w:p w14:paraId="368076B5" w14:textId="77777777" w:rsidR="00FE572F" w:rsidRDefault="00FE572F" w:rsidP="007720FF">
                      <w:pPr>
                        <w:spacing w:after="0" w:line="240" w:lineRule="auto"/>
                        <w:textDirection w:val="btLr"/>
                      </w:pPr>
                    </w:p>
                  </w:txbxContent>
                </v:textbox>
                <w10:wrap anchorx="margin"/>
              </v:rect>
            </w:pict>
          </mc:Fallback>
        </mc:AlternateContent>
      </w:r>
    </w:p>
    <w:p w14:paraId="17AF423D" w14:textId="77777777" w:rsidR="00FE572F" w:rsidRPr="007720FF" w:rsidRDefault="00FE572F" w:rsidP="009E2838">
      <w:pPr>
        <w:spacing w:after="0"/>
        <w:jc w:val="center"/>
        <w:rPr>
          <w:rFonts w:ascii="Times New Roman" w:eastAsia="Times New Roman" w:hAnsi="Times New Roman" w:cs="Times New Roman"/>
          <w:b/>
          <w:color w:val="FF0000"/>
          <w:sz w:val="44"/>
          <w:szCs w:val="32"/>
        </w:rPr>
      </w:pPr>
      <w:r w:rsidRPr="007720FF">
        <w:rPr>
          <w:rFonts w:ascii="Times New Roman" w:eastAsia="Times New Roman" w:hAnsi="Times New Roman" w:cs="Times New Roman"/>
          <w:b/>
          <w:color w:val="FF0000"/>
          <w:sz w:val="44"/>
          <w:szCs w:val="32"/>
        </w:rPr>
        <w:t>CH</w:t>
      </w:r>
      <w:r w:rsidRPr="007720FF">
        <w:rPr>
          <w:rFonts w:ascii="Times New Roman" w:eastAsia="Times New Roman" w:hAnsi="Times New Roman" w:cs="Times New Roman"/>
          <w:b/>
          <w:color w:val="FF0000"/>
          <w:sz w:val="44"/>
          <w:szCs w:val="32"/>
          <w:lang w:val="en-US"/>
        </w:rPr>
        <w:t>Ủ ĐỀ 5</w:t>
      </w:r>
      <w:r w:rsidRPr="007720FF">
        <w:rPr>
          <w:rFonts w:ascii="Times New Roman" w:eastAsia="Times New Roman" w:hAnsi="Times New Roman" w:cs="Times New Roman"/>
          <w:b/>
          <w:color w:val="FF0000"/>
          <w:sz w:val="44"/>
          <w:szCs w:val="32"/>
        </w:rPr>
        <w:t>: NĂNG LƯỢNG VỚI CUỘC SỐNG</w:t>
      </w:r>
    </w:p>
    <w:p w14:paraId="398CEDCF" w14:textId="77777777" w:rsidR="00FE572F" w:rsidRPr="007720FF" w:rsidRDefault="00FE572F" w:rsidP="009E2838">
      <w:pPr>
        <w:spacing w:after="0"/>
        <w:jc w:val="center"/>
        <w:rPr>
          <w:rFonts w:ascii="Times New Roman" w:eastAsia="Times New Roman" w:hAnsi="Times New Roman" w:cs="Times New Roman"/>
          <w:b/>
          <w:color w:val="0000FF"/>
          <w:sz w:val="48"/>
          <w:szCs w:val="36"/>
          <w:lang w:val="en-US"/>
        </w:rPr>
      </w:pPr>
      <w:r w:rsidRPr="007720FF">
        <w:rPr>
          <w:rFonts w:ascii="Times New Roman" w:eastAsia="Times New Roman" w:hAnsi="Times New Roman" w:cs="Times New Roman"/>
          <w:b/>
          <w:color w:val="0000FF"/>
          <w:sz w:val="48"/>
          <w:szCs w:val="36"/>
        </w:rPr>
        <w:t xml:space="preserve">BÀI 14. </w:t>
      </w:r>
      <w:r w:rsidRPr="007720FF">
        <w:rPr>
          <w:rFonts w:ascii="Times New Roman" w:eastAsia="Times New Roman" w:hAnsi="Times New Roman" w:cs="Times New Roman"/>
          <w:b/>
          <w:color w:val="0000FF"/>
          <w:sz w:val="48"/>
          <w:szCs w:val="36"/>
          <w:lang w:val="en-US"/>
        </w:rPr>
        <w:t>NĂNG LƯỢNG CỦA TRÁI ĐẤT. NĂNG LƯỢNG HÓA THẠCH</w:t>
      </w:r>
    </w:p>
    <w:p w14:paraId="6E8BFB42" w14:textId="77777777" w:rsidR="00FE572F" w:rsidRPr="007720FF" w:rsidRDefault="00FE572F" w:rsidP="009E2838">
      <w:pPr>
        <w:spacing w:after="0"/>
        <w:jc w:val="center"/>
        <w:rPr>
          <w:rFonts w:ascii="Times New Roman" w:eastAsia="Times New Roman" w:hAnsi="Times New Roman" w:cs="Times New Roman"/>
          <w:b/>
          <w:i/>
          <w:color w:val="000000"/>
          <w:sz w:val="44"/>
          <w:szCs w:val="32"/>
        </w:rPr>
      </w:pPr>
      <w:r>
        <w:rPr>
          <w:rFonts w:ascii="Times New Roman" w:eastAsia="Times New Roman" w:hAnsi="Times New Roman" w:cs="Times New Roman"/>
          <w:b/>
          <w:i/>
          <w:color w:val="000000"/>
          <w:sz w:val="44"/>
          <w:szCs w:val="32"/>
        </w:rPr>
        <w:t>Thời lượng: 2</w:t>
      </w:r>
      <w:r w:rsidRPr="007720FF">
        <w:rPr>
          <w:rFonts w:ascii="Times New Roman" w:eastAsia="Times New Roman" w:hAnsi="Times New Roman" w:cs="Times New Roman"/>
          <w:b/>
          <w:i/>
          <w:color w:val="000000"/>
          <w:sz w:val="44"/>
          <w:szCs w:val="32"/>
        </w:rPr>
        <w:t xml:space="preserve"> tiết</w:t>
      </w:r>
    </w:p>
    <w:p w14:paraId="0B3303BF" w14:textId="77777777" w:rsidR="00FE572F" w:rsidRDefault="00FE572F" w:rsidP="009E2838">
      <w:pPr>
        <w:spacing w:after="0" w:line="276" w:lineRule="auto"/>
        <w:rPr>
          <w:rFonts w:ascii="Times New Roman" w:eastAsia="Times New Roman" w:hAnsi="Times New Roman" w:cs="Times New Roman"/>
          <w:b/>
          <w:color w:val="0070C0"/>
          <w:sz w:val="28"/>
          <w:szCs w:val="28"/>
        </w:rPr>
      </w:pPr>
    </w:p>
    <w:p w14:paraId="3F237819" w14:textId="77777777" w:rsidR="00FE572F" w:rsidRDefault="00FE572F" w:rsidP="009E2838">
      <w:pPr>
        <w:spacing w:after="0" w:line="276" w:lineRule="auto"/>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I. MỤC TIÊU</w:t>
      </w:r>
    </w:p>
    <w:p w14:paraId="4EC33C62" w14:textId="77777777" w:rsidR="00FE572F" w:rsidRDefault="00FE572F" w:rsidP="009E2838">
      <w:pPr>
        <w:spacing w:after="0" w:line="276" w:lineRule="auto"/>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1. Về kiến thức</w:t>
      </w:r>
    </w:p>
    <w:p w14:paraId="32F06B9F"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Năng lượng của Trái Đất đến từ Mặt Trời.</w:t>
      </w:r>
    </w:p>
    <w:p w14:paraId="4C5D7B71"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Năng lượng hoá thạch: </w:t>
      </w:r>
    </w:p>
    <w:p w14:paraId="39557F3C"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Ưu điểm: có thể khai thác với khối lượng lớn, dễ vận chuyển, công nghệ chuyển hoá thành các dạng năng lượng khác phổ biến với chi phí rẻ.</w:t>
      </w:r>
    </w:p>
    <w:p w14:paraId="1FFEEAD4"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Nhược điểm: khi sử dụng gây ô nhiễm môi trường, phát thải khí gây hiệu ứng nhà kính,… giá nhiên liệu phụ thuộc vào chi phí khai thác nó và các yếu tố khác như vận chuyển, lưu kho, chi phí khắc phục môi trường,…</w:t>
      </w:r>
    </w:p>
    <w:p w14:paraId="11838C2D" w14:textId="77777777" w:rsidR="00FE572F" w:rsidRPr="0066035F"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 xml:space="preserve"> Chỉ ra được giá nhiên liệu phụ thuộc vào chi phí khai thác của nó.</w:t>
      </w:r>
    </w:p>
    <w:p w14:paraId="7EA566EC" w14:textId="77777777" w:rsidR="00FE572F" w:rsidRDefault="00FE572F" w:rsidP="009E2838">
      <w:pPr>
        <w:spacing w:after="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2. Về năng lực</w:t>
      </w:r>
    </w:p>
    <w:p w14:paraId="2A6A5E00" w14:textId="77777777" w:rsidR="00FE572F" w:rsidRDefault="00FE572F" w:rsidP="009E2838">
      <w:pPr>
        <w:spacing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a) Năng lực chung</w:t>
      </w:r>
    </w:p>
    <w:p w14:paraId="4DA4FFFD" w14:textId="77777777" w:rsidR="00FE572F" w:rsidRDefault="00FE572F" w:rsidP="009E2838">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Tích cực chia sẻ ý kiến cá nhân với các thành viên trong nhóm để tìm hiểu về vòng năng lượng trên Trái Đất. </w:t>
      </w:r>
    </w:p>
    <w:p w14:paraId="4DFD6C85" w14:textId="77777777" w:rsidR="00FE572F" w:rsidRDefault="00FE572F" w:rsidP="009E2838">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Hỗ trợ các thành viên trong nhóm hoàn thành nhiệm vụ tìm hiểu các yếu tố ảnh hưởng </w:t>
      </w:r>
      <w:r>
        <w:rPr>
          <w:rFonts w:ascii="Times New Roman" w:eastAsia="Times New Roman" w:hAnsi="Times New Roman" w:cs="Times New Roman"/>
          <w:color w:val="000000"/>
          <w:sz w:val="28"/>
          <w:szCs w:val="28"/>
        </w:rPr>
        <w:lastRenderedPageBreak/>
        <w:t>tới giá nhiên liệu hoá thạch.</w:t>
      </w:r>
    </w:p>
    <w:p w14:paraId="0E38FB78" w14:textId="77777777" w:rsidR="00FE572F" w:rsidRDefault="00FE572F" w:rsidP="009E2838">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b) Năng lực KHTN</w:t>
      </w:r>
    </w:p>
    <w:p w14:paraId="3B13D335" w14:textId="77777777" w:rsidR="00FE572F" w:rsidRDefault="00FE572F" w:rsidP="009E2838">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Dựa vào ảnh (hoặc hình vẽ) mô tả vòng năng lượng trên Trái Đất để rút ra được: năng lượng của Trái Đất đến từ Mặt Trời.</w:t>
      </w:r>
    </w:p>
    <w:p w14:paraId="029A5CF8" w14:textId="77777777" w:rsidR="00FE572F" w:rsidRDefault="00FE572F" w:rsidP="001E1F36">
      <w:pPr>
        <w:widowControl w:val="0"/>
        <w:numPr>
          <w:ilvl w:val="0"/>
          <w:numId w:val="49"/>
        </w:numPr>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Nêu được sơ lược ưu điểm và nhược điểm của năng lượng hoá thạch.</w:t>
      </w:r>
    </w:p>
    <w:p w14:paraId="76ED38DC" w14:textId="77777777" w:rsidR="00FE572F" w:rsidRDefault="00FE572F" w:rsidP="001E1F36">
      <w:pPr>
        <w:widowControl w:val="0"/>
        <w:numPr>
          <w:ilvl w:val="0"/>
          <w:numId w:val="49"/>
        </w:numPr>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Lấy được ví dụ chứng tỏ việc đốt cháy các nhiên liệu hoá thạch có thể gây ô nhiễm môi trường.</w:t>
      </w:r>
    </w:p>
    <w:p w14:paraId="05AB348F" w14:textId="77777777" w:rsidR="00FE572F" w:rsidRDefault="00FE572F" w:rsidP="009E2838">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hảo luận để chỉ ra được giá nhiên liệu phụ thuộc vào chi phí khai thác.</w:t>
      </w:r>
    </w:p>
    <w:p w14:paraId="140BF3E5" w14:textId="77777777" w:rsidR="00FE572F" w:rsidRDefault="00FE572F" w:rsidP="009E2838">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3. Về phẩm chất</w:t>
      </w:r>
    </w:p>
    <w:p w14:paraId="29985689"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Tham gia tích cực hoạt động nhóm phù hợp với khả năng của bản thân.</w:t>
      </w:r>
    </w:p>
    <w:p w14:paraId="543C7E0A"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ẩn thận, trung thực và thực hiện các yêu cầu trong chủ để bài học.</w:t>
      </w:r>
    </w:p>
    <w:p w14:paraId="2FBC2F48"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ó niềm say mê, hứng thú với việc khám phá và học tập KHTN.</w:t>
      </w:r>
    </w:p>
    <w:p w14:paraId="616EBB57" w14:textId="77777777" w:rsidR="00FE572F" w:rsidRDefault="00FE572F" w:rsidP="009E2838">
      <w:pPr>
        <w:spacing w:after="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 xml:space="preserve"> II. THIẾT BỊ DẠY HỌC VÀ HỌC LIỆU</w:t>
      </w:r>
    </w:p>
    <w:p w14:paraId="7015DECE"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áy tính, máy chiếu. </w:t>
      </w:r>
    </w:p>
    <w:p w14:paraId="12117BC0"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File trình chiếu ppt hỗ trợ bài dạy. </w:t>
      </w:r>
    </w:p>
    <w:p w14:paraId="43C5326B"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video hỗ trợ bài giảng.</w:t>
      </w:r>
    </w:p>
    <w:p w14:paraId="7F2BF926"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 (in trên giấy A1):</w:t>
      </w:r>
    </w:p>
    <w:tbl>
      <w:tblPr>
        <w:tblW w:w="100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072"/>
      </w:tblGrid>
      <w:tr w:rsidR="00FE572F" w14:paraId="50CCF062" w14:textId="77777777" w:rsidTr="00DC5B9E">
        <w:tc>
          <w:tcPr>
            <w:tcW w:w="10072" w:type="dxa"/>
            <w:tcBorders>
              <w:top w:val="single" w:sz="6" w:space="0" w:color="000000"/>
              <w:left w:val="single" w:sz="6" w:space="0" w:color="000000"/>
              <w:bottom w:val="single" w:sz="6" w:space="0" w:color="000000"/>
              <w:right w:val="single" w:sz="6" w:space="0" w:color="000000"/>
            </w:tcBorders>
            <w:shd w:val="clear" w:color="auto" w:fill="FFC000"/>
          </w:tcPr>
          <w:p w14:paraId="5502358B" w14:textId="77777777" w:rsidR="00FE572F" w:rsidRDefault="00FE572F" w:rsidP="009E2838">
            <w:pPr>
              <w:spacing w:after="0" w:line="256" w:lineRule="auto"/>
              <w:jc w:val="center"/>
              <w:rPr>
                <w:b/>
                <w:sz w:val="28"/>
                <w:szCs w:val="28"/>
              </w:rPr>
            </w:pPr>
            <w:r>
              <w:rPr>
                <w:b/>
                <w:sz w:val="28"/>
                <w:szCs w:val="28"/>
              </w:rPr>
              <w:t>PHIẾU HỌC TẬP</w:t>
            </w:r>
          </w:p>
        </w:tc>
      </w:tr>
      <w:tr w:rsidR="00FE572F" w14:paraId="274E8F3A" w14:textId="77777777" w:rsidTr="00DC5B9E">
        <w:tc>
          <w:tcPr>
            <w:tcW w:w="10072" w:type="dxa"/>
            <w:tcBorders>
              <w:top w:val="nil"/>
              <w:left w:val="single" w:sz="6" w:space="0" w:color="000000"/>
              <w:bottom w:val="nil"/>
              <w:right w:val="single" w:sz="6" w:space="0" w:color="000000"/>
            </w:tcBorders>
          </w:tcPr>
          <w:p w14:paraId="612EC61A" w14:textId="77777777" w:rsidR="00FE572F" w:rsidRPr="00DC5B9E" w:rsidRDefault="00FE572F" w:rsidP="009E2838">
            <w:pPr>
              <w:spacing w:after="0" w:line="336" w:lineRule="auto"/>
              <w:ind w:right="1766"/>
              <w:jc w:val="both"/>
              <w:rPr>
                <w:sz w:val="28"/>
                <w:szCs w:val="28"/>
                <w:lang w:val="en-US"/>
              </w:rPr>
            </w:pPr>
            <w:r w:rsidRPr="00DC5B9E">
              <w:rPr>
                <w:b/>
                <w:sz w:val="28"/>
                <w:szCs w:val="28"/>
                <w:lang w:val="en-US"/>
              </w:rPr>
              <w:t>Câu 1</w:t>
            </w:r>
            <w:r w:rsidRPr="00DC5B9E">
              <w:rPr>
                <w:sz w:val="28"/>
                <w:szCs w:val="28"/>
              </w:rPr>
              <w:t xml:space="preserve">. </w:t>
            </w:r>
            <w:r w:rsidRPr="00DC5B9E">
              <w:rPr>
                <w:sz w:val="28"/>
                <w:szCs w:val="28"/>
                <w:lang w:val="en-US"/>
              </w:rPr>
              <w:t>Mặc dù có nhiều nhược điểm nhưng hiện nay nhiên liệu hóa thạch vẫn được sử dụng rộng rãi. Vì sao?</w:t>
            </w:r>
          </w:p>
          <w:p w14:paraId="5A72BFDE" w14:textId="77777777" w:rsidR="00FE572F" w:rsidRDefault="00FE572F" w:rsidP="009E2838">
            <w:pPr>
              <w:spacing w:after="0" w:line="259" w:lineRule="auto"/>
              <w:rPr>
                <w:sz w:val="28"/>
                <w:szCs w:val="28"/>
              </w:rPr>
            </w:pPr>
            <w:r>
              <w:rPr>
                <w:sz w:val="28"/>
                <w:szCs w:val="28"/>
              </w:rPr>
              <w:t>............................................................................................................................................</w:t>
            </w:r>
          </w:p>
          <w:p w14:paraId="7F377B1D" w14:textId="77777777" w:rsidR="00FE572F" w:rsidRDefault="00FE572F" w:rsidP="009E2838">
            <w:pPr>
              <w:spacing w:after="0" w:line="259" w:lineRule="auto"/>
              <w:rPr>
                <w:sz w:val="28"/>
                <w:szCs w:val="28"/>
              </w:rPr>
            </w:pPr>
            <w:r>
              <w:rPr>
                <w:sz w:val="28"/>
                <w:szCs w:val="28"/>
              </w:rPr>
              <w:t>........................................................................................................................................... ...........................................................................................................................................</w:t>
            </w:r>
          </w:p>
          <w:p w14:paraId="0E7B1514" w14:textId="77777777" w:rsidR="00FE572F" w:rsidRDefault="00FE572F" w:rsidP="009E2838">
            <w:pPr>
              <w:spacing w:after="0" w:line="259" w:lineRule="auto"/>
              <w:rPr>
                <w:sz w:val="28"/>
                <w:szCs w:val="28"/>
              </w:rPr>
            </w:pPr>
            <w:r>
              <w:rPr>
                <w:sz w:val="28"/>
                <w:szCs w:val="28"/>
              </w:rPr>
              <w:t>............................................................................................................................................</w:t>
            </w:r>
          </w:p>
          <w:p w14:paraId="22E45864" w14:textId="77777777" w:rsidR="00FE572F" w:rsidRDefault="00FE572F" w:rsidP="009E2838">
            <w:pPr>
              <w:spacing w:after="0" w:line="259" w:lineRule="auto"/>
              <w:rPr>
                <w:sz w:val="28"/>
                <w:szCs w:val="28"/>
              </w:rPr>
            </w:pPr>
            <w:r>
              <w:rPr>
                <w:sz w:val="28"/>
                <w:szCs w:val="28"/>
              </w:rPr>
              <w:t>........................................................................................................................................... ...........................................................................................................................................</w:t>
            </w:r>
          </w:p>
          <w:p w14:paraId="2D1FA9AE" w14:textId="77777777" w:rsidR="00FE572F" w:rsidRDefault="00FE572F" w:rsidP="009E2838">
            <w:pPr>
              <w:spacing w:after="0" w:line="259" w:lineRule="auto"/>
              <w:rPr>
                <w:sz w:val="28"/>
                <w:szCs w:val="28"/>
                <w:lang w:val="en-US"/>
              </w:rPr>
            </w:pPr>
            <w:r w:rsidRPr="00DC5B9E">
              <w:rPr>
                <w:b/>
                <w:sz w:val="28"/>
                <w:szCs w:val="28"/>
                <w:lang w:val="en-US"/>
              </w:rPr>
              <w:t>Câu 2.</w:t>
            </w:r>
            <w:r>
              <w:rPr>
                <w:sz w:val="28"/>
                <w:szCs w:val="28"/>
                <w:lang w:val="en-US"/>
              </w:rPr>
              <w:t xml:space="preserve"> Hãy cho biết công động nào trong hệ thống cung ứng xăng dầu tốn nhiều chi phí nhất?</w:t>
            </w:r>
          </w:p>
          <w:p w14:paraId="32BD3847" w14:textId="77777777" w:rsidR="00FE572F" w:rsidRPr="00DC5B9E" w:rsidRDefault="00FE572F" w:rsidP="009E2838">
            <w:pPr>
              <w:spacing w:after="0" w:line="259" w:lineRule="auto"/>
              <w:rPr>
                <w:sz w:val="28"/>
                <w:szCs w:val="28"/>
                <w:lang w:val="en-US"/>
              </w:rPr>
            </w:pPr>
            <w:r w:rsidRPr="00DC5B9E">
              <w:rPr>
                <w:noProof/>
                <w:sz w:val="28"/>
                <w:szCs w:val="28"/>
                <w:lang w:val="en-US"/>
              </w:rPr>
              <w:lastRenderedPageBreak/>
              <w:drawing>
                <wp:inline distT="0" distB="0" distL="0" distR="0" wp14:anchorId="06AF382C" wp14:editId="0B0AA6C3">
                  <wp:extent cx="5515745" cy="1562318"/>
                  <wp:effectExtent l="0" t="0" r="8890" b="0"/>
                  <wp:docPr id="332112748" name="Picture 33211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515745" cy="1562318"/>
                          </a:xfrm>
                          <a:prstGeom prst="rect">
                            <a:avLst/>
                          </a:prstGeom>
                        </pic:spPr>
                      </pic:pic>
                    </a:graphicData>
                  </a:graphic>
                </wp:inline>
              </w:drawing>
            </w:r>
          </w:p>
          <w:p w14:paraId="2024BAE3" w14:textId="77777777" w:rsidR="00FE572F" w:rsidRDefault="00FE572F" w:rsidP="009E2838">
            <w:pPr>
              <w:spacing w:after="0" w:line="259" w:lineRule="auto"/>
              <w:rPr>
                <w:sz w:val="28"/>
                <w:szCs w:val="28"/>
              </w:rPr>
            </w:pPr>
            <w:r>
              <w:rPr>
                <w:sz w:val="28"/>
                <w:szCs w:val="28"/>
              </w:rPr>
              <w:t>............................................................................................................................................</w:t>
            </w:r>
          </w:p>
          <w:p w14:paraId="3C2247B1" w14:textId="77777777" w:rsidR="00FE572F" w:rsidRDefault="00FE572F" w:rsidP="009E2838">
            <w:pPr>
              <w:spacing w:after="0" w:line="259" w:lineRule="auto"/>
              <w:rPr>
                <w:sz w:val="28"/>
                <w:szCs w:val="28"/>
              </w:rPr>
            </w:pPr>
            <w:r>
              <w:rPr>
                <w:sz w:val="28"/>
                <w:szCs w:val="28"/>
              </w:rPr>
              <w:t>........................................................................................................................................... ...........................................................................................................................................</w:t>
            </w:r>
          </w:p>
          <w:p w14:paraId="0A25381B" w14:textId="77777777" w:rsidR="00FE572F" w:rsidRDefault="00FE572F" w:rsidP="009E2838">
            <w:pPr>
              <w:spacing w:after="0" w:line="259" w:lineRule="auto"/>
              <w:rPr>
                <w:sz w:val="28"/>
                <w:szCs w:val="28"/>
              </w:rPr>
            </w:pPr>
            <w:r>
              <w:rPr>
                <w:sz w:val="28"/>
                <w:szCs w:val="28"/>
              </w:rPr>
              <w:t>........................................................................................................................................... ...........................................................................................................................................</w:t>
            </w:r>
          </w:p>
          <w:p w14:paraId="50E61F60" w14:textId="77777777" w:rsidR="00FE572F" w:rsidRDefault="00FE572F" w:rsidP="009E2838">
            <w:pPr>
              <w:spacing w:after="0"/>
              <w:jc w:val="both"/>
              <w:rPr>
                <w:i/>
                <w:sz w:val="28"/>
                <w:szCs w:val="28"/>
              </w:rPr>
            </w:pPr>
          </w:p>
        </w:tc>
      </w:tr>
      <w:tr w:rsidR="00FE572F" w14:paraId="7E2250D4" w14:textId="77777777" w:rsidTr="00DC5B9E">
        <w:tc>
          <w:tcPr>
            <w:tcW w:w="10072" w:type="dxa"/>
            <w:tcBorders>
              <w:top w:val="nil"/>
              <w:left w:val="single" w:sz="6" w:space="0" w:color="000000"/>
              <w:bottom w:val="single" w:sz="6" w:space="0" w:color="000000"/>
              <w:right w:val="single" w:sz="6" w:space="0" w:color="000000"/>
            </w:tcBorders>
          </w:tcPr>
          <w:p w14:paraId="0BD96663" w14:textId="77777777" w:rsidR="00FE572F" w:rsidRDefault="00FE572F" w:rsidP="009E2838">
            <w:pPr>
              <w:spacing w:after="0"/>
              <w:rPr>
                <w:sz w:val="28"/>
                <w:szCs w:val="28"/>
                <w:lang w:val="en-US"/>
              </w:rPr>
            </w:pPr>
            <w:r>
              <w:rPr>
                <w:b/>
                <w:sz w:val="28"/>
                <w:szCs w:val="28"/>
                <w:lang w:val="en-US"/>
              </w:rPr>
              <w:lastRenderedPageBreak/>
              <w:t xml:space="preserve">Câu 3. </w:t>
            </w:r>
            <w:r w:rsidRPr="00DC5B9E">
              <w:rPr>
                <w:sz w:val="28"/>
                <w:szCs w:val="28"/>
                <w:lang w:val="en-US"/>
              </w:rPr>
              <w:t>Phân tích các biểu đồ Hình 14.5, từ đó cho biết giá xăng dầu phụ thuộc chủ yếu vào yếu tố nào.</w:t>
            </w:r>
          </w:p>
          <w:p w14:paraId="2E398DED" w14:textId="77777777" w:rsidR="00FE572F" w:rsidRDefault="00FE572F" w:rsidP="009E2838">
            <w:pPr>
              <w:spacing w:after="0"/>
              <w:rPr>
                <w:b/>
                <w:sz w:val="28"/>
                <w:szCs w:val="28"/>
                <w:lang w:val="en-US"/>
              </w:rPr>
            </w:pPr>
            <w:r w:rsidRPr="00DC5B9E">
              <w:rPr>
                <w:b/>
                <w:noProof/>
                <w:sz w:val="28"/>
                <w:szCs w:val="28"/>
                <w:lang w:val="en-US"/>
              </w:rPr>
              <w:drawing>
                <wp:inline distT="0" distB="0" distL="0" distR="0" wp14:anchorId="32AC31DA" wp14:editId="130135B7">
                  <wp:extent cx="3934374" cy="2124371"/>
                  <wp:effectExtent l="0" t="0" r="9525" b="9525"/>
                  <wp:docPr id="332112749" name="Picture 33211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3934374" cy="2124371"/>
                          </a:xfrm>
                          <a:prstGeom prst="rect">
                            <a:avLst/>
                          </a:prstGeom>
                        </pic:spPr>
                      </pic:pic>
                    </a:graphicData>
                  </a:graphic>
                </wp:inline>
              </w:drawing>
            </w:r>
          </w:p>
          <w:p w14:paraId="71068C25" w14:textId="77777777" w:rsidR="00FE572F" w:rsidRDefault="00FE572F" w:rsidP="009E2838">
            <w:pPr>
              <w:spacing w:after="0" w:line="259" w:lineRule="auto"/>
              <w:rPr>
                <w:sz w:val="28"/>
                <w:szCs w:val="28"/>
              </w:rPr>
            </w:pPr>
            <w:r>
              <w:rPr>
                <w:sz w:val="28"/>
                <w:szCs w:val="28"/>
              </w:rPr>
              <w:t>............................................................................................................................................</w:t>
            </w:r>
          </w:p>
          <w:p w14:paraId="233B597C" w14:textId="77777777" w:rsidR="00FE572F" w:rsidRDefault="00FE572F" w:rsidP="009E2838">
            <w:pPr>
              <w:spacing w:after="0" w:line="259" w:lineRule="auto"/>
              <w:rPr>
                <w:sz w:val="28"/>
                <w:szCs w:val="28"/>
              </w:rPr>
            </w:pPr>
            <w:r>
              <w:rPr>
                <w:sz w:val="28"/>
                <w:szCs w:val="28"/>
              </w:rPr>
              <w:t>........................................................................................................................................... ...........................................................................................................................................</w:t>
            </w:r>
          </w:p>
          <w:p w14:paraId="36E4AF35" w14:textId="77777777" w:rsidR="00FE572F" w:rsidRPr="00DC5B9E" w:rsidRDefault="00FE572F" w:rsidP="009E2838">
            <w:pPr>
              <w:spacing w:after="0" w:line="259" w:lineRule="auto"/>
              <w:rPr>
                <w:sz w:val="28"/>
                <w:szCs w:val="28"/>
              </w:rPr>
            </w:pPr>
            <w:r>
              <w:rPr>
                <w:sz w:val="28"/>
                <w:szCs w:val="28"/>
              </w:rPr>
              <w:t>........................................................................................................................................... ...........................................................................................................................................</w:t>
            </w:r>
          </w:p>
        </w:tc>
      </w:tr>
    </w:tbl>
    <w:p w14:paraId="0583C749" w14:textId="77777777" w:rsidR="00FE572F" w:rsidRDefault="00FE572F" w:rsidP="009E2838">
      <w:pPr>
        <w:spacing w:after="0" w:line="276" w:lineRule="auto"/>
        <w:jc w:val="both"/>
        <w:rPr>
          <w:rFonts w:ascii="Times New Roman" w:eastAsia="Times New Roman" w:hAnsi="Times New Roman" w:cs="Times New Roman"/>
          <w:sz w:val="28"/>
          <w:szCs w:val="28"/>
        </w:rPr>
      </w:pPr>
    </w:p>
    <w:p w14:paraId="2B80EF26" w14:textId="77777777" w:rsidR="00FE572F" w:rsidRDefault="00FE572F" w:rsidP="009E2838">
      <w:pPr>
        <w:spacing w:after="0" w:line="276" w:lineRule="auto"/>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III. TIẾN TRÌNH DẠY HỌC</w:t>
      </w:r>
    </w:p>
    <w:p w14:paraId="0C633E0E" w14:textId="77777777" w:rsidR="00FE572F" w:rsidRDefault="00FE572F" w:rsidP="009E2838">
      <w:pPr>
        <w:spacing w:after="0" w:line="276" w:lineRule="auto"/>
        <w:jc w:val="both"/>
        <w:rPr>
          <w:rFonts w:ascii="Times New Roman" w:eastAsia="Times New Roman" w:hAnsi="Times New Roman" w:cs="Times New Roman"/>
          <w:b/>
          <w:color w:val="00B050"/>
          <w:sz w:val="28"/>
          <w:szCs w:val="28"/>
        </w:rPr>
      </w:pPr>
      <w:r>
        <w:rPr>
          <w:rFonts w:ascii="Times New Roman" w:eastAsia="Times New Roman" w:hAnsi="Times New Roman" w:cs="Times New Roman"/>
          <w:b/>
          <w:color w:val="00B050"/>
          <w:sz w:val="28"/>
          <w:szCs w:val="28"/>
        </w:rPr>
        <w:t xml:space="preserve"> A. PHƯƠNG PHÁP VÀ KĨ THUẬT DẠY HỌC</w:t>
      </w:r>
    </w:p>
    <w:p w14:paraId="565049DE"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Dạy học theo nhóm, nhóm cặp đôi.</w:t>
      </w:r>
    </w:p>
    <w:p w14:paraId="612EBEFC"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Động não, tư duy nhanh tại chổ.</w:t>
      </w:r>
    </w:p>
    <w:p w14:paraId="5961B49E"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Kĩ thuật sử dụng phương tiện trực quan, động não, khăn trải bàn, phòng tranh.</w:t>
      </w:r>
    </w:p>
    <w:p w14:paraId="145B00E5" w14:textId="77777777" w:rsidR="00FE572F" w:rsidRDefault="00FE572F" w:rsidP="009E2838">
      <w:pPr>
        <w:spacing w:after="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sz w:val="28"/>
          <w:szCs w:val="28"/>
        </w:rPr>
        <w:t>-  Dạy học nêu và giải quyết vấn đề thông qua câu hỏi trong SGK.</w:t>
      </w:r>
    </w:p>
    <w:p w14:paraId="023E0F76" w14:textId="77777777" w:rsidR="00FE572F" w:rsidRDefault="00FE572F" w:rsidP="009E2838">
      <w:pPr>
        <w:spacing w:after="0" w:line="276" w:lineRule="auto"/>
        <w:rPr>
          <w:rFonts w:ascii="Times New Roman" w:eastAsia="Times New Roman" w:hAnsi="Times New Roman" w:cs="Times New Roman"/>
          <w:b/>
          <w:color w:val="00B050"/>
          <w:sz w:val="28"/>
          <w:szCs w:val="28"/>
        </w:rPr>
      </w:pPr>
      <w:r>
        <w:rPr>
          <w:rFonts w:ascii="Times New Roman" w:eastAsia="Times New Roman" w:hAnsi="Times New Roman" w:cs="Times New Roman"/>
          <w:b/>
          <w:color w:val="00B050"/>
          <w:sz w:val="28"/>
          <w:szCs w:val="28"/>
        </w:rPr>
        <w:t>B. CÁC HOẠT ĐỘNG DẠY HỌC</w:t>
      </w:r>
    </w:p>
    <w:p w14:paraId="21E3D32C" w14:textId="77777777" w:rsidR="00FE572F" w:rsidRDefault="00FE572F" w:rsidP="009E2838">
      <w:pPr>
        <w:spacing w:after="0" w:line="276" w:lineRule="auto"/>
        <w:rPr>
          <w:rFonts w:ascii="Times New Roman" w:eastAsia="Times New Roman" w:hAnsi="Times New Roman" w:cs="Times New Roman"/>
          <w:color w:val="7030A0"/>
          <w:sz w:val="28"/>
          <w:szCs w:val="28"/>
        </w:rPr>
      </w:pPr>
      <w:r>
        <w:rPr>
          <w:rFonts w:ascii="Times New Roman" w:eastAsia="Times New Roman" w:hAnsi="Times New Roman" w:cs="Times New Roman"/>
          <w:b/>
          <w:color w:val="7030A0"/>
          <w:sz w:val="28"/>
          <w:szCs w:val="28"/>
        </w:rPr>
        <w:t>1. Hoạt động 1:  Khởi động</w:t>
      </w:r>
    </w:p>
    <w:p w14:paraId="3C290665"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a) Mục tiêu:</w:t>
      </w:r>
      <w:r>
        <w:rPr>
          <w:rFonts w:ascii="Times New Roman" w:eastAsia="Times New Roman" w:hAnsi="Times New Roman" w:cs="Times New Roman"/>
          <w:sz w:val="28"/>
          <w:szCs w:val="28"/>
        </w:rPr>
        <w:t xml:space="preserve"> </w:t>
      </w:r>
    </w:p>
    <w:p w14:paraId="0CE71F25" w14:textId="77777777" w:rsidR="00FE572F" w:rsidRPr="00FC4E1B"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Xác định được vấn đề bài học, tâm thế phấn khởi bắt đầu bài học mới.</w:t>
      </w:r>
    </w:p>
    <w:p w14:paraId="19A288BD"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b) Nội dung:</w:t>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 xml:space="preserve"> </w:t>
      </w:r>
    </w:p>
    <w:p w14:paraId="0B647A47"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 xml:space="preserve">– GV </w:t>
      </w:r>
      <w:r>
        <w:rPr>
          <w:rFonts w:ascii="Times New Roman" w:eastAsia="Times New Roman" w:hAnsi="Times New Roman" w:cs="Times New Roman"/>
          <w:sz w:val="28"/>
          <w:szCs w:val="28"/>
          <w:lang w:val="en-US"/>
        </w:rPr>
        <w:t>trình chiếu các hình ảnh về các phương tiện giao thông và đặt vấn đề:</w:t>
      </w:r>
    </w:p>
    <w:p w14:paraId="28B3B170"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Pr>
          <w:noProof/>
          <w:lang w:val="en-US"/>
        </w:rPr>
        <w:drawing>
          <wp:inline distT="0" distB="0" distL="0" distR="0" wp14:anchorId="307665D4" wp14:editId="492D4045">
            <wp:extent cx="6512560" cy="4341707"/>
            <wp:effectExtent l="19050" t="0" r="21590" b="1240155"/>
            <wp:docPr id="332112750" name="Picture 332112750" descr="Hoàn thiện mạng lưới giao thông công cộng trước khi thu phí vào nội đô |  baotintuc.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àn thiện mạng lưới giao thông công cộng trước khi thu phí vào nội đô |  baotintuc.vn"/>
                    <pic:cNvPicPr>
                      <a:picLocks noChangeAspect="1" noChangeArrowheads="1"/>
                    </pic:cNvPicPr>
                  </pic:nvPicPr>
                  <pic:blipFill>
                    <a:blip r:embed="rId128">
                      <a:extLst>
                        <a:ext uri="{28A0092B-C50C-407E-A947-70E740481C1C}">
                          <a14:useLocalDpi xmlns:a14="http://schemas.microsoft.com/office/drawing/2010/main"/>
                        </a:ext>
                      </a:extLst>
                    </a:blip>
                    <a:srcRect/>
                    <a:stretch>
                      <a:fillRect/>
                    </a:stretch>
                  </pic:blipFill>
                  <pic:spPr bwMode="auto">
                    <a:xfrm>
                      <a:off x="0" y="0"/>
                      <a:ext cx="6512560" cy="434170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inline>
        </w:drawing>
      </w:r>
    </w:p>
    <w:p w14:paraId="10AADFA5" w14:textId="77777777" w:rsidR="00FE572F" w:rsidRPr="00FC4E1B" w:rsidRDefault="00FE572F" w:rsidP="009E2838">
      <w:pPr>
        <w:spacing w:after="0" w:line="276" w:lineRule="auto"/>
        <w:rPr>
          <w:rFonts w:ascii="Times New Roman" w:eastAsia="Times New Roman" w:hAnsi="Times New Roman" w:cs="Times New Roman"/>
          <w:i/>
          <w:sz w:val="28"/>
          <w:szCs w:val="28"/>
        </w:rPr>
      </w:pPr>
      <w:r w:rsidRPr="00FC4E1B">
        <w:rPr>
          <w:rFonts w:ascii="Times New Roman" w:eastAsia="Times New Roman" w:hAnsi="Times New Roman" w:cs="Times New Roman"/>
          <w:i/>
          <w:sz w:val="28"/>
          <w:szCs w:val="28"/>
        </w:rPr>
        <w:t>- Năng lượng hoá thạch có vai trò quan trọng trong lĩnh vực giao thông vận tải và sản xuất điện. Năng lượng này có ưu và nhược điểm gì?</w:t>
      </w:r>
    </w:p>
    <w:p w14:paraId="06527B23" w14:textId="77777777" w:rsidR="00FE572F" w:rsidRPr="00FC4E1B" w:rsidRDefault="00FE572F" w:rsidP="009E2838">
      <w:pPr>
        <w:spacing w:after="0" w:line="276" w:lineRule="auto"/>
        <w:rPr>
          <w:rFonts w:ascii="Times New Roman" w:eastAsia="Times New Roman" w:hAnsi="Times New Roman" w:cs="Times New Roman"/>
          <w:sz w:val="28"/>
          <w:szCs w:val="28"/>
          <w:lang w:val="en-US"/>
        </w:rPr>
      </w:pPr>
      <w:r>
        <w:rPr>
          <w:rFonts w:ascii="Times New Roman" w:eastAsia="Times New Roman" w:hAnsi="Times New Roman" w:cs="Times New Roman"/>
          <w:b/>
          <w:color w:val="C00000"/>
          <w:sz w:val="28"/>
          <w:szCs w:val="28"/>
        </w:rPr>
        <w:t xml:space="preserve">c) Sản phẩm: </w:t>
      </w:r>
      <w:r>
        <w:rPr>
          <w:rFonts w:ascii="Times New Roman" w:eastAsia="Times New Roman" w:hAnsi="Times New Roman" w:cs="Times New Roman"/>
          <w:sz w:val="28"/>
          <w:szCs w:val="28"/>
        </w:rPr>
        <w:t xml:space="preserve">Câu trả lời </w:t>
      </w:r>
      <w:r>
        <w:rPr>
          <w:rFonts w:ascii="Times New Roman" w:eastAsia="Times New Roman" w:hAnsi="Times New Roman" w:cs="Times New Roman"/>
          <w:sz w:val="28"/>
          <w:szCs w:val="28"/>
          <w:lang w:val="en-US"/>
        </w:rPr>
        <w:t>theo hiểu biết của HS</w:t>
      </w:r>
    </w:p>
    <w:p w14:paraId="254A980D" w14:textId="77777777" w:rsidR="00FE572F" w:rsidRDefault="00FE572F" w:rsidP="009E2838">
      <w:pPr>
        <w:spacing w:after="0" w:line="276" w:lineRule="auto"/>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d) Tổ chức thực hiện:</w:t>
      </w:r>
    </w:p>
    <w:tbl>
      <w:tblPr>
        <w:tblW w:w="10557" w:type="dxa"/>
        <w:tblInd w:w="-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050"/>
        <w:gridCol w:w="4507"/>
      </w:tblGrid>
      <w:tr w:rsidR="00FE572F" w14:paraId="739570D1" w14:textId="77777777">
        <w:trPr>
          <w:trHeight w:val="467"/>
        </w:trPr>
        <w:tc>
          <w:tcPr>
            <w:tcW w:w="6050" w:type="dxa"/>
            <w:shd w:val="clear" w:color="auto" w:fill="F2DCDC"/>
          </w:tcPr>
          <w:p w14:paraId="39B7F640" w14:textId="77777777" w:rsidR="00FE572F" w:rsidRDefault="00FE572F" w:rsidP="009E2838">
            <w:pPr>
              <w:spacing w:after="0" w:line="276" w:lineRule="auto"/>
              <w:jc w:val="center"/>
              <w:rPr>
                <w:b/>
                <w:sz w:val="28"/>
                <w:szCs w:val="28"/>
              </w:rPr>
            </w:pPr>
            <w:r>
              <w:rPr>
                <w:b/>
                <w:sz w:val="28"/>
                <w:szCs w:val="28"/>
              </w:rPr>
              <w:lastRenderedPageBreak/>
              <w:t>Hoạt động của GV</w:t>
            </w:r>
          </w:p>
        </w:tc>
        <w:tc>
          <w:tcPr>
            <w:tcW w:w="4507" w:type="dxa"/>
            <w:shd w:val="clear" w:color="auto" w:fill="F2DCDC"/>
          </w:tcPr>
          <w:p w14:paraId="616ED2AF" w14:textId="77777777" w:rsidR="00FE572F" w:rsidRDefault="00FE572F" w:rsidP="009E2838">
            <w:pPr>
              <w:spacing w:after="0" w:line="276" w:lineRule="auto"/>
              <w:jc w:val="center"/>
              <w:rPr>
                <w:b/>
                <w:sz w:val="28"/>
                <w:szCs w:val="28"/>
              </w:rPr>
            </w:pPr>
            <w:r>
              <w:rPr>
                <w:b/>
                <w:sz w:val="28"/>
                <w:szCs w:val="28"/>
              </w:rPr>
              <w:t>Hoạt động của HS</w:t>
            </w:r>
          </w:p>
        </w:tc>
      </w:tr>
      <w:tr w:rsidR="00FE572F" w14:paraId="5546C317" w14:textId="77777777">
        <w:trPr>
          <w:trHeight w:val="1079"/>
        </w:trPr>
        <w:tc>
          <w:tcPr>
            <w:tcW w:w="6050" w:type="dxa"/>
          </w:tcPr>
          <w:p w14:paraId="4715FBAF" w14:textId="77777777" w:rsidR="00FE572F" w:rsidRDefault="00FE572F" w:rsidP="009E2838">
            <w:pPr>
              <w:pBdr>
                <w:top w:val="nil"/>
                <w:left w:val="nil"/>
                <w:bottom w:val="nil"/>
                <w:right w:val="nil"/>
                <w:between w:val="nil"/>
              </w:pBdr>
              <w:tabs>
                <w:tab w:val="left" w:pos="2694"/>
              </w:tabs>
              <w:spacing w:after="0" w:line="360" w:lineRule="auto"/>
              <w:rPr>
                <w:b/>
                <w:color w:val="000000"/>
                <w:sz w:val="28"/>
                <w:szCs w:val="28"/>
              </w:rPr>
            </w:pPr>
            <w:r>
              <w:rPr>
                <w:b/>
                <w:color w:val="000000"/>
                <w:sz w:val="28"/>
                <w:szCs w:val="28"/>
              </w:rPr>
              <w:t>Chuyển giao nhiệm vụ</w:t>
            </w:r>
          </w:p>
          <w:p w14:paraId="316548DC" w14:textId="77777777" w:rsidR="00FE572F" w:rsidRDefault="00FE572F" w:rsidP="009E2838">
            <w:pPr>
              <w:spacing w:after="0" w:line="276" w:lineRule="auto"/>
              <w:jc w:val="both"/>
              <w:rPr>
                <w:sz w:val="28"/>
                <w:szCs w:val="28"/>
                <w:lang w:val="en-US"/>
              </w:rPr>
            </w:pPr>
            <w:r>
              <w:rPr>
                <w:sz w:val="28"/>
                <w:szCs w:val="28"/>
              </w:rPr>
              <w:t xml:space="preserve">– GV </w:t>
            </w:r>
            <w:r>
              <w:rPr>
                <w:sz w:val="28"/>
                <w:szCs w:val="28"/>
                <w:lang w:val="en-US"/>
              </w:rPr>
              <w:t>trình chiếu các hình ảnh về các phương tiện giao thông và đặt vấn đề:</w:t>
            </w:r>
          </w:p>
          <w:p w14:paraId="15A8E30F" w14:textId="77777777" w:rsidR="00FE572F" w:rsidRDefault="00FE572F" w:rsidP="009E2838">
            <w:pPr>
              <w:spacing w:after="0" w:line="276" w:lineRule="auto"/>
              <w:jc w:val="both"/>
              <w:rPr>
                <w:sz w:val="28"/>
                <w:szCs w:val="28"/>
                <w:lang w:val="en-US"/>
              </w:rPr>
            </w:pPr>
            <w:r>
              <w:rPr>
                <w:noProof/>
                <w:lang w:val="en-US"/>
              </w:rPr>
              <w:drawing>
                <wp:inline distT="0" distB="0" distL="0" distR="0" wp14:anchorId="68077121" wp14:editId="008BE592">
                  <wp:extent cx="3400424" cy="2266950"/>
                  <wp:effectExtent l="190500" t="190500" r="181610" b="190500"/>
                  <wp:docPr id="332112751" name="Picture 332112751" descr="Hoàn thiện mạng lưới giao thông công cộng trước khi thu phí vào nội đô |  baotintuc.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àn thiện mạng lưới giao thông công cộng trước khi thu phí vào nội đô |  baotintuc.vn"/>
                          <pic:cNvPicPr>
                            <a:picLocks noChangeAspect="1" noChangeArrowheads="1"/>
                          </pic:cNvPicPr>
                        </pic:nvPicPr>
                        <pic:blipFill>
                          <a:blip r:embed="rId128">
                            <a:extLst>
                              <a:ext uri="{28A0092B-C50C-407E-A947-70E740481C1C}">
                                <a14:useLocalDpi xmlns:a14="http://schemas.microsoft.com/office/drawing/2010/main"/>
                              </a:ext>
                            </a:extLst>
                          </a:blip>
                          <a:srcRect/>
                          <a:stretch>
                            <a:fillRect/>
                          </a:stretch>
                        </pic:blipFill>
                        <pic:spPr bwMode="auto">
                          <a:xfrm>
                            <a:off x="0" y="0"/>
                            <a:ext cx="3410025" cy="2273351"/>
                          </a:xfrm>
                          <a:prstGeom prst="rect">
                            <a:avLst/>
                          </a:prstGeom>
                          <a:ln>
                            <a:noFill/>
                          </a:ln>
                          <a:effectLst>
                            <a:outerShdw blurRad="190500" algn="tl" rotWithShape="0">
                              <a:srgbClr val="000000">
                                <a:alpha val="70000"/>
                              </a:srgbClr>
                            </a:outerShdw>
                          </a:effectLst>
                        </pic:spPr>
                      </pic:pic>
                    </a:graphicData>
                  </a:graphic>
                </wp:inline>
              </w:drawing>
            </w:r>
          </w:p>
          <w:p w14:paraId="0B1B86B3" w14:textId="77777777" w:rsidR="00FE572F" w:rsidRPr="00FC4E1B" w:rsidRDefault="00FE572F" w:rsidP="009E2838">
            <w:pPr>
              <w:spacing w:after="0" w:line="276" w:lineRule="auto"/>
              <w:rPr>
                <w:i/>
                <w:sz w:val="28"/>
                <w:szCs w:val="28"/>
              </w:rPr>
            </w:pPr>
            <w:r w:rsidRPr="00FC4E1B">
              <w:rPr>
                <w:i/>
                <w:sz w:val="28"/>
                <w:szCs w:val="28"/>
              </w:rPr>
              <w:t>- Năng lượng hoá thạch có vai trò quan trọng trong lĩnh vực giao thông vận tải và sản xuất điện. Năng lượng này có ưu và nhược điểm gì?</w:t>
            </w:r>
          </w:p>
          <w:p w14:paraId="3A0B491C" w14:textId="77777777" w:rsidR="00FE572F" w:rsidRDefault="00FE572F" w:rsidP="009E2838">
            <w:pPr>
              <w:spacing w:after="0" w:line="276" w:lineRule="auto"/>
              <w:rPr>
                <w:b/>
                <w:i/>
                <w:sz w:val="28"/>
                <w:szCs w:val="28"/>
              </w:rPr>
            </w:pPr>
          </w:p>
        </w:tc>
        <w:tc>
          <w:tcPr>
            <w:tcW w:w="4507" w:type="dxa"/>
          </w:tcPr>
          <w:p w14:paraId="5E0086F8" w14:textId="77777777" w:rsidR="00FE572F" w:rsidRDefault="00FE572F" w:rsidP="009E2838">
            <w:pPr>
              <w:spacing w:after="0" w:line="276" w:lineRule="auto"/>
              <w:jc w:val="both"/>
              <w:rPr>
                <w:sz w:val="28"/>
                <w:szCs w:val="28"/>
              </w:rPr>
            </w:pPr>
            <w:r>
              <w:rPr>
                <w:sz w:val="28"/>
                <w:szCs w:val="28"/>
              </w:rPr>
              <w:t>- HS nhận nhiệm vụ.</w:t>
            </w:r>
          </w:p>
        </w:tc>
      </w:tr>
      <w:tr w:rsidR="00FE572F" w14:paraId="3BE36352" w14:textId="77777777">
        <w:trPr>
          <w:trHeight w:val="791"/>
        </w:trPr>
        <w:tc>
          <w:tcPr>
            <w:tcW w:w="6050" w:type="dxa"/>
          </w:tcPr>
          <w:p w14:paraId="16B731E2" w14:textId="77777777" w:rsidR="00FE572F" w:rsidRDefault="00FE572F" w:rsidP="009E2838">
            <w:pPr>
              <w:spacing w:after="0" w:line="276" w:lineRule="auto"/>
              <w:jc w:val="both"/>
              <w:rPr>
                <w:b/>
                <w:sz w:val="28"/>
                <w:szCs w:val="28"/>
              </w:rPr>
            </w:pPr>
            <w:r>
              <w:rPr>
                <w:b/>
                <w:sz w:val="28"/>
                <w:szCs w:val="28"/>
              </w:rPr>
              <w:t>Hướng dẫn HS thực hiện nhiệm vụ</w:t>
            </w:r>
          </w:p>
          <w:p w14:paraId="0D016D7E" w14:textId="77777777" w:rsidR="00FE572F" w:rsidRDefault="00FE572F" w:rsidP="009E2838">
            <w:pPr>
              <w:spacing w:after="0" w:line="276" w:lineRule="auto"/>
              <w:jc w:val="both"/>
              <w:rPr>
                <w:sz w:val="28"/>
                <w:szCs w:val="28"/>
              </w:rPr>
            </w:pPr>
            <w:r>
              <w:rPr>
                <w:sz w:val="28"/>
                <w:szCs w:val="28"/>
              </w:rPr>
              <w:t>- GV đặt câu hỏi xong quan sát HS, nếu các em chưa thể trả lời thì đặt thêm câu hỏi gợi mở, liên tưởng tác các kiến thức đã học ở lớp dưới.</w:t>
            </w:r>
          </w:p>
        </w:tc>
        <w:tc>
          <w:tcPr>
            <w:tcW w:w="4507" w:type="dxa"/>
          </w:tcPr>
          <w:p w14:paraId="0AD22BB5" w14:textId="77777777" w:rsidR="00FE572F" w:rsidRPr="00FC4E1B" w:rsidRDefault="00FE572F" w:rsidP="009E2838">
            <w:pPr>
              <w:spacing w:after="0" w:line="276" w:lineRule="auto"/>
              <w:jc w:val="both"/>
              <w:rPr>
                <w:sz w:val="28"/>
                <w:szCs w:val="28"/>
                <w:lang w:val="en-US"/>
              </w:rPr>
            </w:pPr>
            <w:r>
              <w:rPr>
                <w:sz w:val="28"/>
                <w:szCs w:val="28"/>
              </w:rPr>
              <w:t xml:space="preserve">- </w:t>
            </w:r>
            <w:r>
              <w:rPr>
                <w:sz w:val="28"/>
                <w:szCs w:val="28"/>
                <w:lang w:val="en-US"/>
              </w:rPr>
              <w:t>HS suy nghĩ độc lập và trả lời câu hỏi.</w:t>
            </w:r>
          </w:p>
        </w:tc>
      </w:tr>
      <w:tr w:rsidR="00FE572F" w14:paraId="4DD2E383" w14:textId="77777777">
        <w:trPr>
          <w:trHeight w:val="510"/>
        </w:trPr>
        <w:tc>
          <w:tcPr>
            <w:tcW w:w="6050" w:type="dxa"/>
          </w:tcPr>
          <w:p w14:paraId="1D660CD8" w14:textId="77777777" w:rsidR="00FE572F" w:rsidRDefault="00FE572F" w:rsidP="009E2838">
            <w:pPr>
              <w:spacing w:after="0" w:line="276" w:lineRule="auto"/>
              <w:jc w:val="both"/>
              <w:rPr>
                <w:b/>
                <w:sz w:val="28"/>
                <w:szCs w:val="28"/>
              </w:rPr>
            </w:pPr>
            <w:r>
              <w:rPr>
                <w:b/>
                <w:sz w:val="28"/>
                <w:szCs w:val="28"/>
              </w:rPr>
              <w:t>Chốt lại và đặt vấn đề vào bài</w:t>
            </w:r>
          </w:p>
          <w:p w14:paraId="6F077BF4" w14:textId="77777777" w:rsidR="00FE572F" w:rsidRDefault="00FE572F" w:rsidP="009E2838">
            <w:pPr>
              <w:spacing w:after="0" w:line="276" w:lineRule="auto"/>
              <w:jc w:val="both"/>
              <w:rPr>
                <w:i/>
                <w:sz w:val="28"/>
                <w:szCs w:val="28"/>
              </w:rPr>
            </w:pPr>
            <w:r>
              <w:rPr>
                <w:b/>
                <w:sz w:val="28"/>
                <w:szCs w:val="28"/>
              </w:rPr>
              <w:t xml:space="preserve">- </w:t>
            </w:r>
            <w:r>
              <w:rPr>
                <w:sz w:val="28"/>
                <w:szCs w:val="28"/>
              </w:rPr>
              <w:t xml:space="preserve">GV không chốt đáp án của câu hỏi mà dẫn dắt vào bài mới. GV có thể dẫn dắt:  </w:t>
            </w:r>
            <w:r>
              <w:rPr>
                <w:i/>
                <w:sz w:val="28"/>
                <w:szCs w:val="28"/>
              </w:rPr>
              <w:t xml:space="preserve">Năng lượng mặt trời không thể thiếu trong cuộc sống của con người và các vật sống khác trên Trái Đất. Năng lượng mặt trời được chuyển hoá thành các dạng năng lượng khác theo vòng tuần hoàn của nước hay thông qua sự chuyển hoá năng lượng giữa các vật sống,… tạo thành các vòng năng lượng trên Trái Đất. Chúng ta cùng tìm hiểu bài học mới để có câu trả lời chính </w:t>
            </w:r>
            <w:r>
              <w:rPr>
                <w:i/>
                <w:sz w:val="28"/>
                <w:szCs w:val="28"/>
              </w:rPr>
              <w:lastRenderedPageBreak/>
              <w:t>xác cho câu hỏi trên.</w:t>
            </w:r>
          </w:p>
        </w:tc>
        <w:tc>
          <w:tcPr>
            <w:tcW w:w="4507" w:type="dxa"/>
          </w:tcPr>
          <w:p w14:paraId="0D2B3668" w14:textId="77777777" w:rsidR="00FE572F" w:rsidRDefault="00FE572F" w:rsidP="009E2838">
            <w:pPr>
              <w:spacing w:after="0" w:line="276" w:lineRule="auto"/>
              <w:jc w:val="both"/>
              <w:rPr>
                <w:sz w:val="28"/>
                <w:szCs w:val="28"/>
              </w:rPr>
            </w:pPr>
            <w:r>
              <w:rPr>
                <w:sz w:val="28"/>
                <w:szCs w:val="28"/>
              </w:rPr>
              <w:lastRenderedPageBreak/>
              <w:t>HS lắng nghe và chuẩn bị tinh thần học bài mới.</w:t>
            </w:r>
          </w:p>
        </w:tc>
      </w:tr>
    </w:tbl>
    <w:p w14:paraId="2E6EE71E" w14:textId="77777777" w:rsidR="00FE572F" w:rsidRDefault="00FE572F" w:rsidP="009E2838">
      <w:pPr>
        <w:spacing w:after="0" w:line="276" w:lineRule="auto"/>
        <w:rPr>
          <w:rFonts w:ascii="Times New Roman" w:eastAsia="Times New Roman" w:hAnsi="Times New Roman" w:cs="Times New Roman"/>
          <w:b/>
          <w:color w:val="7030A0"/>
          <w:sz w:val="28"/>
          <w:szCs w:val="28"/>
        </w:rPr>
      </w:pPr>
      <w:r>
        <w:rPr>
          <w:rFonts w:ascii="Times New Roman" w:eastAsia="Times New Roman" w:hAnsi="Times New Roman" w:cs="Times New Roman"/>
          <w:b/>
          <w:color w:val="7030A0"/>
          <w:sz w:val="28"/>
          <w:szCs w:val="28"/>
        </w:rPr>
        <w:lastRenderedPageBreak/>
        <w:t>2. Hoạng động 2: Hình thành kiến thức</w:t>
      </w:r>
    </w:p>
    <w:p w14:paraId="6FA52B29" w14:textId="77777777" w:rsidR="00FE572F" w:rsidRDefault="00FE572F" w:rsidP="009E2838">
      <w:pPr>
        <w:spacing w:after="0" w:line="276" w:lineRule="auto"/>
        <w:rPr>
          <w:rFonts w:ascii="Times New Roman" w:eastAsia="Times New Roman" w:hAnsi="Times New Roman" w:cs="Times New Roman"/>
          <w:b/>
          <w:color w:val="00B0F0"/>
          <w:sz w:val="28"/>
          <w:szCs w:val="28"/>
        </w:rPr>
      </w:pPr>
      <w:r>
        <w:rPr>
          <w:rFonts w:ascii="Times New Roman" w:eastAsia="Times New Roman" w:hAnsi="Times New Roman" w:cs="Times New Roman"/>
          <w:b/>
          <w:color w:val="00B0F0"/>
          <w:sz w:val="28"/>
          <w:szCs w:val="28"/>
        </w:rPr>
        <w:t>Hoạt động 2.1: Vòng năng lượng trên Trái Đất</w:t>
      </w:r>
    </w:p>
    <w:p w14:paraId="2E75A5C1"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lang w:val="en-US"/>
        </w:rPr>
        <w:t xml:space="preserve">a) </w:t>
      </w:r>
      <w:r>
        <w:rPr>
          <w:rFonts w:ascii="Times New Roman" w:eastAsia="Times New Roman" w:hAnsi="Times New Roman" w:cs="Times New Roman"/>
          <w:b/>
          <w:color w:val="C00000"/>
          <w:sz w:val="28"/>
          <w:szCs w:val="28"/>
        </w:rPr>
        <w:t>Mục tiêu:</w:t>
      </w:r>
      <w:r>
        <w:rPr>
          <w:rFonts w:ascii="Times New Roman" w:eastAsia="Times New Roman" w:hAnsi="Times New Roman" w:cs="Times New Roman"/>
          <w:sz w:val="28"/>
          <w:szCs w:val="28"/>
        </w:rPr>
        <w:t xml:space="preserve">  </w:t>
      </w:r>
    </w:p>
    <w:p w14:paraId="72649947"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Dựa vào ảnh (hoặc hình vẽ) mô tả vòng năng lượng trên Trái Đất để rút ra được: năng lượng của Trái Đất đến từ Mặt Trời.</w:t>
      </w:r>
    </w:p>
    <w:p w14:paraId="18593387"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ích cực chia sẻ ý kiến cá nhân với các thành viên trong nhóm để tìm hiểu về vòng năng lượng trên Trái Đất. </w:t>
      </w:r>
    </w:p>
    <w:p w14:paraId="311A89E7"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 xml:space="preserve">b) Nội dung: </w:t>
      </w:r>
    </w:p>
    <w:p w14:paraId="62291DCF"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thực hiện:</w:t>
      </w:r>
    </w:p>
    <w:p w14:paraId="5E69858F"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Giáo viên chia lớp thành 6 nhóm</w:t>
      </w:r>
    </w:p>
    <w:p w14:paraId="1135A65A" w14:textId="77777777" w:rsidR="00FE572F" w:rsidRPr="0066035F" w:rsidRDefault="00FE572F" w:rsidP="001E1F36">
      <w:pPr>
        <w:pStyle w:val="ListParagraph"/>
        <w:numPr>
          <w:ilvl w:val="0"/>
          <w:numId w:val="50"/>
        </w:numPr>
        <w:spacing w:after="0" w:line="276" w:lineRule="auto"/>
        <w:jc w:val="both"/>
        <w:rPr>
          <w:rFonts w:ascii="Times New Roman" w:eastAsia="Times New Roman" w:hAnsi="Times New Roman" w:cs="Times New Roman"/>
          <w:sz w:val="28"/>
          <w:szCs w:val="28"/>
          <w:lang w:val="en-US"/>
        </w:rPr>
      </w:pPr>
      <w:r w:rsidRPr="0066035F">
        <w:rPr>
          <w:rFonts w:ascii="Times New Roman" w:eastAsia="Times New Roman" w:hAnsi="Times New Roman" w:cs="Times New Roman"/>
          <w:sz w:val="28"/>
          <w:szCs w:val="28"/>
          <w:lang w:val="en-US"/>
        </w:rPr>
        <w:t>Nhóm 1,2,3: Đọc thông tin mục 1-SGK/tr62,63 và dựa vào hình 14.1 hãy mô tả sự chuyển hóa năng lượng trong chu trình nước. Nêu rõ vai trò của Mặt Trời trong chu trình này.</w:t>
      </w:r>
    </w:p>
    <w:p w14:paraId="523B97A5" w14:textId="77777777" w:rsidR="00FE572F" w:rsidRDefault="00FE572F" w:rsidP="001E1F36">
      <w:pPr>
        <w:pStyle w:val="ListParagraph"/>
        <w:numPr>
          <w:ilvl w:val="0"/>
          <w:numId w:val="50"/>
        </w:numPr>
        <w:spacing w:after="0" w:line="276" w:lineRule="auto"/>
        <w:jc w:val="both"/>
        <w:rPr>
          <w:rFonts w:ascii="Times New Roman" w:eastAsia="Times New Roman" w:hAnsi="Times New Roman" w:cs="Times New Roman"/>
          <w:sz w:val="28"/>
          <w:szCs w:val="28"/>
          <w:lang w:val="en-US"/>
        </w:rPr>
      </w:pPr>
      <w:r w:rsidRPr="0066035F">
        <w:rPr>
          <w:rFonts w:ascii="Times New Roman" w:eastAsia="Times New Roman" w:hAnsi="Times New Roman" w:cs="Times New Roman"/>
          <w:sz w:val="28"/>
          <w:szCs w:val="28"/>
          <w:lang w:val="en-US"/>
        </w:rPr>
        <w:t>Nhóm 4,5,6: Đọc thông tin mục 1-SGK/tr63 và dựa và hình 14.2 hãy mô tả sự chuyển hóa năng lượng trong chu trình carbon. Nêu rõ vai trò của Mặt Trời trong chu trình này.</w:t>
      </w:r>
    </w:p>
    <w:p w14:paraId="533583AF" w14:textId="77777777" w:rsidR="00FE572F" w:rsidRPr="0066035F"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Các nhóm hoạt động trong vòng 10 phút, sau 10 phút, GV gọi ngẫu nhiên 2 nhóm lên trình bày, các nhóm còn lại quan sát, nhận xét và bổ sung (nếu có).</w:t>
      </w:r>
    </w:p>
    <w:p w14:paraId="4709BC3F" w14:textId="77777777" w:rsidR="00FE572F" w:rsidRDefault="00FE572F" w:rsidP="009E283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C00000"/>
          <w:sz w:val="28"/>
          <w:szCs w:val="28"/>
        </w:rPr>
        <w:t>c) Sản phẩm:</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Câu trả lời như sau</w:t>
      </w:r>
    </w:p>
    <w:p w14:paraId="5B879766" w14:textId="77777777" w:rsidR="00FE572F" w:rsidRPr="0066035F" w:rsidRDefault="00FE572F" w:rsidP="009E2838">
      <w:pPr>
        <w:spacing w:after="0" w:line="276" w:lineRule="auto"/>
        <w:jc w:val="both"/>
        <w:rPr>
          <w:rFonts w:ascii="Times New Roman" w:eastAsia="Times New Roman" w:hAnsi="Times New Roman" w:cs="Times New Roman"/>
          <w:sz w:val="28"/>
          <w:szCs w:val="28"/>
          <w:lang w:val="en-US"/>
        </w:rPr>
      </w:pPr>
      <w:r w:rsidRPr="0066035F">
        <w:rPr>
          <w:rFonts w:ascii="Times New Roman" w:eastAsia="Times New Roman" w:hAnsi="Times New Roman" w:cs="Times New Roman"/>
          <w:sz w:val="28"/>
          <w:szCs w:val="28"/>
          <w:lang w:val="en-US"/>
        </w:rPr>
        <w:t>Chu trình nước: Ánh sáng Mặt trời chiếu xuống mặt đất và biển làm nóng nước và khí quyển. Nước của các đại dương được bốc hơi lên không khí. Gió sẽ mang hơi nước tới các lục địa và tạo ra các dạng khác nhau (mưa, tuyết, mưa đá,…). Sau đó, nước lại trở về biển thông qua các mạch nước ngầm và sông hồ và tiếp tục một chu trình nước mới.</w:t>
      </w:r>
    </w:p>
    <w:p w14:paraId="7BC80E13" w14:textId="77777777" w:rsidR="00FE572F" w:rsidRPr="0066035F" w:rsidRDefault="00FE572F" w:rsidP="009E2838">
      <w:pPr>
        <w:spacing w:after="0" w:line="276" w:lineRule="auto"/>
        <w:jc w:val="both"/>
        <w:rPr>
          <w:rFonts w:ascii="Times New Roman" w:eastAsia="Times New Roman" w:hAnsi="Times New Roman" w:cs="Times New Roman"/>
          <w:sz w:val="28"/>
          <w:szCs w:val="28"/>
          <w:lang w:val="en-US"/>
        </w:rPr>
      </w:pPr>
      <w:r w:rsidRPr="0066035F">
        <w:rPr>
          <w:rFonts w:ascii="Times New Roman" w:eastAsia="Times New Roman" w:hAnsi="Times New Roman" w:cs="Times New Roman"/>
          <w:sz w:val="28"/>
          <w:szCs w:val="28"/>
          <w:lang w:val="en-US"/>
        </w:rPr>
        <w:t>Vai trò của Mặt trời trong chu trình này: Mặt Trời có vai trò quan trọng tiên quyết để có thể bắt đầu chu trình nước.</w:t>
      </w:r>
    </w:p>
    <w:p w14:paraId="44D0EFEE" w14:textId="77777777" w:rsidR="00FE572F" w:rsidRDefault="00FE572F" w:rsidP="009E283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lang w:val="en-US"/>
        </w:rPr>
      </w:pPr>
      <w:r w:rsidRPr="0066035F">
        <w:rPr>
          <w:rFonts w:ascii="Times New Roman" w:eastAsia="Times New Roman" w:hAnsi="Times New Roman" w:cs="Times New Roman"/>
          <w:noProof/>
          <w:color w:val="000000"/>
          <w:sz w:val="28"/>
          <w:szCs w:val="28"/>
          <w:lang w:val="en-US"/>
        </w:rPr>
        <w:lastRenderedPageBreak/>
        <w:drawing>
          <wp:inline distT="0" distB="0" distL="0" distR="0" wp14:anchorId="11F2B8B5" wp14:editId="27A4A0BE">
            <wp:extent cx="6512560" cy="2682875"/>
            <wp:effectExtent l="0" t="0" r="2540" b="3175"/>
            <wp:docPr id="332112752" name="Picture 33211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6512560" cy="2682875"/>
                    </a:xfrm>
                    <a:prstGeom prst="rect">
                      <a:avLst/>
                    </a:prstGeom>
                  </pic:spPr>
                </pic:pic>
              </a:graphicData>
            </a:graphic>
          </wp:inline>
        </w:drawing>
      </w:r>
    </w:p>
    <w:p w14:paraId="1E914F36" w14:textId="77777777" w:rsidR="00FE572F" w:rsidRPr="0066035F" w:rsidRDefault="00FE572F" w:rsidP="009E283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lang w:val="en-US"/>
        </w:rPr>
      </w:pPr>
    </w:p>
    <w:p w14:paraId="4798849D" w14:textId="77777777" w:rsidR="00FE572F" w:rsidRDefault="00FE572F" w:rsidP="009E283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r w:rsidRPr="0066035F">
        <w:rPr>
          <w:rFonts w:ascii="Times New Roman" w:eastAsia="Times New Roman" w:hAnsi="Times New Roman" w:cs="Times New Roman"/>
          <w:noProof/>
          <w:color w:val="000000"/>
          <w:sz w:val="28"/>
          <w:szCs w:val="28"/>
          <w:lang w:val="en-US"/>
        </w:rPr>
        <w:drawing>
          <wp:inline distT="0" distB="0" distL="0" distR="0" wp14:anchorId="71B765B6" wp14:editId="23C5E0A8">
            <wp:extent cx="4810796" cy="4067743"/>
            <wp:effectExtent l="0" t="0" r="0" b="9525"/>
            <wp:docPr id="332112753" name="Picture 33211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810796" cy="4067743"/>
                    </a:xfrm>
                    <a:prstGeom prst="rect">
                      <a:avLst/>
                    </a:prstGeom>
                  </pic:spPr>
                </pic:pic>
              </a:graphicData>
            </a:graphic>
          </wp:inline>
        </w:drawing>
      </w:r>
    </w:p>
    <w:p w14:paraId="41244524" w14:textId="77777777" w:rsidR="00FE572F" w:rsidRPr="0066035F" w:rsidRDefault="00FE572F" w:rsidP="009E2838">
      <w:pPr>
        <w:spacing w:after="0" w:line="276" w:lineRule="auto"/>
        <w:jc w:val="both"/>
        <w:rPr>
          <w:rFonts w:ascii="Times New Roman" w:eastAsia="Times New Roman" w:hAnsi="Times New Roman" w:cs="Times New Roman"/>
          <w:sz w:val="28"/>
          <w:szCs w:val="28"/>
        </w:rPr>
      </w:pPr>
      <w:r w:rsidRPr="0066035F">
        <w:rPr>
          <w:rFonts w:ascii="Times New Roman" w:eastAsia="Times New Roman" w:hAnsi="Times New Roman" w:cs="Times New Roman"/>
          <w:sz w:val="28"/>
          <w:szCs w:val="28"/>
        </w:rPr>
        <w:t xml:space="preserve">- Carbon đi vào chu trình dưới dạng carbon điôxit (CO2). Quá trình hô hấp của động vật, thực vật, đốt cháy thực vật, phân hủy xác hữu cơ, sản xuất công nghiệp, giao thông... tạo ra lượng lớn CO2 trong khí quyển. Thực vật lấy CO2 để tạo ra chất hữu cơ đầu tiên thông qua quá trình quang hợp, carbon trao đổi trong quần xã qua chuỗi và lưới thức ăn. Khi sử dụng và phân hủy các hợp chất chứa carbon, sinh vật trả lại CO2 và nước cho môi trường. Carbon trở lại môi trường vô cơ qua các con đường: hô hấp, phân giải của vi sinh vật, đốt </w:t>
      </w:r>
      <w:r w:rsidRPr="0066035F">
        <w:rPr>
          <w:rFonts w:ascii="Times New Roman" w:eastAsia="Times New Roman" w:hAnsi="Times New Roman" w:cs="Times New Roman"/>
          <w:sz w:val="28"/>
          <w:szCs w:val="28"/>
        </w:rPr>
        <w:lastRenderedPageBreak/>
        <w:t>cháy. Một lượng nhỏ carbon lắng đọng tạo trầm tích dưới đáy biển tạo thành nhiên liệu hóa thạnh và các hóa thạch khác.</w:t>
      </w:r>
    </w:p>
    <w:p w14:paraId="277D4235" w14:textId="77777777" w:rsidR="00FE572F" w:rsidRDefault="00FE572F" w:rsidP="009E2838">
      <w:pPr>
        <w:spacing w:after="0" w:line="276" w:lineRule="auto"/>
        <w:jc w:val="both"/>
        <w:rPr>
          <w:rFonts w:ascii="Times New Roman" w:eastAsia="Times New Roman" w:hAnsi="Times New Roman" w:cs="Times New Roman"/>
          <w:sz w:val="28"/>
          <w:szCs w:val="28"/>
        </w:rPr>
      </w:pPr>
      <w:r w:rsidRPr="0066035F">
        <w:rPr>
          <w:rFonts w:ascii="Times New Roman" w:eastAsia="Times New Roman" w:hAnsi="Times New Roman" w:cs="Times New Roman"/>
          <w:sz w:val="28"/>
          <w:szCs w:val="28"/>
        </w:rPr>
        <w:t>- Vai trò của Mặt Trời trong chu trình carbon là cung cấp năng lượng cần thiết cho quá</w:t>
      </w:r>
      <w:r w:rsidRPr="0066035F">
        <w:rPr>
          <w:rFonts w:ascii="Arial" w:eastAsia="Times New Roman" w:hAnsi="Arial" w:cs="Arial"/>
          <w:color w:val="000000"/>
          <w:sz w:val="27"/>
          <w:szCs w:val="27"/>
          <w:lang w:val="en-US"/>
        </w:rPr>
        <w:t xml:space="preserve"> trình </w:t>
      </w:r>
      <w:r w:rsidRPr="0066035F">
        <w:rPr>
          <w:rFonts w:ascii="Times New Roman" w:eastAsia="Times New Roman" w:hAnsi="Times New Roman" w:cs="Times New Roman"/>
          <w:sz w:val="28"/>
          <w:szCs w:val="28"/>
        </w:rPr>
        <w:t>quang hợp ban đầu.</w:t>
      </w:r>
    </w:p>
    <w:p w14:paraId="0B61B3B7" w14:textId="77777777" w:rsidR="00FE572F" w:rsidRDefault="00FE572F" w:rsidP="009E2838">
      <w:pPr>
        <w:spacing w:after="0" w:line="276" w:lineRule="auto"/>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03"/>
        <w:gridCol w:w="4435"/>
      </w:tblGrid>
      <w:tr w:rsidR="00FE572F" w14:paraId="06B02608" w14:textId="77777777" w:rsidTr="00675D20">
        <w:trPr>
          <w:trHeight w:val="274"/>
          <w:jc w:val="center"/>
        </w:trPr>
        <w:tc>
          <w:tcPr>
            <w:tcW w:w="5803" w:type="dxa"/>
            <w:shd w:val="clear" w:color="auto" w:fill="F2DCDC"/>
          </w:tcPr>
          <w:p w14:paraId="3E381965" w14:textId="77777777" w:rsidR="00FE572F" w:rsidRDefault="00FE572F" w:rsidP="009E2838">
            <w:pPr>
              <w:spacing w:after="0" w:line="276" w:lineRule="auto"/>
              <w:jc w:val="center"/>
              <w:rPr>
                <w:rFonts w:ascii="Times New Roman" w:eastAsia="Times New Roman" w:hAnsi="Times New Roman" w:cs="Times New Roman"/>
                <w:b/>
                <w:sz w:val="28"/>
                <w:szCs w:val="28"/>
                <w:highlight w:val="white"/>
              </w:rPr>
            </w:pPr>
            <w:r>
              <w:rPr>
                <w:rFonts w:ascii="Times New Roman" w:eastAsia="Times New Roman" w:hAnsi="Times New Roman" w:cs="Times New Roman"/>
                <w:b/>
                <w:sz w:val="28"/>
                <w:szCs w:val="28"/>
              </w:rPr>
              <w:t>Hoạt động của GV</w:t>
            </w:r>
          </w:p>
        </w:tc>
        <w:tc>
          <w:tcPr>
            <w:tcW w:w="4435" w:type="dxa"/>
            <w:shd w:val="clear" w:color="auto" w:fill="F2DCDC"/>
          </w:tcPr>
          <w:p w14:paraId="09330E16" w14:textId="77777777" w:rsidR="00FE572F" w:rsidRDefault="00FE572F" w:rsidP="009E2838">
            <w:pPr>
              <w:spacing w:after="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HS</w:t>
            </w:r>
          </w:p>
        </w:tc>
      </w:tr>
      <w:tr w:rsidR="00FE572F" w14:paraId="0E4F4911" w14:textId="77777777" w:rsidTr="00675D20">
        <w:trPr>
          <w:trHeight w:val="274"/>
          <w:jc w:val="center"/>
        </w:trPr>
        <w:tc>
          <w:tcPr>
            <w:tcW w:w="5803" w:type="dxa"/>
            <w:shd w:val="clear" w:color="auto" w:fill="auto"/>
          </w:tcPr>
          <w:p w14:paraId="2EAFB1B0"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Giao nhiệm vụ:</w:t>
            </w:r>
            <w:r>
              <w:rPr>
                <w:rFonts w:ascii="Times New Roman" w:eastAsia="Times New Roman" w:hAnsi="Times New Roman" w:cs="Times New Roman"/>
                <w:sz w:val="28"/>
                <w:szCs w:val="28"/>
              </w:rPr>
              <w:t xml:space="preserve"> </w:t>
            </w:r>
          </w:p>
          <w:p w14:paraId="254069EE"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thực hiện:</w:t>
            </w:r>
          </w:p>
          <w:p w14:paraId="332CA3C2"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Giáo viên chia lớp thành 6 nhóm</w:t>
            </w:r>
          </w:p>
          <w:p w14:paraId="52930A37" w14:textId="77777777" w:rsidR="00FE572F" w:rsidRPr="0066035F" w:rsidRDefault="00FE572F" w:rsidP="001E1F36">
            <w:pPr>
              <w:pStyle w:val="ListParagraph"/>
              <w:numPr>
                <w:ilvl w:val="0"/>
                <w:numId w:val="50"/>
              </w:numPr>
              <w:spacing w:after="0" w:line="276" w:lineRule="auto"/>
              <w:jc w:val="both"/>
              <w:rPr>
                <w:rFonts w:ascii="Times New Roman" w:eastAsia="Times New Roman" w:hAnsi="Times New Roman" w:cs="Times New Roman"/>
                <w:sz w:val="28"/>
                <w:szCs w:val="28"/>
                <w:lang w:val="en-US"/>
              </w:rPr>
            </w:pPr>
            <w:r w:rsidRPr="0066035F">
              <w:rPr>
                <w:rFonts w:ascii="Times New Roman" w:eastAsia="Times New Roman" w:hAnsi="Times New Roman" w:cs="Times New Roman"/>
                <w:sz w:val="28"/>
                <w:szCs w:val="28"/>
                <w:lang w:val="en-US"/>
              </w:rPr>
              <w:t>Nhóm 1,2,3: Đọc thông tin mục 1-SGK/tr62,63 và dựa vào hình 14.1 hãy mô tả sự chuyển hóa năng lượng trong chu trình nước. Nêu rõ vai trò của Mặt Trời trong chu trình này.</w:t>
            </w:r>
          </w:p>
          <w:p w14:paraId="6DFBB76B" w14:textId="77777777" w:rsidR="00FE572F" w:rsidRDefault="00FE572F" w:rsidP="001E1F36">
            <w:pPr>
              <w:pStyle w:val="ListParagraph"/>
              <w:numPr>
                <w:ilvl w:val="0"/>
                <w:numId w:val="50"/>
              </w:numPr>
              <w:spacing w:after="0" w:line="276" w:lineRule="auto"/>
              <w:jc w:val="both"/>
              <w:rPr>
                <w:rFonts w:ascii="Times New Roman" w:eastAsia="Times New Roman" w:hAnsi="Times New Roman" w:cs="Times New Roman"/>
                <w:sz w:val="28"/>
                <w:szCs w:val="28"/>
                <w:lang w:val="en-US"/>
              </w:rPr>
            </w:pPr>
            <w:r w:rsidRPr="0066035F">
              <w:rPr>
                <w:rFonts w:ascii="Times New Roman" w:eastAsia="Times New Roman" w:hAnsi="Times New Roman" w:cs="Times New Roman"/>
                <w:sz w:val="28"/>
                <w:szCs w:val="28"/>
                <w:lang w:val="en-US"/>
              </w:rPr>
              <w:t>Nhóm 4,5,6: Đọc thông tin mục 1-SGK/tr63 và dựa và hình 14.2 hãy mô tả sự chuyển hóa năng lượng trong chu trình carbon. Nêu rõ vai trò của Mặt Trời trong chu trình này.</w:t>
            </w:r>
          </w:p>
          <w:p w14:paraId="6CB88319" w14:textId="77777777" w:rsidR="00FE572F" w:rsidRPr="0066035F"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Các nhóm hoạt động trong vòng 10 phút, sau 10 phút, GV gọi ngẫu nhiên 2 nhóm lên trình bày, các nhóm còn lại quan sát, nhận xét và bổ sung (nếu có).</w:t>
            </w:r>
          </w:p>
        </w:tc>
        <w:tc>
          <w:tcPr>
            <w:tcW w:w="4435" w:type="dxa"/>
            <w:shd w:val="clear" w:color="auto" w:fill="auto"/>
          </w:tcPr>
          <w:p w14:paraId="7D8A4067"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nhận nhiệm vụ.</w:t>
            </w:r>
          </w:p>
          <w:p w14:paraId="3BD5A608" w14:textId="77777777" w:rsidR="00FE572F" w:rsidRPr="0066035F" w:rsidRDefault="00FE572F" w:rsidP="009E2838">
            <w:pPr>
              <w:spacing w:after="0" w:line="276"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Tập hợp nhóm theo phân công của giáo viên.</w:t>
            </w:r>
          </w:p>
        </w:tc>
      </w:tr>
      <w:tr w:rsidR="00FE572F" w14:paraId="52038DE8" w14:textId="77777777" w:rsidTr="00675D20">
        <w:trPr>
          <w:trHeight w:val="1685"/>
          <w:jc w:val="center"/>
        </w:trPr>
        <w:tc>
          <w:tcPr>
            <w:tcW w:w="5803" w:type="dxa"/>
            <w:shd w:val="clear" w:color="auto" w:fill="auto"/>
          </w:tcPr>
          <w:p w14:paraId="12B2C195" w14:textId="77777777" w:rsidR="00FE572F" w:rsidRDefault="00FE572F" w:rsidP="009E2838">
            <w:pPr>
              <w:spacing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Hướng dẫn HS thực hiện nhiệm vụ</w:t>
            </w:r>
          </w:p>
          <w:p w14:paraId="6EB931A4" w14:textId="77777777" w:rsidR="00FE572F" w:rsidRDefault="00FE572F" w:rsidP="009E2838">
            <w:pPr>
              <w:spacing w:after="0" w:line="276" w:lineRule="auto"/>
              <w:jc w:val="both"/>
              <w:rPr>
                <w:rFonts w:ascii="Times New Roman" w:eastAsia="Times New Roman" w:hAnsi="Times New Roman" w:cs="Times New Roman"/>
                <w:color w:val="0070C0"/>
                <w:sz w:val="28"/>
                <w:szCs w:val="28"/>
              </w:rPr>
            </w:pP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GV quan sát, hỗ trợ HS khi cần thiết.</w:t>
            </w:r>
          </w:p>
          <w:p w14:paraId="51B2497A" w14:textId="77777777" w:rsidR="00FE572F" w:rsidRDefault="00FE572F" w:rsidP="009E2838">
            <w:pPr>
              <w:spacing w:after="0" w:line="276" w:lineRule="auto"/>
              <w:jc w:val="both"/>
              <w:rPr>
                <w:rFonts w:ascii="Times New Roman" w:eastAsia="Times New Roman" w:hAnsi="Times New Roman" w:cs="Times New Roman"/>
                <w:color w:val="0070C0"/>
                <w:sz w:val="28"/>
                <w:szCs w:val="28"/>
              </w:rPr>
            </w:pPr>
          </w:p>
        </w:tc>
        <w:tc>
          <w:tcPr>
            <w:tcW w:w="4435" w:type="dxa"/>
            <w:shd w:val="clear" w:color="auto" w:fill="auto"/>
          </w:tcPr>
          <w:p w14:paraId="3FB9B28C"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hoạt động theo nhóm, phân tích và trả lời các câu hỏi.</w:t>
            </w:r>
          </w:p>
        </w:tc>
      </w:tr>
      <w:tr w:rsidR="00FE572F" w14:paraId="5564C2BA" w14:textId="77777777" w:rsidTr="00675D20">
        <w:trPr>
          <w:trHeight w:val="274"/>
          <w:jc w:val="center"/>
        </w:trPr>
        <w:tc>
          <w:tcPr>
            <w:tcW w:w="5803" w:type="dxa"/>
            <w:shd w:val="clear" w:color="auto" w:fill="auto"/>
          </w:tcPr>
          <w:p w14:paraId="6D67F072"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Báo cáo kết quả:</w:t>
            </w:r>
            <w:r>
              <w:rPr>
                <w:rFonts w:ascii="Times New Roman" w:eastAsia="Times New Roman" w:hAnsi="Times New Roman" w:cs="Times New Roman"/>
                <w:sz w:val="28"/>
                <w:szCs w:val="28"/>
              </w:rPr>
              <w:t xml:space="preserve"> </w:t>
            </w:r>
          </w:p>
          <w:p w14:paraId="47802639"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gọi đại diện 2 nhóm dựa vào tranh thuyết trình về 2 câu hỏi đã đặt ra.</w:t>
            </w:r>
          </w:p>
          <w:p w14:paraId="1A472643"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Điều chỉnh, chấm điểm cho các nhóm.</w:t>
            </w:r>
          </w:p>
        </w:tc>
        <w:tc>
          <w:tcPr>
            <w:tcW w:w="4435" w:type="dxa"/>
            <w:shd w:val="clear" w:color="auto" w:fill="auto"/>
          </w:tcPr>
          <w:p w14:paraId="36938BBE"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Lắng nghe và nhận xét các bài làm của nhóm khác.</w:t>
            </w:r>
          </w:p>
        </w:tc>
      </w:tr>
      <w:tr w:rsidR="00FE572F" w14:paraId="1655BF81" w14:textId="77777777" w:rsidTr="00675D20">
        <w:trPr>
          <w:trHeight w:val="1125"/>
          <w:jc w:val="center"/>
        </w:trPr>
        <w:tc>
          <w:tcPr>
            <w:tcW w:w="5803" w:type="dxa"/>
            <w:shd w:val="clear" w:color="auto" w:fill="auto"/>
          </w:tcPr>
          <w:p w14:paraId="158F3715" w14:textId="77777777" w:rsidR="00FE572F" w:rsidRDefault="00FE572F" w:rsidP="009E2838">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Tổng kết</w:t>
            </w:r>
          </w:p>
          <w:p w14:paraId="3240EE7B"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ốt lại các ý kiến thức chính cho HS:</w:t>
            </w:r>
          </w:p>
          <w:p w14:paraId="0009B3F6" w14:textId="77777777" w:rsidR="00FE572F" w:rsidRDefault="00FE572F" w:rsidP="009E2838">
            <w:pPr>
              <w:spacing w:after="0" w:line="276" w:lineRule="auto"/>
              <w:jc w:val="both"/>
              <w:rPr>
                <w:rFonts w:ascii="Times New Roman" w:eastAsia="Times New Roman" w:hAnsi="Times New Roman" w:cs="Times New Roman"/>
                <w:sz w:val="28"/>
                <w:szCs w:val="28"/>
              </w:rPr>
            </w:pPr>
          </w:p>
        </w:tc>
        <w:tc>
          <w:tcPr>
            <w:tcW w:w="4435" w:type="dxa"/>
            <w:shd w:val="clear" w:color="auto" w:fill="auto"/>
          </w:tcPr>
          <w:p w14:paraId="0F499E97"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hi nhớ kiến thức</w:t>
            </w:r>
          </w:p>
        </w:tc>
      </w:tr>
    </w:tbl>
    <w:p w14:paraId="72A08548" w14:textId="77777777" w:rsidR="00FE572F" w:rsidRPr="0066035F" w:rsidRDefault="00FE572F" w:rsidP="009E2838">
      <w:pPr>
        <w:spacing w:after="0" w:line="276" w:lineRule="auto"/>
        <w:jc w:val="both"/>
        <w:rPr>
          <w:rFonts w:ascii="Arial" w:eastAsia="Times New Roman" w:hAnsi="Arial" w:cs="Arial"/>
          <w:color w:val="000000"/>
          <w:sz w:val="27"/>
          <w:szCs w:val="27"/>
          <w:lang w:val="en-US"/>
        </w:rPr>
      </w:pPr>
    </w:p>
    <w:p w14:paraId="13260580" w14:textId="77777777" w:rsidR="00FE572F" w:rsidRDefault="00FE572F" w:rsidP="009E2838">
      <w:pPr>
        <w:spacing w:after="0" w:line="276" w:lineRule="auto"/>
        <w:rPr>
          <w:rFonts w:ascii="Times New Roman" w:eastAsia="Times New Roman" w:hAnsi="Times New Roman" w:cs="Times New Roman"/>
          <w:b/>
          <w:color w:val="00B0F0"/>
          <w:sz w:val="28"/>
          <w:szCs w:val="28"/>
        </w:rPr>
      </w:pPr>
      <w:r>
        <w:rPr>
          <w:rFonts w:ascii="Times New Roman" w:eastAsia="Times New Roman" w:hAnsi="Times New Roman" w:cs="Times New Roman"/>
          <w:b/>
          <w:color w:val="00B0F0"/>
          <w:sz w:val="28"/>
          <w:szCs w:val="28"/>
        </w:rPr>
        <w:lastRenderedPageBreak/>
        <w:t>Hoạt động 2.2: Năng lượng hóa thạch</w:t>
      </w:r>
    </w:p>
    <w:p w14:paraId="34ADC7F5"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lang w:val="en-US"/>
        </w:rPr>
        <w:t xml:space="preserve">a) </w:t>
      </w:r>
      <w:r>
        <w:rPr>
          <w:rFonts w:ascii="Times New Roman" w:eastAsia="Times New Roman" w:hAnsi="Times New Roman" w:cs="Times New Roman"/>
          <w:b/>
          <w:color w:val="C00000"/>
          <w:sz w:val="28"/>
          <w:szCs w:val="28"/>
        </w:rPr>
        <w:t>Mục tiêu:</w:t>
      </w:r>
      <w:r>
        <w:rPr>
          <w:rFonts w:ascii="Times New Roman" w:eastAsia="Times New Roman" w:hAnsi="Times New Roman" w:cs="Times New Roman"/>
          <w:sz w:val="28"/>
          <w:szCs w:val="28"/>
        </w:rPr>
        <w:t xml:space="preserve">  </w:t>
      </w:r>
    </w:p>
    <w:p w14:paraId="09DCCE49"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Nêu được sơ lược ưu điểm và nhược điểm của năng lượng hoá thạch.</w:t>
      </w:r>
    </w:p>
    <w:p w14:paraId="76E2768C"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ấy được ví dụ chứng tỏ việc đốt cháy các nhiên liệu hoá thạch có thể gây ô nhiễm môi trường.</w:t>
      </w:r>
    </w:p>
    <w:p w14:paraId="68EAC341"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Thảo luận để chỉ ra được giá nhiên liệu phụ thuộc vào chi phí khai thác.</w:t>
      </w:r>
    </w:p>
    <w:p w14:paraId="1151921F"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ỗ trợ các thành viên trong nhóm hoàn thành nhiệm vụ tìm hiểu các yếu tố ảnh hưởng tới giá nhiên liệu hoá thạch.</w:t>
      </w:r>
    </w:p>
    <w:p w14:paraId="015F6C42" w14:textId="77777777" w:rsidR="00FE572F" w:rsidRDefault="00FE572F" w:rsidP="009E2838">
      <w:pPr>
        <w:spacing w:after="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 xml:space="preserve">b) Nội dung: </w:t>
      </w:r>
    </w:p>
    <w:p w14:paraId="44C8CDE8" w14:textId="77777777" w:rsidR="00FE572F" w:rsidRPr="00DC5B9E" w:rsidRDefault="00FE572F" w:rsidP="009E2838">
      <w:pPr>
        <w:spacing w:after="0" w:line="233" w:lineRule="auto"/>
        <w:jc w:val="both"/>
        <w:rPr>
          <w:rFonts w:ascii="Times New Roman" w:eastAsia="Times New Roman" w:hAnsi="Times New Roman" w:cs="Times New Roman"/>
          <w:sz w:val="28"/>
          <w:szCs w:val="28"/>
        </w:rPr>
      </w:pPr>
      <w:r w:rsidRPr="00DC5B9E">
        <w:rPr>
          <w:rFonts w:ascii="Times New Roman" w:eastAsia="Times New Roman" w:hAnsi="Times New Roman" w:cs="Times New Roman"/>
          <w:sz w:val="28"/>
          <w:szCs w:val="28"/>
        </w:rPr>
        <w:t>- GV giữ nguyên nhóm đã chia ở hoạt động trước</w:t>
      </w:r>
    </w:p>
    <w:p w14:paraId="66902462" w14:textId="77777777" w:rsidR="00FE572F" w:rsidRPr="00DC5B9E" w:rsidRDefault="00FE572F" w:rsidP="009E2838">
      <w:pPr>
        <w:spacing w:after="0" w:line="233" w:lineRule="auto"/>
        <w:jc w:val="both"/>
        <w:rPr>
          <w:rFonts w:ascii="Times New Roman" w:eastAsia="Times New Roman" w:hAnsi="Times New Roman" w:cs="Times New Roman"/>
          <w:sz w:val="28"/>
          <w:szCs w:val="28"/>
        </w:rPr>
      </w:pPr>
      <w:r w:rsidRPr="00DC5B9E">
        <w:rPr>
          <w:rFonts w:ascii="Times New Roman" w:eastAsia="Times New Roman" w:hAnsi="Times New Roman" w:cs="Times New Roman"/>
          <w:sz w:val="28"/>
          <w:szCs w:val="28"/>
        </w:rPr>
        <w:t>+ Yêu cầu HS đọc thông tin mục 2-SGK/tr64, 65 và hoàn thành phiếu học tập</w:t>
      </w:r>
    </w:p>
    <w:p w14:paraId="42D0A682" w14:textId="77777777" w:rsidR="00FE572F" w:rsidRPr="00DC5B9E" w:rsidRDefault="00FE572F" w:rsidP="009E2838">
      <w:pPr>
        <w:spacing w:after="0" w:line="233" w:lineRule="auto"/>
        <w:jc w:val="both"/>
        <w:rPr>
          <w:sz w:val="28"/>
          <w:szCs w:val="28"/>
          <w:lang w:val="en-US"/>
        </w:rPr>
      </w:pPr>
      <w:r>
        <w:rPr>
          <w:rFonts w:ascii="Times New Roman" w:eastAsia="Times New Roman" w:hAnsi="Times New Roman" w:cs="Times New Roman"/>
          <w:b/>
          <w:color w:val="C00000"/>
          <w:sz w:val="28"/>
          <w:szCs w:val="28"/>
        </w:rPr>
        <w:t>c) Sản phẩm:</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Phiếu học tập đầy đủ đáp án như sau</w:t>
      </w:r>
    </w:p>
    <w:tbl>
      <w:tblPr>
        <w:tblW w:w="102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63"/>
      </w:tblGrid>
      <w:tr w:rsidR="00FE572F" w14:paraId="1B73A45F" w14:textId="77777777" w:rsidTr="00DC5B9E">
        <w:tc>
          <w:tcPr>
            <w:tcW w:w="10263" w:type="dxa"/>
            <w:tcBorders>
              <w:top w:val="single" w:sz="6" w:space="0" w:color="000000"/>
              <w:left w:val="single" w:sz="6" w:space="0" w:color="000000"/>
              <w:bottom w:val="single" w:sz="6" w:space="0" w:color="000000"/>
              <w:right w:val="single" w:sz="6" w:space="0" w:color="000000"/>
            </w:tcBorders>
            <w:shd w:val="clear" w:color="auto" w:fill="FFC000"/>
          </w:tcPr>
          <w:p w14:paraId="59909A13" w14:textId="77777777" w:rsidR="00FE572F" w:rsidRDefault="00FE572F" w:rsidP="009E2838">
            <w:pPr>
              <w:spacing w:after="0" w:line="256" w:lineRule="auto"/>
              <w:jc w:val="center"/>
              <w:rPr>
                <w:b/>
                <w:sz w:val="28"/>
                <w:szCs w:val="28"/>
              </w:rPr>
            </w:pPr>
            <w:r>
              <w:rPr>
                <w:b/>
                <w:sz w:val="28"/>
                <w:szCs w:val="28"/>
              </w:rPr>
              <w:t>PHIẾU HỌC TẬP</w:t>
            </w:r>
          </w:p>
        </w:tc>
      </w:tr>
      <w:tr w:rsidR="00FE572F" w14:paraId="13033E65" w14:textId="77777777" w:rsidTr="00DC5B9E">
        <w:tc>
          <w:tcPr>
            <w:tcW w:w="10263" w:type="dxa"/>
            <w:tcBorders>
              <w:top w:val="nil"/>
              <w:left w:val="single" w:sz="6" w:space="0" w:color="000000"/>
              <w:bottom w:val="nil"/>
              <w:right w:val="single" w:sz="6" w:space="0" w:color="000000"/>
            </w:tcBorders>
          </w:tcPr>
          <w:p w14:paraId="3E757F58" w14:textId="77777777" w:rsidR="00FE572F" w:rsidRPr="00DC5B9E" w:rsidRDefault="00FE572F" w:rsidP="009E2838">
            <w:pPr>
              <w:spacing w:after="0" w:line="336" w:lineRule="auto"/>
              <w:ind w:right="266"/>
              <w:jc w:val="both"/>
              <w:rPr>
                <w:sz w:val="28"/>
                <w:szCs w:val="28"/>
                <w:lang w:val="en-US"/>
              </w:rPr>
            </w:pPr>
            <w:r w:rsidRPr="00DC5B9E">
              <w:rPr>
                <w:b/>
                <w:sz w:val="28"/>
                <w:szCs w:val="28"/>
                <w:lang w:val="en-US"/>
              </w:rPr>
              <w:t>Câu 1</w:t>
            </w:r>
            <w:r w:rsidRPr="00DC5B9E">
              <w:rPr>
                <w:sz w:val="28"/>
                <w:szCs w:val="28"/>
              </w:rPr>
              <w:t xml:space="preserve">. </w:t>
            </w:r>
            <w:r w:rsidRPr="00DC5B9E">
              <w:rPr>
                <w:sz w:val="28"/>
                <w:szCs w:val="28"/>
                <w:lang w:val="en-US"/>
              </w:rPr>
              <w:t>Mặc dù có nhiều nhược điểm nhưng hiện nay nhiên liệu hóa thạch vẫn được sử dụng rộng rãi. Vì sao?</w:t>
            </w:r>
          </w:p>
          <w:p w14:paraId="3CA31A9A" w14:textId="77777777" w:rsidR="00FE572F" w:rsidRDefault="00FE572F" w:rsidP="009E2838">
            <w:pPr>
              <w:spacing w:after="0" w:line="259" w:lineRule="auto"/>
              <w:jc w:val="center"/>
              <w:rPr>
                <w:b/>
                <w:sz w:val="28"/>
                <w:szCs w:val="28"/>
                <w:lang w:val="en-US"/>
              </w:rPr>
            </w:pPr>
            <w:r w:rsidRPr="00DC5B9E">
              <w:rPr>
                <w:b/>
                <w:sz w:val="28"/>
                <w:szCs w:val="28"/>
                <w:lang w:val="en-US"/>
              </w:rPr>
              <w:t>Trả lời</w:t>
            </w:r>
          </w:p>
          <w:p w14:paraId="5840524C" w14:textId="77777777" w:rsidR="00FE572F" w:rsidRPr="00DC5B9E" w:rsidRDefault="00FE572F" w:rsidP="009E2838">
            <w:pPr>
              <w:spacing w:after="0" w:line="336" w:lineRule="auto"/>
              <w:ind w:right="356"/>
              <w:jc w:val="both"/>
              <w:rPr>
                <w:sz w:val="28"/>
                <w:szCs w:val="28"/>
                <w:lang w:val="en-US"/>
              </w:rPr>
            </w:pPr>
            <w:r>
              <w:rPr>
                <w:sz w:val="28"/>
                <w:szCs w:val="28"/>
                <w:lang w:val="en-US"/>
              </w:rPr>
              <w:t xml:space="preserve">- </w:t>
            </w:r>
            <w:r w:rsidRPr="00DC5B9E">
              <w:rPr>
                <w:sz w:val="28"/>
                <w:szCs w:val="28"/>
                <w:lang w:val="en-US"/>
              </w:rPr>
              <w:t>Mặc dù có nhiều nhược điểm nhưng hiện nay nhiên liệu hóa thạch vẫn được sử dụng rộng rãi vì nhiên liệu hóa thạch có sẵn trong thiên nhiên, dễ khai thác, dễ vận chuyển, dễ sử dụng, có thể dự trữ trong thời gian dài, tỏa nhiệt lượng lớn khi đốt, giá thành rẻ hơn.</w:t>
            </w:r>
          </w:p>
          <w:p w14:paraId="36A20AF9" w14:textId="77777777" w:rsidR="00FE572F" w:rsidRDefault="00FE572F" w:rsidP="009E2838">
            <w:pPr>
              <w:spacing w:after="0" w:line="259" w:lineRule="auto"/>
              <w:rPr>
                <w:sz w:val="28"/>
                <w:szCs w:val="28"/>
                <w:lang w:val="en-US"/>
              </w:rPr>
            </w:pPr>
            <w:r w:rsidRPr="00DC5B9E">
              <w:rPr>
                <w:b/>
                <w:sz w:val="28"/>
                <w:szCs w:val="28"/>
                <w:lang w:val="en-US"/>
              </w:rPr>
              <w:t>Câu 2.</w:t>
            </w:r>
            <w:r>
              <w:rPr>
                <w:sz w:val="28"/>
                <w:szCs w:val="28"/>
                <w:lang w:val="en-US"/>
              </w:rPr>
              <w:t xml:space="preserve"> Hãy cho biết công động nào trong hệ thống cung ứng xăng dầu tốn nhiều chi phí nhất?</w:t>
            </w:r>
          </w:p>
          <w:p w14:paraId="018BB260" w14:textId="77777777" w:rsidR="00FE572F" w:rsidRPr="00DC5B9E" w:rsidRDefault="00FE572F" w:rsidP="009E2838">
            <w:pPr>
              <w:spacing w:after="0" w:line="259" w:lineRule="auto"/>
              <w:rPr>
                <w:sz w:val="28"/>
                <w:szCs w:val="28"/>
                <w:lang w:val="en-US"/>
              </w:rPr>
            </w:pPr>
            <w:r w:rsidRPr="00DC5B9E">
              <w:rPr>
                <w:noProof/>
                <w:sz w:val="28"/>
                <w:szCs w:val="28"/>
                <w:lang w:val="en-US"/>
              </w:rPr>
              <w:drawing>
                <wp:inline distT="0" distB="0" distL="0" distR="0" wp14:anchorId="79484DB1" wp14:editId="65D97623">
                  <wp:extent cx="5515745" cy="1562318"/>
                  <wp:effectExtent l="0" t="0" r="8890" b="0"/>
                  <wp:docPr id="332112754" name="Picture 33211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515745" cy="1562318"/>
                          </a:xfrm>
                          <a:prstGeom prst="rect">
                            <a:avLst/>
                          </a:prstGeom>
                        </pic:spPr>
                      </pic:pic>
                    </a:graphicData>
                  </a:graphic>
                </wp:inline>
              </w:drawing>
            </w:r>
          </w:p>
          <w:p w14:paraId="6746BE07" w14:textId="77777777" w:rsidR="00FE572F" w:rsidRDefault="00FE572F" w:rsidP="009E2838">
            <w:pPr>
              <w:spacing w:after="0" w:line="259" w:lineRule="auto"/>
              <w:jc w:val="center"/>
              <w:rPr>
                <w:b/>
                <w:sz w:val="28"/>
                <w:szCs w:val="28"/>
                <w:lang w:val="en-US"/>
              </w:rPr>
            </w:pPr>
            <w:r w:rsidRPr="00DC5B9E">
              <w:rPr>
                <w:b/>
                <w:sz w:val="28"/>
                <w:szCs w:val="28"/>
                <w:lang w:val="en-US"/>
              </w:rPr>
              <w:t>Trả lời</w:t>
            </w:r>
          </w:p>
          <w:p w14:paraId="1FF4F261" w14:textId="77777777" w:rsidR="00FE572F" w:rsidRPr="00DC5B9E" w:rsidRDefault="00FE572F" w:rsidP="009E2838">
            <w:pPr>
              <w:spacing w:after="0" w:line="336" w:lineRule="auto"/>
              <w:ind w:right="356"/>
              <w:jc w:val="both"/>
              <w:rPr>
                <w:sz w:val="28"/>
                <w:szCs w:val="28"/>
                <w:lang w:val="en-US"/>
              </w:rPr>
            </w:pPr>
            <w:r w:rsidRPr="00DC5B9E">
              <w:rPr>
                <w:sz w:val="28"/>
                <w:szCs w:val="28"/>
                <w:lang w:val="en-US"/>
              </w:rPr>
              <w:t>Công đoạn khai thác dầu thô tốn nhiều chi phí nhất trong hệ thống cung ứng xăng dầu.</w:t>
            </w:r>
          </w:p>
        </w:tc>
      </w:tr>
      <w:tr w:rsidR="00FE572F" w14:paraId="5B9830BF" w14:textId="77777777" w:rsidTr="00DC5B9E">
        <w:tc>
          <w:tcPr>
            <w:tcW w:w="10263" w:type="dxa"/>
            <w:tcBorders>
              <w:top w:val="nil"/>
              <w:left w:val="single" w:sz="6" w:space="0" w:color="000000"/>
              <w:bottom w:val="single" w:sz="6" w:space="0" w:color="000000"/>
              <w:right w:val="single" w:sz="6" w:space="0" w:color="000000"/>
            </w:tcBorders>
          </w:tcPr>
          <w:p w14:paraId="7E7D6348" w14:textId="77777777" w:rsidR="00FE572F" w:rsidRDefault="00FE572F" w:rsidP="009E2838">
            <w:pPr>
              <w:spacing w:after="0"/>
              <w:rPr>
                <w:sz w:val="28"/>
                <w:szCs w:val="28"/>
                <w:lang w:val="en-US"/>
              </w:rPr>
            </w:pPr>
            <w:r>
              <w:rPr>
                <w:b/>
                <w:sz w:val="28"/>
                <w:szCs w:val="28"/>
                <w:lang w:val="en-US"/>
              </w:rPr>
              <w:t xml:space="preserve">Câu 3. </w:t>
            </w:r>
            <w:r w:rsidRPr="00DC5B9E">
              <w:rPr>
                <w:sz w:val="28"/>
                <w:szCs w:val="28"/>
                <w:lang w:val="en-US"/>
              </w:rPr>
              <w:t>Phân tích các biểu đồ Hình 14.5, từ đó cho biết giá xăng dầu phụ thuộc chủ yếu vào yếu tố nào.</w:t>
            </w:r>
          </w:p>
          <w:p w14:paraId="2B56C302" w14:textId="77777777" w:rsidR="00FE572F" w:rsidRDefault="00FE572F" w:rsidP="009E2838">
            <w:pPr>
              <w:spacing w:after="0"/>
              <w:rPr>
                <w:b/>
                <w:sz w:val="28"/>
                <w:szCs w:val="28"/>
                <w:lang w:val="en-US"/>
              </w:rPr>
            </w:pPr>
            <w:r w:rsidRPr="00DC5B9E">
              <w:rPr>
                <w:b/>
                <w:noProof/>
                <w:sz w:val="28"/>
                <w:szCs w:val="28"/>
                <w:lang w:val="en-US"/>
              </w:rPr>
              <w:lastRenderedPageBreak/>
              <w:drawing>
                <wp:inline distT="0" distB="0" distL="0" distR="0" wp14:anchorId="6295F9D9" wp14:editId="2E9EF192">
                  <wp:extent cx="3934374" cy="2124371"/>
                  <wp:effectExtent l="0" t="0" r="9525" b="9525"/>
                  <wp:docPr id="332112755" name="Picture 33211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3934374" cy="2124371"/>
                          </a:xfrm>
                          <a:prstGeom prst="rect">
                            <a:avLst/>
                          </a:prstGeom>
                        </pic:spPr>
                      </pic:pic>
                    </a:graphicData>
                  </a:graphic>
                </wp:inline>
              </w:drawing>
            </w:r>
          </w:p>
          <w:p w14:paraId="3A83F553" w14:textId="77777777" w:rsidR="00FE572F" w:rsidRDefault="00FE572F" w:rsidP="009E2838">
            <w:pPr>
              <w:spacing w:after="0" w:line="259" w:lineRule="auto"/>
              <w:jc w:val="center"/>
              <w:rPr>
                <w:b/>
                <w:sz w:val="28"/>
                <w:szCs w:val="28"/>
                <w:lang w:val="en-US"/>
              </w:rPr>
            </w:pPr>
            <w:r w:rsidRPr="00DC5B9E">
              <w:rPr>
                <w:b/>
                <w:sz w:val="28"/>
                <w:szCs w:val="28"/>
                <w:lang w:val="en-US"/>
              </w:rPr>
              <w:t>Trả lời</w:t>
            </w:r>
          </w:p>
          <w:p w14:paraId="73674392" w14:textId="77777777" w:rsidR="00FE572F" w:rsidRPr="00DC5B9E" w:rsidRDefault="00FE572F" w:rsidP="009E2838">
            <w:pPr>
              <w:spacing w:after="0" w:line="336" w:lineRule="auto"/>
              <w:ind w:right="356"/>
              <w:jc w:val="both"/>
              <w:rPr>
                <w:b/>
                <w:sz w:val="28"/>
                <w:szCs w:val="28"/>
                <w:lang w:val="en-US"/>
              </w:rPr>
            </w:pPr>
            <w:r w:rsidRPr="00DC5B9E">
              <w:rPr>
                <w:sz w:val="28"/>
                <w:szCs w:val="28"/>
                <w:lang w:val="en-US"/>
              </w:rPr>
              <w:t>Giá xăng dầu phụ thuộc chủ yếu vào yếu tố khai thác dầu thô.</w:t>
            </w:r>
          </w:p>
        </w:tc>
      </w:tr>
    </w:tbl>
    <w:p w14:paraId="78930133" w14:textId="77777777" w:rsidR="00FE572F" w:rsidRDefault="00FE572F" w:rsidP="009E2838">
      <w:pPr>
        <w:spacing w:after="0" w:line="233" w:lineRule="auto"/>
        <w:jc w:val="both"/>
        <w:rPr>
          <w:rFonts w:ascii="Times New Roman" w:eastAsia="Times New Roman" w:hAnsi="Times New Roman" w:cs="Times New Roman"/>
          <w:sz w:val="28"/>
          <w:szCs w:val="28"/>
        </w:rPr>
      </w:pPr>
    </w:p>
    <w:p w14:paraId="3AA1FE5C" w14:textId="77777777" w:rsidR="00FE572F" w:rsidRDefault="00FE572F" w:rsidP="009E2838">
      <w:pPr>
        <w:spacing w:after="0" w:line="276" w:lineRule="auto"/>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03"/>
        <w:gridCol w:w="4435"/>
      </w:tblGrid>
      <w:tr w:rsidR="00FE572F" w14:paraId="05F51710" w14:textId="77777777">
        <w:trPr>
          <w:trHeight w:val="274"/>
          <w:jc w:val="center"/>
        </w:trPr>
        <w:tc>
          <w:tcPr>
            <w:tcW w:w="5803" w:type="dxa"/>
            <w:shd w:val="clear" w:color="auto" w:fill="F2DCDC"/>
          </w:tcPr>
          <w:p w14:paraId="73A7DA92" w14:textId="77777777" w:rsidR="00FE572F" w:rsidRDefault="00FE572F" w:rsidP="009E2838">
            <w:pPr>
              <w:spacing w:after="0" w:line="276" w:lineRule="auto"/>
              <w:jc w:val="center"/>
              <w:rPr>
                <w:rFonts w:ascii="Times New Roman" w:eastAsia="Times New Roman" w:hAnsi="Times New Roman" w:cs="Times New Roman"/>
                <w:b/>
                <w:sz w:val="28"/>
                <w:szCs w:val="28"/>
                <w:highlight w:val="white"/>
              </w:rPr>
            </w:pPr>
            <w:r>
              <w:rPr>
                <w:rFonts w:ascii="Times New Roman" w:eastAsia="Times New Roman" w:hAnsi="Times New Roman" w:cs="Times New Roman"/>
                <w:b/>
                <w:sz w:val="28"/>
                <w:szCs w:val="28"/>
              </w:rPr>
              <w:t>Hoạt động của GV</w:t>
            </w:r>
          </w:p>
        </w:tc>
        <w:tc>
          <w:tcPr>
            <w:tcW w:w="4435" w:type="dxa"/>
            <w:shd w:val="clear" w:color="auto" w:fill="F2DCDC"/>
          </w:tcPr>
          <w:p w14:paraId="09791A5D" w14:textId="77777777" w:rsidR="00FE572F" w:rsidRDefault="00FE572F" w:rsidP="009E2838">
            <w:pPr>
              <w:spacing w:after="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HS</w:t>
            </w:r>
          </w:p>
        </w:tc>
      </w:tr>
      <w:tr w:rsidR="00FE572F" w14:paraId="1CFE1DCA" w14:textId="77777777">
        <w:trPr>
          <w:trHeight w:val="274"/>
          <w:jc w:val="center"/>
        </w:trPr>
        <w:tc>
          <w:tcPr>
            <w:tcW w:w="5803" w:type="dxa"/>
            <w:shd w:val="clear" w:color="auto" w:fill="auto"/>
          </w:tcPr>
          <w:p w14:paraId="268279E9"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Giao nhiệm vụ:</w:t>
            </w:r>
            <w:r>
              <w:rPr>
                <w:rFonts w:ascii="Times New Roman" w:eastAsia="Times New Roman" w:hAnsi="Times New Roman" w:cs="Times New Roman"/>
                <w:sz w:val="28"/>
                <w:szCs w:val="28"/>
              </w:rPr>
              <w:t xml:space="preserve"> </w:t>
            </w:r>
          </w:p>
          <w:p w14:paraId="768BA2DA" w14:textId="77777777" w:rsidR="00FE572F" w:rsidRPr="00DC5B9E" w:rsidRDefault="00FE572F" w:rsidP="009E2838">
            <w:pPr>
              <w:spacing w:after="0" w:line="233" w:lineRule="auto"/>
              <w:jc w:val="both"/>
              <w:rPr>
                <w:rFonts w:ascii="Times New Roman" w:eastAsia="Times New Roman" w:hAnsi="Times New Roman" w:cs="Times New Roman"/>
                <w:sz w:val="28"/>
                <w:szCs w:val="28"/>
              </w:rPr>
            </w:pPr>
            <w:r w:rsidRPr="00DC5B9E">
              <w:rPr>
                <w:rFonts w:ascii="Times New Roman" w:eastAsia="Times New Roman" w:hAnsi="Times New Roman" w:cs="Times New Roman"/>
                <w:sz w:val="28"/>
                <w:szCs w:val="28"/>
              </w:rPr>
              <w:t>- GV giữ nguyên nhóm đã chia ở hoạt động trước</w:t>
            </w:r>
          </w:p>
          <w:p w14:paraId="65F382C6" w14:textId="77777777" w:rsidR="00FE572F" w:rsidRDefault="00FE572F" w:rsidP="009E2838">
            <w:pPr>
              <w:spacing w:after="0" w:line="233" w:lineRule="auto"/>
              <w:jc w:val="both"/>
              <w:rPr>
                <w:rFonts w:ascii="Times New Roman" w:eastAsia="Times New Roman" w:hAnsi="Times New Roman" w:cs="Times New Roman"/>
                <w:sz w:val="28"/>
                <w:szCs w:val="28"/>
              </w:rPr>
            </w:pPr>
            <w:r w:rsidRPr="00DC5B9E">
              <w:rPr>
                <w:rFonts w:ascii="Times New Roman" w:eastAsia="Times New Roman" w:hAnsi="Times New Roman" w:cs="Times New Roman"/>
                <w:sz w:val="28"/>
                <w:szCs w:val="28"/>
              </w:rPr>
              <w:t>+ Yêu cầu HS đọc thông tin mục 2-SGK/tr64, 65 và hoàn thành phiếu học tập</w:t>
            </w:r>
          </w:p>
        </w:tc>
        <w:tc>
          <w:tcPr>
            <w:tcW w:w="4435" w:type="dxa"/>
            <w:shd w:val="clear" w:color="auto" w:fill="auto"/>
          </w:tcPr>
          <w:p w14:paraId="49ECD041"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nhận nhiệm vụ.</w:t>
            </w:r>
          </w:p>
        </w:tc>
      </w:tr>
      <w:tr w:rsidR="00FE572F" w14:paraId="22EFF477" w14:textId="77777777">
        <w:trPr>
          <w:trHeight w:val="1685"/>
          <w:jc w:val="center"/>
        </w:trPr>
        <w:tc>
          <w:tcPr>
            <w:tcW w:w="5803" w:type="dxa"/>
            <w:shd w:val="clear" w:color="auto" w:fill="auto"/>
          </w:tcPr>
          <w:p w14:paraId="5BC98F7E" w14:textId="77777777" w:rsidR="00FE572F" w:rsidRDefault="00FE572F" w:rsidP="009E2838">
            <w:pPr>
              <w:spacing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Hướng dẫn HS thực hiện nhiệm vụ</w:t>
            </w:r>
          </w:p>
          <w:p w14:paraId="5E92CF0E" w14:textId="77777777" w:rsidR="00FE572F" w:rsidRDefault="00FE572F" w:rsidP="009E2838">
            <w:pPr>
              <w:spacing w:after="0" w:line="276" w:lineRule="auto"/>
              <w:jc w:val="both"/>
              <w:rPr>
                <w:rFonts w:ascii="Times New Roman" w:eastAsia="Times New Roman" w:hAnsi="Times New Roman" w:cs="Times New Roman"/>
                <w:color w:val="0070C0"/>
                <w:sz w:val="28"/>
                <w:szCs w:val="28"/>
              </w:rPr>
            </w:pP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GV quan sát, hỗ trợ HS khi cần thiết.</w:t>
            </w:r>
          </w:p>
          <w:p w14:paraId="411E36B6" w14:textId="77777777" w:rsidR="00FE572F" w:rsidRDefault="00FE572F" w:rsidP="009E2838">
            <w:pPr>
              <w:spacing w:after="0" w:line="276" w:lineRule="auto"/>
              <w:jc w:val="both"/>
              <w:rPr>
                <w:rFonts w:ascii="Times New Roman" w:eastAsia="Times New Roman" w:hAnsi="Times New Roman" w:cs="Times New Roman"/>
                <w:color w:val="0070C0"/>
                <w:sz w:val="28"/>
                <w:szCs w:val="28"/>
              </w:rPr>
            </w:pPr>
          </w:p>
        </w:tc>
        <w:tc>
          <w:tcPr>
            <w:tcW w:w="4435" w:type="dxa"/>
            <w:shd w:val="clear" w:color="auto" w:fill="auto"/>
          </w:tcPr>
          <w:p w14:paraId="3F25A9CD"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hoạt động theo nhóm, phân tích và trả lời các câu hỏi.</w:t>
            </w:r>
          </w:p>
        </w:tc>
      </w:tr>
      <w:tr w:rsidR="00FE572F" w14:paraId="05AEA931" w14:textId="77777777">
        <w:trPr>
          <w:trHeight w:val="274"/>
          <w:jc w:val="center"/>
        </w:trPr>
        <w:tc>
          <w:tcPr>
            <w:tcW w:w="5803" w:type="dxa"/>
            <w:shd w:val="clear" w:color="auto" w:fill="auto"/>
          </w:tcPr>
          <w:p w14:paraId="6A824EA5"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Báo cáo kết quả:</w:t>
            </w:r>
            <w:r>
              <w:rPr>
                <w:rFonts w:ascii="Times New Roman" w:eastAsia="Times New Roman" w:hAnsi="Times New Roman" w:cs="Times New Roman"/>
                <w:sz w:val="28"/>
                <w:szCs w:val="28"/>
              </w:rPr>
              <w:t xml:space="preserve"> </w:t>
            </w:r>
          </w:p>
          <w:p w14:paraId="241012D8" w14:textId="77777777" w:rsidR="00FE572F" w:rsidRPr="00DC5B9E"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GV quan sát nhận xét  và cùng HS chỉnh sửa (nếu có)</w:t>
            </w:r>
          </w:p>
          <w:p w14:paraId="17AFA876"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C</w:t>
            </w:r>
            <w:r>
              <w:rPr>
                <w:rFonts w:ascii="Times New Roman" w:eastAsia="Times New Roman" w:hAnsi="Times New Roman" w:cs="Times New Roman"/>
                <w:sz w:val="28"/>
                <w:szCs w:val="28"/>
              </w:rPr>
              <w:t>hấm điểm cho các nhóm.</w:t>
            </w:r>
          </w:p>
        </w:tc>
        <w:tc>
          <w:tcPr>
            <w:tcW w:w="4435" w:type="dxa"/>
            <w:shd w:val="clear" w:color="auto" w:fill="auto"/>
          </w:tcPr>
          <w:p w14:paraId="48DE6EFD" w14:textId="77777777" w:rsidR="00FE572F" w:rsidRPr="00DC5B9E" w:rsidRDefault="00FE572F" w:rsidP="009E2838">
            <w:pPr>
              <w:spacing w:after="0" w:line="276"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HS treo phiếu học tập lên bảng.</w:t>
            </w:r>
          </w:p>
          <w:p w14:paraId="1854BBA0"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Lắng nghe và nhận xét các bài làm của nhóm khác.</w:t>
            </w:r>
          </w:p>
        </w:tc>
      </w:tr>
      <w:tr w:rsidR="00FE572F" w14:paraId="68CBEFDB" w14:textId="77777777">
        <w:trPr>
          <w:trHeight w:val="1125"/>
          <w:jc w:val="center"/>
        </w:trPr>
        <w:tc>
          <w:tcPr>
            <w:tcW w:w="5803" w:type="dxa"/>
            <w:shd w:val="clear" w:color="auto" w:fill="auto"/>
          </w:tcPr>
          <w:p w14:paraId="189D7BE5" w14:textId="77777777" w:rsidR="00FE572F" w:rsidRDefault="00FE572F" w:rsidP="009E2838">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Tổng kết</w:t>
            </w:r>
          </w:p>
          <w:p w14:paraId="6CA6B16B"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ốt lại các ý kiến thức chính cho HS:</w:t>
            </w:r>
          </w:p>
          <w:p w14:paraId="51F13CAC" w14:textId="77777777" w:rsidR="00FE572F" w:rsidRDefault="00FE572F" w:rsidP="009E2838">
            <w:pPr>
              <w:spacing w:after="0" w:line="276" w:lineRule="auto"/>
              <w:jc w:val="both"/>
              <w:rPr>
                <w:rFonts w:ascii="Times New Roman" w:eastAsia="Times New Roman" w:hAnsi="Times New Roman" w:cs="Times New Roman"/>
                <w:sz w:val="28"/>
                <w:szCs w:val="28"/>
              </w:rPr>
            </w:pPr>
          </w:p>
        </w:tc>
        <w:tc>
          <w:tcPr>
            <w:tcW w:w="4435" w:type="dxa"/>
            <w:shd w:val="clear" w:color="auto" w:fill="auto"/>
          </w:tcPr>
          <w:p w14:paraId="2EB1746B"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hi nhớ kiến thức</w:t>
            </w:r>
          </w:p>
        </w:tc>
      </w:tr>
    </w:tbl>
    <w:p w14:paraId="72BD8D3B" w14:textId="77777777" w:rsidR="00FE572F" w:rsidRDefault="00FE572F" w:rsidP="009E2838">
      <w:pPr>
        <w:spacing w:after="0" w:line="312" w:lineRule="auto"/>
        <w:jc w:val="both"/>
        <w:rPr>
          <w:rFonts w:ascii="Times New Roman" w:eastAsia="Times New Roman" w:hAnsi="Times New Roman" w:cs="Times New Roman"/>
          <w:b/>
          <w:color w:val="7030A0"/>
          <w:sz w:val="28"/>
          <w:szCs w:val="28"/>
        </w:rPr>
      </w:pPr>
    </w:p>
    <w:p w14:paraId="6CE0071E" w14:textId="77777777" w:rsidR="00FE572F" w:rsidRDefault="00FE572F" w:rsidP="009E2838">
      <w:pPr>
        <w:spacing w:after="0" w:line="312"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7030A0"/>
          <w:sz w:val="28"/>
          <w:szCs w:val="28"/>
        </w:rPr>
        <w:t>3. Hoạt động 3: Luyện tập</w:t>
      </w:r>
    </w:p>
    <w:p w14:paraId="697DFF4F" w14:textId="77777777" w:rsidR="00FE572F" w:rsidRDefault="00FE572F" w:rsidP="001E1F36">
      <w:pPr>
        <w:numPr>
          <w:ilvl w:val="0"/>
          <w:numId w:val="48"/>
        </w:numPr>
        <w:spacing w:after="0" w:line="312"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Mục tiêu:</w:t>
      </w:r>
      <w:r>
        <w:rPr>
          <w:rFonts w:ascii="Times New Roman" w:eastAsia="Times New Roman" w:hAnsi="Times New Roman" w:cs="Times New Roman"/>
          <w:color w:val="C00000"/>
          <w:sz w:val="28"/>
          <w:szCs w:val="28"/>
        </w:rPr>
        <w:t xml:space="preserve"> </w:t>
      </w:r>
      <w:r>
        <w:rPr>
          <w:rFonts w:ascii="Times New Roman" w:eastAsia="Times New Roman" w:hAnsi="Times New Roman" w:cs="Times New Roman"/>
          <w:sz w:val="28"/>
          <w:szCs w:val="28"/>
        </w:rPr>
        <w:t xml:space="preserve"> Củng cố nội dụng bài học.</w:t>
      </w:r>
    </w:p>
    <w:p w14:paraId="21B86BD1" w14:textId="77777777" w:rsidR="00FE572F" w:rsidRDefault="00FE572F" w:rsidP="009E2838">
      <w:pPr>
        <w:widowControl w:val="0"/>
        <w:pBdr>
          <w:top w:val="nil"/>
          <w:left w:val="nil"/>
          <w:bottom w:val="nil"/>
          <w:right w:val="nil"/>
          <w:between w:val="nil"/>
        </w:pBdr>
        <w:spacing w:after="0" w:line="312" w:lineRule="auto"/>
        <w:jc w:val="both"/>
        <w:rPr>
          <w:rFonts w:ascii="Times New Roman" w:eastAsia="Times New Roman" w:hAnsi="Times New Roman" w:cs="Times New Roman"/>
          <w:color w:val="000000"/>
          <w:sz w:val="28"/>
          <w:szCs w:val="28"/>
          <w:highlight w:val="white"/>
        </w:rPr>
      </w:pPr>
      <w:r>
        <w:rPr>
          <w:rFonts w:ascii="Times New Roman" w:eastAsia="Times New Roman" w:hAnsi="Times New Roman" w:cs="Times New Roman"/>
          <w:b/>
          <w:color w:val="C00000"/>
          <w:sz w:val="28"/>
          <w:szCs w:val="28"/>
        </w:rPr>
        <w:t>b) Nội dung</w:t>
      </w:r>
      <w:r>
        <w:rPr>
          <w:rFonts w:ascii="Times New Roman" w:eastAsia="Times New Roman" w:hAnsi="Times New Roman" w:cs="Times New Roman"/>
          <w:b/>
          <w:color w:val="000000"/>
          <w:sz w:val="28"/>
          <w:szCs w:val="28"/>
        </w:rPr>
        <w:t xml:space="preserve">: </w:t>
      </w:r>
    </w:p>
    <w:p w14:paraId="3B0CFCE7" w14:textId="77777777" w:rsidR="00FE572F" w:rsidRDefault="00FE572F" w:rsidP="009E2838">
      <w:pPr>
        <w:spacing w:after="0"/>
        <w:jc w:val="both"/>
        <w:rPr>
          <w:rFonts w:ascii="Times New Roman" w:eastAsia="Times New Roman" w:hAnsi="Times New Roman" w:cs="Times New Roman"/>
          <w:sz w:val="28"/>
          <w:szCs w:val="28"/>
        </w:rPr>
      </w:pPr>
      <w:bookmarkStart w:id="5" w:name="_heading=h.gjdgxs" w:colFirst="0" w:colLast="0"/>
      <w:bookmarkEnd w:id="5"/>
      <w:r>
        <w:rPr>
          <w:rFonts w:ascii="Times New Roman" w:eastAsia="Times New Roman" w:hAnsi="Times New Roman" w:cs="Times New Roman"/>
          <w:sz w:val="28"/>
          <w:szCs w:val="28"/>
        </w:rPr>
        <w:t>– GV thực hiện:</w:t>
      </w:r>
    </w:p>
    <w:p w14:paraId="7C4F0ACC"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Phổ biến luật chơi trò chơi Domino: </w:t>
      </w:r>
    </w:p>
    <w:p w14:paraId="7F5E2EFD"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Nhóm trưởng chia thẻ bài cho các thành viên.</w:t>
      </w:r>
    </w:p>
    <w:p w14:paraId="5B3D9BEA" w14:textId="77777777" w:rsidR="00FE572F" w:rsidRDefault="00FE572F" w:rsidP="009E2838">
      <w:pPr>
        <w:spacing w:after="0"/>
        <w:jc w:val="both"/>
      </w:pPr>
      <w:r>
        <w:rPr>
          <w:rFonts w:ascii="Times New Roman" w:eastAsia="Times New Roman" w:hAnsi="Times New Roman" w:cs="Times New Roman"/>
          <w:sz w:val="28"/>
          <w:szCs w:val="28"/>
        </w:rPr>
        <w:t>Một thành viên trong nhóm đặt 1 thẻ bài của mình lên bàn và đọc to thông tin trên thẻ;  các thành viên còn lại chọn trong số thẻ bài của mình thẻ bài có thông tin phù hợp thì đặt tiếp. Tiếp tục như vậy đến khi hết số thẻ bài của nhóm</w:t>
      </w:r>
      <w:r>
        <w:t>.</w:t>
      </w:r>
    </w:p>
    <w:p w14:paraId="65935186"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Nhóm nào hoàn thành nhanh nhất sẽ được nhận phần thưởng từ GV (GV có thể thưởng điểm).</w:t>
      </w:r>
    </w:p>
    <w:p w14:paraId="5FAB62A3"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át quân bài Domino cho mỗi nhóm.</w:t>
      </w:r>
    </w:p>
    <w:p w14:paraId="4CF3E2B4" w14:textId="77777777" w:rsidR="00FE572F" w:rsidRDefault="00FE572F" w:rsidP="009E2838">
      <w:pPr>
        <w:spacing w:after="0"/>
        <w:jc w:val="both"/>
        <w:rPr>
          <w:sz w:val="28"/>
          <w:szCs w:val="28"/>
        </w:rPr>
      </w:pPr>
      <w:r>
        <w:rPr>
          <w:rFonts w:ascii="Times New Roman" w:eastAsia="Times New Roman" w:hAnsi="Times New Roman" w:cs="Times New Roman"/>
          <w:sz w:val="28"/>
          <w:szCs w:val="28"/>
        </w:rPr>
        <w:t>+ Yêu cầu HS đọc mục II-SGK/tr.77 và tham gia trò chơi.</w:t>
      </w:r>
    </w:p>
    <w:p w14:paraId="434CE4EA" w14:textId="4CC08CCA"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Link tham khảo: </w:t>
      </w:r>
      <w:r>
        <w:rPr>
          <w:rFonts w:ascii="Times New Roman" w:eastAsia="Times New Roman" w:hAnsi="Times New Roman" w:cs="Times New Roman"/>
          <w:color w:val="0000FF"/>
          <w:sz w:val="28"/>
          <w:szCs w:val="28"/>
          <w:u w:val="single"/>
        </w:rPr>
        <w:t>https://giaoan123.com/day-hoc/day-hoc-tich-cuc/file-mau-tro-choi-domino-hoa-hoc-lop-10-000007.html</w:t>
      </w:r>
    </w:p>
    <w:p w14:paraId="77F6B075" w14:textId="77777777" w:rsidR="00FE572F" w:rsidRDefault="00FE572F" w:rsidP="009E2838">
      <w:pPr>
        <w:spacing w:after="0"/>
        <w:jc w:val="both"/>
        <w:rPr>
          <w:sz w:val="28"/>
          <w:szCs w:val="28"/>
        </w:rPr>
      </w:pPr>
      <w:r>
        <w:rPr>
          <w:rFonts w:ascii="Times New Roman" w:eastAsia="Times New Roman" w:hAnsi="Times New Roman" w:cs="Times New Roman"/>
          <w:b/>
          <w:color w:val="C00000"/>
          <w:sz w:val="28"/>
          <w:szCs w:val="28"/>
        </w:rPr>
        <w:t>c) Sản phẩm:</w:t>
      </w:r>
      <w:r>
        <w:rPr>
          <w:rFonts w:ascii="Times New Roman" w:eastAsia="Times New Roman" w:hAnsi="Times New Roman" w:cs="Times New Roman"/>
          <w:sz w:val="28"/>
          <w:szCs w:val="28"/>
        </w:rPr>
        <w:t xml:space="preserve"> Đáp án</w:t>
      </w:r>
    </w:p>
    <w:p w14:paraId="4DDC7555" w14:textId="77777777" w:rsidR="00FE572F" w:rsidRDefault="00FE572F" w:rsidP="001E1F36">
      <w:pPr>
        <w:numPr>
          <w:ilvl w:val="0"/>
          <w:numId w:val="46"/>
        </w:numPr>
        <w:spacing w:after="0" w:line="271" w:lineRule="auto"/>
        <w:ind w:hanging="186"/>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ộ quân bài Domino cho các nhóm với các nội dung: </w:t>
      </w:r>
    </w:p>
    <w:p w14:paraId="1D8E2F66" w14:textId="77777777" w:rsidR="00FE572F" w:rsidRDefault="00FE572F" w:rsidP="001E1F36">
      <w:pPr>
        <w:numPr>
          <w:ilvl w:val="0"/>
          <w:numId w:val="47"/>
        </w:numPr>
        <w:spacing w:after="0" w:line="271" w:lineRule="auto"/>
        <w:ind w:hanging="47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ắt đầu | Năng lượng hoá thạch được tạo ra từ các nhiên liệu hoá thạch</w:t>
      </w:r>
    </w:p>
    <w:p w14:paraId="72BD16A5" w14:textId="77777777" w:rsidR="00FE572F" w:rsidRDefault="00FE572F" w:rsidP="001E1F36">
      <w:pPr>
        <w:numPr>
          <w:ilvl w:val="0"/>
          <w:numId w:val="47"/>
        </w:numPr>
        <w:spacing w:after="0" w:line="271" w:lineRule="auto"/>
        <w:ind w:hanging="47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ao gồm than mỏ, dầu mỏ, khí mỏ dầu và khí thiên nhiên. | Năng lượng hoá thạch </w:t>
      </w:r>
    </w:p>
    <w:p w14:paraId="5B1AB9CA" w14:textId="77777777" w:rsidR="00FE572F" w:rsidRDefault="00FE572F" w:rsidP="001E1F36">
      <w:pPr>
        <w:numPr>
          <w:ilvl w:val="0"/>
          <w:numId w:val="47"/>
        </w:numPr>
        <w:spacing w:after="0" w:line="271" w:lineRule="auto"/>
        <w:ind w:hanging="47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ũng có nguồn gốc từ Mặt Trời. | Một lượng lớn thực vật và xác sinh vật biển tích tụ dưới đáy đại dương</w:t>
      </w:r>
    </w:p>
    <w:p w14:paraId="2B567258" w14:textId="77777777" w:rsidR="00FE572F" w:rsidRDefault="00FE572F" w:rsidP="001E1F36">
      <w:pPr>
        <w:numPr>
          <w:ilvl w:val="0"/>
          <w:numId w:val="47"/>
        </w:numPr>
        <w:spacing w:after="0" w:line="271" w:lineRule="auto"/>
        <w:ind w:hanging="47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ạo thành trầm tích của động vật và thực vật. | Lớp trầm tích này bị biến đổi </w:t>
      </w:r>
    </w:p>
    <w:p w14:paraId="2E6D6C64" w14:textId="77777777" w:rsidR="00FE572F" w:rsidRDefault="00FE572F" w:rsidP="001E1F36">
      <w:pPr>
        <w:numPr>
          <w:ilvl w:val="0"/>
          <w:numId w:val="47"/>
        </w:numPr>
        <w:spacing w:after="0" w:line="271" w:lineRule="auto"/>
        <w:ind w:hanging="47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ởi vi khuẩn và chìm sâu hơn. | Các lớp trầm tích biến thành bùn đen, dầu mỏ dưới tác dụng của </w:t>
      </w:r>
    </w:p>
    <w:p w14:paraId="36E40AAD" w14:textId="77777777" w:rsidR="00FE572F" w:rsidRDefault="00FE572F" w:rsidP="001E1F36">
      <w:pPr>
        <w:numPr>
          <w:ilvl w:val="0"/>
          <w:numId w:val="47"/>
        </w:numPr>
        <w:spacing w:after="0" w:line="271" w:lineRule="auto"/>
        <w:ind w:hanging="47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sự gia tăng nhiệt độ và áp suất, ở độ sâu khoảng một vài kilômét. | Dựa vào các vết đứt gãy của các lớp đá, </w:t>
      </w:r>
    </w:p>
    <w:p w14:paraId="657A5A39" w14:textId="77777777" w:rsidR="00FE572F" w:rsidRDefault="00FE572F" w:rsidP="001E1F36">
      <w:pPr>
        <w:numPr>
          <w:ilvl w:val="0"/>
          <w:numId w:val="47"/>
        </w:numPr>
        <w:spacing w:after="0" w:line="271" w:lineRule="auto"/>
        <w:ind w:hanging="47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ầu mỏ dần nổi lên, tích tụ trong các túi đá, trở thành mỏ dầu. |Ưu điểm của năng lượng hoá thạch là</w:t>
      </w:r>
    </w:p>
    <w:p w14:paraId="21E43292" w14:textId="77777777" w:rsidR="00FE572F" w:rsidRDefault="00FE572F" w:rsidP="001E1F36">
      <w:pPr>
        <w:numPr>
          <w:ilvl w:val="0"/>
          <w:numId w:val="47"/>
        </w:numPr>
        <w:spacing w:after="0" w:line="271" w:lineRule="auto"/>
        <w:ind w:hanging="47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dễ khai thác, chế biến, dễ vận chuyển hơn so với dầu mỏ và khí thiên nhiên. | Nhược điểm của năng lượng hoá thạch là </w:t>
      </w:r>
    </w:p>
    <w:p w14:paraId="4A74DA2A" w14:textId="77777777" w:rsidR="00FE572F" w:rsidRDefault="00FE572F" w:rsidP="001E1F36">
      <w:pPr>
        <w:numPr>
          <w:ilvl w:val="0"/>
          <w:numId w:val="47"/>
        </w:numPr>
        <w:spacing w:after="0" w:line="271" w:lineRule="auto"/>
        <w:ind w:hanging="47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khi sử dụng gây ô nhiễm môi trường. | Một số chất thải khi sử dụng nhiên liệu hoá thạch như </w:t>
      </w:r>
    </w:p>
    <w:p w14:paraId="7FE24FE6" w14:textId="77777777" w:rsidR="00FE572F" w:rsidRDefault="00FE572F" w:rsidP="001E1F36">
      <w:pPr>
        <w:numPr>
          <w:ilvl w:val="0"/>
          <w:numId w:val="47"/>
        </w:numPr>
        <w:spacing w:after="0" w:line="271" w:lineRule="auto"/>
        <w:ind w:hanging="47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hất thải rắn, phát thải các khí CO</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CO, NO</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NO, SO</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 Kết thúc.</w:t>
      </w:r>
    </w:p>
    <w:p w14:paraId="2820382C" w14:textId="77777777" w:rsidR="00FE572F" w:rsidRDefault="00FE572F" w:rsidP="009E2838">
      <w:pPr>
        <w:spacing w:after="0"/>
        <w:jc w:val="both"/>
        <w:rPr>
          <w:rFonts w:ascii="Times New Roman" w:eastAsia="Times New Roman" w:hAnsi="Times New Roman" w:cs="Times New Roman"/>
          <w:i/>
          <w:sz w:val="28"/>
          <w:szCs w:val="28"/>
        </w:rPr>
      </w:pPr>
    </w:p>
    <w:p w14:paraId="7717AF25" w14:textId="77777777" w:rsidR="00FE572F" w:rsidRDefault="00FE572F" w:rsidP="009E2838">
      <w:pPr>
        <w:spacing w:after="0" w:line="312" w:lineRule="auto"/>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 xml:space="preserve"> 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4573"/>
      </w:tblGrid>
      <w:tr w:rsidR="00FE572F" w14:paraId="66203C47" w14:textId="77777777">
        <w:trPr>
          <w:trHeight w:val="274"/>
          <w:jc w:val="center"/>
        </w:trPr>
        <w:tc>
          <w:tcPr>
            <w:tcW w:w="5665" w:type="dxa"/>
            <w:shd w:val="clear" w:color="auto" w:fill="FDEADA"/>
          </w:tcPr>
          <w:p w14:paraId="62A7235D" w14:textId="77777777" w:rsidR="00FE572F" w:rsidRDefault="00FE572F" w:rsidP="009E2838">
            <w:pPr>
              <w:spacing w:after="0" w:line="312" w:lineRule="auto"/>
              <w:jc w:val="center"/>
              <w:rPr>
                <w:rFonts w:ascii="Times New Roman" w:eastAsia="Times New Roman" w:hAnsi="Times New Roman" w:cs="Times New Roman"/>
                <w:b/>
                <w:sz w:val="28"/>
                <w:szCs w:val="28"/>
                <w:highlight w:val="white"/>
              </w:rPr>
            </w:pPr>
            <w:r>
              <w:rPr>
                <w:rFonts w:ascii="Times New Roman" w:eastAsia="Times New Roman" w:hAnsi="Times New Roman" w:cs="Times New Roman"/>
                <w:b/>
                <w:sz w:val="28"/>
                <w:szCs w:val="28"/>
              </w:rPr>
              <w:t>Hoạt động của GV</w:t>
            </w:r>
          </w:p>
        </w:tc>
        <w:tc>
          <w:tcPr>
            <w:tcW w:w="4573" w:type="dxa"/>
            <w:shd w:val="clear" w:color="auto" w:fill="FDEADA"/>
          </w:tcPr>
          <w:p w14:paraId="4104899E" w14:textId="77777777" w:rsidR="00FE572F" w:rsidRDefault="00FE572F" w:rsidP="009E2838">
            <w:pPr>
              <w:spacing w:after="0" w:line="312"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HS</w:t>
            </w:r>
          </w:p>
        </w:tc>
      </w:tr>
      <w:tr w:rsidR="00FE572F" w14:paraId="2C75BFA1" w14:textId="77777777">
        <w:trPr>
          <w:trHeight w:val="274"/>
          <w:jc w:val="center"/>
        </w:trPr>
        <w:tc>
          <w:tcPr>
            <w:tcW w:w="5665" w:type="dxa"/>
            <w:shd w:val="clear" w:color="auto" w:fill="auto"/>
          </w:tcPr>
          <w:p w14:paraId="7DB54D60" w14:textId="77777777" w:rsidR="00FE572F" w:rsidRDefault="00FE572F" w:rsidP="009E2838">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14:paraId="2F66570F"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thực hiện:</w:t>
            </w:r>
          </w:p>
          <w:p w14:paraId="0426A59B"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Phổ biến luật chơi trò chơi Domino: </w:t>
            </w:r>
          </w:p>
          <w:p w14:paraId="59ABE5E7"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Nhóm trưởng chia thẻ bài cho các thành viên.</w:t>
            </w:r>
          </w:p>
          <w:p w14:paraId="329FAA68" w14:textId="77777777" w:rsidR="00FE572F" w:rsidRDefault="00FE572F" w:rsidP="009E2838">
            <w:pPr>
              <w:spacing w:after="0"/>
              <w:jc w:val="both"/>
            </w:pPr>
            <w:r>
              <w:rPr>
                <w:rFonts w:ascii="Times New Roman" w:eastAsia="Times New Roman" w:hAnsi="Times New Roman" w:cs="Times New Roman"/>
                <w:sz w:val="28"/>
                <w:szCs w:val="28"/>
              </w:rPr>
              <w:lastRenderedPageBreak/>
              <w:t>Một thành viên trong nhóm đặt 1 thẻ bài của mình lên bàn và đọc to thông tin trên thẻ;  các thành viên còn lại chọn trong số thẻ bài của mình thẻ bài có thông tin phù hợp thì đặt tiếp. Tiếp tục như vậy đến khi hết số thẻ bài của nhóm</w:t>
            </w:r>
            <w:r>
              <w:t>.</w:t>
            </w:r>
          </w:p>
          <w:p w14:paraId="3259294E"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Nhóm nào hoàn thành nhanh nhất sẽ được nhận phần thưởng từ GV (GV có thể thưởng điểm).</w:t>
            </w:r>
          </w:p>
          <w:p w14:paraId="219260CA"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át quân bài Domino cho mỗi nhóm.</w:t>
            </w:r>
          </w:p>
          <w:p w14:paraId="0797FBDB" w14:textId="77777777" w:rsidR="00FE572F" w:rsidRDefault="00FE572F" w:rsidP="009E2838">
            <w:pPr>
              <w:spacing w:after="0"/>
              <w:jc w:val="both"/>
              <w:rPr>
                <w:sz w:val="28"/>
                <w:szCs w:val="28"/>
              </w:rPr>
            </w:pPr>
            <w:r>
              <w:rPr>
                <w:rFonts w:ascii="Times New Roman" w:eastAsia="Times New Roman" w:hAnsi="Times New Roman" w:cs="Times New Roman"/>
                <w:sz w:val="28"/>
                <w:szCs w:val="28"/>
              </w:rPr>
              <w:t>+ Yêu cầu HS đọc mục II-SGK/tr.77 và tham gia trò chơi.</w:t>
            </w:r>
          </w:p>
          <w:p w14:paraId="6CA5A532" w14:textId="24824681"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Link tham khảo: </w:t>
            </w:r>
            <w:r>
              <w:rPr>
                <w:rFonts w:ascii="Times New Roman" w:eastAsia="Times New Roman" w:hAnsi="Times New Roman" w:cs="Times New Roman"/>
                <w:color w:val="0000FF"/>
                <w:sz w:val="28"/>
                <w:szCs w:val="28"/>
                <w:u w:val="single"/>
              </w:rPr>
              <w:t>https://giaoan123.com/day-hoc/day-hoc-tich-cuc/file-mau-tro-choi-domino-hoa-hoc-lop-10-000007.html</w:t>
            </w:r>
          </w:p>
          <w:p w14:paraId="29BF688D" w14:textId="77777777" w:rsidR="00FE572F" w:rsidRDefault="00FE572F" w:rsidP="009E2838">
            <w:pPr>
              <w:spacing w:after="0" w:line="276" w:lineRule="auto"/>
              <w:jc w:val="both"/>
              <w:rPr>
                <w:rFonts w:ascii="Times New Roman" w:eastAsia="Times New Roman" w:hAnsi="Times New Roman" w:cs="Times New Roman"/>
                <w:sz w:val="28"/>
                <w:szCs w:val="28"/>
              </w:rPr>
            </w:pPr>
          </w:p>
        </w:tc>
        <w:tc>
          <w:tcPr>
            <w:tcW w:w="4573" w:type="dxa"/>
            <w:shd w:val="clear" w:color="auto" w:fill="auto"/>
          </w:tcPr>
          <w:p w14:paraId="2F1AA697" w14:textId="77777777" w:rsidR="00FE572F" w:rsidRDefault="00FE572F" w:rsidP="009E2838">
            <w:pPr>
              <w:spacing w:after="0" w:line="240" w:lineRule="auto"/>
              <w:ind w:right="1"/>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HS nhận nhiệm vụ. Thông hiểu luật chơi.</w:t>
            </w:r>
          </w:p>
        </w:tc>
      </w:tr>
      <w:tr w:rsidR="00FE572F" w14:paraId="4D76FA5F" w14:textId="77777777">
        <w:trPr>
          <w:trHeight w:val="274"/>
          <w:jc w:val="center"/>
        </w:trPr>
        <w:tc>
          <w:tcPr>
            <w:tcW w:w="5665" w:type="dxa"/>
            <w:shd w:val="clear" w:color="auto" w:fill="auto"/>
          </w:tcPr>
          <w:p w14:paraId="3C4555FC" w14:textId="77777777" w:rsidR="00FE572F" w:rsidRDefault="00FE572F" w:rsidP="009E2838">
            <w:pPr>
              <w:spacing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HS thực hiện nhiệm vụ</w:t>
            </w:r>
          </w:p>
          <w:p w14:paraId="4B007DDC" w14:textId="77777777" w:rsidR="00FE572F" w:rsidRDefault="00FE572F" w:rsidP="009E2838">
            <w:pPr>
              <w:spacing w:after="0" w:line="240" w:lineRule="auto"/>
              <w:jc w:val="both"/>
              <w:rPr>
                <w:rFonts w:ascii="Times New Roman" w:eastAsia="Times New Roman" w:hAnsi="Times New Roman" w:cs="Times New Roman"/>
                <w:color w:val="0070C0"/>
                <w:sz w:val="28"/>
                <w:szCs w:val="28"/>
              </w:rPr>
            </w:pPr>
            <w:r>
              <w:rPr>
                <w:rFonts w:ascii="Times New Roman" w:eastAsia="Times New Roman" w:hAnsi="Times New Roman" w:cs="Times New Roman"/>
                <w:sz w:val="28"/>
                <w:szCs w:val="28"/>
              </w:rPr>
              <w:t>- GV quan sát hỗ trợ HS khi cần thiết.</w:t>
            </w:r>
          </w:p>
        </w:tc>
        <w:tc>
          <w:tcPr>
            <w:tcW w:w="4573" w:type="dxa"/>
            <w:shd w:val="clear" w:color="auto" w:fill="auto"/>
          </w:tcPr>
          <w:p w14:paraId="6CE94E8A"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hoạt động theo nhóm và hoàn thành trò chơi..</w:t>
            </w:r>
          </w:p>
        </w:tc>
      </w:tr>
      <w:tr w:rsidR="00FE572F" w14:paraId="344F0CCE" w14:textId="77777777">
        <w:trPr>
          <w:trHeight w:val="1238"/>
          <w:jc w:val="center"/>
        </w:trPr>
        <w:tc>
          <w:tcPr>
            <w:tcW w:w="5665" w:type="dxa"/>
            <w:shd w:val="clear" w:color="auto" w:fill="auto"/>
          </w:tcPr>
          <w:p w14:paraId="686FDA43"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Báo cáo kết quả:</w:t>
            </w:r>
            <w:r>
              <w:rPr>
                <w:rFonts w:ascii="Times New Roman" w:eastAsia="Times New Roman" w:hAnsi="Times New Roman" w:cs="Times New Roman"/>
                <w:sz w:val="28"/>
                <w:szCs w:val="28"/>
              </w:rPr>
              <w:t xml:space="preserve"> </w:t>
            </w:r>
          </w:p>
          <w:p w14:paraId="26152EAF"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ỗ trợ HS giải các câu hỏi khó.</w:t>
            </w:r>
          </w:p>
          <w:p w14:paraId="15ACAA19"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kết luận về nội dung kiến thức.</w:t>
            </w:r>
          </w:p>
        </w:tc>
        <w:tc>
          <w:tcPr>
            <w:tcW w:w="4573" w:type="dxa"/>
            <w:shd w:val="clear" w:color="auto" w:fill="auto"/>
          </w:tcPr>
          <w:p w14:paraId="1C062F3E"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lắng nghe GV hỗ trợ giải các câu hỏi khó, và ghi chép lại.</w:t>
            </w:r>
          </w:p>
        </w:tc>
      </w:tr>
      <w:tr w:rsidR="00FE572F" w14:paraId="6DD48877" w14:textId="77777777">
        <w:trPr>
          <w:trHeight w:val="274"/>
          <w:jc w:val="center"/>
        </w:trPr>
        <w:tc>
          <w:tcPr>
            <w:tcW w:w="5665" w:type="dxa"/>
            <w:shd w:val="clear" w:color="auto" w:fill="auto"/>
          </w:tcPr>
          <w:p w14:paraId="57AB05EA" w14:textId="77777777" w:rsidR="00FE572F" w:rsidRDefault="00FE572F" w:rsidP="009E2838">
            <w:pPr>
              <w:spacing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Tổng kết</w:t>
            </w:r>
          </w:p>
          <w:p w14:paraId="570EBBFF"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Tổng kết điểm cho HS và trao thưởng.</w:t>
            </w:r>
          </w:p>
          <w:p w14:paraId="6B4F053E"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Dặn dò về nhà.</w:t>
            </w:r>
          </w:p>
          <w:p w14:paraId="51891309"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Kết thúc buổi học</w:t>
            </w:r>
          </w:p>
        </w:tc>
        <w:tc>
          <w:tcPr>
            <w:tcW w:w="4573" w:type="dxa"/>
            <w:shd w:val="clear" w:color="auto" w:fill="auto"/>
          </w:tcPr>
          <w:p w14:paraId="12AC0F52"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hi nhớ kiến thức</w:t>
            </w:r>
          </w:p>
        </w:tc>
      </w:tr>
    </w:tbl>
    <w:p w14:paraId="0D84289B" w14:textId="77777777" w:rsidR="00FE572F" w:rsidRDefault="00FE572F" w:rsidP="009E2838">
      <w:pPr>
        <w:spacing w:after="0" w:line="276" w:lineRule="auto"/>
        <w:jc w:val="both"/>
        <w:rPr>
          <w:rFonts w:ascii="Times New Roman" w:eastAsia="Times New Roman" w:hAnsi="Times New Roman" w:cs="Times New Roman"/>
          <w:b/>
          <w:color w:val="0070C0"/>
          <w:sz w:val="28"/>
          <w:szCs w:val="28"/>
        </w:rPr>
      </w:pPr>
    </w:p>
    <w:p w14:paraId="22168107" w14:textId="77777777" w:rsidR="00FE572F" w:rsidRPr="00716B3E" w:rsidRDefault="00FE572F" w:rsidP="009E2838">
      <w:pPr>
        <w:spacing w:after="0" w:line="312" w:lineRule="auto"/>
        <w:jc w:val="both"/>
        <w:rPr>
          <w:rFonts w:ascii="Times New Roman" w:eastAsia="Times New Roman" w:hAnsi="Times New Roman" w:cs="Times New Roman"/>
          <w:b/>
          <w:color w:val="7030A0"/>
          <w:sz w:val="28"/>
          <w:szCs w:val="28"/>
        </w:rPr>
      </w:pPr>
      <w:r w:rsidRPr="00716B3E">
        <w:rPr>
          <w:rFonts w:ascii="Times New Roman" w:eastAsia="Times New Roman" w:hAnsi="Times New Roman" w:cs="Times New Roman"/>
          <w:b/>
          <w:color w:val="7030A0"/>
          <w:sz w:val="28"/>
          <w:szCs w:val="28"/>
        </w:rPr>
        <w:t>4. Hoạt động 4: Vận dụng</w:t>
      </w:r>
    </w:p>
    <w:p w14:paraId="54609E4B"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lang w:val="en-US"/>
        </w:rPr>
        <w:t xml:space="preserve">a) </w:t>
      </w:r>
      <w:r>
        <w:rPr>
          <w:rFonts w:ascii="Times New Roman" w:eastAsia="Times New Roman" w:hAnsi="Times New Roman" w:cs="Times New Roman"/>
          <w:b/>
          <w:color w:val="C00000"/>
          <w:sz w:val="28"/>
          <w:szCs w:val="28"/>
        </w:rPr>
        <w:t>Mục tiêu:</w:t>
      </w:r>
      <w:r>
        <w:rPr>
          <w:rFonts w:ascii="Times New Roman" w:eastAsia="Times New Roman" w:hAnsi="Times New Roman" w:cs="Times New Roman"/>
          <w:sz w:val="28"/>
          <w:szCs w:val="28"/>
        </w:rPr>
        <w:t xml:space="preserve">  </w:t>
      </w:r>
    </w:p>
    <w:p w14:paraId="19A5784B" w14:textId="77777777" w:rsidR="00FE572F" w:rsidRPr="00850001"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Dựa vào nội dung đã học và các kiến thức thực tế, thuyết trình được về một vấn đề.</w:t>
      </w:r>
    </w:p>
    <w:p w14:paraId="7C048EF0"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 xml:space="preserve">b) Nội dung: </w:t>
      </w:r>
    </w:p>
    <w:p w14:paraId="55EC8825"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giao nhiệm vụ cho HS làm việc nhóm, tìm hiểu về các yếu tố ảnh hưởng tới giá nhiên liệu hoá thạch đảm bảo yêu cầu:</w:t>
      </w:r>
    </w:p>
    <w:p w14:paraId="6E2FD020"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Nội dung: (1) những chi phí ảnh hưởng tới giá nhiên liệu hoá thạch; (2) ảnh hưởng của chi phí khai thác tới giá nhiên liệu; (3) lợi ích của việc tính thêm chi phí khắc phục các yếu tố ảnh hưởng đến môi trường do sử dụng nhiên liệu hoá thạch vào giá nhiên liệu.</w:t>
      </w:r>
    </w:p>
    <w:p w14:paraId="3B504FEA"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Hình thức sản phẩm: bản trình chiếu PowerPoint không quá 10 slide (thời gian thuyết trình không quá 15 phút).</w:t>
      </w:r>
    </w:p>
    <w:p w14:paraId="13169A41" w14:textId="77777777" w:rsidR="00FE572F" w:rsidRDefault="00FE572F" w:rsidP="009E2838">
      <w:pPr>
        <w:spacing w:after="0" w:line="233" w:lineRule="auto"/>
        <w:jc w:val="both"/>
        <w:rPr>
          <w:sz w:val="28"/>
          <w:szCs w:val="28"/>
        </w:rPr>
      </w:pPr>
      <w:r>
        <w:rPr>
          <w:rFonts w:ascii="Times New Roman" w:eastAsia="Times New Roman" w:hAnsi="Times New Roman" w:cs="Times New Roman"/>
          <w:b/>
          <w:color w:val="C00000"/>
          <w:sz w:val="28"/>
          <w:szCs w:val="28"/>
        </w:rPr>
        <w:t>c) Sản phẩm:</w:t>
      </w:r>
      <w:r>
        <w:rPr>
          <w:rFonts w:ascii="Times New Roman" w:eastAsia="Times New Roman" w:hAnsi="Times New Roman" w:cs="Times New Roman"/>
          <w:sz w:val="28"/>
          <w:szCs w:val="28"/>
        </w:rPr>
        <w:t xml:space="preserve"> </w:t>
      </w:r>
    </w:p>
    <w:p w14:paraId="652865B6" w14:textId="77777777" w:rsidR="00FE572F" w:rsidRDefault="00FE572F" w:rsidP="009E2838">
      <w:pPr>
        <w:spacing w:after="0" w:line="276" w:lineRule="auto"/>
        <w:jc w:val="both"/>
        <w:rPr>
          <w:rFonts w:ascii="Times New Roman" w:eastAsia="Times New Roman" w:hAnsi="Times New Roman" w:cs="Times New Roman"/>
          <w:sz w:val="28"/>
          <w:szCs w:val="28"/>
        </w:rPr>
      </w:pPr>
      <w:r>
        <w:t xml:space="preserve">- </w:t>
      </w:r>
      <w:r>
        <w:rPr>
          <w:rFonts w:ascii="Times New Roman" w:eastAsia="Times New Roman" w:hAnsi="Times New Roman" w:cs="Times New Roman"/>
          <w:sz w:val="28"/>
          <w:szCs w:val="28"/>
        </w:rPr>
        <w:t>Bản báo cáo trên PowerPoint của các nhóm HS đảm bảo các yêu cầu nội dung:</w:t>
      </w:r>
    </w:p>
    <w:p w14:paraId="59D2D680"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1) Các yếu tố ảnh hưởng đến giá nhiên liệu hoá thạch: chi phí khai thác và các yếu tố khác như vận chuyển, lưu kho, chi phí khắc phục môi trường.</w:t>
      </w:r>
    </w:p>
    <w:p w14:paraId="087BCF1C"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2) Chi phí khai thác gồm các chi phí cho việc thăm dò, khoan khai thác, vận chuyển, tích trữ lưu kho, xử lí các vấn đề môi trường liên quan. Các chi phí khai thác tăng đã tác động làm giá nhiên liệu hoá thạch tăng.</w:t>
      </w:r>
    </w:p>
    <w:p w14:paraId="10C51A26"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3) Tính chi phí khắc phục môi trường vào giá nhiên liệu giúp con người giảm mức sử dụng nhiên liệu hoá thạch, tăng cường sử dụng nhiên liệu tái tạo</w:t>
      </w:r>
    </w:p>
    <w:p w14:paraId="7488E763" w14:textId="77777777" w:rsidR="00FE572F" w:rsidRDefault="00FE572F" w:rsidP="009E2838">
      <w:pPr>
        <w:spacing w:after="0" w:line="276" w:lineRule="auto"/>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03"/>
        <w:gridCol w:w="4435"/>
      </w:tblGrid>
      <w:tr w:rsidR="00FE572F" w14:paraId="1A7BEB79" w14:textId="77777777" w:rsidTr="00675D20">
        <w:trPr>
          <w:trHeight w:val="274"/>
          <w:jc w:val="center"/>
        </w:trPr>
        <w:tc>
          <w:tcPr>
            <w:tcW w:w="5803" w:type="dxa"/>
            <w:shd w:val="clear" w:color="auto" w:fill="F2DCDC"/>
          </w:tcPr>
          <w:p w14:paraId="4321BB06" w14:textId="77777777" w:rsidR="00FE572F" w:rsidRDefault="00FE572F" w:rsidP="009E2838">
            <w:pPr>
              <w:spacing w:after="0" w:line="276" w:lineRule="auto"/>
              <w:jc w:val="center"/>
              <w:rPr>
                <w:rFonts w:ascii="Times New Roman" w:eastAsia="Times New Roman" w:hAnsi="Times New Roman" w:cs="Times New Roman"/>
                <w:b/>
                <w:sz w:val="28"/>
                <w:szCs w:val="28"/>
                <w:highlight w:val="white"/>
              </w:rPr>
            </w:pPr>
            <w:r>
              <w:rPr>
                <w:rFonts w:ascii="Times New Roman" w:eastAsia="Times New Roman" w:hAnsi="Times New Roman" w:cs="Times New Roman"/>
                <w:b/>
                <w:sz w:val="28"/>
                <w:szCs w:val="28"/>
              </w:rPr>
              <w:t>Hoạt động của GV</w:t>
            </w:r>
          </w:p>
        </w:tc>
        <w:tc>
          <w:tcPr>
            <w:tcW w:w="4435" w:type="dxa"/>
            <w:shd w:val="clear" w:color="auto" w:fill="F2DCDC"/>
          </w:tcPr>
          <w:p w14:paraId="0010AAFA" w14:textId="77777777" w:rsidR="00FE572F" w:rsidRDefault="00FE572F" w:rsidP="009E2838">
            <w:pPr>
              <w:spacing w:after="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HS</w:t>
            </w:r>
          </w:p>
        </w:tc>
      </w:tr>
      <w:tr w:rsidR="00FE572F" w14:paraId="52B0D8EB" w14:textId="77777777" w:rsidTr="00675D20">
        <w:trPr>
          <w:trHeight w:val="274"/>
          <w:jc w:val="center"/>
        </w:trPr>
        <w:tc>
          <w:tcPr>
            <w:tcW w:w="5803" w:type="dxa"/>
            <w:shd w:val="clear" w:color="auto" w:fill="auto"/>
          </w:tcPr>
          <w:p w14:paraId="1F0552B5"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Giao nhiệm vụ:</w:t>
            </w:r>
            <w:r>
              <w:rPr>
                <w:rFonts w:ascii="Times New Roman" w:eastAsia="Times New Roman" w:hAnsi="Times New Roman" w:cs="Times New Roman"/>
                <w:sz w:val="28"/>
                <w:szCs w:val="28"/>
              </w:rPr>
              <w:t xml:space="preserve"> </w:t>
            </w:r>
          </w:p>
          <w:p w14:paraId="2A42B168"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giao nhiệm vụ về nhà cho HS làm việc nhóm, tìm hiểu về các yếu tố ảnh hưởng tới giá nhiên liệu hoá thạch đảm bảo yêu cầu:</w:t>
            </w:r>
          </w:p>
          <w:p w14:paraId="5B9CA744"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Nội dung: (1) những chi phí ảnh hưởng tới giá nhiên liệu hoá thạch; (2) ảnh hưởng của chi phí khai thác tới giá nhiên liệu; (3) lợi ích của việc tính thêm chi phí khắc phục các yếu tố ảnh hưởng đến môi trường do sử dụng nhiên liệu hoá thạch vào giá nhiên liệu.</w:t>
            </w:r>
          </w:p>
          <w:p w14:paraId="23C9B64B"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ình thức sản phẩm: bản trình chiếu PowerPoint không quá 10 slide (thời gian thuyết trình không quá 15 phút).</w:t>
            </w:r>
          </w:p>
        </w:tc>
        <w:tc>
          <w:tcPr>
            <w:tcW w:w="4435" w:type="dxa"/>
            <w:shd w:val="clear" w:color="auto" w:fill="auto"/>
          </w:tcPr>
          <w:p w14:paraId="0C6325E1"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nhận nhiệm vụ.</w:t>
            </w:r>
          </w:p>
        </w:tc>
      </w:tr>
      <w:tr w:rsidR="00FE572F" w14:paraId="070732F9" w14:textId="77777777" w:rsidTr="00675D20">
        <w:trPr>
          <w:trHeight w:val="1685"/>
          <w:jc w:val="center"/>
        </w:trPr>
        <w:tc>
          <w:tcPr>
            <w:tcW w:w="5803" w:type="dxa"/>
            <w:shd w:val="clear" w:color="auto" w:fill="auto"/>
          </w:tcPr>
          <w:p w14:paraId="657E8157" w14:textId="77777777" w:rsidR="00FE572F" w:rsidRDefault="00FE572F" w:rsidP="009E2838">
            <w:pPr>
              <w:spacing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Hướng dẫn HS thực hiện nhiệm vụ</w:t>
            </w:r>
          </w:p>
          <w:p w14:paraId="4134DBDE" w14:textId="77777777" w:rsidR="00FE572F" w:rsidRDefault="00FE572F" w:rsidP="009E2838">
            <w:pPr>
              <w:spacing w:after="0" w:line="276" w:lineRule="auto"/>
              <w:jc w:val="both"/>
              <w:rPr>
                <w:rFonts w:ascii="Times New Roman" w:eastAsia="Times New Roman" w:hAnsi="Times New Roman" w:cs="Times New Roman"/>
                <w:color w:val="0070C0"/>
                <w:sz w:val="28"/>
                <w:szCs w:val="28"/>
              </w:rPr>
            </w:pP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GV hỗ trợ HS trong quá trình làm việc tại nhà của các em..</w:t>
            </w:r>
          </w:p>
          <w:p w14:paraId="23E3B7C1" w14:textId="77777777" w:rsidR="00FE572F" w:rsidRDefault="00FE572F" w:rsidP="009E2838">
            <w:pPr>
              <w:spacing w:after="0" w:line="276" w:lineRule="auto"/>
              <w:jc w:val="both"/>
              <w:rPr>
                <w:rFonts w:ascii="Times New Roman" w:eastAsia="Times New Roman" w:hAnsi="Times New Roman" w:cs="Times New Roman"/>
                <w:color w:val="0070C0"/>
                <w:sz w:val="28"/>
                <w:szCs w:val="28"/>
              </w:rPr>
            </w:pPr>
          </w:p>
        </w:tc>
        <w:tc>
          <w:tcPr>
            <w:tcW w:w="4435" w:type="dxa"/>
            <w:shd w:val="clear" w:color="auto" w:fill="auto"/>
          </w:tcPr>
          <w:p w14:paraId="720D345D"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làm việc và cập nhật tiến độ cho giáo viên hằng ngày.</w:t>
            </w:r>
          </w:p>
          <w:p w14:paraId="7F9EB809"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Nếu có khó khăn nhờ GV hỗ trợ</w:t>
            </w:r>
          </w:p>
        </w:tc>
      </w:tr>
      <w:tr w:rsidR="00FE572F" w14:paraId="1B99D5F3" w14:textId="77777777" w:rsidTr="00675D20">
        <w:trPr>
          <w:trHeight w:val="274"/>
          <w:jc w:val="center"/>
        </w:trPr>
        <w:tc>
          <w:tcPr>
            <w:tcW w:w="5803" w:type="dxa"/>
            <w:shd w:val="clear" w:color="auto" w:fill="auto"/>
          </w:tcPr>
          <w:p w14:paraId="3A3B3E1E"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Báo cáo kết quả:</w:t>
            </w:r>
            <w:r>
              <w:rPr>
                <w:rFonts w:ascii="Times New Roman" w:eastAsia="Times New Roman" w:hAnsi="Times New Roman" w:cs="Times New Roman"/>
                <w:sz w:val="28"/>
                <w:szCs w:val="28"/>
              </w:rPr>
              <w:t xml:space="preserve"> </w:t>
            </w:r>
          </w:p>
          <w:p w14:paraId="0DCADF91"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nhóm nộp sản phẩm cho GV, GV lựa chọn 02 sản phẩm trình chiếu trước lớp.</w:t>
            </w:r>
          </w:p>
          <w:p w14:paraId="3AEF68E9"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hấm điểm cho các bài làm của HS.</w:t>
            </w:r>
          </w:p>
        </w:tc>
        <w:tc>
          <w:tcPr>
            <w:tcW w:w="4435" w:type="dxa"/>
            <w:shd w:val="clear" w:color="auto" w:fill="auto"/>
          </w:tcPr>
          <w:p w14:paraId="0D988512"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của các nhóm có sản phẩm được lựa chọn trình bày sản phẩm của nhóm mình.</w:t>
            </w:r>
          </w:p>
          <w:p w14:paraId="2F35AF86" w14:textId="77777777" w:rsidR="00FE572F" w:rsidRDefault="00FE572F" w:rsidP="009E2838">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các nhóm khác nhận xét sản phẩm của nhóm bạn theo các nội </w:t>
            </w:r>
            <w:r>
              <w:rPr>
                <w:rFonts w:ascii="Times New Roman" w:eastAsia="Times New Roman" w:hAnsi="Times New Roman" w:cs="Times New Roman"/>
                <w:sz w:val="28"/>
                <w:szCs w:val="28"/>
              </w:rPr>
              <w:lastRenderedPageBreak/>
              <w:t>dung: ưu điểm, góp ý và câu hỏi (nếu có).</w:t>
            </w:r>
          </w:p>
          <w:p w14:paraId="399B730F" w14:textId="77777777" w:rsidR="00FE572F" w:rsidRDefault="00FE572F" w:rsidP="009E2838">
            <w:pPr>
              <w:spacing w:after="0" w:line="276" w:lineRule="auto"/>
              <w:rPr>
                <w:rFonts w:ascii="Times New Roman" w:eastAsia="Times New Roman" w:hAnsi="Times New Roman" w:cs="Times New Roman"/>
                <w:sz w:val="28"/>
                <w:szCs w:val="28"/>
              </w:rPr>
            </w:pPr>
          </w:p>
        </w:tc>
      </w:tr>
      <w:tr w:rsidR="00FE572F" w14:paraId="1DC0F823" w14:textId="77777777" w:rsidTr="00675D20">
        <w:trPr>
          <w:trHeight w:val="1125"/>
          <w:jc w:val="center"/>
        </w:trPr>
        <w:tc>
          <w:tcPr>
            <w:tcW w:w="5803" w:type="dxa"/>
            <w:shd w:val="clear" w:color="auto" w:fill="auto"/>
          </w:tcPr>
          <w:p w14:paraId="77B19A66" w14:textId="77777777" w:rsidR="00FE572F" w:rsidRDefault="00FE572F" w:rsidP="009E2838">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Tổng kết</w:t>
            </w:r>
          </w:p>
          <w:p w14:paraId="737D3410"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nhận xét chung và chốt kiến thức về các yếu tố ảnh hưởng tới chi phí nhiên liệu hoá thạch.</w:t>
            </w:r>
          </w:p>
        </w:tc>
        <w:tc>
          <w:tcPr>
            <w:tcW w:w="4435" w:type="dxa"/>
            <w:shd w:val="clear" w:color="auto" w:fill="auto"/>
          </w:tcPr>
          <w:p w14:paraId="25433124" w14:textId="77777777" w:rsidR="00FE572F" w:rsidRDefault="00FE572F" w:rsidP="009E2838">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hi nhớ kiến thức</w:t>
            </w:r>
          </w:p>
        </w:tc>
      </w:tr>
    </w:tbl>
    <w:p w14:paraId="0EFC2A30" w14:textId="77777777" w:rsidR="00FE572F" w:rsidRDefault="00FE572F" w:rsidP="009E2838">
      <w:pPr>
        <w:spacing w:after="0" w:line="276" w:lineRule="auto"/>
        <w:jc w:val="both"/>
        <w:rPr>
          <w:rFonts w:ascii="Times New Roman" w:eastAsia="Times New Roman" w:hAnsi="Times New Roman" w:cs="Times New Roman"/>
          <w:b/>
          <w:color w:val="0070C0"/>
          <w:sz w:val="28"/>
          <w:szCs w:val="28"/>
        </w:rPr>
      </w:pPr>
    </w:p>
    <w:p w14:paraId="7AEB343F" w14:textId="77777777" w:rsidR="00FE572F" w:rsidRDefault="00FE572F" w:rsidP="009E2838">
      <w:pPr>
        <w:spacing w:after="0" w:line="276" w:lineRule="auto"/>
        <w:jc w:val="both"/>
        <w:rPr>
          <w:rFonts w:ascii="Times New Roman" w:eastAsia="Times New Roman" w:hAnsi="Times New Roman" w:cs="Times New Roman"/>
          <w:b/>
          <w:color w:val="0070C0"/>
          <w:sz w:val="28"/>
          <w:szCs w:val="28"/>
        </w:rPr>
      </w:pPr>
    </w:p>
    <w:p w14:paraId="2C4059A9" w14:textId="77777777" w:rsidR="00FE572F" w:rsidRDefault="00FE572F" w:rsidP="009E2838">
      <w:pPr>
        <w:spacing w:after="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IV. PHỤ LỤC</w:t>
      </w:r>
    </w:p>
    <w:p w14:paraId="3BBC7D24" w14:textId="77777777" w:rsidR="00FE572F" w:rsidRDefault="00FE572F" w:rsidP="009E2838">
      <w:pPr>
        <w:spacing w:after="0" w:line="24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PHIẾU ĐÁNH GIÁ HOẠT ĐỘNG NHÓM CỦA HỌC SINH</w:t>
      </w:r>
    </w:p>
    <w:tbl>
      <w:tblPr>
        <w:tblW w:w="10246" w:type="dxa"/>
        <w:jc w:val="center"/>
        <w:tblLayout w:type="fixed"/>
        <w:tblLook w:val="0400" w:firstRow="0" w:lastRow="0" w:firstColumn="0" w:lastColumn="0" w:noHBand="0" w:noVBand="1"/>
      </w:tblPr>
      <w:tblGrid>
        <w:gridCol w:w="2987"/>
        <w:gridCol w:w="2320"/>
        <w:gridCol w:w="2154"/>
        <w:gridCol w:w="1977"/>
        <w:gridCol w:w="808"/>
      </w:tblGrid>
      <w:tr w:rsidR="00FE572F" w14:paraId="1ABF474C" w14:textId="77777777">
        <w:trPr>
          <w:jc w:val="center"/>
        </w:trPr>
        <w:tc>
          <w:tcPr>
            <w:tcW w:w="2987"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tcPr>
          <w:p w14:paraId="49199243" w14:textId="77777777" w:rsidR="00FE572F" w:rsidRDefault="00FE572F" w:rsidP="009E2838">
            <w:pPr>
              <w:spacing w:after="0" w:line="240"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              Mức độ</w:t>
            </w:r>
            <w:r>
              <w:rPr>
                <w:rFonts w:ascii="Times New Roman" w:eastAsia="Times New Roman" w:hAnsi="Times New Roman" w:cs="Times New Roman"/>
                <w:b/>
                <w:color w:val="000000"/>
                <w:sz w:val="26"/>
                <w:szCs w:val="26"/>
              </w:rPr>
              <w:tab/>
            </w:r>
          </w:p>
          <w:p w14:paraId="750CF96A"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Mức độ</w:t>
            </w:r>
          </w:p>
          <w:p w14:paraId="0DC958FD"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Tiêu chí</w:t>
            </w:r>
          </w:p>
        </w:tc>
        <w:tc>
          <w:tcPr>
            <w:tcW w:w="2320"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00679098"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Mức độ 1</w:t>
            </w:r>
          </w:p>
          <w:p w14:paraId="2022D0EA"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0.5 đ)</w:t>
            </w:r>
          </w:p>
        </w:tc>
        <w:tc>
          <w:tcPr>
            <w:tcW w:w="2154"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72B5759A"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Mức độ 2</w:t>
            </w:r>
          </w:p>
          <w:p w14:paraId="366D7FF2"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1.0 đ)</w:t>
            </w:r>
          </w:p>
        </w:tc>
        <w:tc>
          <w:tcPr>
            <w:tcW w:w="1977"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21D22914"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Mức độ 3</w:t>
            </w:r>
          </w:p>
          <w:p w14:paraId="167EA6A8"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2.0 đ)</w:t>
            </w:r>
          </w:p>
        </w:tc>
        <w:tc>
          <w:tcPr>
            <w:tcW w:w="808"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13CC2BF6" w14:textId="77777777" w:rsidR="00FE572F" w:rsidRDefault="00FE572F" w:rsidP="009E283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000000"/>
                <w:sz w:val="26"/>
                <w:szCs w:val="26"/>
              </w:rPr>
              <w:t>Điểm</w:t>
            </w:r>
          </w:p>
        </w:tc>
      </w:tr>
      <w:tr w:rsidR="00FE572F" w14:paraId="16F524B0"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71EFAAA"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iêu chí 1. Các học sinh trong nhóm đều tham gia hoạt động</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A830D3F"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Dưới 50% HS trong nhóm tham gia hoạt động</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09FFA49"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ừ 50% - 90% HS trong nhóm tham gia hoạt động</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451988A"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100% HS trong nhóm tham gia hoạt động</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955ADB0" w14:textId="77777777" w:rsidR="00FE572F" w:rsidRDefault="00FE572F" w:rsidP="009E2838">
            <w:pPr>
              <w:spacing w:after="0" w:line="240" w:lineRule="auto"/>
              <w:rPr>
                <w:rFonts w:ascii="Times New Roman" w:eastAsia="Times New Roman" w:hAnsi="Times New Roman" w:cs="Times New Roman"/>
                <w:sz w:val="24"/>
                <w:szCs w:val="24"/>
              </w:rPr>
            </w:pPr>
          </w:p>
        </w:tc>
      </w:tr>
      <w:tr w:rsidR="00FE572F" w14:paraId="46C5F298"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58D2F0E"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iêu chí 2. Thảo luận sôi nổi</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45311FE"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Ít thảo luận, trao đổi với nhau.</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1E5F1F3"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hảo luận sôi nổi nhưng ít tranh luận.</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D7FC55B"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hảo luận và tranh luận sôi nổi với nhau.</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9C2F1DF" w14:textId="77777777" w:rsidR="00FE572F" w:rsidRDefault="00FE572F" w:rsidP="009E2838">
            <w:pPr>
              <w:spacing w:after="0" w:line="240" w:lineRule="auto"/>
              <w:rPr>
                <w:rFonts w:ascii="Times New Roman" w:eastAsia="Times New Roman" w:hAnsi="Times New Roman" w:cs="Times New Roman"/>
                <w:sz w:val="24"/>
                <w:szCs w:val="24"/>
              </w:rPr>
            </w:pPr>
          </w:p>
        </w:tc>
      </w:tr>
      <w:tr w:rsidR="00FE572F" w14:paraId="2853AA09"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2F8915A"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iêu chí 3. Báo cáo kết quả thảo luận</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4ED0543"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Báo cáo chưa rõ ràng, còn lộn xộn.</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3EF8D78"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Báo cáo rõ ràng nhưng còn lúng túng</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812FBEC"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Báo cáo rõ ràng và mạch lạc, tự tin</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B5789F1" w14:textId="77777777" w:rsidR="00FE572F" w:rsidRDefault="00FE572F" w:rsidP="009E2838">
            <w:pPr>
              <w:spacing w:after="0" w:line="240" w:lineRule="auto"/>
              <w:rPr>
                <w:rFonts w:ascii="Times New Roman" w:eastAsia="Times New Roman" w:hAnsi="Times New Roman" w:cs="Times New Roman"/>
                <w:sz w:val="24"/>
                <w:szCs w:val="24"/>
              </w:rPr>
            </w:pPr>
          </w:p>
        </w:tc>
      </w:tr>
      <w:tr w:rsidR="00FE572F" w14:paraId="6A29C82B"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CAED9B0"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iêu chí 4. Nội dung kết quả thảo luận</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AE1F42D"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Báo cáo được 75% trở xuống nội dung yêu cầu thảo luận</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96147E0"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Báo cáo từ 75% - 90% nội dung yêu cầu thảo luận.</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40F3AF0"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Báo cáo trên 90% nội dung yêu cầu thảo luận.</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754C581" w14:textId="77777777" w:rsidR="00FE572F" w:rsidRDefault="00FE572F" w:rsidP="009E2838">
            <w:pPr>
              <w:spacing w:after="0" w:line="240" w:lineRule="auto"/>
              <w:rPr>
                <w:rFonts w:ascii="Times New Roman" w:eastAsia="Times New Roman" w:hAnsi="Times New Roman" w:cs="Times New Roman"/>
                <w:sz w:val="24"/>
                <w:szCs w:val="24"/>
              </w:rPr>
            </w:pPr>
          </w:p>
        </w:tc>
      </w:tr>
      <w:tr w:rsidR="00FE572F" w14:paraId="5255D247"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FF0FF72"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Tiêu chí 5. Phản biện ý kiến của bạn.</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B84B2D9"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Chỉ có 1 – 2 ý kiến phản biện.</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CCE0107"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Có từ 3 – 4 ý kiến phản biện</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60A4D59" w14:textId="77777777" w:rsidR="00FE572F" w:rsidRDefault="00FE572F" w:rsidP="009E283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Có từ 5 ý kiến phản biện trở lên.</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4462713" w14:textId="77777777" w:rsidR="00FE572F" w:rsidRDefault="00FE572F" w:rsidP="009E2838">
            <w:pPr>
              <w:spacing w:after="0" w:line="240" w:lineRule="auto"/>
              <w:rPr>
                <w:rFonts w:ascii="Times New Roman" w:eastAsia="Times New Roman" w:hAnsi="Times New Roman" w:cs="Times New Roman"/>
                <w:sz w:val="24"/>
                <w:szCs w:val="24"/>
              </w:rPr>
            </w:pPr>
          </w:p>
        </w:tc>
      </w:tr>
    </w:tbl>
    <w:p w14:paraId="4170C77B" w14:textId="77777777" w:rsidR="00FE572F" w:rsidRDefault="00FE572F" w:rsidP="009E2838">
      <w:pPr>
        <w:spacing w:after="0" w:line="276" w:lineRule="auto"/>
        <w:rPr>
          <w:rFonts w:ascii="Times New Roman" w:eastAsia="Times New Roman" w:hAnsi="Times New Roman" w:cs="Times New Roman"/>
          <w:b/>
          <w:color w:val="7030A0"/>
          <w:sz w:val="28"/>
          <w:szCs w:val="28"/>
        </w:rPr>
      </w:pPr>
    </w:p>
    <w:p w14:paraId="1EA1A3C9" w14:textId="77777777" w:rsidR="00FE572F" w:rsidRDefault="00FE572F" w:rsidP="009E2838">
      <w:pPr>
        <w:spacing w:after="0" w:line="276" w:lineRule="auto"/>
        <w:jc w:val="center"/>
        <w:rPr>
          <w:rFonts w:ascii="Times New Roman" w:eastAsia="Times New Roman" w:hAnsi="Times New Roman" w:cs="Times New Roman"/>
          <w:b/>
          <w:i/>
          <w:color w:val="7030A0"/>
          <w:sz w:val="48"/>
          <w:szCs w:val="48"/>
        </w:rPr>
      </w:pPr>
      <w:r>
        <w:rPr>
          <w:rFonts w:ascii="Times New Roman" w:eastAsia="Times New Roman" w:hAnsi="Times New Roman" w:cs="Times New Roman"/>
          <w:b/>
          <w:i/>
          <w:color w:val="7030A0"/>
          <w:sz w:val="48"/>
          <w:szCs w:val="48"/>
        </w:rPr>
        <w:t>-----------------------------Hết-----------------------------</w:t>
      </w:r>
    </w:p>
    <w:p w14:paraId="3A15114A" w14:textId="77777777" w:rsidR="00FE572F" w:rsidRDefault="00FE572F" w:rsidP="009E2838">
      <w:pPr>
        <w:spacing w:after="0" w:line="276" w:lineRule="auto"/>
        <w:jc w:val="center"/>
        <w:rPr>
          <w:rFonts w:ascii="Times New Roman" w:eastAsia="Times New Roman" w:hAnsi="Times New Roman" w:cs="Times New Roman"/>
          <w:b/>
          <w:i/>
          <w:color w:val="7030A0"/>
          <w:sz w:val="48"/>
          <w:szCs w:val="48"/>
        </w:rPr>
      </w:pPr>
    </w:p>
    <w:p w14:paraId="2850FBE8" w14:textId="77777777" w:rsidR="00FE572F" w:rsidRDefault="00FE572F" w:rsidP="009E2838">
      <w:pPr>
        <w:spacing w:after="0" w:line="240" w:lineRule="auto"/>
        <w:jc w:val="center"/>
        <w:rPr>
          <w:rFonts w:ascii="Times New Roman" w:hAnsi="Times New Roman" w:cs="Times New Roman"/>
          <w:bCs/>
          <w:spacing w:val="-14"/>
          <w:sz w:val="28"/>
          <w:szCs w:val="28"/>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FE572F" w14:paraId="08DDA28E" w14:textId="77777777">
        <w:trPr>
          <w:trHeight w:val="696"/>
        </w:trPr>
        <w:tc>
          <w:tcPr>
            <w:tcW w:w="4715" w:type="dxa"/>
          </w:tcPr>
          <w:p w14:paraId="45DCC63A"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14:paraId="41AD7BD5" w14:textId="77777777" w:rsidR="00FE572F" w:rsidRDefault="00FE572F" w:rsidP="009E2838">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14:paraId="37746F46" w14:textId="77777777" w:rsidR="00FE572F" w:rsidRDefault="00FE572F" w:rsidP="009E2838">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14:paraId="39B1D80F" w14:textId="77777777" w:rsidR="00FE572F" w:rsidRDefault="00FE572F" w:rsidP="009E2838">
      <w:pPr>
        <w:pStyle w:val="Heading1"/>
        <w:spacing w:before="0" w:after="0" w:line="276" w:lineRule="auto"/>
        <w:ind w:right="-846"/>
        <w:jc w:val="center"/>
        <w:rPr>
          <w:rFonts w:ascii="Times New Roman" w:eastAsia="SimSun" w:hAnsi="Times New Roman" w:cs="Times New Roman"/>
          <w:b/>
          <w:bCs/>
          <w:color w:val="7030A0"/>
          <w:sz w:val="28"/>
          <w:szCs w:val="28"/>
          <w:shd w:val="clear" w:color="auto" w:fill="F8F8F8"/>
        </w:rPr>
      </w:pPr>
      <w:r>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718656" behindDoc="0" locked="0" layoutInCell="1" allowOverlap="1" wp14:anchorId="4E6B360D" wp14:editId="02056D57">
                <wp:simplePos x="0" y="0"/>
                <wp:positionH relativeFrom="margin">
                  <wp:align>right</wp:align>
                </wp:positionH>
                <wp:positionV relativeFrom="paragraph">
                  <wp:posOffset>73660</wp:posOffset>
                </wp:positionV>
                <wp:extent cx="6467475" cy="1266825"/>
                <wp:effectExtent l="38100" t="38100" r="47625" b="47625"/>
                <wp:wrapNone/>
                <wp:docPr id="332112756" name="Rectangle 332112756"/>
                <wp:cNvGraphicFramePr/>
                <a:graphic xmlns:a="http://schemas.openxmlformats.org/drawingml/2006/main">
                  <a:graphicData uri="http://schemas.microsoft.com/office/word/2010/wordprocessingShape">
                    <wps:wsp>
                      <wps:cNvSpPr/>
                      <wps:spPr>
                        <a:xfrm>
                          <a:off x="0" y="0"/>
                          <a:ext cx="6467475" cy="1266825"/>
                        </a:xfrm>
                        <a:prstGeom prst="rect">
                          <a:avLst/>
                        </a:prstGeom>
                        <a:noFill/>
                        <a:ln w="76200" cmpd="dbl">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32112756" o:spid="_x0000_s1026" style="position:absolute;margin-left:458.05pt;margin-top:5.8pt;width:509.25pt;height:99.75pt;z-index:251718656;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DSZ6rAIAAKsFAAAOAAAAZHJzL2Uyb0RvYy54bWysVEtv2zAMvg/YfxB0Xx27idMZdYqgRYYB RVu0HXpWZCk2oNck5bVfP0qynaArdhjmgyyJ5EfyE8nrm4MUaMes67SqcX4xwYgpqptObWr843X1 5Qoj54lqiNCK1fjIHL5ZfP50vTcVK3SrRcMsAhDlqr2pceu9qbLM0ZZJ4i60YQqEXFtJPBztJmss 2QO6FFkxmZTZXtvGWE2Zc3B7l4R4EfE5Z9Q/cu6YR6LGEJuPq43rOqzZ4ppUG0tM29E+DPIPUUjS KXA6Qt0RT9DWdn9AyY5a7TT3F1TLTHPeURZzgGzyybtsXlpiWMwFyHFmpMn9P1j6sHuyqGtqfHlZ 5Hkxn5UYKSLhqZ6BPKI2gqGTCOjaG1eB1Yt5sv3JwTbkfuBWhj9khQ6R4uNIMTt4ROGynJbz6XyG EQVZXpTlVTELj5CdzI11/hvTEoVNjS2EEaklu3vnk+qgErwpveqEgHtSCYX2NZ6XUBjgQBrIqlmL aOy06JqgGPSc3axvhUU7AlWxWk3g62M4U4OIhILAQr4pw7jzR8GSr2fGgTjIqUgeQsmyEZZQypTP k6glDUveZufOBouYvlAAGJA5RDli9wCDZgIZsBMZvX4wZbHiR+PJ3wJLxqNF9KyVH41lp7T9CEBA Vr3npD+QlKgJLK11c4Sysjr1mzN01cFj3hPnn4iFBoP3gaHhH2HhQsOj6X6HUavtr4/ugz7UPUgx 2kPD1tj93BLLMBLfFXTE13w6DR0eD9PZvICDPZeszyVqK281vH4O48nQuA36XgxbbrV8g9myDF5B RBQF3zWm3g6HW58GCUwnypbLqAZdbYi/Vy+GBvDAaijW18MbsaavaA/N8KCH5ibVu8JOusFS6eXW a97Fqj/x2vMNEyEWTj+9wsg5P0et04xd/AYAAP//AwBQSwMEFAAGAAgAAAAhAMkKMOHdAAAACAEA AA8AAABkcnMvZG93bnJldi54bWxMj8FOwzAQRO9I/IO1SNyo46JWJcSpoBIcckC05QM28TaOGq9D 7Lbh73FPcJyd1cybYj25XpxpDJ1nDWqWgSBuvOm41fC1f3tYgQgR2WDvmTT8UIB1eXtTYG78hbd0 3sVWpBAOOWqwMQ65lKGx5DDM/ECcvIMfHcYkx1aaES8p3PVynmVL6bDj1GBxoI2l5rg7OQ21XWz9 O7qhqjaPT5/++7X62E9a399NL88gIk3x7xmu+AkdysRU+xObIHoNaUhMV7UEcXUztVqAqDXMlVIg y0L+H1D+AgAA//8DAFBLAQItABQABgAIAAAAIQC2gziS/gAAAOEBAAATAAAAAAAAAAAAAAAAAAAA AABbQ29udGVudF9UeXBlc10ueG1sUEsBAi0AFAAGAAgAAAAhADj9If/WAAAAlAEAAAsAAAAAAAAA AAAAAAAALwEAAF9yZWxzLy5yZWxzUEsBAi0AFAAGAAgAAAAhACYNJnqsAgAAqwUAAA4AAAAAAAAA AAAAAAAALgIAAGRycy9lMm9Eb2MueG1sUEsBAi0AFAAGAAgAAAAhAMkKMOHdAAAACAEAAA8AAAAA AAAAAAAAAAAABgUAAGRycy9kb3ducmV2LnhtbFBLBQYAAAAABAAEAPMAAAAQBgAAAAA= " filled="f" strokecolor="red" strokeweight="6pt">
                <v:stroke linestyle="thinThin"/>
                <w10:wrap anchorx="margin"/>
              </v:rect>
            </w:pict>
          </mc:Fallback>
        </mc:AlternateContent>
      </w:r>
    </w:p>
    <w:p w14:paraId="76BA934F" w14:textId="77777777" w:rsidR="00FE572F" w:rsidRPr="000753BB" w:rsidRDefault="00FE572F" w:rsidP="009E2838">
      <w:pPr>
        <w:spacing w:after="0"/>
        <w:jc w:val="center"/>
        <w:rPr>
          <w:rFonts w:ascii="Times New Roman" w:hAnsi="Times New Roman" w:cs="Times New Roman"/>
          <w:b/>
          <w:bCs/>
          <w:color w:val="FF0000"/>
          <w:sz w:val="32"/>
          <w:szCs w:val="28"/>
          <w:lang w:val="en-US"/>
        </w:rPr>
      </w:pPr>
      <w:r>
        <w:rPr>
          <w:rFonts w:ascii="Times New Roman" w:hAnsi="Times New Roman" w:cs="Times New Roman"/>
          <w:b/>
          <w:bCs/>
          <w:color w:val="FF0000"/>
          <w:sz w:val="32"/>
          <w:szCs w:val="28"/>
          <w:lang w:val="en-US"/>
        </w:rPr>
        <w:t>CHỦ ĐỀ 5:</w:t>
      </w:r>
      <w:r w:rsidRPr="000753BB">
        <w:rPr>
          <w:rFonts w:ascii="Times New Roman" w:hAnsi="Times New Roman" w:cs="Times New Roman"/>
          <w:b/>
          <w:bCs/>
          <w:color w:val="FF0000"/>
          <w:sz w:val="32"/>
          <w:szCs w:val="28"/>
        </w:rPr>
        <w:t xml:space="preserve"> </w:t>
      </w:r>
      <w:r>
        <w:rPr>
          <w:rFonts w:ascii="Times New Roman" w:hAnsi="Times New Roman" w:cs="Times New Roman"/>
          <w:b/>
          <w:bCs/>
          <w:color w:val="FF0000"/>
          <w:sz w:val="32"/>
          <w:szCs w:val="28"/>
          <w:lang w:val="en-US"/>
        </w:rPr>
        <w:t>NĂNG LƯỢNG VỚI CUỘC SỐNG</w:t>
      </w:r>
    </w:p>
    <w:p w14:paraId="6EB2320F" w14:textId="77777777" w:rsidR="00FE572F" w:rsidRPr="000753BB" w:rsidRDefault="00FE572F" w:rsidP="009E2838">
      <w:pPr>
        <w:spacing w:after="0"/>
        <w:jc w:val="center"/>
        <w:rPr>
          <w:rFonts w:ascii="Times New Roman" w:hAnsi="Times New Roman" w:cs="Times New Roman"/>
          <w:b/>
          <w:bCs/>
          <w:color w:val="0000FF"/>
          <w:sz w:val="36"/>
          <w:szCs w:val="32"/>
          <w:lang w:val="en-US"/>
        </w:rPr>
      </w:pPr>
      <w:r w:rsidRPr="000753BB">
        <w:rPr>
          <w:rFonts w:ascii="Times New Roman" w:hAnsi="Times New Roman" w:cs="Times New Roman"/>
          <w:b/>
          <w:bCs/>
          <w:color w:val="0000FF"/>
          <w:sz w:val="36"/>
          <w:szCs w:val="32"/>
        </w:rPr>
        <w:t xml:space="preserve">BÀI </w:t>
      </w:r>
      <w:r w:rsidRPr="000753BB">
        <w:rPr>
          <w:rFonts w:ascii="Times New Roman" w:hAnsi="Times New Roman" w:cs="Times New Roman"/>
          <w:b/>
          <w:bCs/>
          <w:color w:val="0000FF"/>
          <w:sz w:val="36"/>
          <w:szCs w:val="32"/>
          <w:lang w:val="en-US"/>
        </w:rPr>
        <w:t>1</w:t>
      </w:r>
      <w:r>
        <w:rPr>
          <w:rFonts w:ascii="Times New Roman" w:hAnsi="Times New Roman" w:cs="Times New Roman"/>
          <w:b/>
          <w:bCs/>
          <w:color w:val="0000FF"/>
          <w:sz w:val="36"/>
          <w:szCs w:val="32"/>
          <w:lang w:val="en-US"/>
        </w:rPr>
        <w:t>5</w:t>
      </w:r>
      <w:r w:rsidRPr="000753BB">
        <w:rPr>
          <w:rFonts w:ascii="Times New Roman" w:hAnsi="Times New Roman" w:cs="Times New Roman"/>
          <w:b/>
          <w:bCs/>
          <w:color w:val="0000FF"/>
          <w:sz w:val="36"/>
          <w:szCs w:val="32"/>
        </w:rPr>
        <w:t xml:space="preserve">. </w:t>
      </w:r>
      <w:r>
        <w:rPr>
          <w:rFonts w:ascii="Times New Roman" w:hAnsi="Times New Roman" w:cs="Times New Roman"/>
          <w:b/>
          <w:bCs/>
          <w:color w:val="0000FF"/>
          <w:sz w:val="36"/>
          <w:szCs w:val="32"/>
          <w:lang w:val="en-US"/>
        </w:rPr>
        <w:t>NĂNG LƯỢNG TÁI TẠO</w:t>
      </w:r>
    </w:p>
    <w:p w14:paraId="45376D19" w14:textId="77777777" w:rsidR="00FE572F" w:rsidRPr="000753BB" w:rsidRDefault="00FE572F" w:rsidP="009E2838">
      <w:pPr>
        <w:spacing w:after="0"/>
        <w:jc w:val="center"/>
        <w:rPr>
          <w:rFonts w:ascii="Times New Roman" w:hAnsi="Times New Roman" w:cs="Times New Roman"/>
          <w:b/>
          <w:bCs/>
          <w:i/>
          <w:iCs/>
          <w:color w:val="000000" w:themeColor="text1"/>
          <w:sz w:val="32"/>
          <w:szCs w:val="28"/>
        </w:rPr>
      </w:pPr>
      <w:r w:rsidRPr="000753BB">
        <w:rPr>
          <w:rFonts w:ascii="Times New Roman" w:hAnsi="Times New Roman" w:cs="Times New Roman"/>
          <w:b/>
          <w:bCs/>
          <w:i/>
          <w:iCs/>
          <w:color w:val="000000" w:themeColor="text1"/>
          <w:sz w:val="32"/>
          <w:szCs w:val="28"/>
        </w:rPr>
        <w:lastRenderedPageBreak/>
        <w:t xml:space="preserve">Thời lượng: </w:t>
      </w:r>
      <w:r>
        <w:rPr>
          <w:rFonts w:ascii="Times New Roman" w:hAnsi="Times New Roman" w:cs="Times New Roman"/>
          <w:b/>
          <w:bCs/>
          <w:i/>
          <w:iCs/>
          <w:color w:val="000000" w:themeColor="text1"/>
          <w:sz w:val="32"/>
          <w:szCs w:val="28"/>
          <w:lang w:val="en-US"/>
        </w:rPr>
        <w:t>2</w:t>
      </w:r>
      <w:r w:rsidRPr="009C67E4">
        <w:rPr>
          <w:rFonts w:ascii="Times New Roman" w:eastAsia="SimSun" w:hAnsi="Times New Roman" w:cs="Times New Roman"/>
          <w:b/>
          <w:bCs/>
          <w:noProof/>
          <w:color w:val="7030A0"/>
          <w:sz w:val="28"/>
          <w:szCs w:val="28"/>
          <w:lang w:val="en-US" w:eastAsia="en-US"/>
        </w:rPr>
        <w:t xml:space="preserve"> </w:t>
      </w:r>
      <w:r w:rsidRPr="000753BB">
        <w:rPr>
          <w:rFonts w:ascii="Times New Roman" w:hAnsi="Times New Roman" w:cs="Times New Roman"/>
          <w:b/>
          <w:bCs/>
          <w:i/>
          <w:iCs/>
          <w:color w:val="000000" w:themeColor="text1"/>
          <w:sz w:val="32"/>
          <w:szCs w:val="28"/>
        </w:rPr>
        <w:t xml:space="preserve"> tiết</w:t>
      </w:r>
    </w:p>
    <w:p w14:paraId="7A613776" w14:textId="77777777" w:rsidR="00FE572F" w:rsidRDefault="00FE572F" w:rsidP="009E2838">
      <w:pPr>
        <w:spacing w:after="0" w:line="276" w:lineRule="auto"/>
        <w:rPr>
          <w:rFonts w:ascii="Times New Roman" w:hAnsi="Times New Roman" w:cs="Times New Roman"/>
          <w:b/>
          <w:color w:val="0070C0"/>
          <w:sz w:val="28"/>
          <w:szCs w:val="28"/>
        </w:rPr>
      </w:pPr>
    </w:p>
    <w:p w14:paraId="7E99B2D5"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 MỤC TIÊU</w:t>
      </w:r>
    </w:p>
    <w:p w14:paraId="696E9714"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1. Về kiến thức</w:t>
      </w:r>
      <w:r>
        <w:rPr>
          <w:rFonts w:ascii="Times New Roman" w:hAnsi="Times New Roman" w:cs="Times New Roman"/>
          <w:b/>
          <w:color w:val="C00000"/>
          <w:sz w:val="28"/>
          <w:szCs w:val="28"/>
        </w:rPr>
        <w:tab/>
      </w:r>
    </w:p>
    <w:p w14:paraId="52A6C44A" w14:textId="77777777" w:rsidR="00FE572F" w:rsidRPr="00B30916" w:rsidRDefault="00FE572F" w:rsidP="009E2838">
      <w:pPr>
        <w:pStyle w:val="TableParagraph"/>
        <w:tabs>
          <w:tab w:val="left" w:pos="327"/>
        </w:tabs>
        <w:ind w:left="105" w:right="9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 xml:space="preserve"> </w:t>
      </w:r>
      <w:r w:rsidRPr="00B30916">
        <w:rPr>
          <w:rFonts w:ascii="Times New Roman" w:hAnsi="Times New Roman" w:cs="Times New Roman"/>
          <w:sz w:val="28"/>
          <w:szCs w:val="28"/>
        </w:rPr>
        <w:t>Năng lượng tái tạo là năng lượng đến từ các nguồn năng lượng có sẵn trong thiên nhiên, liên tục được bổ sung thông qua các quá trình tự nhiên.</w:t>
      </w:r>
    </w:p>
    <w:p w14:paraId="62C5258B" w14:textId="77777777" w:rsidR="00FE572F" w:rsidRDefault="00FE572F" w:rsidP="009E2838">
      <w:pPr>
        <w:pStyle w:val="TableParagraph"/>
        <w:tabs>
          <w:tab w:val="left" w:pos="327"/>
        </w:tabs>
        <w:ind w:left="105" w:right="9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 xml:space="preserve"> </w:t>
      </w:r>
      <w:r w:rsidRPr="00B30916">
        <w:rPr>
          <w:rFonts w:ascii="Times New Roman" w:hAnsi="Times New Roman" w:cs="Times New Roman"/>
          <w:sz w:val="28"/>
          <w:szCs w:val="28"/>
        </w:rPr>
        <w:t xml:space="preserve">Khai thác và sử dụng một số dạng năng lượng tái tạo không gây phát thải khí nhà kính, giúp bảo vệ môi trường nhưng hiệu suất thấp, chi phí đầu tư ban đầu cao. </w:t>
      </w:r>
    </w:p>
    <w:p w14:paraId="403E3D75" w14:textId="77777777" w:rsidR="00FE572F" w:rsidRPr="00B30916" w:rsidRDefault="00FE572F" w:rsidP="009E2838">
      <w:pPr>
        <w:pStyle w:val="TableParagraph"/>
        <w:tabs>
          <w:tab w:val="left" w:pos="327"/>
        </w:tabs>
        <w:ind w:left="105" w:right="94"/>
        <w:jc w:val="both"/>
        <w:rPr>
          <w:rFonts w:ascii="Times New Roman" w:hAnsi="Times New Roman" w:cs="Times New Roman"/>
          <w:sz w:val="28"/>
          <w:szCs w:val="28"/>
        </w:rPr>
      </w:pPr>
      <w:r w:rsidRPr="00B30916">
        <w:rPr>
          <w:rFonts w:ascii="Times New Roman" w:hAnsi="Times New Roman" w:cs="Times New Roman"/>
          <w:sz w:val="28"/>
          <w:szCs w:val="28"/>
        </w:rPr>
        <w:t>– Sử dụng một số biện pháp tiết kiệm năng lượng, tận dụng ánh sáng và gió tự nhiên, sử dụng thiết bị điện đúng cách giúp sử dụng hiệu quả năng lượng làm giảm năng lượng hao phí, giảm khai thác tài nguyên giúp bảo vệ môi trường.</w:t>
      </w:r>
    </w:p>
    <w:p w14:paraId="2EC883ED" w14:textId="77777777" w:rsidR="00FE572F" w:rsidRDefault="00FE572F" w:rsidP="009E2838">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2. Về năng lực</w:t>
      </w:r>
    </w:p>
    <w:p w14:paraId="5D79ED71" w14:textId="77777777" w:rsidR="00FE572F" w:rsidRDefault="00FE572F" w:rsidP="009E2838">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14:paraId="2996F9CB" w14:textId="77777777" w:rsidR="00FE572F" w:rsidRPr="00B30916" w:rsidRDefault="00FE572F" w:rsidP="009E2838">
      <w:pPr>
        <w:spacing w:after="0" w:line="271" w:lineRule="auto"/>
        <w:ind w:right="58"/>
        <w:jc w:val="both"/>
        <w:rPr>
          <w:rFonts w:ascii="Times New Roman" w:eastAsia="Times New Roman" w:hAnsi="Times New Roman" w:cs="Times New Roman"/>
          <w:sz w:val="28"/>
          <w:szCs w:val="28"/>
          <w:lang w:val="vi"/>
        </w:rPr>
      </w:pPr>
      <w:r w:rsidRPr="00B30916">
        <w:rPr>
          <w:rFonts w:ascii="Times New Roman" w:hAnsi="Times New Roman" w:cs="Times New Roman"/>
          <w:sz w:val="28"/>
          <w:szCs w:val="28"/>
        </w:rPr>
        <w:t>–</w:t>
      </w:r>
      <w:r>
        <w:rPr>
          <w:rFonts w:ascii="Times New Roman" w:hAnsi="Times New Roman" w:cs="Times New Roman"/>
          <w:sz w:val="28"/>
          <w:szCs w:val="28"/>
          <w:lang w:val="en-US"/>
        </w:rPr>
        <w:t xml:space="preserve"> </w:t>
      </w:r>
      <w:r w:rsidRPr="00B30916">
        <w:rPr>
          <w:rFonts w:ascii="Times New Roman" w:eastAsia="Times New Roman" w:hAnsi="Times New Roman" w:cs="Times New Roman"/>
          <w:sz w:val="28"/>
          <w:szCs w:val="28"/>
          <w:lang w:val="vi"/>
        </w:rPr>
        <w:t>Hỗ trợ các thành viên trong nhóm hoàn thành nhiệm vụ học tập tìm hiểu về ưu điểm và nhược điểm của một số năng lượng tái tạo.</w:t>
      </w:r>
    </w:p>
    <w:p w14:paraId="1FF9B03F" w14:textId="77777777" w:rsidR="00FE572F" w:rsidRPr="00A36539" w:rsidRDefault="00FE572F" w:rsidP="009E2838">
      <w:pPr>
        <w:pStyle w:val="TableParagraph"/>
        <w:tabs>
          <w:tab w:val="left" w:pos="327"/>
        </w:tabs>
        <w:ind w:left="105" w:right="94"/>
        <w:jc w:val="both"/>
        <w:rPr>
          <w:rFonts w:ascii="Times New Roman" w:hAnsi="Times New Roman" w:cs="Times New Roman"/>
          <w:b/>
          <w:sz w:val="28"/>
          <w:szCs w:val="28"/>
        </w:rPr>
      </w:pPr>
      <w:r>
        <w:rPr>
          <w:rFonts w:ascii="Times New Roman" w:hAnsi="Times New Roman" w:cs="Times New Roman"/>
          <w:b/>
          <w:sz w:val="28"/>
          <w:szCs w:val="28"/>
        </w:rPr>
        <w:t xml:space="preserve">b) Năng lực </w:t>
      </w:r>
      <w:r w:rsidRPr="00A36539">
        <w:rPr>
          <w:rFonts w:ascii="Times New Roman" w:hAnsi="Times New Roman" w:cs="Times New Roman"/>
          <w:b/>
          <w:sz w:val="28"/>
          <w:szCs w:val="28"/>
        </w:rPr>
        <w:t>KHTN</w:t>
      </w:r>
    </w:p>
    <w:p w14:paraId="48EB3003" w14:textId="77777777" w:rsidR="00FE572F" w:rsidRDefault="00FE572F" w:rsidP="009E2838">
      <w:pPr>
        <w:pStyle w:val="TableParagraph"/>
        <w:tabs>
          <w:tab w:val="left" w:pos="327"/>
        </w:tabs>
        <w:ind w:left="105" w:right="94"/>
        <w:jc w:val="both"/>
        <w:rPr>
          <w:rFonts w:ascii="Times New Roman" w:hAnsi="Times New Roman" w:cs="Times New Roman"/>
          <w:sz w:val="28"/>
          <w:szCs w:val="28"/>
        </w:rPr>
      </w:pPr>
      <w:r w:rsidRPr="00B30916">
        <w:rPr>
          <w:rFonts w:ascii="Times New Roman" w:hAnsi="Times New Roman" w:cs="Times New Roman"/>
          <w:sz w:val="28"/>
          <w:szCs w:val="28"/>
        </w:rPr>
        <w:t>–</w:t>
      </w:r>
      <w:r>
        <w:rPr>
          <w:rFonts w:ascii="Times New Roman" w:hAnsi="Times New Roman" w:cs="Times New Roman"/>
          <w:sz w:val="28"/>
          <w:szCs w:val="28"/>
          <w:lang w:val="en-US"/>
        </w:rPr>
        <w:t xml:space="preserve"> </w:t>
      </w:r>
      <w:r w:rsidRPr="00B30916">
        <w:rPr>
          <w:rFonts w:ascii="Times New Roman" w:hAnsi="Times New Roman" w:cs="Times New Roman"/>
          <w:sz w:val="28"/>
          <w:szCs w:val="28"/>
        </w:rPr>
        <w:t>Nêu được sơ lược ưu điểm và nhược điểm của một số dạng năng lượng tái tạo (năng lượng mặt trời, năng lượng từ gió, năng lượng từ sóng biển, năng lượng từ dòng sông).</w:t>
      </w:r>
    </w:p>
    <w:p w14:paraId="019DB5BD" w14:textId="77777777" w:rsidR="00FE572F" w:rsidRPr="00B30916" w:rsidRDefault="00FE572F" w:rsidP="009E2838">
      <w:pPr>
        <w:pStyle w:val="TableParagraph"/>
        <w:tabs>
          <w:tab w:val="left" w:pos="327"/>
        </w:tabs>
        <w:ind w:left="105" w:right="94"/>
        <w:jc w:val="both"/>
        <w:rPr>
          <w:rFonts w:ascii="Times New Roman" w:hAnsi="Times New Roman" w:cs="Times New Roman"/>
          <w:sz w:val="28"/>
          <w:szCs w:val="28"/>
        </w:rPr>
      </w:pPr>
      <w:r w:rsidRPr="00B30916">
        <w:rPr>
          <w:rFonts w:ascii="Times New Roman" w:hAnsi="Times New Roman" w:cs="Times New Roman"/>
          <w:sz w:val="28"/>
          <w:szCs w:val="28"/>
        </w:rPr>
        <w:t>– Thảo luận để nêu được một số biện pháp sử dụng hiệu quả năng lượng và bảo vệ môi trường.</w:t>
      </w:r>
    </w:p>
    <w:p w14:paraId="1A51D48D" w14:textId="77777777" w:rsidR="00FE572F" w:rsidRDefault="00FE572F" w:rsidP="009E2838">
      <w:pPr>
        <w:pStyle w:val="TableParagraph"/>
        <w:tabs>
          <w:tab w:val="left" w:pos="327"/>
        </w:tabs>
        <w:ind w:left="105" w:right="94"/>
        <w:jc w:val="both"/>
        <w:rPr>
          <w:rFonts w:ascii="Times New Roman" w:hAnsi="Times New Roman" w:cs="Times New Roman"/>
          <w:b/>
          <w:color w:val="C00000"/>
          <w:sz w:val="28"/>
          <w:szCs w:val="28"/>
        </w:rPr>
      </w:pPr>
      <w:r>
        <w:rPr>
          <w:rFonts w:ascii="Times New Roman" w:hAnsi="Times New Roman" w:cs="Times New Roman"/>
          <w:b/>
          <w:color w:val="C00000"/>
          <w:sz w:val="28"/>
          <w:szCs w:val="28"/>
        </w:rPr>
        <w:t>3. Về phẩm chất</w:t>
      </w:r>
    </w:p>
    <w:p w14:paraId="5053E43D"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Tham gia tích cực hoạt động nhóm phù hợp với khả năng của bản thân.</w:t>
      </w:r>
    </w:p>
    <w:p w14:paraId="3D67D449"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Cẩn thận, trung thực và thực hiện các yêu cầu trong chủ để bài học.</w:t>
      </w:r>
    </w:p>
    <w:p w14:paraId="5347C7B0" w14:textId="77777777" w:rsidR="00FE572F" w:rsidRDefault="00FE572F" w:rsidP="009E2838">
      <w:pPr>
        <w:spacing w:after="0" w:line="276" w:lineRule="auto"/>
        <w:jc w:val="both"/>
        <w:rPr>
          <w:rFonts w:ascii="Times New Roman" w:hAnsi="Times New Roman"/>
          <w:sz w:val="28"/>
          <w:szCs w:val="28"/>
        </w:rPr>
      </w:pPr>
      <w:r>
        <w:rPr>
          <w:rFonts w:ascii="Times New Roman" w:hAnsi="Times New Roman"/>
          <w:sz w:val="28"/>
          <w:szCs w:val="28"/>
        </w:rPr>
        <w:t xml:space="preserve">- Có niềm say mê, hứng thú với việc khám phá và học tập </w:t>
      </w:r>
      <w:r w:rsidRPr="008D7DD5">
        <w:rPr>
          <w:rFonts w:ascii="Times New Roman" w:hAnsi="Times New Roman"/>
          <w:sz w:val="28"/>
          <w:szCs w:val="28"/>
        </w:rPr>
        <w:t>KHTN</w:t>
      </w:r>
      <w:r>
        <w:rPr>
          <w:rFonts w:ascii="Times New Roman" w:hAnsi="Times New Roman"/>
          <w:sz w:val="28"/>
          <w:szCs w:val="28"/>
        </w:rPr>
        <w:t>.</w:t>
      </w:r>
    </w:p>
    <w:p w14:paraId="03C49C9C"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II. THIẾT BỊ DẠY HỌC VÀ HỌC LIỆU</w:t>
      </w:r>
    </w:p>
    <w:p w14:paraId="28B8AED7"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áy tính, máy chiếu. </w:t>
      </w:r>
    </w:p>
    <w:p w14:paraId="5018415A" w14:textId="77777777" w:rsidR="00FE572F" w:rsidRDefault="00FE572F" w:rsidP="009E2838">
      <w:pPr>
        <w:spacing w:after="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 xml:space="preserve">– File trình chiếu ppt hỗ trợ bài dạy. </w:t>
      </w:r>
    </w:p>
    <w:p w14:paraId="4D8FEBF7"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video hỗ trợ bài giảng.</w:t>
      </w:r>
    </w:p>
    <w:p w14:paraId="255C4D81" w14:textId="77777777" w:rsidR="00FE572F"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FE572F" w14:paraId="290F60CC" w14:textId="77777777" w:rsidTr="00DE1256">
        <w:tc>
          <w:tcPr>
            <w:tcW w:w="10240" w:type="dxa"/>
            <w:tcBorders>
              <w:top w:val="outset" w:sz="6" w:space="0" w:color="auto"/>
              <w:left w:val="outset" w:sz="6" w:space="0" w:color="auto"/>
              <w:bottom w:val="outset" w:sz="6" w:space="0" w:color="auto"/>
              <w:right w:val="outset" w:sz="6" w:space="0" w:color="auto"/>
            </w:tcBorders>
            <w:shd w:val="clear" w:color="auto" w:fill="FFC000"/>
          </w:tcPr>
          <w:p w14:paraId="6116217B" w14:textId="77777777" w:rsidR="00FE572F" w:rsidRPr="00E0309E" w:rsidRDefault="00FE572F" w:rsidP="009E2838">
            <w:pPr>
              <w:spacing w:beforeAutospacing="1" w:after="0" w:afterAutospacing="1" w:line="256" w:lineRule="auto"/>
              <w:jc w:val="center"/>
              <w:rPr>
                <w:rFonts w:eastAsia="Calibri"/>
                <w:b/>
                <w:sz w:val="28"/>
                <w:szCs w:val="28"/>
                <w:lang w:val="en-US"/>
              </w:rPr>
            </w:pPr>
            <w:r>
              <w:rPr>
                <w:rFonts w:eastAsia="Calibri"/>
                <w:b/>
                <w:sz w:val="28"/>
                <w:szCs w:val="28"/>
                <w:lang w:val="en-US"/>
              </w:rPr>
              <w:t>PHIẾU HỌC TẬP 1</w:t>
            </w:r>
          </w:p>
        </w:tc>
      </w:tr>
      <w:tr w:rsidR="00FE572F" w14:paraId="2C66F86F" w14:textId="77777777" w:rsidTr="00DE1256">
        <w:tc>
          <w:tcPr>
            <w:tcW w:w="10240" w:type="dxa"/>
            <w:tcBorders>
              <w:top w:val="nil"/>
              <w:left w:val="outset" w:sz="6" w:space="0" w:color="auto"/>
              <w:bottom w:val="nil"/>
              <w:right w:val="outset" w:sz="6" w:space="0" w:color="auto"/>
            </w:tcBorders>
          </w:tcPr>
          <w:p w14:paraId="4E014847" w14:textId="77777777" w:rsidR="00FE572F" w:rsidRPr="005A250A" w:rsidRDefault="00FE572F" w:rsidP="009E2838">
            <w:pPr>
              <w:spacing w:after="0" w:line="259" w:lineRule="auto"/>
              <w:ind w:left="283"/>
              <w:rPr>
                <w:b/>
                <w:bCs/>
                <w:sz w:val="28"/>
                <w:szCs w:val="28"/>
              </w:rPr>
            </w:pPr>
            <w:r w:rsidRPr="005A250A">
              <w:rPr>
                <w:b/>
                <w:bCs/>
                <w:sz w:val="28"/>
                <w:szCs w:val="28"/>
              </w:rPr>
              <w:t xml:space="preserve">1. </w:t>
            </w:r>
            <w:r w:rsidRPr="005A250A">
              <w:rPr>
                <w:b/>
                <w:bCs/>
                <w:i/>
                <w:sz w:val="28"/>
                <w:szCs w:val="28"/>
              </w:rPr>
              <w:t>Điền từ thích hợp vào chỗ trống.</w:t>
            </w:r>
          </w:p>
          <w:p w14:paraId="223EA14A" w14:textId="77777777" w:rsidR="00FE572F" w:rsidRPr="00727E06" w:rsidRDefault="00FE572F" w:rsidP="009E2838">
            <w:pPr>
              <w:spacing w:after="0" w:line="265" w:lineRule="auto"/>
              <w:ind w:left="283"/>
              <w:jc w:val="both"/>
              <w:rPr>
                <w:sz w:val="28"/>
                <w:szCs w:val="28"/>
                <w:lang w:val="en-US"/>
              </w:rPr>
            </w:pPr>
            <w:r>
              <w:rPr>
                <w:sz w:val="28"/>
                <w:szCs w:val="28"/>
                <w:lang w:val="en-US"/>
              </w:rPr>
              <w:t xml:space="preserve">a) Năng lượng mặt trời hoạt động bằng cách chuyển hóa năng lượng mặt trời thành (1) </w:t>
            </w:r>
            <w:r w:rsidRPr="005A250A">
              <w:rPr>
                <w:sz w:val="28"/>
                <w:szCs w:val="28"/>
              </w:rPr>
              <w:t>.......</w:t>
            </w:r>
            <w:r>
              <w:rPr>
                <w:sz w:val="28"/>
                <w:szCs w:val="28"/>
                <w:lang w:val="en-US"/>
              </w:rPr>
              <w:t>..</w:t>
            </w:r>
          </w:p>
          <w:p w14:paraId="57BE5106" w14:textId="77777777" w:rsidR="00FE572F" w:rsidRPr="005A250A" w:rsidRDefault="00FE572F" w:rsidP="009E2838">
            <w:pPr>
              <w:spacing w:after="0" w:line="265" w:lineRule="auto"/>
              <w:ind w:left="283"/>
              <w:jc w:val="both"/>
              <w:rPr>
                <w:sz w:val="28"/>
                <w:szCs w:val="28"/>
              </w:rPr>
            </w:pPr>
            <w:r>
              <w:rPr>
                <w:sz w:val="28"/>
                <w:szCs w:val="28"/>
                <w:lang w:val="en-US"/>
              </w:rPr>
              <w:t xml:space="preserve">b) </w:t>
            </w:r>
            <w:r w:rsidRPr="005A250A">
              <w:rPr>
                <w:sz w:val="28"/>
                <w:szCs w:val="28"/>
              </w:rPr>
              <w:t>Năng lượng mặt trời, năng lượng từ gió, năng lượng từ sóng biển và năng lượng từ dòng sông luôn (3)</w:t>
            </w:r>
            <w:r>
              <w:rPr>
                <w:sz w:val="28"/>
                <w:szCs w:val="28"/>
              </w:rPr>
              <w:t xml:space="preserve"> </w:t>
            </w:r>
            <w:r w:rsidRPr="005A250A">
              <w:rPr>
                <w:sz w:val="28"/>
                <w:szCs w:val="28"/>
              </w:rPr>
              <w:t xml:space="preserve">.......trong tự nhiên. </w:t>
            </w:r>
          </w:p>
          <w:p w14:paraId="3B373569" w14:textId="77777777" w:rsidR="00FE572F" w:rsidRPr="00727E06" w:rsidRDefault="00FE572F" w:rsidP="009E2838">
            <w:pPr>
              <w:spacing w:after="0" w:line="265" w:lineRule="auto"/>
              <w:ind w:left="283"/>
              <w:jc w:val="both"/>
              <w:rPr>
                <w:sz w:val="28"/>
                <w:szCs w:val="28"/>
                <w:lang w:val="en-US"/>
              </w:rPr>
            </w:pPr>
            <w:r>
              <w:rPr>
                <w:sz w:val="28"/>
                <w:szCs w:val="28"/>
                <w:lang w:val="en-US"/>
              </w:rPr>
              <w:lastRenderedPageBreak/>
              <w:t xml:space="preserve">c) Năng lượng sóng biển sẽ biến đổi (4) </w:t>
            </w:r>
            <w:r w:rsidRPr="005A250A">
              <w:rPr>
                <w:sz w:val="28"/>
                <w:szCs w:val="28"/>
              </w:rPr>
              <w:t>.......</w:t>
            </w:r>
            <w:r>
              <w:rPr>
                <w:sz w:val="28"/>
                <w:szCs w:val="28"/>
                <w:lang w:val="en-US"/>
              </w:rPr>
              <w:t xml:space="preserve"> của sóng biển thành (5) </w:t>
            </w:r>
            <w:r w:rsidRPr="005A250A">
              <w:rPr>
                <w:sz w:val="28"/>
                <w:szCs w:val="28"/>
              </w:rPr>
              <w:t>.......</w:t>
            </w:r>
            <w:r w:rsidRPr="00727E06">
              <w:rPr>
                <w:color w:val="FF0000"/>
                <w:sz w:val="28"/>
                <w:szCs w:val="28"/>
                <w:lang w:val="en-US"/>
              </w:rPr>
              <w:t>.</w:t>
            </w:r>
          </w:p>
          <w:p w14:paraId="5008DC01" w14:textId="77777777" w:rsidR="00FE572F" w:rsidRPr="005A250A" w:rsidRDefault="00FE572F" w:rsidP="009E2838">
            <w:pPr>
              <w:spacing w:after="0" w:line="259" w:lineRule="auto"/>
              <w:ind w:left="283"/>
              <w:rPr>
                <w:b/>
                <w:bCs/>
                <w:sz w:val="28"/>
                <w:szCs w:val="28"/>
              </w:rPr>
            </w:pPr>
            <w:r w:rsidRPr="005A250A">
              <w:rPr>
                <w:b/>
                <w:bCs/>
                <w:sz w:val="28"/>
                <w:szCs w:val="28"/>
              </w:rPr>
              <w:t xml:space="preserve">2. </w:t>
            </w:r>
            <w:r w:rsidRPr="005A250A">
              <w:rPr>
                <w:b/>
                <w:bCs/>
                <w:i/>
                <w:sz w:val="28"/>
                <w:szCs w:val="28"/>
              </w:rPr>
              <w:t>Trả lời câu hỏi sau:</w:t>
            </w:r>
          </w:p>
          <w:p w14:paraId="7EECEA8D" w14:textId="77777777" w:rsidR="00FE572F" w:rsidRPr="005A250A" w:rsidRDefault="00FE572F" w:rsidP="009E2838">
            <w:pPr>
              <w:spacing w:after="0" w:line="336" w:lineRule="auto"/>
              <w:ind w:left="283"/>
              <w:rPr>
                <w:sz w:val="28"/>
                <w:szCs w:val="28"/>
              </w:rPr>
            </w:pPr>
            <w:r w:rsidRPr="005A250A">
              <w:rPr>
                <w:sz w:val="28"/>
                <w:szCs w:val="28"/>
              </w:rPr>
              <w:t>Việc sử dụng năng lượng từ dòng sông ảnh hưởng đến môi trường như thế nào nếu: – Vỡ đập thuỷ điện.</w:t>
            </w:r>
          </w:p>
          <w:p w14:paraId="61EF1B68" w14:textId="77777777" w:rsidR="00FE572F" w:rsidRDefault="00FE572F" w:rsidP="009E2838">
            <w:pPr>
              <w:spacing w:after="0" w:line="336" w:lineRule="auto"/>
              <w:ind w:left="283"/>
              <w:rPr>
                <w:sz w:val="28"/>
                <w:szCs w:val="28"/>
              </w:rPr>
            </w:pPr>
            <w:r w:rsidRPr="005A250A">
              <w:rPr>
                <w:sz w:val="28"/>
                <w:szCs w:val="28"/>
              </w:rPr>
              <w:t xml:space="preserve">– Động vật không di chuyển được từ hạ nguồn lên thượng nguồn của dòng sông. </w:t>
            </w:r>
          </w:p>
          <w:p w14:paraId="2CFB4C1C" w14:textId="77777777" w:rsidR="00FE572F" w:rsidRPr="005A250A" w:rsidRDefault="00FE572F" w:rsidP="009E2838">
            <w:pPr>
              <w:spacing w:after="0" w:line="336" w:lineRule="auto"/>
              <w:ind w:left="283"/>
              <w:rPr>
                <w:sz w:val="28"/>
                <w:szCs w:val="28"/>
              </w:rPr>
            </w:pPr>
            <w:r w:rsidRPr="005A250A">
              <w:rPr>
                <w:sz w:val="28"/>
                <w:szCs w:val="28"/>
              </w:rPr>
              <w:t>– Diện tích rừng thay đổi khi xây dựng nhà máy thuỷ điện.</w:t>
            </w:r>
          </w:p>
          <w:p w14:paraId="3FA39428" w14:textId="77777777" w:rsidR="00FE572F" w:rsidRDefault="00FE572F" w:rsidP="009E2838">
            <w:pPr>
              <w:spacing w:after="0"/>
              <w:jc w:val="both"/>
              <w:rPr>
                <w:sz w:val="28"/>
                <w:szCs w:val="28"/>
              </w:rPr>
            </w:pPr>
            <w:r w:rsidRPr="005A250A">
              <w:rPr>
                <w:sz w:val="28"/>
                <w:szCs w:val="28"/>
              </w:rPr>
              <w:t>............................................................................................................................................ ...........................................................................................................................................</w:t>
            </w:r>
          </w:p>
          <w:p w14:paraId="01778F0A" w14:textId="77777777" w:rsidR="00FE572F" w:rsidRDefault="00FE572F" w:rsidP="009E2838">
            <w:pPr>
              <w:spacing w:after="0"/>
              <w:jc w:val="both"/>
              <w:rPr>
                <w:sz w:val="28"/>
                <w:szCs w:val="28"/>
              </w:rPr>
            </w:pPr>
            <w:r w:rsidRPr="005A250A">
              <w:rPr>
                <w:sz w:val="28"/>
                <w:szCs w:val="28"/>
              </w:rPr>
              <w:t>............................................................................................................................................ ...........................................................................................................................................</w:t>
            </w:r>
          </w:p>
          <w:p w14:paraId="62B71134" w14:textId="77777777" w:rsidR="00FE572F" w:rsidRDefault="00FE572F" w:rsidP="009E2838">
            <w:pPr>
              <w:spacing w:after="0" w:line="259" w:lineRule="auto"/>
              <w:ind w:left="283"/>
              <w:rPr>
                <w:b/>
                <w:bCs/>
                <w:i/>
                <w:sz w:val="28"/>
                <w:szCs w:val="28"/>
              </w:rPr>
            </w:pPr>
            <w:r w:rsidRPr="005A250A">
              <w:rPr>
                <w:b/>
                <w:bCs/>
                <w:i/>
                <w:sz w:val="28"/>
                <w:szCs w:val="28"/>
              </w:rPr>
              <w:t>3. Hoàn thành bảng sau</w:t>
            </w:r>
          </w:p>
          <w:tbl>
            <w:tblPr>
              <w:tblStyle w:val="TableGrid"/>
              <w:tblW w:w="0" w:type="auto"/>
              <w:tblInd w:w="283" w:type="dxa"/>
              <w:tblLook w:val="04A0" w:firstRow="1" w:lastRow="0" w:firstColumn="1" w:lastColumn="0" w:noHBand="0" w:noVBand="1"/>
            </w:tblPr>
            <w:tblGrid>
              <w:gridCol w:w="3214"/>
              <w:gridCol w:w="3215"/>
              <w:gridCol w:w="3215"/>
            </w:tblGrid>
            <w:tr w:rsidR="00FE572F" w14:paraId="087A40E2" w14:textId="77777777" w:rsidTr="005A250A">
              <w:trPr>
                <w:trHeight w:val="449"/>
              </w:trPr>
              <w:tc>
                <w:tcPr>
                  <w:tcW w:w="3214" w:type="dxa"/>
                </w:tcPr>
                <w:p w14:paraId="241BD5EE" w14:textId="77777777" w:rsidR="00FE572F" w:rsidRPr="005A250A" w:rsidRDefault="00FE572F" w:rsidP="009E2838">
                  <w:pPr>
                    <w:spacing w:after="0" w:line="259" w:lineRule="auto"/>
                    <w:jc w:val="center"/>
                    <w:rPr>
                      <w:rFonts w:ascii="Times New Roman" w:hAnsi="Times New Roman" w:cs="Times New Roman"/>
                      <w:b/>
                      <w:bCs/>
                      <w:i/>
                      <w:iCs/>
                      <w:sz w:val="28"/>
                      <w:szCs w:val="28"/>
                      <w:lang w:val="en-US"/>
                    </w:rPr>
                  </w:pPr>
                  <w:r w:rsidRPr="005A250A">
                    <w:rPr>
                      <w:rFonts w:ascii="Times New Roman" w:hAnsi="Times New Roman" w:cs="Times New Roman"/>
                      <w:b/>
                      <w:sz w:val="28"/>
                      <w:szCs w:val="28"/>
                    </w:rPr>
                    <w:t>Năng lượng tái tạo</w:t>
                  </w:r>
                </w:p>
              </w:tc>
              <w:tc>
                <w:tcPr>
                  <w:tcW w:w="3215" w:type="dxa"/>
                </w:tcPr>
                <w:p w14:paraId="5AEAC8D3" w14:textId="77777777" w:rsidR="00FE572F" w:rsidRPr="005A250A" w:rsidRDefault="00FE572F" w:rsidP="009E2838">
                  <w:pPr>
                    <w:spacing w:after="0" w:line="259" w:lineRule="auto"/>
                    <w:jc w:val="center"/>
                    <w:rPr>
                      <w:rFonts w:ascii="Times New Roman" w:hAnsi="Times New Roman" w:cs="Times New Roman"/>
                      <w:b/>
                      <w:bCs/>
                      <w:i/>
                      <w:iCs/>
                      <w:sz w:val="28"/>
                      <w:szCs w:val="28"/>
                      <w:lang w:val="en-US"/>
                    </w:rPr>
                  </w:pPr>
                  <w:r w:rsidRPr="005A250A">
                    <w:rPr>
                      <w:rFonts w:ascii="Times New Roman" w:hAnsi="Times New Roman" w:cs="Times New Roman"/>
                      <w:b/>
                      <w:sz w:val="28"/>
                      <w:szCs w:val="28"/>
                    </w:rPr>
                    <w:t>Ưu điểm</w:t>
                  </w:r>
                </w:p>
              </w:tc>
              <w:tc>
                <w:tcPr>
                  <w:tcW w:w="3215" w:type="dxa"/>
                </w:tcPr>
                <w:p w14:paraId="7C273DC9" w14:textId="77777777" w:rsidR="00FE572F" w:rsidRPr="005A250A" w:rsidRDefault="00FE572F" w:rsidP="009E2838">
                  <w:pPr>
                    <w:spacing w:after="0" w:line="259" w:lineRule="auto"/>
                    <w:jc w:val="center"/>
                    <w:rPr>
                      <w:rFonts w:ascii="Times New Roman" w:hAnsi="Times New Roman" w:cs="Times New Roman"/>
                      <w:b/>
                      <w:bCs/>
                      <w:i/>
                      <w:iCs/>
                      <w:sz w:val="28"/>
                      <w:szCs w:val="28"/>
                      <w:lang w:val="en-US"/>
                    </w:rPr>
                  </w:pPr>
                  <w:r w:rsidRPr="005A250A">
                    <w:rPr>
                      <w:rFonts w:ascii="Times New Roman" w:hAnsi="Times New Roman" w:cs="Times New Roman"/>
                      <w:b/>
                      <w:sz w:val="28"/>
                      <w:szCs w:val="28"/>
                    </w:rPr>
                    <w:t>Nhược điểm</w:t>
                  </w:r>
                </w:p>
              </w:tc>
            </w:tr>
            <w:tr w:rsidR="00FE572F" w14:paraId="34921246" w14:textId="77777777" w:rsidTr="005A250A">
              <w:trPr>
                <w:trHeight w:val="449"/>
              </w:trPr>
              <w:tc>
                <w:tcPr>
                  <w:tcW w:w="3214" w:type="dxa"/>
                </w:tcPr>
                <w:p w14:paraId="5517D120" w14:textId="77777777" w:rsidR="00FE572F" w:rsidRPr="005A250A" w:rsidRDefault="00FE572F" w:rsidP="009E2838">
                  <w:pPr>
                    <w:spacing w:after="0" w:line="259" w:lineRule="auto"/>
                    <w:jc w:val="center"/>
                    <w:rPr>
                      <w:rFonts w:ascii="Times New Roman" w:hAnsi="Times New Roman" w:cs="Times New Roman"/>
                      <w:b/>
                      <w:bCs/>
                      <w:i/>
                      <w:iCs/>
                      <w:sz w:val="28"/>
                      <w:szCs w:val="28"/>
                      <w:lang w:val="en-US"/>
                    </w:rPr>
                  </w:pPr>
                  <w:r w:rsidRPr="005A250A">
                    <w:rPr>
                      <w:rFonts w:ascii="Times New Roman" w:hAnsi="Times New Roman" w:cs="Times New Roman"/>
                      <w:sz w:val="28"/>
                      <w:szCs w:val="28"/>
                    </w:rPr>
                    <w:t>Năng lượng mặt trời</w:t>
                  </w:r>
                </w:p>
              </w:tc>
              <w:tc>
                <w:tcPr>
                  <w:tcW w:w="3215" w:type="dxa"/>
                </w:tcPr>
                <w:p w14:paraId="0DBEAD38" w14:textId="77777777" w:rsidR="00FE572F" w:rsidRPr="005A250A" w:rsidRDefault="00FE572F" w:rsidP="009E2838">
                  <w:pPr>
                    <w:spacing w:after="0" w:line="259" w:lineRule="auto"/>
                    <w:jc w:val="center"/>
                    <w:rPr>
                      <w:rFonts w:ascii="Times New Roman" w:hAnsi="Times New Roman" w:cs="Times New Roman"/>
                      <w:b/>
                      <w:bCs/>
                      <w:i/>
                      <w:iCs/>
                      <w:sz w:val="28"/>
                      <w:szCs w:val="28"/>
                      <w:lang w:val="en-US"/>
                    </w:rPr>
                  </w:pPr>
                </w:p>
              </w:tc>
              <w:tc>
                <w:tcPr>
                  <w:tcW w:w="3215" w:type="dxa"/>
                </w:tcPr>
                <w:p w14:paraId="6707E2BB" w14:textId="77777777" w:rsidR="00FE572F" w:rsidRPr="005A250A" w:rsidRDefault="00FE572F" w:rsidP="009E2838">
                  <w:pPr>
                    <w:spacing w:after="0" w:line="259" w:lineRule="auto"/>
                    <w:jc w:val="center"/>
                    <w:rPr>
                      <w:rFonts w:ascii="Times New Roman" w:hAnsi="Times New Roman" w:cs="Times New Roman"/>
                      <w:b/>
                      <w:bCs/>
                      <w:i/>
                      <w:iCs/>
                      <w:sz w:val="28"/>
                      <w:szCs w:val="28"/>
                      <w:lang w:val="en-US"/>
                    </w:rPr>
                  </w:pPr>
                </w:p>
              </w:tc>
            </w:tr>
            <w:tr w:rsidR="00FE572F" w14:paraId="6A32FD15" w14:textId="77777777" w:rsidTr="005A250A">
              <w:trPr>
                <w:trHeight w:val="449"/>
              </w:trPr>
              <w:tc>
                <w:tcPr>
                  <w:tcW w:w="3214" w:type="dxa"/>
                </w:tcPr>
                <w:p w14:paraId="62D3E84F" w14:textId="77777777" w:rsidR="00FE572F" w:rsidRPr="005A250A" w:rsidRDefault="00FE572F" w:rsidP="009E2838">
                  <w:pPr>
                    <w:spacing w:after="0" w:line="259" w:lineRule="auto"/>
                    <w:jc w:val="center"/>
                    <w:rPr>
                      <w:rFonts w:ascii="Times New Roman" w:hAnsi="Times New Roman" w:cs="Times New Roman"/>
                      <w:b/>
                      <w:bCs/>
                      <w:i/>
                      <w:iCs/>
                      <w:sz w:val="28"/>
                      <w:szCs w:val="28"/>
                      <w:lang w:val="en-US"/>
                    </w:rPr>
                  </w:pPr>
                  <w:r w:rsidRPr="005A250A">
                    <w:rPr>
                      <w:rFonts w:ascii="Times New Roman" w:hAnsi="Times New Roman" w:cs="Times New Roman"/>
                      <w:sz w:val="28"/>
                      <w:szCs w:val="28"/>
                    </w:rPr>
                    <w:t>Năng lượng từ gió</w:t>
                  </w:r>
                </w:p>
              </w:tc>
              <w:tc>
                <w:tcPr>
                  <w:tcW w:w="3215" w:type="dxa"/>
                </w:tcPr>
                <w:p w14:paraId="76841994" w14:textId="77777777" w:rsidR="00FE572F" w:rsidRPr="005A250A" w:rsidRDefault="00FE572F" w:rsidP="009E2838">
                  <w:pPr>
                    <w:spacing w:after="0" w:line="259" w:lineRule="auto"/>
                    <w:jc w:val="center"/>
                    <w:rPr>
                      <w:rFonts w:ascii="Times New Roman" w:hAnsi="Times New Roman" w:cs="Times New Roman"/>
                      <w:b/>
                      <w:bCs/>
                      <w:i/>
                      <w:iCs/>
                      <w:sz w:val="28"/>
                      <w:szCs w:val="28"/>
                      <w:lang w:val="en-US"/>
                    </w:rPr>
                  </w:pPr>
                </w:p>
              </w:tc>
              <w:tc>
                <w:tcPr>
                  <w:tcW w:w="3215" w:type="dxa"/>
                </w:tcPr>
                <w:p w14:paraId="44D63EC6" w14:textId="77777777" w:rsidR="00FE572F" w:rsidRPr="005A250A" w:rsidRDefault="00FE572F" w:rsidP="009E2838">
                  <w:pPr>
                    <w:spacing w:after="0" w:line="259" w:lineRule="auto"/>
                    <w:jc w:val="center"/>
                    <w:rPr>
                      <w:rFonts w:ascii="Times New Roman" w:hAnsi="Times New Roman" w:cs="Times New Roman"/>
                      <w:b/>
                      <w:bCs/>
                      <w:i/>
                      <w:iCs/>
                      <w:sz w:val="28"/>
                      <w:szCs w:val="28"/>
                      <w:lang w:val="en-US"/>
                    </w:rPr>
                  </w:pPr>
                </w:p>
              </w:tc>
            </w:tr>
            <w:tr w:rsidR="00FE572F" w14:paraId="1DB84936" w14:textId="77777777" w:rsidTr="005A250A">
              <w:trPr>
                <w:trHeight w:val="449"/>
              </w:trPr>
              <w:tc>
                <w:tcPr>
                  <w:tcW w:w="3214" w:type="dxa"/>
                </w:tcPr>
                <w:p w14:paraId="4123EF96" w14:textId="77777777" w:rsidR="00FE572F" w:rsidRPr="005A250A" w:rsidRDefault="00FE572F" w:rsidP="009E2838">
                  <w:pPr>
                    <w:spacing w:after="0" w:line="259" w:lineRule="auto"/>
                    <w:jc w:val="center"/>
                    <w:rPr>
                      <w:rFonts w:ascii="Times New Roman" w:hAnsi="Times New Roman" w:cs="Times New Roman"/>
                      <w:b/>
                      <w:bCs/>
                      <w:i/>
                      <w:iCs/>
                      <w:sz w:val="28"/>
                      <w:szCs w:val="28"/>
                      <w:lang w:val="en-US"/>
                    </w:rPr>
                  </w:pPr>
                  <w:r w:rsidRPr="005A250A">
                    <w:rPr>
                      <w:rFonts w:ascii="Times New Roman" w:hAnsi="Times New Roman" w:cs="Times New Roman"/>
                      <w:sz w:val="28"/>
                      <w:szCs w:val="28"/>
                    </w:rPr>
                    <w:t>Năng lượng từ sóng biển</w:t>
                  </w:r>
                </w:p>
              </w:tc>
              <w:tc>
                <w:tcPr>
                  <w:tcW w:w="3215" w:type="dxa"/>
                </w:tcPr>
                <w:p w14:paraId="1AAB28FB" w14:textId="77777777" w:rsidR="00FE572F" w:rsidRPr="005A250A" w:rsidRDefault="00FE572F" w:rsidP="009E2838">
                  <w:pPr>
                    <w:spacing w:after="0" w:line="259" w:lineRule="auto"/>
                    <w:jc w:val="center"/>
                    <w:rPr>
                      <w:rFonts w:ascii="Times New Roman" w:hAnsi="Times New Roman" w:cs="Times New Roman"/>
                      <w:b/>
                      <w:bCs/>
                      <w:i/>
                      <w:iCs/>
                      <w:sz w:val="28"/>
                      <w:szCs w:val="28"/>
                      <w:lang w:val="en-US"/>
                    </w:rPr>
                  </w:pPr>
                </w:p>
              </w:tc>
              <w:tc>
                <w:tcPr>
                  <w:tcW w:w="3215" w:type="dxa"/>
                </w:tcPr>
                <w:p w14:paraId="334FF6B5" w14:textId="77777777" w:rsidR="00FE572F" w:rsidRPr="005A250A" w:rsidRDefault="00FE572F" w:rsidP="009E2838">
                  <w:pPr>
                    <w:spacing w:after="0" w:line="259" w:lineRule="auto"/>
                    <w:jc w:val="center"/>
                    <w:rPr>
                      <w:rFonts w:ascii="Times New Roman" w:hAnsi="Times New Roman" w:cs="Times New Roman"/>
                      <w:b/>
                      <w:bCs/>
                      <w:i/>
                      <w:iCs/>
                      <w:sz w:val="28"/>
                      <w:szCs w:val="28"/>
                      <w:lang w:val="en-US"/>
                    </w:rPr>
                  </w:pPr>
                </w:p>
              </w:tc>
            </w:tr>
            <w:tr w:rsidR="00FE572F" w14:paraId="157072F3" w14:textId="77777777" w:rsidTr="005A250A">
              <w:trPr>
                <w:trHeight w:val="434"/>
              </w:trPr>
              <w:tc>
                <w:tcPr>
                  <w:tcW w:w="3214" w:type="dxa"/>
                </w:tcPr>
                <w:p w14:paraId="41DD4CB9" w14:textId="77777777" w:rsidR="00FE572F" w:rsidRPr="005A250A" w:rsidRDefault="00FE572F" w:rsidP="009E2838">
                  <w:pPr>
                    <w:spacing w:after="0" w:line="259" w:lineRule="auto"/>
                    <w:jc w:val="center"/>
                    <w:rPr>
                      <w:rFonts w:ascii="Times New Roman" w:hAnsi="Times New Roman" w:cs="Times New Roman"/>
                      <w:b/>
                      <w:bCs/>
                      <w:i/>
                      <w:iCs/>
                      <w:sz w:val="28"/>
                      <w:szCs w:val="28"/>
                      <w:lang w:val="en-US"/>
                    </w:rPr>
                  </w:pPr>
                  <w:r w:rsidRPr="005A250A">
                    <w:rPr>
                      <w:rFonts w:ascii="Times New Roman" w:hAnsi="Times New Roman" w:cs="Times New Roman"/>
                      <w:sz w:val="28"/>
                      <w:szCs w:val="28"/>
                    </w:rPr>
                    <w:t>Năng lượng từ dòng sông</w:t>
                  </w:r>
                </w:p>
              </w:tc>
              <w:tc>
                <w:tcPr>
                  <w:tcW w:w="3215" w:type="dxa"/>
                </w:tcPr>
                <w:p w14:paraId="61D52035" w14:textId="77777777" w:rsidR="00FE572F" w:rsidRPr="005A250A" w:rsidRDefault="00FE572F" w:rsidP="009E2838">
                  <w:pPr>
                    <w:spacing w:after="0" w:line="259" w:lineRule="auto"/>
                    <w:jc w:val="center"/>
                    <w:rPr>
                      <w:rFonts w:ascii="Times New Roman" w:hAnsi="Times New Roman" w:cs="Times New Roman"/>
                      <w:b/>
                      <w:bCs/>
                      <w:i/>
                      <w:iCs/>
                      <w:sz w:val="28"/>
                      <w:szCs w:val="28"/>
                      <w:lang w:val="en-US"/>
                    </w:rPr>
                  </w:pPr>
                </w:p>
              </w:tc>
              <w:tc>
                <w:tcPr>
                  <w:tcW w:w="3215" w:type="dxa"/>
                </w:tcPr>
                <w:p w14:paraId="48418AA3" w14:textId="77777777" w:rsidR="00FE572F" w:rsidRPr="005A250A" w:rsidRDefault="00FE572F" w:rsidP="009E2838">
                  <w:pPr>
                    <w:spacing w:after="0" w:line="259" w:lineRule="auto"/>
                    <w:jc w:val="center"/>
                    <w:rPr>
                      <w:rFonts w:ascii="Times New Roman" w:hAnsi="Times New Roman" w:cs="Times New Roman"/>
                      <w:b/>
                      <w:bCs/>
                      <w:i/>
                      <w:iCs/>
                      <w:sz w:val="28"/>
                      <w:szCs w:val="28"/>
                      <w:lang w:val="en-US"/>
                    </w:rPr>
                  </w:pPr>
                </w:p>
              </w:tc>
            </w:tr>
          </w:tbl>
          <w:p w14:paraId="15F67EB1" w14:textId="77777777" w:rsidR="00FE572F" w:rsidRPr="005A250A" w:rsidRDefault="00FE572F" w:rsidP="009E2838">
            <w:pPr>
              <w:spacing w:after="0" w:line="259" w:lineRule="auto"/>
              <w:ind w:left="283"/>
              <w:rPr>
                <w:b/>
                <w:bCs/>
                <w:i/>
                <w:iCs/>
                <w:sz w:val="28"/>
                <w:szCs w:val="28"/>
                <w:lang w:val="en-US"/>
              </w:rPr>
            </w:pPr>
          </w:p>
        </w:tc>
      </w:tr>
      <w:tr w:rsidR="00FE572F" w14:paraId="3F0DC1D6" w14:textId="77777777" w:rsidTr="00DE1256">
        <w:tc>
          <w:tcPr>
            <w:tcW w:w="10240" w:type="dxa"/>
            <w:tcBorders>
              <w:top w:val="nil"/>
              <w:left w:val="outset" w:sz="6" w:space="0" w:color="auto"/>
              <w:bottom w:val="outset" w:sz="6" w:space="0" w:color="auto"/>
              <w:right w:val="outset" w:sz="6" w:space="0" w:color="auto"/>
            </w:tcBorders>
          </w:tcPr>
          <w:p w14:paraId="055593A5" w14:textId="77777777" w:rsidR="00FE572F" w:rsidRPr="0034604C" w:rsidRDefault="00FE572F" w:rsidP="009E2838">
            <w:pPr>
              <w:spacing w:after="0"/>
              <w:jc w:val="center"/>
              <w:rPr>
                <w:b/>
                <w:noProof/>
                <w:sz w:val="28"/>
                <w:szCs w:val="28"/>
                <w:lang w:val="en-US"/>
              </w:rPr>
            </w:pPr>
          </w:p>
        </w:tc>
      </w:tr>
    </w:tbl>
    <w:p w14:paraId="0DD1FE9E" w14:textId="77777777" w:rsidR="00FE572F" w:rsidRDefault="00FE572F" w:rsidP="009E2838">
      <w:pPr>
        <w:spacing w:after="0" w:line="276" w:lineRule="auto"/>
        <w:jc w:val="both"/>
        <w:rPr>
          <w:rFonts w:ascii="Times New Roman" w:hAnsi="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FE572F" w14:paraId="45A94767" w14:textId="77777777" w:rsidTr="00D8296B">
        <w:tc>
          <w:tcPr>
            <w:tcW w:w="10240" w:type="dxa"/>
            <w:tcBorders>
              <w:top w:val="outset" w:sz="6" w:space="0" w:color="auto"/>
              <w:left w:val="outset" w:sz="6" w:space="0" w:color="auto"/>
              <w:bottom w:val="outset" w:sz="6" w:space="0" w:color="auto"/>
              <w:right w:val="outset" w:sz="6" w:space="0" w:color="auto"/>
            </w:tcBorders>
            <w:shd w:val="clear" w:color="auto" w:fill="DBE5F1" w:themeFill="accent1" w:themeFillTint="33"/>
          </w:tcPr>
          <w:p w14:paraId="4C21BF00" w14:textId="77777777" w:rsidR="00FE572F" w:rsidRPr="00E0309E" w:rsidRDefault="00FE572F" w:rsidP="009E2838">
            <w:pPr>
              <w:tabs>
                <w:tab w:val="left" w:pos="1410"/>
                <w:tab w:val="center" w:pos="5105"/>
              </w:tabs>
              <w:spacing w:beforeAutospacing="1" w:after="0" w:afterAutospacing="1" w:line="256" w:lineRule="auto"/>
              <w:rPr>
                <w:rFonts w:eastAsia="Calibri"/>
                <w:b/>
                <w:sz w:val="28"/>
                <w:szCs w:val="28"/>
                <w:lang w:val="en-US"/>
              </w:rPr>
            </w:pPr>
            <w:r>
              <w:rPr>
                <w:rFonts w:eastAsia="Calibri"/>
                <w:b/>
                <w:sz w:val="28"/>
                <w:szCs w:val="28"/>
                <w:lang w:val="en-US"/>
              </w:rPr>
              <w:tab/>
            </w:r>
            <w:r>
              <w:rPr>
                <w:rFonts w:eastAsia="Calibri"/>
                <w:b/>
                <w:sz w:val="28"/>
                <w:szCs w:val="28"/>
                <w:lang w:val="en-US"/>
              </w:rPr>
              <w:tab/>
              <w:t>PHIẾU HỌC TẬP 2</w:t>
            </w:r>
          </w:p>
        </w:tc>
      </w:tr>
      <w:tr w:rsidR="00FE572F" w14:paraId="1ED33470" w14:textId="77777777" w:rsidTr="00AA3D7F">
        <w:tc>
          <w:tcPr>
            <w:tcW w:w="10240" w:type="dxa"/>
            <w:tcBorders>
              <w:top w:val="nil"/>
              <w:left w:val="outset" w:sz="6" w:space="0" w:color="auto"/>
              <w:bottom w:val="nil"/>
              <w:right w:val="outset" w:sz="6" w:space="0" w:color="auto"/>
            </w:tcBorders>
          </w:tcPr>
          <w:p w14:paraId="0A25238C" w14:textId="77777777" w:rsidR="00FE572F" w:rsidRDefault="00FE572F" w:rsidP="009E2838">
            <w:pPr>
              <w:spacing w:after="0" w:line="259" w:lineRule="auto"/>
              <w:rPr>
                <w:bCs/>
                <w:iCs/>
                <w:sz w:val="28"/>
                <w:szCs w:val="28"/>
                <w:lang w:val="en-US"/>
              </w:rPr>
            </w:pPr>
            <w:r w:rsidRPr="00D8296B">
              <w:rPr>
                <w:b/>
                <w:bCs/>
                <w:iCs/>
                <w:noProof/>
                <w:sz w:val="28"/>
                <w:szCs w:val="28"/>
                <w:lang w:val="en-US" w:eastAsia="en-US"/>
              </w:rPr>
              <w:drawing>
                <wp:anchor distT="0" distB="0" distL="114300" distR="114300" simplePos="0" relativeHeight="251719680" behindDoc="0" locked="0" layoutInCell="1" allowOverlap="1" wp14:anchorId="25404334" wp14:editId="2D5ED5E5">
                  <wp:simplePos x="0" y="0"/>
                  <wp:positionH relativeFrom="column">
                    <wp:posOffset>179705</wp:posOffset>
                  </wp:positionH>
                  <wp:positionV relativeFrom="paragraph">
                    <wp:posOffset>3810</wp:posOffset>
                  </wp:positionV>
                  <wp:extent cx="981075" cy="1861820"/>
                  <wp:effectExtent l="0" t="0" r="9525" b="5080"/>
                  <wp:wrapSquare wrapText="bothSides"/>
                  <wp:docPr id="332112757" name="Picture 33211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extLst>
                              <a:ext uri="{28A0092B-C50C-407E-A947-70E740481C1C}">
                                <a14:useLocalDpi xmlns:a14="http://schemas.microsoft.com/office/drawing/2010/main"/>
                              </a:ext>
                            </a:extLst>
                          </a:blip>
                          <a:stretch>
                            <a:fillRect/>
                          </a:stretch>
                        </pic:blipFill>
                        <pic:spPr>
                          <a:xfrm>
                            <a:off x="0" y="0"/>
                            <a:ext cx="981075" cy="1861820"/>
                          </a:xfrm>
                          <a:prstGeom prst="rect">
                            <a:avLst/>
                          </a:prstGeom>
                        </pic:spPr>
                      </pic:pic>
                    </a:graphicData>
                  </a:graphic>
                  <wp14:sizeRelH relativeFrom="margin">
                    <wp14:pctWidth>0</wp14:pctWidth>
                  </wp14:sizeRelH>
                  <wp14:sizeRelV relativeFrom="margin">
                    <wp14:pctHeight>0</wp14:pctHeight>
                  </wp14:sizeRelV>
                </wp:anchor>
              </w:drawing>
            </w:r>
            <w:r w:rsidRPr="00D8296B">
              <w:rPr>
                <w:b/>
                <w:bCs/>
                <w:iCs/>
                <w:sz w:val="28"/>
                <w:szCs w:val="28"/>
                <w:lang w:val="en-US"/>
              </w:rPr>
              <w:t>Câu 1.</w:t>
            </w:r>
            <w:r w:rsidRPr="00D8296B">
              <w:rPr>
                <w:bCs/>
                <w:iCs/>
                <w:sz w:val="28"/>
                <w:szCs w:val="28"/>
                <w:lang w:val="en-US"/>
              </w:rPr>
              <w:t xml:space="preserve"> Vi sao bóng đèn LED (Hình 15.4c) được xem là thiết bị tiết kiệm năng lượng?</w:t>
            </w:r>
          </w:p>
          <w:p w14:paraId="4DD15F44" w14:textId="77777777" w:rsidR="00FE572F" w:rsidRDefault="00FE572F" w:rsidP="009E2838">
            <w:pPr>
              <w:spacing w:after="0" w:line="259" w:lineRule="auto"/>
              <w:rPr>
                <w:bCs/>
                <w:iCs/>
                <w:sz w:val="28"/>
                <w:szCs w:val="28"/>
                <w:lang w:val="en-US"/>
              </w:rPr>
            </w:pPr>
            <w:r>
              <w:rPr>
                <w:bCs/>
                <w:iCs/>
                <w:sz w:val="28"/>
                <w:szCs w:val="28"/>
                <w:lang w:val="en-US"/>
              </w:rPr>
              <w:t>..................................................................................................................</w:t>
            </w:r>
          </w:p>
          <w:p w14:paraId="74409063" w14:textId="77777777" w:rsidR="00FE572F" w:rsidRDefault="00FE572F" w:rsidP="009E2838">
            <w:pPr>
              <w:spacing w:after="0" w:line="259" w:lineRule="auto"/>
              <w:rPr>
                <w:bCs/>
                <w:iCs/>
                <w:sz w:val="28"/>
                <w:szCs w:val="28"/>
                <w:lang w:val="en-US"/>
              </w:rPr>
            </w:pPr>
            <w:r>
              <w:rPr>
                <w:bCs/>
                <w:iCs/>
                <w:sz w:val="28"/>
                <w:szCs w:val="28"/>
                <w:lang w:val="en-US"/>
              </w:rPr>
              <w:t>..................................................................................................................</w:t>
            </w:r>
          </w:p>
          <w:p w14:paraId="6BF01A40" w14:textId="77777777" w:rsidR="00FE572F" w:rsidRDefault="00FE572F" w:rsidP="009E2838">
            <w:pPr>
              <w:spacing w:after="0" w:line="259" w:lineRule="auto"/>
              <w:rPr>
                <w:bCs/>
                <w:iCs/>
                <w:sz w:val="28"/>
                <w:szCs w:val="28"/>
                <w:lang w:val="en-US"/>
              </w:rPr>
            </w:pPr>
            <w:r>
              <w:rPr>
                <w:bCs/>
                <w:iCs/>
                <w:sz w:val="28"/>
                <w:szCs w:val="28"/>
                <w:lang w:val="en-US"/>
              </w:rPr>
              <w:t>..................................................................................................................</w:t>
            </w:r>
          </w:p>
          <w:p w14:paraId="752C05DA" w14:textId="77777777" w:rsidR="00FE572F" w:rsidRDefault="00FE572F" w:rsidP="009E2838">
            <w:pPr>
              <w:spacing w:after="0" w:line="259" w:lineRule="auto"/>
              <w:rPr>
                <w:bCs/>
                <w:iCs/>
                <w:sz w:val="28"/>
                <w:szCs w:val="28"/>
                <w:lang w:val="en-US"/>
              </w:rPr>
            </w:pPr>
            <w:r>
              <w:rPr>
                <w:bCs/>
                <w:iCs/>
                <w:sz w:val="28"/>
                <w:szCs w:val="28"/>
                <w:lang w:val="en-US"/>
              </w:rPr>
              <w:t>..................................................................................................................</w:t>
            </w:r>
          </w:p>
          <w:p w14:paraId="34E97F19" w14:textId="77777777" w:rsidR="00FE572F" w:rsidRDefault="00FE572F" w:rsidP="009E2838">
            <w:pPr>
              <w:spacing w:after="0" w:line="259" w:lineRule="auto"/>
              <w:rPr>
                <w:bCs/>
                <w:iCs/>
                <w:sz w:val="28"/>
                <w:szCs w:val="28"/>
                <w:lang w:val="en-US"/>
              </w:rPr>
            </w:pPr>
            <w:r>
              <w:rPr>
                <w:bCs/>
                <w:iCs/>
                <w:sz w:val="28"/>
                <w:szCs w:val="28"/>
                <w:lang w:val="en-US"/>
              </w:rPr>
              <w:t>..................................................................................................................</w:t>
            </w:r>
          </w:p>
          <w:p w14:paraId="7CBDA224" w14:textId="77777777" w:rsidR="00FE572F" w:rsidRPr="00D8296B" w:rsidRDefault="00FE572F" w:rsidP="009E2838">
            <w:pPr>
              <w:spacing w:after="0" w:line="259" w:lineRule="auto"/>
              <w:rPr>
                <w:bCs/>
                <w:iCs/>
                <w:sz w:val="28"/>
                <w:szCs w:val="28"/>
                <w:lang w:val="en-US"/>
              </w:rPr>
            </w:pPr>
          </w:p>
          <w:p w14:paraId="12024AE6" w14:textId="77777777" w:rsidR="00FE572F" w:rsidRDefault="00FE572F" w:rsidP="009E2838">
            <w:pPr>
              <w:spacing w:after="0" w:line="259" w:lineRule="auto"/>
              <w:rPr>
                <w:bCs/>
                <w:iCs/>
                <w:sz w:val="28"/>
                <w:szCs w:val="28"/>
                <w:lang w:val="en-US"/>
              </w:rPr>
            </w:pPr>
            <w:r w:rsidRPr="00D8296B">
              <w:rPr>
                <w:b/>
                <w:bCs/>
                <w:iCs/>
                <w:sz w:val="28"/>
                <w:szCs w:val="28"/>
                <w:lang w:val="en-US"/>
              </w:rPr>
              <w:t>Câu 2.</w:t>
            </w:r>
            <w:r w:rsidRPr="00D8296B">
              <w:rPr>
                <w:bCs/>
                <w:iCs/>
                <w:sz w:val="28"/>
                <w:szCs w:val="28"/>
                <w:lang w:val="en-US"/>
              </w:rPr>
              <w:t xml:space="preserve"> Vì sao phải sử dụng hiệu quả năng lượng và bảo vệ môi trường?</w:t>
            </w:r>
          </w:p>
          <w:p w14:paraId="7D000AEE" w14:textId="77777777" w:rsidR="00FE572F" w:rsidRDefault="00FE572F" w:rsidP="009E2838">
            <w:pPr>
              <w:spacing w:after="0" w:line="259" w:lineRule="auto"/>
              <w:rPr>
                <w:bCs/>
                <w:iCs/>
                <w:sz w:val="28"/>
                <w:szCs w:val="28"/>
                <w:lang w:val="en-US"/>
              </w:rPr>
            </w:pPr>
            <w:r>
              <w:rPr>
                <w:bCs/>
                <w:iCs/>
                <w:sz w:val="28"/>
                <w:szCs w:val="28"/>
                <w:lang w:val="en-US"/>
              </w:rPr>
              <w:t>.................................................................................................................................................</w:t>
            </w:r>
          </w:p>
          <w:p w14:paraId="05B04134" w14:textId="77777777" w:rsidR="00FE572F" w:rsidRDefault="00FE572F" w:rsidP="009E2838">
            <w:pPr>
              <w:spacing w:after="0" w:line="259" w:lineRule="auto"/>
              <w:rPr>
                <w:bCs/>
                <w:iCs/>
                <w:sz w:val="28"/>
                <w:szCs w:val="28"/>
                <w:lang w:val="en-US"/>
              </w:rPr>
            </w:pPr>
            <w:r>
              <w:rPr>
                <w:bCs/>
                <w:iCs/>
                <w:sz w:val="28"/>
                <w:szCs w:val="28"/>
                <w:lang w:val="en-US"/>
              </w:rPr>
              <w:t>................................................................................................................................................</w:t>
            </w:r>
          </w:p>
          <w:p w14:paraId="55C21B5E" w14:textId="77777777" w:rsidR="00FE572F" w:rsidRDefault="00FE572F" w:rsidP="009E2838">
            <w:pPr>
              <w:spacing w:after="0" w:line="259" w:lineRule="auto"/>
              <w:rPr>
                <w:bCs/>
                <w:iCs/>
                <w:sz w:val="28"/>
                <w:szCs w:val="28"/>
                <w:lang w:val="en-US"/>
              </w:rPr>
            </w:pPr>
            <w:r>
              <w:rPr>
                <w:bCs/>
                <w:iCs/>
                <w:sz w:val="28"/>
                <w:szCs w:val="28"/>
                <w:lang w:val="en-US"/>
              </w:rPr>
              <w:t>.................................................................................................................................................</w:t>
            </w:r>
          </w:p>
          <w:p w14:paraId="12A0B6D3" w14:textId="77777777" w:rsidR="00FE572F" w:rsidRDefault="00FE572F" w:rsidP="009E2838">
            <w:pPr>
              <w:spacing w:after="0" w:line="259" w:lineRule="auto"/>
              <w:rPr>
                <w:bCs/>
                <w:iCs/>
                <w:sz w:val="28"/>
                <w:szCs w:val="28"/>
                <w:lang w:val="en-US"/>
              </w:rPr>
            </w:pPr>
            <w:r>
              <w:rPr>
                <w:bCs/>
                <w:iCs/>
                <w:sz w:val="28"/>
                <w:szCs w:val="28"/>
                <w:lang w:val="en-US"/>
              </w:rPr>
              <w:t>................................................................................................................................................</w:t>
            </w:r>
          </w:p>
          <w:p w14:paraId="3A926FAE" w14:textId="77777777" w:rsidR="00FE572F" w:rsidRPr="00D8296B" w:rsidRDefault="00FE572F" w:rsidP="009E2838">
            <w:pPr>
              <w:spacing w:after="0" w:line="259" w:lineRule="auto"/>
              <w:rPr>
                <w:bCs/>
                <w:iCs/>
                <w:sz w:val="28"/>
                <w:szCs w:val="28"/>
                <w:lang w:val="en-US"/>
              </w:rPr>
            </w:pPr>
            <w:r w:rsidRPr="00D8296B">
              <w:rPr>
                <w:b/>
                <w:bCs/>
                <w:iCs/>
                <w:sz w:val="28"/>
                <w:szCs w:val="28"/>
                <w:lang w:val="en-US"/>
              </w:rPr>
              <w:t>Câu 3.</w:t>
            </w:r>
            <w:r w:rsidRPr="00D8296B">
              <w:rPr>
                <w:bCs/>
                <w:iCs/>
                <w:sz w:val="28"/>
                <w:szCs w:val="28"/>
                <w:lang w:val="en-US"/>
              </w:rPr>
              <w:t xml:space="preserve"> Đề xuất các biện pháp sử dụng hiệu quả năng lượng và bảo vệ môi trường trong những hoạt động thường ngày của em tại trường học.</w:t>
            </w:r>
          </w:p>
        </w:tc>
      </w:tr>
      <w:tr w:rsidR="00FE572F" w14:paraId="6FAF8192" w14:textId="77777777" w:rsidTr="00AA3D7F">
        <w:tc>
          <w:tcPr>
            <w:tcW w:w="10240" w:type="dxa"/>
            <w:tcBorders>
              <w:top w:val="nil"/>
              <w:left w:val="outset" w:sz="6" w:space="0" w:color="auto"/>
              <w:bottom w:val="outset" w:sz="6" w:space="0" w:color="auto"/>
              <w:right w:val="outset" w:sz="6" w:space="0" w:color="auto"/>
            </w:tcBorders>
          </w:tcPr>
          <w:p w14:paraId="278F7871" w14:textId="77777777" w:rsidR="00FE572F" w:rsidRDefault="00FE572F" w:rsidP="009E2838">
            <w:pPr>
              <w:spacing w:after="0" w:line="259" w:lineRule="auto"/>
              <w:rPr>
                <w:bCs/>
                <w:iCs/>
                <w:sz w:val="28"/>
                <w:szCs w:val="28"/>
                <w:lang w:val="en-US"/>
              </w:rPr>
            </w:pPr>
            <w:r>
              <w:rPr>
                <w:bCs/>
                <w:iCs/>
                <w:sz w:val="28"/>
                <w:szCs w:val="28"/>
                <w:lang w:val="en-US"/>
              </w:rPr>
              <w:lastRenderedPageBreak/>
              <w:t>.................................................................................................................................................</w:t>
            </w:r>
          </w:p>
          <w:p w14:paraId="460C5307" w14:textId="77777777" w:rsidR="00FE572F" w:rsidRDefault="00FE572F" w:rsidP="009E2838">
            <w:pPr>
              <w:spacing w:after="0" w:line="259" w:lineRule="auto"/>
              <w:rPr>
                <w:bCs/>
                <w:iCs/>
                <w:sz w:val="28"/>
                <w:szCs w:val="28"/>
                <w:lang w:val="en-US"/>
              </w:rPr>
            </w:pPr>
            <w:r>
              <w:rPr>
                <w:bCs/>
                <w:iCs/>
                <w:sz w:val="28"/>
                <w:szCs w:val="28"/>
                <w:lang w:val="en-US"/>
              </w:rPr>
              <w:t>................................................................................................................................................</w:t>
            </w:r>
          </w:p>
          <w:p w14:paraId="61DA146C" w14:textId="77777777" w:rsidR="00FE572F" w:rsidRDefault="00FE572F" w:rsidP="009E2838">
            <w:pPr>
              <w:spacing w:after="0" w:line="259" w:lineRule="auto"/>
              <w:rPr>
                <w:bCs/>
                <w:iCs/>
                <w:sz w:val="28"/>
                <w:szCs w:val="28"/>
                <w:lang w:val="en-US"/>
              </w:rPr>
            </w:pPr>
            <w:r>
              <w:rPr>
                <w:bCs/>
                <w:iCs/>
                <w:sz w:val="28"/>
                <w:szCs w:val="28"/>
                <w:lang w:val="en-US"/>
              </w:rPr>
              <w:t>.................................................................................................................................................</w:t>
            </w:r>
          </w:p>
          <w:p w14:paraId="064E6E1F" w14:textId="77777777" w:rsidR="00FE572F" w:rsidRDefault="00FE572F" w:rsidP="009E2838">
            <w:pPr>
              <w:spacing w:after="0" w:line="259" w:lineRule="auto"/>
              <w:rPr>
                <w:bCs/>
                <w:iCs/>
                <w:sz w:val="28"/>
                <w:szCs w:val="28"/>
                <w:lang w:val="en-US"/>
              </w:rPr>
            </w:pPr>
            <w:r>
              <w:rPr>
                <w:bCs/>
                <w:iCs/>
                <w:sz w:val="28"/>
                <w:szCs w:val="28"/>
                <w:lang w:val="en-US"/>
              </w:rPr>
              <w:t>................................................................................................................................................</w:t>
            </w:r>
          </w:p>
          <w:p w14:paraId="09E34A8C" w14:textId="77777777" w:rsidR="00FE572F" w:rsidRPr="0034604C" w:rsidRDefault="00FE572F" w:rsidP="009E2838">
            <w:pPr>
              <w:spacing w:after="0"/>
              <w:jc w:val="center"/>
              <w:rPr>
                <w:b/>
                <w:noProof/>
                <w:sz w:val="28"/>
                <w:szCs w:val="28"/>
                <w:lang w:val="en-US"/>
              </w:rPr>
            </w:pPr>
          </w:p>
        </w:tc>
      </w:tr>
    </w:tbl>
    <w:p w14:paraId="3B0ABE64" w14:textId="77777777" w:rsidR="00FE572F" w:rsidRDefault="00FE572F" w:rsidP="009E2838">
      <w:pPr>
        <w:spacing w:after="0" w:line="276" w:lineRule="auto"/>
        <w:jc w:val="both"/>
        <w:rPr>
          <w:rFonts w:ascii="Times New Roman" w:hAnsi="Times New Roman"/>
          <w:bCs/>
          <w:iCs/>
          <w:sz w:val="28"/>
          <w:szCs w:val="28"/>
          <w:lang w:val="en-US"/>
        </w:rPr>
      </w:pPr>
    </w:p>
    <w:p w14:paraId="2636E203" w14:textId="77777777" w:rsidR="00FE572F" w:rsidRDefault="00FE572F" w:rsidP="009E2838">
      <w:pPr>
        <w:spacing w:after="0" w:line="276" w:lineRule="auto"/>
        <w:jc w:val="both"/>
        <w:rPr>
          <w:rFonts w:ascii="Times New Roman" w:hAnsi="Times New Roman"/>
          <w:bCs/>
          <w:iCs/>
          <w:sz w:val="28"/>
          <w:szCs w:val="28"/>
          <w:lang w:val="en-US"/>
        </w:rPr>
      </w:pPr>
    </w:p>
    <w:p w14:paraId="22896535" w14:textId="77777777" w:rsidR="00FE572F" w:rsidRDefault="00FE572F" w:rsidP="009E2838">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II. TIẾN TRÌNH DẠY HỌC</w:t>
      </w:r>
    </w:p>
    <w:p w14:paraId="0BFC6D1C" w14:textId="77777777" w:rsidR="00FE572F" w:rsidRDefault="00FE572F" w:rsidP="009E2838">
      <w:pPr>
        <w:spacing w:after="0" w:line="276" w:lineRule="auto"/>
        <w:jc w:val="both"/>
        <w:rPr>
          <w:rFonts w:ascii="Times New Roman" w:hAnsi="Times New Roman" w:cs="Times New Roman"/>
          <w:b/>
          <w:bCs/>
          <w:color w:val="00B050"/>
          <w:sz w:val="28"/>
          <w:szCs w:val="28"/>
        </w:rPr>
      </w:pPr>
      <w:r>
        <w:rPr>
          <w:rFonts w:ascii="Times New Roman" w:hAnsi="Times New Roman" w:cs="Times New Roman"/>
          <w:b/>
          <w:bCs/>
          <w:color w:val="00B050"/>
          <w:sz w:val="28"/>
          <w:szCs w:val="28"/>
        </w:rPr>
        <w:t xml:space="preserve"> </w:t>
      </w:r>
      <w:r>
        <w:rPr>
          <w:rFonts w:ascii="Times New Roman" w:hAnsi="Times New Roman" w:cs="Times New Roman"/>
          <w:b/>
          <w:bCs/>
          <w:color w:val="00B050"/>
          <w:sz w:val="28"/>
          <w:szCs w:val="28"/>
          <w:lang w:val="en-US"/>
        </w:rPr>
        <w:t xml:space="preserve">A. </w:t>
      </w:r>
      <w:r>
        <w:rPr>
          <w:rFonts w:ascii="Times New Roman" w:hAnsi="Times New Roman" w:cs="Times New Roman"/>
          <w:b/>
          <w:bCs/>
          <w:color w:val="00B050"/>
          <w:sz w:val="28"/>
          <w:szCs w:val="28"/>
        </w:rPr>
        <w:t>PHƯƠNG PHÁP VÀ KĨ THUẬT DẠY HỌC</w:t>
      </w:r>
    </w:p>
    <w:p w14:paraId="6DF29041"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Dạy học theo nhóm, nhóm cặp đôi.</w:t>
      </w:r>
    </w:p>
    <w:p w14:paraId="0D94F997"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Động não, tư duy nhanh tại chổ.</w:t>
      </w:r>
    </w:p>
    <w:p w14:paraId="2737BF98" w14:textId="77777777" w:rsidR="00FE572F" w:rsidRPr="00124B5C"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Kĩ thuật sử dụng phương tiện trực quan, động não, khăn trải bàn, </w:t>
      </w:r>
      <w:r>
        <w:rPr>
          <w:rFonts w:ascii="Times New Roman" w:hAnsi="Times New Roman" w:cs="Times New Roman"/>
          <w:sz w:val="28"/>
          <w:szCs w:val="28"/>
          <w:lang w:val="en-US"/>
        </w:rPr>
        <w:t>phòng tranh, mảnh ghép.</w:t>
      </w:r>
    </w:p>
    <w:p w14:paraId="20BDE45E" w14:textId="77777777" w:rsidR="00FE572F" w:rsidRDefault="00FE572F" w:rsidP="009E2838">
      <w:pPr>
        <w:spacing w:after="0" w:line="276" w:lineRule="auto"/>
        <w:jc w:val="both"/>
        <w:rPr>
          <w:rFonts w:ascii="Times New Roman" w:hAnsi="Times New Roman" w:cs="Times New Roman"/>
          <w:b/>
          <w:color w:val="0070C0"/>
          <w:sz w:val="28"/>
          <w:szCs w:val="28"/>
        </w:rPr>
      </w:pPr>
      <w:r>
        <w:rPr>
          <w:rFonts w:ascii="Times New Roman" w:hAnsi="Times New Roman" w:cs="Times New Roman"/>
          <w:sz w:val="28"/>
          <w:szCs w:val="28"/>
        </w:rPr>
        <w:t>-  Dạy học nêu và giải quyết vấn đề thông qua câu hỏi trong SGK.</w:t>
      </w:r>
    </w:p>
    <w:p w14:paraId="2FEE9BD4" w14:textId="77777777" w:rsidR="00FE572F" w:rsidRDefault="00FE572F" w:rsidP="009E2838">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lang w:val="en-US"/>
        </w:rPr>
        <w:t>B</w:t>
      </w:r>
      <w:r>
        <w:rPr>
          <w:rFonts w:ascii="Times New Roman" w:hAnsi="Times New Roman" w:cs="Times New Roman"/>
          <w:b/>
          <w:color w:val="00B050"/>
          <w:spacing w:val="2"/>
          <w:position w:val="-2"/>
          <w:sz w:val="28"/>
          <w:szCs w:val="28"/>
          <w:lang w:val="nl-NL"/>
        </w:rPr>
        <w:t>. CÁC HOẠT ĐỘNG DẠY HỌC</w:t>
      </w:r>
    </w:p>
    <w:p w14:paraId="6FDCD7E6" w14:textId="77777777" w:rsidR="00FE572F" w:rsidRDefault="00FE572F" w:rsidP="009E2838">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Hoạt động 1:  Khởi động</w:t>
      </w:r>
    </w:p>
    <w:p w14:paraId="06538220" w14:textId="77777777" w:rsidR="00FE572F" w:rsidRPr="009678B8"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rPr>
        <w:t>a) Mục tiêu</w:t>
      </w:r>
      <w:r>
        <w:rPr>
          <w:rFonts w:ascii="Times New Roman" w:hAnsi="Times New Roman" w:cs="Times New Roman"/>
          <w:b/>
          <w:color w:val="C00000"/>
          <w:sz w:val="28"/>
          <w:szCs w:val="28"/>
        </w:rPr>
        <w:t>:</w:t>
      </w:r>
      <w:r>
        <w:rPr>
          <w:rFonts w:ascii="Times New Roman" w:hAnsi="Times New Roman" w:cs="Times New Roman"/>
          <w:sz w:val="28"/>
          <w:szCs w:val="28"/>
        </w:rPr>
        <w:t xml:space="preserve"> </w:t>
      </w:r>
    </w:p>
    <w:p w14:paraId="4CB3CAEF" w14:textId="77777777" w:rsidR="00FE572F" w:rsidRPr="00B30916" w:rsidRDefault="00FE572F" w:rsidP="009E2838">
      <w:pPr>
        <w:spacing w:after="0" w:line="276" w:lineRule="auto"/>
        <w:jc w:val="both"/>
        <w:rPr>
          <w:rFonts w:ascii="Times New Roman" w:hAnsi="Times New Roman" w:cs="Times New Roman"/>
          <w:sz w:val="28"/>
          <w:szCs w:val="28"/>
          <w:lang w:val="en-US"/>
        </w:rPr>
      </w:pPr>
      <w:r w:rsidRPr="00B30916">
        <w:rPr>
          <w:rFonts w:ascii="Times New Roman" w:hAnsi="Times New Roman" w:cs="Times New Roman"/>
          <w:sz w:val="28"/>
          <w:szCs w:val="28"/>
          <w:lang w:val="en-US"/>
        </w:rPr>
        <w:t xml:space="preserve">– Nhận biết được các dạng năng lượng tái tạo và các ưu/nhược điểm của chúng </w:t>
      </w:r>
    </w:p>
    <w:p w14:paraId="287D0D57" w14:textId="77777777" w:rsidR="00FE572F" w:rsidRDefault="00FE572F" w:rsidP="009E2838">
      <w:pPr>
        <w:spacing w:after="0" w:line="276" w:lineRule="auto"/>
        <w:rPr>
          <w:rFonts w:ascii="Times New Roman" w:hAnsi="Times New Roman" w:cs="Times New Roman"/>
          <w:bCs/>
          <w:sz w:val="28"/>
          <w:szCs w:val="28"/>
        </w:rPr>
      </w:pPr>
      <w:r>
        <w:rPr>
          <w:rFonts w:ascii="Times New Roman" w:hAnsi="Times New Roman" w:cs="Times New Roman"/>
          <w:b/>
          <w:bCs/>
          <w:color w:val="C00000"/>
          <w:sz w:val="28"/>
          <w:szCs w:val="28"/>
        </w:rPr>
        <w:t>b) Nội dung:</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14:paraId="60758644" w14:textId="77777777" w:rsidR="00FE572F" w:rsidRPr="00B30916" w:rsidRDefault="00FE572F" w:rsidP="009E2838">
      <w:pPr>
        <w:spacing w:after="0" w:line="276" w:lineRule="auto"/>
        <w:jc w:val="both"/>
        <w:rPr>
          <w:rFonts w:ascii="Times New Roman" w:hAnsi="Times New Roman" w:cs="Times New Roman"/>
          <w:sz w:val="28"/>
          <w:szCs w:val="28"/>
          <w:lang w:val="en-US"/>
        </w:rPr>
      </w:pPr>
      <w:r w:rsidRPr="00B30916">
        <w:rPr>
          <w:rFonts w:ascii="Times New Roman" w:hAnsi="Times New Roman" w:cs="Times New Roman"/>
          <w:sz w:val="28"/>
          <w:szCs w:val="28"/>
          <w:lang w:val="en-US"/>
        </w:rPr>
        <w:t>– GV thực hiện:</w:t>
      </w:r>
    </w:p>
    <w:p w14:paraId="17ACB95F" w14:textId="77777777" w:rsidR="00FE572F" w:rsidRPr="00B30916" w:rsidRDefault="00FE572F" w:rsidP="009E2838">
      <w:pPr>
        <w:spacing w:after="0" w:line="276" w:lineRule="auto"/>
        <w:jc w:val="both"/>
        <w:rPr>
          <w:rFonts w:ascii="Times New Roman" w:hAnsi="Times New Roman" w:cs="Times New Roman"/>
          <w:sz w:val="28"/>
          <w:szCs w:val="28"/>
          <w:lang w:val="en-US"/>
        </w:rPr>
      </w:pPr>
      <w:r w:rsidRPr="00B30916">
        <w:rPr>
          <w:rFonts w:ascii="Times New Roman" w:hAnsi="Times New Roman" w:cs="Times New Roman"/>
          <w:sz w:val="28"/>
          <w:szCs w:val="28"/>
          <w:lang w:val="en-US"/>
        </w:rPr>
        <w:t>+ Chiếu video về năng lượng hoá thạch và năng lượng tái tạo.</w:t>
      </w:r>
    </w:p>
    <w:p w14:paraId="58501CBF" w14:textId="77777777" w:rsidR="00FE572F" w:rsidRDefault="00FE572F" w:rsidP="009E2838">
      <w:pPr>
        <w:spacing w:after="0" w:line="276" w:lineRule="auto"/>
        <w:jc w:val="both"/>
        <w:rPr>
          <w:rFonts w:ascii="Times New Roman" w:hAnsi="Times New Roman" w:cs="Times New Roman"/>
          <w:sz w:val="28"/>
          <w:szCs w:val="28"/>
          <w:lang w:val="en-US"/>
        </w:rPr>
      </w:pPr>
      <w:r w:rsidRPr="00B30916">
        <w:rPr>
          <w:rFonts w:ascii="Times New Roman" w:hAnsi="Times New Roman" w:cs="Times New Roman"/>
          <w:sz w:val="28"/>
          <w:szCs w:val="28"/>
          <w:lang w:val="en-US"/>
        </w:rPr>
        <w:t>+ Yêu cầu HS theo dõi video, liệt kê các dạng năng lượng tái tạo được đề cập đến trong video, cho biết ưu/nhược điểm của năng lượng tái tạo.</w:t>
      </w:r>
    </w:p>
    <w:p w14:paraId="146B9DD0" w14:textId="1B88FA18" w:rsidR="00FE572F" w:rsidRPr="00B30916"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Link video: </w:t>
      </w:r>
      <w:r w:rsidRPr="00052761">
        <w:rPr>
          <w:rFonts w:ascii="Times New Roman" w:hAnsi="Times New Roman" w:cs="Times New Roman"/>
          <w:sz w:val="28"/>
          <w:szCs w:val="28"/>
          <w:lang w:val="en-US"/>
        </w:rPr>
        <w:t>https://www.youtube.com/watch?v=CYCLSEu_mPI&amp;t=23s</w:t>
      </w:r>
    </w:p>
    <w:p w14:paraId="7F91E08B" w14:textId="77777777" w:rsidR="00FE572F" w:rsidRPr="00B30916" w:rsidRDefault="00FE572F" w:rsidP="009E2838">
      <w:pPr>
        <w:spacing w:after="0" w:line="276" w:lineRule="auto"/>
        <w:jc w:val="both"/>
        <w:rPr>
          <w:rFonts w:ascii="Times New Roman" w:hAnsi="Times New Roman" w:cs="Times New Roman"/>
          <w:sz w:val="28"/>
          <w:szCs w:val="28"/>
          <w:lang w:val="en-US"/>
        </w:rPr>
      </w:pPr>
      <w:r w:rsidRPr="00555FE9">
        <w:rPr>
          <w:rFonts w:ascii="Times New Roman" w:hAnsi="Times New Roman" w:cs="Times New Roman"/>
          <w:b/>
          <w:bCs/>
          <w:color w:val="C00000"/>
          <w:sz w:val="28"/>
          <w:szCs w:val="28"/>
        </w:rPr>
        <w:t>c) Sản phẩm</w:t>
      </w:r>
      <w:r>
        <w:rPr>
          <w:rFonts w:ascii="Times New Roman" w:hAnsi="Times New Roman" w:cs="Times New Roman"/>
          <w:b/>
          <w:bCs/>
          <w:color w:val="C00000"/>
          <w:sz w:val="28"/>
          <w:szCs w:val="28"/>
          <w:lang w:val="en-US"/>
        </w:rPr>
        <w:t>:</w:t>
      </w:r>
      <w:r>
        <w:t xml:space="preserve"> </w:t>
      </w:r>
      <w:r w:rsidRPr="00B30916">
        <w:rPr>
          <w:rFonts w:ascii="Times New Roman" w:hAnsi="Times New Roman" w:cs="Times New Roman"/>
          <w:sz w:val="28"/>
          <w:szCs w:val="28"/>
          <w:lang w:val="en-US"/>
        </w:rPr>
        <w:t>Câu trả lời của HS</w:t>
      </w:r>
    </w:p>
    <w:p w14:paraId="1A60263D" w14:textId="77777777" w:rsidR="00FE572F" w:rsidRPr="00B30916" w:rsidRDefault="00FE572F" w:rsidP="009E2838">
      <w:pPr>
        <w:spacing w:after="0" w:line="276" w:lineRule="auto"/>
        <w:jc w:val="both"/>
        <w:rPr>
          <w:rFonts w:ascii="Times New Roman" w:hAnsi="Times New Roman" w:cs="Times New Roman"/>
          <w:sz w:val="28"/>
          <w:szCs w:val="28"/>
          <w:lang w:val="en-US"/>
        </w:rPr>
      </w:pPr>
      <w:r w:rsidRPr="00B30916">
        <w:rPr>
          <w:rFonts w:ascii="Times New Roman" w:hAnsi="Times New Roman" w:cs="Times New Roman"/>
          <w:sz w:val="28"/>
          <w:szCs w:val="28"/>
          <w:lang w:val="en-US"/>
        </w:rPr>
        <w:t>+ Các dạng năng lượng tái tạo: năng lượng Mặt Trời, năng lượng từ gió, năng lượng từ thuỷ triều, năng lượng từ sóng và năng lượng sinh khối.</w:t>
      </w:r>
    </w:p>
    <w:p w14:paraId="75A7C1CE" w14:textId="77777777" w:rsidR="00FE572F" w:rsidRPr="00B30916" w:rsidRDefault="00FE572F" w:rsidP="009E2838">
      <w:pPr>
        <w:spacing w:after="0" w:line="276" w:lineRule="auto"/>
        <w:jc w:val="both"/>
        <w:rPr>
          <w:rFonts w:ascii="Times New Roman" w:hAnsi="Times New Roman" w:cs="Times New Roman"/>
          <w:sz w:val="28"/>
          <w:szCs w:val="28"/>
          <w:lang w:val="en-US"/>
        </w:rPr>
      </w:pPr>
      <w:r w:rsidRPr="00B30916">
        <w:rPr>
          <w:rFonts w:ascii="Times New Roman" w:hAnsi="Times New Roman" w:cs="Times New Roman"/>
          <w:sz w:val="28"/>
          <w:szCs w:val="28"/>
          <w:lang w:val="en-US"/>
        </w:rPr>
        <w:t>+ Ưu điểm: có sẵn trong tự nhiên, liên tục được bổ sung.</w:t>
      </w:r>
    </w:p>
    <w:p w14:paraId="3FC2FF43" w14:textId="77777777" w:rsidR="00FE572F" w:rsidRPr="00B30916" w:rsidRDefault="00FE572F" w:rsidP="009E2838">
      <w:pPr>
        <w:spacing w:after="0" w:line="276" w:lineRule="auto"/>
        <w:jc w:val="both"/>
        <w:rPr>
          <w:rFonts w:ascii="Times New Roman" w:hAnsi="Times New Roman" w:cs="Times New Roman"/>
          <w:sz w:val="28"/>
          <w:szCs w:val="28"/>
          <w:lang w:val="en-US"/>
        </w:rPr>
      </w:pPr>
      <w:r w:rsidRPr="00B30916">
        <w:rPr>
          <w:rFonts w:ascii="Times New Roman" w:hAnsi="Times New Roman" w:cs="Times New Roman"/>
          <w:sz w:val="28"/>
          <w:szCs w:val="28"/>
          <w:lang w:val="en-US"/>
        </w:rPr>
        <w:t>+ Nhược điểm: tính ổn định thấp, chi phí khai thác ban đầu cao,...</w:t>
      </w:r>
    </w:p>
    <w:p w14:paraId="36C777E5"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57" w:type="dxa"/>
        <w:tblInd w:w="-101" w:type="dxa"/>
        <w:tblLayout w:type="fixed"/>
        <w:tblLook w:val="04A0" w:firstRow="1" w:lastRow="0" w:firstColumn="1" w:lastColumn="0" w:noHBand="0" w:noVBand="1"/>
      </w:tblPr>
      <w:tblGrid>
        <w:gridCol w:w="6216"/>
        <w:gridCol w:w="4341"/>
      </w:tblGrid>
      <w:tr w:rsidR="00FE572F" w14:paraId="3BC8E623" w14:textId="77777777" w:rsidTr="00727E06">
        <w:trPr>
          <w:trHeight w:val="467"/>
        </w:trPr>
        <w:tc>
          <w:tcPr>
            <w:tcW w:w="6216" w:type="dxa"/>
            <w:shd w:val="clear" w:color="auto" w:fill="F2DCDC" w:themeFill="accent2" w:themeFillTint="32"/>
          </w:tcPr>
          <w:p w14:paraId="1D4F5BC5"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4341" w:type="dxa"/>
            <w:shd w:val="clear" w:color="auto" w:fill="F2DCDC" w:themeFill="accent2" w:themeFillTint="32"/>
          </w:tcPr>
          <w:p w14:paraId="0880444D"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1C4041DA" w14:textId="77777777" w:rsidTr="00727E06">
        <w:trPr>
          <w:trHeight w:val="1079"/>
        </w:trPr>
        <w:tc>
          <w:tcPr>
            <w:tcW w:w="6216" w:type="dxa"/>
          </w:tcPr>
          <w:p w14:paraId="25318DFB" w14:textId="77777777" w:rsidR="00FE572F" w:rsidRDefault="00FE572F" w:rsidP="009E2838">
            <w:pPr>
              <w:pStyle w:val="ListParagraph"/>
              <w:tabs>
                <w:tab w:val="left" w:pos="2694"/>
              </w:tabs>
              <w:spacing w:after="0" w:line="360" w:lineRule="auto"/>
              <w:ind w:left="0"/>
              <w:textAlignment w:val="baseline"/>
              <w:rPr>
                <w:rFonts w:ascii="Times New Roman" w:hAnsi="Times New Roman" w:cs="Times New Roman"/>
                <w:b/>
                <w:kern w:val="24"/>
                <w:sz w:val="28"/>
                <w:szCs w:val="28"/>
              </w:rPr>
            </w:pPr>
            <w:r>
              <w:rPr>
                <w:rFonts w:ascii="Times New Roman" w:hAnsi="Times New Roman" w:cs="Times New Roman"/>
                <w:b/>
                <w:kern w:val="24"/>
                <w:sz w:val="28"/>
                <w:szCs w:val="28"/>
              </w:rPr>
              <w:t>Chuyển giao nhiệm vụ</w:t>
            </w:r>
          </w:p>
          <w:p w14:paraId="792091AC" w14:textId="77777777" w:rsidR="00FE572F" w:rsidRPr="00B30916" w:rsidRDefault="00FE572F" w:rsidP="009E2838">
            <w:pPr>
              <w:spacing w:after="0" w:line="276" w:lineRule="auto"/>
              <w:jc w:val="both"/>
              <w:rPr>
                <w:rFonts w:ascii="Times New Roman" w:hAnsi="Times New Roman" w:cs="Times New Roman"/>
                <w:sz w:val="28"/>
                <w:szCs w:val="28"/>
                <w:lang w:val="en-US"/>
              </w:rPr>
            </w:pPr>
            <w:r w:rsidRPr="00B30916">
              <w:rPr>
                <w:rFonts w:ascii="Times New Roman" w:hAnsi="Times New Roman" w:cs="Times New Roman"/>
                <w:sz w:val="28"/>
                <w:szCs w:val="28"/>
                <w:lang w:val="en-US"/>
              </w:rPr>
              <w:t>– GV thực hiện:</w:t>
            </w:r>
          </w:p>
          <w:p w14:paraId="71817C3A" w14:textId="77777777" w:rsidR="00FE572F" w:rsidRPr="00B30916" w:rsidRDefault="00FE572F" w:rsidP="009E2838">
            <w:pPr>
              <w:spacing w:after="0" w:line="276" w:lineRule="auto"/>
              <w:jc w:val="both"/>
              <w:rPr>
                <w:rFonts w:ascii="Times New Roman" w:hAnsi="Times New Roman" w:cs="Times New Roman"/>
                <w:sz w:val="28"/>
                <w:szCs w:val="28"/>
                <w:lang w:val="en-US"/>
              </w:rPr>
            </w:pPr>
            <w:r w:rsidRPr="00B30916">
              <w:rPr>
                <w:rFonts w:ascii="Times New Roman" w:hAnsi="Times New Roman" w:cs="Times New Roman"/>
                <w:sz w:val="28"/>
                <w:szCs w:val="28"/>
                <w:lang w:val="en-US"/>
              </w:rPr>
              <w:t>+ Chiếu video về năng lượng hoá thạch và năng lượng tái tạo.</w:t>
            </w:r>
          </w:p>
          <w:p w14:paraId="0F87A9F2" w14:textId="77777777" w:rsidR="00FE572F" w:rsidRDefault="00FE572F" w:rsidP="009E2838">
            <w:pPr>
              <w:spacing w:after="0" w:line="276" w:lineRule="auto"/>
              <w:jc w:val="both"/>
              <w:rPr>
                <w:rFonts w:ascii="Times New Roman" w:hAnsi="Times New Roman" w:cs="Times New Roman"/>
                <w:sz w:val="28"/>
                <w:szCs w:val="28"/>
                <w:lang w:val="en-US"/>
              </w:rPr>
            </w:pPr>
            <w:r w:rsidRPr="00B30916">
              <w:rPr>
                <w:rFonts w:ascii="Times New Roman" w:hAnsi="Times New Roman" w:cs="Times New Roman"/>
                <w:sz w:val="28"/>
                <w:szCs w:val="28"/>
                <w:lang w:val="en-US"/>
              </w:rPr>
              <w:lastRenderedPageBreak/>
              <w:t>+ Yêu cầu HS theo dõi video, liệt kê các dạng năng lượng tái tạo được đề cập đến trong video, cho biết ưu/nhược điểm của năng lượng tái tạo.</w:t>
            </w:r>
          </w:p>
          <w:p w14:paraId="628F598A" w14:textId="02C493D6" w:rsidR="00FE572F" w:rsidRPr="00B30916"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Link video: </w:t>
            </w:r>
            <w:r w:rsidRPr="00052761">
              <w:rPr>
                <w:rFonts w:ascii="Times New Roman" w:hAnsi="Times New Roman" w:cs="Times New Roman"/>
                <w:sz w:val="28"/>
                <w:szCs w:val="28"/>
                <w:lang w:val="en-US"/>
              </w:rPr>
              <w:t>https://www.youtube.com/watch?v=CYCLSEu_mPI&amp;t=23s</w:t>
            </w:r>
          </w:p>
          <w:p w14:paraId="306AFEEA" w14:textId="77777777" w:rsidR="00FE572F" w:rsidRPr="00C26BEF" w:rsidRDefault="00FE572F" w:rsidP="009E2838">
            <w:pPr>
              <w:spacing w:after="0" w:line="276" w:lineRule="auto"/>
              <w:rPr>
                <w:rFonts w:ascii="Times New Roman" w:hAnsi="Times New Roman" w:cs="Times New Roman"/>
                <w:b/>
                <w:i/>
                <w:iCs/>
                <w:sz w:val="28"/>
                <w:szCs w:val="28"/>
                <w:lang w:val="en-US"/>
              </w:rPr>
            </w:pPr>
          </w:p>
        </w:tc>
        <w:tc>
          <w:tcPr>
            <w:tcW w:w="4341" w:type="dxa"/>
          </w:tcPr>
          <w:p w14:paraId="13C2338C" w14:textId="77777777" w:rsidR="00FE572F" w:rsidRPr="00C26BE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HS nhận nhiệm vụ.</w:t>
            </w:r>
          </w:p>
        </w:tc>
      </w:tr>
      <w:tr w:rsidR="00FE572F" w14:paraId="63E3E59E" w14:textId="77777777" w:rsidTr="00727E06">
        <w:trPr>
          <w:trHeight w:val="791"/>
        </w:trPr>
        <w:tc>
          <w:tcPr>
            <w:tcW w:w="6216" w:type="dxa"/>
          </w:tcPr>
          <w:p w14:paraId="682B0051"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ướng dẫn HS thực hiện nhiệm vụ</w:t>
            </w:r>
          </w:p>
          <w:p w14:paraId="54B7FF23"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AC41D4">
              <w:rPr>
                <w:rFonts w:ascii="Times New Roman" w:hAnsi="Times New Roman" w:cs="Times New Roman"/>
                <w:sz w:val="28"/>
                <w:szCs w:val="28"/>
              </w:rPr>
              <w:t xml:space="preserve">GV đặt câu hỏi xong quan sát HS, nếu các em chưa thể trả lời thì </w:t>
            </w:r>
            <w:r>
              <w:rPr>
                <w:rFonts w:ascii="Times New Roman" w:hAnsi="Times New Roman" w:cs="Times New Roman"/>
                <w:sz w:val="28"/>
                <w:szCs w:val="28"/>
              </w:rPr>
              <w:t>đ</w:t>
            </w:r>
            <w:r w:rsidRPr="00AC41D4">
              <w:rPr>
                <w:rFonts w:ascii="Times New Roman" w:hAnsi="Times New Roman" w:cs="Times New Roman"/>
                <w:sz w:val="28"/>
                <w:szCs w:val="28"/>
              </w:rPr>
              <w:t>ặt thêm câu hỏi g</w:t>
            </w:r>
            <w:r>
              <w:rPr>
                <w:rFonts w:ascii="Times New Roman" w:hAnsi="Times New Roman" w:cs="Times New Roman"/>
                <w:sz w:val="28"/>
                <w:szCs w:val="28"/>
              </w:rPr>
              <w:t>ợi</w:t>
            </w:r>
            <w:r w:rsidRPr="00AC41D4">
              <w:rPr>
                <w:rFonts w:ascii="Times New Roman" w:hAnsi="Times New Roman" w:cs="Times New Roman"/>
                <w:sz w:val="28"/>
                <w:szCs w:val="28"/>
              </w:rPr>
              <w:t xml:space="preserve"> mở, li</w:t>
            </w:r>
            <w:r>
              <w:rPr>
                <w:rFonts w:ascii="Times New Roman" w:hAnsi="Times New Roman" w:cs="Times New Roman"/>
                <w:sz w:val="28"/>
                <w:szCs w:val="28"/>
              </w:rPr>
              <w:t>ên</w:t>
            </w:r>
            <w:r w:rsidRPr="00AC41D4">
              <w:rPr>
                <w:rFonts w:ascii="Times New Roman" w:hAnsi="Times New Roman" w:cs="Times New Roman"/>
                <w:sz w:val="28"/>
                <w:szCs w:val="28"/>
              </w:rPr>
              <w:t xml:space="preserve"> tưởng tác các kiến thức </w:t>
            </w:r>
            <w:r>
              <w:rPr>
                <w:rFonts w:ascii="Times New Roman" w:hAnsi="Times New Roman" w:cs="Times New Roman"/>
                <w:sz w:val="28"/>
                <w:szCs w:val="28"/>
              </w:rPr>
              <w:t>đã</w:t>
            </w:r>
            <w:r w:rsidRPr="00AC41D4">
              <w:rPr>
                <w:rFonts w:ascii="Times New Roman" w:hAnsi="Times New Roman" w:cs="Times New Roman"/>
                <w:sz w:val="28"/>
                <w:szCs w:val="28"/>
              </w:rPr>
              <w:t xml:space="preserve"> học ở lớp dưới</w:t>
            </w:r>
            <w:r>
              <w:rPr>
                <w:rFonts w:ascii="Times New Roman" w:hAnsi="Times New Roman" w:cs="Times New Roman"/>
                <w:sz w:val="28"/>
                <w:szCs w:val="28"/>
              </w:rPr>
              <w:t>.</w:t>
            </w:r>
          </w:p>
        </w:tc>
        <w:tc>
          <w:tcPr>
            <w:tcW w:w="4341" w:type="dxa"/>
          </w:tcPr>
          <w:p w14:paraId="31C3C825" w14:textId="77777777" w:rsidR="00FE572F" w:rsidRPr="00B30916" w:rsidRDefault="00FE572F" w:rsidP="009E2838">
            <w:pPr>
              <w:spacing w:after="0" w:line="276" w:lineRule="auto"/>
              <w:jc w:val="both"/>
              <w:rPr>
                <w:rFonts w:ascii="Times New Roman" w:hAnsi="Times New Roman" w:cs="Times New Roman"/>
                <w:sz w:val="28"/>
                <w:szCs w:val="28"/>
              </w:rPr>
            </w:pPr>
            <w:r w:rsidRPr="00B30916">
              <w:rPr>
                <w:rFonts w:ascii="Times New Roman" w:hAnsi="Times New Roman" w:cs="Times New Roman"/>
                <w:sz w:val="28"/>
                <w:szCs w:val="28"/>
              </w:rPr>
              <w:t>– HS làm việc cá nhân, thực hiện:</w:t>
            </w:r>
          </w:p>
          <w:p w14:paraId="3EE1F288" w14:textId="77777777" w:rsidR="00FE572F" w:rsidRPr="00B30916" w:rsidRDefault="00FE572F" w:rsidP="009E2838">
            <w:pPr>
              <w:spacing w:after="0" w:line="276" w:lineRule="auto"/>
              <w:jc w:val="both"/>
              <w:rPr>
                <w:rFonts w:ascii="Times New Roman" w:hAnsi="Times New Roman" w:cs="Times New Roman"/>
                <w:sz w:val="28"/>
                <w:szCs w:val="28"/>
              </w:rPr>
            </w:pPr>
            <w:r w:rsidRPr="00B30916">
              <w:rPr>
                <w:rFonts w:ascii="Times New Roman" w:hAnsi="Times New Roman" w:cs="Times New Roman"/>
                <w:sz w:val="28"/>
                <w:szCs w:val="28"/>
              </w:rPr>
              <w:t>+ Theo dõi video.</w:t>
            </w:r>
          </w:p>
          <w:p w14:paraId="7D2222FE" w14:textId="77777777" w:rsidR="00FE572F" w:rsidRPr="00B30916" w:rsidRDefault="00FE572F" w:rsidP="009E2838">
            <w:pPr>
              <w:spacing w:after="0" w:line="276" w:lineRule="auto"/>
              <w:jc w:val="both"/>
              <w:rPr>
                <w:rFonts w:ascii="Times New Roman" w:hAnsi="Times New Roman" w:cs="Times New Roman"/>
                <w:sz w:val="28"/>
                <w:szCs w:val="28"/>
              </w:rPr>
            </w:pPr>
            <w:r w:rsidRPr="00B30916">
              <w:rPr>
                <w:rFonts w:ascii="Times New Roman" w:hAnsi="Times New Roman" w:cs="Times New Roman"/>
                <w:sz w:val="28"/>
                <w:szCs w:val="28"/>
              </w:rPr>
              <w:t>+ Ghi chú nhanh các dạng năng lượng tái tạo được nhắc đến trong video.</w:t>
            </w:r>
          </w:p>
          <w:p w14:paraId="21A57771" w14:textId="77777777" w:rsidR="00FE572F" w:rsidRPr="00AC41D4" w:rsidRDefault="00FE572F" w:rsidP="009E2838">
            <w:pPr>
              <w:spacing w:after="0" w:line="276" w:lineRule="auto"/>
              <w:jc w:val="both"/>
              <w:rPr>
                <w:rFonts w:ascii="Times New Roman" w:hAnsi="Times New Roman" w:cs="Times New Roman"/>
                <w:sz w:val="28"/>
                <w:szCs w:val="28"/>
              </w:rPr>
            </w:pPr>
            <w:r w:rsidRPr="00B30916">
              <w:rPr>
                <w:rFonts w:ascii="Times New Roman" w:hAnsi="Times New Roman" w:cs="Times New Roman"/>
                <w:sz w:val="28"/>
                <w:szCs w:val="28"/>
              </w:rPr>
              <w:t>+ Suy nghĩ để chỉ ra ưu/nhược điểm của năng lượng tái tạo.</w:t>
            </w:r>
          </w:p>
        </w:tc>
      </w:tr>
      <w:tr w:rsidR="00FE572F" w14:paraId="43B856C4" w14:textId="77777777" w:rsidTr="00727E06">
        <w:trPr>
          <w:trHeight w:val="510"/>
        </w:trPr>
        <w:tc>
          <w:tcPr>
            <w:tcW w:w="6216" w:type="dxa"/>
          </w:tcPr>
          <w:p w14:paraId="38ECC7C0" w14:textId="77777777" w:rsidR="00FE572F" w:rsidRDefault="00FE572F" w:rsidP="009E2838">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rPr>
              <w:t>Chốt lại và đặt vấn đề vào bài</w:t>
            </w:r>
          </w:p>
          <w:p w14:paraId="6EB7D30F" w14:textId="77777777" w:rsidR="00FE572F" w:rsidRPr="00C26BEF" w:rsidRDefault="00FE572F" w:rsidP="009E2838">
            <w:pPr>
              <w:spacing w:after="0" w:line="276" w:lineRule="auto"/>
              <w:jc w:val="both"/>
              <w:rPr>
                <w:rFonts w:ascii="Times New Roman" w:eastAsia="Times New Roman" w:hAnsi="Times New Roman" w:cs="Times New Roman"/>
                <w:i/>
                <w:sz w:val="28"/>
                <w:szCs w:val="28"/>
              </w:rPr>
            </w:pPr>
            <w:r w:rsidRPr="00B30916">
              <w:rPr>
                <w:rFonts w:ascii="Times New Roman" w:eastAsia="Times New Roman" w:hAnsi="Times New Roman" w:cs="Times New Roman"/>
                <w:sz w:val="28"/>
                <w:szCs w:val="28"/>
              </w:rPr>
              <w:t xml:space="preserve">– GV không chốt đáp án của câu hỏi mà dẫn dắt vào bài mới. GV có thể dẫn dắt:  </w:t>
            </w:r>
            <w:r w:rsidRPr="00B30916">
              <w:rPr>
                <w:rFonts w:ascii="Times New Roman" w:eastAsia="Times New Roman" w:hAnsi="Times New Roman" w:cs="Times New Roman"/>
                <w:i/>
                <w:iCs/>
                <w:sz w:val="28"/>
                <w:szCs w:val="28"/>
              </w:rPr>
              <w:t>Năng lượng tái tạo là năng lượng đến từ các nguồn năng lượng có sẵn trong thiên nhiên, liên tục được bổ sung thông qua các quá trình tự nhiên. Các dạng năng lượng này có ưu điểm và nhược điểm gì? Chúng ta cùng tìm hiểu nội dung bài học mới.</w:t>
            </w:r>
          </w:p>
        </w:tc>
        <w:tc>
          <w:tcPr>
            <w:tcW w:w="4341" w:type="dxa"/>
          </w:tcPr>
          <w:p w14:paraId="1D28DD23"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HS lắng nghe và chuẩn bị tinh thần học bài mới.</w:t>
            </w:r>
          </w:p>
        </w:tc>
      </w:tr>
    </w:tbl>
    <w:p w14:paraId="11E568E2" w14:textId="77777777" w:rsidR="00FE572F" w:rsidRDefault="00FE572F" w:rsidP="009E2838">
      <w:pPr>
        <w:spacing w:after="0" w:line="276" w:lineRule="auto"/>
        <w:rPr>
          <w:rFonts w:ascii="Times New Roman" w:hAnsi="Times New Roman" w:cs="Times New Roman"/>
          <w:b/>
          <w:color w:val="7030A0"/>
          <w:sz w:val="28"/>
          <w:szCs w:val="28"/>
          <w:lang w:val="nl-NL"/>
        </w:rPr>
      </w:pPr>
      <w:r w:rsidRPr="00DA691C">
        <w:rPr>
          <w:rFonts w:ascii="Times New Roman" w:hAnsi="Times New Roman" w:cs="Times New Roman"/>
          <w:b/>
          <w:color w:val="7030A0"/>
          <w:sz w:val="28"/>
          <w:szCs w:val="28"/>
          <w:lang w:val="nl-NL"/>
        </w:rPr>
        <w:t>2. Hoạng động 2: Hình thành kiến thức</w:t>
      </w:r>
    </w:p>
    <w:p w14:paraId="28F56B1D" w14:textId="77777777" w:rsidR="00FE572F" w:rsidRPr="00DA691C" w:rsidRDefault="00FE572F" w:rsidP="009E2838">
      <w:pPr>
        <w:spacing w:after="0" w:line="276" w:lineRule="auto"/>
        <w:rPr>
          <w:rFonts w:ascii="Times New Roman" w:hAnsi="Times New Roman" w:cs="Times New Roman"/>
          <w:b/>
          <w:color w:val="00B0F0"/>
          <w:sz w:val="28"/>
          <w:szCs w:val="28"/>
          <w:lang w:val="nl-NL"/>
        </w:rPr>
      </w:pPr>
      <w:r w:rsidRPr="00DA691C">
        <w:rPr>
          <w:rFonts w:ascii="Times New Roman" w:hAnsi="Times New Roman" w:cs="Times New Roman"/>
          <w:b/>
          <w:color w:val="00B0F0"/>
          <w:sz w:val="28"/>
          <w:szCs w:val="28"/>
          <w:lang w:val="nl-NL"/>
        </w:rPr>
        <w:t xml:space="preserve">Hoạt động </w:t>
      </w:r>
      <w:r w:rsidRPr="00DA691C">
        <w:rPr>
          <w:rFonts w:ascii="Times New Roman" w:hAnsi="Times New Roman" w:cs="Times New Roman"/>
          <w:b/>
          <w:color w:val="00B0F0"/>
          <w:sz w:val="28"/>
          <w:szCs w:val="28"/>
        </w:rPr>
        <w:t>2.</w:t>
      </w:r>
      <w:r>
        <w:rPr>
          <w:rFonts w:ascii="Times New Roman" w:hAnsi="Times New Roman" w:cs="Times New Roman"/>
          <w:b/>
          <w:color w:val="00B0F0"/>
          <w:sz w:val="28"/>
          <w:szCs w:val="28"/>
          <w:lang w:val="nl-NL"/>
        </w:rPr>
        <w:t>1</w:t>
      </w:r>
      <w:r w:rsidRPr="00DA691C">
        <w:rPr>
          <w:rFonts w:ascii="Times New Roman" w:hAnsi="Times New Roman" w:cs="Times New Roman"/>
          <w:b/>
          <w:color w:val="00B0F0"/>
          <w:sz w:val="28"/>
          <w:szCs w:val="28"/>
          <w:lang w:val="nl-NL"/>
        </w:rPr>
        <w:t xml:space="preserve">: </w:t>
      </w:r>
      <w:r>
        <w:rPr>
          <w:rFonts w:ascii="Times New Roman" w:hAnsi="Times New Roman" w:cs="Times New Roman"/>
          <w:b/>
          <w:color w:val="00B0F0"/>
          <w:sz w:val="28"/>
          <w:szCs w:val="28"/>
          <w:lang w:val="nl-NL"/>
        </w:rPr>
        <w:t>Ưu điểm và nhược điểm của một số dạng năng lượng tái tạo</w:t>
      </w:r>
    </w:p>
    <w:p w14:paraId="6A1AF62C" w14:textId="77777777" w:rsidR="00FE572F" w:rsidRDefault="00FE572F" w:rsidP="009E2838">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2762F07E" w14:textId="77777777" w:rsidR="00FE572F" w:rsidRPr="004C2BFA" w:rsidRDefault="00FE572F" w:rsidP="009E2838">
      <w:pPr>
        <w:spacing w:after="0" w:line="276" w:lineRule="auto"/>
        <w:jc w:val="both"/>
        <w:rPr>
          <w:rFonts w:ascii="Times New Roman" w:eastAsia="Times New Roman" w:hAnsi="Times New Roman" w:cs="Times New Roman"/>
          <w:sz w:val="28"/>
          <w:szCs w:val="28"/>
          <w:lang w:val="en-US"/>
        </w:rPr>
      </w:pPr>
      <w:r w:rsidRPr="00555FE9">
        <w:rPr>
          <w:rFonts w:ascii="Times New Roman" w:eastAsia="Times New Roman" w:hAnsi="Times New Roman" w:cs="Times New Roman"/>
          <w:sz w:val="28"/>
          <w:szCs w:val="28"/>
          <w:lang w:val="en-US"/>
        </w:rPr>
        <w:t xml:space="preserve">– </w:t>
      </w:r>
      <w:r w:rsidRPr="004C2BFA">
        <w:rPr>
          <w:rFonts w:ascii="Times New Roman" w:eastAsia="Times New Roman" w:hAnsi="Times New Roman" w:cs="Times New Roman"/>
          <w:sz w:val="28"/>
          <w:szCs w:val="28"/>
          <w:lang w:val="en-US"/>
        </w:rPr>
        <w:t>Thảo luận để chỉ ra được giá nhiên liệu phụ thuộc vào chi phí khai thác.</w:t>
      </w:r>
    </w:p>
    <w:p w14:paraId="19B0EAF1" w14:textId="77777777" w:rsidR="00FE572F" w:rsidRPr="004C2BFA" w:rsidRDefault="00FE572F" w:rsidP="009E2838">
      <w:pPr>
        <w:spacing w:after="0" w:line="276" w:lineRule="auto"/>
        <w:jc w:val="both"/>
        <w:rPr>
          <w:rFonts w:ascii="Times New Roman" w:eastAsia="Times New Roman" w:hAnsi="Times New Roman" w:cs="Times New Roman"/>
          <w:sz w:val="28"/>
          <w:szCs w:val="28"/>
          <w:lang w:val="en-US"/>
        </w:rPr>
      </w:pPr>
      <w:r w:rsidRPr="00555FE9">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8"/>
          <w:lang w:val="en-US"/>
        </w:rPr>
        <w:t xml:space="preserve"> </w:t>
      </w:r>
      <w:r w:rsidRPr="004C2BFA">
        <w:rPr>
          <w:rFonts w:ascii="Times New Roman" w:eastAsia="Times New Roman" w:hAnsi="Times New Roman" w:cs="Times New Roman"/>
          <w:sz w:val="28"/>
          <w:szCs w:val="28"/>
          <w:lang w:val="en-US"/>
        </w:rPr>
        <w:t>Hỗ trợ các thành viên trong nhóm hoàn thành nhiệm vụ tìm hiểu các yếu tố ảnh hưởng tới giá nhiên liệu hoá thạch.</w:t>
      </w:r>
    </w:p>
    <w:p w14:paraId="3331D8DF" w14:textId="77777777" w:rsidR="00FE572F" w:rsidRDefault="00FE572F" w:rsidP="009E2838">
      <w:pPr>
        <w:spacing w:after="0" w:line="276" w:lineRule="auto"/>
        <w:jc w:val="both"/>
        <w:rPr>
          <w:rFonts w:ascii="Times New Roman" w:hAnsi="Times New Roman" w:cs="Times New Roman"/>
          <w:bCs/>
          <w:sz w:val="28"/>
          <w:szCs w:val="28"/>
        </w:rPr>
      </w:pPr>
      <w:r>
        <w:rPr>
          <w:rFonts w:ascii="Times New Roman" w:hAnsi="Times New Roman" w:cs="Times New Roman"/>
          <w:b/>
          <w:bCs/>
          <w:color w:val="C00000"/>
          <w:sz w:val="28"/>
          <w:szCs w:val="28"/>
          <w:lang w:val="en-US"/>
        </w:rPr>
        <w:t xml:space="preserve">b) </w:t>
      </w:r>
      <w:r>
        <w:rPr>
          <w:rFonts w:ascii="Times New Roman" w:hAnsi="Times New Roman" w:cs="Times New Roman"/>
          <w:b/>
          <w:bCs/>
          <w:color w:val="C00000"/>
          <w:sz w:val="28"/>
          <w:szCs w:val="28"/>
        </w:rPr>
        <w:t xml:space="preserve">Nội dung: </w:t>
      </w:r>
    </w:p>
    <w:p w14:paraId="1A59BB21"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sz w:val="28"/>
          <w:szCs w:val="28"/>
          <w:lang w:val="en-US"/>
        </w:rPr>
        <w:t>– GV sử dụng kĩ thuật mảnh ghép:</w:t>
      </w:r>
    </w:p>
    <w:p w14:paraId="7F6CABD7"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Cambria Math" w:eastAsia="Times New Roman" w:hAnsi="Cambria Math" w:cs="Cambria Math"/>
          <w:sz w:val="28"/>
          <w:szCs w:val="28"/>
          <w:lang w:val="en-US"/>
        </w:rPr>
        <w:t>∗</w:t>
      </w:r>
      <w:r w:rsidRPr="00277649">
        <w:rPr>
          <w:rFonts w:ascii="Times New Roman" w:eastAsia="Times New Roman" w:hAnsi="Times New Roman" w:cs="Times New Roman"/>
          <w:sz w:val="28"/>
          <w:szCs w:val="28"/>
          <w:lang w:val="en-US"/>
        </w:rPr>
        <w:t xml:space="preserve"> Vòng 1: Nhóm Chuyên gia</w:t>
      </w:r>
    </w:p>
    <w:p w14:paraId="0709428E"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sz w:val="28"/>
          <w:szCs w:val="28"/>
          <w:lang w:val="en-US"/>
        </w:rPr>
        <w:t xml:space="preserve">+ Chia nhóm HS: lớp chia thành 4 nhóm được đánh số theo thứ tự từ 1 đến 4. </w:t>
      </w:r>
    </w:p>
    <w:p w14:paraId="094B0759"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sz w:val="28"/>
          <w:szCs w:val="28"/>
          <w:lang w:val="en-US"/>
        </w:rPr>
        <w:t>+ Giao nhiệm vụ cho các nhóm: tìm hiểu về nguồn gốc, đặc điểm, cách thức khai thác, tác động đến môi trường của việc khai thác và sử dụng các nguồn năng lượng. Cụ thể:</w:t>
      </w:r>
    </w:p>
    <w:p w14:paraId="1E6598EE"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b/>
          <w:bCs/>
          <w:sz w:val="28"/>
          <w:szCs w:val="28"/>
          <w:lang w:val="en-US"/>
        </w:rPr>
        <w:t>Nhóm 1:</w:t>
      </w:r>
      <w:r>
        <w:rPr>
          <w:rFonts w:ascii="Times New Roman" w:eastAsia="Times New Roman" w:hAnsi="Times New Roman" w:cs="Times New Roman"/>
          <w:sz w:val="28"/>
          <w:szCs w:val="28"/>
          <w:lang w:val="en-US"/>
        </w:rPr>
        <w:t xml:space="preserve"> năng lượng mặt trời (mục 1.a-SGK/ tr.66</w:t>
      </w:r>
      <w:r w:rsidRPr="00277649">
        <w:rPr>
          <w:rFonts w:ascii="Times New Roman" w:eastAsia="Times New Roman" w:hAnsi="Times New Roman" w:cs="Times New Roman"/>
          <w:sz w:val="28"/>
          <w:szCs w:val="28"/>
          <w:lang w:val="en-US"/>
        </w:rPr>
        <w:t>)</w:t>
      </w:r>
    </w:p>
    <w:p w14:paraId="3AA8B3C2"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b/>
          <w:bCs/>
          <w:sz w:val="28"/>
          <w:szCs w:val="28"/>
          <w:lang w:val="en-US"/>
        </w:rPr>
        <w:t>Nhóm 2:</w:t>
      </w:r>
      <w:r w:rsidRPr="00277649">
        <w:rPr>
          <w:rFonts w:ascii="Times New Roman" w:eastAsia="Times New Roman" w:hAnsi="Times New Roman" w:cs="Times New Roman"/>
          <w:sz w:val="28"/>
          <w:szCs w:val="28"/>
          <w:lang w:val="en-US"/>
        </w:rPr>
        <w:t xml:space="preserve"> năng lượng từ gió (mục </w:t>
      </w:r>
      <w:r>
        <w:rPr>
          <w:rFonts w:ascii="Times New Roman" w:eastAsia="Times New Roman" w:hAnsi="Times New Roman" w:cs="Times New Roman"/>
          <w:sz w:val="28"/>
          <w:szCs w:val="28"/>
          <w:lang w:val="en-US"/>
        </w:rPr>
        <w:t>1.b-SGK/ tr.67</w:t>
      </w:r>
      <w:r w:rsidRPr="00277649">
        <w:rPr>
          <w:rFonts w:ascii="Times New Roman" w:eastAsia="Times New Roman" w:hAnsi="Times New Roman" w:cs="Times New Roman"/>
          <w:sz w:val="28"/>
          <w:szCs w:val="28"/>
          <w:lang w:val="en-US"/>
        </w:rPr>
        <w:t>)</w:t>
      </w:r>
    </w:p>
    <w:p w14:paraId="7504F662"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b/>
          <w:bCs/>
          <w:sz w:val="28"/>
          <w:szCs w:val="28"/>
          <w:lang w:val="en-US"/>
        </w:rPr>
        <w:lastRenderedPageBreak/>
        <w:t>Nhóm 3:</w:t>
      </w:r>
      <w:r w:rsidRPr="00277649">
        <w:rPr>
          <w:rFonts w:ascii="Times New Roman" w:eastAsia="Times New Roman" w:hAnsi="Times New Roman" w:cs="Times New Roman"/>
          <w:sz w:val="28"/>
          <w:szCs w:val="28"/>
          <w:lang w:val="en-US"/>
        </w:rPr>
        <w:t xml:space="preserve"> năng lượng từ </w:t>
      </w:r>
      <w:r>
        <w:rPr>
          <w:rFonts w:ascii="Times New Roman" w:eastAsia="Times New Roman" w:hAnsi="Times New Roman" w:cs="Times New Roman"/>
          <w:sz w:val="28"/>
          <w:szCs w:val="28"/>
          <w:lang w:val="en-US"/>
        </w:rPr>
        <w:t>dòng sông</w:t>
      </w:r>
      <w:r w:rsidRPr="00277649">
        <w:rPr>
          <w:rFonts w:ascii="Times New Roman" w:eastAsia="Times New Roman" w:hAnsi="Times New Roman" w:cs="Times New Roman"/>
          <w:sz w:val="28"/>
          <w:szCs w:val="28"/>
          <w:lang w:val="en-US"/>
        </w:rPr>
        <w:t xml:space="preserve"> (mục </w:t>
      </w:r>
      <w:r>
        <w:rPr>
          <w:rFonts w:ascii="Times New Roman" w:eastAsia="Times New Roman" w:hAnsi="Times New Roman" w:cs="Times New Roman"/>
          <w:sz w:val="28"/>
          <w:szCs w:val="28"/>
          <w:lang w:val="en-US"/>
        </w:rPr>
        <w:t>1.c-SGK/tr.67</w:t>
      </w:r>
      <w:r w:rsidRPr="00277649">
        <w:rPr>
          <w:rFonts w:ascii="Times New Roman" w:eastAsia="Times New Roman" w:hAnsi="Times New Roman" w:cs="Times New Roman"/>
          <w:sz w:val="28"/>
          <w:szCs w:val="28"/>
          <w:lang w:val="en-US"/>
        </w:rPr>
        <w:t>)</w:t>
      </w:r>
    </w:p>
    <w:p w14:paraId="5A6D16CB"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b/>
          <w:bCs/>
          <w:sz w:val="28"/>
          <w:szCs w:val="28"/>
          <w:lang w:val="en-US"/>
        </w:rPr>
        <w:t>Nhóm 4:</w:t>
      </w:r>
      <w:r w:rsidRPr="00277649">
        <w:rPr>
          <w:rFonts w:ascii="Times New Roman" w:eastAsia="Times New Roman" w:hAnsi="Times New Roman" w:cs="Times New Roman"/>
          <w:sz w:val="28"/>
          <w:szCs w:val="28"/>
          <w:lang w:val="en-US"/>
        </w:rPr>
        <w:t xml:space="preserve"> năng lượng từ </w:t>
      </w:r>
      <w:r>
        <w:rPr>
          <w:rFonts w:ascii="Times New Roman" w:eastAsia="Times New Roman" w:hAnsi="Times New Roman" w:cs="Times New Roman"/>
          <w:sz w:val="28"/>
          <w:szCs w:val="28"/>
          <w:lang w:val="en-US"/>
        </w:rPr>
        <w:t>sóng biển</w:t>
      </w:r>
      <w:r w:rsidRPr="00277649">
        <w:rPr>
          <w:rFonts w:ascii="Times New Roman" w:eastAsia="Times New Roman" w:hAnsi="Times New Roman" w:cs="Times New Roman"/>
          <w:sz w:val="28"/>
          <w:szCs w:val="28"/>
          <w:lang w:val="en-US"/>
        </w:rPr>
        <w:t xml:space="preserve"> (mục </w:t>
      </w:r>
      <w:r>
        <w:rPr>
          <w:rFonts w:ascii="Times New Roman" w:eastAsia="Times New Roman" w:hAnsi="Times New Roman" w:cs="Times New Roman"/>
          <w:sz w:val="28"/>
          <w:szCs w:val="28"/>
          <w:lang w:val="en-US"/>
        </w:rPr>
        <w:t>1.d-SGK/tr.67, 68</w:t>
      </w:r>
      <w:r w:rsidRPr="00277649">
        <w:rPr>
          <w:rFonts w:ascii="Times New Roman" w:eastAsia="Times New Roman" w:hAnsi="Times New Roman" w:cs="Times New Roman"/>
          <w:sz w:val="28"/>
          <w:szCs w:val="28"/>
          <w:lang w:val="en-US"/>
        </w:rPr>
        <w:t>).</w:t>
      </w:r>
    </w:p>
    <w:p w14:paraId="26105A11"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Cambria Math" w:eastAsia="Times New Roman" w:hAnsi="Cambria Math" w:cs="Cambria Math"/>
          <w:sz w:val="28"/>
          <w:szCs w:val="28"/>
          <w:lang w:val="en-US"/>
        </w:rPr>
        <w:t>∗</w:t>
      </w:r>
      <w:r w:rsidRPr="00277649">
        <w:rPr>
          <w:rFonts w:ascii="Times New Roman" w:eastAsia="Times New Roman" w:hAnsi="Times New Roman" w:cs="Times New Roman"/>
          <w:sz w:val="28"/>
          <w:szCs w:val="28"/>
          <w:lang w:val="en-US"/>
        </w:rPr>
        <w:t xml:space="preserve"> Vòng 2: nhóm mảnh ghép</w:t>
      </w:r>
    </w:p>
    <w:p w14:paraId="5C5BFC5D"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sz w:val="28"/>
          <w:szCs w:val="28"/>
          <w:lang w:val="en-US"/>
        </w:rPr>
        <w:t>+ Hướng dẫn HS hình thành nhóm mới: các thành viên trong 1 nhóm chuyên gia đếm thứ tự từ 1 đến 6, các thành viên ở các nhóm chuyên gia khác nhau có cùng số thứ tự thì tạo thành 1 nhóm.</w:t>
      </w:r>
    </w:p>
    <w:p w14:paraId="4FED72D8"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sz w:val="28"/>
          <w:szCs w:val="28"/>
          <w:lang w:val="en-US"/>
        </w:rPr>
        <w:t>+ Yêu cầu các thành viên trong nhóm mới chia sẻ đầy đủ nội dung tìm hiểu được trong vòng chuyên gia với các thành viên còn lại trong nhóm.</w:t>
      </w:r>
    </w:p>
    <w:p w14:paraId="635BBA5C"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sz w:val="28"/>
          <w:szCs w:val="28"/>
          <w:lang w:val="en-US"/>
        </w:rPr>
        <w:t>+ Phát phiếu học tập nhóm, yêu cầu các nhóm thảo luận và hoàn thành phiếu học tập.</w:t>
      </w:r>
    </w:p>
    <w:p w14:paraId="510938DB" w14:textId="77777777" w:rsidR="00FE572F" w:rsidRDefault="00FE572F" w:rsidP="009E2838">
      <w:pPr>
        <w:spacing w:after="0" w:line="233" w:lineRule="auto"/>
        <w:jc w:val="both"/>
        <w:rPr>
          <w:bCs/>
          <w:sz w:val="28"/>
          <w:szCs w:val="28"/>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FE572F" w14:paraId="7B92B03A" w14:textId="77777777" w:rsidTr="00AA3D7F">
        <w:tc>
          <w:tcPr>
            <w:tcW w:w="10240" w:type="dxa"/>
            <w:tcBorders>
              <w:top w:val="outset" w:sz="6" w:space="0" w:color="auto"/>
              <w:left w:val="outset" w:sz="6" w:space="0" w:color="auto"/>
              <w:bottom w:val="outset" w:sz="6" w:space="0" w:color="auto"/>
              <w:right w:val="outset" w:sz="6" w:space="0" w:color="auto"/>
            </w:tcBorders>
            <w:shd w:val="clear" w:color="auto" w:fill="FFC000"/>
          </w:tcPr>
          <w:p w14:paraId="69D716CD" w14:textId="77777777" w:rsidR="00FE572F" w:rsidRPr="00E0309E" w:rsidRDefault="00FE572F" w:rsidP="009E2838">
            <w:pPr>
              <w:spacing w:beforeAutospacing="1" w:after="0" w:afterAutospacing="1" w:line="256" w:lineRule="auto"/>
              <w:jc w:val="center"/>
              <w:rPr>
                <w:rFonts w:eastAsia="Calibri"/>
                <w:b/>
                <w:sz w:val="28"/>
                <w:szCs w:val="28"/>
                <w:lang w:val="en-US"/>
              </w:rPr>
            </w:pPr>
            <w:r>
              <w:rPr>
                <w:rFonts w:eastAsia="Calibri"/>
                <w:b/>
                <w:sz w:val="28"/>
                <w:szCs w:val="28"/>
                <w:lang w:val="en-US"/>
              </w:rPr>
              <w:t>PHIẾU HỌC TẬP 1</w:t>
            </w:r>
          </w:p>
        </w:tc>
      </w:tr>
      <w:tr w:rsidR="00FE572F" w14:paraId="2E524726" w14:textId="77777777" w:rsidTr="00AA3D7F">
        <w:tc>
          <w:tcPr>
            <w:tcW w:w="10240" w:type="dxa"/>
            <w:tcBorders>
              <w:top w:val="nil"/>
              <w:left w:val="outset" w:sz="6" w:space="0" w:color="auto"/>
              <w:bottom w:val="nil"/>
              <w:right w:val="outset" w:sz="6" w:space="0" w:color="auto"/>
            </w:tcBorders>
          </w:tcPr>
          <w:p w14:paraId="457FA7A4" w14:textId="77777777" w:rsidR="00FE572F" w:rsidRPr="005A250A" w:rsidRDefault="00FE572F" w:rsidP="009E2838">
            <w:pPr>
              <w:spacing w:after="0" w:line="259" w:lineRule="auto"/>
              <w:ind w:left="283"/>
              <w:rPr>
                <w:b/>
                <w:bCs/>
                <w:sz w:val="28"/>
                <w:szCs w:val="28"/>
              </w:rPr>
            </w:pPr>
            <w:r w:rsidRPr="005A250A">
              <w:rPr>
                <w:b/>
                <w:bCs/>
                <w:sz w:val="28"/>
                <w:szCs w:val="28"/>
              </w:rPr>
              <w:t xml:space="preserve">1. </w:t>
            </w:r>
            <w:r w:rsidRPr="005A250A">
              <w:rPr>
                <w:b/>
                <w:bCs/>
                <w:i/>
                <w:sz w:val="28"/>
                <w:szCs w:val="28"/>
              </w:rPr>
              <w:t>Điền từ thích hợp vào chỗ trống.</w:t>
            </w:r>
          </w:p>
          <w:p w14:paraId="4D4F211C" w14:textId="77777777" w:rsidR="00FE572F" w:rsidRPr="00727E06" w:rsidRDefault="00FE572F" w:rsidP="009E2838">
            <w:pPr>
              <w:spacing w:after="0" w:line="265" w:lineRule="auto"/>
              <w:ind w:left="283"/>
              <w:jc w:val="both"/>
              <w:rPr>
                <w:sz w:val="28"/>
                <w:szCs w:val="28"/>
                <w:lang w:val="en-US"/>
              </w:rPr>
            </w:pPr>
            <w:r>
              <w:rPr>
                <w:sz w:val="28"/>
                <w:szCs w:val="28"/>
                <w:lang w:val="en-US"/>
              </w:rPr>
              <w:t xml:space="preserve">a) Năng lượng mặt trời hoạt động bằng cách chuyển hóa năng lượng mặt trời thành (1) </w:t>
            </w:r>
            <w:r w:rsidRPr="00727E06">
              <w:rPr>
                <w:color w:val="FF0000"/>
                <w:sz w:val="28"/>
                <w:szCs w:val="28"/>
                <w:lang w:val="en-US"/>
              </w:rPr>
              <w:t>nhiệt năng</w:t>
            </w:r>
            <w:r>
              <w:rPr>
                <w:sz w:val="28"/>
                <w:szCs w:val="28"/>
                <w:lang w:val="en-US"/>
              </w:rPr>
              <w:t>.</w:t>
            </w:r>
          </w:p>
          <w:p w14:paraId="6FB6038A" w14:textId="77777777" w:rsidR="00FE572F" w:rsidRPr="005A250A" w:rsidRDefault="00FE572F" w:rsidP="009E2838">
            <w:pPr>
              <w:spacing w:after="0" w:line="265" w:lineRule="auto"/>
              <w:ind w:left="283"/>
              <w:jc w:val="both"/>
              <w:rPr>
                <w:sz w:val="28"/>
                <w:szCs w:val="28"/>
              </w:rPr>
            </w:pPr>
            <w:r>
              <w:rPr>
                <w:sz w:val="28"/>
                <w:szCs w:val="28"/>
                <w:lang w:val="en-US"/>
              </w:rPr>
              <w:t xml:space="preserve">b) </w:t>
            </w:r>
            <w:r w:rsidRPr="005A250A">
              <w:rPr>
                <w:sz w:val="28"/>
                <w:szCs w:val="28"/>
              </w:rPr>
              <w:t>Năng lượng mặt trời, năng lượng từ gió, năng lượng từ sóng biển và năng lượng từ dòng sông luôn (3)</w:t>
            </w:r>
            <w:r>
              <w:rPr>
                <w:sz w:val="28"/>
                <w:szCs w:val="28"/>
              </w:rPr>
              <w:t xml:space="preserve"> </w:t>
            </w:r>
            <w:r w:rsidRPr="005A250A">
              <w:rPr>
                <w:color w:val="FF0000"/>
                <w:sz w:val="28"/>
                <w:szCs w:val="28"/>
                <w:lang w:val="en-US"/>
              </w:rPr>
              <w:t>có sẵn</w:t>
            </w:r>
            <w:r>
              <w:rPr>
                <w:sz w:val="28"/>
                <w:szCs w:val="28"/>
                <w:lang w:val="en-US"/>
              </w:rPr>
              <w:t xml:space="preserve"> </w:t>
            </w:r>
            <w:r w:rsidRPr="005A250A">
              <w:rPr>
                <w:sz w:val="28"/>
                <w:szCs w:val="28"/>
              </w:rPr>
              <w:t xml:space="preserve">trong tự nhiên. </w:t>
            </w:r>
          </w:p>
          <w:p w14:paraId="34B2B334" w14:textId="77777777" w:rsidR="00FE572F" w:rsidRPr="00727E06" w:rsidRDefault="00FE572F" w:rsidP="009E2838">
            <w:pPr>
              <w:spacing w:after="0" w:line="265" w:lineRule="auto"/>
              <w:ind w:left="283"/>
              <w:jc w:val="both"/>
              <w:rPr>
                <w:sz w:val="28"/>
                <w:szCs w:val="28"/>
                <w:lang w:val="en-US"/>
              </w:rPr>
            </w:pPr>
            <w:r>
              <w:rPr>
                <w:sz w:val="28"/>
                <w:szCs w:val="28"/>
                <w:lang w:val="en-US"/>
              </w:rPr>
              <w:t xml:space="preserve">c) Năng lượng sóng biển sẽ biến đổi (4) </w:t>
            </w:r>
            <w:r w:rsidRPr="00727E06">
              <w:rPr>
                <w:color w:val="FF0000"/>
                <w:sz w:val="28"/>
                <w:szCs w:val="28"/>
                <w:lang w:val="en-US"/>
              </w:rPr>
              <w:t>cơ năng</w:t>
            </w:r>
            <w:r>
              <w:rPr>
                <w:sz w:val="28"/>
                <w:szCs w:val="28"/>
                <w:lang w:val="en-US"/>
              </w:rPr>
              <w:t xml:space="preserve"> của sóng biển thành </w:t>
            </w:r>
            <w:r w:rsidRPr="00727E06">
              <w:rPr>
                <w:color w:val="FF0000"/>
                <w:sz w:val="28"/>
                <w:szCs w:val="28"/>
                <w:lang w:val="en-US"/>
              </w:rPr>
              <w:t>điện năng.</w:t>
            </w:r>
          </w:p>
          <w:p w14:paraId="4691A549" w14:textId="77777777" w:rsidR="00FE572F" w:rsidRPr="005A250A" w:rsidRDefault="00FE572F" w:rsidP="009E2838">
            <w:pPr>
              <w:spacing w:after="0" w:line="259" w:lineRule="auto"/>
              <w:ind w:left="283"/>
              <w:rPr>
                <w:b/>
                <w:bCs/>
                <w:sz w:val="28"/>
                <w:szCs w:val="28"/>
              </w:rPr>
            </w:pPr>
            <w:r w:rsidRPr="005A250A">
              <w:rPr>
                <w:b/>
                <w:bCs/>
                <w:sz w:val="28"/>
                <w:szCs w:val="28"/>
              </w:rPr>
              <w:t xml:space="preserve">2. </w:t>
            </w:r>
            <w:r w:rsidRPr="005A250A">
              <w:rPr>
                <w:b/>
                <w:bCs/>
                <w:i/>
                <w:sz w:val="28"/>
                <w:szCs w:val="28"/>
              </w:rPr>
              <w:t>Trả lời câu hỏi sau:</w:t>
            </w:r>
          </w:p>
          <w:p w14:paraId="5C7EC1BA" w14:textId="77777777" w:rsidR="00FE572F" w:rsidRDefault="00FE572F" w:rsidP="009E2838">
            <w:pPr>
              <w:spacing w:after="0" w:line="336" w:lineRule="auto"/>
              <w:ind w:left="283"/>
              <w:rPr>
                <w:sz w:val="28"/>
                <w:szCs w:val="28"/>
              </w:rPr>
            </w:pPr>
            <w:r w:rsidRPr="005A250A">
              <w:rPr>
                <w:sz w:val="28"/>
                <w:szCs w:val="28"/>
              </w:rPr>
              <w:t xml:space="preserve">Việc sử dụng năng lượng từ dòng sông ảnh hưởng đến môi trường như thế nào nếu: </w:t>
            </w:r>
          </w:p>
          <w:p w14:paraId="05DADF1B" w14:textId="77777777" w:rsidR="00FE572F" w:rsidRPr="005A250A" w:rsidRDefault="00FE572F" w:rsidP="009E2838">
            <w:pPr>
              <w:spacing w:after="0" w:line="336" w:lineRule="auto"/>
              <w:ind w:left="283"/>
              <w:rPr>
                <w:sz w:val="28"/>
                <w:szCs w:val="28"/>
              </w:rPr>
            </w:pPr>
            <w:r w:rsidRPr="005A250A">
              <w:rPr>
                <w:sz w:val="28"/>
                <w:szCs w:val="28"/>
              </w:rPr>
              <w:t>– Vỡ đập thuỷ điện.</w:t>
            </w:r>
          </w:p>
          <w:p w14:paraId="38ADBCD1" w14:textId="77777777" w:rsidR="00FE572F" w:rsidRDefault="00FE572F" w:rsidP="009E2838">
            <w:pPr>
              <w:spacing w:after="0" w:line="336" w:lineRule="auto"/>
              <w:ind w:left="283"/>
              <w:rPr>
                <w:sz w:val="28"/>
                <w:szCs w:val="28"/>
              </w:rPr>
            </w:pPr>
            <w:r w:rsidRPr="005A250A">
              <w:rPr>
                <w:sz w:val="28"/>
                <w:szCs w:val="28"/>
              </w:rPr>
              <w:t xml:space="preserve">– Động vật không di chuyển được từ hạ nguồn lên thượng nguồn của dòng sông. </w:t>
            </w:r>
          </w:p>
          <w:p w14:paraId="7C3165A1" w14:textId="77777777" w:rsidR="00FE572F" w:rsidRPr="005A250A" w:rsidRDefault="00FE572F" w:rsidP="009E2838">
            <w:pPr>
              <w:spacing w:after="0" w:line="336" w:lineRule="auto"/>
              <w:ind w:left="283"/>
              <w:rPr>
                <w:sz w:val="28"/>
                <w:szCs w:val="28"/>
              </w:rPr>
            </w:pPr>
            <w:r w:rsidRPr="005A250A">
              <w:rPr>
                <w:sz w:val="28"/>
                <w:szCs w:val="28"/>
              </w:rPr>
              <w:t>– Diện tích rừng thay đổi khi xây dựng nhà máy thuỷ điện.</w:t>
            </w:r>
          </w:p>
          <w:p w14:paraId="0E14CB2D" w14:textId="77777777" w:rsidR="00FE572F" w:rsidRDefault="00FE572F" w:rsidP="009E2838">
            <w:pPr>
              <w:spacing w:after="0"/>
              <w:jc w:val="center"/>
              <w:rPr>
                <w:b/>
                <w:bCs/>
                <w:sz w:val="28"/>
                <w:szCs w:val="28"/>
                <w:lang w:val="en-US"/>
              </w:rPr>
            </w:pPr>
            <w:r w:rsidRPr="005A250A">
              <w:rPr>
                <w:b/>
                <w:bCs/>
                <w:sz w:val="28"/>
                <w:szCs w:val="28"/>
                <w:lang w:val="en-US"/>
              </w:rPr>
              <w:t>Trả lời</w:t>
            </w:r>
          </w:p>
          <w:p w14:paraId="4EC33039" w14:textId="77777777" w:rsidR="00FE572F" w:rsidRPr="005A250A" w:rsidRDefault="00FE572F" w:rsidP="009E2838">
            <w:pPr>
              <w:spacing w:after="0" w:line="336" w:lineRule="auto"/>
              <w:ind w:left="283"/>
              <w:rPr>
                <w:sz w:val="28"/>
                <w:szCs w:val="28"/>
              </w:rPr>
            </w:pPr>
            <w:r w:rsidRPr="005A250A">
              <w:rPr>
                <w:sz w:val="28"/>
                <w:szCs w:val="28"/>
              </w:rPr>
              <w:t>Ảnh hưởng của việc khai thác năng lượng từ dòng sông đến môi trường:</w:t>
            </w:r>
          </w:p>
          <w:p w14:paraId="311DE15C" w14:textId="77777777" w:rsidR="00FE572F" w:rsidRDefault="00FE572F" w:rsidP="009E2838">
            <w:pPr>
              <w:spacing w:after="0" w:line="336" w:lineRule="auto"/>
              <w:ind w:left="283"/>
              <w:rPr>
                <w:sz w:val="28"/>
                <w:szCs w:val="28"/>
              </w:rPr>
            </w:pPr>
            <w:r w:rsidRPr="005A250A">
              <w:rPr>
                <w:sz w:val="28"/>
                <w:szCs w:val="28"/>
              </w:rPr>
              <w:t xml:space="preserve">+ Vỡ đập thuỷ điện: lũ lụt, sạt lở đất. </w:t>
            </w:r>
          </w:p>
          <w:p w14:paraId="625B5A6A" w14:textId="77777777" w:rsidR="00FE572F" w:rsidRDefault="00FE572F" w:rsidP="009E2838">
            <w:pPr>
              <w:spacing w:after="0" w:line="336" w:lineRule="auto"/>
              <w:ind w:left="283"/>
              <w:rPr>
                <w:sz w:val="28"/>
                <w:szCs w:val="28"/>
              </w:rPr>
            </w:pPr>
            <w:r w:rsidRPr="005A250A">
              <w:rPr>
                <w:sz w:val="28"/>
                <w:szCs w:val="28"/>
              </w:rPr>
              <w:t>+ Động vật không di chuyển được từ hạ nguồn lên thượng nguồn của dòng sông: mất cân bằng hệ sinh thái.</w:t>
            </w:r>
          </w:p>
          <w:p w14:paraId="65A88619" w14:textId="77777777" w:rsidR="00FE572F" w:rsidRPr="005A250A" w:rsidRDefault="00FE572F" w:rsidP="009E2838">
            <w:pPr>
              <w:spacing w:after="0" w:line="336" w:lineRule="auto"/>
              <w:ind w:left="283"/>
              <w:rPr>
                <w:sz w:val="28"/>
                <w:szCs w:val="28"/>
              </w:rPr>
            </w:pPr>
            <w:r w:rsidRPr="005A250A">
              <w:rPr>
                <w:sz w:val="28"/>
                <w:szCs w:val="28"/>
              </w:rPr>
              <w:t>+ Diện tích rừng thay đổi khi xây dựng nhà máy thuỷ điện: xói mòn, ảnh hưởng tới môi trường đất.</w:t>
            </w:r>
          </w:p>
          <w:p w14:paraId="0D2D5503" w14:textId="77777777" w:rsidR="00FE572F" w:rsidRDefault="00FE572F" w:rsidP="009E2838">
            <w:pPr>
              <w:spacing w:after="0" w:line="259" w:lineRule="auto"/>
              <w:ind w:left="283"/>
              <w:rPr>
                <w:b/>
                <w:bCs/>
                <w:i/>
                <w:sz w:val="28"/>
                <w:szCs w:val="28"/>
              </w:rPr>
            </w:pPr>
            <w:r w:rsidRPr="005A250A">
              <w:rPr>
                <w:b/>
                <w:bCs/>
                <w:i/>
                <w:sz w:val="28"/>
                <w:szCs w:val="28"/>
              </w:rPr>
              <w:t>3. Hoàn thành bảng sau</w:t>
            </w:r>
          </w:p>
          <w:tbl>
            <w:tblPr>
              <w:tblStyle w:val="TableGrid"/>
              <w:tblW w:w="0" w:type="auto"/>
              <w:tblInd w:w="283" w:type="dxa"/>
              <w:tblLook w:val="04A0" w:firstRow="1" w:lastRow="0" w:firstColumn="1" w:lastColumn="0" w:noHBand="0" w:noVBand="1"/>
            </w:tblPr>
            <w:tblGrid>
              <w:gridCol w:w="3214"/>
              <w:gridCol w:w="3215"/>
              <w:gridCol w:w="3215"/>
            </w:tblGrid>
            <w:tr w:rsidR="00FE572F" w:rsidRPr="00415EE3" w14:paraId="6B7252BD" w14:textId="77777777" w:rsidTr="00AA3D7F">
              <w:trPr>
                <w:trHeight w:val="449"/>
              </w:trPr>
              <w:tc>
                <w:tcPr>
                  <w:tcW w:w="3214" w:type="dxa"/>
                </w:tcPr>
                <w:p w14:paraId="1F230518" w14:textId="77777777" w:rsidR="00FE572F" w:rsidRPr="00415EE3" w:rsidRDefault="00FE572F" w:rsidP="009E2838">
                  <w:pPr>
                    <w:spacing w:after="0" w:line="259" w:lineRule="auto"/>
                    <w:jc w:val="center"/>
                    <w:rPr>
                      <w:rFonts w:ascii="Times New Roman" w:hAnsi="Times New Roman" w:cs="Times New Roman"/>
                      <w:b/>
                      <w:bCs/>
                      <w:i/>
                      <w:iCs/>
                      <w:sz w:val="28"/>
                      <w:szCs w:val="28"/>
                      <w:lang w:val="en-US"/>
                    </w:rPr>
                  </w:pPr>
                  <w:r w:rsidRPr="00415EE3">
                    <w:rPr>
                      <w:rFonts w:ascii="Times New Roman" w:hAnsi="Times New Roman" w:cs="Times New Roman"/>
                      <w:b/>
                      <w:sz w:val="28"/>
                      <w:szCs w:val="28"/>
                    </w:rPr>
                    <w:t>Năng lượng tái tạo</w:t>
                  </w:r>
                </w:p>
              </w:tc>
              <w:tc>
                <w:tcPr>
                  <w:tcW w:w="3215" w:type="dxa"/>
                </w:tcPr>
                <w:p w14:paraId="1D873B9E" w14:textId="77777777" w:rsidR="00FE572F" w:rsidRPr="00415EE3" w:rsidRDefault="00FE572F" w:rsidP="009E2838">
                  <w:pPr>
                    <w:spacing w:after="0" w:line="259" w:lineRule="auto"/>
                    <w:jc w:val="center"/>
                    <w:rPr>
                      <w:rFonts w:ascii="Times New Roman" w:hAnsi="Times New Roman" w:cs="Times New Roman"/>
                      <w:b/>
                      <w:bCs/>
                      <w:i/>
                      <w:iCs/>
                      <w:sz w:val="28"/>
                      <w:szCs w:val="28"/>
                      <w:lang w:val="en-US"/>
                    </w:rPr>
                  </w:pPr>
                  <w:r w:rsidRPr="00415EE3">
                    <w:rPr>
                      <w:rFonts w:ascii="Times New Roman" w:hAnsi="Times New Roman" w:cs="Times New Roman"/>
                      <w:b/>
                      <w:sz w:val="28"/>
                      <w:szCs w:val="28"/>
                    </w:rPr>
                    <w:t>Ưu điểm</w:t>
                  </w:r>
                </w:p>
              </w:tc>
              <w:tc>
                <w:tcPr>
                  <w:tcW w:w="3215" w:type="dxa"/>
                </w:tcPr>
                <w:p w14:paraId="6806E454" w14:textId="77777777" w:rsidR="00FE572F" w:rsidRPr="00415EE3" w:rsidRDefault="00FE572F" w:rsidP="009E2838">
                  <w:pPr>
                    <w:spacing w:after="0" w:line="259" w:lineRule="auto"/>
                    <w:jc w:val="center"/>
                    <w:rPr>
                      <w:rFonts w:ascii="Times New Roman" w:hAnsi="Times New Roman" w:cs="Times New Roman"/>
                      <w:b/>
                      <w:bCs/>
                      <w:i/>
                      <w:iCs/>
                      <w:sz w:val="28"/>
                      <w:szCs w:val="28"/>
                      <w:lang w:val="en-US"/>
                    </w:rPr>
                  </w:pPr>
                  <w:r w:rsidRPr="00415EE3">
                    <w:rPr>
                      <w:rFonts w:ascii="Times New Roman" w:hAnsi="Times New Roman" w:cs="Times New Roman"/>
                      <w:b/>
                      <w:sz w:val="28"/>
                      <w:szCs w:val="28"/>
                    </w:rPr>
                    <w:t>Nhược điểm</w:t>
                  </w:r>
                </w:p>
              </w:tc>
            </w:tr>
            <w:tr w:rsidR="00FE572F" w:rsidRPr="00415EE3" w14:paraId="0A7614EC" w14:textId="77777777" w:rsidTr="00AA3D7F">
              <w:trPr>
                <w:trHeight w:val="449"/>
              </w:trPr>
              <w:tc>
                <w:tcPr>
                  <w:tcW w:w="3214" w:type="dxa"/>
                </w:tcPr>
                <w:p w14:paraId="1BDD0FE7" w14:textId="77777777" w:rsidR="00FE572F" w:rsidRPr="00415EE3" w:rsidRDefault="00FE572F" w:rsidP="009E2838">
                  <w:pPr>
                    <w:spacing w:after="0" w:line="259" w:lineRule="auto"/>
                    <w:jc w:val="center"/>
                    <w:rPr>
                      <w:rFonts w:ascii="Times New Roman" w:hAnsi="Times New Roman" w:cs="Times New Roman"/>
                      <w:b/>
                      <w:bCs/>
                      <w:i/>
                      <w:iCs/>
                      <w:sz w:val="28"/>
                      <w:szCs w:val="28"/>
                      <w:lang w:val="en-US"/>
                    </w:rPr>
                  </w:pPr>
                  <w:r w:rsidRPr="00415EE3">
                    <w:rPr>
                      <w:rFonts w:ascii="Times New Roman" w:hAnsi="Times New Roman" w:cs="Times New Roman"/>
                      <w:sz w:val="28"/>
                      <w:szCs w:val="28"/>
                    </w:rPr>
                    <w:t>Năng lượng mặt trời</w:t>
                  </w:r>
                </w:p>
              </w:tc>
              <w:tc>
                <w:tcPr>
                  <w:tcW w:w="3215" w:type="dxa"/>
                </w:tcPr>
                <w:p w14:paraId="0AB7D27C" w14:textId="77777777" w:rsidR="00FE572F" w:rsidRPr="00415EE3" w:rsidRDefault="00FE572F" w:rsidP="009E2838">
                  <w:pPr>
                    <w:spacing w:after="0" w:line="259" w:lineRule="auto"/>
                    <w:jc w:val="center"/>
                    <w:rPr>
                      <w:rFonts w:ascii="Times New Roman" w:hAnsi="Times New Roman" w:cs="Times New Roman"/>
                      <w:sz w:val="28"/>
                      <w:szCs w:val="28"/>
                    </w:rPr>
                  </w:pPr>
                  <w:r w:rsidRPr="00415EE3">
                    <w:rPr>
                      <w:rFonts w:ascii="Times New Roman" w:hAnsi="Times New Roman" w:cs="Times New Roman"/>
                      <w:sz w:val="28"/>
                      <w:szCs w:val="28"/>
                    </w:rPr>
                    <w:t xml:space="preserve">- Nguồn năng lượng vô tận </w:t>
                  </w:r>
                  <w:r>
                    <w:rPr>
                      <w:rFonts w:ascii="Times New Roman" w:hAnsi="Times New Roman" w:cs="Times New Roman"/>
                      <w:sz w:val="28"/>
                      <w:szCs w:val="28"/>
                    </w:rPr>
                    <w:t xml:space="preserve"> </w:t>
                  </w:r>
                  <w:r w:rsidRPr="00415EE3">
                    <w:rPr>
                      <w:rFonts w:ascii="Times New Roman" w:hAnsi="Times New Roman" w:cs="Times New Roman"/>
                      <w:sz w:val="28"/>
                      <w:szCs w:val="28"/>
                    </w:rPr>
                    <w:t xml:space="preserve"> </w:t>
                  </w:r>
                </w:p>
                <w:p w14:paraId="4912900D" w14:textId="77777777" w:rsidR="00FE572F" w:rsidRPr="00415EE3" w:rsidRDefault="00FE572F" w:rsidP="009E2838">
                  <w:pPr>
                    <w:spacing w:after="0" w:line="259" w:lineRule="auto"/>
                    <w:jc w:val="center"/>
                    <w:rPr>
                      <w:rFonts w:ascii="Times New Roman" w:hAnsi="Times New Roman" w:cs="Times New Roman"/>
                      <w:sz w:val="28"/>
                      <w:szCs w:val="28"/>
                    </w:rPr>
                  </w:pPr>
                  <w:r w:rsidRPr="00415EE3">
                    <w:rPr>
                      <w:rFonts w:ascii="Times New Roman" w:hAnsi="Times New Roman" w:cs="Times New Roman"/>
                      <w:sz w:val="28"/>
                      <w:szCs w:val="28"/>
                    </w:rPr>
                    <w:t xml:space="preserve">- Không gây ô nhiễm môi </w:t>
                  </w:r>
                  <w:r w:rsidRPr="00415EE3">
                    <w:rPr>
                      <w:rFonts w:ascii="Times New Roman" w:hAnsi="Times New Roman" w:cs="Times New Roman"/>
                      <w:sz w:val="28"/>
                      <w:szCs w:val="28"/>
                    </w:rPr>
                    <w:lastRenderedPageBreak/>
                    <w:t xml:space="preserve">trường </w:t>
                  </w:r>
                  <w:r>
                    <w:rPr>
                      <w:rFonts w:ascii="Times New Roman" w:hAnsi="Times New Roman" w:cs="Times New Roman"/>
                      <w:sz w:val="28"/>
                      <w:szCs w:val="28"/>
                    </w:rPr>
                    <w:t xml:space="preserve"> </w:t>
                  </w:r>
                </w:p>
                <w:p w14:paraId="682D149E" w14:textId="77777777" w:rsidR="00FE572F" w:rsidRPr="00415EE3" w:rsidRDefault="00FE572F" w:rsidP="009E2838">
                  <w:pPr>
                    <w:spacing w:after="0" w:line="259" w:lineRule="auto"/>
                    <w:jc w:val="center"/>
                    <w:rPr>
                      <w:rFonts w:ascii="Times New Roman" w:hAnsi="Times New Roman" w:cs="Times New Roman"/>
                      <w:b/>
                      <w:bCs/>
                      <w:i/>
                      <w:iCs/>
                      <w:sz w:val="28"/>
                      <w:szCs w:val="28"/>
                      <w:lang w:val="en-US"/>
                    </w:rPr>
                  </w:pPr>
                  <w:r w:rsidRPr="00415EE3">
                    <w:rPr>
                      <w:rFonts w:ascii="Times New Roman" w:hAnsi="Times New Roman" w:cs="Times New Roman"/>
                      <w:sz w:val="28"/>
                      <w:szCs w:val="28"/>
                    </w:rPr>
                    <w:t xml:space="preserve"> - Giảm chi phí điện lâu dài</w:t>
                  </w:r>
                </w:p>
              </w:tc>
              <w:tc>
                <w:tcPr>
                  <w:tcW w:w="3215" w:type="dxa"/>
                </w:tcPr>
                <w:p w14:paraId="247CDFB2" w14:textId="77777777" w:rsidR="00FE572F" w:rsidRDefault="00FE572F" w:rsidP="009E2838">
                  <w:pPr>
                    <w:spacing w:after="0" w:line="259" w:lineRule="auto"/>
                    <w:jc w:val="center"/>
                    <w:rPr>
                      <w:rFonts w:ascii="Times New Roman" w:hAnsi="Times New Roman" w:cs="Times New Roman"/>
                      <w:sz w:val="28"/>
                      <w:szCs w:val="28"/>
                    </w:rPr>
                  </w:pPr>
                  <w:r w:rsidRPr="00415EE3">
                    <w:rPr>
                      <w:rFonts w:ascii="Times New Roman" w:hAnsi="Times New Roman" w:cs="Times New Roman"/>
                      <w:sz w:val="28"/>
                      <w:szCs w:val="28"/>
                    </w:rPr>
                    <w:lastRenderedPageBreak/>
                    <w:t xml:space="preserve">- Chi phí ban đầu cao </w:t>
                  </w:r>
                  <w:r>
                    <w:rPr>
                      <w:rFonts w:ascii="Times New Roman" w:hAnsi="Times New Roman" w:cs="Times New Roman"/>
                      <w:sz w:val="28"/>
                      <w:szCs w:val="28"/>
                    </w:rPr>
                    <w:t xml:space="preserve"> </w:t>
                  </w:r>
                </w:p>
                <w:p w14:paraId="659E7186" w14:textId="77777777" w:rsidR="00FE572F" w:rsidRPr="00415EE3" w:rsidRDefault="00FE572F" w:rsidP="009E2838">
                  <w:pPr>
                    <w:spacing w:after="0" w:line="259" w:lineRule="auto"/>
                    <w:jc w:val="center"/>
                    <w:rPr>
                      <w:rFonts w:ascii="Times New Roman" w:hAnsi="Times New Roman" w:cs="Times New Roman"/>
                      <w:b/>
                      <w:bCs/>
                      <w:i/>
                      <w:iCs/>
                      <w:sz w:val="28"/>
                      <w:szCs w:val="28"/>
                      <w:lang w:val="en-US"/>
                    </w:rPr>
                  </w:pPr>
                  <w:r w:rsidRPr="00415EE3">
                    <w:rPr>
                      <w:rFonts w:ascii="Times New Roman" w:hAnsi="Times New Roman" w:cs="Times New Roman"/>
                      <w:sz w:val="28"/>
                      <w:szCs w:val="28"/>
                    </w:rPr>
                    <w:t xml:space="preserve"> - Phụ thuộc vào thời tiết </w:t>
                  </w:r>
                  <w:r>
                    <w:rPr>
                      <w:rFonts w:ascii="Times New Roman" w:hAnsi="Times New Roman" w:cs="Times New Roman"/>
                      <w:sz w:val="28"/>
                      <w:szCs w:val="28"/>
                    </w:rPr>
                    <w:t xml:space="preserve"> </w:t>
                  </w:r>
                  <w:r w:rsidRPr="00415EE3">
                    <w:rPr>
                      <w:rFonts w:ascii="Times New Roman" w:hAnsi="Times New Roman" w:cs="Times New Roman"/>
                      <w:sz w:val="28"/>
                      <w:szCs w:val="28"/>
                    </w:rPr>
                    <w:t xml:space="preserve"> - Yêu cầu diện tích lớn để </w:t>
                  </w:r>
                  <w:r w:rsidRPr="00415EE3">
                    <w:rPr>
                      <w:rFonts w:ascii="Times New Roman" w:hAnsi="Times New Roman" w:cs="Times New Roman"/>
                      <w:sz w:val="28"/>
                      <w:szCs w:val="28"/>
                    </w:rPr>
                    <w:lastRenderedPageBreak/>
                    <w:t>lắp đặt các tấm pin mặt trời</w:t>
                  </w:r>
                </w:p>
              </w:tc>
            </w:tr>
            <w:tr w:rsidR="00FE572F" w:rsidRPr="00415EE3" w14:paraId="16CA2774" w14:textId="77777777" w:rsidTr="00AA3D7F">
              <w:trPr>
                <w:trHeight w:val="449"/>
              </w:trPr>
              <w:tc>
                <w:tcPr>
                  <w:tcW w:w="3214" w:type="dxa"/>
                </w:tcPr>
                <w:p w14:paraId="6F0D6325" w14:textId="77777777" w:rsidR="00FE572F" w:rsidRPr="00415EE3" w:rsidRDefault="00FE572F" w:rsidP="009E2838">
                  <w:pPr>
                    <w:spacing w:after="0" w:line="259" w:lineRule="auto"/>
                    <w:jc w:val="center"/>
                    <w:rPr>
                      <w:rFonts w:ascii="Times New Roman" w:hAnsi="Times New Roman" w:cs="Times New Roman"/>
                      <w:b/>
                      <w:bCs/>
                      <w:i/>
                      <w:iCs/>
                      <w:sz w:val="28"/>
                      <w:szCs w:val="28"/>
                      <w:lang w:val="en-US"/>
                    </w:rPr>
                  </w:pPr>
                  <w:r w:rsidRPr="00415EE3">
                    <w:rPr>
                      <w:rFonts w:ascii="Times New Roman" w:hAnsi="Times New Roman" w:cs="Times New Roman"/>
                      <w:sz w:val="28"/>
                      <w:szCs w:val="28"/>
                    </w:rPr>
                    <w:lastRenderedPageBreak/>
                    <w:t>Năng lượng từ gió</w:t>
                  </w:r>
                </w:p>
              </w:tc>
              <w:tc>
                <w:tcPr>
                  <w:tcW w:w="3215" w:type="dxa"/>
                </w:tcPr>
                <w:p w14:paraId="6FA1723B" w14:textId="77777777" w:rsidR="00FE572F" w:rsidRDefault="00FE572F" w:rsidP="009E2838">
                  <w:pPr>
                    <w:spacing w:after="0" w:line="259" w:lineRule="auto"/>
                    <w:jc w:val="center"/>
                    <w:rPr>
                      <w:rFonts w:ascii="Times New Roman" w:hAnsi="Times New Roman" w:cs="Times New Roman"/>
                      <w:sz w:val="28"/>
                      <w:szCs w:val="28"/>
                    </w:rPr>
                  </w:pPr>
                  <w:r w:rsidRPr="00415EE3">
                    <w:rPr>
                      <w:rFonts w:ascii="Times New Roman" w:hAnsi="Times New Roman" w:cs="Times New Roman"/>
                      <w:sz w:val="28"/>
                      <w:szCs w:val="28"/>
                    </w:rPr>
                    <w:t xml:space="preserve">- Nguồn năng lượng vô tận </w:t>
                  </w:r>
                  <w:r>
                    <w:rPr>
                      <w:rFonts w:ascii="Times New Roman" w:hAnsi="Times New Roman" w:cs="Times New Roman"/>
                      <w:sz w:val="28"/>
                      <w:szCs w:val="28"/>
                    </w:rPr>
                    <w:t xml:space="preserve"> </w:t>
                  </w:r>
                  <w:r w:rsidRPr="00415EE3">
                    <w:rPr>
                      <w:rFonts w:ascii="Times New Roman" w:hAnsi="Times New Roman" w:cs="Times New Roman"/>
                      <w:sz w:val="28"/>
                      <w:szCs w:val="28"/>
                    </w:rPr>
                    <w:t xml:space="preserve"> </w:t>
                  </w:r>
                </w:p>
                <w:p w14:paraId="1FA841F0" w14:textId="77777777" w:rsidR="00FE572F" w:rsidRDefault="00FE572F" w:rsidP="009E2838">
                  <w:pPr>
                    <w:spacing w:after="0" w:line="259" w:lineRule="auto"/>
                    <w:jc w:val="center"/>
                    <w:rPr>
                      <w:rFonts w:ascii="Times New Roman" w:hAnsi="Times New Roman" w:cs="Times New Roman"/>
                      <w:sz w:val="28"/>
                      <w:szCs w:val="28"/>
                    </w:rPr>
                  </w:pPr>
                  <w:r w:rsidRPr="00415EE3">
                    <w:rPr>
                      <w:rFonts w:ascii="Times New Roman" w:hAnsi="Times New Roman" w:cs="Times New Roman"/>
                      <w:sz w:val="28"/>
                      <w:szCs w:val="28"/>
                    </w:rPr>
                    <w:t xml:space="preserve">- Không gây ô nhiễm môi trường </w:t>
                  </w:r>
                  <w:r>
                    <w:rPr>
                      <w:rFonts w:ascii="Times New Roman" w:hAnsi="Times New Roman" w:cs="Times New Roman"/>
                      <w:sz w:val="28"/>
                      <w:szCs w:val="28"/>
                    </w:rPr>
                    <w:t xml:space="preserve"> </w:t>
                  </w:r>
                  <w:r w:rsidRPr="00415EE3">
                    <w:rPr>
                      <w:rFonts w:ascii="Times New Roman" w:hAnsi="Times New Roman" w:cs="Times New Roman"/>
                      <w:sz w:val="28"/>
                      <w:szCs w:val="28"/>
                    </w:rPr>
                    <w:t xml:space="preserve"> </w:t>
                  </w:r>
                </w:p>
                <w:p w14:paraId="14F65B72" w14:textId="77777777" w:rsidR="00FE572F" w:rsidRPr="00415EE3" w:rsidRDefault="00FE572F" w:rsidP="009E2838">
                  <w:pPr>
                    <w:spacing w:after="0" w:line="259" w:lineRule="auto"/>
                    <w:jc w:val="center"/>
                    <w:rPr>
                      <w:rFonts w:ascii="Times New Roman" w:hAnsi="Times New Roman" w:cs="Times New Roman"/>
                      <w:b/>
                      <w:bCs/>
                      <w:i/>
                      <w:iCs/>
                      <w:sz w:val="28"/>
                      <w:szCs w:val="28"/>
                      <w:lang w:val="en-US"/>
                    </w:rPr>
                  </w:pPr>
                  <w:r w:rsidRPr="00415EE3">
                    <w:rPr>
                      <w:rFonts w:ascii="Times New Roman" w:hAnsi="Times New Roman" w:cs="Times New Roman"/>
                      <w:sz w:val="28"/>
                      <w:szCs w:val="28"/>
                    </w:rPr>
                    <w:t>- Có thể lắp đặt trên đất nông nghiệp</w:t>
                  </w:r>
                </w:p>
              </w:tc>
              <w:tc>
                <w:tcPr>
                  <w:tcW w:w="3215" w:type="dxa"/>
                </w:tcPr>
                <w:p w14:paraId="4A1EF44A" w14:textId="77777777" w:rsidR="00FE572F" w:rsidRDefault="00FE572F" w:rsidP="009E2838">
                  <w:pPr>
                    <w:spacing w:after="0" w:line="259" w:lineRule="auto"/>
                    <w:jc w:val="center"/>
                    <w:rPr>
                      <w:rFonts w:ascii="Times New Roman" w:hAnsi="Times New Roman" w:cs="Times New Roman"/>
                      <w:sz w:val="28"/>
                      <w:szCs w:val="28"/>
                    </w:rPr>
                  </w:pPr>
                  <w:r w:rsidRPr="00415EE3">
                    <w:rPr>
                      <w:rFonts w:ascii="Times New Roman" w:hAnsi="Times New Roman" w:cs="Times New Roman"/>
                      <w:sz w:val="28"/>
                      <w:szCs w:val="28"/>
                    </w:rPr>
                    <w:t xml:space="preserve">- Chi phí ban đầu cao </w:t>
                  </w:r>
                  <w:r>
                    <w:rPr>
                      <w:rFonts w:ascii="Times New Roman" w:hAnsi="Times New Roman" w:cs="Times New Roman"/>
                      <w:sz w:val="28"/>
                      <w:szCs w:val="28"/>
                    </w:rPr>
                    <w:t xml:space="preserve"> </w:t>
                  </w:r>
                </w:p>
                <w:p w14:paraId="208E867D" w14:textId="77777777" w:rsidR="00FE572F" w:rsidRPr="00415EE3" w:rsidRDefault="00FE572F" w:rsidP="009E2838">
                  <w:pPr>
                    <w:spacing w:after="0" w:line="259" w:lineRule="auto"/>
                    <w:jc w:val="center"/>
                    <w:rPr>
                      <w:rFonts w:ascii="Times New Roman" w:hAnsi="Times New Roman" w:cs="Times New Roman"/>
                      <w:b/>
                      <w:bCs/>
                      <w:i/>
                      <w:iCs/>
                      <w:sz w:val="28"/>
                      <w:szCs w:val="28"/>
                      <w:lang w:val="en-US"/>
                    </w:rPr>
                  </w:pPr>
                  <w:r w:rsidRPr="00415EE3">
                    <w:rPr>
                      <w:rFonts w:ascii="Times New Roman" w:hAnsi="Times New Roman" w:cs="Times New Roman"/>
                      <w:sz w:val="28"/>
                      <w:szCs w:val="28"/>
                    </w:rPr>
                    <w:t xml:space="preserve"> - Ảnh hưởng đến cảnh quan </w:t>
                  </w:r>
                  <w:r>
                    <w:rPr>
                      <w:rFonts w:ascii="Times New Roman" w:hAnsi="Times New Roman" w:cs="Times New Roman"/>
                      <w:sz w:val="28"/>
                      <w:szCs w:val="28"/>
                    </w:rPr>
                    <w:t xml:space="preserve"> </w:t>
                  </w:r>
                  <w:r w:rsidRPr="00415EE3">
                    <w:rPr>
                      <w:rFonts w:ascii="Times New Roman" w:hAnsi="Times New Roman" w:cs="Times New Roman"/>
                      <w:sz w:val="28"/>
                      <w:szCs w:val="28"/>
                    </w:rPr>
                    <w:t xml:space="preserve"> - Phụ thuộc vào điều kiện gió</w:t>
                  </w:r>
                </w:p>
              </w:tc>
            </w:tr>
            <w:tr w:rsidR="00FE572F" w:rsidRPr="00415EE3" w14:paraId="3B90D72F" w14:textId="77777777" w:rsidTr="00AA3D7F">
              <w:trPr>
                <w:trHeight w:val="449"/>
              </w:trPr>
              <w:tc>
                <w:tcPr>
                  <w:tcW w:w="3214" w:type="dxa"/>
                </w:tcPr>
                <w:p w14:paraId="64584FE6" w14:textId="77777777" w:rsidR="00FE572F" w:rsidRPr="00415EE3" w:rsidRDefault="00FE572F" w:rsidP="009E2838">
                  <w:pPr>
                    <w:spacing w:after="0" w:line="259" w:lineRule="auto"/>
                    <w:jc w:val="center"/>
                    <w:rPr>
                      <w:rFonts w:ascii="Times New Roman" w:hAnsi="Times New Roman" w:cs="Times New Roman"/>
                      <w:b/>
                      <w:bCs/>
                      <w:i/>
                      <w:iCs/>
                      <w:sz w:val="28"/>
                      <w:szCs w:val="28"/>
                      <w:lang w:val="en-US"/>
                    </w:rPr>
                  </w:pPr>
                  <w:r w:rsidRPr="00415EE3">
                    <w:rPr>
                      <w:rFonts w:ascii="Times New Roman" w:hAnsi="Times New Roman" w:cs="Times New Roman"/>
                      <w:sz w:val="28"/>
                      <w:szCs w:val="28"/>
                    </w:rPr>
                    <w:t>Năng lượng từ sóng biển</w:t>
                  </w:r>
                </w:p>
              </w:tc>
              <w:tc>
                <w:tcPr>
                  <w:tcW w:w="3215" w:type="dxa"/>
                </w:tcPr>
                <w:p w14:paraId="2AFE24B0" w14:textId="77777777" w:rsidR="00FE572F" w:rsidRDefault="00FE572F" w:rsidP="009E2838">
                  <w:pPr>
                    <w:spacing w:after="0" w:line="259" w:lineRule="auto"/>
                    <w:jc w:val="center"/>
                    <w:rPr>
                      <w:rFonts w:ascii="Times New Roman" w:hAnsi="Times New Roman" w:cs="Times New Roman"/>
                      <w:sz w:val="28"/>
                      <w:szCs w:val="28"/>
                    </w:rPr>
                  </w:pPr>
                  <w:r w:rsidRPr="00415EE3">
                    <w:rPr>
                      <w:rFonts w:ascii="Times New Roman" w:hAnsi="Times New Roman" w:cs="Times New Roman"/>
                      <w:sz w:val="28"/>
                      <w:szCs w:val="28"/>
                    </w:rPr>
                    <w:t xml:space="preserve">- Nguồn năng lượng vô tận </w:t>
                  </w:r>
                  <w:r>
                    <w:rPr>
                      <w:rFonts w:ascii="Times New Roman" w:hAnsi="Times New Roman" w:cs="Times New Roman"/>
                      <w:sz w:val="28"/>
                      <w:szCs w:val="28"/>
                    </w:rPr>
                    <w:t xml:space="preserve"> </w:t>
                  </w:r>
                  <w:r w:rsidRPr="00415EE3">
                    <w:rPr>
                      <w:rFonts w:ascii="Times New Roman" w:hAnsi="Times New Roman" w:cs="Times New Roman"/>
                      <w:sz w:val="28"/>
                      <w:szCs w:val="28"/>
                    </w:rPr>
                    <w:t xml:space="preserve"> - Không gây ô nhiễm môi trường </w:t>
                  </w:r>
                  <w:r>
                    <w:rPr>
                      <w:rFonts w:ascii="Times New Roman" w:hAnsi="Times New Roman" w:cs="Times New Roman"/>
                      <w:sz w:val="28"/>
                      <w:szCs w:val="28"/>
                    </w:rPr>
                    <w:t xml:space="preserve"> </w:t>
                  </w:r>
                  <w:r w:rsidRPr="00415EE3">
                    <w:rPr>
                      <w:rFonts w:ascii="Times New Roman" w:hAnsi="Times New Roman" w:cs="Times New Roman"/>
                      <w:sz w:val="28"/>
                      <w:szCs w:val="28"/>
                    </w:rPr>
                    <w:t xml:space="preserve"> </w:t>
                  </w:r>
                </w:p>
                <w:p w14:paraId="72D2509F" w14:textId="77777777" w:rsidR="00FE572F" w:rsidRPr="00415EE3" w:rsidRDefault="00FE572F" w:rsidP="009E2838">
                  <w:pPr>
                    <w:spacing w:after="0" w:line="259" w:lineRule="auto"/>
                    <w:jc w:val="center"/>
                    <w:rPr>
                      <w:rFonts w:ascii="Times New Roman" w:hAnsi="Times New Roman" w:cs="Times New Roman"/>
                      <w:b/>
                      <w:bCs/>
                      <w:i/>
                      <w:iCs/>
                      <w:sz w:val="28"/>
                      <w:szCs w:val="28"/>
                      <w:lang w:val="en-US"/>
                    </w:rPr>
                  </w:pPr>
                  <w:r w:rsidRPr="00415EE3">
                    <w:rPr>
                      <w:rFonts w:ascii="Times New Roman" w:hAnsi="Times New Roman" w:cs="Times New Roman"/>
                      <w:sz w:val="28"/>
                      <w:szCs w:val="28"/>
                    </w:rPr>
                    <w:t>- Tạo ra năng lượng ổn định</w:t>
                  </w:r>
                </w:p>
              </w:tc>
              <w:tc>
                <w:tcPr>
                  <w:tcW w:w="3215" w:type="dxa"/>
                </w:tcPr>
                <w:p w14:paraId="096BD80E" w14:textId="77777777" w:rsidR="00FE572F" w:rsidRDefault="00FE572F" w:rsidP="009E2838">
                  <w:pPr>
                    <w:spacing w:after="0" w:line="259" w:lineRule="auto"/>
                    <w:jc w:val="center"/>
                    <w:rPr>
                      <w:rFonts w:ascii="Times New Roman" w:hAnsi="Times New Roman" w:cs="Times New Roman"/>
                      <w:sz w:val="28"/>
                      <w:szCs w:val="28"/>
                    </w:rPr>
                  </w:pPr>
                  <w:r w:rsidRPr="00415EE3">
                    <w:rPr>
                      <w:rFonts w:ascii="Times New Roman" w:hAnsi="Times New Roman" w:cs="Times New Roman"/>
                      <w:sz w:val="28"/>
                      <w:szCs w:val="28"/>
                    </w:rPr>
                    <w:t xml:space="preserve">Chi phí đầu tư cao </w:t>
                  </w:r>
                  <w:r>
                    <w:rPr>
                      <w:rFonts w:ascii="Times New Roman" w:hAnsi="Times New Roman" w:cs="Times New Roman"/>
                      <w:sz w:val="28"/>
                      <w:szCs w:val="28"/>
                    </w:rPr>
                    <w:t xml:space="preserve"> </w:t>
                  </w:r>
                  <w:r w:rsidRPr="00415EE3">
                    <w:rPr>
                      <w:rFonts w:ascii="Times New Roman" w:hAnsi="Times New Roman" w:cs="Times New Roman"/>
                      <w:sz w:val="28"/>
                      <w:szCs w:val="28"/>
                    </w:rPr>
                    <w:t xml:space="preserve"> </w:t>
                  </w:r>
                </w:p>
                <w:p w14:paraId="094C40F8" w14:textId="77777777" w:rsidR="00FE572F" w:rsidRDefault="00FE572F" w:rsidP="009E2838">
                  <w:pPr>
                    <w:spacing w:after="0" w:line="259" w:lineRule="auto"/>
                    <w:jc w:val="center"/>
                    <w:rPr>
                      <w:rFonts w:ascii="Times New Roman" w:hAnsi="Times New Roman" w:cs="Times New Roman"/>
                      <w:sz w:val="28"/>
                      <w:szCs w:val="28"/>
                    </w:rPr>
                  </w:pPr>
                  <w:r w:rsidRPr="00415EE3">
                    <w:rPr>
                      <w:rFonts w:ascii="Times New Roman" w:hAnsi="Times New Roman" w:cs="Times New Roman"/>
                      <w:sz w:val="28"/>
                      <w:szCs w:val="28"/>
                    </w:rPr>
                    <w:t xml:space="preserve">- Ảnh hưởng đến hệ sinh thái biển </w:t>
                  </w:r>
                  <w:r>
                    <w:rPr>
                      <w:rFonts w:ascii="Times New Roman" w:hAnsi="Times New Roman" w:cs="Times New Roman"/>
                      <w:sz w:val="28"/>
                      <w:szCs w:val="28"/>
                    </w:rPr>
                    <w:t xml:space="preserve"> </w:t>
                  </w:r>
                  <w:r w:rsidRPr="00415EE3">
                    <w:rPr>
                      <w:rFonts w:ascii="Times New Roman" w:hAnsi="Times New Roman" w:cs="Times New Roman"/>
                      <w:sz w:val="28"/>
                      <w:szCs w:val="28"/>
                    </w:rPr>
                    <w:t xml:space="preserve"> </w:t>
                  </w:r>
                </w:p>
                <w:p w14:paraId="4D652031" w14:textId="77777777" w:rsidR="00FE572F" w:rsidRPr="00415EE3" w:rsidRDefault="00FE572F" w:rsidP="009E2838">
                  <w:pPr>
                    <w:spacing w:after="0" w:line="259" w:lineRule="auto"/>
                    <w:jc w:val="center"/>
                    <w:rPr>
                      <w:rFonts w:ascii="Times New Roman" w:hAnsi="Times New Roman" w:cs="Times New Roman"/>
                      <w:b/>
                      <w:bCs/>
                      <w:i/>
                      <w:iCs/>
                      <w:sz w:val="28"/>
                      <w:szCs w:val="28"/>
                      <w:lang w:val="en-US"/>
                    </w:rPr>
                  </w:pPr>
                  <w:r w:rsidRPr="00415EE3">
                    <w:rPr>
                      <w:rFonts w:ascii="Times New Roman" w:hAnsi="Times New Roman" w:cs="Times New Roman"/>
                      <w:sz w:val="28"/>
                      <w:szCs w:val="28"/>
                    </w:rPr>
                    <w:t>- Yêu cầu công nghệ phức tạp</w:t>
                  </w:r>
                </w:p>
              </w:tc>
            </w:tr>
            <w:tr w:rsidR="00FE572F" w:rsidRPr="00415EE3" w14:paraId="747BF4C0" w14:textId="77777777" w:rsidTr="00AA3D7F">
              <w:trPr>
                <w:trHeight w:val="434"/>
              </w:trPr>
              <w:tc>
                <w:tcPr>
                  <w:tcW w:w="3214" w:type="dxa"/>
                </w:tcPr>
                <w:p w14:paraId="3E9C08AE" w14:textId="77777777" w:rsidR="00FE572F" w:rsidRPr="00415EE3" w:rsidRDefault="00FE572F" w:rsidP="009E2838">
                  <w:pPr>
                    <w:spacing w:after="0" w:line="259" w:lineRule="auto"/>
                    <w:jc w:val="center"/>
                    <w:rPr>
                      <w:rFonts w:ascii="Times New Roman" w:hAnsi="Times New Roman" w:cs="Times New Roman"/>
                      <w:b/>
                      <w:bCs/>
                      <w:i/>
                      <w:iCs/>
                      <w:sz w:val="28"/>
                      <w:szCs w:val="28"/>
                      <w:lang w:val="en-US"/>
                    </w:rPr>
                  </w:pPr>
                  <w:r w:rsidRPr="00415EE3">
                    <w:rPr>
                      <w:rFonts w:ascii="Times New Roman" w:hAnsi="Times New Roman" w:cs="Times New Roman"/>
                      <w:sz w:val="28"/>
                      <w:szCs w:val="28"/>
                    </w:rPr>
                    <w:t>Năng lượng từ dòng sông</w:t>
                  </w:r>
                </w:p>
              </w:tc>
              <w:tc>
                <w:tcPr>
                  <w:tcW w:w="3215" w:type="dxa"/>
                </w:tcPr>
                <w:p w14:paraId="0305D68D" w14:textId="77777777" w:rsidR="00FE572F" w:rsidRDefault="00FE572F" w:rsidP="009E2838">
                  <w:pPr>
                    <w:spacing w:after="0" w:line="259" w:lineRule="auto"/>
                    <w:jc w:val="center"/>
                    <w:rPr>
                      <w:rFonts w:ascii="Times New Roman" w:hAnsi="Times New Roman" w:cs="Times New Roman"/>
                      <w:sz w:val="28"/>
                      <w:szCs w:val="28"/>
                    </w:rPr>
                  </w:pPr>
                  <w:r w:rsidRPr="00415EE3">
                    <w:rPr>
                      <w:rFonts w:ascii="Times New Roman" w:hAnsi="Times New Roman" w:cs="Times New Roman"/>
                      <w:sz w:val="28"/>
                      <w:szCs w:val="28"/>
                    </w:rPr>
                    <w:t xml:space="preserve">- Tận dụng dòng chảy tự nhiên </w:t>
                  </w:r>
                  <w:r>
                    <w:rPr>
                      <w:rFonts w:ascii="Times New Roman" w:hAnsi="Times New Roman" w:cs="Times New Roman"/>
                      <w:sz w:val="28"/>
                      <w:szCs w:val="28"/>
                    </w:rPr>
                    <w:t xml:space="preserve"> </w:t>
                  </w:r>
                  <w:r w:rsidRPr="00415EE3">
                    <w:rPr>
                      <w:rFonts w:ascii="Times New Roman" w:hAnsi="Times New Roman" w:cs="Times New Roman"/>
                      <w:sz w:val="28"/>
                      <w:szCs w:val="28"/>
                    </w:rPr>
                    <w:t xml:space="preserve"> - Không gây ô nhiễm môi trường </w:t>
                  </w:r>
                  <w:r>
                    <w:rPr>
                      <w:rFonts w:ascii="Times New Roman" w:hAnsi="Times New Roman" w:cs="Times New Roman"/>
                      <w:sz w:val="28"/>
                      <w:szCs w:val="28"/>
                    </w:rPr>
                    <w:t xml:space="preserve"> </w:t>
                  </w:r>
                  <w:r w:rsidRPr="00415EE3">
                    <w:rPr>
                      <w:rFonts w:ascii="Times New Roman" w:hAnsi="Times New Roman" w:cs="Times New Roman"/>
                      <w:sz w:val="28"/>
                      <w:szCs w:val="28"/>
                    </w:rPr>
                    <w:t xml:space="preserve"> </w:t>
                  </w:r>
                </w:p>
                <w:p w14:paraId="1204A2D0" w14:textId="77777777" w:rsidR="00FE572F" w:rsidRPr="00415EE3" w:rsidRDefault="00FE572F" w:rsidP="009E2838">
                  <w:pPr>
                    <w:spacing w:after="0" w:line="259" w:lineRule="auto"/>
                    <w:jc w:val="center"/>
                    <w:rPr>
                      <w:rFonts w:ascii="Times New Roman" w:hAnsi="Times New Roman" w:cs="Times New Roman"/>
                      <w:b/>
                      <w:bCs/>
                      <w:i/>
                      <w:iCs/>
                      <w:sz w:val="28"/>
                      <w:szCs w:val="28"/>
                      <w:lang w:val="en-US"/>
                    </w:rPr>
                  </w:pPr>
                  <w:r w:rsidRPr="00415EE3">
                    <w:rPr>
                      <w:rFonts w:ascii="Times New Roman" w:hAnsi="Times New Roman" w:cs="Times New Roman"/>
                      <w:sz w:val="28"/>
                      <w:szCs w:val="28"/>
                    </w:rPr>
                    <w:t>- Có thể kết hợp với thủy điện</w:t>
                  </w:r>
                </w:p>
              </w:tc>
              <w:tc>
                <w:tcPr>
                  <w:tcW w:w="3215" w:type="dxa"/>
                </w:tcPr>
                <w:p w14:paraId="56E6B2E5" w14:textId="77777777" w:rsidR="00FE572F" w:rsidRDefault="00FE572F" w:rsidP="009E2838">
                  <w:pPr>
                    <w:spacing w:after="0" w:line="259" w:lineRule="auto"/>
                    <w:jc w:val="center"/>
                    <w:rPr>
                      <w:rFonts w:ascii="Times New Roman" w:hAnsi="Times New Roman" w:cs="Times New Roman"/>
                      <w:sz w:val="28"/>
                      <w:szCs w:val="28"/>
                    </w:rPr>
                  </w:pPr>
                  <w:r w:rsidRPr="00415EE3">
                    <w:rPr>
                      <w:rFonts w:ascii="Times New Roman" w:hAnsi="Times New Roman" w:cs="Times New Roman"/>
                      <w:sz w:val="28"/>
                      <w:szCs w:val="28"/>
                    </w:rPr>
                    <w:t xml:space="preserve">- Phụ thuộc vào lưu lượng nước </w:t>
                  </w:r>
                  <w:r>
                    <w:rPr>
                      <w:rFonts w:ascii="Times New Roman" w:hAnsi="Times New Roman" w:cs="Times New Roman"/>
                      <w:sz w:val="28"/>
                      <w:szCs w:val="28"/>
                    </w:rPr>
                    <w:t xml:space="preserve"> </w:t>
                  </w:r>
                  <w:r w:rsidRPr="00415EE3">
                    <w:rPr>
                      <w:rFonts w:ascii="Times New Roman" w:hAnsi="Times New Roman" w:cs="Times New Roman"/>
                      <w:sz w:val="28"/>
                      <w:szCs w:val="28"/>
                    </w:rPr>
                    <w:t xml:space="preserve"> </w:t>
                  </w:r>
                </w:p>
                <w:p w14:paraId="6B69E7E9" w14:textId="77777777" w:rsidR="00FE572F" w:rsidRDefault="00FE572F" w:rsidP="009E2838">
                  <w:pPr>
                    <w:spacing w:after="0" w:line="259" w:lineRule="auto"/>
                    <w:jc w:val="center"/>
                    <w:rPr>
                      <w:rFonts w:ascii="Times New Roman" w:hAnsi="Times New Roman" w:cs="Times New Roman"/>
                      <w:sz w:val="28"/>
                      <w:szCs w:val="28"/>
                    </w:rPr>
                  </w:pPr>
                  <w:r w:rsidRPr="00415EE3">
                    <w:rPr>
                      <w:rFonts w:ascii="Times New Roman" w:hAnsi="Times New Roman" w:cs="Times New Roman"/>
                      <w:sz w:val="28"/>
                      <w:szCs w:val="28"/>
                    </w:rPr>
                    <w:t xml:space="preserve">- Có thể ảnh hưởng đến sinh thái sông </w:t>
                  </w:r>
                  <w:r>
                    <w:rPr>
                      <w:rFonts w:ascii="Times New Roman" w:hAnsi="Times New Roman" w:cs="Times New Roman"/>
                      <w:sz w:val="28"/>
                      <w:szCs w:val="28"/>
                    </w:rPr>
                    <w:t xml:space="preserve"> </w:t>
                  </w:r>
                  <w:r w:rsidRPr="00415EE3">
                    <w:rPr>
                      <w:rFonts w:ascii="Times New Roman" w:hAnsi="Times New Roman" w:cs="Times New Roman"/>
                      <w:sz w:val="28"/>
                      <w:szCs w:val="28"/>
                    </w:rPr>
                    <w:t xml:space="preserve"> </w:t>
                  </w:r>
                </w:p>
                <w:p w14:paraId="58F2C4FD" w14:textId="77777777" w:rsidR="00FE572F" w:rsidRPr="00415EE3" w:rsidRDefault="00FE572F" w:rsidP="009E2838">
                  <w:pPr>
                    <w:spacing w:after="0" w:line="259" w:lineRule="auto"/>
                    <w:jc w:val="center"/>
                    <w:rPr>
                      <w:rFonts w:ascii="Times New Roman" w:hAnsi="Times New Roman" w:cs="Times New Roman"/>
                      <w:b/>
                      <w:bCs/>
                      <w:i/>
                      <w:iCs/>
                      <w:sz w:val="28"/>
                      <w:szCs w:val="28"/>
                      <w:lang w:val="en-US"/>
                    </w:rPr>
                  </w:pPr>
                  <w:r w:rsidRPr="00415EE3">
                    <w:rPr>
                      <w:rFonts w:ascii="Times New Roman" w:hAnsi="Times New Roman" w:cs="Times New Roman"/>
                      <w:sz w:val="28"/>
                      <w:szCs w:val="28"/>
                    </w:rPr>
                    <w:t>- Chi phí xây dựng cao</w:t>
                  </w:r>
                </w:p>
              </w:tc>
            </w:tr>
          </w:tbl>
          <w:p w14:paraId="52695798" w14:textId="77777777" w:rsidR="00FE572F" w:rsidRPr="005A250A" w:rsidRDefault="00FE572F" w:rsidP="009E2838">
            <w:pPr>
              <w:spacing w:after="0" w:line="259" w:lineRule="auto"/>
              <w:ind w:left="283"/>
              <w:rPr>
                <w:b/>
                <w:bCs/>
                <w:i/>
                <w:iCs/>
                <w:sz w:val="28"/>
                <w:szCs w:val="28"/>
                <w:lang w:val="en-US"/>
              </w:rPr>
            </w:pPr>
          </w:p>
        </w:tc>
      </w:tr>
      <w:tr w:rsidR="00FE572F" w14:paraId="45A2FF78" w14:textId="77777777" w:rsidTr="00AA3D7F">
        <w:tc>
          <w:tcPr>
            <w:tcW w:w="10240" w:type="dxa"/>
            <w:tcBorders>
              <w:top w:val="nil"/>
              <w:left w:val="outset" w:sz="6" w:space="0" w:color="auto"/>
              <w:bottom w:val="outset" w:sz="6" w:space="0" w:color="auto"/>
              <w:right w:val="outset" w:sz="6" w:space="0" w:color="auto"/>
            </w:tcBorders>
          </w:tcPr>
          <w:p w14:paraId="258049FC" w14:textId="77777777" w:rsidR="00FE572F" w:rsidRPr="0034604C" w:rsidRDefault="00FE572F" w:rsidP="009E2838">
            <w:pPr>
              <w:spacing w:after="0"/>
              <w:jc w:val="center"/>
              <w:rPr>
                <w:b/>
                <w:noProof/>
                <w:sz w:val="28"/>
                <w:szCs w:val="28"/>
                <w:lang w:val="en-US"/>
              </w:rPr>
            </w:pPr>
          </w:p>
        </w:tc>
      </w:tr>
    </w:tbl>
    <w:p w14:paraId="192F7DE8"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FE572F" w14:paraId="52712C92" w14:textId="77777777" w:rsidTr="00AA3D7F">
        <w:trPr>
          <w:trHeight w:val="274"/>
          <w:jc w:val="center"/>
        </w:trPr>
        <w:tc>
          <w:tcPr>
            <w:tcW w:w="5803" w:type="dxa"/>
            <w:shd w:val="clear" w:color="auto" w:fill="F2DCDC" w:themeFill="accent2" w:themeFillTint="32"/>
          </w:tcPr>
          <w:p w14:paraId="4DFDE28E" w14:textId="77777777" w:rsidR="00FE572F" w:rsidRDefault="00FE572F" w:rsidP="009E2838">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1FE9410C"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5011EAC7" w14:textId="77777777" w:rsidTr="00AA3D7F">
        <w:trPr>
          <w:trHeight w:val="274"/>
          <w:jc w:val="center"/>
        </w:trPr>
        <w:tc>
          <w:tcPr>
            <w:tcW w:w="5803" w:type="dxa"/>
            <w:shd w:val="clear" w:color="auto" w:fill="auto"/>
          </w:tcPr>
          <w:p w14:paraId="5AC7B441"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3A5B0BF0"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sz w:val="28"/>
                <w:szCs w:val="28"/>
                <w:lang w:val="en-US"/>
              </w:rPr>
              <w:t>– GV sử dụng kĩ thuật mảnh ghép:</w:t>
            </w:r>
          </w:p>
          <w:p w14:paraId="51E5C65C"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Cambria Math" w:eastAsia="Times New Roman" w:hAnsi="Cambria Math" w:cs="Cambria Math"/>
                <w:sz w:val="28"/>
                <w:szCs w:val="28"/>
                <w:lang w:val="en-US"/>
              </w:rPr>
              <w:t>∗</w:t>
            </w:r>
            <w:r w:rsidRPr="00277649">
              <w:rPr>
                <w:rFonts w:ascii="Times New Roman" w:eastAsia="Times New Roman" w:hAnsi="Times New Roman" w:cs="Times New Roman"/>
                <w:sz w:val="28"/>
                <w:szCs w:val="28"/>
                <w:lang w:val="en-US"/>
              </w:rPr>
              <w:t xml:space="preserve"> Vòng 1: Nhóm Chuyên gia</w:t>
            </w:r>
          </w:p>
          <w:p w14:paraId="76F79EE5"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sz w:val="28"/>
                <w:szCs w:val="28"/>
                <w:lang w:val="en-US"/>
              </w:rPr>
              <w:t xml:space="preserve">+ Chia nhóm HS: lớp chia thành 4 nhóm được đánh số theo thứ tự từ 1 đến 4. </w:t>
            </w:r>
          </w:p>
          <w:p w14:paraId="1497B17A"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sz w:val="28"/>
                <w:szCs w:val="28"/>
                <w:lang w:val="en-US"/>
              </w:rPr>
              <w:t>+ Giao nhiệm vụ cho các nhóm: tìm hiểu về nguồn gốc, đặc điểm, cách thức khai thác, tác động đến môi trường của việc khai thác và sử dụng các nguồn năng lượng. Cụ thể:</w:t>
            </w:r>
          </w:p>
          <w:p w14:paraId="1A805995"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b/>
                <w:bCs/>
                <w:sz w:val="28"/>
                <w:szCs w:val="28"/>
                <w:lang w:val="en-US"/>
              </w:rPr>
              <w:t>Nhóm 1:</w:t>
            </w:r>
            <w:r>
              <w:rPr>
                <w:rFonts w:ascii="Times New Roman" w:eastAsia="Times New Roman" w:hAnsi="Times New Roman" w:cs="Times New Roman"/>
                <w:sz w:val="28"/>
                <w:szCs w:val="28"/>
                <w:lang w:val="en-US"/>
              </w:rPr>
              <w:t xml:space="preserve"> năng lượng mặt trời (mục 1.a-SGK/ tr.66</w:t>
            </w:r>
            <w:r w:rsidRPr="00277649">
              <w:rPr>
                <w:rFonts w:ascii="Times New Roman" w:eastAsia="Times New Roman" w:hAnsi="Times New Roman" w:cs="Times New Roman"/>
                <w:sz w:val="28"/>
                <w:szCs w:val="28"/>
                <w:lang w:val="en-US"/>
              </w:rPr>
              <w:t>)</w:t>
            </w:r>
          </w:p>
          <w:p w14:paraId="48F96ED0"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b/>
                <w:bCs/>
                <w:sz w:val="28"/>
                <w:szCs w:val="28"/>
                <w:lang w:val="en-US"/>
              </w:rPr>
              <w:t>Nhóm 2:</w:t>
            </w:r>
            <w:r w:rsidRPr="00277649">
              <w:rPr>
                <w:rFonts w:ascii="Times New Roman" w:eastAsia="Times New Roman" w:hAnsi="Times New Roman" w:cs="Times New Roman"/>
                <w:sz w:val="28"/>
                <w:szCs w:val="28"/>
                <w:lang w:val="en-US"/>
              </w:rPr>
              <w:t xml:space="preserve"> năng lượng từ gió (mục </w:t>
            </w:r>
            <w:r>
              <w:rPr>
                <w:rFonts w:ascii="Times New Roman" w:eastAsia="Times New Roman" w:hAnsi="Times New Roman" w:cs="Times New Roman"/>
                <w:sz w:val="28"/>
                <w:szCs w:val="28"/>
                <w:lang w:val="en-US"/>
              </w:rPr>
              <w:t>1.b-SGK/ tr.67</w:t>
            </w:r>
            <w:r w:rsidRPr="00277649">
              <w:rPr>
                <w:rFonts w:ascii="Times New Roman" w:eastAsia="Times New Roman" w:hAnsi="Times New Roman" w:cs="Times New Roman"/>
                <w:sz w:val="28"/>
                <w:szCs w:val="28"/>
                <w:lang w:val="en-US"/>
              </w:rPr>
              <w:t>)</w:t>
            </w:r>
          </w:p>
          <w:p w14:paraId="241CF88E"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b/>
                <w:bCs/>
                <w:sz w:val="28"/>
                <w:szCs w:val="28"/>
                <w:lang w:val="en-US"/>
              </w:rPr>
              <w:t>Nhóm 3:</w:t>
            </w:r>
            <w:r w:rsidRPr="00277649">
              <w:rPr>
                <w:rFonts w:ascii="Times New Roman" w:eastAsia="Times New Roman" w:hAnsi="Times New Roman" w:cs="Times New Roman"/>
                <w:sz w:val="28"/>
                <w:szCs w:val="28"/>
                <w:lang w:val="en-US"/>
              </w:rPr>
              <w:t xml:space="preserve"> năng lượng từ </w:t>
            </w:r>
            <w:r>
              <w:rPr>
                <w:rFonts w:ascii="Times New Roman" w:eastAsia="Times New Roman" w:hAnsi="Times New Roman" w:cs="Times New Roman"/>
                <w:sz w:val="28"/>
                <w:szCs w:val="28"/>
                <w:lang w:val="en-US"/>
              </w:rPr>
              <w:t>dòng sông</w:t>
            </w:r>
            <w:r w:rsidRPr="00277649">
              <w:rPr>
                <w:rFonts w:ascii="Times New Roman" w:eastAsia="Times New Roman" w:hAnsi="Times New Roman" w:cs="Times New Roman"/>
                <w:sz w:val="28"/>
                <w:szCs w:val="28"/>
                <w:lang w:val="en-US"/>
              </w:rPr>
              <w:t xml:space="preserve"> (mục </w:t>
            </w:r>
            <w:r>
              <w:rPr>
                <w:rFonts w:ascii="Times New Roman" w:eastAsia="Times New Roman" w:hAnsi="Times New Roman" w:cs="Times New Roman"/>
                <w:sz w:val="28"/>
                <w:szCs w:val="28"/>
                <w:lang w:val="en-US"/>
              </w:rPr>
              <w:t>1.c-SGK/tr.67</w:t>
            </w:r>
            <w:r w:rsidRPr="00277649">
              <w:rPr>
                <w:rFonts w:ascii="Times New Roman" w:eastAsia="Times New Roman" w:hAnsi="Times New Roman" w:cs="Times New Roman"/>
                <w:sz w:val="28"/>
                <w:szCs w:val="28"/>
                <w:lang w:val="en-US"/>
              </w:rPr>
              <w:t>)</w:t>
            </w:r>
          </w:p>
          <w:p w14:paraId="06783502"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b/>
                <w:bCs/>
                <w:sz w:val="28"/>
                <w:szCs w:val="28"/>
                <w:lang w:val="en-US"/>
              </w:rPr>
              <w:t>Nhóm 4:</w:t>
            </w:r>
            <w:r w:rsidRPr="00277649">
              <w:rPr>
                <w:rFonts w:ascii="Times New Roman" w:eastAsia="Times New Roman" w:hAnsi="Times New Roman" w:cs="Times New Roman"/>
                <w:sz w:val="28"/>
                <w:szCs w:val="28"/>
                <w:lang w:val="en-US"/>
              </w:rPr>
              <w:t xml:space="preserve"> năng lượng từ </w:t>
            </w:r>
            <w:r>
              <w:rPr>
                <w:rFonts w:ascii="Times New Roman" w:eastAsia="Times New Roman" w:hAnsi="Times New Roman" w:cs="Times New Roman"/>
                <w:sz w:val="28"/>
                <w:szCs w:val="28"/>
                <w:lang w:val="en-US"/>
              </w:rPr>
              <w:t>sóng biển</w:t>
            </w:r>
            <w:r w:rsidRPr="00277649">
              <w:rPr>
                <w:rFonts w:ascii="Times New Roman" w:eastAsia="Times New Roman" w:hAnsi="Times New Roman" w:cs="Times New Roman"/>
                <w:sz w:val="28"/>
                <w:szCs w:val="28"/>
                <w:lang w:val="en-US"/>
              </w:rPr>
              <w:t xml:space="preserve"> (mục </w:t>
            </w:r>
            <w:r>
              <w:rPr>
                <w:rFonts w:ascii="Times New Roman" w:eastAsia="Times New Roman" w:hAnsi="Times New Roman" w:cs="Times New Roman"/>
                <w:sz w:val="28"/>
                <w:szCs w:val="28"/>
                <w:lang w:val="en-US"/>
              </w:rPr>
              <w:t>1.d-</w:t>
            </w:r>
            <w:r>
              <w:rPr>
                <w:rFonts w:ascii="Times New Roman" w:eastAsia="Times New Roman" w:hAnsi="Times New Roman" w:cs="Times New Roman"/>
                <w:sz w:val="28"/>
                <w:szCs w:val="28"/>
                <w:lang w:val="en-US"/>
              </w:rPr>
              <w:lastRenderedPageBreak/>
              <w:t>SGK/tr.67, 68</w:t>
            </w:r>
            <w:r w:rsidRPr="00277649">
              <w:rPr>
                <w:rFonts w:ascii="Times New Roman" w:eastAsia="Times New Roman" w:hAnsi="Times New Roman" w:cs="Times New Roman"/>
                <w:sz w:val="28"/>
                <w:szCs w:val="28"/>
                <w:lang w:val="en-US"/>
              </w:rPr>
              <w:t>).</w:t>
            </w:r>
          </w:p>
          <w:p w14:paraId="4C9643E6"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Cambria Math" w:eastAsia="Times New Roman" w:hAnsi="Cambria Math" w:cs="Cambria Math"/>
                <w:sz w:val="28"/>
                <w:szCs w:val="28"/>
                <w:lang w:val="en-US"/>
              </w:rPr>
              <w:t>∗</w:t>
            </w:r>
            <w:r w:rsidRPr="00277649">
              <w:rPr>
                <w:rFonts w:ascii="Times New Roman" w:eastAsia="Times New Roman" w:hAnsi="Times New Roman" w:cs="Times New Roman"/>
                <w:sz w:val="28"/>
                <w:szCs w:val="28"/>
                <w:lang w:val="en-US"/>
              </w:rPr>
              <w:t xml:space="preserve"> Vòng 2: nhóm mảnh ghép</w:t>
            </w:r>
          </w:p>
          <w:p w14:paraId="3BB7B4E8"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sz w:val="28"/>
                <w:szCs w:val="28"/>
                <w:lang w:val="en-US"/>
              </w:rPr>
              <w:t>+ Hướng dẫn HS hình thành nhóm mới: các thành viên trong 1 nhóm chuyên gia đếm thứ tự từ 1 đến 6, các thành viên ở các nhóm chuyên gia khác nhau có cùng số thứ tự thì tạo thành 1 nhóm.</w:t>
            </w:r>
          </w:p>
          <w:p w14:paraId="11A406C5" w14:textId="77777777" w:rsidR="00FE572F" w:rsidRPr="00277649"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sz w:val="28"/>
                <w:szCs w:val="28"/>
                <w:lang w:val="en-US"/>
              </w:rPr>
              <w:t>+ Yêu cầu các thành viên trong nhóm mới chia sẻ đầy đủ nội dung tìm hiểu được trong vòng chuyên gia với các thành viên còn lại trong nhóm.</w:t>
            </w:r>
          </w:p>
          <w:p w14:paraId="5CA468EA" w14:textId="77777777" w:rsidR="00FE572F" w:rsidRPr="004C2BFA" w:rsidRDefault="00FE572F" w:rsidP="009E2838">
            <w:pPr>
              <w:spacing w:after="0" w:line="276" w:lineRule="auto"/>
              <w:jc w:val="both"/>
              <w:rPr>
                <w:rFonts w:ascii="Times New Roman" w:eastAsia="Times New Roman" w:hAnsi="Times New Roman" w:cs="Times New Roman"/>
                <w:sz w:val="28"/>
                <w:szCs w:val="28"/>
                <w:lang w:val="en-US"/>
              </w:rPr>
            </w:pPr>
            <w:r w:rsidRPr="00277649">
              <w:rPr>
                <w:rFonts w:ascii="Times New Roman" w:eastAsia="Times New Roman" w:hAnsi="Times New Roman" w:cs="Times New Roman"/>
                <w:sz w:val="28"/>
                <w:szCs w:val="28"/>
                <w:lang w:val="en-US"/>
              </w:rPr>
              <w:t>+ Phát phiếu học tập nhóm, yêu cầu các nhóm thảo luận và hoàn thành phiếu học tập</w:t>
            </w:r>
          </w:p>
        </w:tc>
        <w:tc>
          <w:tcPr>
            <w:tcW w:w="4435" w:type="dxa"/>
            <w:shd w:val="clear" w:color="auto" w:fill="auto"/>
          </w:tcPr>
          <w:p w14:paraId="2A59BF70" w14:textId="77777777" w:rsidR="00FE572F" w:rsidRPr="00415EE3" w:rsidRDefault="00FE572F" w:rsidP="009E2838">
            <w:pPr>
              <w:spacing w:after="0" w:line="276" w:lineRule="auto"/>
              <w:rPr>
                <w:rFonts w:ascii="Times New Roman" w:hAnsi="Times New Roman" w:cs="Times New Roman"/>
                <w:sz w:val="28"/>
                <w:szCs w:val="28"/>
                <w:lang w:val="en-US"/>
              </w:rPr>
            </w:pPr>
            <w:r w:rsidRPr="009678B8">
              <w:rPr>
                <w:rFonts w:ascii="Times New Roman" w:hAnsi="Times New Roman" w:cs="Times New Roman"/>
                <w:sz w:val="28"/>
                <w:szCs w:val="28"/>
              </w:rPr>
              <w:lastRenderedPageBreak/>
              <w:t xml:space="preserve">- </w:t>
            </w:r>
            <w:r>
              <w:rPr>
                <w:rFonts w:ascii="Times New Roman" w:hAnsi="Times New Roman" w:cs="Times New Roman"/>
                <w:sz w:val="28"/>
                <w:szCs w:val="28"/>
              </w:rPr>
              <w:t>HS nhận nhiệm vụ.</w:t>
            </w:r>
            <w:r>
              <w:rPr>
                <w:rFonts w:ascii="Times New Roman" w:hAnsi="Times New Roman" w:cs="Times New Roman"/>
                <w:sz w:val="28"/>
                <w:szCs w:val="28"/>
                <w:lang w:val="en-US"/>
              </w:rPr>
              <w:t xml:space="preserve"> Thông hiểu cách thức hoạt động</w:t>
            </w:r>
          </w:p>
        </w:tc>
      </w:tr>
      <w:tr w:rsidR="00FE572F" w14:paraId="32224CC8" w14:textId="77777777" w:rsidTr="00AA3D7F">
        <w:trPr>
          <w:trHeight w:val="1685"/>
          <w:jc w:val="center"/>
        </w:trPr>
        <w:tc>
          <w:tcPr>
            <w:tcW w:w="5803" w:type="dxa"/>
            <w:shd w:val="clear" w:color="auto" w:fill="auto"/>
          </w:tcPr>
          <w:p w14:paraId="5A68ABE2"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ướng dẫn HS thực hiện nhiệm vụ</w:t>
            </w:r>
          </w:p>
          <w:p w14:paraId="7C96E3E6" w14:textId="77777777" w:rsidR="00FE572F" w:rsidRPr="009108C3" w:rsidRDefault="00FE572F" w:rsidP="009E2838">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 xml:space="preserve">GV </w:t>
            </w:r>
            <w:r>
              <w:rPr>
                <w:rFonts w:ascii="Times New Roman" w:hAnsi="Times New Roman" w:cs="Times New Roman"/>
                <w:sz w:val="28"/>
                <w:szCs w:val="28"/>
                <w:lang w:val="en-US"/>
              </w:rPr>
              <w:t>hỗ trợ và hướng dẫn HS di chuyển, cách thức làm việc.</w:t>
            </w:r>
          </w:p>
          <w:p w14:paraId="43B1F6D9" w14:textId="77777777" w:rsidR="00FE572F" w:rsidRDefault="00FE572F" w:rsidP="009E2838">
            <w:pPr>
              <w:spacing w:after="0" w:line="276" w:lineRule="auto"/>
              <w:jc w:val="both"/>
              <w:rPr>
                <w:rFonts w:ascii="Times New Roman" w:hAnsi="Times New Roman" w:cs="Times New Roman"/>
                <w:color w:val="0070C0"/>
                <w:sz w:val="28"/>
                <w:szCs w:val="28"/>
              </w:rPr>
            </w:pPr>
          </w:p>
        </w:tc>
        <w:tc>
          <w:tcPr>
            <w:tcW w:w="4435" w:type="dxa"/>
            <w:shd w:val="clear" w:color="auto" w:fill="auto"/>
          </w:tcPr>
          <w:p w14:paraId="1D57CC42" w14:textId="77777777" w:rsidR="00FE572F" w:rsidRPr="00415EE3"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w:t>
            </w:r>
            <w:r w:rsidRPr="00415EE3">
              <w:rPr>
                <w:rFonts w:ascii="Times New Roman" w:eastAsia="Times New Roman" w:hAnsi="Times New Roman" w:cs="Times New Roman"/>
                <w:sz w:val="28"/>
                <w:szCs w:val="28"/>
                <w:lang w:val="en-US"/>
              </w:rPr>
              <w:t xml:space="preserve"> Tập hợp nhóm chuyên gia theo hướng dẫn của GV.</w:t>
            </w:r>
          </w:p>
          <w:p w14:paraId="4C43C942" w14:textId="77777777" w:rsidR="00FE572F" w:rsidRPr="00415EE3"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w:t>
            </w:r>
            <w:r w:rsidRPr="00415EE3">
              <w:rPr>
                <w:rFonts w:ascii="Times New Roman" w:eastAsia="Times New Roman" w:hAnsi="Times New Roman" w:cs="Times New Roman"/>
                <w:sz w:val="28"/>
                <w:szCs w:val="28"/>
                <w:lang w:val="en-US"/>
              </w:rPr>
              <w:t xml:space="preserve"> Đọc SGK để thực hiện nhiệm vụ được giao ở vòng chuyên gia, ghi chú lại các thông tin tìm hiểu được.</w:t>
            </w:r>
          </w:p>
          <w:p w14:paraId="5F8CB52D" w14:textId="77777777" w:rsidR="00FE572F"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w:t>
            </w:r>
            <w:r w:rsidRPr="00415EE3">
              <w:rPr>
                <w:rFonts w:ascii="Times New Roman" w:eastAsia="Times New Roman" w:hAnsi="Times New Roman" w:cs="Times New Roman"/>
                <w:sz w:val="28"/>
                <w:szCs w:val="28"/>
                <w:lang w:val="en-US"/>
              </w:rPr>
              <w:t xml:space="preserve"> Tạo nhóm mới, chia sẻ thông tin về nội dung tìm hiểu được cho các thành viên. </w:t>
            </w:r>
          </w:p>
          <w:p w14:paraId="340F7523" w14:textId="77777777" w:rsidR="00FE572F" w:rsidRPr="00415EE3" w:rsidRDefault="00FE572F" w:rsidP="009E2838">
            <w:pPr>
              <w:spacing w:after="0"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w:t>
            </w:r>
            <w:r w:rsidRPr="00415EE3">
              <w:rPr>
                <w:rFonts w:ascii="Times New Roman" w:eastAsia="Times New Roman" w:hAnsi="Times New Roman" w:cs="Times New Roman"/>
                <w:sz w:val="28"/>
                <w:szCs w:val="28"/>
                <w:lang w:val="en-US"/>
              </w:rPr>
              <w:t xml:space="preserve"> Thảo luận để hoàn thành phiếu học tập.</w:t>
            </w:r>
          </w:p>
          <w:p w14:paraId="500D87DF" w14:textId="77777777" w:rsidR="00FE572F" w:rsidRPr="00AD44A7" w:rsidRDefault="00FE572F" w:rsidP="009E2838">
            <w:pPr>
              <w:spacing w:after="0" w:line="276" w:lineRule="auto"/>
              <w:rPr>
                <w:rFonts w:ascii="Times New Roman" w:hAnsi="Times New Roman" w:cs="Times New Roman"/>
                <w:sz w:val="28"/>
                <w:szCs w:val="28"/>
                <w:lang w:val="en-US"/>
              </w:rPr>
            </w:pPr>
          </w:p>
        </w:tc>
      </w:tr>
      <w:tr w:rsidR="00FE572F" w14:paraId="6FFD2E33" w14:textId="77777777" w:rsidTr="00AA3D7F">
        <w:trPr>
          <w:trHeight w:val="274"/>
          <w:jc w:val="center"/>
        </w:trPr>
        <w:tc>
          <w:tcPr>
            <w:tcW w:w="5803" w:type="dxa"/>
            <w:shd w:val="clear" w:color="auto" w:fill="auto"/>
          </w:tcPr>
          <w:p w14:paraId="68E8552B"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34183B86"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GV chấm điểm cho từng nhóm.</w:t>
            </w:r>
          </w:p>
          <w:p w14:paraId="20B0428C" w14:textId="77777777" w:rsidR="00FE572F" w:rsidRPr="00415EE3"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Nhận xét, điều chỉnh (nếu có)</w:t>
            </w:r>
          </w:p>
        </w:tc>
        <w:tc>
          <w:tcPr>
            <w:tcW w:w="4435" w:type="dxa"/>
            <w:shd w:val="clear" w:color="auto" w:fill="auto"/>
          </w:tcPr>
          <w:p w14:paraId="24F5B78C" w14:textId="77777777" w:rsidR="00FE572F" w:rsidRPr="00415EE3" w:rsidRDefault="00FE572F" w:rsidP="009E2838">
            <w:pPr>
              <w:spacing w:after="0" w:line="276" w:lineRule="auto"/>
              <w:jc w:val="both"/>
              <w:rPr>
                <w:rFonts w:ascii="Times New Roman" w:eastAsia="Times New Roman" w:hAnsi="Times New Roman" w:cs="Times New Roman"/>
                <w:sz w:val="28"/>
                <w:szCs w:val="28"/>
                <w:lang w:val="en-US"/>
              </w:rPr>
            </w:pPr>
            <w:r w:rsidRPr="00415EE3">
              <w:rPr>
                <w:rFonts w:ascii="Times New Roman" w:eastAsia="Times New Roman" w:hAnsi="Times New Roman" w:cs="Times New Roman"/>
                <w:sz w:val="28"/>
                <w:szCs w:val="28"/>
                <w:lang w:val="en-US"/>
              </w:rPr>
              <w:t>– Các nhóm treo phiếu học tập lên khu vực phía sau vị trí ngồi của nhóm mình.</w:t>
            </w:r>
          </w:p>
          <w:p w14:paraId="018F42AA" w14:textId="77777777" w:rsidR="00FE572F" w:rsidRPr="00CF33CE" w:rsidRDefault="00FE572F" w:rsidP="009E2838">
            <w:pPr>
              <w:spacing w:after="0" w:line="276" w:lineRule="auto"/>
              <w:jc w:val="both"/>
              <w:rPr>
                <w:rFonts w:ascii="Times New Roman" w:hAnsi="Times New Roman" w:cs="Times New Roman"/>
                <w:sz w:val="28"/>
                <w:szCs w:val="28"/>
              </w:rPr>
            </w:pPr>
            <w:r w:rsidRPr="00415EE3">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8"/>
                <w:lang w:val="en-US"/>
              </w:rPr>
              <w:t xml:space="preserve"> </w:t>
            </w:r>
            <w:r w:rsidRPr="00415EE3">
              <w:rPr>
                <w:rFonts w:ascii="Times New Roman" w:eastAsia="Times New Roman" w:hAnsi="Times New Roman" w:cs="Times New Roman"/>
                <w:sz w:val="28"/>
                <w:szCs w:val="28"/>
                <w:lang w:val="en-US"/>
              </w:rPr>
              <w:t>Đại diện HS của nhóm hoàn thành phiếu học tập sớm nhất lên trình bày trước lớp</w:t>
            </w:r>
            <w:r>
              <w:t xml:space="preserve"> </w:t>
            </w:r>
          </w:p>
        </w:tc>
      </w:tr>
      <w:tr w:rsidR="00FE572F" w14:paraId="3B5AD50D" w14:textId="77777777" w:rsidTr="00AA3D7F">
        <w:trPr>
          <w:trHeight w:val="1125"/>
          <w:jc w:val="center"/>
        </w:trPr>
        <w:tc>
          <w:tcPr>
            <w:tcW w:w="5803" w:type="dxa"/>
            <w:shd w:val="clear" w:color="auto" w:fill="auto"/>
          </w:tcPr>
          <w:p w14:paraId="5EE24E71" w14:textId="77777777" w:rsidR="00FE572F" w:rsidRDefault="00FE572F" w:rsidP="009E2838">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2AE82A6E" w14:textId="77777777" w:rsidR="00FE572F" w:rsidRPr="00415EE3"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Pr="004C2BFA">
              <w:rPr>
                <w:rFonts w:ascii="Times New Roman" w:hAnsi="Times New Roman" w:cs="Times New Roman"/>
                <w:sz w:val="28"/>
                <w:szCs w:val="28"/>
              </w:rPr>
              <w:t xml:space="preserve">GV nhận xét chung và chốt kiến thức </w:t>
            </w:r>
            <w:r>
              <w:rPr>
                <w:rFonts w:ascii="Times New Roman" w:hAnsi="Times New Roman" w:cs="Times New Roman"/>
                <w:sz w:val="28"/>
                <w:szCs w:val="28"/>
                <w:lang w:val="en-US"/>
              </w:rPr>
              <w:t>cho HS.</w:t>
            </w:r>
          </w:p>
        </w:tc>
        <w:tc>
          <w:tcPr>
            <w:tcW w:w="4435" w:type="dxa"/>
            <w:shd w:val="clear" w:color="auto" w:fill="auto"/>
          </w:tcPr>
          <w:p w14:paraId="27B08E96"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26AC3548" w14:textId="77777777" w:rsidR="00FE572F" w:rsidRPr="00DA691C" w:rsidRDefault="00FE572F" w:rsidP="009E2838">
      <w:pPr>
        <w:spacing w:after="0" w:line="276" w:lineRule="auto"/>
        <w:rPr>
          <w:rFonts w:ascii="Times New Roman" w:hAnsi="Times New Roman" w:cs="Times New Roman"/>
          <w:b/>
          <w:color w:val="7030A0"/>
          <w:sz w:val="28"/>
          <w:szCs w:val="28"/>
          <w:lang w:val="nl-NL"/>
        </w:rPr>
      </w:pPr>
    </w:p>
    <w:p w14:paraId="3784D1AA" w14:textId="77777777" w:rsidR="00FE572F" w:rsidRPr="00DA691C" w:rsidRDefault="00FE572F" w:rsidP="009E2838">
      <w:pPr>
        <w:spacing w:after="0" w:line="276" w:lineRule="auto"/>
        <w:rPr>
          <w:rFonts w:ascii="Times New Roman" w:hAnsi="Times New Roman" w:cs="Times New Roman"/>
          <w:b/>
          <w:color w:val="00B0F0"/>
          <w:sz w:val="28"/>
          <w:szCs w:val="28"/>
          <w:lang w:val="nl-NL"/>
        </w:rPr>
      </w:pPr>
      <w:r w:rsidRPr="00DA691C">
        <w:rPr>
          <w:rFonts w:ascii="Times New Roman" w:hAnsi="Times New Roman" w:cs="Times New Roman"/>
          <w:b/>
          <w:color w:val="00B0F0"/>
          <w:sz w:val="28"/>
          <w:szCs w:val="28"/>
          <w:lang w:val="nl-NL"/>
        </w:rPr>
        <w:t xml:space="preserve">Hoạt động </w:t>
      </w:r>
      <w:r w:rsidRPr="00DA691C">
        <w:rPr>
          <w:rFonts w:ascii="Times New Roman" w:hAnsi="Times New Roman" w:cs="Times New Roman"/>
          <w:b/>
          <w:color w:val="00B0F0"/>
          <w:sz w:val="28"/>
          <w:szCs w:val="28"/>
        </w:rPr>
        <w:t>2.</w:t>
      </w:r>
      <w:r w:rsidRPr="00DA691C">
        <w:rPr>
          <w:rFonts w:ascii="Times New Roman" w:hAnsi="Times New Roman" w:cs="Times New Roman"/>
          <w:b/>
          <w:color w:val="00B0F0"/>
          <w:sz w:val="28"/>
          <w:szCs w:val="28"/>
          <w:lang w:val="nl-NL"/>
        </w:rPr>
        <w:t xml:space="preserve">1: </w:t>
      </w:r>
      <w:r>
        <w:rPr>
          <w:rFonts w:ascii="Times New Roman" w:hAnsi="Times New Roman" w:cs="Times New Roman"/>
          <w:b/>
          <w:color w:val="00B0F0"/>
          <w:sz w:val="28"/>
          <w:szCs w:val="28"/>
          <w:lang w:val="nl-NL"/>
        </w:rPr>
        <w:t>Sử dụng hiệu quả năng lượng và bảo vệ môi trường</w:t>
      </w:r>
    </w:p>
    <w:p w14:paraId="7D6C3DAC"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3C86E44C" w14:textId="77777777" w:rsidR="00FE572F" w:rsidRPr="00B30916" w:rsidRDefault="00FE572F" w:rsidP="009E2838">
      <w:pPr>
        <w:pStyle w:val="TableParagraph"/>
        <w:tabs>
          <w:tab w:val="left" w:pos="327"/>
        </w:tabs>
        <w:ind w:right="94"/>
        <w:jc w:val="both"/>
        <w:rPr>
          <w:rFonts w:ascii="Times New Roman" w:hAnsi="Times New Roman" w:cs="Times New Roman"/>
          <w:sz w:val="28"/>
          <w:szCs w:val="28"/>
        </w:rPr>
      </w:pPr>
      <w:r w:rsidRPr="00B30916">
        <w:rPr>
          <w:rFonts w:ascii="Times New Roman" w:hAnsi="Times New Roman" w:cs="Times New Roman"/>
          <w:sz w:val="28"/>
          <w:szCs w:val="28"/>
        </w:rPr>
        <w:lastRenderedPageBreak/>
        <w:t>– Sử dụng một số biện pháp tiết kiệm năng lượng, tận dụng ánh sáng và gió tự nhiên, sử dụng thiết bị điện đúng cách giúp sử dụng hiệu quả năng lượng làm giảm năng lượng hao phí, giảm khai thác tài nguyên giúp bảo vệ môi trường.</w:t>
      </w:r>
    </w:p>
    <w:p w14:paraId="1DF11858" w14:textId="77777777" w:rsidR="00FE572F" w:rsidRDefault="00FE572F" w:rsidP="009E2838">
      <w:pPr>
        <w:spacing w:after="0" w:line="276" w:lineRule="auto"/>
        <w:jc w:val="both"/>
        <w:rPr>
          <w:rFonts w:ascii="Times New Roman" w:hAnsi="Times New Roman" w:cs="Times New Roman"/>
          <w:bCs/>
          <w:sz w:val="28"/>
          <w:szCs w:val="28"/>
        </w:rPr>
      </w:pPr>
      <w:r>
        <w:rPr>
          <w:rFonts w:ascii="Times New Roman" w:hAnsi="Times New Roman" w:cs="Times New Roman"/>
          <w:b/>
          <w:bCs/>
          <w:color w:val="C00000"/>
          <w:sz w:val="28"/>
          <w:szCs w:val="28"/>
          <w:lang w:val="en-US"/>
        </w:rPr>
        <w:t xml:space="preserve">b) </w:t>
      </w:r>
      <w:r>
        <w:rPr>
          <w:rFonts w:ascii="Times New Roman" w:hAnsi="Times New Roman" w:cs="Times New Roman"/>
          <w:b/>
          <w:bCs/>
          <w:color w:val="C00000"/>
          <w:sz w:val="28"/>
          <w:szCs w:val="28"/>
        </w:rPr>
        <w:t xml:space="preserve">Nội dung: </w:t>
      </w:r>
    </w:p>
    <w:p w14:paraId="453FAE8D" w14:textId="77777777" w:rsidR="00FE572F" w:rsidRPr="00D8296B" w:rsidRDefault="00FE572F" w:rsidP="009E2838">
      <w:pPr>
        <w:pStyle w:val="TableParagraph"/>
        <w:tabs>
          <w:tab w:val="left" w:pos="327"/>
        </w:tabs>
        <w:ind w:right="94"/>
        <w:jc w:val="both"/>
        <w:rPr>
          <w:rFonts w:ascii="Times New Roman" w:hAnsi="Times New Roman" w:cs="Times New Roman"/>
          <w:sz w:val="28"/>
          <w:szCs w:val="28"/>
        </w:rPr>
      </w:pPr>
      <w:r w:rsidRPr="00D8296B">
        <w:rPr>
          <w:rFonts w:ascii="Times New Roman" w:hAnsi="Times New Roman" w:cs="Times New Roman"/>
          <w:sz w:val="28"/>
          <w:szCs w:val="28"/>
        </w:rPr>
        <w:t>- GV yêu cầu các HS đọc thông tin mục 2-SGK/68,69, thảo luận theo cặp trong vòng 5 phút và hoàn thành phiếu học tập số 2.</w:t>
      </w:r>
    </w:p>
    <w:p w14:paraId="3718351C" w14:textId="77777777" w:rsidR="00FE572F" w:rsidRDefault="00FE572F" w:rsidP="009E2838">
      <w:pPr>
        <w:pStyle w:val="TableParagraph"/>
        <w:tabs>
          <w:tab w:val="left" w:pos="327"/>
        </w:tabs>
        <w:ind w:right="94"/>
        <w:jc w:val="both"/>
        <w:rPr>
          <w:rFonts w:ascii="Times New Roman" w:hAnsi="Times New Roman" w:cs="Times New Roman"/>
          <w:bCs/>
          <w:sz w:val="28"/>
          <w:szCs w:val="28"/>
          <w:lang w:val="en-US"/>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w:t>
      </w:r>
      <w:r>
        <w:rPr>
          <w:rFonts w:ascii="Times New Roman" w:hAnsi="Times New Roman" w:cs="Times New Roman"/>
          <w:bCs/>
          <w:sz w:val="28"/>
          <w:szCs w:val="28"/>
          <w:lang w:val="en-US"/>
        </w:rPr>
        <w:t>Phiếu học tập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FE572F" w14:paraId="21D63889" w14:textId="77777777" w:rsidTr="00AA3D7F">
        <w:tc>
          <w:tcPr>
            <w:tcW w:w="10240" w:type="dxa"/>
            <w:tcBorders>
              <w:top w:val="outset" w:sz="6" w:space="0" w:color="auto"/>
              <w:left w:val="outset" w:sz="6" w:space="0" w:color="auto"/>
              <w:bottom w:val="outset" w:sz="6" w:space="0" w:color="auto"/>
              <w:right w:val="outset" w:sz="6" w:space="0" w:color="auto"/>
            </w:tcBorders>
            <w:shd w:val="clear" w:color="auto" w:fill="DBE5F1" w:themeFill="accent1" w:themeFillTint="33"/>
          </w:tcPr>
          <w:p w14:paraId="36BA3D80" w14:textId="77777777" w:rsidR="00FE572F" w:rsidRPr="00E0309E" w:rsidRDefault="00FE572F" w:rsidP="009E2838">
            <w:pPr>
              <w:tabs>
                <w:tab w:val="left" w:pos="1410"/>
                <w:tab w:val="center" w:pos="5105"/>
              </w:tabs>
              <w:spacing w:beforeAutospacing="1" w:after="0" w:afterAutospacing="1" w:line="256" w:lineRule="auto"/>
              <w:rPr>
                <w:rFonts w:eastAsia="Calibri"/>
                <w:b/>
                <w:sz w:val="28"/>
                <w:szCs w:val="28"/>
                <w:lang w:val="en-US"/>
              </w:rPr>
            </w:pPr>
            <w:r>
              <w:rPr>
                <w:rFonts w:eastAsia="Calibri"/>
                <w:b/>
                <w:sz w:val="28"/>
                <w:szCs w:val="28"/>
                <w:lang w:val="en-US"/>
              </w:rPr>
              <w:tab/>
            </w:r>
            <w:r>
              <w:rPr>
                <w:rFonts w:eastAsia="Calibri"/>
                <w:b/>
                <w:sz w:val="28"/>
                <w:szCs w:val="28"/>
                <w:lang w:val="en-US"/>
              </w:rPr>
              <w:tab/>
              <w:t>PHIẾU HỌC TẬP 2</w:t>
            </w:r>
          </w:p>
        </w:tc>
      </w:tr>
      <w:tr w:rsidR="00FE572F" w14:paraId="449B7025" w14:textId="77777777" w:rsidTr="00AA3D7F">
        <w:tc>
          <w:tcPr>
            <w:tcW w:w="10240" w:type="dxa"/>
            <w:tcBorders>
              <w:top w:val="nil"/>
              <w:left w:val="outset" w:sz="6" w:space="0" w:color="auto"/>
              <w:bottom w:val="nil"/>
              <w:right w:val="outset" w:sz="6" w:space="0" w:color="auto"/>
            </w:tcBorders>
          </w:tcPr>
          <w:p w14:paraId="32439BDD" w14:textId="77777777" w:rsidR="00FE572F" w:rsidRDefault="00FE572F" w:rsidP="009E2838">
            <w:pPr>
              <w:spacing w:after="0" w:line="259" w:lineRule="auto"/>
              <w:rPr>
                <w:bCs/>
                <w:iCs/>
                <w:sz w:val="28"/>
                <w:szCs w:val="28"/>
                <w:lang w:val="en-US"/>
              </w:rPr>
            </w:pPr>
            <w:r w:rsidRPr="00D8296B">
              <w:rPr>
                <w:b/>
                <w:bCs/>
                <w:iCs/>
                <w:noProof/>
                <w:sz w:val="28"/>
                <w:szCs w:val="28"/>
                <w:lang w:val="en-US" w:eastAsia="en-US"/>
              </w:rPr>
              <w:drawing>
                <wp:anchor distT="0" distB="0" distL="114300" distR="114300" simplePos="0" relativeHeight="251720704" behindDoc="0" locked="0" layoutInCell="1" allowOverlap="1" wp14:anchorId="2A407EEB" wp14:editId="0751D737">
                  <wp:simplePos x="0" y="0"/>
                  <wp:positionH relativeFrom="column">
                    <wp:posOffset>179705</wp:posOffset>
                  </wp:positionH>
                  <wp:positionV relativeFrom="paragraph">
                    <wp:posOffset>3810</wp:posOffset>
                  </wp:positionV>
                  <wp:extent cx="981075" cy="1861820"/>
                  <wp:effectExtent l="0" t="0" r="9525" b="5080"/>
                  <wp:wrapSquare wrapText="bothSides"/>
                  <wp:docPr id="332112758" name="Picture 33211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extLst>
                              <a:ext uri="{28A0092B-C50C-407E-A947-70E740481C1C}">
                                <a14:useLocalDpi xmlns:a14="http://schemas.microsoft.com/office/drawing/2010/main"/>
                              </a:ext>
                            </a:extLst>
                          </a:blip>
                          <a:stretch>
                            <a:fillRect/>
                          </a:stretch>
                        </pic:blipFill>
                        <pic:spPr>
                          <a:xfrm>
                            <a:off x="0" y="0"/>
                            <a:ext cx="981075" cy="1861820"/>
                          </a:xfrm>
                          <a:prstGeom prst="rect">
                            <a:avLst/>
                          </a:prstGeom>
                        </pic:spPr>
                      </pic:pic>
                    </a:graphicData>
                  </a:graphic>
                  <wp14:sizeRelH relativeFrom="margin">
                    <wp14:pctWidth>0</wp14:pctWidth>
                  </wp14:sizeRelH>
                  <wp14:sizeRelV relativeFrom="margin">
                    <wp14:pctHeight>0</wp14:pctHeight>
                  </wp14:sizeRelV>
                </wp:anchor>
              </w:drawing>
            </w:r>
            <w:r w:rsidRPr="00D8296B">
              <w:rPr>
                <w:b/>
                <w:bCs/>
                <w:iCs/>
                <w:sz w:val="28"/>
                <w:szCs w:val="28"/>
                <w:lang w:val="en-US"/>
              </w:rPr>
              <w:t>Câu 1.</w:t>
            </w:r>
            <w:r w:rsidRPr="00D8296B">
              <w:rPr>
                <w:bCs/>
                <w:iCs/>
                <w:sz w:val="28"/>
                <w:szCs w:val="28"/>
                <w:lang w:val="en-US"/>
              </w:rPr>
              <w:t xml:space="preserve"> Vi sao bóng đèn LED (Hình 15.4c) được xem là thiết bị tiết kiệm năng lượng?</w:t>
            </w:r>
          </w:p>
          <w:p w14:paraId="66BF3AAF" w14:textId="77777777" w:rsidR="00FE572F" w:rsidRDefault="00FE572F" w:rsidP="009E2838">
            <w:pPr>
              <w:spacing w:after="0" w:line="259" w:lineRule="auto"/>
              <w:jc w:val="center"/>
              <w:rPr>
                <w:b/>
                <w:bCs/>
                <w:iCs/>
                <w:sz w:val="28"/>
                <w:szCs w:val="28"/>
                <w:lang w:val="en-US"/>
              </w:rPr>
            </w:pPr>
            <w:r w:rsidRPr="00D8296B">
              <w:rPr>
                <w:b/>
                <w:bCs/>
                <w:iCs/>
                <w:sz w:val="28"/>
                <w:szCs w:val="28"/>
                <w:lang w:val="en-US"/>
              </w:rPr>
              <w:t>Trả lời</w:t>
            </w:r>
          </w:p>
          <w:p w14:paraId="513B3DC4" w14:textId="77777777" w:rsidR="00FE572F" w:rsidRPr="00D8296B" w:rsidRDefault="00FE572F" w:rsidP="009E2838">
            <w:pPr>
              <w:spacing w:after="0" w:line="259" w:lineRule="auto"/>
              <w:jc w:val="both"/>
              <w:rPr>
                <w:bCs/>
                <w:iCs/>
                <w:sz w:val="28"/>
                <w:szCs w:val="28"/>
                <w:lang w:val="en-US"/>
              </w:rPr>
            </w:pPr>
            <w:r w:rsidRPr="00D8296B">
              <w:rPr>
                <w:bCs/>
                <w:iCs/>
                <w:sz w:val="28"/>
                <w:szCs w:val="28"/>
                <w:lang w:val="en-US"/>
              </w:rPr>
              <w:t>Bóng đèn LED (Hình 15.4c) được xem là thiết bị tiết kiệm năng lượng vì bóng đèn LED có hiệu suất chuyển từ điện năng sang quang năng cao. Việc này làm tăng năng lượng có ích của bóng đèn đối với việc chiếu sáng và đảm bảo độ sáng, làm giảm mức tiêu thụ năng lượng của đèn, làm giảm chi phí thanh toán tiền điện.</w:t>
            </w:r>
          </w:p>
          <w:p w14:paraId="68BD5B26" w14:textId="77777777" w:rsidR="00FE572F" w:rsidRPr="00D8296B" w:rsidRDefault="00FE572F" w:rsidP="009E2838">
            <w:pPr>
              <w:spacing w:after="0" w:line="259" w:lineRule="auto"/>
              <w:rPr>
                <w:bCs/>
                <w:iCs/>
                <w:sz w:val="28"/>
                <w:szCs w:val="28"/>
                <w:lang w:val="en-US"/>
              </w:rPr>
            </w:pPr>
          </w:p>
          <w:p w14:paraId="435E9D91" w14:textId="77777777" w:rsidR="00FE572F" w:rsidRDefault="00FE572F" w:rsidP="009E2838">
            <w:pPr>
              <w:spacing w:after="0" w:line="259" w:lineRule="auto"/>
              <w:rPr>
                <w:bCs/>
                <w:iCs/>
                <w:sz w:val="28"/>
                <w:szCs w:val="28"/>
                <w:lang w:val="en-US"/>
              </w:rPr>
            </w:pPr>
            <w:r w:rsidRPr="00D8296B">
              <w:rPr>
                <w:b/>
                <w:bCs/>
                <w:iCs/>
                <w:sz w:val="28"/>
                <w:szCs w:val="28"/>
                <w:lang w:val="en-US"/>
              </w:rPr>
              <w:t>Câu 2.</w:t>
            </w:r>
            <w:r w:rsidRPr="00D8296B">
              <w:rPr>
                <w:bCs/>
                <w:iCs/>
                <w:sz w:val="28"/>
                <w:szCs w:val="28"/>
                <w:lang w:val="en-US"/>
              </w:rPr>
              <w:t xml:space="preserve"> Vì sao phải sử dụng hiệu quả năng lượng và bảo vệ môi trường?</w:t>
            </w:r>
          </w:p>
          <w:p w14:paraId="1FCF9892" w14:textId="77777777" w:rsidR="00FE572F" w:rsidRDefault="00FE572F" w:rsidP="009E2838">
            <w:pPr>
              <w:spacing w:after="0" w:line="259" w:lineRule="auto"/>
              <w:jc w:val="center"/>
              <w:rPr>
                <w:b/>
                <w:bCs/>
                <w:iCs/>
                <w:sz w:val="28"/>
                <w:szCs w:val="28"/>
                <w:lang w:val="en-US"/>
              </w:rPr>
            </w:pPr>
            <w:r w:rsidRPr="00D8296B">
              <w:rPr>
                <w:b/>
                <w:bCs/>
                <w:iCs/>
                <w:sz w:val="28"/>
                <w:szCs w:val="28"/>
                <w:lang w:val="en-US"/>
              </w:rPr>
              <w:t>Trả lời</w:t>
            </w:r>
          </w:p>
          <w:p w14:paraId="7A1CEB28" w14:textId="77777777" w:rsidR="00FE572F" w:rsidRPr="00D8296B" w:rsidRDefault="00FE572F" w:rsidP="009E2838">
            <w:pPr>
              <w:spacing w:after="0" w:line="259" w:lineRule="auto"/>
              <w:rPr>
                <w:bCs/>
                <w:iCs/>
                <w:sz w:val="28"/>
                <w:szCs w:val="28"/>
                <w:lang w:val="en-US"/>
              </w:rPr>
            </w:pPr>
            <w:r w:rsidRPr="00D8296B">
              <w:rPr>
                <w:bCs/>
                <w:iCs/>
                <w:sz w:val="28"/>
                <w:szCs w:val="28"/>
                <w:lang w:val="en-US"/>
              </w:rPr>
              <w:t>Phải sử dụng hiệu quả năng lượng và bảo vệ môi trường vì:</w:t>
            </w:r>
          </w:p>
          <w:p w14:paraId="427660BB" w14:textId="77777777" w:rsidR="00FE572F" w:rsidRPr="00D8296B" w:rsidRDefault="00FE572F" w:rsidP="009E2838">
            <w:pPr>
              <w:spacing w:after="0" w:line="259" w:lineRule="auto"/>
              <w:rPr>
                <w:bCs/>
                <w:iCs/>
                <w:sz w:val="28"/>
                <w:szCs w:val="28"/>
                <w:lang w:val="en-US"/>
              </w:rPr>
            </w:pPr>
            <w:r w:rsidRPr="00D8296B">
              <w:rPr>
                <w:bCs/>
                <w:iCs/>
                <w:sz w:val="28"/>
                <w:szCs w:val="28"/>
                <w:lang w:val="en-US"/>
              </w:rPr>
              <w:t>- Hiện tại nhiều nguồn năng lượng hóa thạch đã sắp cạn kiệt, môi trường ở nhiều khu vực ô nhiễm trầm trọng, hiệu ứng nhà kính làm trái đất nóng lên nhiều, gây biến đổi khí hậu, ….</w:t>
            </w:r>
          </w:p>
          <w:p w14:paraId="5269C1DF" w14:textId="77777777" w:rsidR="00FE572F" w:rsidRPr="00D8296B" w:rsidRDefault="00FE572F" w:rsidP="009E2838">
            <w:pPr>
              <w:spacing w:after="0" w:line="259" w:lineRule="auto"/>
              <w:rPr>
                <w:bCs/>
                <w:iCs/>
                <w:sz w:val="28"/>
                <w:szCs w:val="28"/>
                <w:lang w:val="en-US"/>
              </w:rPr>
            </w:pPr>
            <w:r w:rsidRPr="00D8296B">
              <w:rPr>
                <w:bCs/>
                <w:iCs/>
                <w:sz w:val="28"/>
                <w:szCs w:val="28"/>
                <w:lang w:val="en-US"/>
              </w:rPr>
              <w:t>- Sử dụng năng lượng hiệu quả giúp giảm lượng khí thải và ô nhiễm, tiết kiệm tài nguyên và giảm chi phí sản xuất.</w:t>
            </w:r>
          </w:p>
          <w:p w14:paraId="3E3F5CFB" w14:textId="77777777" w:rsidR="00FE572F" w:rsidRPr="00D8296B" w:rsidRDefault="00FE572F" w:rsidP="009E2838">
            <w:pPr>
              <w:spacing w:after="0" w:line="259" w:lineRule="auto"/>
              <w:rPr>
                <w:bCs/>
                <w:iCs/>
                <w:sz w:val="28"/>
                <w:szCs w:val="28"/>
                <w:lang w:val="en-US"/>
              </w:rPr>
            </w:pPr>
            <w:r w:rsidRPr="00D8296B">
              <w:rPr>
                <w:bCs/>
                <w:iCs/>
                <w:sz w:val="28"/>
                <w:szCs w:val="28"/>
                <w:lang w:val="en-US"/>
              </w:rPr>
              <w:t>- Bảo vệ môi trường trong sạch, ít ô nhiễm giúp tình trạng sức khỏe của con người tốt hơn, tăng tuổi thọ, giảm bệnh tật, ….</w:t>
            </w:r>
          </w:p>
          <w:p w14:paraId="1FDEE247" w14:textId="77777777" w:rsidR="00FE572F" w:rsidRPr="00D8296B" w:rsidRDefault="00FE572F" w:rsidP="009E2838">
            <w:pPr>
              <w:spacing w:after="0" w:line="259" w:lineRule="auto"/>
              <w:rPr>
                <w:bCs/>
                <w:iCs/>
                <w:sz w:val="28"/>
                <w:szCs w:val="28"/>
                <w:lang w:val="en-US"/>
              </w:rPr>
            </w:pPr>
            <w:r w:rsidRPr="00D8296B">
              <w:rPr>
                <w:b/>
                <w:bCs/>
                <w:iCs/>
                <w:sz w:val="28"/>
                <w:szCs w:val="28"/>
                <w:lang w:val="en-US"/>
              </w:rPr>
              <w:t>Câu 3.</w:t>
            </w:r>
            <w:r w:rsidRPr="00D8296B">
              <w:rPr>
                <w:bCs/>
                <w:iCs/>
                <w:sz w:val="28"/>
                <w:szCs w:val="28"/>
                <w:lang w:val="en-US"/>
              </w:rPr>
              <w:t xml:space="preserve"> Đề xuất các biện pháp sử dụng hiệu quả năng lượng và bảo vệ môi trường trong những hoạt động thường ngày của em tại trường học.</w:t>
            </w:r>
          </w:p>
        </w:tc>
      </w:tr>
      <w:tr w:rsidR="00FE572F" w14:paraId="09EAC1DB" w14:textId="77777777" w:rsidTr="00AA3D7F">
        <w:tc>
          <w:tcPr>
            <w:tcW w:w="10240" w:type="dxa"/>
            <w:tcBorders>
              <w:top w:val="nil"/>
              <w:left w:val="outset" w:sz="6" w:space="0" w:color="auto"/>
              <w:bottom w:val="outset" w:sz="6" w:space="0" w:color="auto"/>
              <w:right w:val="outset" w:sz="6" w:space="0" w:color="auto"/>
            </w:tcBorders>
          </w:tcPr>
          <w:p w14:paraId="1A2A17AE" w14:textId="77777777" w:rsidR="00FE572F" w:rsidRPr="00D8296B" w:rsidRDefault="00FE572F" w:rsidP="009E2838">
            <w:pPr>
              <w:spacing w:after="0" w:line="259" w:lineRule="auto"/>
              <w:jc w:val="center"/>
              <w:rPr>
                <w:b/>
                <w:bCs/>
                <w:iCs/>
                <w:sz w:val="28"/>
                <w:szCs w:val="28"/>
                <w:lang w:val="en-US"/>
              </w:rPr>
            </w:pPr>
            <w:r w:rsidRPr="00D8296B">
              <w:rPr>
                <w:b/>
                <w:bCs/>
                <w:iCs/>
                <w:sz w:val="28"/>
                <w:szCs w:val="28"/>
                <w:lang w:val="en-US"/>
              </w:rPr>
              <w:t>Trả lời</w:t>
            </w:r>
          </w:p>
          <w:p w14:paraId="5BDB38B0" w14:textId="77777777" w:rsidR="00FE572F" w:rsidRPr="00D8296B" w:rsidRDefault="00FE572F" w:rsidP="009E2838">
            <w:pPr>
              <w:shd w:val="clear" w:color="auto" w:fill="FFFFFF"/>
              <w:spacing w:after="0" w:line="240" w:lineRule="auto"/>
              <w:rPr>
                <w:color w:val="000000"/>
                <w:sz w:val="28"/>
                <w:szCs w:val="28"/>
                <w:lang w:val="en-US" w:eastAsia="en-US"/>
              </w:rPr>
            </w:pPr>
            <w:r w:rsidRPr="00D8296B">
              <w:rPr>
                <w:color w:val="000000"/>
                <w:sz w:val="28"/>
                <w:szCs w:val="28"/>
                <w:lang w:val="en-US" w:eastAsia="en-US"/>
              </w:rPr>
              <w:t>Các biện pháp sử dụng hiệu quả năng lượng và bảo vệ môi trường trong những hoạt động thường ngày của em tại trường học:</w:t>
            </w:r>
          </w:p>
          <w:p w14:paraId="041AA6E9" w14:textId="77777777" w:rsidR="00FE572F" w:rsidRPr="00D8296B" w:rsidRDefault="00FE572F" w:rsidP="009E2838">
            <w:pPr>
              <w:shd w:val="clear" w:color="auto" w:fill="FFFFFF"/>
              <w:spacing w:after="0" w:line="240" w:lineRule="auto"/>
              <w:jc w:val="both"/>
              <w:rPr>
                <w:color w:val="000000"/>
                <w:sz w:val="28"/>
                <w:szCs w:val="28"/>
                <w:lang w:val="en-US" w:eastAsia="en-US"/>
              </w:rPr>
            </w:pPr>
            <w:r w:rsidRPr="00D8296B">
              <w:rPr>
                <w:color w:val="000000"/>
                <w:sz w:val="28"/>
                <w:szCs w:val="28"/>
                <w:lang w:val="en-US" w:eastAsia="en-US"/>
              </w:rPr>
              <w:t>- Tắt hoặc rút nguồn khi không sử dụng các thiết bị điện.</w:t>
            </w:r>
          </w:p>
          <w:p w14:paraId="0D81EC80" w14:textId="77777777" w:rsidR="00FE572F" w:rsidRPr="00D8296B" w:rsidRDefault="00FE572F" w:rsidP="009E2838">
            <w:pPr>
              <w:shd w:val="clear" w:color="auto" w:fill="FFFFFF"/>
              <w:spacing w:after="0" w:line="240" w:lineRule="auto"/>
              <w:jc w:val="both"/>
              <w:rPr>
                <w:color w:val="000000"/>
                <w:sz w:val="28"/>
                <w:szCs w:val="28"/>
                <w:lang w:val="en-US" w:eastAsia="en-US"/>
              </w:rPr>
            </w:pPr>
            <w:r w:rsidRPr="00D8296B">
              <w:rPr>
                <w:color w:val="000000"/>
                <w:sz w:val="28"/>
                <w:szCs w:val="28"/>
                <w:lang w:val="en-US" w:eastAsia="en-US"/>
              </w:rPr>
              <w:t>- Sử dụng nước uống, nước sinh hoạt vừa đủ khi cần.</w:t>
            </w:r>
          </w:p>
          <w:p w14:paraId="4C5A9249" w14:textId="77777777" w:rsidR="00FE572F" w:rsidRPr="00D8296B" w:rsidRDefault="00FE572F" w:rsidP="009E2838">
            <w:pPr>
              <w:shd w:val="clear" w:color="auto" w:fill="FFFFFF"/>
              <w:spacing w:after="0" w:line="240" w:lineRule="auto"/>
              <w:jc w:val="both"/>
              <w:rPr>
                <w:color w:val="000000"/>
                <w:sz w:val="28"/>
                <w:szCs w:val="28"/>
                <w:lang w:val="en-US" w:eastAsia="en-US"/>
              </w:rPr>
            </w:pPr>
            <w:r w:rsidRPr="00D8296B">
              <w:rPr>
                <w:color w:val="000000"/>
                <w:sz w:val="28"/>
                <w:szCs w:val="28"/>
                <w:lang w:val="en-US" w:eastAsia="en-US"/>
              </w:rPr>
              <w:t>- Tích cực sử dụng các nguồn năng lượng tái tạo như: mở cửa sổ để sử dụng ánh sáng tự nhiên, gió mát ngoài trời, ….</w:t>
            </w:r>
          </w:p>
          <w:p w14:paraId="49AAE5AB" w14:textId="77777777" w:rsidR="00FE572F" w:rsidRPr="00D8296B" w:rsidRDefault="00FE572F" w:rsidP="009E2838">
            <w:pPr>
              <w:shd w:val="clear" w:color="auto" w:fill="FFFFFF"/>
              <w:spacing w:after="0" w:line="240" w:lineRule="auto"/>
              <w:jc w:val="both"/>
              <w:rPr>
                <w:color w:val="000000"/>
                <w:sz w:val="28"/>
                <w:szCs w:val="28"/>
                <w:lang w:val="en-US" w:eastAsia="en-US"/>
              </w:rPr>
            </w:pPr>
            <w:r w:rsidRPr="00D8296B">
              <w:rPr>
                <w:color w:val="000000"/>
                <w:sz w:val="28"/>
                <w:szCs w:val="28"/>
                <w:lang w:val="en-US" w:eastAsia="en-US"/>
              </w:rPr>
              <w:t>- Dùng điều hòa nhiệt độ từ 26</w:t>
            </w:r>
            <w:r w:rsidRPr="00D8296B">
              <w:rPr>
                <w:color w:val="000000"/>
                <w:sz w:val="28"/>
                <w:szCs w:val="28"/>
                <w:vertAlign w:val="superscript"/>
                <w:lang w:val="en-US" w:eastAsia="en-US"/>
              </w:rPr>
              <w:t>0</w:t>
            </w:r>
            <w:r w:rsidRPr="00D8296B">
              <w:rPr>
                <w:color w:val="000000"/>
                <w:sz w:val="28"/>
                <w:szCs w:val="28"/>
                <w:lang w:val="en-US" w:eastAsia="en-US"/>
              </w:rPr>
              <w:t>C đến 28</w:t>
            </w:r>
            <w:r w:rsidRPr="00D8296B">
              <w:rPr>
                <w:color w:val="000000"/>
                <w:sz w:val="28"/>
                <w:szCs w:val="28"/>
                <w:vertAlign w:val="superscript"/>
                <w:lang w:val="en-US" w:eastAsia="en-US"/>
              </w:rPr>
              <w:t>0</w:t>
            </w:r>
            <w:r w:rsidRPr="00D8296B">
              <w:rPr>
                <w:color w:val="000000"/>
                <w:sz w:val="28"/>
                <w:szCs w:val="28"/>
                <w:lang w:val="en-US" w:eastAsia="en-US"/>
              </w:rPr>
              <w:t>C.</w:t>
            </w:r>
          </w:p>
          <w:p w14:paraId="3C39A138" w14:textId="77777777" w:rsidR="00FE572F" w:rsidRPr="0034604C" w:rsidRDefault="00FE572F" w:rsidP="009E2838">
            <w:pPr>
              <w:spacing w:after="0"/>
              <w:jc w:val="center"/>
              <w:rPr>
                <w:b/>
                <w:noProof/>
                <w:sz w:val="28"/>
                <w:szCs w:val="28"/>
                <w:lang w:val="en-US"/>
              </w:rPr>
            </w:pPr>
          </w:p>
        </w:tc>
      </w:tr>
    </w:tbl>
    <w:p w14:paraId="0E1BA03D" w14:textId="77777777" w:rsidR="00FE572F" w:rsidRDefault="00FE572F" w:rsidP="009E2838">
      <w:pPr>
        <w:pStyle w:val="TableParagraph"/>
        <w:tabs>
          <w:tab w:val="left" w:pos="327"/>
        </w:tabs>
        <w:ind w:right="94"/>
        <w:jc w:val="both"/>
        <w:rPr>
          <w:rFonts w:ascii="Times New Roman" w:hAnsi="Times New Roman" w:cs="Times New Roman"/>
          <w:bCs/>
          <w:sz w:val="28"/>
          <w:szCs w:val="28"/>
          <w:lang w:val="en-US"/>
        </w:rPr>
      </w:pPr>
    </w:p>
    <w:p w14:paraId="54DF080B" w14:textId="77777777" w:rsidR="00FE572F" w:rsidRDefault="00FE572F" w:rsidP="009E2838">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FE572F" w14:paraId="41A10631" w14:textId="77777777" w:rsidTr="00CF33CE">
        <w:trPr>
          <w:trHeight w:val="274"/>
          <w:jc w:val="center"/>
        </w:trPr>
        <w:tc>
          <w:tcPr>
            <w:tcW w:w="5803" w:type="dxa"/>
            <w:shd w:val="clear" w:color="auto" w:fill="F2DCDC" w:themeFill="accent2" w:themeFillTint="32"/>
          </w:tcPr>
          <w:p w14:paraId="0B447D91" w14:textId="77777777" w:rsidR="00FE572F" w:rsidRDefault="00FE572F" w:rsidP="009E2838">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5D91E8E8" w14:textId="77777777" w:rsidR="00FE572F" w:rsidRDefault="00FE572F" w:rsidP="009E2838">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418EB8F0" w14:textId="77777777" w:rsidTr="00CF33CE">
        <w:trPr>
          <w:trHeight w:val="274"/>
          <w:jc w:val="center"/>
        </w:trPr>
        <w:tc>
          <w:tcPr>
            <w:tcW w:w="5803" w:type="dxa"/>
            <w:shd w:val="clear" w:color="auto" w:fill="auto"/>
          </w:tcPr>
          <w:p w14:paraId="59774D95"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50E8276B" w14:textId="77777777" w:rsidR="00FE572F" w:rsidRPr="00D8296B" w:rsidRDefault="00FE572F" w:rsidP="009E2838">
            <w:pPr>
              <w:pStyle w:val="TableParagraph"/>
              <w:tabs>
                <w:tab w:val="left" w:pos="327"/>
              </w:tabs>
              <w:ind w:right="94"/>
              <w:jc w:val="both"/>
              <w:rPr>
                <w:rFonts w:ascii="Times New Roman" w:hAnsi="Times New Roman" w:cs="Times New Roman"/>
                <w:sz w:val="28"/>
                <w:szCs w:val="28"/>
              </w:rPr>
            </w:pPr>
            <w:r w:rsidRPr="00D8296B">
              <w:rPr>
                <w:rFonts w:ascii="Times New Roman" w:hAnsi="Times New Roman" w:cs="Times New Roman"/>
                <w:sz w:val="28"/>
                <w:szCs w:val="28"/>
              </w:rPr>
              <w:t>- GV yêu cầu các HS đọc thông tin mục 2-SGK/68,69, thảo luận theo cặp trong vòng 5 phút và hoàn thành phiếu học tập số 2.</w:t>
            </w:r>
          </w:p>
        </w:tc>
        <w:tc>
          <w:tcPr>
            <w:tcW w:w="4435" w:type="dxa"/>
            <w:shd w:val="clear" w:color="auto" w:fill="auto"/>
          </w:tcPr>
          <w:p w14:paraId="753D08FD" w14:textId="77777777" w:rsidR="00FE572F" w:rsidRPr="009678B8" w:rsidRDefault="00FE572F" w:rsidP="009E2838">
            <w:pPr>
              <w:spacing w:after="0" w:line="276" w:lineRule="auto"/>
              <w:rPr>
                <w:rFonts w:ascii="Times New Roman" w:hAnsi="Times New Roman" w:cs="Times New Roman"/>
                <w:sz w:val="28"/>
                <w:szCs w:val="28"/>
              </w:rPr>
            </w:pPr>
            <w:r w:rsidRPr="009678B8">
              <w:rPr>
                <w:rFonts w:ascii="Times New Roman" w:hAnsi="Times New Roman" w:cs="Times New Roman"/>
                <w:sz w:val="28"/>
                <w:szCs w:val="28"/>
              </w:rPr>
              <w:t xml:space="preserve">- </w:t>
            </w:r>
            <w:r>
              <w:rPr>
                <w:rFonts w:ascii="Times New Roman" w:hAnsi="Times New Roman" w:cs="Times New Roman"/>
                <w:sz w:val="28"/>
                <w:szCs w:val="28"/>
              </w:rPr>
              <w:t>HS nhận nhiệm vụ.</w:t>
            </w:r>
          </w:p>
        </w:tc>
      </w:tr>
      <w:tr w:rsidR="00FE572F" w14:paraId="1E00CCA9" w14:textId="77777777" w:rsidTr="00CF33CE">
        <w:trPr>
          <w:trHeight w:val="1685"/>
          <w:jc w:val="center"/>
        </w:trPr>
        <w:tc>
          <w:tcPr>
            <w:tcW w:w="5803" w:type="dxa"/>
            <w:shd w:val="clear" w:color="auto" w:fill="auto"/>
          </w:tcPr>
          <w:p w14:paraId="1B599FBD"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5851D340" w14:textId="77777777" w:rsidR="00FE572F" w:rsidRPr="009108C3" w:rsidRDefault="00FE572F" w:rsidP="009E2838">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 xml:space="preserve">GV quan sát, </w:t>
            </w:r>
            <w:r w:rsidRPr="009108C3">
              <w:rPr>
                <w:rFonts w:ascii="Times New Roman" w:hAnsi="Times New Roman" w:cs="Times New Roman"/>
                <w:sz w:val="28"/>
                <w:szCs w:val="28"/>
              </w:rPr>
              <w:t>hỗ trợ HS khi cần thi</w:t>
            </w:r>
            <w:r>
              <w:rPr>
                <w:rFonts w:ascii="Times New Roman" w:hAnsi="Times New Roman" w:cs="Times New Roman"/>
                <w:sz w:val="28"/>
                <w:szCs w:val="28"/>
              </w:rPr>
              <w:t>ết</w:t>
            </w:r>
            <w:r w:rsidRPr="009108C3">
              <w:rPr>
                <w:rFonts w:ascii="Times New Roman" w:hAnsi="Times New Roman" w:cs="Times New Roman"/>
                <w:sz w:val="28"/>
                <w:szCs w:val="28"/>
              </w:rPr>
              <w:t>.</w:t>
            </w:r>
          </w:p>
          <w:p w14:paraId="562223ED" w14:textId="77777777" w:rsidR="00FE572F" w:rsidRDefault="00FE572F" w:rsidP="009E2838">
            <w:pPr>
              <w:spacing w:after="0" w:line="276" w:lineRule="auto"/>
              <w:jc w:val="both"/>
              <w:rPr>
                <w:rFonts w:ascii="Times New Roman" w:hAnsi="Times New Roman" w:cs="Times New Roman"/>
                <w:color w:val="0070C0"/>
                <w:sz w:val="28"/>
                <w:szCs w:val="28"/>
              </w:rPr>
            </w:pPr>
          </w:p>
        </w:tc>
        <w:tc>
          <w:tcPr>
            <w:tcW w:w="4435" w:type="dxa"/>
            <w:shd w:val="clear" w:color="auto" w:fill="auto"/>
          </w:tcPr>
          <w:p w14:paraId="76C92797" w14:textId="77777777" w:rsidR="00FE572F" w:rsidRPr="00D8296B" w:rsidRDefault="00FE572F" w:rsidP="009E2838">
            <w:pPr>
              <w:spacing w:after="0" w:line="276" w:lineRule="auto"/>
              <w:rPr>
                <w:rFonts w:ascii="Times New Roman" w:hAnsi="Times New Roman" w:cs="Times New Roman"/>
                <w:sz w:val="28"/>
                <w:szCs w:val="28"/>
                <w:lang w:val="en-US"/>
              </w:rPr>
            </w:pPr>
            <w:r w:rsidRPr="00CF33CE">
              <w:rPr>
                <w:rFonts w:ascii="Times New Roman" w:hAnsi="Times New Roman" w:cs="Times New Roman"/>
                <w:sz w:val="28"/>
                <w:szCs w:val="28"/>
              </w:rPr>
              <w:t xml:space="preserve">- </w:t>
            </w:r>
            <w:r w:rsidRPr="00B30916">
              <w:rPr>
                <w:rFonts w:ascii="Times New Roman" w:hAnsi="Times New Roman" w:cs="Times New Roman"/>
                <w:sz w:val="28"/>
                <w:szCs w:val="28"/>
              </w:rPr>
              <w:t xml:space="preserve">HS </w:t>
            </w:r>
            <w:r>
              <w:rPr>
                <w:rFonts w:ascii="Times New Roman" w:hAnsi="Times New Roman" w:cs="Times New Roman"/>
                <w:sz w:val="28"/>
                <w:szCs w:val="28"/>
                <w:lang w:val="en-US"/>
              </w:rPr>
              <w:t>thảo luận theo cặp và hoàn thành phiếu học tập số 2.</w:t>
            </w:r>
          </w:p>
        </w:tc>
      </w:tr>
      <w:tr w:rsidR="00FE572F" w14:paraId="04FBB176" w14:textId="77777777" w:rsidTr="00CF33CE">
        <w:trPr>
          <w:trHeight w:val="274"/>
          <w:jc w:val="center"/>
        </w:trPr>
        <w:tc>
          <w:tcPr>
            <w:tcW w:w="5803" w:type="dxa"/>
            <w:shd w:val="clear" w:color="auto" w:fill="auto"/>
          </w:tcPr>
          <w:p w14:paraId="1FB82C2A"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778306A5"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Pr="00B30916">
              <w:rPr>
                <w:rFonts w:ascii="Times New Roman" w:hAnsi="Times New Roman" w:cs="Times New Roman"/>
                <w:sz w:val="28"/>
                <w:szCs w:val="28"/>
                <w:lang w:val="en-US"/>
              </w:rPr>
              <w:t>Lần lượt 02 HS trình bày câu trả lờ</w:t>
            </w:r>
            <w:r>
              <w:rPr>
                <w:rFonts w:ascii="Times New Roman" w:hAnsi="Times New Roman" w:cs="Times New Roman"/>
                <w:sz w:val="28"/>
                <w:szCs w:val="28"/>
                <w:lang w:val="en-US"/>
              </w:rPr>
              <w:t>i</w:t>
            </w:r>
            <w:r w:rsidRPr="00B30916">
              <w:rPr>
                <w:rFonts w:ascii="Times New Roman" w:hAnsi="Times New Roman" w:cs="Times New Roman"/>
                <w:sz w:val="28"/>
                <w:szCs w:val="28"/>
                <w:lang w:val="en-US"/>
              </w:rPr>
              <w:t xml:space="preserve"> trong phần </w:t>
            </w:r>
            <w:r>
              <w:rPr>
                <w:rFonts w:ascii="Times New Roman" w:hAnsi="Times New Roman" w:cs="Times New Roman"/>
                <w:sz w:val="28"/>
                <w:szCs w:val="28"/>
                <w:lang w:val="en-US"/>
              </w:rPr>
              <w:t>phiếu học tập</w:t>
            </w:r>
            <w:r w:rsidRPr="00B30916">
              <w:rPr>
                <w:rFonts w:ascii="Times New Roman" w:hAnsi="Times New Roman" w:cs="Times New Roman"/>
                <w:sz w:val="28"/>
                <w:szCs w:val="28"/>
                <w:lang w:val="en-US"/>
              </w:rPr>
              <w:t>.</w:t>
            </w:r>
          </w:p>
          <w:p w14:paraId="78A2DB67" w14:textId="77777777" w:rsidR="00FE572F" w:rsidRPr="004C2BFA"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V nhận xét và điều chỉnh nếu có.</w:t>
            </w:r>
          </w:p>
        </w:tc>
        <w:tc>
          <w:tcPr>
            <w:tcW w:w="4435" w:type="dxa"/>
            <w:shd w:val="clear" w:color="auto" w:fill="auto"/>
          </w:tcPr>
          <w:p w14:paraId="1AC7FB2D" w14:textId="77777777" w:rsidR="00FE572F" w:rsidRPr="00CF33CE"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CF33CE">
              <w:rPr>
                <w:rFonts w:ascii="Times New Roman" w:hAnsi="Times New Roman" w:cs="Times New Roman"/>
                <w:sz w:val="28"/>
                <w:szCs w:val="28"/>
              </w:rPr>
              <w:t>Lắng nghe và nhận xét các bài làm của nhóm khác.</w:t>
            </w:r>
          </w:p>
        </w:tc>
      </w:tr>
      <w:tr w:rsidR="00FE572F" w14:paraId="6F82D192" w14:textId="77777777" w:rsidTr="00025CA3">
        <w:trPr>
          <w:trHeight w:val="1125"/>
          <w:jc w:val="center"/>
        </w:trPr>
        <w:tc>
          <w:tcPr>
            <w:tcW w:w="5803" w:type="dxa"/>
            <w:shd w:val="clear" w:color="auto" w:fill="auto"/>
          </w:tcPr>
          <w:p w14:paraId="46D3B39D" w14:textId="77777777" w:rsidR="00FE572F" w:rsidRDefault="00FE572F" w:rsidP="009E2838">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429E6D45"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chốt lại các ý kiến thức chính cho HS:</w:t>
            </w:r>
          </w:p>
          <w:p w14:paraId="52D2C4BC" w14:textId="77777777" w:rsidR="00FE572F" w:rsidRPr="00B30916" w:rsidRDefault="00FE572F" w:rsidP="009E2838">
            <w:pPr>
              <w:spacing w:after="0" w:line="276" w:lineRule="auto"/>
              <w:jc w:val="both"/>
              <w:rPr>
                <w:rFonts w:ascii="Times New Roman" w:hAnsi="Times New Roman" w:cs="Times New Roman"/>
                <w:i/>
                <w:iCs/>
                <w:sz w:val="28"/>
                <w:szCs w:val="28"/>
              </w:rPr>
            </w:pPr>
            <w:r w:rsidRPr="00B30916">
              <w:rPr>
                <w:rFonts w:ascii="Times New Roman" w:hAnsi="Times New Roman" w:cs="Times New Roman"/>
                <w:i/>
                <w:iCs/>
                <w:sz w:val="28"/>
                <w:szCs w:val="28"/>
                <w:lang w:val="en-US"/>
              </w:rPr>
              <w:t>.</w:t>
            </w:r>
          </w:p>
        </w:tc>
        <w:tc>
          <w:tcPr>
            <w:tcW w:w="4435" w:type="dxa"/>
            <w:shd w:val="clear" w:color="auto" w:fill="auto"/>
          </w:tcPr>
          <w:p w14:paraId="7AD243E0"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08AECF25" w14:textId="77777777" w:rsidR="00FE572F" w:rsidRDefault="00FE572F" w:rsidP="009E2838">
      <w:pPr>
        <w:spacing w:after="0" w:line="312" w:lineRule="auto"/>
        <w:jc w:val="both"/>
        <w:rPr>
          <w:rFonts w:ascii="Times New Roman" w:hAnsi="Times New Roman" w:cs="Times New Roman"/>
          <w:b/>
          <w:color w:val="7030A0"/>
          <w:sz w:val="28"/>
          <w:szCs w:val="28"/>
        </w:rPr>
      </w:pPr>
    </w:p>
    <w:p w14:paraId="354D70B8" w14:textId="77777777" w:rsidR="00FE572F" w:rsidRPr="00D60B03" w:rsidRDefault="00FE572F" w:rsidP="009E2838">
      <w:pPr>
        <w:spacing w:after="0" w:line="312" w:lineRule="auto"/>
        <w:jc w:val="both"/>
        <w:rPr>
          <w:rFonts w:ascii="Times New Roman" w:hAnsi="Times New Roman" w:cs="Times New Roman"/>
          <w:b/>
          <w:bCs/>
          <w:color w:val="000000" w:themeColor="text1"/>
          <w:sz w:val="28"/>
          <w:szCs w:val="28"/>
          <w:lang w:val="en-US"/>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r>
        <w:rPr>
          <w:rFonts w:ascii="Times New Roman" w:hAnsi="Times New Roman" w:cs="Times New Roman"/>
          <w:b/>
          <w:bCs/>
          <w:color w:val="7030A0"/>
          <w:sz w:val="28"/>
          <w:szCs w:val="28"/>
          <w:lang w:val="en-US"/>
        </w:rPr>
        <w:t xml:space="preserve"> và vận dụng</w:t>
      </w:r>
    </w:p>
    <w:p w14:paraId="76EA181C" w14:textId="77777777" w:rsidR="00FE572F" w:rsidRDefault="00FE572F" w:rsidP="001E1F36">
      <w:pPr>
        <w:numPr>
          <w:ilvl w:val="0"/>
          <w:numId w:val="4"/>
        </w:numPr>
        <w:spacing w:after="0" w:line="312" w:lineRule="auto"/>
        <w:jc w:val="both"/>
        <w:rPr>
          <w:rFonts w:ascii="Times New Roman" w:hAnsi="Times New Roman" w:cs="Times New Roman"/>
          <w:sz w:val="28"/>
          <w:szCs w:val="28"/>
        </w:rPr>
      </w:pPr>
      <w:r>
        <w:rPr>
          <w:rFonts w:ascii="Times New Roman" w:hAnsi="Times New Roman" w:cs="Times New Roman"/>
          <w:b/>
          <w:bCs/>
          <w:color w:val="C00000"/>
          <w:sz w:val="28"/>
          <w:szCs w:val="28"/>
        </w:rPr>
        <w:t>Mục tiêu</w:t>
      </w:r>
      <w:r>
        <w:rPr>
          <w:rFonts w:ascii="Times New Roman" w:hAnsi="Times New Roman" w:cs="Times New Roman"/>
          <w:b/>
          <w:color w:val="C00000"/>
          <w:sz w:val="28"/>
          <w:szCs w:val="28"/>
        </w:rPr>
        <w:t>:</w:t>
      </w:r>
      <w:r>
        <w:rPr>
          <w:rFonts w:ascii="Times New Roman" w:hAnsi="Times New Roman" w:cs="Times New Roman"/>
          <w:color w:val="C00000"/>
          <w:sz w:val="28"/>
          <w:szCs w:val="28"/>
        </w:rPr>
        <w:t xml:space="preserve"> </w:t>
      </w:r>
      <w:r>
        <w:rPr>
          <w:rFonts w:ascii="Times New Roman" w:hAnsi="Times New Roman" w:cs="Times New Roman"/>
          <w:sz w:val="28"/>
          <w:szCs w:val="28"/>
        </w:rPr>
        <w:t xml:space="preserve"> Củng cố nội dụng bài học</w:t>
      </w:r>
      <w:r>
        <w:rPr>
          <w:rFonts w:ascii="Times New Roman" w:hAnsi="Times New Roman" w:cs="Times New Roman"/>
          <w:sz w:val="28"/>
          <w:szCs w:val="28"/>
          <w:lang w:val="en-US"/>
        </w:rPr>
        <w:t>.</w:t>
      </w:r>
    </w:p>
    <w:p w14:paraId="0DABDF23" w14:textId="77777777" w:rsidR="00FE572F" w:rsidRPr="009678B8" w:rsidRDefault="00FE572F" w:rsidP="009E2838">
      <w:pPr>
        <w:pStyle w:val="Bodytext21"/>
        <w:shd w:val="clear" w:color="auto" w:fill="auto"/>
        <w:spacing w:before="0" w:after="0" w:line="312"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lang w:val="vi-VN"/>
        </w:rPr>
        <w:t>b) Nội dung</w:t>
      </w:r>
      <w:r>
        <w:rPr>
          <w:rFonts w:ascii="Times New Roman" w:hAnsi="Times New Roman" w:cs="Times New Roman"/>
          <w:sz w:val="28"/>
          <w:szCs w:val="28"/>
          <w:lang w:val="vi-VN"/>
        </w:rPr>
        <w:t xml:space="preserve">: </w:t>
      </w:r>
    </w:p>
    <w:p w14:paraId="159C0A06" w14:textId="77777777" w:rsidR="00FE572F" w:rsidRPr="00D60B03" w:rsidRDefault="00FE572F" w:rsidP="009E2838">
      <w:pPr>
        <w:spacing w:after="0"/>
        <w:jc w:val="both"/>
        <w:rPr>
          <w:rFonts w:ascii="Times New Roman" w:eastAsia="Times New Roman" w:hAnsi="Times New Roman" w:cs="Times New Roman"/>
          <w:sz w:val="28"/>
          <w:szCs w:val="28"/>
        </w:rPr>
      </w:pPr>
      <w:bookmarkStart w:id="6" w:name="_Hlk171612944"/>
      <w:r w:rsidRPr="00D60B03">
        <w:rPr>
          <w:rFonts w:ascii="Times New Roman" w:eastAsia="Times New Roman" w:hAnsi="Times New Roman" w:cs="Times New Roman"/>
          <w:sz w:val="28"/>
          <w:szCs w:val="28"/>
        </w:rPr>
        <w:t>– GV thực hiện:</w:t>
      </w:r>
    </w:p>
    <w:p w14:paraId="1E394686" w14:textId="77777777" w:rsidR="00FE572F" w:rsidRPr="00D60B03" w:rsidRDefault="00FE572F" w:rsidP="009E2838">
      <w:pPr>
        <w:spacing w:after="0"/>
        <w:jc w:val="both"/>
        <w:rPr>
          <w:rFonts w:ascii="Times New Roman" w:eastAsia="Times New Roman" w:hAnsi="Times New Roman" w:cs="Times New Roman"/>
          <w:sz w:val="28"/>
          <w:szCs w:val="28"/>
        </w:rPr>
      </w:pPr>
      <w:r w:rsidRPr="00D60B03">
        <w:rPr>
          <w:rFonts w:ascii="Times New Roman" w:eastAsia="Times New Roman" w:hAnsi="Times New Roman" w:cs="Times New Roman"/>
          <w:sz w:val="28"/>
          <w:szCs w:val="28"/>
        </w:rPr>
        <w:t xml:space="preserve">+ Phổ biến luật chơi trò chơi Domino: </w:t>
      </w:r>
    </w:p>
    <w:p w14:paraId="16533AF4" w14:textId="77777777" w:rsidR="00FE572F" w:rsidRPr="00D60B03" w:rsidRDefault="00FE572F" w:rsidP="009E2838">
      <w:pPr>
        <w:spacing w:after="0"/>
        <w:jc w:val="both"/>
        <w:rPr>
          <w:rFonts w:ascii="Times New Roman" w:eastAsia="Times New Roman" w:hAnsi="Times New Roman" w:cs="Times New Roman"/>
          <w:sz w:val="28"/>
          <w:szCs w:val="28"/>
        </w:rPr>
      </w:pPr>
      <w:r w:rsidRPr="00D60B03">
        <w:rPr>
          <w:rFonts w:ascii="Times New Roman" w:eastAsia="Times New Roman" w:hAnsi="Times New Roman" w:cs="Times New Roman"/>
          <w:sz w:val="28"/>
          <w:szCs w:val="28"/>
        </w:rPr>
        <w:t>Nhóm trưởng chia thẻ bài cho các thành viên.</w:t>
      </w:r>
    </w:p>
    <w:p w14:paraId="120965EE" w14:textId="77777777" w:rsidR="00FE572F" w:rsidRDefault="00FE572F" w:rsidP="009E2838">
      <w:pPr>
        <w:spacing w:after="0"/>
        <w:jc w:val="both"/>
      </w:pPr>
      <w:r w:rsidRPr="00D60B03">
        <w:rPr>
          <w:rFonts w:ascii="Times New Roman" w:eastAsia="Times New Roman" w:hAnsi="Times New Roman" w:cs="Times New Roman"/>
          <w:sz w:val="28"/>
          <w:szCs w:val="28"/>
        </w:rPr>
        <w:t>Một thành viên trong nhóm đặt 1 thẻ bài của mình lên bàn và đọc to thông tin trên thẻ;  các thành viên còn lại chọn trong số thẻ bài của mình thẻ bài có thông tin phù hợp thì đặt tiếp. Tiếp tục như vậy đến khi hết số thẻ bài của nhóm</w:t>
      </w:r>
      <w:r>
        <w:t>.</w:t>
      </w:r>
      <w:bookmarkEnd w:id="6"/>
    </w:p>
    <w:p w14:paraId="0D981349" w14:textId="77777777" w:rsidR="00FE572F" w:rsidRPr="00D60B03" w:rsidRDefault="00FE572F" w:rsidP="009E2838">
      <w:pPr>
        <w:spacing w:after="0"/>
        <w:jc w:val="both"/>
        <w:rPr>
          <w:rFonts w:ascii="Times New Roman" w:eastAsia="Times New Roman" w:hAnsi="Times New Roman" w:cs="Times New Roman"/>
          <w:sz w:val="28"/>
          <w:szCs w:val="28"/>
        </w:rPr>
      </w:pPr>
      <w:r w:rsidRPr="00D60B03">
        <w:rPr>
          <w:rFonts w:ascii="Times New Roman" w:eastAsia="Times New Roman" w:hAnsi="Times New Roman" w:cs="Times New Roman"/>
          <w:sz w:val="28"/>
          <w:szCs w:val="28"/>
        </w:rPr>
        <w:t>Nhóm nào hoàn thành nhanh nhất sẽ được nhận phần thưởng từ GV (GV có thể thưởng điểm).</w:t>
      </w:r>
    </w:p>
    <w:p w14:paraId="1E28975C" w14:textId="77777777" w:rsidR="00FE572F" w:rsidRDefault="00FE572F" w:rsidP="009E2838">
      <w:pPr>
        <w:spacing w:after="0"/>
        <w:jc w:val="both"/>
        <w:rPr>
          <w:rFonts w:ascii="Times New Roman" w:eastAsia="Times New Roman" w:hAnsi="Times New Roman" w:cs="Times New Roman"/>
          <w:sz w:val="28"/>
          <w:szCs w:val="28"/>
        </w:rPr>
      </w:pPr>
      <w:r w:rsidRPr="00D60B03">
        <w:rPr>
          <w:rFonts w:ascii="Times New Roman" w:eastAsia="Times New Roman" w:hAnsi="Times New Roman" w:cs="Times New Roman"/>
          <w:sz w:val="28"/>
          <w:szCs w:val="28"/>
        </w:rPr>
        <w:t>+ Phát quân bài Domino cho mỗi nhóm.</w:t>
      </w:r>
    </w:p>
    <w:p w14:paraId="164374F9" w14:textId="0FF706D6" w:rsidR="00FE572F" w:rsidRPr="00D8296B" w:rsidRDefault="00FE572F" w:rsidP="009E2838">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 xml:space="preserve">Link tham khảo: </w:t>
      </w:r>
      <w:r w:rsidRPr="00052761">
        <w:rPr>
          <w:rFonts w:ascii="Times New Roman" w:eastAsia="Times New Roman" w:hAnsi="Times New Roman" w:cs="Times New Roman"/>
          <w:sz w:val="28"/>
          <w:szCs w:val="28"/>
          <w:lang w:val="en-US"/>
        </w:rPr>
        <w:t>https://giaoan123.com/day-hoc/day-hoc-tich-cuc/file-mau-tro-choi-domino-hoa-hoc-lop-10-000007.html</w:t>
      </w:r>
    </w:p>
    <w:p w14:paraId="34EB320D" w14:textId="77777777" w:rsidR="00FE572F" w:rsidRDefault="00FE572F" w:rsidP="009E2838">
      <w:pPr>
        <w:spacing w:after="0"/>
        <w:jc w:val="both"/>
        <w:rPr>
          <w:bCs/>
          <w:sz w:val="28"/>
          <w:szCs w:val="28"/>
          <w:lang w:val="en-US"/>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w:t>
      </w:r>
      <w:r>
        <w:rPr>
          <w:rFonts w:ascii="Times New Roman" w:hAnsi="Times New Roman" w:cs="Times New Roman"/>
          <w:bCs/>
          <w:sz w:val="28"/>
          <w:szCs w:val="28"/>
          <w:lang w:val="en-US"/>
        </w:rPr>
        <w:t>Đáp án</w:t>
      </w:r>
    </w:p>
    <w:p w14:paraId="3DEBDC0A" w14:textId="77777777" w:rsidR="00FE572F" w:rsidRPr="00D60B03" w:rsidRDefault="00FE572F" w:rsidP="001E1F36">
      <w:pPr>
        <w:numPr>
          <w:ilvl w:val="0"/>
          <w:numId w:val="51"/>
        </w:numPr>
        <w:spacing w:after="0" w:line="271" w:lineRule="auto"/>
        <w:ind w:hanging="360"/>
        <w:jc w:val="both"/>
        <w:rPr>
          <w:rFonts w:ascii="Times New Roman" w:hAnsi="Times New Roman" w:cs="Times New Roman"/>
          <w:sz w:val="28"/>
          <w:szCs w:val="28"/>
        </w:rPr>
      </w:pPr>
      <w:bookmarkStart w:id="7" w:name="_Hlk171613012"/>
      <w:r w:rsidRPr="00D60B03">
        <w:rPr>
          <w:rFonts w:ascii="Times New Roman" w:hAnsi="Times New Roman" w:cs="Times New Roman"/>
          <w:sz w:val="28"/>
          <w:szCs w:val="28"/>
        </w:rPr>
        <w:lastRenderedPageBreak/>
        <w:t xml:space="preserve">Bộ quân bài Domino cho các nhóm với các nội dung: </w:t>
      </w:r>
    </w:p>
    <w:p w14:paraId="1C6531C5" w14:textId="77777777" w:rsidR="00FE572F" w:rsidRPr="00D60B03" w:rsidRDefault="00FE572F" w:rsidP="001E1F36">
      <w:pPr>
        <w:numPr>
          <w:ilvl w:val="0"/>
          <w:numId w:val="52"/>
        </w:numPr>
        <w:spacing w:after="0" w:line="271" w:lineRule="auto"/>
        <w:ind w:hanging="470"/>
        <w:jc w:val="both"/>
        <w:rPr>
          <w:rFonts w:ascii="Times New Roman" w:hAnsi="Times New Roman" w:cs="Times New Roman"/>
          <w:sz w:val="28"/>
          <w:szCs w:val="28"/>
        </w:rPr>
      </w:pPr>
      <w:r w:rsidRPr="00D60B03">
        <w:rPr>
          <w:rFonts w:ascii="Times New Roman" w:hAnsi="Times New Roman" w:cs="Times New Roman"/>
          <w:sz w:val="28"/>
          <w:szCs w:val="28"/>
        </w:rPr>
        <w:t>Bắt đầu | Năng lượng hoá thạch được tạo ra từ các nhiên liệu hoá thạch</w:t>
      </w:r>
    </w:p>
    <w:p w14:paraId="713306A4" w14:textId="77777777" w:rsidR="00FE572F" w:rsidRPr="00D60B03" w:rsidRDefault="00FE572F" w:rsidP="001E1F36">
      <w:pPr>
        <w:numPr>
          <w:ilvl w:val="0"/>
          <w:numId w:val="52"/>
        </w:numPr>
        <w:spacing w:after="0" w:line="271" w:lineRule="auto"/>
        <w:ind w:hanging="470"/>
        <w:jc w:val="both"/>
        <w:rPr>
          <w:rFonts w:ascii="Times New Roman" w:hAnsi="Times New Roman" w:cs="Times New Roman"/>
          <w:sz w:val="28"/>
          <w:szCs w:val="28"/>
        </w:rPr>
      </w:pPr>
      <w:r w:rsidRPr="00D60B03">
        <w:rPr>
          <w:rFonts w:ascii="Times New Roman" w:hAnsi="Times New Roman" w:cs="Times New Roman"/>
          <w:sz w:val="28"/>
          <w:szCs w:val="28"/>
        </w:rPr>
        <w:t xml:space="preserve">bao gồm than mỏ, dầu mỏ, khí mỏ dầu và khí thiên nhiên. | Năng lượng hoá thạch </w:t>
      </w:r>
    </w:p>
    <w:p w14:paraId="4D92A4A2" w14:textId="77777777" w:rsidR="00FE572F" w:rsidRPr="00D60B03" w:rsidRDefault="00FE572F" w:rsidP="001E1F36">
      <w:pPr>
        <w:numPr>
          <w:ilvl w:val="0"/>
          <w:numId w:val="52"/>
        </w:numPr>
        <w:spacing w:after="0" w:line="271" w:lineRule="auto"/>
        <w:ind w:hanging="470"/>
        <w:jc w:val="both"/>
        <w:rPr>
          <w:rFonts w:ascii="Times New Roman" w:hAnsi="Times New Roman" w:cs="Times New Roman"/>
          <w:sz w:val="28"/>
          <w:szCs w:val="28"/>
        </w:rPr>
      </w:pPr>
      <w:r w:rsidRPr="00D60B03">
        <w:rPr>
          <w:rFonts w:ascii="Times New Roman" w:hAnsi="Times New Roman" w:cs="Times New Roman"/>
          <w:sz w:val="28"/>
          <w:szCs w:val="28"/>
        </w:rPr>
        <w:t>cũng có nguồn gốc từ Mặt Trời. | Một lượng lớn thực vật và xác sinh vật biển tích tụ dưới đáy đại dương</w:t>
      </w:r>
    </w:p>
    <w:p w14:paraId="0DC2B9CA" w14:textId="77777777" w:rsidR="00FE572F" w:rsidRPr="00D60B03" w:rsidRDefault="00FE572F" w:rsidP="001E1F36">
      <w:pPr>
        <w:numPr>
          <w:ilvl w:val="0"/>
          <w:numId w:val="52"/>
        </w:numPr>
        <w:spacing w:after="0" w:line="271" w:lineRule="auto"/>
        <w:ind w:hanging="470"/>
        <w:jc w:val="both"/>
        <w:rPr>
          <w:rFonts w:ascii="Times New Roman" w:hAnsi="Times New Roman" w:cs="Times New Roman"/>
          <w:sz w:val="28"/>
          <w:szCs w:val="28"/>
        </w:rPr>
      </w:pPr>
      <w:r w:rsidRPr="00D60B03">
        <w:rPr>
          <w:rFonts w:ascii="Times New Roman" w:hAnsi="Times New Roman" w:cs="Times New Roman"/>
          <w:sz w:val="28"/>
          <w:szCs w:val="28"/>
        </w:rPr>
        <w:t xml:space="preserve">tạo thành trầm tích của động vật và thực vật. | Lớp trầm tích này bị biến đổi </w:t>
      </w:r>
    </w:p>
    <w:p w14:paraId="025E332F" w14:textId="77777777" w:rsidR="00FE572F" w:rsidRPr="00D60B03" w:rsidRDefault="00FE572F" w:rsidP="001E1F36">
      <w:pPr>
        <w:numPr>
          <w:ilvl w:val="0"/>
          <w:numId w:val="52"/>
        </w:numPr>
        <w:spacing w:after="0" w:line="271" w:lineRule="auto"/>
        <w:ind w:hanging="470"/>
        <w:jc w:val="both"/>
        <w:rPr>
          <w:rFonts w:ascii="Times New Roman" w:hAnsi="Times New Roman" w:cs="Times New Roman"/>
          <w:sz w:val="28"/>
          <w:szCs w:val="28"/>
        </w:rPr>
      </w:pPr>
      <w:r w:rsidRPr="00D60B03">
        <w:rPr>
          <w:rFonts w:ascii="Times New Roman" w:hAnsi="Times New Roman" w:cs="Times New Roman"/>
          <w:sz w:val="28"/>
          <w:szCs w:val="28"/>
        </w:rPr>
        <w:t xml:space="preserve">bởi vi khuẩn và chìm sâu hơn. | Các lớp trầm tích biến thành bùn đen, dầu mỏ dưới tác dụng của </w:t>
      </w:r>
    </w:p>
    <w:p w14:paraId="72DE3969" w14:textId="77777777" w:rsidR="00FE572F" w:rsidRPr="00D60B03" w:rsidRDefault="00FE572F" w:rsidP="001E1F36">
      <w:pPr>
        <w:numPr>
          <w:ilvl w:val="0"/>
          <w:numId w:val="52"/>
        </w:numPr>
        <w:spacing w:after="0" w:line="271" w:lineRule="auto"/>
        <w:ind w:hanging="470"/>
        <w:jc w:val="both"/>
        <w:rPr>
          <w:rFonts w:ascii="Times New Roman" w:hAnsi="Times New Roman" w:cs="Times New Roman"/>
          <w:sz w:val="28"/>
          <w:szCs w:val="28"/>
        </w:rPr>
      </w:pPr>
      <w:r w:rsidRPr="00D60B03">
        <w:rPr>
          <w:rFonts w:ascii="Times New Roman" w:hAnsi="Times New Roman" w:cs="Times New Roman"/>
          <w:sz w:val="28"/>
          <w:szCs w:val="28"/>
        </w:rPr>
        <w:t xml:space="preserve">sự gia tăng nhiệt độ và áp suất, ở độ sâu khoảng một vài kilômét. | Dựa vào các vết đứt gãy của các lớp đá, </w:t>
      </w:r>
    </w:p>
    <w:p w14:paraId="524D58D9" w14:textId="77777777" w:rsidR="00FE572F" w:rsidRPr="00D60B03" w:rsidRDefault="00FE572F" w:rsidP="001E1F36">
      <w:pPr>
        <w:numPr>
          <w:ilvl w:val="0"/>
          <w:numId w:val="52"/>
        </w:numPr>
        <w:spacing w:after="0" w:line="271" w:lineRule="auto"/>
        <w:ind w:hanging="470"/>
        <w:jc w:val="both"/>
        <w:rPr>
          <w:rFonts w:ascii="Times New Roman" w:hAnsi="Times New Roman" w:cs="Times New Roman"/>
          <w:sz w:val="28"/>
          <w:szCs w:val="28"/>
        </w:rPr>
      </w:pPr>
      <w:r w:rsidRPr="00D60B03">
        <w:rPr>
          <w:rFonts w:ascii="Times New Roman" w:hAnsi="Times New Roman" w:cs="Times New Roman"/>
          <w:sz w:val="28"/>
          <w:szCs w:val="28"/>
        </w:rPr>
        <w:t>dầu mỏ dần nổi lên, tích tụ trong các túi đá, trở thành mỏ dầu. |Ưu điểm của năng lượng hoá thạch là</w:t>
      </w:r>
    </w:p>
    <w:p w14:paraId="7C56565E" w14:textId="77777777" w:rsidR="00FE572F" w:rsidRPr="00D60B03" w:rsidRDefault="00FE572F" w:rsidP="001E1F36">
      <w:pPr>
        <w:numPr>
          <w:ilvl w:val="0"/>
          <w:numId w:val="52"/>
        </w:numPr>
        <w:spacing w:after="0" w:line="271" w:lineRule="auto"/>
        <w:ind w:hanging="470"/>
        <w:jc w:val="both"/>
        <w:rPr>
          <w:rFonts w:ascii="Times New Roman" w:hAnsi="Times New Roman" w:cs="Times New Roman"/>
          <w:sz w:val="28"/>
          <w:szCs w:val="28"/>
        </w:rPr>
      </w:pPr>
      <w:r w:rsidRPr="00D60B03">
        <w:rPr>
          <w:rFonts w:ascii="Times New Roman" w:hAnsi="Times New Roman" w:cs="Times New Roman"/>
          <w:sz w:val="28"/>
          <w:szCs w:val="28"/>
        </w:rPr>
        <w:t xml:space="preserve">dễ khai thác, chế biến, dễ vận chuyển hơn so với dầu mỏ và khí thiên nhiên. | Nhược điểm của năng lượng hoá thạch là </w:t>
      </w:r>
    </w:p>
    <w:p w14:paraId="173C56AD" w14:textId="77777777" w:rsidR="00FE572F" w:rsidRPr="00D60B03" w:rsidRDefault="00FE572F" w:rsidP="001E1F36">
      <w:pPr>
        <w:numPr>
          <w:ilvl w:val="0"/>
          <w:numId w:val="52"/>
        </w:numPr>
        <w:spacing w:after="0" w:line="271" w:lineRule="auto"/>
        <w:ind w:hanging="470"/>
        <w:jc w:val="both"/>
        <w:rPr>
          <w:rFonts w:ascii="Times New Roman" w:hAnsi="Times New Roman" w:cs="Times New Roman"/>
          <w:sz w:val="28"/>
          <w:szCs w:val="28"/>
        </w:rPr>
      </w:pPr>
      <w:r w:rsidRPr="00D60B03">
        <w:rPr>
          <w:rFonts w:ascii="Times New Roman" w:hAnsi="Times New Roman" w:cs="Times New Roman"/>
          <w:sz w:val="28"/>
          <w:szCs w:val="28"/>
        </w:rPr>
        <w:t xml:space="preserve">khi sử dụng gây ô nhiễm môi trường. | Một số chất thải khi sử dụng nhiên liệu hoá thạch như </w:t>
      </w:r>
    </w:p>
    <w:p w14:paraId="00D5EE83" w14:textId="77777777" w:rsidR="00FE572F" w:rsidRPr="00E011E6" w:rsidRDefault="00FE572F" w:rsidP="001E1F36">
      <w:pPr>
        <w:numPr>
          <w:ilvl w:val="0"/>
          <w:numId w:val="52"/>
        </w:numPr>
        <w:spacing w:after="0" w:line="271" w:lineRule="auto"/>
        <w:ind w:hanging="470"/>
        <w:jc w:val="both"/>
        <w:rPr>
          <w:rFonts w:ascii="Times New Roman" w:hAnsi="Times New Roman" w:cs="Times New Roman"/>
          <w:sz w:val="28"/>
          <w:szCs w:val="28"/>
        </w:rPr>
      </w:pPr>
      <w:r w:rsidRPr="00D60B03">
        <w:rPr>
          <w:rFonts w:ascii="Times New Roman" w:hAnsi="Times New Roman" w:cs="Times New Roman"/>
          <w:sz w:val="28"/>
          <w:szCs w:val="28"/>
        </w:rPr>
        <w:t>chất thải rắn, phát thải các khí CO</w:t>
      </w:r>
      <w:r w:rsidRPr="00D60B03">
        <w:rPr>
          <w:rFonts w:ascii="Times New Roman" w:hAnsi="Times New Roman" w:cs="Times New Roman"/>
          <w:sz w:val="28"/>
          <w:szCs w:val="28"/>
          <w:vertAlign w:val="subscript"/>
        </w:rPr>
        <w:t>2</w:t>
      </w:r>
      <w:r w:rsidRPr="00D60B03">
        <w:rPr>
          <w:rFonts w:ascii="Times New Roman" w:hAnsi="Times New Roman" w:cs="Times New Roman"/>
          <w:sz w:val="28"/>
          <w:szCs w:val="28"/>
        </w:rPr>
        <w:t>, CO, NO</w:t>
      </w:r>
      <w:r w:rsidRPr="00D60B03">
        <w:rPr>
          <w:rFonts w:ascii="Times New Roman" w:hAnsi="Times New Roman" w:cs="Times New Roman"/>
          <w:sz w:val="28"/>
          <w:szCs w:val="28"/>
          <w:vertAlign w:val="subscript"/>
        </w:rPr>
        <w:t>2</w:t>
      </w:r>
      <w:r w:rsidRPr="00D60B03">
        <w:rPr>
          <w:rFonts w:ascii="Times New Roman" w:hAnsi="Times New Roman" w:cs="Times New Roman"/>
          <w:sz w:val="28"/>
          <w:szCs w:val="28"/>
        </w:rPr>
        <w:t>, NO, SO</w:t>
      </w:r>
      <w:r w:rsidRPr="00D60B03">
        <w:rPr>
          <w:rFonts w:ascii="Times New Roman" w:hAnsi="Times New Roman" w:cs="Times New Roman"/>
          <w:sz w:val="28"/>
          <w:szCs w:val="28"/>
          <w:vertAlign w:val="subscript"/>
        </w:rPr>
        <w:t>2</w:t>
      </w:r>
      <w:r w:rsidRPr="00D60B03">
        <w:rPr>
          <w:rFonts w:ascii="Times New Roman" w:hAnsi="Times New Roman" w:cs="Times New Roman"/>
          <w:sz w:val="28"/>
          <w:szCs w:val="28"/>
        </w:rPr>
        <w:t>. | Kết thúc.</w:t>
      </w:r>
      <w:bookmarkEnd w:id="7"/>
    </w:p>
    <w:p w14:paraId="2A2BCBE4" w14:textId="77777777" w:rsidR="00FE572F" w:rsidRDefault="00FE572F" w:rsidP="009E2838">
      <w:pPr>
        <w:spacing w:after="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 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573"/>
      </w:tblGrid>
      <w:tr w:rsidR="00FE572F" w14:paraId="30B1295A" w14:textId="77777777" w:rsidTr="00D60B03">
        <w:trPr>
          <w:trHeight w:val="274"/>
          <w:jc w:val="center"/>
        </w:trPr>
        <w:tc>
          <w:tcPr>
            <w:tcW w:w="5665" w:type="dxa"/>
            <w:shd w:val="clear" w:color="auto" w:fill="FDEADA" w:themeFill="accent6" w:themeFillTint="32"/>
          </w:tcPr>
          <w:p w14:paraId="6D39BB6C" w14:textId="77777777" w:rsidR="00FE572F" w:rsidRDefault="00FE572F" w:rsidP="009E2838">
            <w:pPr>
              <w:spacing w:after="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573" w:type="dxa"/>
            <w:shd w:val="clear" w:color="auto" w:fill="FDEADA" w:themeFill="accent6" w:themeFillTint="32"/>
          </w:tcPr>
          <w:p w14:paraId="5AD82285" w14:textId="77777777" w:rsidR="00FE572F" w:rsidRDefault="00FE572F" w:rsidP="009E2838">
            <w:pPr>
              <w:spacing w:after="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E572F" w14:paraId="4E295B1E" w14:textId="77777777" w:rsidTr="00D60B03">
        <w:trPr>
          <w:trHeight w:val="274"/>
          <w:jc w:val="center"/>
        </w:trPr>
        <w:tc>
          <w:tcPr>
            <w:tcW w:w="5665" w:type="dxa"/>
            <w:shd w:val="clear" w:color="auto" w:fill="auto"/>
          </w:tcPr>
          <w:p w14:paraId="178C1DCA" w14:textId="77777777" w:rsidR="00FE572F" w:rsidRDefault="00FE572F" w:rsidP="009E2838">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14:paraId="755F9BC8" w14:textId="77777777" w:rsidR="00FE572F" w:rsidRPr="00D60B03" w:rsidRDefault="00FE572F" w:rsidP="009E2838">
            <w:pPr>
              <w:spacing w:after="0"/>
              <w:jc w:val="both"/>
              <w:rPr>
                <w:rFonts w:ascii="Times New Roman" w:eastAsia="Times New Roman" w:hAnsi="Times New Roman" w:cs="Times New Roman"/>
                <w:sz w:val="28"/>
                <w:szCs w:val="28"/>
              </w:rPr>
            </w:pPr>
            <w:r w:rsidRPr="00D60B03">
              <w:rPr>
                <w:rFonts w:ascii="Times New Roman" w:eastAsia="Times New Roman" w:hAnsi="Times New Roman" w:cs="Times New Roman"/>
                <w:sz w:val="28"/>
                <w:szCs w:val="28"/>
              </w:rPr>
              <w:t>– GV thực hiện:</w:t>
            </w:r>
          </w:p>
          <w:p w14:paraId="6FE839D8" w14:textId="77777777" w:rsidR="00FE572F" w:rsidRPr="00D60B03" w:rsidRDefault="00FE572F" w:rsidP="009E2838">
            <w:pPr>
              <w:spacing w:after="0"/>
              <w:jc w:val="both"/>
              <w:rPr>
                <w:rFonts w:ascii="Times New Roman" w:eastAsia="Times New Roman" w:hAnsi="Times New Roman" w:cs="Times New Roman"/>
                <w:sz w:val="28"/>
                <w:szCs w:val="28"/>
              </w:rPr>
            </w:pPr>
            <w:r w:rsidRPr="00D60B03">
              <w:rPr>
                <w:rFonts w:ascii="Times New Roman" w:eastAsia="Times New Roman" w:hAnsi="Times New Roman" w:cs="Times New Roman"/>
                <w:sz w:val="28"/>
                <w:szCs w:val="28"/>
              </w:rPr>
              <w:t xml:space="preserve">+ Phổ biến luật chơi trò chơi Domino: </w:t>
            </w:r>
          </w:p>
          <w:p w14:paraId="3B000CC7" w14:textId="77777777" w:rsidR="00FE572F" w:rsidRPr="00D60B03" w:rsidRDefault="00FE572F" w:rsidP="009E2838">
            <w:pPr>
              <w:spacing w:after="0"/>
              <w:jc w:val="both"/>
              <w:rPr>
                <w:rFonts w:ascii="Times New Roman" w:eastAsia="Times New Roman" w:hAnsi="Times New Roman" w:cs="Times New Roman"/>
                <w:sz w:val="28"/>
                <w:szCs w:val="28"/>
              </w:rPr>
            </w:pPr>
            <w:r w:rsidRPr="00D60B03">
              <w:rPr>
                <w:rFonts w:ascii="Times New Roman" w:eastAsia="Times New Roman" w:hAnsi="Times New Roman" w:cs="Times New Roman"/>
                <w:sz w:val="28"/>
                <w:szCs w:val="28"/>
              </w:rPr>
              <w:t>Nhóm trưởng chia thẻ bài cho các thành viên.</w:t>
            </w:r>
          </w:p>
          <w:p w14:paraId="0BF70B22" w14:textId="77777777" w:rsidR="00FE572F" w:rsidRDefault="00FE572F" w:rsidP="009E2838">
            <w:pPr>
              <w:spacing w:after="0"/>
              <w:jc w:val="both"/>
            </w:pPr>
            <w:r w:rsidRPr="00D60B03">
              <w:rPr>
                <w:rFonts w:ascii="Times New Roman" w:eastAsia="Times New Roman" w:hAnsi="Times New Roman" w:cs="Times New Roman"/>
                <w:sz w:val="28"/>
                <w:szCs w:val="28"/>
              </w:rPr>
              <w:t>Một thành viên trong nhóm đặt 1 thẻ bài của mình lên bàn và đọc to thông tin trên thẻ;  các thành viên còn lại chọn trong số thẻ bài của mình thẻ bài có thông tin phù hợp thì đặt tiếp. Tiếp tục như vậy đến khi hết số thẻ bài của nhóm</w:t>
            </w:r>
            <w:r>
              <w:t>.</w:t>
            </w:r>
          </w:p>
          <w:p w14:paraId="1F72CCDA" w14:textId="77777777" w:rsidR="00FE572F" w:rsidRPr="00D60B03" w:rsidRDefault="00FE572F" w:rsidP="009E2838">
            <w:pPr>
              <w:spacing w:after="0"/>
              <w:jc w:val="both"/>
              <w:rPr>
                <w:rFonts w:ascii="Times New Roman" w:eastAsia="Times New Roman" w:hAnsi="Times New Roman" w:cs="Times New Roman"/>
                <w:sz w:val="28"/>
                <w:szCs w:val="28"/>
              </w:rPr>
            </w:pPr>
            <w:r w:rsidRPr="00D60B03">
              <w:rPr>
                <w:rFonts w:ascii="Times New Roman" w:eastAsia="Times New Roman" w:hAnsi="Times New Roman" w:cs="Times New Roman"/>
                <w:sz w:val="28"/>
                <w:szCs w:val="28"/>
              </w:rPr>
              <w:t>Nhóm nào hoàn thành nhanh nhất sẽ được nhận phần thưởng từ GV (GV có thể thưởng điểm).</w:t>
            </w:r>
          </w:p>
          <w:p w14:paraId="12299533" w14:textId="77777777" w:rsidR="00FE572F" w:rsidRPr="00D60B03" w:rsidRDefault="00FE572F" w:rsidP="009E2838">
            <w:pPr>
              <w:spacing w:after="0"/>
              <w:jc w:val="both"/>
              <w:rPr>
                <w:rFonts w:ascii="Times New Roman" w:eastAsia="Times New Roman" w:hAnsi="Times New Roman" w:cs="Times New Roman"/>
                <w:sz w:val="28"/>
                <w:szCs w:val="28"/>
              </w:rPr>
            </w:pPr>
            <w:r w:rsidRPr="00D60B03">
              <w:rPr>
                <w:rFonts w:ascii="Times New Roman" w:eastAsia="Times New Roman" w:hAnsi="Times New Roman" w:cs="Times New Roman"/>
                <w:sz w:val="28"/>
                <w:szCs w:val="28"/>
              </w:rPr>
              <w:t>+ Phát quân bài Domino cho mỗi nhóm.</w:t>
            </w:r>
          </w:p>
          <w:p w14:paraId="604D7C60" w14:textId="77777777" w:rsidR="00FE572F" w:rsidRDefault="00FE572F" w:rsidP="009E2838">
            <w:pPr>
              <w:spacing w:after="0"/>
              <w:jc w:val="both"/>
              <w:rPr>
                <w:sz w:val="28"/>
                <w:szCs w:val="28"/>
              </w:rPr>
            </w:pPr>
            <w:r w:rsidRPr="00D60B03">
              <w:rPr>
                <w:rFonts w:ascii="Times New Roman" w:eastAsia="Times New Roman" w:hAnsi="Times New Roman" w:cs="Times New Roman"/>
                <w:sz w:val="28"/>
                <w:szCs w:val="28"/>
              </w:rPr>
              <w:t>+ Yêu cầu HS đọc mục II-SGK/tr.77 và tham gia trò chơi.</w:t>
            </w:r>
          </w:p>
          <w:p w14:paraId="17A94738" w14:textId="7D54723E" w:rsidR="00FE572F" w:rsidRPr="00D60B03" w:rsidRDefault="00FE572F" w:rsidP="009E2838">
            <w:pPr>
              <w:spacing w:after="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Link tham khảo: </w:t>
            </w:r>
            <w:r w:rsidRPr="00052761">
              <w:rPr>
                <w:rFonts w:ascii="Times New Roman" w:eastAsia="Times New Roman" w:hAnsi="Times New Roman" w:cs="Times New Roman"/>
                <w:sz w:val="28"/>
                <w:szCs w:val="28"/>
                <w:lang w:val="en-US"/>
              </w:rPr>
              <w:t>https://giaoan123.com/day-</w:t>
            </w:r>
            <w:r w:rsidRPr="00052761">
              <w:rPr>
                <w:rFonts w:ascii="Times New Roman" w:eastAsia="Times New Roman" w:hAnsi="Times New Roman" w:cs="Times New Roman"/>
                <w:sz w:val="28"/>
                <w:szCs w:val="28"/>
                <w:lang w:val="en-US"/>
              </w:rPr>
              <w:lastRenderedPageBreak/>
              <w:t>hoc/day-hoc-tich-cuc/file-mau-tro-choi-domino-hoa-hoc-lop-10-000007.html</w:t>
            </w:r>
          </w:p>
          <w:p w14:paraId="541DE8BD" w14:textId="77777777" w:rsidR="00FE572F" w:rsidRPr="00E74A32" w:rsidRDefault="00FE572F" w:rsidP="009E2838">
            <w:pPr>
              <w:spacing w:after="0" w:line="276" w:lineRule="auto"/>
              <w:jc w:val="both"/>
              <w:rPr>
                <w:rFonts w:ascii="Times New Roman" w:hAnsi="Times New Roman" w:cs="Times New Roman"/>
                <w:sz w:val="28"/>
                <w:szCs w:val="28"/>
                <w:lang w:val="en-US"/>
              </w:rPr>
            </w:pPr>
          </w:p>
        </w:tc>
        <w:tc>
          <w:tcPr>
            <w:tcW w:w="4573" w:type="dxa"/>
            <w:shd w:val="clear" w:color="auto" w:fill="auto"/>
          </w:tcPr>
          <w:p w14:paraId="1A7679BF" w14:textId="77777777" w:rsidR="00FE572F" w:rsidRPr="00274890" w:rsidRDefault="00FE572F" w:rsidP="009E2838">
            <w:pPr>
              <w:spacing w:after="0" w:line="240" w:lineRule="auto"/>
              <w:ind w:right="1"/>
              <w:rPr>
                <w:rFonts w:ascii="Times New Roman" w:hAnsi="Times New Roman" w:cs="Times New Roman"/>
                <w:sz w:val="28"/>
                <w:szCs w:val="28"/>
                <w:lang w:val="en-US"/>
              </w:rPr>
            </w:pPr>
            <w:r>
              <w:rPr>
                <w:rFonts w:ascii="Times New Roman" w:eastAsia="Times New Roman" w:hAnsi="Times New Roman" w:cs="Times New Roman"/>
                <w:bCs/>
                <w:sz w:val="28"/>
                <w:szCs w:val="28"/>
              </w:rPr>
              <w:lastRenderedPageBreak/>
              <w:t xml:space="preserve">- </w:t>
            </w:r>
            <w:r>
              <w:rPr>
                <w:rFonts w:ascii="Times New Roman" w:eastAsia="Times New Roman" w:hAnsi="Times New Roman" w:cs="Times New Roman"/>
                <w:bCs/>
                <w:sz w:val="28"/>
                <w:szCs w:val="28"/>
                <w:lang w:val="en-US"/>
              </w:rPr>
              <w:t>HS nhận nhiệm vụ. Thông hiểu luật chơi.</w:t>
            </w:r>
          </w:p>
        </w:tc>
      </w:tr>
      <w:tr w:rsidR="00FE572F" w14:paraId="558A1AF4" w14:textId="77777777" w:rsidTr="00D60B03">
        <w:trPr>
          <w:trHeight w:val="274"/>
          <w:jc w:val="center"/>
        </w:trPr>
        <w:tc>
          <w:tcPr>
            <w:tcW w:w="5665" w:type="dxa"/>
            <w:shd w:val="clear" w:color="auto" w:fill="auto"/>
          </w:tcPr>
          <w:p w14:paraId="239979B9" w14:textId="77777777" w:rsidR="00FE572F" w:rsidRDefault="00FE572F" w:rsidP="009E2838">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S thực hiện nhiệm vụ</w:t>
            </w:r>
          </w:p>
          <w:p w14:paraId="51DF704B" w14:textId="77777777" w:rsidR="00FE572F" w:rsidRPr="00D60B03" w:rsidRDefault="00FE572F" w:rsidP="009E2838">
            <w:pPr>
              <w:spacing w:after="0" w:line="240" w:lineRule="auto"/>
              <w:jc w:val="both"/>
              <w:rPr>
                <w:rFonts w:ascii="Times New Roman" w:hAnsi="Times New Roman" w:cs="Times New Roman"/>
                <w:color w:val="0070C0"/>
                <w:sz w:val="28"/>
                <w:szCs w:val="28"/>
                <w:lang w:val="en-US"/>
              </w:rPr>
            </w:pP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GV quan sát hỗ trợ HS khi cần thiết.</w:t>
            </w:r>
          </w:p>
        </w:tc>
        <w:tc>
          <w:tcPr>
            <w:tcW w:w="4573" w:type="dxa"/>
            <w:shd w:val="clear" w:color="auto" w:fill="auto"/>
          </w:tcPr>
          <w:p w14:paraId="03E3CF08" w14:textId="77777777" w:rsidR="00FE572F" w:rsidRPr="00274890" w:rsidRDefault="00FE572F" w:rsidP="009E2838">
            <w:pPr>
              <w:spacing w:after="0" w:line="276" w:lineRule="auto"/>
              <w:rPr>
                <w:rFonts w:ascii="Times New Roman" w:hAnsi="Times New Roman" w:cs="Times New Roman"/>
                <w:sz w:val="28"/>
                <w:szCs w:val="28"/>
              </w:rPr>
            </w:pPr>
            <w:r w:rsidRPr="00274890">
              <w:rPr>
                <w:rFonts w:ascii="Times New Roman" w:hAnsi="Times New Roman" w:cs="Times New Roman"/>
                <w:sz w:val="28"/>
                <w:szCs w:val="28"/>
              </w:rPr>
              <w:t xml:space="preserve">- </w:t>
            </w:r>
            <w:r>
              <w:rPr>
                <w:rFonts w:ascii="Times New Roman" w:hAnsi="Times New Roman" w:cs="Times New Roman"/>
                <w:sz w:val="28"/>
                <w:szCs w:val="28"/>
                <w:lang w:val="en-US"/>
              </w:rPr>
              <w:t>HS hoạt động theo nhóm và hoàn thành trò chơi.</w:t>
            </w:r>
            <w:r w:rsidRPr="00274890">
              <w:rPr>
                <w:rFonts w:ascii="Times New Roman" w:hAnsi="Times New Roman" w:cs="Times New Roman"/>
                <w:sz w:val="28"/>
                <w:szCs w:val="28"/>
              </w:rPr>
              <w:t>.</w:t>
            </w:r>
          </w:p>
        </w:tc>
      </w:tr>
      <w:tr w:rsidR="00FE572F" w14:paraId="0BD8E9C5" w14:textId="77777777" w:rsidTr="00D60B03">
        <w:trPr>
          <w:trHeight w:val="1238"/>
          <w:jc w:val="center"/>
        </w:trPr>
        <w:tc>
          <w:tcPr>
            <w:tcW w:w="5665" w:type="dxa"/>
            <w:shd w:val="clear" w:color="auto" w:fill="auto"/>
          </w:tcPr>
          <w:p w14:paraId="2E38F38F" w14:textId="77777777" w:rsidR="00FE572F" w:rsidRDefault="00FE572F" w:rsidP="009E2838">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59E48486"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Hỗ trợ HS giải các câu hỏi khó.</w:t>
            </w:r>
          </w:p>
          <w:p w14:paraId="2EBCDEC6" w14:textId="77777777" w:rsidR="00FE572F" w:rsidRDefault="00FE572F" w:rsidP="009E2838">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w:t>
            </w:r>
          </w:p>
        </w:tc>
        <w:tc>
          <w:tcPr>
            <w:tcW w:w="4573" w:type="dxa"/>
            <w:shd w:val="clear" w:color="auto" w:fill="auto"/>
          </w:tcPr>
          <w:p w14:paraId="1EBB2075" w14:textId="77777777" w:rsidR="00FE572F" w:rsidRDefault="00FE572F" w:rsidP="009E2838">
            <w:pPr>
              <w:spacing w:after="0" w:line="276" w:lineRule="auto"/>
              <w:rPr>
                <w:rFonts w:ascii="Times New Roman" w:hAnsi="Times New Roman" w:cs="Times New Roman"/>
                <w:sz w:val="28"/>
                <w:szCs w:val="28"/>
              </w:rPr>
            </w:pPr>
            <w:r>
              <w:rPr>
                <w:rFonts w:ascii="Times New Roman" w:hAnsi="Times New Roman" w:cs="Times New Roman"/>
                <w:sz w:val="28"/>
                <w:szCs w:val="28"/>
              </w:rPr>
              <w:t>- HS lắng nghe GV hỗ trợ giải các câu hỏi khó, và ghi chép lại.</w:t>
            </w:r>
          </w:p>
        </w:tc>
      </w:tr>
      <w:tr w:rsidR="00FE572F" w14:paraId="4B10700C" w14:textId="77777777" w:rsidTr="00D60B03">
        <w:trPr>
          <w:trHeight w:val="274"/>
          <w:jc w:val="center"/>
        </w:trPr>
        <w:tc>
          <w:tcPr>
            <w:tcW w:w="5665" w:type="dxa"/>
            <w:shd w:val="clear" w:color="auto" w:fill="auto"/>
          </w:tcPr>
          <w:p w14:paraId="1B8CE610" w14:textId="77777777" w:rsidR="00FE572F" w:rsidRDefault="00FE572F" w:rsidP="009E2838">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14:paraId="0762AFD5"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Tổng kết điểm cho HS và trao thưởng.</w:t>
            </w:r>
          </w:p>
          <w:p w14:paraId="700044CF" w14:textId="77777777" w:rsidR="00FE572F"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Dặn dò về nhà.</w:t>
            </w:r>
          </w:p>
          <w:p w14:paraId="555CAF83" w14:textId="77777777" w:rsidR="00FE572F" w:rsidRPr="00D60B03" w:rsidRDefault="00FE572F" w:rsidP="009E2838">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Kết thúc buổi học</w:t>
            </w:r>
          </w:p>
        </w:tc>
        <w:tc>
          <w:tcPr>
            <w:tcW w:w="4573" w:type="dxa"/>
            <w:shd w:val="clear" w:color="auto" w:fill="auto"/>
          </w:tcPr>
          <w:p w14:paraId="5FC6073C" w14:textId="77777777" w:rsidR="00FE572F" w:rsidRDefault="00FE572F" w:rsidP="009E2838">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50A761BD" w14:textId="77777777" w:rsidR="00FE572F" w:rsidRDefault="00FE572F" w:rsidP="009E2838">
      <w:pPr>
        <w:spacing w:after="0" w:line="276" w:lineRule="auto"/>
        <w:jc w:val="both"/>
        <w:rPr>
          <w:rFonts w:ascii="Times New Roman" w:hAnsi="Times New Roman" w:cs="Times New Roman"/>
          <w:b/>
          <w:color w:val="0070C0"/>
          <w:sz w:val="28"/>
          <w:szCs w:val="28"/>
        </w:rPr>
      </w:pPr>
      <w:r w:rsidRPr="00DE4C67">
        <w:rPr>
          <w:rFonts w:ascii="Times New Roman" w:hAnsi="Times New Roman" w:cs="Times New Roman"/>
          <w:b/>
          <w:color w:val="0070C0"/>
          <w:sz w:val="28"/>
          <w:szCs w:val="28"/>
        </w:rPr>
        <w:t>IV. PHỤ LỤC</w:t>
      </w:r>
    </w:p>
    <w:p w14:paraId="405D6049" w14:textId="77777777" w:rsidR="00FE572F" w:rsidRPr="00DE4C67" w:rsidRDefault="00FE572F" w:rsidP="009E2838">
      <w:pPr>
        <w:spacing w:after="0" w:line="240" w:lineRule="auto"/>
        <w:jc w:val="center"/>
        <w:rPr>
          <w:rFonts w:ascii="Times New Roman" w:eastAsia="Times New Roman" w:hAnsi="Times New Roman" w:cs="Times New Roman"/>
          <w:b/>
          <w:bCs/>
          <w:color w:val="000000"/>
          <w:sz w:val="28"/>
          <w:szCs w:val="28"/>
        </w:rPr>
      </w:pPr>
      <w:r w:rsidRPr="00DE4C67">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FE572F" w:rsidRPr="006451CD" w14:paraId="1B45DE7B" w14:textId="77777777" w:rsidTr="007A367D">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59439514" w14:textId="77777777" w:rsidR="00FE572F" w:rsidRDefault="00FE572F" w:rsidP="009E2838">
            <w:pPr>
              <w:spacing w:after="0" w:line="240" w:lineRule="auto"/>
              <w:jc w:val="both"/>
              <w:rPr>
                <w:rFonts w:ascii="Times New Roman" w:eastAsia="Times New Roman" w:hAnsi="Times New Roman" w:cs="Times New Roman"/>
                <w:b/>
                <w:bCs/>
                <w:color w:val="000000"/>
                <w:sz w:val="26"/>
                <w:szCs w:val="26"/>
              </w:rPr>
            </w:pPr>
            <w:r w:rsidRPr="006451CD">
              <w:rPr>
                <w:rFonts w:ascii="Times New Roman" w:eastAsia="Times New Roman" w:hAnsi="Times New Roman" w:cs="Times New Roman"/>
                <w:b/>
                <w:bCs/>
                <w:color w:val="000000"/>
                <w:sz w:val="26"/>
                <w:szCs w:val="26"/>
              </w:rPr>
              <w:t>              Mức độ</w:t>
            </w:r>
            <w:r w:rsidRPr="006451CD">
              <w:rPr>
                <w:rFonts w:ascii="Times New Roman" w:eastAsia="Times New Roman" w:hAnsi="Times New Roman" w:cs="Times New Roman"/>
                <w:b/>
                <w:bCs/>
                <w:color w:val="000000"/>
                <w:sz w:val="26"/>
                <w:szCs w:val="26"/>
              </w:rPr>
              <w:tab/>
            </w:r>
          </w:p>
          <w:p w14:paraId="10BB01D3"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w:t>
            </w:r>
          </w:p>
          <w:p w14:paraId="7141C228"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02C275D1"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1</w:t>
            </w:r>
          </w:p>
          <w:p w14:paraId="792E7B02"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073202C1"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2</w:t>
            </w:r>
          </w:p>
          <w:p w14:paraId="24A05672"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36210CF6"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3</w:t>
            </w:r>
          </w:p>
          <w:p w14:paraId="2CFB0007"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343CCB09" w14:textId="77777777" w:rsidR="00FE572F" w:rsidRPr="006451CD" w:rsidRDefault="00FE572F" w:rsidP="009E2838">
            <w:pPr>
              <w:spacing w:after="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Điểm</w:t>
            </w:r>
          </w:p>
        </w:tc>
      </w:tr>
      <w:tr w:rsidR="00FE572F" w:rsidRPr="006451CD" w14:paraId="4BADD003" w14:textId="77777777" w:rsidTr="007A367D">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274CFBA"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51F181"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0AAC107"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1BBD0E2"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D492F72"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08415D59" w14:textId="77777777" w:rsidTr="007A367D">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611EFFF"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930F72E"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6878EFB"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98502E8"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ECD624F"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54144061" w14:textId="77777777" w:rsidTr="007A367D">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A6E158"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31FC7C7"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402331"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892D90E"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49DC827"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5842BD9E" w14:textId="77777777" w:rsidTr="007A367D">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F6BCA1"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AF3BD6"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97684B"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88E023"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D0B5EDB"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r w:rsidR="00FE572F" w:rsidRPr="006451CD" w14:paraId="3914326E" w14:textId="77777777" w:rsidTr="007A367D">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7129DF"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76010D2"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B724D10"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B03338F" w14:textId="77777777" w:rsidR="00FE572F" w:rsidRPr="006451CD" w:rsidRDefault="00FE572F" w:rsidP="009E2838">
            <w:pPr>
              <w:spacing w:after="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DDB923" w14:textId="77777777" w:rsidR="00FE572F" w:rsidRPr="006451CD" w:rsidRDefault="00FE572F" w:rsidP="009E2838">
            <w:pPr>
              <w:spacing w:after="0" w:line="240" w:lineRule="auto"/>
              <w:rPr>
                <w:rFonts w:ascii="Times New Roman" w:eastAsia="Times New Roman" w:hAnsi="Times New Roman" w:cs="Times New Roman"/>
                <w:sz w:val="24"/>
                <w:szCs w:val="24"/>
              </w:rPr>
            </w:pPr>
          </w:p>
        </w:tc>
      </w:tr>
    </w:tbl>
    <w:p w14:paraId="56DF8113" w14:textId="77777777" w:rsidR="00FE572F" w:rsidRDefault="00FE572F" w:rsidP="009E2838">
      <w:pPr>
        <w:spacing w:after="0" w:line="276" w:lineRule="auto"/>
        <w:rPr>
          <w:rFonts w:ascii="Times New Roman" w:hAnsi="Times New Roman" w:cs="Times New Roman"/>
          <w:b/>
          <w:color w:val="7030A0"/>
          <w:sz w:val="28"/>
          <w:szCs w:val="28"/>
        </w:rPr>
      </w:pPr>
    </w:p>
    <w:p w14:paraId="57678AF2" w14:textId="77777777" w:rsidR="00FE572F" w:rsidRDefault="00FE572F" w:rsidP="009E2838">
      <w:pPr>
        <w:spacing w:after="0" w:line="276" w:lineRule="auto"/>
        <w:jc w:val="center"/>
        <w:rPr>
          <w:rFonts w:ascii="Times New Roman" w:hAnsi="Times New Roman" w:cs="Times New Roman"/>
          <w:b/>
          <w:i/>
          <w:iCs/>
          <w:color w:val="7030A0"/>
          <w:sz w:val="48"/>
          <w:szCs w:val="48"/>
        </w:rPr>
      </w:pPr>
      <w:r>
        <w:rPr>
          <w:rFonts w:ascii="Times New Roman" w:hAnsi="Times New Roman" w:cs="Times New Roman"/>
          <w:b/>
          <w:i/>
          <w:iCs/>
          <w:color w:val="7030A0"/>
          <w:sz w:val="48"/>
          <w:szCs w:val="48"/>
        </w:rPr>
        <w:t>-----------------------------Hết-----------------------------</w:t>
      </w:r>
    </w:p>
    <w:p w14:paraId="3A4A45F9" w14:textId="77777777" w:rsidR="00FE572F" w:rsidRDefault="00FE572F" w:rsidP="009E2838">
      <w:pPr>
        <w:spacing w:after="0" w:line="276" w:lineRule="auto"/>
        <w:jc w:val="center"/>
        <w:rPr>
          <w:rFonts w:ascii="Times New Roman" w:hAnsi="Times New Roman" w:cs="Times New Roman"/>
          <w:b/>
          <w:i/>
          <w:iCs/>
          <w:color w:val="7030A0"/>
          <w:sz w:val="48"/>
          <w:szCs w:val="48"/>
        </w:rPr>
      </w:pPr>
    </w:p>
    <w:p w14:paraId="0095A4FC" w14:textId="77777777" w:rsidR="00FE572F" w:rsidRPr="00FE572F" w:rsidRDefault="00FE572F" w:rsidP="009E2838">
      <w:pPr>
        <w:spacing w:after="0" w:line="276" w:lineRule="auto"/>
        <w:jc w:val="center"/>
        <w:rPr>
          <w:rFonts w:ascii="Times New Roman" w:hAnsi="Times New Roman" w:cs="Times New Roman"/>
          <w:b/>
          <w:i/>
          <w:iCs/>
          <w:color w:val="7030A0"/>
          <w:sz w:val="48"/>
          <w:szCs w:val="48"/>
          <w:lang w:val="en-US"/>
        </w:rPr>
      </w:pPr>
    </w:p>
    <w:sectPr w:rsidR="00FE572F" w:rsidRPr="00FE572F">
      <w:headerReference w:type="default" r:id="rId132"/>
      <w:footerReference w:type="default" r:id="rId133"/>
      <w:pgSz w:w="12240" w:h="15840"/>
      <w:pgMar w:top="1134" w:right="850"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A6F8D8" w14:textId="77777777" w:rsidR="001E1F36" w:rsidRDefault="001E1F36">
      <w:pPr>
        <w:spacing w:line="240" w:lineRule="auto"/>
      </w:pPr>
      <w:r>
        <w:separator/>
      </w:r>
    </w:p>
  </w:endnote>
  <w:endnote w:type="continuationSeparator" w:id="0">
    <w:p w14:paraId="5488C097" w14:textId="77777777" w:rsidR="001E1F36" w:rsidRDefault="001E1F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Roboto">
    <w:altName w:val="Times New Roman"/>
    <w:charset w:val="00"/>
    <w:family w:val="auto"/>
    <w:pitch w:val="default"/>
  </w:font>
  <w:font w:name="Segoe UI Symbol">
    <w:panose1 w:val="020B0502040204020203"/>
    <w:charset w:val="00"/>
    <w:family w:val="swiss"/>
    <w:pitch w:val="variable"/>
    <w:sig w:usb0="800001E3" w:usb1="1200FFEF" w:usb2="0064C000" w:usb3="00000000" w:csb0="00000001" w:csb1="00000000"/>
  </w:font>
  <w:font w:name="Open Sans">
    <w:altName w:val="Tahoma"/>
    <w:charset w:val="00"/>
    <w:family w:val="swiss"/>
    <w:pitch w:val="variable"/>
    <w:sig w:usb0="00000001" w:usb1="4000205B" w:usb2="00000028" w:usb3="00000000" w:csb0="0000019F" w:csb1="00000000"/>
  </w:font>
  <w:font w:name="Blackadder ITC">
    <w:altName w:val="Blackadder ITC"/>
    <w:charset w:val="00"/>
    <w:family w:val="decorativ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6C849" w14:textId="4F0C0205" w:rsidR="00052761" w:rsidRPr="00052761" w:rsidRDefault="00052761" w:rsidP="0005276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05276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5276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52761">
      <w:rPr>
        <w:rFonts w:ascii="Times New Roman" w:eastAsia="SimSun" w:hAnsi="Times New Roman" w:cs="Times New Roman"/>
        <w:b/>
        <w:color w:val="000000"/>
        <w:kern w:val="2"/>
        <w:sz w:val="24"/>
        <w:szCs w:val="24"/>
        <w:lang w:val="nl-NL" w:eastAsia="zh-CN"/>
      </w:rPr>
      <w:t xml:space="preserve">    </w:t>
    </w:r>
    <w:r w:rsidRPr="00052761">
      <w:rPr>
        <w:rFonts w:ascii="Times New Roman" w:eastAsia="SimSun" w:hAnsi="Times New Roman" w:cs="Times New Roman"/>
        <w:b/>
        <w:color w:val="00B0F0"/>
        <w:kern w:val="2"/>
        <w:sz w:val="24"/>
        <w:szCs w:val="24"/>
        <w:lang w:val="nl-NL" w:eastAsia="zh-CN"/>
      </w:rPr>
      <w:t/>
    </w:r>
    <w:r w:rsidRPr="00052761">
      <w:rPr>
        <w:rFonts w:ascii="Times New Roman" w:eastAsia="SimSun" w:hAnsi="Times New Roman" w:cs="Times New Roman"/>
        <w:b/>
        <w:color w:val="FF0000"/>
        <w:kern w:val="2"/>
        <w:sz w:val="24"/>
        <w:szCs w:val="24"/>
        <w:lang w:val="nl-NL" w:eastAsia="zh-CN"/>
      </w:rPr>
      <w:t xml:space="preserve"/>
    </w:r>
    <w:r w:rsidRPr="00052761">
      <w:rPr>
        <w:rFonts w:ascii="Times New Roman" w:eastAsia="SimSun" w:hAnsi="Times New Roman" w:cs="Times New Roman"/>
        <w:b/>
        <w:color w:val="000000"/>
        <w:kern w:val="2"/>
        <w:sz w:val="24"/>
        <w:szCs w:val="24"/>
        <w:lang w:val="en-US" w:eastAsia="zh-CN"/>
      </w:rPr>
      <w:t xml:space="preserve">                                </w:t>
    </w:r>
    <w:r w:rsidRPr="00052761">
      <w:rPr>
        <w:rFonts w:ascii="Times New Roman" w:eastAsia="SimSun" w:hAnsi="Times New Roman" w:cs="Times New Roman"/>
        <w:b/>
        <w:color w:val="FF0000"/>
        <w:kern w:val="2"/>
        <w:sz w:val="24"/>
        <w:szCs w:val="24"/>
        <w:lang w:val="en-US" w:eastAsia="zh-CN"/>
      </w:rPr>
      <w:t>Trang</w:t>
    </w:r>
    <w:r w:rsidRPr="00052761">
      <w:rPr>
        <w:rFonts w:ascii="Times New Roman" w:eastAsia="SimSun" w:hAnsi="Times New Roman" w:cs="Times New Roman"/>
        <w:b/>
        <w:color w:val="0070C0"/>
        <w:kern w:val="2"/>
        <w:sz w:val="24"/>
        <w:szCs w:val="24"/>
        <w:lang w:val="en-US" w:eastAsia="zh-CN"/>
      </w:rPr>
      <w:t xml:space="preserve"> </w:t>
    </w:r>
    <w:r w:rsidRPr="00052761">
      <w:rPr>
        <w:rFonts w:ascii="Times New Roman" w:eastAsia="SimSun" w:hAnsi="Times New Roman" w:cs="Times New Roman"/>
        <w:b/>
        <w:color w:val="0070C0"/>
        <w:kern w:val="2"/>
        <w:sz w:val="24"/>
        <w:szCs w:val="24"/>
        <w:lang w:val="en-US" w:eastAsia="zh-CN"/>
      </w:rPr>
      <w:fldChar w:fldCharType="begin"/>
    </w:r>
    <w:r w:rsidRPr="00052761">
      <w:rPr>
        <w:rFonts w:ascii="Times New Roman" w:eastAsia="SimSun" w:hAnsi="Times New Roman" w:cs="Times New Roman"/>
        <w:b/>
        <w:color w:val="0070C0"/>
        <w:kern w:val="2"/>
        <w:sz w:val="24"/>
        <w:szCs w:val="24"/>
        <w:lang w:val="en-US" w:eastAsia="zh-CN"/>
      </w:rPr>
      <w:instrText xml:space="preserve"> PAGE   \* MERGEFORMAT </w:instrText>
    </w:r>
    <w:r w:rsidRPr="00052761">
      <w:rPr>
        <w:rFonts w:ascii="Times New Roman" w:eastAsia="SimSun" w:hAnsi="Times New Roman" w:cs="Times New Roman"/>
        <w:b/>
        <w:color w:val="0070C0"/>
        <w:kern w:val="2"/>
        <w:sz w:val="24"/>
        <w:szCs w:val="24"/>
        <w:lang w:val="en-US" w:eastAsia="zh-CN"/>
      </w:rPr>
      <w:fldChar w:fldCharType="separate"/>
    </w:r>
    <w:r w:rsidR="009E2838">
      <w:rPr>
        <w:rFonts w:ascii="Times New Roman" w:eastAsia="SimSun" w:hAnsi="Times New Roman" w:cs="Times New Roman"/>
        <w:b/>
        <w:noProof/>
        <w:color w:val="0070C0"/>
        <w:kern w:val="2"/>
        <w:sz w:val="24"/>
        <w:szCs w:val="24"/>
        <w:lang w:val="en-US" w:eastAsia="zh-CN"/>
      </w:rPr>
      <w:t>1</w:t>
    </w:r>
    <w:r w:rsidRPr="00052761">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BBF7EB" w14:textId="77777777" w:rsidR="001E1F36" w:rsidRDefault="001E1F36">
      <w:pPr>
        <w:spacing w:after="0"/>
      </w:pPr>
      <w:r>
        <w:separator/>
      </w:r>
    </w:p>
  </w:footnote>
  <w:footnote w:type="continuationSeparator" w:id="0">
    <w:p w14:paraId="0320CF61" w14:textId="77777777" w:rsidR="001E1F36" w:rsidRDefault="001E1F36">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934883" w14:textId="77777777" w:rsidR="00052761" w:rsidRPr="00052761" w:rsidRDefault="00052761" w:rsidP="00052761">
    <w:pPr>
      <w:widowControl w:val="0"/>
      <w:tabs>
        <w:tab w:val="center" w:pos="4680"/>
        <w:tab w:val="right" w:pos="9360"/>
      </w:tabs>
      <w:spacing w:after="0" w:line="240" w:lineRule="auto"/>
      <w:jc w:val="center"/>
      <w:rPr>
        <w:rFonts w:ascii="Courier New" w:eastAsia="Courier New" w:hAnsi="Courier New" w:cs="Courier New"/>
        <w:color w:val="000000"/>
        <w:sz w:val="24"/>
        <w:szCs w:val="24"/>
        <w:lang w:val="en-US" w:bidi="vi-VN"/>
      </w:rPr>
    </w:pPr>
    <w:r w:rsidRPr="00052761">
      <w:rPr>
        <w:rFonts w:ascii="Times New Roman" w:eastAsia="Calibri" w:hAnsi="Times New Roman" w:cs="Times New Roman"/>
        <w:b/>
        <w:color w:val="00B0F0"/>
        <w:sz w:val="24"/>
        <w:szCs w:val="24"/>
        <w:lang w:val="nl-NL" w:eastAsia="en-US"/>
      </w:rPr>
      <w:t/>
    </w:r>
    <w:r w:rsidRPr="00052761">
      <w:rPr>
        <w:rFonts w:ascii="Times New Roman" w:eastAsia="Calibri" w:hAnsi="Times New Roman" w:cs="Times New Roman"/>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46C9034"/>
    <w:multiLevelType w:val="singleLevel"/>
    <w:tmpl w:val="946C9034"/>
    <w:lvl w:ilvl="0">
      <w:start w:val="1"/>
      <w:numFmt w:val="lowerLetter"/>
      <w:lvlText w:val="%1)"/>
      <w:lvlJc w:val="left"/>
      <w:pPr>
        <w:tabs>
          <w:tab w:val="left" w:pos="320"/>
        </w:tabs>
        <w:ind w:left="320" w:hanging="425"/>
      </w:pPr>
      <w:rPr>
        <w:rFonts w:hint="default"/>
        <w:b/>
        <w:bCs/>
        <w:color w:val="C00000"/>
      </w:rPr>
    </w:lvl>
  </w:abstractNum>
  <w:abstractNum w:abstractNumId="1">
    <w:nsid w:val="EB3B7748"/>
    <w:multiLevelType w:val="singleLevel"/>
    <w:tmpl w:val="EB3B7748"/>
    <w:lvl w:ilvl="0">
      <w:start w:val="1"/>
      <w:numFmt w:val="lowerLetter"/>
      <w:suff w:val="space"/>
      <w:lvlText w:val="%1)"/>
      <w:lvlJc w:val="left"/>
      <w:rPr>
        <w:rFonts w:hint="default"/>
        <w:b/>
        <w:bCs/>
        <w:color w:val="C00000"/>
      </w:rPr>
    </w:lvl>
  </w:abstractNum>
  <w:abstractNum w:abstractNumId="2">
    <w:nsid w:val="062C086C"/>
    <w:multiLevelType w:val="multilevel"/>
    <w:tmpl w:val="830CD06C"/>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3">
    <w:nsid w:val="063C6A10"/>
    <w:multiLevelType w:val="hybridMultilevel"/>
    <w:tmpl w:val="51E2C84E"/>
    <w:lvl w:ilvl="0" w:tplc="DBFE3230">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AA0AF36A">
      <w:start w:val="1"/>
      <w:numFmt w:val="bullet"/>
      <w:lvlText w:val="o"/>
      <w:lvlJc w:val="left"/>
      <w:pPr>
        <w:ind w:left="5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DB0E62D4">
      <w:start w:val="1"/>
      <w:numFmt w:val="bullet"/>
      <w:lvlRestart w:val="0"/>
      <w:lvlText w:val="–"/>
      <w:lvlJc w:val="left"/>
      <w:pPr>
        <w:ind w:left="58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B5E4A29A">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90D24348">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A64A1848">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D5108910">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BE263B6C">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28080674">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4">
    <w:nsid w:val="07D64EE5"/>
    <w:multiLevelType w:val="hybridMultilevel"/>
    <w:tmpl w:val="39BA0348"/>
    <w:lvl w:ilvl="0" w:tplc="B0BCD210">
      <w:start w:val="1"/>
      <w:numFmt w:val="lowerLetter"/>
      <w:lvlText w:val="%1)"/>
      <w:lvlJc w:val="left"/>
      <w:pPr>
        <w:ind w:left="255" w:hanging="360"/>
      </w:pPr>
      <w:rPr>
        <w:rFonts w:cs="Times New Roman" w:hint="default"/>
        <w:b/>
        <w:color w:val="C00000"/>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5">
    <w:nsid w:val="088B771B"/>
    <w:multiLevelType w:val="hybridMultilevel"/>
    <w:tmpl w:val="54024DDA"/>
    <w:lvl w:ilvl="0" w:tplc="AB380546">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B974083"/>
    <w:multiLevelType w:val="hybridMultilevel"/>
    <w:tmpl w:val="3DA4111E"/>
    <w:lvl w:ilvl="0" w:tplc="192AD15C">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3BBE56D4">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5F12AD9E">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F586B910">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399A44E2">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FE407AE8">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7A3CCA0C">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E7E492D2">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F9828D3C">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7">
    <w:nsid w:val="110351E0"/>
    <w:multiLevelType w:val="multilevel"/>
    <w:tmpl w:val="7E9A826E"/>
    <w:lvl w:ilvl="0">
      <w:numFmt w:val="bullet"/>
      <w:lvlText w:val="–"/>
      <w:lvlJc w:val="left"/>
      <w:pPr>
        <w:ind w:left="465" w:hanging="360"/>
      </w:pPr>
      <w:rPr>
        <w:rFonts w:ascii="Times New Roman" w:eastAsia="Times New Roman" w:hAnsi="Times New Roman" w:cs="Times New Roman"/>
      </w:rPr>
    </w:lvl>
    <w:lvl w:ilvl="1">
      <w:start w:val="1"/>
      <w:numFmt w:val="bullet"/>
      <w:lvlText w:val="o"/>
      <w:lvlJc w:val="left"/>
      <w:pPr>
        <w:ind w:left="1185" w:hanging="360"/>
      </w:pPr>
      <w:rPr>
        <w:rFonts w:ascii="Courier New" w:eastAsia="Courier New" w:hAnsi="Courier New" w:cs="Courier New"/>
      </w:rPr>
    </w:lvl>
    <w:lvl w:ilvl="2">
      <w:start w:val="1"/>
      <w:numFmt w:val="bullet"/>
      <w:lvlText w:val="▪"/>
      <w:lvlJc w:val="left"/>
      <w:pPr>
        <w:ind w:left="1905" w:hanging="360"/>
      </w:pPr>
      <w:rPr>
        <w:rFonts w:ascii="Noto Sans Symbols" w:eastAsia="Noto Sans Symbols" w:hAnsi="Noto Sans Symbols" w:cs="Noto Sans Symbols"/>
      </w:rPr>
    </w:lvl>
    <w:lvl w:ilvl="3">
      <w:start w:val="1"/>
      <w:numFmt w:val="bullet"/>
      <w:lvlText w:val="●"/>
      <w:lvlJc w:val="left"/>
      <w:pPr>
        <w:ind w:left="2625" w:hanging="360"/>
      </w:pPr>
      <w:rPr>
        <w:rFonts w:ascii="Noto Sans Symbols" w:eastAsia="Noto Sans Symbols" w:hAnsi="Noto Sans Symbols" w:cs="Noto Sans Symbols"/>
      </w:rPr>
    </w:lvl>
    <w:lvl w:ilvl="4">
      <w:start w:val="1"/>
      <w:numFmt w:val="bullet"/>
      <w:lvlText w:val="o"/>
      <w:lvlJc w:val="left"/>
      <w:pPr>
        <w:ind w:left="3345" w:hanging="360"/>
      </w:pPr>
      <w:rPr>
        <w:rFonts w:ascii="Courier New" w:eastAsia="Courier New" w:hAnsi="Courier New" w:cs="Courier New"/>
      </w:rPr>
    </w:lvl>
    <w:lvl w:ilvl="5">
      <w:start w:val="1"/>
      <w:numFmt w:val="bullet"/>
      <w:lvlText w:val="▪"/>
      <w:lvlJc w:val="left"/>
      <w:pPr>
        <w:ind w:left="4065" w:hanging="360"/>
      </w:pPr>
      <w:rPr>
        <w:rFonts w:ascii="Noto Sans Symbols" w:eastAsia="Noto Sans Symbols" w:hAnsi="Noto Sans Symbols" w:cs="Noto Sans Symbols"/>
      </w:rPr>
    </w:lvl>
    <w:lvl w:ilvl="6">
      <w:start w:val="1"/>
      <w:numFmt w:val="bullet"/>
      <w:lvlText w:val="●"/>
      <w:lvlJc w:val="left"/>
      <w:pPr>
        <w:ind w:left="4785" w:hanging="360"/>
      </w:pPr>
      <w:rPr>
        <w:rFonts w:ascii="Noto Sans Symbols" w:eastAsia="Noto Sans Symbols" w:hAnsi="Noto Sans Symbols" w:cs="Noto Sans Symbols"/>
      </w:rPr>
    </w:lvl>
    <w:lvl w:ilvl="7">
      <w:start w:val="1"/>
      <w:numFmt w:val="bullet"/>
      <w:lvlText w:val="o"/>
      <w:lvlJc w:val="left"/>
      <w:pPr>
        <w:ind w:left="5505" w:hanging="360"/>
      </w:pPr>
      <w:rPr>
        <w:rFonts w:ascii="Courier New" w:eastAsia="Courier New" w:hAnsi="Courier New" w:cs="Courier New"/>
      </w:rPr>
    </w:lvl>
    <w:lvl w:ilvl="8">
      <w:start w:val="1"/>
      <w:numFmt w:val="bullet"/>
      <w:lvlText w:val="▪"/>
      <w:lvlJc w:val="left"/>
      <w:pPr>
        <w:ind w:left="6225" w:hanging="360"/>
      </w:pPr>
      <w:rPr>
        <w:rFonts w:ascii="Noto Sans Symbols" w:eastAsia="Noto Sans Symbols" w:hAnsi="Noto Sans Symbols" w:cs="Noto Sans Symbols"/>
      </w:rPr>
    </w:lvl>
  </w:abstractNum>
  <w:abstractNum w:abstractNumId="8">
    <w:nsid w:val="112A2076"/>
    <w:multiLevelType w:val="multilevel"/>
    <w:tmpl w:val="112A20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11CE37FB"/>
    <w:multiLevelType w:val="multilevel"/>
    <w:tmpl w:val="A0CA15E0"/>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0">
    <w:nsid w:val="1A9330CD"/>
    <w:multiLevelType w:val="multilevel"/>
    <w:tmpl w:val="ECB8FA22"/>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1">
    <w:nsid w:val="1C076F01"/>
    <w:multiLevelType w:val="hybridMultilevel"/>
    <w:tmpl w:val="BC882C1C"/>
    <w:lvl w:ilvl="0" w:tplc="182CD930">
      <w:start w:val="1"/>
      <w:numFmt w:val="lowerLetter"/>
      <w:lvlText w:val="%1)"/>
      <w:lvlJc w:val="left"/>
      <w:pPr>
        <w:ind w:left="615" w:hanging="360"/>
      </w:pPr>
      <w:rPr>
        <w:rFonts w:cs="Times New Roman" w:hint="default"/>
        <w:b/>
        <w:color w:val="C00000"/>
      </w:rPr>
    </w:lvl>
    <w:lvl w:ilvl="1" w:tplc="04090019" w:tentative="1">
      <w:start w:val="1"/>
      <w:numFmt w:val="lowerLetter"/>
      <w:lvlText w:val="%2."/>
      <w:lvlJc w:val="left"/>
      <w:pPr>
        <w:ind w:left="1335" w:hanging="360"/>
      </w:pPr>
    </w:lvl>
    <w:lvl w:ilvl="2" w:tplc="0409001B">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12">
    <w:nsid w:val="1CF34256"/>
    <w:multiLevelType w:val="multilevel"/>
    <w:tmpl w:val="34B0A7D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nsid w:val="1E206530"/>
    <w:multiLevelType w:val="multilevel"/>
    <w:tmpl w:val="5838F3D8"/>
    <w:lvl w:ilvl="0">
      <w:start w:val="1"/>
      <w:numFmt w:val="lowerLetter"/>
      <w:lvlText w:val="%1)"/>
      <w:lvlJc w:val="left"/>
      <w:pPr>
        <w:ind w:left="320" w:hanging="425"/>
      </w:pPr>
      <w:rPr>
        <w:b/>
        <w:color w:val="C0000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4">
    <w:nsid w:val="20896423"/>
    <w:multiLevelType w:val="hybridMultilevel"/>
    <w:tmpl w:val="6AB2C21E"/>
    <w:lvl w:ilvl="0" w:tplc="7084EC6C">
      <w:start w:val="1"/>
      <w:numFmt w:val="bullet"/>
      <w:lvlText w:val="–"/>
      <w:lvlJc w:val="left"/>
      <w:pPr>
        <w:ind w:left="465" w:hanging="360"/>
      </w:pPr>
      <w:rPr>
        <w:rFonts w:ascii="Times New Roman" w:eastAsia="Times New Roman" w:hAnsi="Times New Roman" w:cs="Times New Roman" w:hint="default"/>
      </w:rPr>
    </w:lvl>
    <w:lvl w:ilvl="1" w:tplc="04090003" w:tentative="1">
      <w:start w:val="1"/>
      <w:numFmt w:val="bullet"/>
      <w:lvlText w:val="o"/>
      <w:lvlJc w:val="left"/>
      <w:pPr>
        <w:ind w:left="1185" w:hanging="360"/>
      </w:pPr>
      <w:rPr>
        <w:rFonts w:ascii="Courier New" w:hAnsi="Courier New" w:cs="Courier New" w:hint="default"/>
      </w:rPr>
    </w:lvl>
    <w:lvl w:ilvl="2" w:tplc="04090005" w:tentative="1">
      <w:start w:val="1"/>
      <w:numFmt w:val="bullet"/>
      <w:lvlText w:val=""/>
      <w:lvlJc w:val="left"/>
      <w:pPr>
        <w:ind w:left="1905" w:hanging="360"/>
      </w:pPr>
      <w:rPr>
        <w:rFonts w:ascii="Wingdings" w:hAnsi="Wingdings" w:hint="default"/>
      </w:rPr>
    </w:lvl>
    <w:lvl w:ilvl="3" w:tplc="04090001" w:tentative="1">
      <w:start w:val="1"/>
      <w:numFmt w:val="bullet"/>
      <w:lvlText w:val=""/>
      <w:lvlJc w:val="left"/>
      <w:pPr>
        <w:ind w:left="2625" w:hanging="360"/>
      </w:pPr>
      <w:rPr>
        <w:rFonts w:ascii="Symbol" w:hAnsi="Symbol" w:hint="default"/>
      </w:rPr>
    </w:lvl>
    <w:lvl w:ilvl="4" w:tplc="04090003" w:tentative="1">
      <w:start w:val="1"/>
      <w:numFmt w:val="bullet"/>
      <w:lvlText w:val="o"/>
      <w:lvlJc w:val="left"/>
      <w:pPr>
        <w:ind w:left="3345" w:hanging="360"/>
      </w:pPr>
      <w:rPr>
        <w:rFonts w:ascii="Courier New" w:hAnsi="Courier New" w:cs="Courier New" w:hint="default"/>
      </w:rPr>
    </w:lvl>
    <w:lvl w:ilvl="5" w:tplc="04090005" w:tentative="1">
      <w:start w:val="1"/>
      <w:numFmt w:val="bullet"/>
      <w:lvlText w:val=""/>
      <w:lvlJc w:val="left"/>
      <w:pPr>
        <w:ind w:left="4065" w:hanging="360"/>
      </w:pPr>
      <w:rPr>
        <w:rFonts w:ascii="Wingdings" w:hAnsi="Wingdings" w:hint="default"/>
      </w:rPr>
    </w:lvl>
    <w:lvl w:ilvl="6" w:tplc="04090001" w:tentative="1">
      <w:start w:val="1"/>
      <w:numFmt w:val="bullet"/>
      <w:lvlText w:val=""/>
      <w:lvlJc w:val="left"/>
      <w:pPr>
        <w:ind w:left="4785" w:hanging="360"/>
      </w:pPr>
      <w:rPr>
        <w:rFonts w:ascii="Symbol" w:hAnsi="Symbol" w:hint="default"/>
      </w:rPr>
    </w:lvl>
    <w:lvl w:ilvl="7" w:tplc="04090003" w:tentative="1">
      <w:start w:val="1"/>
      <w:numFmt w:val="bullet"/>
      <w:lvlText w:val="o"/>
      <w:lvlJc w:val="left"/>
      <w:pPr>
        <w:ind w:left="5505" w:hanging="360"/>
      </w:pPr>
      <w:rPr>
        <w:rFonts w:ascii="Courier New" w:hAnsi="Courier New" w:cs="Courier New" w:hint="default"/>
      </w:rPr>
    </w:lvl>
    <w:lvl w:ilvl="8" w:tplc="04090005" w:tentative="1">
      <w:start w:val="1"/>
      <w:numFmt w:val="bullet"/>
      <w:lvlText w:val=""/>
      <w:lvlJc w:val="left"/>
      <w:pPr>
        <w:ind w:left="6225" w:hanging="360"/>
      </w:pPr>
      <w:rPr>
        <w:rFonts w:ascii="Wingdings" w:hAnsi="Wingdings" w:hint="default"/>
      </w:rPr>
    </w:lvl>
  </w:abstractNum>
  <w:abstractNum w:abstractNumId="15">
    <w:nsid w:val="283A02A9"/>
    <w:multiLevelType w:val="multilevel"/>
    <w:tmpl w:val="86000D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ADD2891"/>
    <w:multiLevelType w:val="multilevel"/>
    <w:tmpl w:val="F9E6A1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2BA75709"/>
    <w:multiLevelType w:val="multilevel"/>
    <w:tmpl w:val="684A5F6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2F82522A"/>
    <w:multiLevelType w:val="multilevel"/>
    <w:tmpl w:val="A5D6B42C"/>
    <w:lvl w:ilvl="0">
      <w:start w:val="1"/>
      <w:numFmt w:val="lowerLetter"/>
      <w:lvlText w:val="%1)"/>
      <w:lvlJc w:val="left"/>
      <w:pPr>
        <w:ind w:left="0" w:firstLine="0"/>
      </w:pPr>
      <w:rPr>
        <w:b/>
        <w:color w:val="C0000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9">
    <w:nsid w:val="30B663A8"/>
    <w:multiLevelType w:val="multilevel"/>
    <w:tmpl w:val="FE86EDF2"/>
    <w:lvl w:ilvl="0">
      <w:start w:val="1"/>
      <w:numFmt w:val="decimal"/>
      <w:lvlText w:val="%1."/>
      <w:lvlJc w:val="left"/>
      <w:pPr>
        <w:ind w:left="254"/>
      </w:pPr>
      <w:rPr>
        <w:rFonts w:ascii="Calibri" w:eastAsia="Calibri" w:hAnsi="Calibri" w:cs="Calibri"/>
        <w:b/>
        <w:bCs/>
        <w:i w:val="0"/>
        <w:strike w:val="0"/>
        <w:dstrike w:val="0"/>
        <w:color w:val="59A1CF"/>
        <w:sz w:val="25"/>
        <w:szCs w:val="25"/>
        <w:u w:val="none" w:color="000000"/>
        <w:bdr w:val="none" w:sz="0" w:space="0" w:color="auto"/>
        <w:shd w:val="clear" w:color="auto" w:fill="auto"/>
        <w:vertAlign w:val="baseline"/>
      </w:rPr>
    </w:lvl>
    <w:lvl w:ilvl="1">
      <w:start w:val="1"/>
      <w:numFmt w:val="decimal"/>
      <w:lvlText w:val="%1.%2."/>
      <w:lvlJc w:val="left"/>
      <w:pPr>
        <w:ind w:left="446"/>
      </w:pPr>
      <w:rPr>
        <w:rFonts w:ascii="Calibri" w:eastAsia="Calibri" w:hAnsi="Calibri" w:cs="Calibri"/>
        <w:b w:val="0"/>
        <w:i/>
        <w:iCs/>
        <w:strike w:val="0"/>
        <w:dstrike w:val="0"/>
        <w:color w:val="DC892F"/>
        <w:sz w:val="25"/>
        <w:szCs w:val="25"/>
        <w:u w:val="none" w:color="000000"/>
        <w:bdr w:val="none" w:sz="0" w:space="0" w:color="auto"/>
        <w:shd w:val="clear" w:color="auto" w:fill="auto"/>
        <w:vertAlign w:val="baseline"/>
      </w:rPr>
    </w:lvl>
    <w:lvl w:ilvl="2">
      <w:start w:val="1"/>
      <w:numFmt w:val="bullet"/>
      <w:lvlText w:val="–"/>
      <w:lvlJc w:val="left"/>
      <w:pPr>
        <w:ind w:left="44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20">
    <w:nsid w:val="335752F9"/>
    <w:multiLevelType w:val="hybridMultilevel"/>
    <w:tmpl w:val="BDDAFBF2"/>
    <w:lvl w:ilvl="0" w:tplc="0EE26EAA">
      <w:start w:val="1"/>
      <w:numFmt w:val="upperLetter"/>
      <w:lvlText w:val="%1."/>
      <w:lvlJc w:val="left"/>
      <w:pPr>
        <w:ind w:left="556"/>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D19835A8">
      <w:start w:val="1"/>
      <w:numFmt w:val="lowerLetter"/>
      <w:lvlText w:val="%2"/>
      <w:lvlJc w:val="left"/>
      <w:pPr>
        <w:ind w:left="108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D7A0CC3A">
      <w:start w:val="1"/>
      <w:numFmt w:val="lowerRoman"/>
      <w:lvlText w:val="%3"/>
      <w:lvlJc w:val="left"/>
      <w:pPr>
        <w:ind w:left="180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66F64692">
      <w:start w:val="1"/>
      <w:numFmt w:val="decimal"/>
      <w:lvlText w:val="%4"/>
      <w:lvlJc w:val="left"/>
      <w:pPr>
        <w:ind w:left="252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C96A79AE">
      <w:start w:val="1"/>
      <w:numFmt w:val="lowerLetter"/>
      <w:lvlText w:val="%5"/>
      <w:lvlJc w:val="left"/>
      <w:pPr>
        <w:ind w:left="324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9048C652">
      <w:start w:val="1"/>
      <w:numFmt w:val="lowerRoman"/>
      <w:lvlText w:val="%6"/>
      <w:lvlJc w:val="left"/>
      <w:pPr>
        <w:ind w:left="39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E5E048D6">
      <w:start w:val="1"/>
      <w:numFmt w:val="decimal"/>
      <w:lvlText w:val="%7"/>
      <w:lvlJc w:val="left"/>
      <w:pPr>
        <w:ind w:left="468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93D27C48">
      <w:start w:val="1"/>
      <w:numFmt w:val="lowerLetter"/>
      <w:lvlText w:val="%8"/>
      <w:lvlJc w:val="left"/>
      <w:pPr>
        <w:ind w:left="540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FDCFDA4">
      <w:start w:val="1"/>
      <w:numFmt w:val="lowerRoman"/>
      <w:lvlText w:val="%9"/>
      <w:lvlJc w:val="left"/>
      <w:pPr>
        <w:ind w:left="612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21">
    <w:nsid w:val="35567288"/>
    <w:multiLevelType w:val="hybridMultilevel"/>
    <w:tmpl w:val="5E4016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5A5454E"/>
    <w:multiLevelType w:val="multilevel"/>
    <w:tmpl w:val="037E3C6E"/>
    <w:lvl w:ilvl="0">
      <w:start w:val="1"/>
      <w:numFmt w:val="lowerLetter"/>
      <w:lvlText w:val="%1)"/>
      <w:lvlJc w:val="left"/>
      <w:pPr>
        <w:ind w:left="320" w:hanging="425"/>
      </w:pPr>
      <w:rPr>
        <w:b/>
        <w:color w:val="C0000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3">
    <w:nsid w:val="37D77B57"/>
    <w:multiLevelType w:val="hybridMultilevel"/>
    <w:tmpl w:val="2D6E4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B2076AC"/>
    <w:multiLevelType w:val="multilevel"/>
    <w:tmpl w:val="0AF6EDBC"/>
    <w:lvl w:ilvl="0">
      <w:start w:val="4"/>
      <w:numFmt w:val="decimal"/>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5">
    <w:nsid w:val="3DC32DBF"/>
    <w:multiLevelType w:val="multilevel"/>
    <w:tmpl w:val="7818D13E"/>
    <w:lvl w:ilvl="0">
      <w:start w:val="4"/>
      <w:numFmt w:val="decimal"/>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6">
    <w:nsid w:val="3F5C5C68"/>
    <w:multiLevelType w:val="multilevel"/>
    <w:tmpl w:val="AECC70D0"/>
    <w:lvl w:ilvl="0">
      <w:start w:val="1"/>
      <w:numFmt w:val="decimal"/>
      <w:lvlText w:val="(%1)"/>
      <w:lvlJc w:val="left"/>
      <w:pPr>
        <w:ind w:left="867" w:hanging="867"/>
      </w:pPr>
      <w:rPr>
        <w:rFonts w:ascii="Times New Roman" w:eastAsia="Times New Roman" w:hAnsi="Times New Roman" w:cs="Times New Roman"/>
        <w:b w:val="0"/>
        <w:i w:val="0"/>
        <w:strike w:val="0"/>
        <w:color w:val="181717"/>
        <w:sz w:val="25"/>
        <w:szCs w:val="25"/>
        <w:u w:val="none"/>
        <w:shd w:val="clear" w:color="auto" w:fill="auto"/>
        <w:vertAlign w:val="baseline"/>
      </w:rPr>
    </w:lvl>
    <w:lvl w:ilvl="1">
      <w:start w:val="1"/>
      <w:numFmt w:val="lowerLetter"/>
      <w:lvlText w:val="%2"/>
      <w:lvlJc w:val="left"/>
      <w:pPr>
        <w:ind w:left="1362" w:hanging="1362"/>
      </w:pPr>
      <w:rPr>
        <w:rFonts w:ascii="Times New Roman" w:eastAsia="Times New Roman" w:hAnsi="Times New Roman" w:cs="Times New Roman"/>
        <w:b w:val="0"/>
        <w:i w:val="0"/>
        <w:strike w:val="0"/>
        <w:color w:val="181717"/>
        <w:sz w:val="25"/>
        <w:szCs w:val="25"/>
        <w:u w:val="none"/>
        <w:shd w:val="clear" w:color="auto" w:fill="auto"/>
        <w:vertAlign w:val="baseline"/>
      </w:rPr>
    </w:lvl>
    <w:lvl w:ilvl="2">
      <w:start w:val="1"/>
      <w:numFmt w:val="lowerRoman"/>
      <w:lvlText w:val="%3"/>
      <w:lvlJc w:val="left"/>
      <w:pPr>
        <w:ind w:left="2082" w:hanging="2082"/>
      </w:pPr>
      <w:rPr>
        <w:rFonts w:ascii="Times New Roman" w:eastAsia="Times New Roman" w:hAnsi="Times New Roman" w:cs="Times New Roman"/>
        <w:b w:val="0"/>
        <w:i w:val="0"/>
        <w:strike w:val="0"/>
        <w:color w:val="181717"/>
        <w:sz w:val="25"/>
        <w:szCs w:val="25"/>
        <w:u w:val="none"/>
        <w:shd w:val="clear" w:color="auto" w:fill="auto"/>
        <w:vertAlign w:val="baseline"/>
      </w:rPr>
    </w:lvl>
    <w:lvl w:ilvl="3">
      <w:start w:val="1"/>
      <w:numFmt w:val="decimal"/>
      <w:lvlText w:val="%4"/>
      <w:lvlJc w:val="left"/>
      <w:pPr>
        <w:ind w:left="2802" w:hanging="2802"/>
      </w:pPr>
      <w:rPr>
        <w:rFonts w:ascii="Times New Roman" w:eastAsia="Times New Roman" w:hAnsi="Times New Roman" w:cs="Times New Roman"/>
        <w:b w:val="0"/>
        <w:i w:val="0"/>
        <w:strike w:val="0"/>
        <w:color w:val="181717"/>
        <w:sz w:val="25"/>
        <w:szCs w:val="25"/>
        <w:u w:val="none"/>
        <w:shd w:val="clear" w:color="auto" w:fill="auto"/>
        <w:vertAlign w:val="baseline"/>
      </w:rPr>
    </w:lvl>
    <w:lvl w:ilvl="4">
      <w:start w:val="1"/>
      <w:numFmt w:val="lowerLetter"/>
      <w:lvlText w:val="%5"/>
      <w:lvlJc w:val="left"/>
      <w:pPr>
        <w:ind w:left="3522" w:hanging="3522"/>
      </w:pPr>
      <w:rPr>
        <w:rFonts w:ascii="Times New Roman" w:eastAsia="Times New Roman" w:hAnsi="Times New Roman" w:cs="Times New Roman"/>
        <w:b w:val="0"/>
        <w:i w:val="0"/>
        <w:strike w:val="0"/>
        <w:color w:val="181717"/>
        <w:sz w:val="25"/>
        <w:szCs w:val="25"/>
        <w:u w:val="none"/>
        <w:shd w:val="clear" w:color="auto" w:fill="auto"/>
        <w:vertAlign w:val="baseline"/>
      </w:rPr>
    </w:lvl>
    <w:lvl w:ilvl="5">
      <w:start w:val="1"/>
      <w:numFmt w:val="lowerRoman"/>
      <w:lvlText w:val="%6"/>
      <w:lvlJc w:val="left"/>
      <w:pPr>
        <w:ind w:left="4242" w:hanging="4242"/>
      </w:pPr>
      <w:rPr>
        <w:rFonts w:ascii="Times New Roman" w:eastAsia="Times New Roman" w:hAnsi="Times New Roman" w:cs="Times New Roman"/>
        <w:b w:val="0"/>
        <w:i w:val="0"/>
        <w:strike w:val="0"/>
        <w:color w:val="181717"/>
        <w:sz w:val="25"/>
        <w:szCs w:val="25"/>
        <w:u w:val="none"/>
        <w:shd w:val="clear" w:color="auto" w:fill="auto"/>
        <w:vertAlign w:val="baseline"/>
      </w:rPr>
    </w:lvl>
    <w:lvl w:ilvl="6">
      <w:start w:val="1"/>
      <w:numFmt w:val="decimal"/>
      <w:lvlText w:val="%7"/>
      <w:lvlJc w:val="left"/>
      <w:pPr>
        <w:ind w:left="4962" w:hanging="4962"/>
      </w:pPr>
      <w:rPr>
        <w:rFonts w:ascii="Times New Roman" w:eastAsia="Times New Roman" w:hAnsi="Times New Roman" w:cs="Times New Roman"/>
        <w:b w:val="0"/>
        <w:i w:val="0"/>
        <w:strike w:val="0"/>
        <w:color w:val="181717"/>
        <w:sz w:val="25"/>
        <w:szCs w:val="25"/>
        <w:u w:val="none"/>
        <w:shd w:val="clear" w:color="auto" w:fill="auto"/>
        <w:vertAlign w:val="baseline"/>
      </w:rPr>
    </w:lvl>
    <w:lvl w:ilvl="7">
      <w:start w:val="1"/>
      <w:numFmt w:val="lowerLetter"/>
      <w:lvlText w:val="%8"/>
      <w:lvlJc w:val="left"/>
      <w:pPr>
        <w:ind w:left="5682" w:hanging="5682"/>
      </w:pPr>
      <w:rPr>
        <w:rFonts w:ascii="Times New Roman" w:eastAsia="Times New Roman" w:hAnsi="Times New Roman" w:cs="Times New Roman"/>
        <w:b w:val="0"/>
        <w:i w:val="0"/>
        <w:strike w:val="0"/>
        <w:color w:val="181717"/>
        <w:sz w:val="25"/>
        <w:szCs w:val="25"/>
        <w:u w:val="none"/>
        <w:shd w:val="clear" w:color="auto" w:fill="auto"/>
        <w:vertAlign w:val="baseline"/>
      </w:rPr>
    </w:lvl>
    <w:lvl w:ilvl="8">
      <w:start w:val="1"/>
      <w:numFmt w:val="lowerRoman"/>
      <w:lvlText w:val="%9"/>
      <w:lvlJc w:val="left"/>
      <w:pPr>
        <w:ind w:left="6402" w:hanging="6402"/>
      </w:pPr>
      <w:rPr>
        <w:rFonts w:ascii="Times New Roman" w:eastAsia="Times New Roman" w:hAnsi="Times New Roman" w:cs="Times New Roman"/>
        <w:b w:val="0"/>
        <w:i w:val="0"/>
        <w:strike w:val="0"/>
        <w:color w:val="181717"/>
        <w:sz w:val="25"/>
        <w:szCs w:val="25"/>
        <w:u w:val="none"/>
        <w:shd w:val="clear" w:color="auto" w:fill="auto"/>
        <w:vertAlign w:val="baseline"/>
      </w:rPr>
    </w:lvl>
  </w:abstractNum>
  <w:abstractNum w:abstractNumId="27">
    <w:nsid w:val="401E0169"/>
    <w:multiLevelType w:val="multilevel"/>
    <w:tmpl w:val="72C2F5B0"/>
    <w:lvl w:ilvl="0">
      <w:start w:val="1"/>
      <w:numFmt w:val="lowerLetter"/>
      <w:lvlText w:val="%1)"/>
      <w:lvlJc w:val="left"/>
      <w:pPr>
        <w:ind w:left="0" w:firstLine="0"/>
      </w:pPr>
      <w:rPr>
        <w:b/>
        <w:color w:val="C0000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8">
    <w:nsid w:val="42C534C8"/>
    <w:multiLevelType w:val="hybridMultilevel"/>
    <w:tmpl w:val="2F8A06DC"/>
    <w:lvl w:ilvl="0" w:tplc="8F2C0B9E">
      <w:start w:val="2"/>
      <w:numFmt w:val="upperLetter"/>
      <w:lvlText w:val="%1."/>
      <w:lvlJc w:val="left"/>
      <w:pPr>
        <w:ind w:left="556"/>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2CE8053E">
      <w:start w:val="1"/>
      <w:numFmt w:val="lowerLetter"/>
      <w:lvlText w:val="%2"/>
      <w:lvlJc w:val="left"/>
      <w:pPr>
        <w:ind w:left="108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8D0229D4">
      <w:start w:val="1"/>
      <w:numFmt w:val="lowerRoman"/>
      <w:lvlText w:val="%3"/>
      <w:lvlJc w:val="left"/>
      <w:pPr>
        <w:ind w:left="180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046622E8">
      <w:start w:val="1"/>
      <w:numFmt w:val="decimal"/>
      <w:lvlText w:val="%4"/>
      <w:lvlJc w:val="left"/>
      <w:pPr>
        <w:ind w:left="252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A25AE8E4">
      <w:start w:val="1"/>
      <w:numFmt w:val="lowerLetter"/>
      <w:lvlText w:val="%5"/>
      <w:lvlJc w:val="left"/>
      <w:pPr>
        <w:ind w:left="324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F1A2526A">
      <w:start w:val="1"/>
      <w:numFmt w:val="lowerRoman"/>
      <w:lvlText w:val="%6"/>
      <w:lvlJc w:val="left"/>
      <w:pPr>
        <w:ind w:left="39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08A87D0C">
      <w:start w:val="1"/>
      <w:numFmt w:val="decimal"/>
      <w:lvlText w:val="%7"/>
      <w:lvlJc w:val="left"/>
      <w:pPr>
        <w:ind w:left="468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AFF271C0">
      <w:start w:val="1"/>
      <w:numFmt w:val="lowerLetter"/>
      <w:lvlText w:val="%8"/>
      <w:lvlJc w:val="left"/>
      <w:pPr>
        <w:ind w:left="540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73C2E18">
      <w:start w:val="1"/>
      <w:numFmt w:val="lowerRoman"/>
      <w:lvlText w:val="%9"/>
      <w:lvlJc w:val="left"/>
      <w:pPr>
        <w:ind w:left="612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29">
    <w:nsid w:val="45B2716B"/>
    <w:multiLevelType w:val="multilevel"/>
    <w:tmpl w:val="F13E8F78"/>
    <w:lvl w:ilvl="0">
      <w:start w:val="1"/>
      <w:numFmt w:val="bullet"/>
      <w:lvlText w:val="–"/>
      <w:lvlJc w:val="left"/>
      <w:pPr>
        <w:ind w:left="584" w:hanging="584"/>
      </w:pPr>
      <w:rPr>
        <w:rFonts w:ascii="Times New Roman" w:eastAsia="Times New Roman" w:hAnsi="Times New Roman" w:cs="Times New Roman"/>
        <w:b w:val="0"/>
        <w:i w:val="0"/>
        <w:strike w:val="0"/>
        <w:color w:val="181717"/>
        <w:sz w:val="25"/>
        <w:szCs w:val="25"/>
        <w:u w:val="none"/>
        <w:shd w:val="clear" w:color="auto" w:fill="auto"/>
        <w:vertAlign w:val="baseline"/>
      </w:rPr>
    </w:lvl>
    <w:lvl w:ilvl="1">
      <w:start w:val="1"/>
      <w:numFmt w:val="bullet"/>
      <w:lvlText w:val="o"/>
      <w:lvlJc w:val="left"/>
      <w:pPr>
        <w:ind w:left="1361" w:hanging="1361"/>
      </w:pPr>
      <w:rPr>
        <w:rFonts w:ascii="Times New Roman" w:eastAsia="Times New Roman" w:hAnsi="Times New Roman" w:cs="Times New Roman"/>
        <w:b w:val="0"/>
        <w:i w:val="0"/>
        <w:strike w:val="0"/>
        <w:color w:val="181717"/>
        <w:sz w:val="25"/>
        <w:szCs w:val="25"/>
        <w:u w:val="none"/>
        <w:shd w:val="clear" w:color="auto" w:fill="auto"/>
        <w:vertAlign w:val="baseline"/>
      </w:rPr>
    </w:lvl>
    <w:lvl w:ilvl="2">
      <w:start w:val="1"/>
      <w:numFmt w:val="bullet"/>
      <w:lvlText w:val="▪"/>
      <w:lvlJc w:val="left"/>
      <w:pPr>
        <w:ind w:left="2081" w:hanging="2081"/>
      </w:pPr>
      <w:rPr>
        <w:rFonts w:ascii="Times New Roman" w:eastAsia="Times New Roman" w:hAnsi="Times New Roman" w:cs="Times New Roman"/>
        <w:b w:val="0"/>
        <w:i w:val="0"/>
        <w:strike w:val="0"/>
        <w:color w:val="181717"/>
        <w:sz w:val="25"/>
        <w:szCs w:val="25"/>
        <w:u w:val="none"/>
        <w:shd w:val="clear" w:color="auto" w:fill="auto"/>
        <w:vertAlign w:val="baseline"/>
      </w:rPr>
    </w:lvl>
    <w:lvl w:ilvl="3">
      <w:start w:val="1"/>
      <w:numFmt w:val="bullet"/>
      <w:lvlText w:val="•"/>
      <w:lvlJc w:val="left"/>
      <w:pPr>
        <w:ind w:left="2801" w:hanging="2801"/>
      </w:pPr>
      <w:rPr>
        <w:rFonts w:ascii="Times New Roman" w:eastAsia="Times New Roman" w:hAnsi="Times New Roman" w:cs="Times New Roman"/>
        <w:b w:val="0"/>
        <w:i w:val="0"/>
        <w:strike w:val="0"/>
        <w:color w:val="181717"/>
        <w:sz w:val="25"/>
        <w:szCs w:val="25"/>
        <w:u w:val="none"/>
        <w:shd w:val="clear" w:color="auto" w:fill="auto"/>
        <w:vertAlign w:val="baseline"/>
      </w:rPr>
    </w:lvl>
    <w:lvl w:ilvl="4">
      <w:start w:val="1"/>
      <w:numFmt w:val="bullet"/>
      <w:lvlText w:val="o"/>
      <w:lvlJc w:val="left"/>
      <w:pPr>
        <w:ind w:left="3521" w:hanging="3521"/>
      </w:pPr>
      <w:rPr>
        <w:rFonts w:ascii="Times New Roman" w:eastAsia="Times New Roman" w:hAnsi="Times New Roman" w:cs="Times New Roman"/>
        <w:b w:val="0"/>
        <w:i w:val="0"/>
        <w:strike w:val="0"/>
        <w:color w:val="181717"/>
        <w:sz w:val="25"/>
        <w:szCs w:val="25"/>
        <w:u w:val="none"/>
        <w:shd w:val="clear" w:color="auto" w:fill="auto"/>
        <w:vertAlign w:val="baseline"/>
      </w:rPr>
    </w:lvl>
    <w:lvl w:ilvl="5">
      <w:start w:val="1"/>
      <w:numFmt w:val="bullet"/>
      <w:lvlText w:val="▪"/>
      <w:lvlJc w:val="left"/>
      <w:pPr>
        <w:ind w:left="4241" w:hanging="4241"/>
      </w:pPr>
      <w:rPr>
        <w:rFonts w:ascii="Times New Roman" w:eastAsia="Times New Roman" w:hAnsi="Times New Roman" w:cs="Times New Roman"/>
        <w:b w:val="0"/>
        <w:i w:val="0"/>
        <w:strike w:val="0"/>
        <w:color w:val="181717"/>
        <w:sz w:val="25"/>
        <w:szCs w:val="25"/>
        <w:u w:val="none"/>
        <w:shd w:val="clear" w:color="auto" w:fill="auto"/>
        <w:vertAlign w:val="baseline"/>
      </w:rPr>
    </w:lvl>
    <w:lvl w:ilvl="6">
      <w:start w:val="1"/>
      <w:numFmt w:val="bullet"/>
      <w:lvlText w:val="•"/>
      <w:lvlJc w:val="left"/>
      <w:pPr>
        <w:ind w:left="4961" w:hanging="4961"/>
      </w:pPr>
      <w:rPr>
        <w:rFonts w:ascii="Times New Roman" w:eastAsia="Times New Roman" w:hAnsi="Times New Roman" w:cs="Times New Roman"/>
        <w:b w:val="0"/>
        <w:i w:val="0"/>
        <w:strike w:val="0"/>
        <w:color w:val="181717"/>
        <w:sz w:val="25"/>
        <w:szCs w:val="25"/>
        <w:u w:val="none"/>
        <w:shd w:val="clear" w:color="auto" w:fill="auto"/>
        <w:vertAlign w:val="baseline"/>
      </w:rPr>
    </w:lvl>
    <w:lvl w:ilvl="7">
      <w:start w:val="1"/>
      <w:numFmt w:val="bullet"/>
      <w:lvlText w:val="o"/>
      <w:lvlJc w:val="left"/>
      <w:pPr>
        <w:ind w:left="5681" w:hanging="5681"/>
      </w:pPr>
      <w:rPr>
        <w:rFonts w:ascii="Times New Roman" w:eastAsia="Times New Roman" w:hAnsi="Times New Roman" w:cs="Times New Roman"/>
        <w:b w:val="0"/>
        <w:i w:val="0"/>
        <w:strike w:val="0"/>
        <w:color w:val="181717"/>
        <w:sz w:val="25"/>
        <w:szCs w:val="25"/>
        <w:u w:val="none"/>
        <w:shd w:val="clear" w:color="auto" w:fill="auto"/>
        <w:vertAlign w:val="baseline"/>
      </w:rPr>
    </w:lvl>
    <w:lvl w:ilvl="8">
      <w:start w:val="1"/>
      <w:numFmt w:val="bullet"/>
      <w:lvlText w:val="▪"/>
      <w:lvlJc w:val="left"/>
      <w:pPr>
        <w:ind w:left="6401" w:hanging="6401"/>
      </w:pPr>
      <w:rPr>
        <w:rFonts w:ascii="Times New Roman" w:eastAsia="Times New Roman" w:hAnsi="Times New Roman" w:cs="Times New Roman"/>
        <w:b w:val="0"/>
        <w:i w:val="0"/>
        <w:strike w:val="0"/>
        <w:color w:val="181717"/>
        <w:sz w:val="25"/>
        <w:szCs w:val="25"/>
        <w:u w:val="none"/>
        <w:shd w:val="clear" w:color="auto" w:fill="auto"/>
        <w:vertAlign w:val="baseline"/>
      </w:rPr>
    </w:lvl>
  </w:abstractNum>
  <w:abstractNum w:abstractNumId="30">
    <w:nsid w:val="46C06D31"/>
    <w:multiLevelType w:val="multilevel"/>
    <w:tmpl w:val="5FCEDADA"/>
    <w:lvl w:ilvl="0">
      <w:start w:val="1"/>
      <w:numFmt w:val="bullet"/>
      <w:lvlText w:val="–"/>
      <w:lvlJc w:val="left"/>
      <w:pPr>
        <w:ind w:left="0" w:firstLine="0"/>
      </w:pPr>
      <w:rPr>
        <w:rFonts w:ascii="Times New Roman" w:eastAsia="Times New Roman" w:hAnsi="Times New Roman" w:cs="Times New Roman"/>
        <w:b w:val="0"/>
        <w:i w:val="0"/>
        <w:strike w:val="0"/>
        <w:color w:val="181717"/>
        <w:sz w:val="24"/>
        <w:szCs w:val="24"/>
        <w:u w:val="none"/>
        <w:vertAlign w:val="baseline"/>
      </w:rPr>
    </w:lvl>
    <w:lvl w:ilvl="1">
      <w:start w:val="1"/>
      <w:numFmt w:val="bullet"/>
      <w:lvlText w:val="o"/>
      <w:lvlJc w:val="left"/>
      <w:pPr>
        <w:ind w:left="1188" w:firstLine="0"/>
      </w:pPr>
      <w:rPr>
        <w:rFonts w:ascii="Times New Roman" w:eastAsia="Times New Roman" w:hAnsi="Times New Roman" w:cs="Times New Roman"/>
        <w:b w:val="0"/>
        <w:i w:val="0"/>
        <w:strike w:val="0"/>
        <w:color w:val="181717"/>
        <w:sz w:val="24"/>
        <w:szCs w:val="24"/>
        <w:u w:val="none"/>
        <w:vertAlign w:val="baseline"/>
      </w:rPr>
    </w:lvl>
    <w:lvl w:ilvl="2">
      <w:start w:val="1"/>
      <w:numFmt w:val="bullet"/>
      <w:lvlText w:val="▪"/>
      <w:lvlJc w:val="left"/>
      <w:pPr>
        <w:ind w:left="1908" w:firstLine="0"/>
      </w:pPr>
      <w:rPr>
        <w:rFonts w:ascii="Times New Roman" w:eastAsia="Times New Roman" w:hAnsi="Times New Roman" w:cs="Times New Roman"/>
        <w:b w:val="0"/>
        <w:i w:val="0"/>
        <w:strike w:val="0"/>
        <w:color w:val="181717"/>
        <w:sz w:val="24"/>
        <w:szCs w:val="24"/>
        <w:u w:val="none"/>
        <w:vertAlign w:val="baseline"/>
      </w:rPr>
    </w:lvl>
    <w:lvl w:ilvl="3">
      <w:start w:val="1"/>
      <w:numFmt w:val="bullet"/>
      <w:lvlText w:val="•"/>
      <w:lvlJc w:val="left"/>
      <w:pPr>
        <w:ind w:left="2628" w:firstLine="0"/>
      </w:pPr>
      <w:rPr>
        <w:rFonts w:ascii="Times New Roman" w:eastAsia="Times New Roman" w:hAnsi="Times New Roman" w:cs="Times New Roman"/>
        <w:b w:val="0"/>
        <w:i w:val="0"/>
        <w:strike w:val="0"/>
        <w:color w:val="181717"/>
        <w:sz w:val="24"/>
        <w:szCs w:val="24"/>
        <w:u w:val="none"/>
        <w:vertAlign w:val="baseline"/>
      </w:rPr>
    </w:lvl>
    <w:lvl w:ilvl="4">
      <w:start w:val="1"/>
      <w:numFmt w:val="bullet"/>
      <w:lvlText w:val="o"/>
      <w:lvlJc w:val="left"/>
      <w:pPr>
        <w:ind w:left="3348" w:firstLine="0"/>
      </w:pPr>
      <w:rPr>
        <w:rFonts w:ascii="Times New Roman" w:eastAsia="Times New Roman" w:hAnsi="Times New Roman" w:cs="Times New Roman"/>
        <w:b w:val="0"/>
        <w:i w:val="0"/>
        <w:strike w:val="0"/>
        <w:color w:val="181717"/>
        <w:sz w:val="24"/>
        <w:szCs w:val="24"/>
        <w:u w:val="none"/>
        <w:vertAlign w:val="baseline"/>
      </w:rPr>
    </w:lvl>
    <w:lvl w:ilvl="5">
      <w:start w:val="1"/>
      <w:numFmt w:val="bullet"/>
      <w:lvlText w:val="▪"/>
      <w:lvlJc w:val="left"/>
      <w:pPr>
        <w:ind w:left="4068" w:firstLine="0"/>
      </w:pPr>
      <w:rPr>
        <w:rFonts w:ascii="Times New Roman" w:eastAsia="Times New Roman" w:hAnsi="Times New Roman" w:cs="Times New Roman"/>
        <w:b w:val="0"/>
        <w:i w:val="0"/>
        <w:strike w:val="0"/>
        <w:color w:val="181717"/>
        <w:sz w:val="24"/>
        <w:szCs w:val="24"/>
        <w:u w:val="none"/>
        <w:vertAlign w:val="baseline"/>
      </w:rPr>
    </w:lvl>
    <w:lvl w:ilvl="6">
      <w:start w:val="1"/>
      <w:numFmt w:val="bullet"/>
      <w:lvlText w:val="•"/>
      <w:lvlJc w:val="left"/>
      <w:pPr>
        <w:ind w:left="4788" w:firstLine="0"/>
      </w:pPr>
      <w:rPr>
        <w:rFonts w:ascii="Times New Roman" w:eastAsia="Times New Roman" w:hAnsi="Times New Roman" w:cs="Times New Roman"/>
        <w:b w:val="0"/>
        <w:i w:val="0"/>
        <w:strike w:val="0"/>
        <w:color w:val="181717"/>
        <w:sz w:val="24"/>
        <w:szCs w:val="24"/>
        <w:u w:val="none"/>
        <w:vertAlign w:val="baseline"/>
      </w:rPr>
    </w:lvl>
    <w:lvl w:ilvl="7">
      <w:start w:val="1"/>
      <w:numFmt w:val="bullet"/>
      <w:lvlText w:val="o"/>
      <w:lvlJc w:val="left"/>
      <w:pPr>
        <w:ind w:left="5508" w:firstLine="0"/>
      </w:pPr>
      <w:rPr>
        <w:rFonts w:ascii="Times New Roman" w:eastAsia="Times New Roman" w:hAnsi="Times New Roman" w:cs="Times New Roman"/>
        <w:b w:val="0"/>
        <w:i w:val="0"/>
        <w:strike w:val="0"/>
        <w:color w:val="181717"/>
        <w:sz w:val="24"/>
        <w:szCs w:val="24"/>
        <w:u w:val="none"/>
        <w:vertAlign w:val="baseline"/>
      </w:rPr>
    </w:lvl>
    <w:lvl w:ilvl="8">
      <w:start w:val="1"/>
      <w:numFmt w:val="bullet"/>
      <w:lvlText w:val="▪"/>
      <w:lvlJc w:val="left"/>
      <w:pPr>
        <w:ind w:left="6228" w:firstLine="0"/>
      </w:pPr>
      <w:rPr>
        <w:rFonts w:ascii="Times New Roman" w:eastAsia="Times New Roman" w:hAnsi="Times New Roman" w:cs="Times New Roman"/>
        <w:b w:val="0"/>
        <w:i w:val="0"/>
        <w:strike w:val="0"/>
        <w:color w:val="181717"/>
        <w:sz w:val="24"/>
        <w:szCs w:val="24"/>
        <w:u w:val="none"/>
        <w:vertAlign w:val="baseline"/>
      </w:rPr>
    </w:lvl>
  </w:abstractNum>
  <w:abstractNum w:abstractNumId="31">
    <w:nsid w:val="49337819"/>
    <w:multiLevelType w:val="multilevel"/>
    <w:tmpl w:val="6E344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4DAF7B21"/>
    <w:multiLevelType w:val="hybridMultilevel"/>
    <w:tmpl w:val="D0B66C12"/>
    <w:lvl w:ilvl="0" w:tplc="912A9C70">
      <w:start w:val="1"/>
      <w:numFmt w:val="upperLetter"/>
      <w:lvlText w:val="%1."/>
      <w:lvlJc w:val="left"/>
      <w:pPr>
        <w:ind w:left="68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1AD60BCC">
      <w:start w:val="1"/>
      <w:numFmt w:val="lowerLetter"/>
      <w:lvlText w:val="%2"/>
      <w:lvlJc w:val="left"/>
      <w:pPr>
        <w:ind w:left="136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E7622CA0">
      <w:start w:val="1"/>
      <w:numFmt w:val="lowerRoman"/>
      <w:lvlText w:val="%3"/>
      <w:lvlJc w:val="left"/>
      <w:pPr>
        <w:ind w:left="208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54383D54">
      <w:start w:val="1"/>
      <w:numFmt w:val="decimal"/>
      <w:lvlText w:val="%4"/>
      <w:lvlJc w:val="left"/>
      <w:pPr>
        <w:ind w:left="280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32D8D1D2">
      <w:start w:val="1"/>
      <w:numFmt w:val="lowerLetter"/>
      <w:lvlText w:val="%5"/>
      <w:lvlJc w:val="left"/>
      <w:pPr>
        <w:ind w:left="352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12A48998">
      <w:start w:val="1"/>
      <w:numFmt w:val="lowerRoman"/>
      <w:lvlText w:val="%6"/>
      <w:lvlJc w:val="left"/>
      <w:pPr>
        <w:ind w:left="424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ED16E298">
      <w:start w:val="1"/>
      <w:numFmt w:val="decimal"/>
      <w:lvlText w:val="%7"/>
      <w:lvlJc w:val="left"/>
      <w:pPr>
        <w:ind w:left="496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832EFEBE">
      <w:start w:val="1"/>
      <w:numFmt w:val="lowerLetter"/>
      <w:lvlText w:val="%8"/>
      <w:lvlJc w:val="left"/>
      <w:pPr>
        <w:ind w:left="568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7E88B56A">
      <w:start w:val="1"/>
      <w:numFmt w:val="lowerRoman"/>
      <w:lvlText w:val="%9"/>
      <w:lvlJc w:val="left"/>
      <w:pPr>
        <w:ind w:left="640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33">
    <w:nsid w:val="4DDE0563"/>
    <w:multiLevelType w:val="hybridMultilevel"/>
    <w:tmpl w:val="C83E674C"/>
    <w:lvl w:ilvl="0" w:tplc="4126E07C">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8B442F56">
      <w:start w:val="1"/>
      <w:numFmt w:val="bullet"/>
      <w:lvlText w:val="o"/>
      <w:lvlJc w:val="left"/>
      <w:pPr>
        <w:ind w:left="5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68D87DDC">
      <w:start w:val="1"/>
      <w:numFmt w:val="bullet"/>
      <w:lvlRestart w:val="0"/>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C772E7A2">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E9E80D18">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9FE2441A">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23BE9B72">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EFCE4040">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2EC0CBA0">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34">
    <w:nsid w:val="5067439A"/>
    <w:multiLevelType w:val="multilevel"/>
    <w:tmpl w:val="50424E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5B457CD3"/>
    <w:multiLevelType w:val="singleLevel"/>
    <w:tmpl w:val="5B457CD3"/>
    <w:lvl w:ilvl="0">
      <w:start w:val="4"/>
      <w:numFmt w:val="decimal"/>
      <w:suff w:val="space"/>
      <w:lvlText w:val="%1."/>
      <w:lvlJc w:val="left"/>
    </w:lvl>
  </w:abstractNum>
  <w:abstractNum w:abstractNumId="36">
    <w:nsid w:val="5D8A33B5"/>
    <w:multiLevelType w:val="multilevel"/>
    <w:tmpl w:val="E444969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5DD21DC8"/>
    <w:multiLevelType w:val="hybridMultilevel"/>
    <w:tmpl w:val="BC882C1C"/>
    <w:lvl w:ilvl="0" w:tplc="182CD930">
      <w:start w:val="1"/>
      <w:numFmt w:val="lowerLetter"/>
      <w:lvlText w:val="%1)"/>
      <w:lvlJc w:val="left"/>
      <w:pPr>
        <w:ind w:left="615" w:hanging="360"/>
      </w:pPr>
      <w:rPr>
        <w:rFonts w:cs="Times New Roman" w:hint="default"/>
        <w:b/>
        <w:color w:val="C00000"/>
      </w:rPr>
    </w:lvl>
    <w:lvl w:ilvl="1" w:tplc="04090019" w:tentative="1">
      <w:start w:val="1"/>
      <w:numFmt w:val="lowerLetter"/>
      <w:lvlText w:val="%2."/>
      <w:lvlJc w:val="left"/>
      <w:pPr>
        <w:ind w:left="1335" w:hanging="360"/>
      </w:pPr>
    </w:lvl>
    <w:lvl w:ilvl="2" w:tplc="0409001B">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38">
    <w:nsid w:val="5E524D21"/>
    <w:multiLevelType w:val="hybridMultilevel"/>
    <w:tmpl w:val="BC882C1C"/>
    <w:lvl w:ilvl="0" w:tplc="182CD930">
      <w:start w:val="1"/>
      <w:numFmt w:val="lowerLetter"/>
      <w:lvlText w:val="%1)"/>
      <w:lvlJc w:val="left"/>
      <w:pPr>
        <w:ind w:left="615" w:hanging="360"/>
      </w:pPr>
      <w:rPr>
        <w:rFonts w:cs="Times New Roman" w:hint="default"/>
        <w:b/>
        <w:color w:val="C00000"/>
      </w:rPr>
    </w:lvl>
    <w:lvl w:ilvl="1" w:tplc="04090019" w:tentative="1">
      <w:start w:val="1"/>
      <w:numFmt w:val="lowerLetter"/>
      <w:lvlText w:val="%2."/>
      <w:lvlJc w:val="left"/>
      <w:pPr>
        <w:ind w:left="1335" w:hanging="360"/>
      </w:pPr>
    </w:lvl>
    <w:lvl w:ilvl="2" w:tplc="0409001B">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39">
    <w:nsid w:val="6005697F"/>
    <w:multiLevelType w:val="multilevel"/>
    <w:tmpl w:val="166C9E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08F2AAC"/>
    <w:multiLevelType w:val="hybridMultilevel"/>
    <w:tmpl w:val="5BC62CA8"/>
    <w:lvl w:ilvl="0" w:tplc="6BA2B118">
      <w:start w:val="1"/>
      <w:numFmt w:val="lowerLetter"/>
      <w:lvlText w:val="%1)"/>
      <w:lvlJc w:val="left"/>
      <w:pPr>
        <w:ind w:left="255" w:hanging="360"/>
      </w:pPr>
      <w:rPr>
        <w:rFonts w:cs="Times New Roman" w:hint="default"/>
        <w:b/>
        <w:color w:val="C00000"/>
      </w:rPr>
    </w:lvl>
    <w:lvl w:ilvl="1" w:tplc="04090019" w:tentative="1">
      <w:start w:val="1"/>
      <w:numFmt w:val="lowerLetter"/>
      <w:lvlText w:val="%2."/>
      <w:lvlJc w:val="left"/>
      <w:pPr>
        <w:ind w:left="975" w:hanging="360"/>
      </w:pPr>
    </w:lvl>
    <w:lvl w:ilvl="2" w:tplc="0409001B">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41">
    <w:nsid w:val="62997508"/>
    <w:multiLevelType w:val="singleLevel"/>
    <w:tmpl w:val="62997508"/>
    <w:lvl w:ilvl="0">
      <w:start w:val="1"/>
      <w:numFmt w:val="lowerLetter"/>
      <w:suff w:val="space"/>
      <w:lvlText w:val="%1)"/>
      <w:lvlJc w:val="left"/>
      <w:rPr>
        <w:rFonts w:hint="default"/>
        <w:b/>
        <w:bCs/>
        <w:color w:val="C00000"/>
      </w:rPr>
    </w:lvl>
  </w:abstractNum>
  <w:abstractNum w:abstractNumId="42">
    <w:nsid w:val="6306359D"/>
    <w:multiLevelType w:val="multilevel"/>
    <w:tmpl w:val="2D381A22"/>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43">
    <w:nsid w:val="65E970AE"/>
    <w:multiLevelType w:val="multilevel"/>
    <w:tmpl w:val="13CA9088"/>
    <w:lvl w:ilvl="0">
      <w:start w:val="1"/>
      <w:numFmt w:val="bullet"/>
      <w:lvlText w:val="–"/>
      <w:lvlJc w:val="left"/>
      <w:pPr>
        <w:ind w:left="0" w:firstLine="0"/>
      </w:pPr>
      <w:rPr>
        <w:rFonts w:ascii="Times New Roman" w:eastAsia="Times New Roman" w:hAnsi="Times New Roman" w:cs="Times New Roman"/>
        <w:b w:val="0"/>
        <w:i w:val="0"/>
        <w:strike w:val="0"/>
        <w:color w:val="181717"/>
        <w:sz w:val="24"/>
        <w:szCs w:val="24"/>
        <w:u w:val="none"/>
        <w:vertAlign w:val="baseline"/>
      </w:rPr>
    </w:lvl>
    <w:lvl w:ilvl="1">
      <w:start w:val="1"/>
      <w:numFmt w:val="bullet"/>
      <w:lvlText w:val="o"/>
      <w:lvlJc w:val="left"/>
      <w:pPr>
        <w:ind w:left="1188" w:firstLine="0"/>
      </w:pPr>
      <w:rPr>
        <w:rFonts w:ascii="Times New Roman" w:eastAsia="Times New Roman" w:hAnsi="Times New Roman" w:cs="Times New Roman"/>
        <w:b w:val="0"/>
        <w:i w:val="0"/>
        <w:strike w:val="0"/>
        <w:color w:val="181717"/>
        <w:sz w:val="24"/>
        <w:szCs w:val="24"/>
        <w:u w:val="none"/>
        <w:vertAlign w:val="baseline"/>
      </w:rPr>
    </w:lvl>
    <w:lvl w:ilvl="2">
      <w:start w:val="1"/>
      <w:numFmt w:val="bullet"/>
      <w:lvlText w:val="▪"/>
      <w:lvlJc w:val="left"/>
      <w:pPr>
        <w:ind w:left="1908" w:firstLine="0"/>
      </w:pPr>
      <w:rPr>
        <w:rFonts w:ascii="Times New Roman" w:eastAsia="Times New Roman" w:hAnsi="Times New Roman" w:cs="Times New Roman"/>
        <w:b w:val="0"/>
        <w:i w:val="0"/>
        <w:strike w:val="0"/>
        <w:color w:val="181717"/>
        <w:sz w:val="24"/>
        <w:szCs w:val="24"/>
        <w:u w:val="none"/>
        <w:vertAlign w:val="baseline"/>
      </w:rPr>
    </w:lvl>
    <w:lvl w:ilvl="3">
      <w:start w:val="1"/>
      <w:numFmt w:val="bullet"/>
      <w:lvlText w:val="•"/>
      <w:lvlJc w:val="left"/>
      <w:pPr>
        <w:ind w:left="2628" w:firstLine="0"/>
      </w:pPr>
      <w:rPr>
        <w:rFonts w:ascii="Times New Roman" w:eastAsia="Times New Roman" w:hAnsi="Times New Roman" w:cs="Times New Roman"/>
        <w:b w:val="0"/>
        <w:i w:val="0"/>
        <w:strike w:val="0"/>
        <w:color w:val="181717"/>
        <w:sz w:val="24"/>
        <w:szCs w:val="24"/>
        <w:u w:val="none"/>
        <w:vertAlign w:val="baseline"/>
      </w:rPr>
    </w:lvl>
    <w:lvl w:ilvl="4">
      <w:start w:val="1"/>
      <w:numFmt w:val="bullet"/>
      <w:lvlText w:val="o"/>
      <w:lvlJc w:val="left"/>
      <w:pPr>
        <w:ind w:left="3348" w:firstLine="0"/>
      </w:pPr>
      <w:rPr>
        <w:rFonts w:ascii="Times New Roman" w:eastAsia="Times New Roman" w:hAnsi="Times New Roman" w:cs="Times New Roman"/>
        <w:b w:val="0"/>
        <w:i w:val="0"/>
        <w:strike w:val="0"/>
        <w:color w:val="181717"/>
        <w:sz w:val="24"/>
        <w:szCs w:val="24"/>
        <w:u w:val="none"/>
        <w:vertAlign w:val="baseline"/>
      </w:rPr>
    </w:lvl>
    <w:lvl w:ilvl="5">
      <w:start w:val="1"/>
      <w:numFmt w:val="bullet"/>
      <w:lvlText w:val="▪"/>
      <w:lvlJc w:val="left"/>
      <w:pPr>
        <w:ind w:left="4068" w:firstLine="0"/>
      </w:pPr>
      <w:rPr>
        <w:rFonts w:ascii="Times New Roman" w:eastAsia="Times New Roman" w:hAnsi="Times New Roman" w:cs="Times New Roman"/>
        <w:b w:val="0"/>
        <w:i w:val="0"/>
        <w:strike w:val="0"/>
        <w:color w:val="181717"/>
        <w:sz w:val="24"/>
        <w:szCs w:val="24"/>
        <w:u w:val="none"/>
        <w:vertAlign w:val="baseline"/>
      </w:rPr>
    </w:lvl>
    <w:lvl w:ilvl="6">
      <w:start w:val="1"/>
      <w:numFmt w:val="bullet"/>
      <w:lvlText w:val="•"/>
      <w:lvlJc w:val="left"/>
      <w:pPr>
        <w:ind w:left="4788" w:firstLine="0"/>
      </w:pPr>
      <w:rPr>
        <w:rFonts w:ascii="Times New Roman" w:eastAsia="Times New Roman" w:hAnsi="Times New Roman" w:cs="Times New Roman"/>
        <w:b w:val="0"/>
        <w:i w:val="0"/>
        <w:strike w:val="0"/>
        <w:color w:val="181717"/>
        <w:sz w:val="24"/>
        <w:szCs w:val="24"/>
        <w:u w:val="none"/>
        <w:vertAlign w:val="baseline"/>
      </w:rPr>
    </w:lvl>
    <w:lvl w:ilvl="7">
      <w:start w:val="1"/>
      <w:numFmt w:val="bullet"/>
      <w:lvlText w:val="o"/>
      <w:lvlJc w:val="left"/>
      <w:pPr>
        <w:ind w:left="5508" w:firstLine="0"/>
      </w:pPr>
      <w:rPr>
        <w:rFonts w:ascii="Times New Roman" w:eastAsia="Times New Roman" w:hAnsi="Times New Roman" w:cs="Times New Roman"/>
        <w:b w:val="0"/>
        <w:i w:val="0"/>
        <w:strike w:val="0"/>
        <w:color w:val="181717"/>
        <w:sz w:val="24"/>
        <w:szCs w:val="24"/>
        <w:u w:val="none"/>
        <w:vertAlign w:val="baseline"/>
      </w:rPr>
    </w:lvl>
    <w:lvl w:ilvl="8">
      <w:start w:val="1"/>
      <w:numFmt w:val="bullet"/>
      <w:lvlText w:val="▪"/>
      <w:lvlJc w:val="left"/>
      <w:pPr>
        <w:ind w:left="6228" w:firstLine="0"/>
      </w:pPr>
      <w:rPr>
        <w:rFonts w:ascii="Times New Roman" w:eastAsia="Times New Roman" w:hAnsi="Times New Roman" w:cs="Times New Roman"/>
        <w:b w:val="0"/>
        <w:i w:val="0"/>
        <w:strike w:val="0"/>
        <w:color w:val="181717"/>
        <w:sz w:val="24"/>
        <w:szCs w:val="24"/>
        <w:u w:val="none"/>
        <w:vertAlign w:val="baseline"/>
      </w:rPr>
    </w:lvl>
  </w:abstractNum>
  <w:abstractNum w:abstractNumId="44">
    <w:nsid w:val="65F836B1"/>
    <w:multiLevelType w:val="multilevel"/>
    <w:tmpl w:val="A8CAE8B4"/>
    <w:lvl w:ilvl="0">
      <w:start w:val="1"/>
      <w:numFmt w:val="decimal"/>
      <w:lvlText w:val="%1."/>
      <w:lvlJc w:val="left"/>
      <w:pPr>
        <w:ind w:left="720" w:hanging="360"/>
      </w:pPr>
    </w:lvl>
    <w:lvl w:ilvl="1">
      <w:start w:val="1"/>
      <w:numFmt w:val="bullet"/>
      <w:lvlText w:val="o"/>
      <w:lvlJc w:val="left"/>
      <w:pPr>
        <w:ind w:left="1440" w:hanging="360"/>
      </w:pPr>
      <w:rPr>
        <w:rFonts w:ascii="Courier New" w:eastAsia="Courier New" w:hAnsi="Courier New" w:cs="Courier New"/>
        <w:sz w:val="20"/>
        <w:szCs w:val="20"/>
      </w:r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45">
    <w:nsid w:val="66A76B69"/>
    <w:multiLevelType w:val="hybridMultilevel"/>
    <w:tmpl w:val="B32E9B7A"/>
    <w:lvl w:ilvl="0" w:tplc="0792BF44">
      <w:start w:val="1"/>
      <w:numFmt w:val="bullet"/>
      <w:lvlText w:val="–"/>
      <w:lvlJc w:val="left"/>
      <w:pPr>
        <w:ind w:left="58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167CD2EA">
      <w:start w:val="1"/>
      <w:numFmt w:val="bullet"/>
      <w:lvlText w:val="o"/>
      <w:lvlJc w:val="left"/>
      <w:pPr>
        <w:ind w:left="136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E7568524">
      <w:start w:val="1"/>
      <w:numFmt w:val="bullet"/>
      <w:lvlText w:val="▪"/>
      <w:lvlJc w:val="left"/>
      <w:pPr>
        <w:ind w:left="208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3B36D5C2">
      <w:start w:val="1"/>
      <w:numFmt w:val="bullet"/>
      <w:lvlText w:val="•"/>
      <w:lvlJc w:val="left"/>
      <w:pPr>
        <w:ind w:left="280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26B2CC3E">
      <w:start w:val="1"/>
      <w:numFmt w:val="bullet"/>
      <w:lvlText w:val="o"/>
      <w:lvlJc w:val="left"/>
      <w:pPr>
        <w:ind w:left="352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1D825818">
      <w:start w:val="1"/>
      <w:numFmt w:val="bullet"/>
      <w:lvlText w:val="▪"/>
      <w:lvlJc w:val="left"/>
      <w:pPr>
        <w:ind w:left="424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05FE5C62">
      <w:start w:val="1"/>
      <w:numFmt w:val="bullet"/>
      <w:lvlText w:val="•"/>
      <w:lvlJc w:val="left"/>
      <w:pPr>
        <w:ind w:left="496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A146ABC0">
      <w:start w:val="1"/>
      <w:numFmt w:val="bullet"/>
      <w:lvlText w:val="o"/>
      <w:lvlJc w:val="left"/>
      <w:pPr>
        <w:ind w:left="568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7BAE7EC">
      <w:start w:val="1"/>
      <w:numFmt w:val="bullet"/>
      <w:lvlText w:val="▪"/>
      <w:lvlJc w:val="left"/>
      <w:pPr>
        <w:ind w:left="640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46">
    <w:nsid w:val="712B60CA"/>
    <w:multiLevelType w:val="multilevel"/>
    <w:tmpl w:val="E23A53D6"/>
    <w:lvl w:ilvl="0">
      <w:start w:val="1"/>
      <w:numFmt w:val="lowerLetter"/>
      <w:lvlText w:val="%1)"/>
      <w:lvlJc w:val="left"/>
      <w:pPr>
        <w:ind w:left="0" w:firstLine="0"/>
      </w:pPr>
      <w:rPr>
        <w:b/>
        <w:color w:val="C0000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47">
    <w:nsid w:val="72835B59"/>
    <w:multiLevelType w:val="hybridMultilevel"/>
    <w:tmpl w:val="BC882C1C"/>
    <w:lvl w:ilvl="0" w:tplc="182CD930">
      <w:start w:val="1"/>
      <w:numFmt w:val="lowerLetter"/>
      <w:lvlText w:val="%1)"/>
      <w:lvlJc w:val="left"/>
      <w:pPr>
        <w:ind w:left="615" w:hanging="360"/>
      </w:pPr>
      <w:rPr>
        <w:rFonts w:cs="Times New Roman" w:hint="default"/>
        <w:b/>
        <w:color w:val="C00000"/>
      </w:rPr>
    </w:lvl>
    <w:lvl w:ilvl="1" w:tplc="04090019" w:tentative="1">
      <w:start w:val="1"/>
      <w:numFmt w:val="lowerLetter"/>
      <w:lvlText w:val="%2."/>
      <w:lvlJc w:val="left"/>
      <w:pPr>
        <w:ind w:left="1335" w:hanging="360"/>
      </w:pPr>
    </w:lvl>
    <w:lvl w:ilvl="2" w:tplc="0409001B">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48">
    <w:nsid w:val="738757F0"/>
    <w:multiLevelType w:val="multilevel"/>
    <w:tmpl w:val="C2B6694C"/>
    <w:lvl w:ilvl="0">
      <w:start w:val="1"/>
      <w:numFmt w:val="lowerLetter"/>
      <w:lvlText w:val="%1)"/>
      <w:lvlJc w:val="left"/>
      <w:pPr>
        <w:ind w:left="0" w:firstLine="0"/>
      </w:pPr>
      <w:rPr>
        <w:b/>
        <w:color w:val="C0000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49">
    <w:nsid w:val="74681019"/>
    <w:multiLevelType w:val="multilevel"/>
    <w:tmpl w:val="8122690A"/>
    <w:lvl w:ilvl="0">
      <w:start w:val="1"/>
      <w:numFmt w:val="lowerLetter"/>
      <w:lvlText w:val="%1)"/>
      <w:lvlJc w:val="left"/>
      <w:pPr>
        <w:ind w:left="0" w:firstLine="0"/>
      </w:pPr>
      <w:rPr>
        <w:b/>
        <w:color w:val="C0000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50">
    <w:nsid w:val="758F3CA8"/>
    <w:multiLevelType w:val="hybridMultilevel"/>
    <w:tmpl w:val="9086D8C8"/>
    <w:lvl w:ilvl="0" w:tplc="FCE0CA82">
      <w:start w:val="1"/>
      <w:numFmt w:val="decimal"/>
      <w:lvlText w:val="(%1)"/>
      <w:lvlJc w:val="left"/>
      <w:pPr>
        <w:ind w:left="867"/>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9C9223E4">
      <w:start w:val="1"/>
      <w:numFmt w:val="lowerLetter"/>
      <w:lvlText w:val="%2"/>
      <w:lvlJc w:val="left"/>
      <w:pPr>
        <w:ind w:left="136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34D4FADC">
      <w:start w:val="1"/>
      <w:numFmt w:val="lowerRoman"/>
      <w:lvlText w:val="%3"/>
      <w:lvlJc w:val="left"/>
      <w:pPr>
        <w:ind w:left="208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88BAE950">
      <w:start w:val="1"/>
      <w:numFmt w:val="decimal"/>
      <w:lvlText w:val="%4"/>
      <w:lvlJc w:val="left"/>
      <w:pPr>
        <w:ind w:left="28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5C8CB972">
      <w:start w:val="1"/>
      <w:numFmt w:val="lowerLetter"/>
      <w:lvlText w:val="%5"/>
      <w:lvlJc w:val="left"/>
      <w:pPr>
        <w:ind w:left="352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D56E974A">
      <w:start w:val="1"/>
      <w:numFmt w:val="lowerRoman"/>
      <w:lvlText w:val="%6"/>
      <w:lvlJc w:val="left"/>
      <w:pPr>
        <w:ind w:left="424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94EE1322">
      <w:start w:val="1"/>
      <w:numFmt w:val="decimal"/>
      <w:lvlText w:val="%7"/>
      <w:lvlJc w:val="left"/>
      <w:pPr>
        <w:ind w:left="496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5B7C39B4">
      <w:start w:val="1"/>
      <w:numFmt w:val="lowerLetter"/>
      <w:lvlText w:val="%8"/>
      <w:lvlJc w:val="left"/>
      <w:pPr>
        <w:ind w:left="568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067C1BA0">
      <w:start w:val="1"/>
      <w:numFmt w:val="lowerRoman"/>
      <w:lvlText w:val="%9"/>
      <w:lvlJc w:val="left"/>
      <w:pPr>
        <w:ind w:left="64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51">
    <w:nsid w:val="7F2508D2"/>
    <w:multiLevelType w:val="hybridMultilevel"/>
    <w:tmpl w:val="3F7CC2D4"/>
    <w:lvl w:ilvl="0" w:tplc="B4D609DA">
      <w:start w:val="1"/>
      <w:numFmt w:val="lowerLetter"/>
      <w:lvlText w:val="%1)"/>
      <w:lvlJc w:val="left"/>
      <w:pPr>
        <w:ind w:left="255" w:hanging="360"/>
      </w:pPr>
      <w:rPr>
        <w:rFonts w:cs="Times New Roman" w:hint="default"/>
        <w:b/>
        <w:color w:val="C00000"/>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num w:numId="1">
    <w:abstractNumId w:val="8"/>
  </w:num>
  <w:num w:numId="2">
    <w:abstractNumId w:val="1"/>
  </w:num>
  <w:num w:numId="3">
    <w:abstractNumId w:val="0"/>
  </w:num>
  <w:num w:numId="4">
    <w:abstractNumId w:val="41"/>
  </w:num>
  <w:num w:numId="5">
    <w:abstractNumId w:val="35"/>
  </w:num>
  <w:num w:numId="6">
    <w:abstractNumId w:val="31"/>
  </w:num>
  <w:num w:numId="7">
    <w:abstractNumId w:val="36"/>
  </w:num>
  <w:num w:numId="8">
    <w:abstractNumId w:val="3"/>
  </w:num>
  <w:num w:numId="9">
    <w:abstractNumId w:val="6"/>
  </w:num>
  <w:num w:numId="10">
    <w:abstractNumId w:val="23"/>
  </w:num>
  <w:num w:numId="11">
    <w:abstractNumId w:val="4"/>
  </w:num>
  <w:num w:numId="12">
    <w:abstractNumId w:val="13"/>
  </w:num>
  <w:num w:numId="13">
    <w:abstractNumId w:val="10"/>
  </w:num>
  <w:num w:numId="14">
    <w:abstractNumId w:val="27"/>
  </w:num>
  <w:num w:numId="15">
    <w:abstractNumId w:val="9"/>
  </w:num>
  <w:num w:numId="16">
    <w:abstractNumId w:val="24"/>
  </w:num>
  <w:num w:numId="17">
    <w:abstractNumId w:val="44"/>
  </w:num>
  <w:num w:numId="18">
    <w:abstractNumId w:val="42"/>
  </w:num>
  <w:num w:numId="19">
    <w:abstractNumId w:val="2"/>
  </w:num>
  <w:num w:numId="20">
    <w:abstractNumId w:val="12"/>
  </w:num>
  <w:num w:numId="21">
    <w:abstractNumId w:val="49"/>
  </w:num>
  <w:num w:numId="22">
    <w:abstractNumId w:val="18"/>
  </w:num>
  <w:num w:numId="23">
    <w:abstractNumId w:val="25"/>
  </w:num>
  <w:num w:numId="24">
    <w:abstractNumId w:val="46"/>
  </w:num>
  <w:num w:numId="25">
    <w:abstractNumId w:val="30"/>
  </w:num>
  <w:num w:numId="26">
    <w:abstractNumId w:val="22"/>
  </w:num>
  <w:num w:numId="27">
    <w:abstractNumId w:val="43"/>
  </w:num>
  <w:num w:numId="28">
    <w:abstractNumId w:val="33"/>
  </w:num>
  <w:num w:numId="29">
    <w:abstractNumId w:val="19"/>
  </w:num>
  <w:num w:numId="30">
    <w:abstractNumId w:val="20"/>
  </w:num>
  <w:num w:numId="31">
    <w:abstractNumId w:val="28"/>
  </w:num>
  <w:num w:numId="32">
    <w:abstractNumId w:val="32"/>
  </w:num>
  <w:num w:numId="33">
    <w:abstractNumId w:val="5"/>
  </w:num>
  <w:num w:numId="34">
    <w:abstractNumId w:val="40"/>
  </w:num>
  <w:num w:numId="35">
    <w:abstractNumId w:val="47"/>
  </w:num>
  <w:num w:numId="36">
    <w:abstractNumId w:val="37"/>
  </w:num>
  <w:num w:numId="37">
    <w:abstractNumId w:val="11"/>
  </w:num>
  <w:num w:numId="38">
    <w:abstractNumId w:val="38"/>
  </w:num>
  <w:num w:numId="39">
    <w:abstractNumId w:val="16"/>
  </w:num>
  <w:num w:numId="40">
    <w:abstractNumId w:val="17"/>
  </w:num>
  <w:num w:numId="41">
    <w:abstractNumId w:val="34"/>
  </w:num>
  <w:num w:numId="42">
    <w:abstractNumId w:val="51"/>
  </w:num>
  <w:num w:numId="43">
    <w:abstractNumId w:val="39"/>
  </w:num>
  <w:num w:numId="44">
    <w:abstractNumId w:val="14"/>
  </w:num>
  <w:num w:numId="45">
    <w:abstractNumId w:val="15"/>
  </w:num>
  <w:num w:numId="46">
    <w:abstractNumId w:val="29"/>
  </w:num>
  <w:num w:numId="47">
    <w:abstractNumId w:val="26"/>
  </w:num>
  <w:num w:numId="48">
    <w:abstractNumId w:val="48"/>
  </w:num>
  <w:num w:numId="49">
    <w:abstractNumId w:val="7"/>
  </w:num>
  <w:num w:numId="50">
    <w:abstractNumId w:val="21"/>
  </w:num>
  <w:num w:numId="51">
    <w:abstractNumId w:val="45"/>
  </w:num>
  <w:num w:numId="52">
    <w:abstractNumId w:val="50"/>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hideSpellingErrors/>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7C50"/>
    <w:rsid w:val="00006979"/>
    <w:rsid w:val="0001444C"/>
    <w:rsid w:val="00015416"/>
    <w:rsid w:val="00017B02"/>
    <w:rsid w:val="00025CA3"/>
    <w:rsid w:val="00037AD7"/>
    <w:rsid w:val="00041E85"/>
    <w:rsid w:val="00052761"/>
    <w:rsid w:val="00064556"/>
    <w:rsid w:val="00074983"/>
    <w:rsid w:val="00077ADA"/>
    <w:rsid w:val="00085475"/>
    <w:rsid w:val="00097DF3"/>
    <w:rsid w:val="000A3D16"/>
    <w:rsid w:val="000E36EA"/>
    <w:rsid w:val="000F3908"/>
    <w:rsid w:val="00121A92"/>
    <w:rsid w:val="001770A9"/>
    <w:rsid w:val="00194745"/>
    <w:rsid w:val="001969A3"/>
    <w:rsid w:val="001A0DCE"/>
    <w:rsid w:val="001C4E6D"/>
    <w:rsid w:val="001E1F36"/>
    <w:rsid w:val="001E4AB0"/>
    <w:rsid w:val="00203438"/>
    <w:rsid w:val="0026502F"/>
    <w:rsid w:val="00274890"/>
    <w:rsid w:val="0027534C"/>
    <w:rsid w:val="00277D66"/>
    <w:rsid w:val="002878F3"/>
    <w:rsid w:val="002A07AB"/>
    <w:rsid w:val="002A3DA2"/>
    <w:rsid w:val="002A6D72"/>
    <w:rsid w:val="002B0ED8"/>
    <w:rsid w:val="002C2B47"/>
    <w:rsid w:val="002C4129"/>
    <w:rsid w:val="002D6D9F"/>
    <w:rsid w:val="002E5FB0"/>
    <w:rsid w:val="002F5E05"/>
    <w:rsid w:val="00300B19"/>
    <w:rsid w:val="00304D19"/>
    <w:rsid w:val="00313EBC"/>
    <w:rsid w:val="003456F3"/>
    <w:rsid w:val="00374091"/>
    <w:rsid w:val="00381598"/>
    <w:rsid w:val="00385362"/>
    <w:rsid w:val="003C6A0D"/>
    <w:rsid w:val="003D39E1"/>
    <w:rsid w:val="003E4B76"/>
    <w:rsid w:val="00434031"/>
    <w:rsid w:val="00461F39"/>
    <w:rsid w:val="00462F56"/>
    <w:rsid w:val="004767B9"/>
    <w:rsid w:val="00492362"/>
    <w:rsid w:val="004B2FF1"/>
    <w:rsid w:val="004B5260"/>
    <w:rsid w:val="004C4B58"/>
    <w:rsid w:val="004D2A34"/>
    <w:rsid w:val="004E6B74"/>
    <w:rsid w:val="004F6565"/>
    <w:rsid w:val="00530600"/>
    <w:rsid w:val="00530E05"/>
    <w:rsid w:val="0054435C"/>
    <w:rsid w:val="00552827"/>
    <w:rsid w:val="0057172B"/>
    <w:rsid w:val="00595269"/>
    <w:rsid w:val="005D2968"/>
    <w:rsid w:val="005E180D"/>
    <w:rsid w:val="0061678A"/>
    <w:rsid w:val="00620870"/>
    <w:rsid w:val="0065150E"/>
    <w:rsid w:val="00666514"/>
    <w:rsid w:val="00677958"/>
    <w:rsid w:val="006857BC"/>
    <w:rsid w:val="006B0B2B"/>
    <w:rsid w:val="006C39C9"/>
    <w:rsid w:val="006C3DD8"/>
    <w:rsid w:val="006C47A3"/>
    <w:rsid w:val="006E7E45"/>
    <w:rsid w:val="006F03B7"/>
    <w:rsid w:val="007077A2"/>
    <w:rsid w:val="00715473"/>
    <w:rsid w:val="0072366E"/>
    <w:rsid w:val="007301BC"/>
    <w:rsid w:val="00733557"/>
    <w:rsid w:val="007425B2"/>
    <w:rsid w:val="00772DFE"/>
    <w:rsid w:val="007910D2"/>
    <w:rsid w:val="007C4B05"/>
    <w:rsid w:val="007D7FD3"/>
    <w:rsid w:val="007F4EE2"/>
    <w:rsid w:val="00812E2C"/>
    <w:rsid w:val="00824C85"/>
    <w:rsid w:val="008255B2"/>
    <w:rsid w:val="00827470"/>
    <w:rsid w:val="00845889"/>
    <w:rsid w:val="00855682"/>
    <w:rsid w:val="00881D49"/>
    <w:rsid w:val="00882D28"/>
    <w:rsid w:val="00883021"/>
    <w:rsid w:val="008941C0"/>
    <w:rsid w:val="008D5D32"/>
    <w:rsid w:val="008D7DD5"/>
    <w:rsid w:val="008E05B6"/>
    <w:rsid w:val="008F612E"/>
    <w:rsid w:val="009108C3"/>
    <w:rsid w:val="0092487B"/>
    <w:rsid w:val="00926CA7"/>
    <w:rsid w:val="00927F3A"/>
    <w:rsid w:val="00935248"/>
    <w:rsid w:val="00965EEC"/>
    <w:rsid w:val="009678B8"/>
    <w:rsid w:val="00976D3F"/>
    <w:rsid w:val="009E2838"/>
    <w:rsid w:val="00A023B3"/>
    <w:rsid w:val="00A03033"/>
    <w:rsid w:val="00A1033F"/>
    <w:rsid w:val="00A170A6"/>
    <w:rsid w:val="00A22EF9"/>
    <w:rsid w:val="00A234CD"/>
    <w:rsid w:val="00A250BD"/>
    <w:rsid w:val="00A36539"/>
    <w:rsid w:val="00A8098B"/>
    <w:rsid w:val="00A834FD"/>
    <w:rsid w:val="00A879F1"/>
    <w:rsid w:val="00AA5CBE"/>
    <w:rsid w:val="00AB1498"/>
    <w:rsid w:val="00AC41D4"/>
    <w:rsid w:val="00AD6F8C"/>
    <w:rsid w:val="00AE07B6"/>
    <w:rsid w:val="00AF5EF6"/>
    <w:rsid w:val="00B16796"/>
    <w:rsid w:val="00B25F4D"/>
    <w:rsid w:val="00B65367"/>
    <w:rsid w:val="00B77864"/>
    <w:rsid w:val="00BA2131"/>
    <w:rsid w:val="00BA74F4"/>
    <w:rsid w:val="00BB47F4"/>
    <w:rsid w:val="00BC54E9"/>
    <w:rsid w:val="00BE3138"/>
    <w:rsid w:val="00BE41C4"/>
    <w:rsid w:val="00C043C5"/>
    <w:rsid w:val="00C542FA"/>
    <w:rsid w:val="00C54C6B"/>
    <w:rsid w:val="00C73C84"/>
    <w:rsid w:val="00C90ACF"/>
    <w:rsid w:val="00CA14B4"/>
    <w:rsid w:val="00CA49BC"/>
    <w:rsid w:val="00CB5785"/>
    <w:rsid w:val="00CE0710"/>
    <w:rsid w:val="00CF33CE"/>
    <w:rsid w:val="00D40A3E"/>
    <w:rsid w:val="00D45B80"/>
    <w:rsid w:val="00D61908"/>
    <w:rsid w:val="00D7524C"/>
    <w:rsid w:val="00DB4FDC"/>
    <w:rsid w:val="00DD7D0B"/>
    <w:rsid w:val="00DE0FE4"/>
    <w:rsid w:val="00DE4C67"/>
    <w:rsid w:val="00DF09CA"/>
    <w:rsid w:val="00E02E8E"/>
    <w:rsid w:val="00E0309E"/>
    <w:rsid w:val="00E3473F"/>
    <w:rsid w:val="00E72734"/>
    <w:rsid w:val="00E74A32"/>
    <w:rsid w:val="00E76FF9"/>
    <w:rsid w:val="00E96F52"/>
    <w:rsid w:val="00EA24E1"/>
    <w:rsid w:val="00EA4D93"/>
    <w:rsid w:val="00EA7C50"/>
    <w:rsid w:val="00EB366B"/>
    <w:rsid w:val="00EC0563"/>
    <w:rsid w:val="00ED4BCB"/>
    <w:rsid w:val="00F01765"/>
    <w:rsid w:val="00F16C88"/>
    <w:rsid w:val="00F43015"/>
    <w:rsid w:val="00F43948"/>
    <w:rsid w:val="00F67A87"/>
    <w:rsid w:val="00FB18F9"/>
    <w:rsid w:val="00FC43FF"/>
    <w:rsid w:val="00FC58A4"/>
    <w:rsid w:val="00FD4E7D"/>
    <w:rsid w:val="00FE486D"/>
    <w:rsid w:val="00FE572F"/>
    <w:rsid w:val="012D7F59"/>
    <w:rsid w:val="017972C3"/>
    <w:rsid w:val="031D68F4"/>
    <w:rsid w:val="06CA6047"/>
    <w:rsid w:val="06E06661"/>
    <w:rsid w:val="0BE53519"/>
    <w:rsid w:val="0E6E78C6"/>
    <w:rsid w:val="14005DEC"/>
    <w:rsid w:val="16AD15C0"/>
    <w:rsid w:val="17440899"/>
    <w:rsid w:val="1934006B"/>
    <w:rsid w:val="193E0A6A"/>
    <w:rsid w:val="1C3154D0"/>
    <w:rsid w:val="1F5C2B56"/>
    <w:rsid w:val="217E1DFE"/>
    <w:rsid w:val="23EA7CFA"/>
    <w:rsid w:val="27135DB4"/>
    <w:rsid w:val="28EB6DAC"/>
    <w:rsid w:val="2B0C65E4"/>
    <w:rsid w:val="2B660BFF"/>
    <w:rsid w:val="2C1F4FD3"/>
    <w:rsid w:val="2CEE2024"/>
    <w:rsid w:val="2ED17698"/>
    <w:rsid w:val="338D0AB1"/>
    <w:rsid w:val="34204921"/>
    <w:rsid w:val="3B343BD6"/>
    <w:rsid w:val="3EC22222"/>
    <w:rsid w:val="44A377A9"/>
    <w:rsid w:val="45E14F44"/>
    <w:rsid w:val="4B985221"/>
    <w:rsid w:val="4D466E92"/>
    <w:rsid w:val="4F8D1750"/>
    <w:rsid w:val="504C1FC1"/>
    <w:rsid w:val="512E0398"/>
    <w:rsid w:val="538A212B"/>
    <w:rsid w:val="567E2E7E"/>
    <w:rsid w:val="571E038E"/>
    <w:rsid w:val="5A6D3BE8"/>
    <w:rsid w:val="60DE72AD"/>
    <w:rsid w:val="61BF5F3D"/>
    <w:rsid w:val="622355A7"/>
    <w:rsid w:val="65692DD3"/>
    <w:rsid w:val="7079049B"/>
    <w:rsid w:val="710F6B68"/>
    <w:rsid w:val="72445F2A"/>
    <w:rsid w:val="73BA3516"/>
    <w:rsid w:val="759725B7"/>
    <w:rsid w:val="75D62ECE"/>
    <w:rsid w:val="7A9E07AB"/>
    <w:rsid w:val="7EB947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2DF7E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88" w:lineRule="auto"/>
    </w:pPr>
    <w:rPr>
      <w:sz w:val="21"/>
      <w:szCs w:val="21"/>
    </w:rPr>
  </w:style>
  <w:style w:type="paragraph" w:styleId="Heading1">
    <w:name w:val="heading 1"/>
    <w:basedOn w:val="Normal"/>
    <w:next w:val="Normal"/>
    <w:link w:val="Heading1Char"/>
    <w:uiPriority w:val="9"/>
    <w:qFormat/>
    <w:pPr>
      <w:keepNext/>
      <w:keepLines/>
      <w:spacing w:before="360" w:after="40" w:line="240" w:lineRule="auto"/>
      <w:outlineLvl w:val="0"/>
    </w:pPr>
    <w:rPr>
      <w:rFonts w:asciiTheme="majorHAnsi" w:eastAsiaTheme="majorEastAsia" w:hAnsiTheme="majorHAnsi" w:cstheme="majorBidi"/>
      <w:color w:val="E36C0A" w:themeColor="accent6" w:themeShade="BF"/>
      <w:sz w:val="40"/>
      <w:szCs w:val="40"/>
    </w:rPr>
  </w:style>
  <w:style w:type="paragraph" w:styleId="Heading2">
    <w:name w:val="heading 2"/>
    <w:basedOn w:val="Normal"/>
    <w:next w:val="Normal"/>
    <w:link w:val="Heading2Char"/>
    <w:uiPriority w:val="9"/>
    <w:semiHidden/>
    <w:unhideWhenUsed/>
    <w:qFormat/>
    <w:pPr>
      <w:keepNext/>
      <w:keepLines/>
      <w:spacing w:before="80" w:after="0" w:line="240" w:lineRule="auto"/>
      <w:outlineLvl w:val="1"/>
    </w:pPr>
    <w:rPr>
      <w:rFonts w:asciiTheme="majorHAnsi" w:eastAsiaTheme="majorEastAsia" w:hAnsiTheme="majorHAnsi" w:cstheme="majorBidi"/>
      <w:color w:val="E36C0A" w:themeColor="accent6" w:themeShade="BF"/>
      <w:sz w:val="28"/>
      <w:szCs w:val="28"/>
    </w:rPr>
  </w:style>
  <w:style w:type="paragraph" w:styleId="Heading3">
    <w:name w:val="heading 3"/>
    <w:basedOn w:val="Normal"/>
    <w:next w:val="Normal"/>
    <w:link w:val="Heading3Char"/>
    <w:uiPriority w:val="9"/>
    <w:semiHidden/>
    <w:unhideWhenUsed/>
    <w:qFormat/>
    <w:pPr>
      <w:keepNext/>
      <w:keepLines/>
      <w:spacing w:before="80" w:after="0" w:line="240" w:lineRule="auto"/>
      <w:outlineLvl w:val="2"/>
    </w:pPr>
    <w:rPr>
      <w:rFonts w:asciiTheme="majorHAnsi" w:eastAsiaTheme="majorEastAsia" w:hAnsiTheme="majorHAnsi" w:cstheme="majorBidi"/>
      <w:color w:val="E36C0A" w:themeColor="accent6" w:themeShade="BF"/>
      <w:sz w:val="24"/>
      <w:szCs w:val="24"/>
    </w:rPr>
  </w:style>
  <w:style w:type="paragraph" w:styleId="Heading4">
    <w:name w:val="heading 4"/>
    <w:basedOn w:val="Normal"/>
    <w:next w:val="Normal"/>
    <w:link w:val="Heading4Char"/>
    <w:uiPriority w:val="9"/>
    <w:semiHidden/>
    <w:unhideWhenUsed/>
    <w:qFormat/>
    <w:pPr>
      <w:keepNext/>
      <w:keepLines/>
      <w:spacing w:before="80" w:after="0"/>
      <w:outlineLvl w:val="3"/>
    </w:pPr>
    <w:rPr>
      <w:rFonts w:asciiTheme="majorHAnsi" w:eastAsiaTheme="majorEastAsia" w:hAnsiTheme="majorHAnsi" w:cstheme="majorBidi"/>
      <w:color w:val="F79646" w:themeColor="accent6"/>
      <w:sz w:val="22"/>
      <w:szCs w:val="22"/>
    </w:rPr>
  </w:style>
  <w:style w:type="paragraph" w:styleId="Heading5">
    <w:name w:val="heading 5"/>
    <w:basedOn w:val="Normal"/>
    <w:next w:val="Normal"/>
    <w:link w:val="Heading5Char"/>
    <w:uiPriority w:val="9"/>
    <w:semiHidden/>
    <w:unhideWhenUsed/>
    <w:qFormat/>
    <w:pPr>
      <w:keepNext/>
      <w:keepLines/>
      <w:spacing w:before="40" w:after="0"/>
      <w:outlineLvl w:val="4"/>
    </w:pPr>
    <w:rPr>
      <w:rFonts w:asciiTheme="majorHAnsi" w:eastAsiaTheme="majorEastAsia" w:hAnsiTheme="majorHAnsi" w:cstheme="majorBidi"/>
      <w:i/>
      <w:iCs/>
      <w:color w:val="F79646" w:themeColor="accent6"/>
      <w:sz w:val="22"/>
      <w:szCs w:val="22"/>
    </w:rPr>
  </w:style>
  <w:style w:type="paragraph" w:styleId="Heading6">
    <w:name w:val="heading 6"/>
    <w:basedOn w:val="Normal"/>
    <w:next w:val="Normal"/>
    <w:link w:val="Heading6Char"/>
    <w:uiPriority w:val="9"/>
    <w:semiHidden/>
    <w:unhideWhenUsed/>
    <w:qFormat/>
    <w:pPr>
      <w:keepNext/>
      <w:keepLines/>
      <w:spacing w:before="40" w:after="0"/>
      <w:outlineLvl w:val="5"/>
    </w:pPr>
    <w:rPr>
      <w:rFonts w:asciiTheme="majorHAnsi" w:eastAsiaTheme="majorEastAsia" w:hAnsiTheme="majorHAnsi" w:cstheme="majorBidi"/>
      <w:color w:val="F79646" w:themeColor="accent6"/>
    </w:rPr>
  </w:style>
  <w:style w:type="paragraph" w:styleId="Heading7">
    <w:name w:val="heading 7"/>
    <w:basedOn w:val="Normal"/>
    <w:next w:val="Normal"/>
    <w:link w:val="Heading7Char"/>
    <w:uiPriority w:val="9"/>
    <w:semiHidden/>
    <w:unhideWhenUsed/>
    <w:qFormat/>
    <w:pPr>
      <w:keepNext/>
      <w:keepLines/>
      <w:spacing w:before="40" w:after="0"/>
      <w:outlineLvl w:val="6"/>
    </w:pPr>
    <w:rPr>
      <w:rFonts w:asciiTheme="majorHAnsi" w:eastAsiaTheme="majorEastAsia" w:hAnsiTheme="majorHAnsi" w:cstheme="majorBidi"/>
      <w:b/>
      <w:bCs/>
      <w:color w:val="F79646" w:themeColor="accent6"/>
    </w:rPr>
  </w:style>
  <w:style w:type="paragraph" w:styleId="Heading8">
    <w:name w:val="heading 8"/>
    <w:basedOn w:val="Normal"/>
    <w:next w:val="Normal"/>
    <w:link w:val="Heading8Char"/>
    <w:uiPriority w:val="9"/>
    <w:semiHidden/>
    <w:unhideWhenUsed/>
    <w:qFormat/>
    <w:pPr>
      <w:keepNext/>
      <w:keepLines/>
      <w:spacing w:before="40" w:after="0"/>
      <w:outlineLvl w:val="7"/>
    </w:pPr>
    <w:rPr>
      <w:rFonts w:asciiTheme="majorHAnsi" w:eastAsiaTheme="majorEastAsia" w:hAnsiTheme="majorHAnsi" w:cstheme="majorBidi"/>
      <w:b/>
      <w:bCs/>
      <w:i/>
      <w:iCs/>
      <w:color w:val="F79646" w:themeColor="accent6"/>
      <w:sz w:val="20"/>
      <w:szCs w:val="20"/>
    </w:rPr>
  </w:style>
  <w:style w:type="paragraph" w:styleId="Heading9">
    <w:name w:val="heading 9"/>
    <w:basedOn w:val="Normal"/>
    <w:next w:val="Normal"/>
    <w:link w:val="Heading9Char"/>
    <w:uiPriority w:val="9"/>
    <w:semiHidden/>
    <w:unhideWhenUsed/>
    <w:qFormat/>
    <w:pPr>
      <w:keepNext/>
      <w:keepLines/>
      <w:spacing w:before="40" w:after="0"/>
      <w:outlineLvl w:val="8"/>
    </w:pPr>
    <w:rPr>
      <w:rFonts w:asciiTheme="majorHAnsi" w:eastAsiaTheme="majorEastAsia" w:hAnsiTheme="majorHAnsi" w:cstheme="majorBidi"/>
      <w:i/>
      <w:iCs/>
      <w:color w:val="F79646"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Caption">
    <w:name w:val="caption"/>
    <w:basedOn w:val="Normal"/>
    <w:next w:val="Normal"/>
    <w:uiPriority w:val="35"/>
    <w:semiHidden/>
    <w:unhideWhenUsed/>
    <w:qFormat/>
    <w:pPr>
      <w:spacing w:line="240" w:lineRule="auto"/>
    </w:pPr>
    <w:rPr>
      <w:b/>
      <w:bCs/>
      <w:smallCaps/>
      <w:color w:val="595959" w:themeColor="text1" w:themeTint="A6"/>
    </w:rPr>
  </w:style>
  <w:style w:type="character" w:styleId="Emphasis">
    <w:name w:val="Emphasis"/>
    <w:basedOn w:val="DefaultParagraphFont"/>
    <w:uiPriority w:val="20"/>
    <w:qFormat/>
    <w:rPr>
      <w:i/>
      <w:iCs/>
      <w:color w:val="F79646" w:themeColor="accent6"/>
    </w:rPr>
  </w:style>
  <w:style w:type="character" w:styleId="Hyperlink">
    <w:name w:val="Hyperlink"/>
    <w:basedOn w:val="DefaultParagraphFont"/>
    <w:uiPriority w:val="99"/>
    <w:unhideWhenUsed/>
    <w:qFormat/>
    <w:rPr>
      <w:color w:val="0000FF"/>
      <w:u w:val="single"/>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paragraph" w:styleId="Subtitle">
    <w:name w:val="Subtitle"/>
    <w:basedOn w:val="Normal"/>
    <w:next w:val="Normal"/>
    <w:link w:val="SubtitleChar"/>
    <w:uiPriority w:val="11"/>
    <w:qFormat/>
    <w:pPr>
      <w:spacing w:line="240" w:lineRule="auto"/>
    </w:pPr>
    <w:rPr>
      <w:rFonts w:asciiTheme="majorHAnsi" w:eastAsiaTheme="majorEastAsia" w:hAnsiTheme="majorHAnsi" w:cstheme="majorBidi"/>
      <w:sz w:val="30"/>
      <w:szCs w:val="30"/>
    </w:rPr>
  </w:style>
  <w:style w:type="table" w:styleId="TableGrid">
    <w:name w:val="Table Grid"/>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E36C0A" w:themeColor="accent6" w:themeShade="BF"/>
      <w:sz w:val="40"/>
      <w:szCs w:val="40"/>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basedOn w:val="Normal"/>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uiPriority w:val="1"/>
    <w:qFormat/>
    <w:rPr>
      <w:sz w:val="21"/>
      <w:szCs w:val="21"/>
    </w:rPr>
  </w:style>
  <w:style w:type="paragraph" w:customStyle="1" w:styleId="TableParagraph">
    <w:name w:val="Table Paragraph"/>
    <w:basedOn w:val="Normal"/>
    <w:uiPriority w:val="1"/>
    <w:qFormat/>
    <w:pPr>
      <w:widowControl w:val="0"/>
      <w:autoSpaceDE w:val="0"/>
      <w:autoSpaceDN w:val="0"/>
      <w:spacing w:after="0"/>
    </w:pPr>
    <w:rPr>
      <w:rFonts w:eastAsia="Times New Roman"/>
      <w:sz w:val="22"/>
      <w:szCs w:val="22"/>
      <w:lang w:val="vi"/>
    </w:rPr>
  </w:style>
  <w:style w:type="paragraph" w:customStyle="1" w:styleId="Vnbnnidung">
    <w:name w:val="Văn bản nội dung"/>
    <w:basedOn w:val="Normal"/>
    <w:qFormat/>
    <w:pPr>
      <w:widowControl w:val="0"/>
      <w:spacing w:after="40" w:line="276" w:lineRule="auto"/>
    </w:pPr>
    <w:rPr>
      <w:rFonts w:ascii="Times New Roman" w:eastAsia="Times New Roman" w:hAnsi="Times New Roman" w:cs="Times New Roman"/>
      <w:color w:val="2B2928"/>
      <w:sz w:val="22"/>
      <w:szCs w:val="22"/>
    </w:rPr>
  </w:style>
  <w:style w:type="table" w:customStyle="1" w:styleId="TableGrid0">
    <w:name w:val="TableGrid"/>
    <w:qFormat/>
    <w:tblPr>
      <w:tblCellMar>
        <w:top w:w="0" w:type="dxa"/>
        <w:left w:w="0" w:type="dxa"/>
        <w:bottom w:w="0" w:type="dxa"/>
        <w:right w:w="0" w:type="dxa"/>
      </w:tblCellMar>
    </w:tblPr>
  </w:style>
  <w:style w:type="character" w:customStyle="1" w:styleId="Heading2Char">
    <w:name w:val="Heading 2 Char"/>
    <w:basedOn w:val="DefaultParagraphFont"/>
    <w:link w:val="Heading2"/>
    <w:uiPriority w:val="9"/>
    <w:semiHidden/>
    <w:qFormat/>
    <w:rPr>
      <w:rFonts w:asciiTheme="majorHAnsi" w:eastAsiaTheme="majorEastAsia" w:hAnsiTheme="majorHAnsi" w:cstheme="majorBidi"/>
      <w:color w:val="E36C0A" w:themeColor="accent6" w:themeShade="BF"/>
      <w:sz w:val="28"/>
      <w:szCs w:val="28"/>
    </w:rPr>
  </w:style>
  <w:style w:type="character" w:customStyle="1" w:styleId="Heading3Char">
    <w:name w:val="Heading 3 Char"/>
    <w:basedOn w:val="DefaultParagraphFont"/>
    <w:link w:val="Heading3"/>
    <w:uiPriority w:val="9"/>
    <w:semiHidden/>
    <w:qFormat/>
    <w:rPr>
      <w:rFonts w:asciiTheme="majorHAnsi" w:eastAsiaTheme="majorEastAsia" w:hAnsiTheme="majorHAnsi" w:cstheme="majorBidi"/>
      <w:color w:val="E36C0A" w:themeColor="accent6" w:themeShade="BF"/>
      <w:sz w:val="24"/>
      <w:szCs w:val="24"/>
    </w:rPr>
  </w:style>
  <w:style w:type="character" w:customStyle="1" w:styleId="Heading4Char">
    <w:name w:val="Heading 4 Char"/>
    <w:basedOn w:val="DefaultParagraphFont"/>
    <w:link w:val="Heading4"/>
    <w:uiPriority w:val="9"/>
    <w:semiHidden/>
    <w:qFormat/>
    <w:rPr>
      <w:rFonts w:asciiTheme="majorHAnsi" w:eastAsiaTheme="majorEastAsia" w:hAnsiTheme="majorHAnsi" w:cstheme="majorBidi"/>
      <w:color w:val="F79646" w:themeColor="accent6"/>
      <w:sz w:val="22"/>
      <w:szCs w:val="22"/>
    </w:rPr>
  </w:style>
  <w:style w:type="character" w:customStyle="1" w:styleId="Heading5Char">
    <w:name w:val="Heading 5 Char"/>
    <w:basedOn w:val="DefaultParagraphFont"/>
    <w:link w:val="Heading5"/>
    <w:uiPriority w:val="9"/>
    <w:semiHidden/>
    <w:qFormat/>
    <w:rPr>
      <w:rFonts w:asciiTheme="majorHAnsi" w:eastAsiaTheme="majorEastAsia" w:hAnsiTheme="majorHAnsi" w:cstheme="majorBidi"/>
      <w:i/>
      <w:iCs/>
      <w:color w:val="F79646" w:themeColor="accent6"/>
      <w:sz w:val="22"/>
      <w:szCs w:val="22"/>
    </w:rPr>
  </w:style>
  <w:style w:type="character" w:customStyle="1" w:styleId="Heading6Char">
    <w:name w:val="Heading 6 Char"/>
    <w:basedOn w:val="DefaultParagraphFont"/>
    <w:link w:val="Heading6"/>
    <w:uiPriority w:val="9"/>
    <w:semiHidden/>
    <w:qFormat/>
    <w:rPr>
      <w:rFonts w:asciiTheme="majorHAnsi" w:eastAsiaTheme="majorEastAsia" w:hAnsiTheme="majorHAnsi" w:cstheme="majorBidi"/>
      <w:color w:val="F79646" w:themeColor="accent6"/>
    </w:rPr>
  </w:style>
  <w:style w:type="character" w:customStyle="1" w:styleId="Heading7Char">
    <w:name w:val="Heading 7 Char"/>
    <w:basedOn w:val="DefaultParagraphFont"/>
    <w:link w:val="Heading7"/>
    <w:uiPriority w:val="9"/>
    <w:semiHidden/>
    <w:qFormat/>
    <w:rPr>
      <w:rFonts w:asciiTheme="majorHAnsi" w:eastAsiaTheme="majorEastAsia" w:hAnsiTheme="majorHAnsi" w:cstheme="majorBidi"/>
      <w:b/>
      <w:bCs/>
      <w:color w:val="F79646" w:themeColor="accent6"/>
    </w:rPr>
  </w:style>
  <w:style w:type="character" w:customStyle="1" w:styleId="Heading8Char">
    <w:name w:val="Heading 8 Char"/>
    <w:basedOn w:val="DefaultParagraphFont"/>
    <w:link w:val="Heading8"/>
    <w:uiPriority w:val="9"/>
    <w:semiHidden/>
    <w:qFormat/>
    <w:rPr>
      <w:rFonts w:asciiTheme="majorHAnsi" w:eastAsiaTheme="majorEastAsia" w:hAnsiTheme="majorHAnsi" w:cstheme="majorBidi"/>
      <w:b/>
      <w:bCs/>
      <w:i/>
      <w:iCs/>
      <w:color w:val="F79646" w:themeColor="accent6"/>
      <w:sz w:val="20"/>
      <w:szCs w:val="20"/>
    </w:rPr>
  </w:style>
  <w:style w:type="character" w:customStyle="1" w:styleId="Heading9Char">
    <w:name w:val="Heading 9 Char"/>
    <w:basedOn w:val="DefaultParagraphFont"/>
    <w:link w:val="Heading9"/>
    <w:uiPriority w:val="9"/>
    <w:semiHidden/>
    <w:qFormat/>
    <w:rPr>
      <w:rFonts w:asciiTheme="majorHAnsi" w:eastAsiaTheme="majorEastAsia" w:hAnsiTheme="majorHAnsi" w:cstheme="majorBidi"/>
      <w:i/>
      <w:iCs/>
      <w:color w:val="F79646" w:themeColor="accent6"/>
      <w:sz w:val="20"/>
      <w:szCs w:val="20"/>
    </w:rPr>
  </w:style>
  <w:style w:type="character" w:customStyle="1" w:styleId="TitleChar">
    <w:name w:val="Title Char"/>
    <w:basedOn w:val="DefaultParagraphFont"/>
    <w:link w:val="Title"/>
    <w:uiPriority w:val="10"/>
    <w:qFormat/>
    <w:rPr>
      <w:rFonts w:asciiTheme="majorHAnsi" w:eastAsiaTheme="majorEastAsia" w:hAnsiTheme="majorHAnsi" w:cstheme="majorBidi"/>
      <w:color w:val="262626" w:themeColor="text1" w:themeTint="D9"/>
      <w:spacing w:val="-15"/>
      <w:sz w:val="96"/>
      <w:szCs w:val="96"/>
    </w:rPr>
  </w:style>
  <w:style w:type="character" w:customStyle="1" w:styleId="SubtitleChar">
    <w:name w:val="Subtitle Char"/>
    <w:basedOn w:val="DefaultParagraphFont"/>
    <w:link w:val="Subtitle"/>
    <w:uiPriority w:val="11"/>
    <w:qFormat/>
    <w:rPr>
      <w:rFonts w:asciiTheme="majorHAnsi" w:eastAsiaTheme="majorEastAsia" w:hAnsiTheme="majorHAnsi" w:cstheme="majorBidi"/>
      <w:sz w:val="30"/>
      <w:szCs w:val="30"/>
    </w:rPr>
  </w:style>
  <w:style w:type="paragraph" w:styleId="Quote">
    <w:name w:val="Quote"/>
    <w:basedOn w:val="Normal"/>
    <w:next w:val="Normal"/>
    <w:link w:val="QuoteChar"/>
    <w:uiPriority w:val="29"/>
    <w:qFormat/>
    <w:pPr>
      <w:spacing w:before="160"/>
      <w:ind w:left="720" w:right="720"/>
      <w:jc w:val="center"/>
    </w:pPr>
    <w:rPr>
      <w:i/>
      <w:iCs/>
      <w:color w:val="262626" w:themeColor="text1" w:themeTint="D9"/>
    </w:rPr>
  </w:style>
  <w:style w:type="character" w:customStyle="1" w:styleId="QuoteChar">
    <w:name w:val="Quote Char"/>
    <w:basedOn w:val="DefaultParagraphFont"/>
    <w:link w:val="Quote"/>
    <w:uiPriority w:val="29"/>
    <w:qFormat/>
    <w:rPr>
      <w:i/>
      <w:iCs/>
      <w:color w:val="262626" w:themeColor="text1" w:themeTint="D9"/>
    </w:rPr>
  </w:style>
  <w:style w:type="paragraph" w:styleId="IntenseQuote">
    <w:name w:val="Intense Quote"/>
    <w:basedOn w:val="Normal"/>
    <w:next w:val="Normal"/>
    <w:link w:val="IntenseQuoteChar"/>
    <w:uiPriority w:val="30"/>
    <w:qFormat/>
    <w:pPr>
      <w:spacing w:before="160" w:after="160" w:line="264" w:lineRule="auto"/>
      <w:ind w:left="720" w:right="720"/>
      <w:jc w:val="center"/>
    </w:pPr>
    <w:rPr>
      <w:rFonts w:asciiTheme="majorHAnsi" w:eastAsiaTheme="majorEastAsia" w:hAnsiTheme="majorHAnsi" w:cstheme="majorBidi"/>
      <w:i/>
      <w:iCs/>
      <w:color w:val="F79646" w:themeColor="accent6"/>
      <w:sz w:val="32"/>
      <w:szCs w:val="32"/>
    </w:rPr>
  </w:style>
  <w:style w:type="character" w:customStyle="1" w:styleId="IntenseQuoteChar">
    <w:name w:val="Intense Quote Char"/>
    <w:basedOn w:val="DefaultParagraphFont"/>
    <w:link w:val="IntenseQuote"/>
    <w:uiPriority w:val="30"/>
    <w:qFormat/>
    <w:rPr>
      <w:rFonts w:asciiTheme="majorHAnsi" w:eastAsiaTheme="majorEastAsia" w:hAnsiTheme="majorHAnsi" w:cstheme="majorBidi"/>
      <w:i/>
      <w:iCs/>
      <w:color w:val="F79646" w:themeColor="accent6"/>
      <w:sz w:val="32"/>
      <w:szCs w:val="32"/>
    </w:rPr>
  </w:style>
  <w:style w:type="character" w:customStyle="1" w:styleId="SubtleEmphasis1">
    <w:name w:val="Subtle Emphasis1"/>
    <w:basedOn w:val="DefaultParagraphFont"/>
    <w:uiPriority w:val="19"/>
    <w:qFormat/>
    <w:rPr>
      <w:i/>
      <w:iCs/>
    </w:rPr>
  </w:style>
  <w:style w:type="character" w:customStyle="1" w:styleId="IntenseEmphasis1">
    <w:name w:val="Intense Emphasis1"/>
    <w:basedOn w:val="DefaultParagraphFont"/>
    <w:uiPriority w:val="21"/>
    <w:qFormat/>
    <w:rPr>
      <w:b/>
      <w:bCs/>
      <w:i/>
      <w:iCs/>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IntenseReference1">
    <w:name w:val="Intense Reference1"/>
    <w:basedOn w:val="DefaultParagraphFont"/>
    <w:uiPriority w:val="32"/>
    <w:qFormat/>
    <w:rPr>
      <w:b/>
      <w:bCs/>
      <w:smallCaps/>
      <w:color w:val="F79646" w:themeColor="accent6"/>
    </w:rPr>
  </w:style>
  <w:style w:type="character" w:customStyle="1" w:styleId="BookTitle1">
    <w:name w:val="Book Title1"/>
    <w:basedOn w:val="DefaultParagraphFont"/>
    <w:uiPriority w:val="33"/>
    <w:qFormat/>
    <w:rPr>
      <w:b/>
      <w:bCs/>
      <w:smallCaps/>
      <w:spacing w:val="7"/>
      <w:sz w:val="21"/>
      <w:szCs w:val="21"/>
    </w:rPr>
  </w:style>
  <w:style w:type="paragraph" w:customStyle="1" w:styleId="TOCHeading1">
    <w:name w:val="TOC Heading1"/>
    <w:basedOn w:val="Heading1"/>
    <w:next w:val="Normal"/>
    <w:uiPriority w:val="39"/>
    <w:semiHidden/>
    <w:unhideWhenUsed/>
    <w:qFormat/>
    <w:pPr>
      <w:outlineLvl w:val="9"/>
    </w:pPr>
  </w:style>
  <w:style w:type="table" w:customStyle="1" w:styleId="TableGrid1">
    <w:name w:val="Table Grid1"/>
    <w:basedOn w:val="TableNormal"/>
    <w:uiPriority w:val="99"/>
    <w:qFormat/>
    <w:rPr>
      <w:rFonts w:ascii="Times New Roman" w:eastAsia="Times New Roman" w:hAnsi="Times New Roman" w:cs="Times New Roman"/>
    </w:rPr>
    <w:tblPr>
      <w:tblInd w:w="0" w:type="dxa"/>
      <w:tblCellMar>
        <w:top w:w="0" w:type="dxa"/>
        <w:left w:w="0" w:type="dxa"/>
        <w:bottom w:w="0" w:type="dxa"/>
        <w:right w:w="0" w:type="dxa"/>
      </w:tblCellMar>
    </w:tbl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NormalWebChar">
    <w:name w:val="Normal (Web) Char"/>
    <w:link w:val="NormalWeb"/>
    <w:uiPriority w:val="99"/>
    <w:qFormat/>
    <w:rPr>
      <w:rFonts w:ascii="Times New Roman" w:eastAsia="Times New Roman" w:hAnsi="Times New Roman" w:cs="Times New Roman"/>
      <w:sz w:val="24"/>
      <w:szCs w:val="24"/>
      <w:lang w:val="en-US"/>
    </w:rPr>
  </w:style>
  <w:style w:type="character" w:customStyle="1" w:styleId="apple-tab-span">
    <w:name w:val="apple-tab-span"/>
    <w:basedOn w:val="DefaultParagraphFont"/>
    <w:qFormat/>
  </w:style>
  <w:style w:type="character" w:styleId="PlaceholderText">
    <w:name w:val="Placeholder Text"/>
    <w:basedOn w:val="DefaultParagraphFont"/>
    <w:uiPriority w:val="99"/>
    <w:unhideWhenUsed/>
    <w:rsid w:val="00F43015"/>
    <w:rPr>
      <w:color w:val="666666"/>
    </w:rPr>
  </w:style>
  <w:style w:type="character" w:customStyle="1" w:styleId="UnresolvedMention2">
    <w:name w:val="Unresolved Mention2"/>
    <w:basedOn w:val="DefaultParagraphFont"/>
    <w:uiPriority w:val="99"/>
    <w:semiHidden/>
    <w:unhideWhenUsed/>
    <w:rsid w:val="00CB5785"/>
    <w:rPr>
      <w:color w:val="605E5C"/>
      <w:shd w:val="clear" w:color="auto" w:fill="E1DFDD"/>
    </w:rPr>
  </w:style>
  <w:style w:type="paragraph" w:styleId="Header">
    <w:name w:val="header"/>
    <w:basedOn w:val="Normal"/>
    <w:link w:val="HeaderChar"/>
    <w:uiPriority w:val="99"/>
    <w:unhideWhenUsed/>
    <w:rsid w:val="009678B8"/>
    <w:pPr>
      <w:tabs>
        <w:tab w:val="center" w:pos="4513"/>
        <w:tab w:val="right" w:pos="9026"/>
      </w:tabs>
      <w:spacing w:after="0" w:line="240" w:lineRule="auto"/>
    </w:pPr>
  </w:style>
  <w:style w:type="character" w:customStyle="1" w:styleId="HeaderChar">
    <w:name w:val="Header Char"/>
    <w:basedOn w:val="DefaultParagraphFont"/>
    <w:link w:val="Header"/>
    <w:uiPriority w:val="99"/>
    <w:rsid w:val="009678B8"/>
    <w:rPr>
      <w:sz w:val="21"/>
      <w:szCs w:val="21"/>
    </w:rPr>
  </w:style>
  <w:style w:type="paragraph" w:styleId="Footer">
    <w:name w:val="footer"/>
    <w:basedOn w:val="Normal"/>
    <w:link w:val="FooterChar"/>
    <w:uiPriority w:val="99"/>
    <w:unhideWhenUsed/>
    <w:rsid w:val="009678B8"/>
    <w:pPr>
      <w:tabs>
        <w:tab w:val="center" w:pos="4513"/>
        <w:tab w:val="right" w:pos="9026"/>
      </w:tabs>
      <w:spacing w:after="0" w:line="240" w:lineRule="auto"/>
    </w:pPr>
  </w:style>
  <w:style w:type="character" w:customStyle="1" w:styleId="FooterChar">
    <w:name w:val="Footer Char"/>
    <w:basedOn w:val="DefaultParagraphFont"/>
    <w:link w:val="Footer"/>
    <w:uiPriority w:val="99"/>
    <w:rsid w:val="009678B8"/>
    <w:rPr>
      <w:sz w:val="21"/>
      <w:szCs w:val="21"/>
    </w:rPr>
  </w:style>
  <w:style w:type="character" w:customStyle="1" w:styleId="mjx-char">
    <w:name w:val="mjx-char"/>
    <w:basedOn w:val="DefaultParagraphFont"/>
    <w:rsid w:val="00025CA3"/>
  </w:style>
  <w:style w:type="character" w:customStyle="1" w:styleId="mjxassistivemathml">
    <w:name w:val="mjx_assistive_mathml"/>
    <w:basedOn w:val="DefaultParagraphFont"/>
    <w:rsid w:val="00025CA3"/>
  </w:style>
  <w:style w:type="character" w:customStyle="1" w:styleId="line-clamp-1">
    <w:name w:val="line-clamp-1"/>
    <w:basedOn w:val="DefaultParagraphFont"/>
    <w:rsid w:val="00EA24E1"/>
  </w:style>
  <w:style w:type="character" w:customStyle="1" w:styleId="UnresolvedMention3">
    <w:name w:val="Unresolved Mention3"/>
    <w:basedOn w:val="DefaultParagraphFont"/>
    <w:uiPriority w:val="99"/>
    <w:semiHidden/>
    <w:unhideWhenUsed/>
    <w:rsid w:val="00B16796"/>
    <w:rPr>
      <w:color w:val="605E5C"/>
      <w:shd w:val="clear" w:color="auto" w:fill="E1DFDD"/>
    </w:rPr>
  </w:style>
  <w:style w:type="character" w:customStyle="1" w:styleId="katex-mathml">
    <w:name w:val="katex-mathml"/>
    <w:basedOn w:val="DefaultParagraphFont"/>
    <w:rsid w:val="002E5FB0"/>
  </w:style>
  <w:style w:type="character" w:customStyle="1" w:styleId="mord">
    <w:name w:val="mord"/>
    <w:basedOn w:val="DefaultParagraphFont"/>
    <w:rsid w:val="002E5FB0"/>
  </w:style>
  <w:style w:type="character" w:customStyle="1" w:styleId="vlist-s">
    <w:name w:val="vlist-s"/>
    <w:basedOn w:val="DefaultParagraphFont"/>
    <w:rsid w:val="002E5FB0"/>
  </w:style>
  <w:style w:type="character" w:customStyle="1" w:styleId="mrel">
    <w:name w:val="mrel"/>
    <w:basedOn w:val="DefaultParagraphFont"/>
    <w:rsid w:val="002E5FB0"/>
  </w:style>
  <w:style w:type="character" w:customStyle="1" w:styleId="mpunct">
    <w:name w:val="mpunct"/>
    <w:basedOn w:val="DefaultParagraphFont"/>
    <w:rsid w:val="002E5FB0"/>
  </w:style>
  <w:style w:type="character" w:customStyle="1" w:styleId="UnresolvedMention">
    <w:name w:val="Unresolved Mention"/>
    <w:basedOn w:val="DefaultParagraphFont"/>
    <w:uiPriority w:val="99"/>
    <w:semiHidden/>
    <w:unhideWhenUsed/>
    <w:rsid w:val="00492362"/>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88" w:lineRule="auto"/>
    </w:pPr>
    <w:rPr>
      <w:sz w:val="21"/>
      <w:szCs w:val="21"/>
    </w:rPr>
  </w:style>
  <w:style w:type="paragraph" w:styleId="Heading1">
    <w:name w:val="heading 1"/>
    <w:basedOn w:val="Normal"/>
    <w:next w:val="Normal"/>
    <w:link w:val="Heading1Char"/>
    <w:uiPriority w:val="9"/>
    <w:qFormat/>
    <w:pPr>
      <w:keepNext/>
      <w:keepLines/>
      <w:spacing w:before="360" w:after="40" w:line="240" w:lineRule="auto"/>
      <w:outlineLvl w:val="0"/>
    </w:pPr>
    <w:rPr>
      <w:rFonts w:asciiTheme="majorHAnsi" w:eastAsiaTheme="majorEastAsia" w:hAnsiTheme="majorHAnsi" w:cstheme="majorBidi"/>
      <w:color w:val="E36C0A" w:themeColor="accent6" w:themeShade="BF"/>
      <w:sz w:val="40"/>
      <w:szCs w:val="40"/>
    </w:rPr>
  </w:style>
  <w:style w:type="paragraph" w:styleId="Heading2">
    <w:name w:val="heading 2"/>
    <w:basedOn w:val="Normal"/>
    <w:next w:val="Normal"/>
    <w:link w:val="Heading2Char"/>
    <w:uiPriority w:val="9"/>
    <w:semiHidden/>
    <w:unhideWhenUsed/>
    <w:qFormat/>
    <w:pPr>
      <w:keepNext/>
      <w:keepLines/>
      <w:spacing w:before="80" w:after="0" w:line="240" w:lineRule="auto"/>
      <w:outlineLvl w:val="1"/>
    </w:pPr>
    <w:rPr>
      <w:rFonts w:asciiTheme="majorHAnsi" w:eastAsiaTheme="majorEastAsia" w:hAnsiTheme="majorHAnsi" w:cstheme="majorBidi"/>
      <w:color w:val="E36C0A" w:themeColor="accent6" w:themeShade="BF"/>
      <w:sz w:val="28"/>
      <w:szCs w:val="28"/>
    </w:rPr>
  </w:style>
  <w:style w:type="paragraph" w:styleId="Heading3">
    <w:name w:val="heading 3"/>
    <w:basedOn w:val="Normal"/>
    <w:next w:val="Normal"/>
    <w:link w:val="Heading3Char"/>
    <w:uiPriority w:val="9"/>
    <w:semiHidden/>
    <w:unhideWhenUsed/>
    <w:qFormat/>
    <w:pPr>
      <w:keepNext/>
      <w:keepLines/>
      <w:spacing w:before="80" w:after="0" w:line="240" w:lineRule="auto"/>
      <w:outlineLvl w:val="2"/>
    </w:pPr>
    <w:rPr>
      <w:rFonts w:asciiTheme="majorHAnsi" w:eastAsiaTheme="majorEastAsia" w:hAnsiTheme="majorHAnsi" w:cstheme="majorBidi"/>
      <w:color w:val="E36C0A" w:themeColor="accent6" w:themeShade="BF"/>
      <w:sz w:val="24"/>
      <w:szCs w:val="24"/>
    </w:rPr>
  </w:style>
  <w:style w:type="paragraph" w:styleId="Heading4">
    <w:name w:val="heading 4"/>
    <w:basedOn w:val="Normal"/>
    <w:next w:val="Normal"/>
    <w:link w:val="Heading4Char"/>
    <w:uiPriority w:val="9"/>
    <w:semiHidden/>
    <w:unhideWhenUsed/>
    <w:qFormat/>
    <w:pPr>
      <w:keepNext/>
      <w:keepLines/>
      <w:spacing w:before="80" w:after="0"/>
      <w:outlineLvl w:val="3"/>
    </w:pPr>
    <w:rPr>
      <w:rFonts w:asciiTheme="majorHAnsi" w:eastAsiaTheme="majorEastAsia" w:hAnsiTheme="majorHAnsi" w:cstheme="majorBidi"/>
      <w:color w:val="F79646" w:themeColor="accent6"/>
      <w:sz w:val="22"/>
      <w:szCs w:val="22"/>
    </w:rPr>
  </w:style>
  <w:style w:type="paragraph" w:styleId="Heading5">
    <w:name w:val="heading 5"/>
    <w:basedOn w:val="Normal"/>
    <w:next w:val="Normal"/>
    <w:link w:val="Heading5Char"/>
    <w:uiPriority w:val="9"/>
    <w:semiHidden/>
    <w:unhideWhenUsed/>
    <w:qFormat/>
    <w:pPr>
      <w:keepNext/>
      <w:keepLines/>
      <w:spacing w:before="40" w:after="0"/>
      <w:outlineLvl w:val="4"/>
    </w:pPr>
    <w:rPr>
      <w:rFonts w:asciiTheme="majorHAnsi" w:eastAsiaTheme="majorEastAsia" w:hAnsiTheme="majorHAnsi" w:cstheme="majorBidi"/>
      <w:i/>
      <w:iCs/>
      <w:color w:val="F79646" w:themeColor="accent6"/>
      <w:sz w:val="22"/>
      <w:szCs w:val="22"/>
    </w:rPr>
  </w:style>
  <w:style w:type="paragraph" w:styleId="Heading6">
    <w:name w:val="heading 6"/>
    <w:basedOn w:val="Normal"/>
    <w:next w:val="Normal"/>
    <w:link w:val="Heading6Char"/>
    <w:uiPriority w:val="9"/>
    <w:semiHidden/>
    <w:unhideWhenUsed/>
    <w:qFormat/>
    <w:pPr>
      <w:keepNext/>
      <w:keepLines/>
      <w:spacing w:before="40" w:after="0"/>
      <w:outlineLvl w:val="5"/>
    </w:pPr>
    <w:rPr>
      <w:rFonts w:asciiTheme="majorHAnsi" w:eastAsiaTheme="majorEastAsia" w:hAnsiTheme="majorHAnsi" w:cstheme="majorBidi"/>
      <w:color w:val="F79646" w:themeColor="accent6"/>
    </w:rPr>
  </w:style>
  <w:style w:type="paragraph" w:styleId="Heading7">
    <w:name w:val="heading 7"/>
    <w:basedOn w:val="Normal"/>
    <w:next w:val="Normal"/>
    <w:link w:val="Heading7Char"/>
    <w:uiPriority w:val="9"/>
    <w:semiHidden/>
    <w:unhideWhenUsed/>
    <w:qFormat/>
    <w:pPr>
      <w:keepNext/>
      <w:keepLines/>
      <w:spacing w:before="40" w:after="0"/>
      <w:outlineLvl w:val="6"/>
    </w:pPr>
    <w:rPr>
      <w:rFonts w:asciiTheme="majorHAnsi" w:eastAsiaTheme="majorEastAsia" w:hAnsiTheme="majorHAnsi" w:cstheme="majorBidi"/>
      <w:b/>
      <w:bCs/>
      <w:color w:val="F79646" w:themeColor="accent6"/>
    </w:rPr>
  </w:style>
  <w:style w:type="paragraph" w:styleId="Heading8">
    <w:name w:val="heading 8"/>
    <w:basedOn w:val="Normal"/>
    <w:next w:val="Normal"/>
    <w:link w:val="Heading8Char"/>
    <w:uiPriority w:val="9"/>
    <w:semiHidden/>
    <w:unhideWhenUsed/>
    <w:qFormat/>
    <w:pPr>
      <w:keepNext/>
      <w:keepLines/>
      <w:spacing w:before="40" w:after="0"/>
      <w:outlineLvl w:val="7"/>
    </w:pPr>
    <w:rPr>
      <w:rFonts w:asciiTheme="majorHAnsi" w:eastAsiaTheme="majorEastAsia" w:hAnsiTheme="majorHAnsi" w:cstheme="majorBidi"/>
      <w:b/>
      <w:bCs/>
      <w:i/>
      <w:iCs/>
      <w:color w:val="F79646" w:themeColor="accent6"/>
      <w:sz w:val="20"/>
      <w:szCs w:val="20"/>
    </w:rPr>
  </w:style>
  <w:style w:type="paragraph" w:styleId="Heading9">
    <w:name w:val="heading 9"/>
    <w:basedOn w:val="Normal"/>
    <w:next w:val="Normal"/>
    <w:link w:val="Heading9Char"/>
    <w:uiPriority w:val="9"/>
    <w:semiHidden/>
    <w:unhideWhenUsed/>
    <w:qFormat/>
    <w:pPr>
      <w:keepNext/>
      <w:keepLines/>
      <w:spacing w:before="40" w:after="0"/>
      <w:outlineLvl w:val="8"/>
    </w:pPr>
    <w:rPr>
      <w:rFonts w:asciiTheme="majorHAnsi" w:eastAsiaTheme="majorEastAsia" w:hAnsiTheme="majorHAnsi" w:cstheme="majorBidi"/>
      <w:i/>
      <w:iCs/>
      <w:color w:val="F79646"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Caption">
    <w:name w:val="caption"/>
    <w:basedOn w:val="Normal"/>
    <w:next w:val="Normal"/>
    <w:uiPriority w:val="35"/>
    <w:semiHidden/>
    <w:unhideWhenUsed/>
    <w:qFormat/>
    <w:pPr>
      <w:spacing w:line="240" w:lineRule="auto"/>
    </w:pPr>
    <w:rPr>
      <w:b/>
      <w:bCs/>
      <w:smallCaps/>
      <w:color w:val="595959" w:themeColor="text1" w:themeTint="A6"/>
    </w:rPr>
  </w:style>
  <w:style w:type="character" w:styleId="Emphasis">
    <w:name w:val="Emphasis"/>
    <w:basedOn w:val="DefaultParagraphFont"/>
    <w:uiPriority w:val="20"/>
    <w:qFormat/>
    <w:rPr>
      <w:i/>
      <w:iCs/>
      <w:color w:val="F79646" w:themeColor="accent6"/>
    </w:rPr>
  </w:style>
  <w:style w:type="character" w:styleId="Hyperlink">
    <w:name w:val="Hyperlink"/>
    <w:basedOn w:val="DefaultParagraphFont"/>
    <w:uiPriority w:val="99"/>
    <w:unhideWhenUsed/>
    <w:qFormat/>
    <w:rPr>
      <w:color w:val="0000FF"/>
      <w:u w:val="single"/>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paragraph" w:styleId="Subtitle">
    <w:name w:val="Subtitle"/>
    <w:basedOn w:val="Normal"/>
    <w:next w:val="Normal"/>
    <w:link w:val="SubtitleChar"/>
    <w:uiPriority w:val="11"/>
    <w:qFormat/>
    <w:pPr>
      <w:spacing w:line="240" w:lineRule="auto"/>
    </w:pPr>
    <w:rPr>
      <w:rFonts w:asciiTheme="majorHAnsi" w:eastAsiaTheme="majorEastAsia" w:hAnsiTheme="majorHAnsi" w:cstheme="majorBidi"/>
      <w:sz w:val="30"/>
      <w:szCs w:val="30"/>
    </w:rPr>
  </w:style>
  <w:style w:type="table" w:styleId="TableGrid">
    <w:name w:val="Table Grid"/>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E36C0A" w:themeColor="accent6" w:themeShade="BF"/>
      <w:sz w:val="40"/>
      <w:szCs w:val="40"/>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basedOn w:val="Normal"/>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uiPriority w:val="1"/>
    <w:qFormat/>
    <w:rPr>
      <w:sz w:val="21"/>
      <w:szCs w:val="21"/>
    </w:rPr>
  </w:style>
  <w:style w:type="paragraph" w:customStyle="1" w:styleId="TableParagraph">
    <w:name w:val="Table Paragraph"/>
    <w:basedOn w:val="Normal"/>
    <w:uiPriority w:val="1"/>
    <w:qFormat/>
    <w:pPr>
      <w:widowControl w:val="0"/>
      <w:autoSpaceDE w:val="0"/>
      <w:autoSpaceDN w:val="0"/>
      <w:spacing w:after="0"/>
    </w:pPr>
    <w:rPr>
      <w:rFonts w:eastAsia="Times New Roman"/>
      <w:sz w:val="22"/>
      <w:szCs w:val="22"/>
      <w:lang w:val="vi"/>
    </w:rPr>
  </w:style>
  <w:style w:type="paragraph" w:customStyle="1" w:styleId="Vnbnnidung">
    <w:name w:val="Văn bản nội dung"/>
    <w:basedOn w:val="Normal"/>
    <w:qFormat/>
    <w:pPr>
      <w:widowControl w:val="0"/>
      <w:spacing w:after="40" w:line="276" w:lineRule="auto"/>
    </w:pPr>
    <w:rPr>
      <w:rFonts w:ascii="Times New Roman" w:eastAsia="Times New Roman" w:hAnsi="Times New Roman" w:cs="Times New Roman"/>
      <w:color w:val="2B2928"/>
      <w:sz w:val="22"/>
      <w:szCs w:val="22"/>
    </w:rPr>
  </w:style>
  <w:style w:type="table" w:customStyle="1" w:styleId="TableGrid0">
    <w:name w:val="TableGrid"/>
    <w:qFormat/>
    <w:tblPr>
      <w:tblCellMar>
        <w:top w:w="0" w:type="dxa"/>
        <w:left w:w="0" w:type="dxa"/>
        <w:bottom w:w="0" w:type="dxa"/>
        <w:right w:w="0" w:type="dxa"/>
      </w:tblCellMar>
    </w:tblPr>
  </w:style>
  <w:style w:type="character" w:customStyle="1" w:styleId="Heading2Char">
    <w:name w:val="Heading 2 Char"/>
    <w:basedOn w:val="DefaultParagraphFont"/>
    <w:link w:val="Heading2"/>
    <w:uiPriority w:val="9"/>
    <w:semiHidden/>
    <w:qFormat/>
    <w:rPr>
      <w:rFonts w:asciiTheme="majorHAnsi" w:eastAsiaTheme="majorEastAsia" w:hAnsiTheme="majorHAnsi" w:cstheme="majorBidi"/>
      <w:color w:val="E36C0A" w:themeColor="accent6" w:themeShade="BF"/>
      <w:sz w:val="28"/>
      <w:szCs w:val="28"/>
    </w:rPr>
  </w:style>
  <w:style w:type="character" w:customStyle="1" w:styleId="Heading3Char">
    <w:name w:val="Heading 3 Char"/>
    <w:basedOn w:val="DefaultParagraphFont"/>
    <w:link w:val="Heading3"/>
    <w:uiPriority w:val="9"/>
    <w:semiHidden/>
    <w:qFormat/>
    <w:rPr>
      <w:rFonts w:asciiTheme="majorHAnsi" w:eastAsiaTheme="majorEastAsia" w:hAnsiTheme="majorHAnsi" w:cstheme="majorBidi"/>
      <w:color w:val="E36C0A" w:themeColor="accent6" w:themeShade="BF"/>
      <w:sz w:val="24"/>
      <w:szCs w:val="24"/>
    </w:rPr>
  </w:style>
  <w:style w:type="character" w:customStyle="1" w:styleId="Heading4Char">
    <w:name w:val="Heading 4 Char"/>
    <w:basedOn w:val="DefaultParagraphFont"/>
    <w:link w:val="Heading4"/>
    <w:uiPriority w:val="9"/>
    <w:semiHidden/>
    <w:qFormat/>
    <w:rPr>
      <w:rFonts w:asciiTheme="majorHAnsi" w:eastAsiaTheme="majorEastAsia" w:hAnsiTheme="majorHAnsi" w:cstheme="majorBidi"/>
      <w:color w:val="F79646" w:themeColor="accent6"/>
      <w:sz w:val="22"/>
      <w:szCs w:val="22"/>
    </w:rPr>
  </w:style>
  <w:style w:type="character" w:customStyle="1" w:styleId="Heading5Char">
    <w:name w:val="Heading 5 Char"/>
    <w:basedOn w:val="DefaultParagraphFont"/>
    <w:link w:val="Heading5"/>
    <w:uiPriority w:val="9"/>
    <w:semiHidden/>
    <w:qFormat/>
    <w:rPr>
      <w:rFonts w:asciiTheme="majorHAnsi" w:eastAsiaTheme="majorEastAsia" w:hAnsiTheme="majorHAnsi" w:cstheme="majorBidi"/>
      <w:i/>
      <w:iCs/>
      <w:color w:val="F79646" w:themeColor="accent6"/>
      <w:sz w:val="22"/>
      <w:szCs w:val="22"/>
    </w:rPr>
  </w:style>
  <w:style w:type="character" w:customStyle="1" w:styleId="Heading6Char">
    <w:name w:val="Heading 6 Char"/>
    <w:basedOn w:val="DefaultParagraphFont"/>
    <w:link w:val="Heading6"/>
    <w:uiPriority w:val="9"/>
    <w:semiHidden/>
    <w:qFormat/>
    <w:rPr>
      <w:rFonts w:asciiTheme="majorHAnsi" w:eastAsiaTheme="majorEastAsia" w:hAnsiTheme="majorHAnsi" w:cstheme="majorBidi"/>
      <w:color w:val="F79646" w:themeColor="accent6"/>
    </w:rPr>
  </w:style>
  <w:style w:type="character" w:customStyle="1" w:styleId="Heading7Char">
    <w:name w:val="Heading 7 Char"/>
    <w:basedOn w:val="DefaultParagraphFont"/>
    <w:link w:val="Heading7"/>
    <w:uiPriority w:val="9"/>
    <w:semiHidden/>
    <w:qFormat/>
    <w:rPr>
      <w:rFonts w:asciiTheme="majorHAnsi" w:eastAsiaTheme="majorEastAsia" w:hAnsiTheme="majorHAnsi" w:cstheme="majorBidi"/>
      <w:b/>
      <w:bCs/>
      <w:color w:val="F79646" w:themeColor="accent6"/>
    </w:rPr>
  </w:style>
  <w:style w:type="character" w:customStyle="1" w:styleId="Heading8Char">
    <w:name w:val="Heading 8 Char"/>
    <w:basedOn w:val="DefaultParagraphFont"/>
    <w:link w:val="Heading8"/>
    <w:uiPriority w:val="9"/>
    <w:semiHidden/>
    <w:qFormat/>
    <w:rPr>
      <w:rFonts w:asciiTheme="majorHAnsi" w:eastAsiaTheme="majorEastAsia" w:hAnsiTheme="majorHAnsi" w:cstheme="majorBidi"/>
      <w:b/>
      <w:bCs/>
      <w:i/>
      <w:iCs/>
      <w:color w:val="F79646" w:themeColor="accent6"/>
      <w:sz w:val="20"/>
      <w:szCs w:val="20"/>
    </w:rPr>
  </w:style>
  <w:style w:type="character" w:customStyle="1" w:styleId="Heading9Char">
    <w:name w:val="Heading 9 Char"/>
    <w:basedOn w:val="DefaultParagraphFont"/>
    <w:link w:val="Heading9"/>
    <w:uiPriority w:val="9"/>
    <w:semiHidden/>
    <w:qFormat/>
    <w:rPr>
      <w:rFonts w:asciiTheme="majorHAnsi" w:eastAsiaTheme="majorEastAsia" w:hAnsiTheme="majorHAnsi" w:cstheme="majorBidi"/>
      <w:i/>
      <w:iCs/>
      <w:color w:val="F79646" w:themeColor="accent6"/>
      <w:sz w:val="20"/>
      <w:szCs w:val="20"/>
    </w:rPr>
  </w:style>
  <w:style w:type="character" w:customStyle="1" w:styleId="TitleChar">
    <w:name w:val="Title Char"/>
    <w:basedOn w:val="DefaultParagraphFont"/>
    <w:link w:val="Title"/>
    <w:uiPriority w:val="10"/>
    <w:qFormat/>
    <w:rPr>
      <w:rFonts w:asciiTheme="majorHAnsi" w:eastAsiaTheme="majorEastAsia" w:hAnsiTheme="majorHAnsi" w:cstheme="majorBidi"/>
      <w:color w:val="262626" w:themeColor="text1" w:themeTint="D9"/>
      <w:spacing w:val="-15"/>
      <w:sz w:val="96"/>
      <w:szCs w:val="96"/>
    </w:rPr>
  </w:style>
  <w:style w:type="character" w:customStyle="1" w:styleId="SubtitleChar">
    <w:name w:val="Subtitle Char"/>
    <w:basedOn w:val="DefaultParagraphFont"/>
    <w:link w:val="Subtitle"/>
    <w:uiPriority w:val="11"/>
    <w:qFormat/>
    <w:rPr>
      <w:rFonts w:asciiTheme="majorHAnsi" w:eastAsiaTheme="majorEastAsia" w:hAnsiTheme="majorHAnsi" w:cstheme="majorBidi"/>
      <w:sz w:val="30"/>
      <w:szCs w:val="30"/>
    </w:rPr>
  </w:style>
  <w:style w:type="paragraph" w:styleId="Quote">
    <w:name w:val="Quote"/>
    <w:basedOn w:val="Normal"/>
    <w:next w:val="Normal"/>
    <w:link w:val="QuoteChar"/>
    <w:uiPriority w:val="29"/>
    <w:qFormat/>
    <w:pPr>
      <w:spacing w:before="160"/>
      <w:ind w:left="720" w:right="720"/>
      <w:jc w:val="center"/>
    </w:pPr>
    <w:rPr>
      <w:i/>
      <w:iCs/>
      <w:color w:val="262626" w:themeColor="text1" w:themeTint="D9"/>
    </w:rPr>
  </w:style>
  <w:style w:type="character" w:customStyle="1" w:styleId="QuoteChar">
    <w:name w:val="Quote Char"/>
    <w:basedOn w:val="DefaultParagraphFont"/>
    <w:link w:val="Quote"/>
    <w:uiPriority w:val="29"/>
    <w:qFormat/>
    <w:rPr>
      <w:i/>
      <w:iCs/>
      <w:color w:val="262626" w:themeColor="text1" w:themeTint="D9"/>
    </w:rPr>
  </w:style>
  <w:style w:type="paragraph" w:styleId="IntenseQuote">
    <w:name w:val="Intense Quote"/>
    <w:basedOn w:val="Normal"/>
    <w:next w:val="Normal"/>
    <w:link w:val="IntenseQuoteChar"/>
    <w:uiPriority w:val="30"/>
    <w:qFormat/>
    <w:pPr>
      <w:spacing w:before="160" w:after="160" w:line="264" w:lineRule="auto"/>
      <w:ind w:left="720" w:right="720"/>
      <w:jc w:val="center"/>
    </w:pPr>
    <w:rPr>
      <w:rFonts w:asciiTheme="majorHAnsi" w:eastAsiaTheme="majorEastAsia" w:hAnsiTheme="majorHAnsi" w:cstheme="majorBidi"/>
      <w:i/>
      <w:iCs/>
      <w:color w:val="F79646" w:themeColor="accent6"/>
      <w:sz w:val="32"/>
      <w:szCs w:val="32"/>
    </w:rPr>
  </w:style>
  <w:style w:type="character" w:customStyle="1" w:styleId="IntenseQuoteChar">
    <w:name w:val="Intense Quote Char"/>
    <w:basedOn w:val="DefaultParagraphFont"/>
    <w:link w:val="IntenseQuote"/>
    <w:uiPriority w:val="30"/>
    <w:qFormat/>
    <w:rPr>
      <w:rFonts w:asciiTheme="majorHAnsi" w:eastAsiaTheme="majorEastAsia" w:hAnsiTheme="majorHAnsi" w:cstheme="majorBidi"/>
      <w:i/>
      <w:iCs/>
      <w:color w:val="F79646" w:themeColor="accent6"/>
      <w:sz w:val="32"/>
      <w:szCs w:val="32"/>
    </w:rPr>
  </w:style>
  <w:style w:type="character" w:customStyle="1" w:styleId="SubtleEmphasis1">
    <w:name w:val="Subtle Emphasis1"/>
    <w:basedOn w:val="DefaultParagraphFont"/>
    <w:uiPriority w:val="19"/>
    <w:qFormat/>
    <w:rPr>
      <w:i/>
      <w:iCs/>
    </w:rPr>
  </w:style>
  <w:style w:type="character" w:customStyle="1" w:styleId="IntenseEmphasis1">
    <w:name w:val="Intense Emphasis1"/>
    <w:basedOn w:val="DefaultParagraphFont"/>
    <w:uiPriority w:val="21"/>
    <w:qFormat/>
    <w:rPr>
      <w:b/>
      <w:bCs/>
      <w:i/>
      <w:iCs/>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IntenseReference1">
    <w:name w:val="Intense Reference1"/>
    <w:basedOn w:val="DefaultParagraphFont"/>
    <w:uiPriority w:val="32"/>
    <w:qFormat/>
    <w:rPr>
      <w:b/>
      <w:bCs/>
      <w:smallCaps/>
      <w:color w:val="F79646" w:themeColor="accent6"/>
    </w:rPr>
  </w:style>
  <w:style w:type="character" w:customStyle="1" w:styleId="BookTitle1">
    <w:name w:val="Book Title1"/>
    <w:basedOn w:val="DefaultParagraphFont"/>
    <w:uiPriority w:val="33"/>
    <w:qFormat/>
    <w:rPr>
      <w:b/>
      <w:bCs/>
      <w:smallCaps/>
      <w:spacing w:val="7"/>
      <w:sz w:val="21"/>
      <w:szCs w:val="21"/>
    </w:rPr>
  </w:style>
  <w:style w:type="paragraph" w:customStyle="1" w:styleId="TOCHeading1">
    <w:name w:val="TOC Heading1"/>
    <w:basedOn w:val="Heading1"/>
    <w:next w:val="Normal"/>
    <w:uiPriority w:val="39"/>
    <w:semiHidden/>
    <w:unhideWhenUsed/>
    <w:qFormat/>
    <w:pPr>
      <w:outlineLvl w:val="9"/>
    </w:pPr>
  </w:style>
  <w:style w:type="table" w:customStyle="1" w:styleId="TableGrid1">
    <w:name w:val="Table Grid1"/>
    <w:basedOn w:val="TableNormal"/>
    <w:uiPriority w:val="99"/>
    <w:qFormat/>
    <w:rPr>
      <w:rFonts w:ascii="Times New Roman" w:eastAsia="Times New Roman" w:hAnsi="Times New Roman" w:cs="Times New Roman"/>
    </w:rPr>
    <w:tblPr>
      <w:tblInd w:w="0" w:type="dxa"/>
      <w:tblCellMar>
        <w:top w:w="0" w:type="dxa"/>
        <w:left w:w="0" w:type="dxa"/>
        <w:bottom w:w="0" w:type="dxa"/>
        <w:right w:w="0" w:type="dxa"/>
      </w:tblCellMar>
    </w:tbl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NormalWebChar">
    <w:name w:val="Normal (Web) Char"/>
    <w:link w:val="NormalWeb"/>
    <w:uiPriority w:val="99"/>
    <w:qFormat/>
    <w:rPr>
      <w:rFonts w:ascii="Times New Roman" w:eastAsia="Times New Roman" w:hAnsi="Times New Roman" w:cs="Times New Roman"/>
      <w:sz w:val="24"/>
      <w:szCs w:val="24"/>
      <w:lang w:val="en-US"/>
    </w:rPr>
  </w:style>
  <w:style w:type="character" w:customStyle="1" w:styleId="apple-tab-span">
    <w:name w:val="apple-tab-span"/>
    <w:basedOn w:val="DefaultParagraphFont"/>
    <w:qFormat/>
  </w:style>
  <w:style w:type="character" w:styleId="PlaceholderText">
    <w:name w:val="Placeholder Text"/>
    <w:basedOn w:val="DefaultParagraphFont"/>
    <w:uiPriority w:val="99"/>
    <w:unhideWhenUsed/>
    <w:rsid w:val="00F43015"/>
    <w:rPr>
      <w:color w:val="666666"/>
    </w:rPr>
  </w:style>
  <w:style w:type="character" w:customStyle="1" w:styleId="UnresolvedMention2">
    <w:name w:val="Unresolved Mention2"/>
    <w:basedOn w:val="DefaultParagraphFont"/>
    <w:uiPriority w:val="99"/>
    <w:semiHidden/>
    <w:unhideWhenUsed/>
    <w:rsid w:val="00CB5785"/>
    <w:rPr>
      <w:color w:val="605E5C"/>
      <w:shd w:val="clear" w:color="auto" w:fill="E1DFDD"/>
    </w:rPr>
  </w:style>
  <w:style w:type="paragraph" w:styleId="Header">
    <w:name w:val="header"/>
    <w:basedOn w:val="Normal"/>
    <w:link w:val="HeaderChar"/>
    <w:uiPriority w:val="99"/>
    <w:unhideWhenUsed/>
    <w:rsid w:val="009678B8"/>
    <w:pPr>
      <w:tabs>
        <w:tab w:val="center" w:pos="4513"/>
        <w:tab w:val="right" w:pos="9026"/>
      </w:tabs>
      <w:spacing w:after="0" w:line="240" w:lineRule="auto"/>
    </w:pPr>
  </w:style>
  <w:style w:type="character" w:customStyle="1" w:styleId="HeaderChar">
    <w:name w:val="Header Char"/>
    <w:basedOn w:val="DefaultParagraphFont"/>
    <w:link w:val="Header"/>
    <w:uiPriority w:val="99"/>
    <w:rsid w:val="009678B8"/>
    <w:rPr>
      <w:sz w:val="21"/>
      <w:szCs w:val="21"/>
    </w:rPr>
  </w:style>
  <w:style w:type="paragraph" w:styleId="Footer">
    <w:name w:val="footer"/>
    <w:basedOn w:val="Normal"/>
    <w:link w:val="FooterChar"/>
    <w:uiPriority w:val="99"/>
    <w:unhideWhenUsed/>
    <w:rsid w:val="009678B8"/>
    <w:pPr>
      <w:tabs>
        <w:tab w:val="center" w:pos="4513"/>
        <w:tab w:val="right" w:pos="9026"/>
      </w:tabs>
      <w:spacing w:after="0" w:line="240" w:lineRule="auto"/>
    </w:pPr>
  </w:style>
  <w:style w:type="character" w:customStyle="1" w:styleId="FooterChar">
    <w:name w:val="Footer Char"/>
    <w:basedOn w:val="DefaultParagraphFont"/>
    <w:link w:val="Footer"/>
    <w:uiPriority w:val="99"/>
    <w:rsid w:val="009678B8"/>
    <w:rPr>
      <w:sz w:val="21"/>
      <w:szCs w:val="21"/>
    </w:rPr>
  </w:style>
  <w:style w:type="character" w:customStyle="1" w:styleId="mjx-char">
    <w:name w:val="mjx-char"/>
    <w:basedOn w:val="DefaultParagraphFont"/>
    <w:rsid w:val="00025CA3"/>
  </w:style>
  <w:style w:type="character" w:customStyle="1" w:styleId="mjxassistivemathml">
    <w:name w:val="mjx_assistive_mathml"/>
    <w:basedOn w:val="DefaultParagraphFont"/>
    <w:rsid w:val="00025CA3"/>
  </w:style>
  <w:style w:type="character" w:customStyle="1" w:styleId="line-clamp-1">
    <w:name w:val="line-clamp-1"/>
    <w:basedOn w:val="DefaultParagraphFont"/>
    <w:rsid w:val="00EA24E1"/>
  </w:style>
  <w:style w:type="character" w:customStyle="1" w:styleId="UnresolvedMention3">
    <w:name w:val="Unresolved Mention3"/>
    <w:basedOn w:val="DefaultParagraphFont"/>
    <w:uiPriority w:val="99"/>
    <w:semiHidden/>
    <w:unhideWhenUsed/>
    <w:rsid w:val="00B16796"/>
    <w:rPr>
      <w:color w:val="605E5C"/>
      <w:shd w:val="clear" w:color="auto" w:fill="E1DFDD"/>
    </w:rPr>
  </w:style>
  <w:style w:type="character" w:customStyle="1" w:styleId="katex-mathml">
    <w:name w:val="katex-mathml"/>
    <w:basedOn w:val="DefaultParagraphFont"/>
    <w:rsid w:val="002E5FB0"/>
  </w:style>
  <w:style w:type="character" w:customStyle="1" w:styleId="mord">
    <w:name w:val="mord"/>
    <w:basedOn w:val="DefaultParagraphFont"/>
    <w:rsid w:val="002E5FB0"/>
  </w:style>
  <w:style w:type="character" w:customStyle="1" w:styleId="vlist-s">
    <w:name w:val="vlist-s"/>
    <w:basedOn w:val="DefaultParagraphFont"/>
    <w:rsid w:val="002E5FB0"/>
  </w:style>
  <w:style w:type="character" w:customStyle="1" w:styleId="mrel">
    <w:name w:val="mrel"/>
    <w:basedOn w:val="DefaultParagraphFont"/>
    <w:rsid w:val="002E5FB0"/>
  </w:style>
  <w:style w:type="character" w:customStyle="1" w:styleId="mpunct">
    <w:name w:val="mpunct"/>
    <w:basedOn w:val="DefaultParagraphFont"/>
    <w:rsid w:val="002E5FB0"/>
  </w:style>
  <w:style w:type="character" w:customStyle="1" w:styleId="UnresolvedMention">
    <w:name w:val="Unresolved Mention"/>
    <w:basedOn w:val="DefaultParagraphFont"/>
    <w:uiPriority w:val="99"/>
    <w:semiHidden/>
    <w:unhideWhenUsed/>
    <w:rsid w:val="0049236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587755">
      <w:bodyDiv w:val="1"/>
      <w:marLeft w:val="0"/>
      <w:marRight w:val="0"/>
      <w:marTop w:val="0"/>
      <w:marBottom w:val="0"/>
      <w:divBdr>
        <w:top w:val="none" w:sz="0" w:space="0" w:color="auto"/>
        <w:left w:val="none" w:sz="0" w:space="0" w:color="auto"/>
        <w:bottom w:val="none" w:sz="0" w:space="0" w:color="auto"/>
        <w:right w:val="none" w:sz="0" w:space="0" w:color="auto"/>
      </w:divBdr>
    </w:div>
    <w:div w:id="150801619">
      <w:bodyDiv w:val="1"/>
      <w:marLeft w:val="0"/>
      <w:marRight w:val="0"/>
      <w:marTop w:val="0"/>
      <w:marBottom w:val="0"/>
      <w:divBdr>
        <w:top w:val="none" w:sz="0" w:space="0" w:color="auto"/>
        <w:left w:val="none" w:sz="0" w:space="0" w:color="auto"/>
        <w:bottom w:val="none" w:sz="0" w:space="0" w:color="auto"/>
        <w:right w:val="none" w:sz="0" w:space="0" w:color="auto"/>
      </w:divBdr>
    </w:div>
    <w:div w:id="192815089">
      <w:bodyDiv w:val="1"/>
      <w:marLeft w:val="0"/>
      <w:marRight w:val="0"/>
      <w:marTop w:val="0"/>
      <w:marBottom w:val="0"/>
      <w:divBdr>
        <w:top w:val="none" w:sz="0" w:space="0" w:color="auto"/>
        <w:left w:val="none" w:sz="0" w:space="0" w:color="auto"/>
        <w:bottom w:val="none" w:sz="0" w:space="0" w:color="auto"/>
        <w:right w:val="none" w:sz="0" w:space="0" w:color="auto"/>
      </w:divBdr>
    </w:div>
    <w:div w:id="257954172">
      <w:bodyDiv w:val="1"/>
      <w:marLeft w:val="0"/>
      <w:marRight w:val="0"/>
      <w:marTop w:val="0"/>
      <w:marBottom w:val="0"/>
      <w:divBdr>
        <w:top w:val="none" w:sz="0" w:space="0" w:color="auto"/>
        <w:left w:val="none" w:sz="0" w:space="0" w:color="auto"/>
        <w:bottom w:val="none" w:sz="0" w:space="0" w:color="auto"/>
        <w:right w:val="none" w:sz="0" w:space="0" w:color="auto"/>
      </w:divBdr>
    </w:div>
    <w:div w:id="370617702">
      <w:bodyDiv w:val="1"/>
      <w:marLeft w:val="0"/>
      <w:marRight w:val="0"/>
      <w:marTop w:val="0"/>
      <w:marBottom w:val="0"/>
      <w:divBdr>
        <w:top w:val="none" w:sz="0" w:space="0" w:color="auto"/>
        <w:left w:val="none" w:sz="0" w:space="0" w:color="auto"/>
        <w:bottom w:val="none" w:sz="0" w:space="0" w:color="auto"/>
        <w:right w:val="none" w:sz="0" w:space="0" w:color="auto"/>
      </w:divBdr>
    </w:div>
    <w:div w:id="436876466">
      <w:bodyDiv w:val="1"/>
      <w:marLeft w:val="0"/>
      <w:marRight w:val="0"/>
      <w:marTop w:val="0"/>
      <w:marBottom w:val="0"/>
      <w:divBdr>
        <w:top w:val="none" w:sz="0" w:space="0" w:color="auto"/>
        <w:left w:val="none" w:sz="0" w:space="0" w:color="auto"/>
        <w:bottom w:val="none" w:sz="0" w:space="0" w:color="auto"/>
        <w:right w:val="none" w:sz="0" w:space="0" w:color="auto"/>
      </w:divBdr>
    </w:div>
    <w:div w:id="669337254">
      <w:bodyDiv w:val="1"/>
      <w:marLeft w:val="0"/>
      <w:marRight w:val="0"/>
      <w:marTop w:val="0"/>
      <w:marBottom w:val="0"/>
      <w:divBdr>
        <w:top w:val="none" w:sz="0" w:space="0" w:color="auto"/>
        <w:left w:val="none" w:sz="0" w:space="0" w:color="auto"/>
        <w:bottom w:val="none" w:sz="0" w:space="0" w:color="auto"/>
        <w:right w:val="none" w:sz="0" w:space="0" w:color="auto"/>
      </w:divBdr>
    </w:div>
    <w:div w:id="722370278">
      <w:bodyDiv w:val="1"/>
      <w:marLeft w:val="0"/>
      <w:marRight w:val="0"/>
      <w:marTop w:val="0"/>
      <w:marBottom w:val="0"/>
      <w:divBdr>
        <w:top w:val="none" w:sz="0" w:space="0" w:color="auto"/>
        <w:left w:val="none" w:sz="0" w:space="0" w:color="auto"/>
        <w:bottom w:val="none" w:sz="0" w:space="0" w:color="auto"/>
        <w:right w:val="none" w:sz="0" w:space="0" w:color="auto"/>
      </w:divBdr>
    </w:div>
    <w:div w:id="737479649">
      <w:bodyDiv w:val="1"/>
      <w:marLeft w:val="0"/>
      <w:marRight w:val="0"/>
      <w:marTop w:val="0"/>
      <w:marBottom w:val="0"/>
      <w:divBdr>
        <w:top w:val="none" w:sz="0" w:space="0" w:color="auto"/>
        <w:left w:val="none" w:sz="0" w:space="0" w:color="auto"/>
        <w:bottom w:val="none" w:sz="0" w:space="0" w:color="auto"/>
        <w:right w:val="none" w:sz="0" w:space="0" w:color="auto"/>
      </w:divBdr>
    </w:div>
    <w:div w:id="740060013">
      <w:bodyDiv w:val="1"/>
      <w:marLeft w:val="0"/>
      <w:marRight w:val="0"/>
      <w:marTop w:val="0"/>
      <w:marBottom w:val="0"/>
      <w:divBdr>
        <w:top w:val="none" w:sz="0" w:space="0" w:color="auto"/>
        <w:left w:val="none" w:sz="0" w:space="0" w:color="auto"/>
        <w:bottom w:val="none" w:sz="0" w:space="0" w:color="auto"/>
        <w:right w:val="none" w:sz="0" w:space="0" w:color="auto"/>
      </w:divBdr>
    </w:div>
    <w:div w:id="852065679">
      <w:bodyDiv w:val="1"/>
      <w:marLeft w:val="0"/>
      <w:marRight w:val="0"/>
      <w:marTop w:val="0"/>
      <w:marBottom w:val="0"/>
      <w:divBdr>
        <w:top w:val="none" w:sz="0" w:space="0" w:color="auto"/>
        <w:left w:val="none" w:sz="0" w:space="0" w:color="auto"/>
        <w:bottom w:val="none" w:sz="0" w:space="0" w:color="auto"/>
        <w:right w:val="none" w:sz="0" w:space="0" w:color="auto"/>
      </w:divBdr>
    </w:div>
    <w:div w:id="854076216">
      <w:bodyDiv w:val="1"/>
      <w:marLeft w:val="0"/>
      <w:marRight w:val="0"/>
      <w:marTop w:val="0"/>
      <w:marBottom w:val="0"/>
      <w:divBdr>
        <w:top w:val="none" w:sz="0" w:space="0" w:color="auto"/>
        <w:left w:val="none" w:sz="0" w:space="0" w:color="auto"/>
        <w:bottom w:val="none" w:sz="0" w:space="0" w:color="auto"/>
        <w:right w:val="none" w:sz="0" w:space="0" w:color="auto"/>
      </w:divBdr>
    </w:div>
    <w:div w:id="854803862">
      <w:bodyDiv w:val="1"/>
      <w:marLeft w:val="0"/>
      <w:marRight w:val="0"/>
      <w:marTop w:val="0"/>
      <w:marBottom w:val="0"/>
      <w:divBdr>
        <w:top w:val="none" w:sz="0" w:space="0" w:color="auto"/>
        <w:left w:val="none" w:sz="0" w:space="0" w:color="auto"/>
        <w:bottom w:val="none" w:sz="0" w:space="0" w:color="auto"/>
        <w:right w:val="none" w:sz="0" w:space="0" w:color="auto"/>
      </w:divBdr>
    </w:div>
    <w:div w:id="873813364">
      <w:bodyDiv w:val="1"/>
      <w:marLeft w:val="0"/>
      <w:marRight w:val="0"/>
      <w:marTop w:val="0"/>
      <w:marBottom w:val="0"/>
      <w:divBdr>
        <w:top w:val="none" w:sz="0" w:space="0" w:color="auto"/>
        <w:left w:val="none" w:sz="0" w:space="0" w:color="auto"/>
        <w:bottom w:val="none" w:sz="0" w:space="0" w:color="auto"/>
        <w:right w:val="none" w:sz="0" w:space="0" w:color="auto"/>
      </w:divBdr>
      <w:divsChild>
        <w:div w:id="1429035558">
          <w:marLeft w:val="0"/>
          <w:marRight w:val="0"/>
          <w:marTop w:val="0"/>
          <w:marBottom w:val="0"/>
          <w:divBdr>
            <w:top w:val="none" w:sz="0" w:space="0" w:color="auto"/>
            <w:left w:val="none" w:sz="0" w:space="0" w:color="auto"/>
            <w:bottom w:val="none" w:sz="0" w:space="0" w:color="auto"/>
            <w:right w:val="none" w:sz="0" w:space="0" w:color="auto"/>
          </w:divBdr>
          <w:divsChild>
            <w:div w:id="1051885449">
              <w:marLeft w:val="0"/>
              <w:marRight w:val="0"/>
              <w:marTop w:val="0"/>
              <w:marBottom w:val="0"/>
              <w:divBdr>
                <w:top w:val="none" w:sz="0" w:space="0" w:color="auto"/>
                <w:left w:val="none" w:sz="0" w:space="0" w:color="auto"/>
                <w:bottom w:val="none" w:sz="0" w:space="0" w:color="auto"/>
                <w:right w:val="none" w:sz="0" w:space="0" w:color="auto"/>
              </w:divBdr>
              <w:divsChild>
                <w:div w:id="1658268850">
                  <w:marLeft w:val="0"/>
                  <w:marRight w:val="0"/>
                  <w:marTop w:val="0"/>
                  <w:marBottom w:val="0"/>
                  <w:divBdr>
                    <w:top w:val="none" w:sz="0" w:space="0" w:color="auto"/>
                    <w:left w:val="none" w:sz="0" w:space="0" w:color="auto"/>
                    <w:bottom w:val="none" w:sz="0" w:space="0" w:color="auto"/>
                    <w:right w:val="none" w:sz="0" w:space="0" w:color="auto"/>
                  </w:divBdr>
                  <w:divsChild>
                    <w:div w:id="61001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8883803">
          <w:marLeft w:val="0"/>
          <w:marRight w:val="0"/>
          <w:marTop w:val="0"/>
          <w:marBottom w:val="0"/>
          <w:divBdr>
            <w:top w:val="none" w:sz="0" w:space="0" w:color="auto"/>
            <w:left w:val="none" w:sz="0" w:space="0" w:color="auto"/>
            <w:bottom w:val="none" w:sz="0" w:space="0" w:color="auto"/>
            <w:right w:val="none" w:sz="0" w:space="0" w:color="auto"/>
          </w:divBdr>
          <w:divsChild>
            <w:div w:id="1774589645">
              <w:marLeft w:val="0"/>
              <w:marRight w:val="0"/>
              <w:marTop w:val="0"/>
              <w:marBottom w:val="0"/>
              <w:divBdr>
                <w:top w:val="none" w:sz="0" w:space="0" w:color="auto"/>
                <w:left w:val="none" w:sz="0" w:space="0" w:color="auto"/>
                <w:bottom w:val="none" w:sz="0" w:space="0" w:color="auto"/>
                <w:right w:val="none" w:sz="0" w:space="0" w:color="auto"/>
              </w:divBdr>
              <w:divsChild>
                <w:div w:id="1560706366">
                  <w:marLeft w:val="0"/>
                  <w:marRight w:val="0"/>
                  <w:marTop w:val="0"/>
                  <w:marBottom w:val="0"/>
                  <w:divBdr>
                    <w:top w:val="none" w:sz="0" w:space="0" w:color="auto"/>
                    <w:left w:val="none" w:sz="0" w:space="0" w:color="auto"/>
                    <w:bottom w:val="none" w:sz="0" w:space="0" w:color="auto"/>
                    <w:right w:val="none" w:sz="0" w:space="0" w:color="auto"/>
                  </w:divBdr>
                  <w:divsChild>
                    <w:div w:id="91361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4831345">
      <w:bodyDiv w:val="1"/>
      <w:marLeft w:val="0"/>
      <w:marRight w:val="0"/>
      <w:marTop w:val="0"/>
      <w:marBottom w:val="0"/>
      <w:divBdr>
        <w:top w:val="none" w:sz="0" w:space="0" w:color="auto"/>
        <w:left w:val="none" w:sz="0" w:space="0" w:color="auto"/>
        <w:bottom w:val="none" w:sz="0" w:space="0" w:color="auto"/>
        <w:right w:val="none" w:sz="0" w:space="0" w:color="auto"/>
      </w:divBdr>
      <w:divsChild>
        <w:div w:id="1408263541">
          <w:marLeft w:val="0"/>
          <w:marRight w:val="0"/>
          <w:marTop w:val="0"/>
          <w:marBottom w:val="0"/>
          <w:divBdr>
            <w:top w:val="none" w:sz="0" w:space="0" w:color="auto"/>
            <w:left w:val="none" w:sz="0" w:space="0" w:color="auto"/>
            <w:bottom w:val="none" w:sz="0" w:space="0" w:color="auto"/>
            <w:right w:val="none" w:sz="0" w:space="0" w:color="auto"/>
          </w:divBdr>
          <w:divsChild>
            <w:div w:id="280503237">
              <w:marLeft w:val="0"/>
              <w:marRight w:val="0"/>
              <w:marTop w:val="0"/>
              <w:marBottom w:val="0"/>
              <w:divBdr>
                <w:top w:val="none" w:sz="0" w:space="0" w:color="auto"/>
                <w:left w:val="none" w:sz="0" w:space="0" w:color="auto"/>
                <w:bottom w:val="none" w:sz="0" w:space="0" w:color="auto"/>
                <w:right w:val="none" w:sz="0" w:space="0" w:color="auto"/>
              </w:divBdr>
              <w:divsChild>
                <w:div w:id="346295961">
                  <w:marLeft w:val="0"/>
                  <w:marRight w:val="0"/>
                  <w:marTop w:val="0"/>
                  <w:marBottom w:val="0"/>
                  <w:divBdr>
                    <w:top w:val="none" w:sz="0" w:space="0" w:color="auto"/>
                    <w:left w:val="none" w:sz="0" w:space="0" w:color="auto"/>
                    <w:bottom w:val="none" w:sz="0" w:space="0" w:color="auto"/>
                    <w:right w:val="none" w:sz="0" w:space="0" w:color="auto"/>
                  </w:divBdr>
                  <w:divsChild>
                    <w:div w:id="43721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8094263">
          <w:marLeft w:val="0"/>
          <w:marRight w:val="0"/>
          <w:marTop w:val="0"/>
          <w:marBottom w:val="0"/>
          <w:divBdr>
            <w:top w:val="none" w:sz="0" w:space="0" w:color="auto"/>
            <w:left w:val="none" w:sz="0" w:space="0" w:color="auto"/>
            <w:bottom w:val="none" w:sz="0" w:space="0" w:color="auto"/>
            <w:right w:val="none" w:sz="0" w:space="0" w:color="auto"/>
          </w:divBdr>
          <w:divsChild>
            <w:div w:id="359086198">
              <w:marLeft w:val="0"/>
              <w:marRight w:val="0"/>
              <w:marTop w:val="0"/>
              <w:marBottom w:val="0"/>
              <w:divBdr>
                <w:top w:val="none" w:sz="0" w:space="0" w:color="auto"/>
                <w:left w:val="none" w:sz="0" w:space="0" w:color="auto"/>
                <w:bottom w:val="none" w:sz="0" w:space="0" w:color="auto"/>
                <w:right w:val="none" w:sz="0" w:space="0" w:color="auto"/>
              </w:divBdr>
              <w:divsChild>
                <w:div w:id="728649284">
                  <w:marLeft w:val="0"/>
                  <w:marRight w:val="0"/>
                  <w:marTop w:val="0"/>
                  <w:marBottom w:val="0"/>
                  <w:divBdr>
                    <w:top w:val="none" w:sz="0" w:space="0" w:color="auto"/>
                    <w:left w:val="none" w:sz="0" w:space="0" w:color="auto"/>
                    <w:bottom w:val="none" w:sz="0" w:space="0" w:color="auto"/>
                    <w:right w:val="none" w:sz="0" w:space="0" w:color="auto"/>
                  </w:divBdr>
                  <w:divsChild>
                    <w:div w:id="1586497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7641450">
      <w:bodyDiv w:val="1"/>
      <w:marLeft w:val="0"/>
      <w:marRight w:val="0"/>
      <w:marTop w:val="0"/>
      <w:marBottom w:val="0"/>
      <w:divBdr>
        <w:top w:val="none" w:sz="0" w:space="0" w:color="auto"/>
        <w:left w:val="none" w:sz="0" w:space="0" w:color="auto"/>
        <w:bottom w:val="none" w:sz="0" w:space="0" w:color="auto"/>
        <w:right w:val="none" w:sz="0" w:space="0" w:color="auto"/>
      </w:divBdr>
    </w:div>
    <w:div w:id="891573627">
      <w:bodyDiv w:val="1"/>
      <w:marLeft w:val="0"/>
      <w:marRight w:val="0"/>
      <w:marTop w:val="0"/>
      <w:marBottom w:val="0"/>
      <w:divBdr>
        <w:top w:val="none" w:sz="0" w:space="0" w:color="auto"/>
        <w:left w:val="none" w:sz="0" w:space="0" w:color="auto"/>
        <w:bottom w:val="none" w:sz="0" w:space="0" w:color="auto"/>
        <w:right w:val="none" w:sz="0" w:space="0" w:color="auto"/>
      </w:divBdr>
    </w:div>
    <w:div w:id="979068172">
      <w:bodyDiv w:val="1"/>
      <w:marLeft w:val="0"/>
      <w:marRight w:val="0"/>
      <w:marTop w:val="0"/>
      <w:marBottom w:val="0"/>
      <w:divBdr>
        <w:top w:val="none" w:sz="0" w:space="0" w:color="auto"/>
        <w:left w:val="none" w:sz="0" w:space="0" w:color="auto"/>
        <w:bottom w:val="none" w:sz="0" w:space="0" w:color="auto"/>
        <w:right w:val="none" w:sz="0" w:space="0" w:color="auto"/>
      </w:divBdr>
    </w:div>
    <w:div w:id="1044869871">
      <w:bodyDiv w:val="1"/>
      <w:marLeft w:val="0"/>
      <w:marRight w:val="0"/>
      <w:marTop w:val="0"/>
      <w:marBottom w:val="0"/>
      <w:divBdr>
        <w:top w:val="none" w:sz="0" w:space="0" w:color="auto"/>
        <w:left w:val="none" w:sz="0" w:space="0" w:color="auto"/>
        <w:bottom w:val="none" w:sz="0" w:space="0" w:color="auto"/>
        <w:right w:val="none" w:sz="0" w:space="0" w:color="auto"/>
      </w:divBdr>
    </w:div>
    <w:div w:id="1076980337">
      <w:bodyDiv w:val="1"/>
      <w:marLeft w:val="0"/>
      <w:marRight w:val="0"/>
      <w:marTop w:val="0"/>
      <w:marBottom w:val="0"/>
      <w:divBdr>
        <w:top w:val="none" w:sz="0" w:space="0" w:color="auto"/>
        <w:left w:val="none" w:sz="0" w:space="0" w:color="auto"/>
        <w:bottom w:val="none" w:sz="0" w:space="0" w:color="auto"/>
        <w:right w:val="none" w:sz="0" w:space="0" w:color="auto"/>
      </w:divBdr>
    </w:div>
    <w:div w:id="1105609630">
      <w:bodyDiv w:val="1"/>
      <w:marLeft w:val="0"/>
      <w:marRight w:val="0"/>
      <w:marTop w:val="0"/>
      <w:marBottom w:val="0"/>
      <w:divBdr>
        <w:top w:val="none" w:sz="0" w:space="0" w:color="auto"/>
        <w:left w:val="none" w:sz="0" w:space="0" w:color="auto"/>
        <w:bottom w:val="none" w:sz="0" w:space="0" w:color="auto"/>
        <w:right w:val="none" w:sz="0" w:space="0" w:color="auto"/>
      </w:divBdr>
    </w:div>
    <w:div w:id="1124889349">
      <w:bodyDiv w:val="1"/>
      <w:marLeft w:val="0"/>
      <w:marRight w:val="0"/>
      <w:marTop w:val="0"/>
      <w:marBottom w:val="0"/>
      <w:divBdr>
        <w:top w:val="none" w:sz="0" w:space="0" w:color="auto"/>
        <w:left w:val="none" w:sz="0" w:space="0" w:color="auto"/>
        <w:bottom w:val="none" w:sz="0" w:space="0" w:color="auto"/>
        <w:right w:val="none" w:sz="0" w:space="0" w:color="auto"/>
      </w:divBdr>
    </w:div>
    <w:div w:id="1167862232">
      <w:bodyDiv w:val="1"/>
      <w:marLeft w:val="0"/>
      <w:marRight w:val="0"/>
      <w:marTop w:val="0"/>
      <w:marBottom w:val="0"/>
      <w:divBdr>
        <w:top w:val="none" w:sz="0" w:space="0" w:color="auto"/>
        <w:left w:val="none" w:sz="0" w:space="0" w:color="auto"/>
        <w:bottom w:val="none" w:sz="0" w:space="0" w:color="auto"/>
        <w:right w:val="none" w:sz="0" w:space="0" w:color="auto"/>
      </w:divBdr>
      <w:divsChild>
        <w:div w:id="684673581">
          <w:marLeft w:val="0"/>
          <w:marRight w:val="0"/>
          <w:marTop w:val="0"/>
          <w:marBottom w:val="0"/>
          <w:divBdr>
            <w:top w:val="none" w:sz="0" w:space="0" w:color="auto"/>
            <w:left w:val="none" w:sz="0" w:space="0" w:color="auto"/>
            <w:bottom w:val="none" w:sz="0" w:space="0" w:color="auto"/>
            <w:right w:val="none" w:sz="0" w:space="0" w:color="auto"/>
          </w:divBdr>
        </w:div>
      </w:divsChild>
    </w:div>
    <w:div w:id="1202211914">
      <w:bodyDiv w:val="1"/>
      <w:marLeft w:val="0"/>
      <w:marRight w:val="0"/>
      <w:marTop w:val="0"/>
      <w:marBottom w:val="0"/>
      <w:divBdr>
        <w:top w:val="none" w:sz="0" w:space="0" w:color="auto"/>
        <w:left w:val="none" w:sz="0" w:space="0" w:color="auto"/>
        <w:bottom w:val="none" w:sz="0" w:space="0" w:color="auto"/>
        <w:right w:val="none" w:sz="0" w:space="0" w:color="auto"/>
      </w:divBdr>
    </w:div>
    <w:div w:id="1226531990">
      <w:bodyDiv w:val="1"/>
      <w:marLeft w:val="0"/>
      <w:marRight w:val="0"/>
      <w:marTop w:val="0"/>
      <w:marBottom w:val="0"/>
      <w:divBdr>
        <w:top w:val="none" w:sz="0" w:space="0" w:color="auto"/>
        <w:left w:val="none" w:sz="0" w:space="0" w:color="auto"/>
        <w:bottom w:val="none" w:sz="0" w:space="0" w:color="auto"/>
        <w:right w:val="none" w:sz="0" w:space="0" w:color="auto"/>
      </w:divBdr>
    </w:div>
    <w:div w:id="1245649148">
      <w:bodyDiv w:val="1"/>
      <w:marLeft w:val="0"/>
      <w:marRight w:val="0"/>
      <w:marTop w:val="0"/>
      <w:marBottom w:val="0"/>
      <w:divBdr>
        <w:top w:val="none" w:sz="0" w:space="0" w:color="auto"/>
        <w:left w:val="none" w:sz="0" w:space="0" w:color="auto"/>
        <w:bottom w:val="none" w:sz="0" w:space="0" w:color="auto"/>
        <w:right w:val="none" w:sz="0" w:space="0" w:color="auto"/>
      </w:divBdr>
    </w:div>
    <w:div w:id="1258251095">
      <w:bodyDiv w:val="1"/>
      <w:marLeft w:val="0"/>
      <w:marRight w:val="0"/>
      <w:marTop w:val="0"/>
      <w:marBottom w:val="0"/>
      <w:divBdr>
        <w:top w:val="none" w:sz="0" w:space="0" w:color="auto"/>
        <w:left w:val="none" w:sz="0" w:space="0" w:color="auto"/>
        <w:bottom w:val="none" w:sz="0" w:space="0" w:color="auto"/>
        <w:right w:val="none" w:sz="0" w:space="0" w:color="auto"/>
      </w:divBdr>
    </w:div>
    <w:div w:id="1268006099">
      <w:bodyDiv w:val="1"/>
      <w:marLeft w:val="0"/>
      <w:marRight w:val="0"/>
      <w:marTop w:val="0"/>
      <w:marBottom w:val="0"/>
      <w:divBdr>
        <w:top w:val="none" w:sz="0" w:space="0" w:color="auto"/>
        <w:left w:val="none" w:sz="0" w:space="0" w:color="auto"/>
        <w:bottom w:val="none" w:sz="0" w:space="0" w:color="auto"/>
        <w:right w:val="none" w:sz="0" w:space="0" w:color="auto"/>
      </w:divBdr>
    </w:div>
    <w:div w:id="1294942511">
      <w:bodyDiv w:val="1"/>
      <w:marLeft w:val="0"/>
      <w:marRight w:val="0"/>
      <w:marTop w:val="0"/>
      <w:marBottom w:val="0"/>
      <w:divBdr>
        <w:top w:val="none" w:sz="0" w:space="0" w:color="auto"/>
        <w:left w:val="none" w:sz="0" w:space="0" w:color="auto"/>
        <w:bottom w:val="none" w:sz="0" w:space="0" w:color="auto"/>
        <w:right w:val="none" w:sz="0" w:space="0" w:color="auto"/>
      </w:divBdr>
    </w:div>
    <w:div w:id="1314220961">
      <w:bodyDiv w:val="1"/>
      <w:marLeft w:val="0"/>
      <w:marRight w:val="0"/>
      <w:marTop w:val="0"/>
      <w:marBottom w:val="0"/>
      <w:divBdr>
        <w:top w:val="none" w:sz="0" w:space="0" w:color="auto"/>
        <w:left w:val="none" w:sz="0" w:space="0" w:color="auto"/>
        <w:bottom w:val="none" w:sz="0" w:space="0" w:color="auto"/>
        <w:right w:val="none" w:sz="0" w:space="0" w:color="auto"/>
      </w:divBdr>
    </w:div>
    <w:div w:id="1320696409">
      <w:bodyDiv w:val="1"/>
      <w:marLeft w:val="0"/>
      <w:marRight w:val="0"/>
      <w:marTop w:val="0"/>
      <w:marBottom w:val="0"/>
      <w:divBdr>
        <w:top w:val="none" w:sz="0" w:space="0" w:color="auto"/>
        <w:left w:val="none" w:sz="0" w:space="0" w:color="auto"/>
        <w:bottom w:val="none" w:sz="0" w:space="0" w:color="auto"/>
        <w:right w:val="none" w:sz="0" w:space="0" w:color="auto"/>
      </w:divBdr>
    </w:div>
    <w:div w:id="1329209250">
      <w:bodyDiv w:val="1"/>
      <w:marLeft w:val="0"/>
      <w:marRight w:val="0"/>
      <w:marTop w:val="0"/>
      <w:marBottom w:val="0"/>
      <w:divBdr>
        <w:top w:val="none" w:sz="0" w:space="0" w:color="auto"/>
        <w:left w:val="none" w:sz="0" w:space="0" w:color="auto"/>
        <w:bottom w:val="none" w:sz="0" w:space="0" w:color="auto"/>
        <w:right w:val="none" w:sz="0" w:space="0" w:color="auto"/>
      </w:divBdr>
    </w:div>
    <w:div w:id="1348679801">
      <w:bodyDiv w:val="1"/>
      <w:marLeft w:val="0"/>
      <w:marRight w:val="0"/>
      <w:marTop w:val="0"/>
      <w:marBottom w:val="0"/>
      <w:divBdr>
        <w:top w:val="none" w:sz="0" w:space="0" w:color="auto"/>
        <w:left w:val="none" w:sz="0" w:space="0" w:color="auto"/>
        <w:bottom w:val="none" w:sz="0" w:space="0" w:color="auto"/>
        <w:right w:val="none" w:sz="0" w:space="0" w:color="auto"/>
      </w:divBdr>
    </w:div>
    <w:div w:id="1406293909">
      <w:bodyDiv w:val="1"/>
      <w:marLeft w:val="0"/>
      <w:marRight w:val="0"/>
      <w:marTop w:val="0"/>
      <w:marBottom w:val="0"/>
      <w:divBdr>
        <w:top w:val="none" w:sz="0" w:space="0" w:color="auto"/>
        <w:left w:val="none" w:sz="0" w:space="0" w:color="auto"/>
        <w:bottom w:val="none" w:sz="0" w:space="0" w:color="auto"/>
        <w:right w:val="none" w:sz="0" w:space="0" w:color="auto"/>
      </w:divBdr>
    </w:div>
    <w:div w:id="1449009304">
      <w:bodyDiv w:val="1"/>
      <w:marLeft w:val="0"/>
      <w:marRight w:val="0"/>
      <w:marTop w:val="0"/>
      <w:marBottom w:val="0"/>
      <w:divBdr>
        <w:top w:val="none" w:sz="0" w:space="0" w:color="auto"/>
        <w:left w:val="none" w:sz="0" w:space="0" w:color="auto"/>
        <w:bottom w:val="none" w:sz="0" w:space="0" w:color="auto"/>
        <w:right w:val="none" w:sz="0" w:space="0" w:color="auto"/>
      </w:divBdr>
    </w:div>
    <w:div w:id="1518615694">
      <w:bodyDiv w:val="1"/>
      <w:marLeft w:val="0"/>
      <w:marRight w:val="0"/>
      <w:marTop w:val="0"/>
      <w:marBottom w:val="0"/>
      <w:divBdr>
        <w:top w:val="none" w:sz="0" w:space="0" w:color="auto"/>
        <w:left w:val="none" w:sz="0" w:space="0" w:color="auto"/>
        <w:bottom w:val="none" w:sz="0" w:space="0" w:color="auto"/>
        <w:right w:val="none" w:sz="0" w:space="0" w:color="auto"/>
      </w:divBdr>
    </w:div>
    <w:div w:id="1558318474">
      <w:bodyDiv w:val="1"/>
      <w:marLeft w:val="0"/>
      <w:marRight w:val="0"/>
      <w:marTop w:val="0"/>
      <w:marBottom w:val="0"/>
      <w:divBdr>
        <w:top w:val="none" w:sz="0" w:space="0" w:color="auto"/>
        <w:left w:val="none" w:sz="0" w:space="0" w:color="auto"/>
        <w:bottom w:val="none" w:sz="0" w:space="0" w:color="auto"/>
        <w:right w:val="none" w:sz="0" w:space="0" w:color="auto"/>
      </w:divBdr>
    </w:div>
    <w:div w:id="1612662317">
      <w:bodyDiv w:val="1"/>
      <w:marLeft w:val="0"/>
      <w:marRight w:val="0"/>
      <w:marTop w:val="0"/>
      <w:marBottom w:val="0"/>
      <w:divBdr>
        <w:top w:val="none" w:sz="0" w:space="0" w:color="auto"/>
        <w:left w:val="none" w:sz="0" w:space="0" w:color="auto"/>
        <w:bottom w:val="none" w:sz="0" w:space="0" w:color="auto"/>
        <w:right w:val="none" w:sz="0" w:space="0" w:color="auto"/>
      </w:divBdr>
      <w:divsChild>
        <w:div w:id="906453010">
          <w:marLeft w:val="0"/>
          <w:marRight w:val="0"/>
          <w:marTop w:val="0"/>
          <w:marBottom w:val="0"/>
          <w:divBdr>
            <w:top w:val="none" w:sz="0" w:space="0" w:color="auto"/>
            <w:left w:val="none" w:sz="0" w:space="0" w:color="auto"/>
            <w:bottom w:val="none" w:sz="0" w:space="0" w:color="auto"/>
            <w:right w:val="none" w:sz="0" w:space="0" w:color="auto"/>
          </w:divBdr>
          <w:divsChild>
            <w:div w:id="123474612">
              <w:marLeft w:val="0"/>
              <w:marRight w:val="0"/>
              <w:marTop w:val="0"/>
              <w:marBottom w:val="0"/>
              <w:divBdr>
                <w:top w:val="none" w:sz="0" w:space="0" w:color="auto"/>
                <w:left w:val="none" w:sz="0" w:space="0" w:color="auto"/>
                <w:bottom w:val="none" w:sz="0" w:space="0" w:color="auto"/>
                <w:right w:val="none" w:sz="0" w:space="0" w:color="auto"/>
              </w:divBdr>
              <w:divsChild>
                <w:div w:id="762536897">
                  <w:marLeft w:val="0"/>
                  <w:marRight w:val="0"/>
                  <w:marTop w:val="0"/>
                  <w:marBottom w:val="0"/>
                  <w:divBdr>
                    <w:top w:val="none" w:sz="0" w:space="0" w:color="auto"/>
                    <w:left w:val="none" w:sz="0" w:space="0" w:color="auto"/>
                    <w:bottom w:val="none" w:sz="0" w:space="0" w:color="auto"/>
                    <w:right w:val="none" w:sz="0" w:space="0" w:color="auto"/>
                  </w:divBdr>
                  <w:divsChild>
                    <w:div w:id="1656950032">
                      <w:marLeft w:val="0"/>
                      <w:marRight w:val="0"/>
                      <w:marTop w:val="0"/>
                      <w:marBottom w:val="0"/>
                      <w:divBdr>
                        <w:top w:val="none" w:sz="0" w:space="0" w:color="auto"/>
                        <w:left w:val="none" w:sz="0" w:space="0" w:color="auto"/>
                        <w:bottom w:val="none" w:sz="0" w:space="0" w:color="auto"/>
                        <w:right w:val="none" w:sz="0" w:space="0" w:color="auto"/>
                      </w:divBdr>
                      <w:divsChild>
                        <w:div w:id="1243098825">
                          <w:marLeft w:val="0"/>
                          <w:marRight w:val="0"/>
                          <w:marTop w:val="0"/>
                          <w:marBottom w:val="0"/>
                          <w:divBdr>
                            <w:top w:val="none" w:sz="0" w:space="0" w:color="auto"/>
                            <w:left w:val="none" w:sz="0" w:space="0" w:color="auto"/>
                            <w:bottom w:val="none" w:sz="0" w:space="0" w:color="auto"/>
                            <w:right w:val="none" w:sz="0" w:space="0" w:color="auto"/>
                          </w:divBdr>
                          <w:divsChild>
                            <w:div w:id="1699158731">
                              <w:marLeft w:val="4125"/>
                              <w:marRight w:val="0"/>
                              <w:marTop w:val="0"/>
                              <w:marBottom w:val="0"/>
                              <w:divBdr>
                                <w:top w:val="none" w:sz="0" w:space="0" w:color="auto"/>
                                <w:left w:val="none" w:sz="0" w:space="0" w:color="auto"/>
                                <w:bottom w:val="none" w:sz="0" w:space="0" w:color="auto"/>
                                <w:right w:val="none" w:sz="0" w:space="0" w:color="auto"/>
                              </w:divBdr>
                              <w:divsChild>
                                <w:div w:id="1322584839">
                                  <w:marLeft w:val="0"/>
                                  <w:marRight w:val="0"/>
                                  <w:marTop w:val="0"/>
                                  <w:marBottom w:val="0"/>
                                  <w:divBdr>
                                    <w:top w:val="none" w:sz="0" w:space="0" w:color="auto"/>
                                    <w:left w:val="none" w:sz="0" w:space="0" w:color="auto"/>
                                    <w:bottom w:val="none" w:sz="0" w:space="0" w:color="auto"/>
                                    <w:right w:val="none" w:sz="0" w:space="0" w:color="auto"/>
                                  </w:divBdr>
                                  <w:divsChild>
                                    <w:div w:id="596670097">
                                      <w:marLeft w:val="0"/>
                                      <w:marRight w:val="0"/>
                                      <w:marTop w:val="0"/>
                                      <w:marBottom w:val="0"/>
                                      <w:divBdr>
                                        <w:top w:val="none" w:sz="0" w:space="0" w:color="auto"/>
                                        <w:left w:val="none" w:sz="0" w:space="0" w:color="auto"/>
                                        <w:bottom w:val="none" w:sz="0" w:space="0" w:color="auto"/>
                                        <w:right w:val="none" w:sz="0" w:space="0" w:color="auto"/>
                                      </w:divBdr>
                                      <w:divsChild>
                                        <w:div w:id="1634168420">
                                          <w:marLeft w:val="0"/>
                                          <w:marRight w:val="0"/>
                                          <w:marTop w:val="0"/>
                                          <w:marBottom w:val="0"/>
                                          <w:divBdr>
                                            <w:top w:val="none" w:sz="0" w:space="0" w:color="auto"/>
                                            <w:left w:val="none" w:sz="0" w:space="0" w:color="auto"/>
                                            <w:bottom w:val="none" w:sz="0" w:space="0" w:color="auto"/>
                                            <w:right w:val="none" w:sz="0" w:space="0" w:color="auto"/>
                                          </w:divBdr>
                                          <w:divsChild>
                                            <w:div w:id="1980305291">
                                              <w:marLeft w:val="0"/>
                                              <w:marRight w:val="0"/>
                                              <w:marTop w:val="0"/>
                                              <w:marBottom w:val="0"/>
                                              <w:divBdr>
                                                <w:top w:val="none" w:sz="0" w:space="0" w:color="auto"/>
                                                <w:left w:val="none" w:sz="0" w:space="0" w:color="auto"/>
                                                <w:bottom w:val="none" w:sz="0" w:space="0" w:color="auto"/>
                                                <w:right w:val="none" w:sz="0" w:space="0" w:color="auto"/>
                                              </w:divBdr>
                                              <w:divsChild>
                                                <w:div w:id="1655254532">
                                                  <w:marLeft w:val="0"/>
                                                  <w:marRight w:val="0"/>
                                                  <w:marTop w:val="0"/>
                                                  <w:marBottom w:val="0"/>
                                                  <w:divBdr>
                                                    <w:top w:val="none" w:sz="0" w:space="0" w:color="auto"/>
                                                    <w:left w:val="none" w:sz="0" w:space="0" w:color="auto"/>
                                                    <w:bottom w:val="none" w:sz="0" w:space="0" w:color="auto"/>
                                                    <w:right w:val="none" w:sz="0" w:space="0" w:color="auto"/>
                                                  </w:divBdr>
                                                  <w:divsChild>
                                                    <w:div w:id="1486896298">
                                                      <w:marLeft w:val="0"/>
                                                      <w:marRight w:val="0"/>
                                                      <w:marTop w:val="0"/>
                                                      <w:marBottom w:val="0"/>
                                                      <w:divBdr>
                                                        <w:top w:val="none" w:sz="0" w:space="0" w:color="auto"/>
                                                        <w:left w:val="none" w:sz="0" w:space="0" w:color="auto"/>
                                                        <w:bottom w:val="none" w:sz="0" w:space="0" w:color="auto"/>
                                                        <w:right w:val="none" w:sz="0" w:space="0" w:color="auto"/>
                                                      </w:divBdr>
                                                      <w:divsChild>
                                                        <w:div w:id="866140257">
                                                          <w:marLeft w:val="0"/>
                                                          <w:marRight w:val="0"/>
                                                          <w:marTop w:val="0"/>
                                                          <w:marBottom w:val="0"/>
                                                          <w:divBdr>
                                                            <w:top w:val="none" w:sz="0" w:space="0" w:color="auto"/>
                                                            <w:left w:val="none" w:sz="0" w:space="0" w:color="auto"/>
                                                            <w:bottom w:val="none" w:sz="0" w:space="0" w:color="auto"/>
                                                            <w:right w:val="none" w:sz="0" w:space="0" w:color="auto"/>
                                                          </w:divBdr>
                                                          <w:divsChild>
                                                            <w:div w:id="1318730984">
                                                              <w:marLeft w:val="0"/>
                                                              <w:marRight w:val="0"/>
                                                              <w:marTop w:val="0"/>
                                                              <w:marBottom w:val="0"/>
                                                              <w:divBdr>
                                                                <w:top w:val="none" w:sz="0" w:space="0" w:color="auto"/>
                                                                <w:left w:val="none" w:sz="0" w:space="0" w:color="auto"/>
                                                                <w:bottom w:val="none" w:sz="0" w:space="0" w:color="auto"/>
                                                                <w:right w:val="none" w:sz="0" w:space="0" w:color="auto"/>
                                                              </w:divBdr>
                                                              <w:divsChild>
                                                                <w:div w:id="986979307">
                                                                  <w:marLeft w:val="0"/>
                                                                  <w:marRight w:val="0"/>
                                                                  <w:marTop w:val="0"/>
                                                                  <w:marBottom w:val="0"/>
                                                                  <w:divBdr>
                                                                    <w:top w:val="none" w:sz="0" w:space="0" w:color="auto"/>
                                                                    <w:left w:val="none" w:sz="0" w:space="0" w:color="auto"/>
                                                                    <w:bottom w:val="none" w:sz="0" w:space="0" w:color="auto"/>
                                                                    <w:right w:val="none" w:sz="0" w:space="0" w:color="auto"/>
                                                                  </w:divBdr>
                                                                  <w:divsChild>
                                                                    <w:div w:id="1307979050">
                                                                      <w:marLeft w:val="0"/>
                                                                      <w:marRight w:val="0"/>
                                                                      <w:marTop w:val="0"/>
                                                                      <w:marBottom w:val="0"/>
                                                                      <w:divBdr>
                                                                        <w:top w:val="none" w:sz="0" w:space="0" w:color="auto"/>
                                                                        <w:left w:val="none" w:sz="0" w:space="0" w:color="auto"/>
                                                                        <w:bottom w:val="none" w:sz="0" w:space="0" w:color="auto"/>
                                                                        <w:right w:val="none" w:sz="0" w:space="0" w:color="auto"/>
                                                                      </w:divBdr>
                                                                    </w:div>
                                                                  </w:divsChild>
                                                                </w:div>
                                                                <w:div w:id="526331486">
                                                                  <w:marLeft w:val="0"/>
                                                                  <w:marRight w:val="0"/>
                                                                  <w:marTop w:val="0"/>
                                                                  <w:marBottom w:val="0"/>
                                                                  <w:divBdr>
                                                                    <w:top w:val="none" w:sz="0" w:space="0" w:color="auto"/>
                                                                    <w:left w:val="none" w:sz="0" w:space="0" w:color="auto"/>
                                                                    <w:bottom w:val="none" w:sz="0" w:space="0" w:color="auto"/>
                                                                    <w:right w:val="none" w:sz="0" w:space="0" w:color="auto"/>
                                                                  </w:divBdr>
                                                                </w:div>
                                                                <w:div w:id="1808162553">
                                                                  <w:marLeft w:val="0"/>
                                                                  <w:marRight w:val="0"/>
                                                                  <w:marTop w:val="0"/>
                                                                  <w:marBottom w:val="0"/>
                                                                  <w:divBdr>
                                                                    <w:top w:val="none" w:sz="0" w:space="0" w:color="auto"/>
                                                                    <w:left w:val="none" w:sz="0" w:space="0" w:color="auto"/>
                                                                    <w:bottom w:val="none" w:sz="0" w:space="0" w:color="auto"/>
                                                                    <w:right w:val="none" w:sz="0" w:space="0" w:color="auto"/>
                                                                  </w:divBdr>
                                                                </w:div>
                                                                <w:div w:id="234701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99305636">
                                  <w:marLeft w:val="0"/>
                                  <w:marRight w:val="0"/>
                                  <w:marTop w:val="0"/>
                                  <w:marBottom w:val="0"/>
                                  <w:divBdr>
                                    <w:top w:val="none" w:sz="0" w:space="0" w:color="auto"/>
                                    <w:left w:val="none" w:sz="0" w:space="0" w:color="auto"/>
                                    <w:bottom w:val="none" w:sz="0" w:space="0" w:color="auto"/>
                                    <w:right w:val="none" w:sz="0" w:space="0" w:color="auto"/>
                                  </w:divBdr>
                                </w:div>
                                <w:div w:id="522599182">
                                  <w:marLeft w:val="0"/>
                                  <w:marRight w:val="0"/>
                                  <w:marTop w:val="600"/>
                                  <w:marBottom w:val="0"/>
                                  <w:divBdr>
                                    <w:top w:val="none" w:sz="0" w:space="0" w:color="auto"/>
                                    <w:left w:val="none" w:sz="0" w:space="0" w:color="auto"/>
                                    <w:bottom w:val="none" w:sz="0" w:space="0" w:color="auto"/>
                                    <w:right w:val="none" w:sz="0" w:space="0" w:color="auto"/>
                                  </w:divBdr>
                                  <w:divsChild>
                                    <w:div w:id="1276447537">
                                      <w:marLeft w:val="0"/>
                                      <w:marRight w:val="0"/>
                                      <w:marTop w:val="0"/>
                                      <w:marBottom w:val="0"/>
                                      <w:divBdr>
                                        <w:top w:val="none" w:sz="0" w:space="0" w:color="auto"/>
                                        <w:left w:val="none" w:sz="0" w:space="0" w:color="auto"/>
                                        <w:bottom w:val="none" w:sz="0" w:space="0" w:color="auto"/>
                                        <w:right w:val="none" w:sz="0" w:space="0" w:color="auto"/>
                                      </w:divBdr>
                                      <w:divsChild>
                                        <w:div w:id="1881552842">
                                          <w:marLeft w:val="0"/>
                                          <w:marRight w:val="0"/>
                                          <w:marTop w:val="0"/>
                                          <w:marBottom w:val="0"/>
                                          <w:divBdr>
                                            <w:top w:val="none" w:sz="0" w:space="0" w:color="auto"/>
                                            <w:left w:val="none" w:sz="0" w:space="0" w:color="auto"/>
                                            <w:bottom w:val="none" w:sz="0" w:space="0" w:color="auto"/>
                                            <w:right w:val="none" w:sz="0" w:space="0" w:color="auto"/>
                                          </w:divBdr>
                                        </w:div>
                                      </w:divsChild>
                                    </w:div>
                                    <w:div w:id="576552716">
                                      <w:marLeft w:val="0"/>
                                      <w:marRight w:val="0"/>
                                      <w:marTop w:val="0"/>
                                      <w:marBottom w:val="0"/>
                                      <w:divBdr>
                                        <w:top w:val="none" w:sz="0" w:space="0" w:color="auto"/>
                                        <w:left w:val="none" w:sz="0" w:space="0" w:color="auto"/>
                                        <w:bottom w:val="none" w:sz="0" w:space="0" w:color="auto"/>
                                        <w:right w:val="none" w:sz="0" w:space="0" w:color="auto"/>
                                      </w:divBdr>
                                      <w:divsChild>
                                        <w:div w:id="1417438135">
                                          <w:marLeft w:val="0"/>
                                          <w:marRight w:val="0"/>
                                          <w:marTop w:val="0"/>
                                          <w:marBottom w:val="0"/>
                                          <w:divBdr>
                                            <w:top w:val="none" w:sz="0" w:space="0" w:color="auto"/>
                                            <w:left w:val="none" w:sz="0" w:space="0" w:color="auto"/>
                                            <w:bottom w:val="none" w:sz="0" w:space="0" w:color="auto"/>
                                            <w:right w:val="none" w:sz="0" w:space="0" w:color="auto"/>
                                          </w:divBdr>
                                          <w:divsChild>
                                            <w:div w:id="1591349712">
                                              <w:marLeft w:val="0"/>
                                              <w:marRight w:val="0"/>
                                              <w:marTop w:val="0"/>
                                              <w:marBottom w:val="225"/>
                                              <w:divBdr>
                                                <w:top w:val="none" w:sz="0" w:space="0" w:color="auto"/>
                                                <w:left w:val="none" w:sz="0" w:space="0" w:color="auto"/>
                                                <w:bottom w:val="none" w:sz="0" w:space="0" w:color="auto"/>
                                                <w:right w:val="none" w:sz="0" w:space="0" w:color="auto"/>
                                              </w:divBdr>
                                              <w:divsChild>
                                                <w:div w:id="2068919896">
                                                  <w:marLeft w:val="0"/>
                                                  <w:marRight w:val="0"/>
                                                  <w:marTop w:val="0"/>
                                                  <w:marBottom w:val="0"/>
                                                  <w:divBdr>
                                                    <w:top w:val="single" w:sz="6" w:space="0" w:color="EDEDED"/>
                                                    <w:left w:val="single" w:sz="6" w:space="0" w:color="EDEDED"/>
                                                    <w:bottom w:val="single" w:sz="6" w:space="0" w:color="EDEDED"/>
                                                    <w:right w:val="single" w:sz="6" w:space="0" w:color="EDEDED"/>
                                                  </w:divBdr>
                                                  <w:divsChild>
                                                    <w:div w:id="1383627878">
                                                      <w:marLeft w:val="0"/>
                                                      <w:marRight w:val="0"/>
                                                      <w:marTop w:val="0"/>
                                                      <w:marBottom w:val="0"/>
                                                      <w:divBdr>
                                                        <w:top w:val="none" w:sz="0" w:space="0" w:color="auto"/>
                                                        <w:left w:val="none" w:sz="0" w:space="0" w:color="auto"/>
                                                        <w:bottom w:val="none" w:sz="0" w:space="0" w:color="auto"/>
                                                        <w:right w:val="none" w:sz="0" w:space="0" w:color="auto"/>
                                                      </w:divBdr>
                                                    </w:div>
                                                    <w:div w:id="1957977751">
                                                      <w:marLeft w:val="0"/>
                                                      <w:marRight w:val="0"/>
                                                      <w:marTop w:val="0"/>
                                                      <w:marBottom w:val="0"/>
                                                      <w:divBdr>
                                                        <w:top w:val="none" w:sz="0" w:space="0" w:color="auto"/>
                                                        <w:left w:val="none" w:sz="0" w:space="0" w:color="auto"/>
                                                        <w:bottom w:val="none" w:sz="0" w:space="0" w:color="auto"/>
                                                        <w:right w:val="none" w:sz="0" w:space="0" w:color="auto"/>
                                                      </w:divBdr>
                                                      <w:divsChild>
                                                        <w:div w:id="620919161">
                                                          <w:marLeft w:val="0"/>
                                                          <w:marRight w:val="0"/>
                                                          <w:marTop w:val="75"/>
                                                          <w:marBottom w:val="0"/>
                                                          <w:divBdr>
                                                            <w:top w:val="none" w:sz="0" w:space="0" w:color="auto"/>
                                                            <w:left w:val="none" w:sz="0" w:space="0" w:color="auto"/>
                                                            <w:bottom w:val="none" w:sz="0" w:space="0" w:color="auto"/>
                                                            <w:right w:val="none" w:sz="0" w:space="0" w:color="auto"/>
                                                          </w:divBdr>
                                                          <w:divsChild>
                                                            <w:div w:id="1960530769">
                                                              <w:marLeft w:val="0"/>
                                                              <w:marRight w:val="0"/>
                                                              <w:marTop w:val="0"/>
                                                              <w:marBottom w:val="0"/>
                                                              <w:divBdr>
                                                                <w:top w:val="none" w:sz="0" w:space="0" w:color="auto"/>
                                                                <w:left w:val="none" w:sz="0" w:space="0" w:color="auto"/>
                                                                <w:bottom w:val="none" w:sz="0" w:space="0" w:color="auto"/>
                                                                <w:right w:val="none" w:sz="0" w:space="0" w:color="auto"/>
                                                              </w:divBdr>
                                                            </w:div>
                                                            <w:div w:id="1691252475">
                                                              <w:marLeft w:val="0"/>
                                                              <w:marRight w:val="0"/>
                                                              <w:marTop w:val="0"/>
                                                              <w:marBottom w:val="0"/>
                                                              <w:divBdr>
                                                                <w:top w:val="none" w:sz="0" w:space="0" w:color="auto"/>
                                                                <w:left w:val="none" w:sz="0" w:space="0" w:color="auto"/>
                                                                <w:bottom w:val="none" w:sz="0" w:space="0" w:color="auto"/>
                                                                <w:right w:val="none" w:sz="0" w:space="0" w:color="auto"/>
                                                              </w:divBdr>
                                                            </w:div>
                                                          </w:divsChild>
                                                        </w:div>
                                                        <w:div w:id="989867211">
                                                          <w:marLeft w:val="0"/>
                                                          <w:marRight w:val="0"/>
                                                          <w:marTop w:val="0"/>
                                                          <w:marBottom w:val="0"/>
                                                          <w:divBdr>
                                                            <w:top w:val="none" w:sz="0" w:space="0" w:color="auto"/>
                                                            <w:left w:val="none" w:sz="0" w:space="0" w:color="auto"/>
                                                            <w:bottom w:val="none" w:sz="0" w:space="0" w:color="auto"/>
                                                            <w:right w:val="none" w:sz="0" w:space="0" w:color="auto"/>
                                                          </w:divBdr>
                                                          <w:divsChild>
                                                            <w:div w:id="1436056104">
                                                              <w:marLeft w:val="0"/>
                                                              <w:marRight w:val="0"/>
                                                              <w:marTop w:val="0"/>
                                                              <w:marBottom w:val="0"/>
                                                              <w:divBdr>
                                                                <w:top w:val="none" w:sz="0" w:space="0" w:color="auto"/>
                                                                <w:left w:val="none" w:sz="0" w:space="0" w:color="auto"/>
                                                                <w:bottom w:val="none" w:sz="0" w:space="0" w:color="auto"/>
                                                                <w:right w:val="none" w:sz="0" w:space="0" w:color="auto"/>
                                                              </w:divBdr>
                                                            </w:div>
                                                            <w:div w:id="269896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9886133">
                                          <w:marLeft w:val="0"/>
                                          <w:marRight w:val="0"/>
                                          <w:marTop w:val="0"/>
                                          <w:marBottom w:val="0"/>
                                          <w:divBdr>
                                            <w:top w:val="none" w:sz="0" w:space="0" w:color="auto"/>
                                            <w:left w:val="none" w:sz="0" w:space="0" w:color="auto"/>
                                            <w:bottom w:val="none" w:sz="0" w:space="0" w:color="auto"/>
                                            <w:right w:val="none" w:sz="0" w:space="0" w:color="auto"/>
                                          </w:divBdr>
                                          <w:divsChild>
                                            <w:div w:id="102112042">
                                              <w:marLeft w:val="0"/>
                                              <w:marRight w:val="0"/>
                                              <w:marTop w:val="0"/>
                                              <w:marBottom w:val="225"/>
                                              <w:divBdr>
                                                <w:top w:val="none" w:sz="0" w:space="0" w:color="auto"/>
                                                <w:left w:val="none" w:sz="0" w:space="0" w:color="auto"/>
                                                <w:bottom w:val="none" w:sz="0" w:space="0" w:color="auto"/>
                                                <w:right w:val="none" w:sz="0" w:space="0" w:color="auto"/>
                                              </w:divBdr>
                                              <w:divsChild>
                                                <w:div w:id="289752492">
                                                  <w:marLeft w:val="0"/>
                                                  <w:marRight w:val="0"/>
                                                  <w:marTop w:val="0"/>
                                                  <w:marBottom w:val="0"/>
                                                  <w:divBdr>
                                                    <w:top w:val="single" w:sz="6" w:space="0" w:color="EDEDED"/>
                                                    <w:left w:val="single" w:sz="6" w:space="0" w:color="EDEDED"/>
                                                    <w:bottom w:val="single" w:sz="6" w:space="0" w:color="EDEDED"/>
                                                    <w:right w:val="single" w:sz="6" w:space="0" w:color="EDEDED"/>
                                                  </w:divBdr>
                                                  <w:divsChild>
                                                    <w:div w:id="89394699">
                                                      <w:marLeft w:val="0"/>
                                                      <w:marRight w:val="0"/>
                                                      <w:marTop w:val="0"/>
                                                      <w:marBottom w:val="0"/>
                                                      <w:divBdr>
                                                        <w:top w:val="none" w:sz="0" w:space="0" w:color="auto"/>
                                                        <w:left w:val="none" w:sz="0" w:space="0" w:color="auto"/>
                                                        <w:bottom w:val="none" w:sz="0" w:space="0" w:color="auto"/>
                                                        <w:right w:val="none" w:sz="0" w:space="0" w:color="auto"/>
                                                      </w:divBdr>
                                                    </w:div>
                                                    <w:div w:id="1052777734">
                                                      <w:marLeft w:val="0"/>
                                                      <w:marRight w:val="0"/>
                                                      <w:marTop w:val="0"/>
                                                      <w:marBottom w:val="0"/>
                                                      <w:divBdr>
                                                        <w:top w:val="none" w:sz="0" w:space="0" w:color="auto"/>
                                                        <w:left w:val="none" w:sz="0" w:space="0" w:color="auto"/>
                                                        <w:bottom w:val="none" w:sz="0" w:space="0" w:color="auto"/>
                                                        <w:right w:val="none" w:sz="0" w:space="0" w:color="auto"/>
                                                      </w:divBdr>
                                                      <w:divsChild>
                                                        <w:div w:id="1734114420">
                                                          <w:marLeft w:val="0"/>
                                                          <w:marRight w:val="0"/>
                                                          <w:marTop w:val="75"/>
                                                          <w:marBottom w:val="0"/>
                                                          <w:divBdr>
                                                            <w:top w:val="none" w:sz="0" w:space="0" w:color="auto"/>
                                                            <w:left w:val="none" w:sz="0" w:space="0" w:color="auto"/>
                                                            <w:bottom w:val="none" w:sz="0" w:space="0" w:color="auto"/>
                                                            <w:right w:val="none" w:sz="0" w:space="0" w:color="auto"/>
                                                          </w:divBdr>
                                                          <w:divsChild>
                                                            <w:div w:id="1202934042">
                                                              <w:marLeft w:val="0"/>
                                                              <w:marRight w:val="0"/>
                                                              <w:marTop w:val="0"/>
                                                              <w:marBottom w:val="0"/>
                                                              <w:divBdr>
                                                                <w:top w:val="none" w:sz="0" w:space="0" w:color="auto"/>
                                                                <w:left w:val="none" w:sz="0" w:space="0" w:color="auto"/>
                                                                <w:bottom w:val="none" w:sz="0" w:space="0" w:color="auto"/>
                                                                <w:right w:val="none" w:sz="0" w:space="0" w:color="auto"/>
                                                              </w:divBdr>
                                                            </w:div>
                                                            <w:div w:id="1804880991">
                                                              <w:marLeft w:val="0"/>
                                                              <w:marRight w:val="0"/>
                                                              <w:marTop w:val="0"/>
                                                              <w:marBottom w:val="0"/>
                                                              <w:divBdr>
                                                                <w:top w:val="none" w:sz="0" w:space="0" w:color="auto"/>
                                                                <w:left w:val="none" w:sz="0" w:space="0" w:color="auto"/>
                                                                <w:bottom w:val="none" w:sz="0" w:space="0" w:color="auto"/>
                                                                <w:right w:val="none" w:sz="0" w:space="0" w:color="auto"/>
                                                              </w:divBdr>
                                                            </w:div>
                                                          </w:divsChild>
                                                        </w:div>
                                                        <w:div w:id="281806236">
                                                          <w:marLeft w:val="0"/>
                                                          <w:marRight w:val="0"/>
                                                          <w:marTop w:val="0"/>
                                                          <w:marBottom w:val="0"/>
                                                          <w:divBdr>
                                                            <w:top w:val="none" w:sz="0" w:space="0" w:color="auto"/>
                                                            <w:left w:val="none" w:sz="0" w:space="0" w:color="auto"/>
                                                            <w:bottom w:val="none" w:sz="0" w:space="0" w:color="auto"/>
                                                            <w:right w:val="none" w:sz="0" w:space="0" w:color="auto"/>
                                                          </w:divBdr>
                                                          <w:divsChild>
                                                            <w:div w:id="539392770">
                                                              <w:marLeft w:val="0"/>
                                                              <w:marRight w:val="0"/>
                                                              <w:marTop w:val="0"/>
                                                              <w:marBottom w:val="0"/>
                                                              <w:divBdr>
                                                                <w:top w:val="none" w:sz="0" w:space="0" w:color="auto"/>
                                                                <w:left w:val="none" w:sz="0" w:space="0" w:color="auto"/>
                                                                <w:bottom w:val="none" w:sz="0" w:space="0" w:color="auto"/>
                                                                <w:right w:val="none" w:sz="0" w:space="0" w:color="auto"/>
                                                              </w:divBdr>
                                                            </w:div>
                                                            <w:div w:id="41559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83391649">
                                          <w:marLeft w:val="0"/>
                                          <w:marRight w:val="0"/>
                                          <w:marTop w:val="0"/>
                                          <w:marBottom w:val="0"/>
                                          <w:divBdr>
                                            <w:top w:val="none" w:sz="0" w:space="0" w:color="auto"/>
                                            <w:left w:val="none" w:sz="0" w:space="0" w:color="auto"/>
                                            <w:bottom w:val="none" w:sz="0" w:space="0" w:color="auto"/>
                                            <w:right w:val="none" w:sz="0" w:space="0" w:color="auto"/>
                                          </w:divBdr>
                                          <w:divsChild>
                                            <w:div w:id="1023628805">
                                              <w:marLeft w:val="0"/>
                                              <w:marRight w:val="0"/>
                                              <w:marTop w:val="0"/>
                                              <w:marBottom w:val="225"/>
                                              <w:divBdr>
                                                <w:top w:val="none" w:sz="0" w:space="0" w:color="auto"/>
                                                <w:left w:val="none" w:sz="0" w:space="0" w:color="auto"/>
                                                <w:bottom w:val="none" w:sz="0" w:space="0" w:color="auto"/>
                                                <w:right w:val="none" w:sz="0" w:space="0" w:color="auto"/>
                                              </w:divBdr>
                                              <w:divsChild>
                                                <w:div w:id="1544950647">
                                                  <w:marLeft w:val="0"/>
                                                  <w:marRight w:val="0"/>
                                                  <w:marTop w:val="0"/>
                                                  <w:marBottom w:val="0"/>
                                                  <w:divBdr>
                                                    <w:top w:val="single" w:sz="6" w:space="0" w:color="EDEDED"/>
                                                    <w:left w:val="single" w:sz="6" w:space="0" w:color="EDEDED"/>
                                                    <w:bottom w:val="single" w:sz="6" w:space="0" w:color="EDEDED"/>
                                                    <w:right w:val="single" w:sz="6" w:space="0" w:color="EDEDED"/>
                                                  </w:divBdr>
                                                  <w:divsChild>
                                                    <w:div w:id="1290354426">
                                                      <w:marLeft w:val="0"/>
                                                      <w:marRight w:val="0"/>
                                                      <w:marTop w:val="0"/>
                                                      <w:marBottom w:val="0"/>
                                                      <w:divBdr>
                                                        <w:top w:val="none" w:sz="0" w:space="0" w:color="auto"/>
                                                        <w:left w:val="none" w:sz="0" w:space="0" w:color="auto"/>
                                                        <w:bottom w:val="none" w:sz="0" w:space="0" w:color="auto"/>
                                                        <w:right w:val="none" w:sz="0" w:space="0" w:color="auto"/>
                                                      </w:divBdr>
                                                    </w:div>
                                                    <w:div w:id="1599948937">
                                                      <w:marLeft w:val="0"/>
                                                      <w:marRight w:val="0"/>
                                                      <w:marTop w:val="0"/>
                                                      <w:marBottom w:val="0"/>
                                                      <w:divBdr>
                                                        <w:top w:val="none" w:sz="0" w:space="0" w:color="auto"/>
                                                        <w:left w:val="none" w:sz="0" w:space="0" w:color="auto"/>
                                                        <w:bottom w:val="none" w:sz="0" w:space="0" w:color="auto"/>
                                                        <w:right w:val="none" w:sz="0" w:space="0" w:color="auto"/>
                                                      </w:divBdr>
                                                      <w:divsChild>
                                                        <w:div w:id="1295793126">
                                                          <w:marLeft w:val="0"/>
                                                          <w:marRight w:val="0"/>
                                                          <w:marTop w:val="75"/>
                                                          <w:marBottom w:val="0"/>
                                                          <w:divBdr>
                                                            <w:top w:val="none" w:sz="0" w:space="0" w:color="auto"/>
                                                            <w:left w:val="none" w:sz="0" w:space="0" w:color="auto"/>
                                                            <w:bottom w:val="none" w:sz="0" w:space="0" w:color="auto"/>
                                                            <w:right w:val="none" w:sz="0" w:space="0" w:color="auto"/>
                                                          </w:divBdr>
                                                          <w:divsChild>
                                                            <w:div w:id="1225263004">
                                                              <w:marLeft w:val="0"/>
                                                              <w:marRight w:val="0"/>
                                                              <w:marTop w:val="0"/>
                                                              <w:marBottom w:val="0"/>
                                                              <w:divBdr>
                                                                <w:top w:val="none" w:sz="0" w:space="0" w:color="auto"/>
                                                                <w:left w:val="none" w:sz="0" w:space="0" w:color="auto"/>
                                                                <w:bottom w:val="none" w:sz="0" w:space="0" w:color="auto"/>
                                                                <w:right w:val="none" w:sz="0" w:space="0" w:color="auto"/>
                                                              </w:divBdr>
                                                            </w:div>
                                                            <w:div w:id="1722511133">
                                                              <w:marLeft w:val="0"/>
                                                              <w:marRight w:val="0"/>
                                                              <w:marTop w:val="0"/>
                                                              <w:marBottom w:val="0"/>
                                                              <w:divBdr>
                                                                <w:top w:val="none" w:sz="0" w:space="0" w:color="auto"/>
                                                                <w:left w:val="none" w:sz="0" w:space="0" w:color="auto"/>
                                                                <w:bottom w:val="none" w:sz="0" w:space="0" w:color="auto"/>
                                                                <w:right w:val="none" w:sz="0" w:space="0" w:color="auto"/>
                                                              </w:divBdr>
                                                            </w:div>
                                                          </w:divsChild>
                                                        </w:div>
                                                        <w:div w:id="1018890553">
                                                          <w:marLeft w:val="0"/>
                                                          <w:marRight w:val="0"/>
                                                          <w:marTop w:val="0"/>
                                                          <w:marBottom w:val="0"/>
                                                          <w:divBdr>
                                                            <w:top w:val="none" w:sz="0" w:space="0" w:color="auto"/>
                                                            <w:left w:val="none" w:sz="0" w:space="0" w:color="auto"/>
                                                            <w:bottom w:val="none" w:sz="0" w:space="0" w:color="auto"/>
                                                            <w:right w:val="none" w:sz="0" w:space="0" w:color="auto"/>
                                                          </w:divBdr>
                                                          <w:divsChild>
                                                            <w:div w:id="1902322813">
                                                              <w:marLeft w:val="0"/>
                                                              <w:marRight w:val="0"/>
                                                              <w:marTop w:val="0"/>
                                                              <w:marBottom w:val="0"/>
                                                              <w:divBdr>
                                                                <w:top w:val="none" w:sz="0" w:space="0" w:color="auto"/>
                                                                <w:left w:val="none" w:sz="0" w:space="0" w:color="auto"/>
                                                                <w:bottom w:val="none" w:sz="0" w:space="0" w:color="auto"/>
                                                                <w:right w:val="none" w:sz="0" w:space="0" w:color="auto"/>
                                                              </w:divBdr>
                                                            </w:div>
                                                            <w:div w:id="1682778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404979">
                                          <w:marLeft w:val="0"/>
                                          <w:marRight w:val="0"/>
                                          <w:marTop w:val="0"/>
                                          <w:marBottom w:val="300"/>
                                          <w:divBdr>
                                            <w:top w:val="none" w:sz="0" w:space="0" w:color="auto"/>
                                            <w:left w:val="none" w:sz="0" w:space="0" w:color="auto"/>
                                            <w:bottom w:val="none" w:sz="0" w:space="0" w:color="auto"/>
                                            <w:right w:val="none" w:sz="0" w:space="0" w:color="auto"/>
                                          </w:divBdr>
                                          <w:divsChild>
                                            <w:div w:id="1258830057">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869444508">
                                  <w:marLeft w:val="0"/>
                                  <w:marRight w:val="0"/>
                                  <w:marTop w:val="0"/>
                                  <w:marBottom w:val="375"/>
                                  <w:divBdr>
                                    <w:top w:val="none" w:sz="0" w:space="0" w:color="auto"/>
                                    <w:left w:val="single" w:sz="18" w:space="19" w:color="008000"/>
                                    <w:bottom w:val="none" w:sz="0" w:space="0" w:color="auto"/>
                                    <w:right w:val="none" w:sz="0" w:space="0" w:color="auto"/>
                                  </w:divBdr>
                                  <w:divsChild>
                                    <w:div w:id="457069877">
                                      <w:marLeft w:val="0"/>
                                      <w:marRight w:val="0"/>
                                      <w:marTop w:val="300"/>
                                      <w:marBottom w:val="0"/>
                                      <w:divBdr>
                                        <w:top w:val="none" w:sz="0" w:space="0" w:color="auto"/>
                                        <w:left w:val="none" w:sz="0" w:space="0" w:color="auto"/>
                                        <w:bottom w:val="none" w:sz="0" w:space="0" w:color="auto"/>
                                        <w:right w:val="none" w:sz="0" w:space="0" w:color="auto"/>
                                      </w:divBdr>
                                      <w:divsChild>
                                        <w:div w:id="821429147">
                                          <w:marLeft w:val="0"/>
                                          <w:marRight w:val="0"/>
                                          <w:marTop w:val="0"/>
                                          <w:marBottom w:val="0"/>
                                          <w:divBdr>
                                            <w:top w:val="none" w:sz="0" w:space="0" w:color="auto"/>
                                            <w:left w:val="none" w:sz="0" w:space="0" w:color="auto"/>
                                            <w:bottom w:val="none" w:sz="0" w:space="0" w:color="auto"/>
                                            <w:right w:val="none" w:sz="0" w:space="0" w:color="auto"/>
                                          </w:divBdr>
                                        </w:div>
                                        <w:div w:id="1314217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2617199">
                                  <w:marLeft w:val="0"/>
                                  <w:marRight w:val="0"/>
                                  <w:marTop w:val="225"/>
                                  <w:marBottom w:val="225"/>
                                  <w:divBdr>
                                    <w:top w:val="single" w:sz="6" w:space="8" w:color="D6D6D6"/>
                                    <w:left w:val="none" w:sz="0" w:space="0" w:color="auto"/>
                                    <w:bottom w:val="single" w:sz="6" w:space="8" w:color="D6D6D6"/>
                                    <w:right w:val="none" w:sz="0" w:space="0" w:color="auto"/>
                                  </w:divBdr>
                                </w:div>
                                <w:div w:id="190386398">
                                  <w:marLeft w:val="0"/>
                                  <w:marRight w:val="0"/>
                                  <w:marTop w:val="450"/>
                                  <w:marBottom w:val="150"/>
                                  <w:divBdr>
                                    <w:top w:val="none" w:sz="0" w:space="0" w:color="auto"/>
                                    <w:left w:val="none" w:sz="0" w:space="0" w:color="auto"/>
                                    <w:bottom w:val="none" w:sz="0" w:space="0" w:color="auto"/>
                                    <w:right w:val="none" w:sz="0" w:space="0" w:color="auto"/>
                                  </w:divBdr>
                                </w:div>
                                <w:div w:id="841159861">
                                  <w:marLeft w:val="0"/>
                                  <w:marRight w:val="0"/>
                                  <w:marTop w:val="0"/>
                                  <w:marBottom w:val="0"/>
                                  <w:divBdr>
                                    <w:top w:val="none" w:sz="0" w:space="0" w:color="auto"/>
                                    <w:left w:val="none" w:sz="0" w:space="0" w:color="auto"/>
                                    <w:bottom w:val="none" w:sz="0" w:space="0" w:color="auto"/>
                                    <w:right w:val="none" w:sz="0" w:space="0" w:color="auto"/>
                                  </w:divBdr>
                                </w:div>
                              </w:divsChild>
                            </w:div>
                            <w:div w:id="1078749750">
                              <w:marLeft w:val="0"/>
                              <w:marRight w:val="0"/>
                              <w:marTop w:val="0"/>
                              <w:marBottom w:val="0"/>
                              <w:divBdr>
                                <w:top w:val="none" w:sz="0" w:space="0" w:color="auto"/>
                                <w:left w:val="none" w:sz="0" w:space="0" w:color="auto"/>
                                <w:bottom w:val="none" w:sz="0" w:space="0" w:color="auto"/>
                                <w:right w:val="none" w:sz="0" w:space="0" w:color="auto"/>
                              </w:divBdr>
                              <w:divsChild>
                                <w:div w:id="376054538">
                                  <w:marLeft w:val="0"/>
                                  <w:marRight w:val="0"/>
                                  <w:marTop w:val="0"/>
                                  <w:marBottom w:val="0"/>
                                  <w:divBdr>
                                    <w:top w:val="none" w:sz="0" w:space="0" w:color="auto"/>
                                    <w:left w:val="none" w:sz="0" w:space="0" w:color="auto"/>
                                    <w:bottom w:val="none" w:sz="0" w:space="0" w:color="auto"/>
                                    <w:right w:val="none" w:sz="0" w:space="0" w:color="auto"/>
                                  </w:divBdr>
                                  <w:divsChild>
                                    <w:div w:id="157498219">
                                      <w:marLeft w:val="0"/>
                                      <w:marRight w:val="0"/>
                                      <w:marTop w:val="0"/>
                                      <w:marBottom w:val="0"/>
                                      <w:divBdr>
                                        <w:top w:val="none" w:sz="0" w:space="0" w:color="auto"/>
                                        <w:left w:val="none" w:sz="0" w:space="0" w:color="auto"/>
                                        <w:bottom w:val="none" w:sz="0" w:space="0" w:color="auto"/>
                                        <w:right w:val="none" w:sz="0" w:space="0" w:color="auto"/>
                                      </w:divBdr>
                                      <w:divsChild>
                                        <w:div w:id="1823814586">
                                          <w:blockQuote w:val="1"/>
                                          <w:marLeft w:val="0"/>
                                          <w:marRight w:val="0"/>
                                          <w:marTop w:val="0"/>
                                          <w:marBottom w:val="300"/>
                                          <w:divBdr>
                                            <w:top w:val="none" w:sz="0" w:space="0" w:color="auto"/>
                                            <w:left w:val="single" w:sz="36" w:space="15" w:color="EEEEEE"/>
                                            <w:bottom w:val="none" w:sz="0" w:space="0" w:color="auto"/>
                                            <w:right w:val="none" w:sz="0" w:space="0" w:color="auto"/>
                                          </w:divBdr>
                                        </w:div>
                                      </w:divsChild>
                                    </w:div>
                                  </w:divsChild>
                                </w:div>
                              </w:divsChild>
                            </w:div>
                          </w:divsChild>
                        </w:div>
                      </w:divsChild>
                    </w:div>
                  </w:divsChild>
                </w:div>
              </w:divsChild>
            </w:div>
            <w:div w:id="2028828885">
              <w:marLeft w:val="0"/>
              <w:marRight w:val="0"/>
              <w:marTop w:val="0"/>
              <w:marBottom w:val="0"/>
              <w:divBdr>
                <w:top w:val="none" w:sz="0" w:space="0" w:color="auto"/>
                <w:left w:val="none" w:sz="0" w:space="0" w:color="auto"/>
                <w:bottom w:val="none" w:sz="0" w:space="0" w:color="auto"/>
                <w:right w:val="none" w:sz="0" w:space="0" w:color="auto"/>
              </w:divBdr>
              <w:divsChild>
                <w:div w:id="439377232">
                  <w:marLeft w:val="0"/>
                  <w:marRight w:val="0"/>
                  <w:marTop w:val="0"/>
                  <w:marBottom w:val="0"/>
                  <w:divBdr>
                    <w:top w:val="none" w:sz="0" w:space="0" w:color="auto"/>
                    <w:left w:val="none" w:sz="0" w:space="0" w:color="auto"/>
                    <w:bottom w:val="none" w:sz="0" w:space="0" w:color="auto"/>
                    <w:right w:val="none" w:sz="0" w:space="0" w:color="auto"/>
                  </w:divBdr>
                  <w:divsChild>
                    <w:div w:id="1272739914">
                      <w:marLeft w:val="0"/>
                      <w:marRight w:val="0"/>
                      <w:marTop w:val="0"/>
                      <w:marBottom w:val="0"/>
                      <w:divBdr>
                        <w:top w:val="none" w:sz="0" w:space="0" w:color="auto"/>
                        <w:left w:val="none" w:sz="0" w:space="0" w:color="auto"/>
                        <w:bottom w:val="none" w:sz="0" w:space="0" w:color="auto"/>
                        <w:right w:val="none" w:sz="0" w:space="0" w:color="auto"/>
                      </w:divBdr>
                      <w:divsChild>
                        <w:div w:id="1172649116">
                          <w:marLeft w:val="0"/>
                          <w:marRight w:val="0"/>
                          <w:marTop w:val="0"/>
                          <w:marBottom w:val="0"/>
                          <w:divBdr>
                            <w:top w:val="none" w:sz="0" w:space="0" w:color="auto"/>
                            <w:left w:val="none" w:sz="0" w:space="0" w:color="auto"/>
                            <w:bottom w:val="none" w:sz="0" w:space="0" w:color="auto"/>
                            <w:right w:val="none" w:sz="0" w:space="0" w:color="auto"/>
                          </w:divBdr>
                          <w:divsChild>
                            <w:div w:id="211354341">
                              <w:marLeft w:val="0"/>
                              <w:marRight w:val="0"/>
                              <w:marTop w:val="0"/>
                              <w:marBottom w:val="0"/>
                              <w:divBdr>
                                <w:top w:val="none" w:sz="0" w:space="0" w:color="auto"/>
                                <w:left w:val="none" w:sz="0" w:space="0" w:color="auto"/>
                                <w:bottom w:val="none" w:sz="0" w:space="0" w:color="auto"/>
                                <w:right w:val="none" w:sz="0" w:space="0" w:color="auto"/>
                              </w:divBdr>
                            </w:div>
                            <w:div w:id="787894926">
                              <w:marLeft w:val="0"/>
                              <w:marRight w:val="0"/>
                              <w:marTop w:val="0"/>
                              <w:marBottom w:val="0"/>
                              <w:divBdr>
                                <w:top w:val="none" w:sz="0" w:space="0" w:color="auto"/>
                                <w:left w:val="none" w:sz="0" w:space="0" w:color="auto"/>
                                <w:bottom w:val="none" w:sz="0" w:space="0" w:color="auto"/>
                                <w:right w:val="none" w:sz="0" w:space="0" w:color="auto"/>
                              </w:divBdr>
                              <w:divsChild>
                                <w:div w:id="543754500">
                                  <w:marLeft w:val="0"/>
                                  <w:marRight w:val="0"/>
                                  <w:marTop w:val="0"/>
                                  <w:marBottom w:val="105"/>
                                  <w:divBdr>
                                    <w:top w:val="none" w:sz="0" w:space="0" w:color="auto"/>
                                    <w:left w:val="none" w:sz="0" w:space="0" w:color="auto"/>
                                    <w:bottom w:val="none" w:sz="0" w:space="0" w:color="auto"/>
                                    <w:right w:val="none" w:sz="0" w:space="0" w:color="auto"/>
                                  </w:divBdr>
                                </w:div>
                                <w:div w:id="1859587801">
                                  <w:marLeft w:val="0"/>
                                  <w:marRight w:val="0"/>
                                  <w:marTop w:val="0"/>
                                  <w:marBottom w:val="0"/>
                                  <w:divBdr>
                                    <w:top w:val="none" w:sz="0" w:space="0" w:color="auto"/>
                                    <w:left w:val="none" w:sz="0" w:space="0" w:color="auto"/>
                                    <w:bottom w:val="none" w:sz="0" w:space="0" w:color="auto"/>
                                    <w:right w:val="none" w:sz="0" w:space="0" w:color="auto"/>
                                  </w:divBdr>
                                </w:div>
                              </w:divsChild>
                            </w:div>
                            <w:div w:id="473066555">
                              <w:marLeft w:val="0"/>
                              <w:marRight w:val="0"/>
                              <w:marTop w:val="0"/>
                              <w:marBottom w:val="0"/>
                              <w:divBdr>
                                <w:top w:val="none" w:sz="0" w:space="0" w:color="auto"/>
                                <w:left w:val="none" w:sz="0" w:space="0" w:color="auto"/>
                                <w:bottom w:val="none" w:sz="0" w:space="0" w:color="auto"/>
                                <w:right w:val="none" w:sz="0" w:space="0" w:color="auto"/>
                              </w:divBdr>
                              <w:divsChild>
                                <w:div w:id="1038897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0030182">
                      <w:marLeft w:val="0"/>
                      <w:marRight w:val="0"/>
                      <w:marTop w:val="150"/>
                      <w:marBottom w:val="0"/>
                      <w:divBdr>
                        <w:top w:val="none" w:sz="0" w:space="0" w:color="auto"/>
                        <w:left w:val="none" w:sz="0" w:space="0" w:color="auto"/>
                        <w:bottom w:val="none" w:sz="0" w:space="0" w:color="auto"/>
                        <w:right w:val="none" w:sz="0" w:space="0" w:color="auto"/>
                      </w:divBdr>
                      <w:divsChild>
                        <w:div w:id="1752314144">
                          <w:marLeft w:val="0"/>
                          <w:marRight w:val="0"/>
                          <w:marTop w:val="0"/>
                          <w:marBottom w:val="0"/>
                          <w:divBdr>
                            <w:top w:val="none" w:sz="0" w:space="0" w:color="auto"/>
                            <w:left w:val="none" w:sz="0" w:space="0" w:color="auto"/>
                            <w:bottom w:val="none" w:sz="0" w:space="0" w:color="auto"/>
                            <w:right w:val="none" w:sz="0" w:space="0" w:color="auto"/>
                          </w:divBdr>
                          <w:divsChild>
                            <w:div w:id="1423911665">
                              <w:marLeft w:val="0"/>
                              <w:marRight w:val="0"/>
                              <w:marTop w:val="0"/>
                              <w:marBottom w:val="0"/>
                              <w:divBdr>
                                <w:top w:val="none" w:sz="0" w:space="0" w:color="auto"/>
                                <w:left w:val="none" w:sz="0" w:space="0" w:color="auto"/>
                                <w:bottom w:val="none" w:sz="0" w:space="0" w:color="auto"/>
                                <w:right w:val="none" w:sz="0" w:space="0" w:color="auto"/>
                              </w:divBdr>
                              <w:divsChild>
                                <w:div w:id="1208296911">
                                  <w:marLeft w:val="0"/>
                                  <w:marRight w:val="0"/>
                                  <w:marTop w:val="0"/>
                                  <w:marBottom w:val="0"/>
                                  <w:divBdr>
                                    <w:top w:val="none" w:sz="0" w:space="0" w:color="auto"/>
                                    <w:left w:val="none" w:sz="0" w:space="0" w:color="auto"/>
                                    <w:bottom w:val="none" w:sz="0" w:space="0" w:color="auto"/>
                                    <w:right w:val="none" w:sz="0" w:space="0" w:color="auto"/>
                                  </w:divBdr>
                                </w:div>
                                <w:div w:id="828791753">
                                  <w:marLeft w:val="0"/>
                                  <w:marRight w:val="0"/>
                                  <w:marTop w:val="0"/>
                                  <w:marBottom w:val="0"/>
                                  <w:divBdr>
                                    <w:top w:val="none" w:sz="0" w:space="0" w:color="auto"/>
                                    <w:left w:val="none" w:sz="0" w:space="0" w:color="auto"/>
                                    <w:bottom w:val="none" w:sz="0" w:space="0" w:color="auto"/>
                                    <w:right w:val="none" w:sz="0" w:space="0" w:color="auto"/>
                                  </w:divBdr>
                                  <w:divsChild>
                                    <w:div w:id="806238497">
                                      <w:marLeft w:val="0"/>
                                      <w:marRight w:val="0"/>
                                      <w:marTop w:val="0"/>
                                      <w:marBottom w:val="0"/>
                                      <w:divBdr>
                                        <w:top w:val="none" w:sz="0" w:space="0" w:color="auto"/>
                                        <w:left w:val="none" w:sz="0" w:space="0" w:color="auto"/>
                                        <w:bottom w:val="none" w:sz="0" w:space="0" w:color="auto"/>
                                        <w:right w:val="none" w:sz="0" w:space="0" w:color="auto"/>
                                      </w:divBdr>
                                      <w:divsChild>
                                        <w:div w:id="1288389631">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12380656">
          <w:marLeft w:val="0"/>
          <w:marRight w:val="0"/>
          <w:marTop w:val="0"/>
          <w:marBottom w:val="0"/>
          <w:divBdr>
            <w:top w:val="none" w:sz="0" w:space="0" w:color="auto"/>
            <w:left w:val="none" w:sz="0" w:space="0" w:color="auto"/>
            <w:bottom w:val="none" w:sz="0" w:space="0" w:color="auto"/>
            <w:right w:val="none" w:sz="0" w:space="0" w:color="auto"/>
          </w:divBdr>
        </w:div>
      </w:divsChild>
    </w:div>
    <w:div w:id="1791782783">
      <w:bodyDiv w:val="1"/>
      <w:marLeft w:val="0"/>
      <w:marRight w:val="0"/>
      <w:marTop w:val="0"/>
      <w:marBottom w:val="0"/>
      <w:divBdr>
        <w:top w:val="none" w:sz="0" w:space="0" w:color="auto"/>
        <w:left w:val="none" w:sz="0" w:space="0" w:color="auto"/>
        <w:bottom w:val="none" w:sz="0" w:space="0" w:color="auto"/>
        <w:right w:val="none" w:sz="0" w:space="0" w:color="auto"/>
      </w:divBdr>
    </w:div>
    <w:div w:id="1857575953">
      <w:bodyDiv w:val="1"/>
      <w:marLeft w:val="0"/>
      <w:marRight w:val="0"/>
      <w:marTop w:val="0"/>
      <w:marBottom w:val="0"/>
      <w:divBdr>
        <w:top w:val="none" w:sz="0" w:space="0" w:color="auto"/>
        <w:left w:val="none" w:sz="0" w:space="0" w:color="auto"/>
        <w:bottom w:val="none" w:sz="0" w:space="0" w:color="auto"/>
        <w:right w:val="none" w:sz="0" w:space="0" w:color="auto"/>
      </w:divBdr>
    </w:div>
    <w:div w:id="1894458611">
      <w:bodyDiv w:val="1"/>
      <w:marLeft w:val="0"/>
      <w:marRight w:val="0"/>
      <w:marTop w:val="0"/>
      <w:marBottom w:val="0"/>
      <w:divBdr>
        <w:top w:val="none" w:sz="0" w:space="0" w:color="auto"/>
        <w:left w:val="none" w:sz="0" w:space="0" w:color="auto"/>
        <w:bottom w:val="none" w:sz="0" w:space="0" w:color="auto"/>
        <w:right w:val="none" w:sz="0" w:space="0" w:color="auto"/>
      </w:divBdr>
    </w:div>
    <w:div w:id="1939825401">
      <w:bodyDiv w:val="1"/>
      <w:marLeft w:val="0"/>
      <w:marRight w:val="0"/>
      <w:marTop w:val="0"/>
      <w:marBottom w:val="0"/>
      <w:divBdr>
        <w:top w:val="none" w:sz="0" w:space="0" w:color="auto"/>
        <w:left w:val="none" w:sz="0" w:space="0" w:color="auto"/>
        <w:bottom w:val="none" w:sz="0" w:space="0" w:color="auto"/>
        <w:right w:val="none" w:sz="0" w:space="0" w:color="auto"/>
      </w:divBdr>
    </w:div>
    <w:div w:id="1969700150">
      <w:bodyDiv w:val="1"/>
      <w:marLeft w:val="0"/>
      <w:marRight w:val="0"/>
      <w:marTop w:val="0"/>
      <w:marBottom w:val="0"/>
      <w:divBdr>
        <w:top w:val="none" w:sz="0" w:space="0" w:color="auto"/>
        <w:left w:val="none" w:sz="0" w:space="0" w:color="auto"/>
        <w:bottom w:val="none" w:sz="0" w:space="0" w:color="auto"/>
        <w:right w:val="none" w:sz="0" w:space="0" w:color="auto"/>
      </w:divBdr>
    </w:div>
    <w:div w:id="2014722174">
      <w:bodyDiv w:val="1"/>
      <w:marLeft w:val="0"/>
      <w:marRight w:val="0"/>
      <w:marTop w:val="0"/>
      <w:marBottom w:val="0"/>
      <w:divBdr>
        <w:top w:val="none" w:sz="0" w:space="0" w:color="auto"/>
        <w:left w:val="none" w:sz="0" w:space="0" w:color="auto"/>
        <w:bottom w:val="none" w:sz="0" w:space="0" w:color="auto"/>
        <w:right w:val="none" w:sz="0" w:space="0" w:color="auto"/>
      </w:divBdr>
    </w:div>
    <w:div w:id="2040162256">
      <w:bodyDiv w:val="1"/>
      <w:marLeft w:val="0"/>
      <w:marRight w:val="0"/>
      <w:marTop w:val="0"/>
      <w:marBottom w:val="0"/>
      <w:divBdr>
        <w:top w:val="none" w:sz="0" w:space="0" w:color="auto"/>
        <w:left w:val="none" w:sz="0" w:space="0" w:color="auto"/>
        <w:bottom w:val="none" w:sz="0" w:space="0" w:color="auto"/>
        <w:right w:val="none" w:sz="0" w:space="0" w:color="auto"/>
      </w:divBdr>
    </w:div>
    <w:div w:id="2048332896">
      <w:bodyDiv w:val="1"/>
      <w:marLeft w:val="0"/>
      <w:marRight w:val="0"/>
      <w:marTop w:val="0"/>
      <w:marBottom w:val="0"/>
      <w:divBdr>
        <w:top w:val="none" w:sz="0" w:space="0" w:color="auto"/>
        <w:left w:val="none" w:sz="0" w:space="0" w:color="auto"/>
        <w:bottom w:val="none" w:sz="0" w:space="0" w:color="auto"/>
        <w:right w:val="none" w:sz="0" w:space="0" w:color="auto"/>
      </w:divBdr>
    </w:div>
    <w:div w:id="2096248514">
      <w:bodyDiv w:val="1"/>
      <w:marLeft w:val="0"/>
      <w:marRight w:val="0"/>
      <w:marTop w:val="0"/>
      <w:marBottom w:val="0"/>
      <w:divBdr>
        <w:top w:val="none" w:sz="0" w:space="0" w:color="auto"/>
        <w:left w:val="none" w:sz="0" w:space="0" w:color="auto"/>
        <w:bottom w:val="none" w:sz="0" w:space="0" w:color="auto"/>
        <w:right w:val="none" w:sz="0" w:space="0" w:color="auto"/>
      </w:divBdr>
    </w:div>
    <w:div w:id="210993183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72.png" Type="http://schemas.openxmlformats.org/officeDocument/2006/relationships/image"/><Relationship Id="rId101" Target="media/image73.png" Type="http://schemas.openxmlformats.org/officeDocument/2006/relationships/image"/><Relationship Id="rId102" Target="media/image74.png" Type="http://schemas.openxmlformats.org/officeDocument/2006/relationships/image"/><Relationship Id="rId103" Target="media/image75.png" Type="http://schemas.openxmlformats.org/officeDocument/2006/relationships/image"/><Relationship Id="rId104" Target="media/image76.png" Type="http://schemas.openxmlformats.org/officeDocument/2006/relationships/image"/><Relationship Id="rId105" Target="media/image77.png" Type="http://schemas.openxmlformats.org/officeDocument/2006/relationships/image"/><Relationship Id="rId106" Target="media/image78.png" Type="http://schemas.openxmlformats.org/officeDocument/2006/relationships/image"/><Relationship Id="rId107" Target="media/image79.png" Type="http://schemas.openxmlformats.org/officeDocument/2006/relationships/image"/><Relationship Id="rId108" Target="media/image80.jpeg" Type="http://schemas.openxmlformats.org/officeDocument/2006/relationships/image"/><Relationship Id="rId109" Target="media/image81.jpeg" Type="http://schemas.openxmlformats.org/officeDocument/2006/relationships/image"/><Relationship Id="rId11" Target="media/image4.png" Type="http://schemas.openxmlformats.org/officeDocument/2006/relationships/image"/><Relationship Id="rId110" Target="media/image82.png" Type="http://schemas.openxmlformats.org/officeDocument/2006/relationships/image"/><Relationship Id="rId111" Target="media/image83.png" Type="http://schemas.openxmlformats.org/officeDocument/2006/relationships/image"/><Relationship Id="rId112" Target="media/image84.png" Type="http://schemas.openxmlformats.org/officeDocument/2006/relationships/image"/><Relationship Id="rId113" Target="media/image85.png" Type="http://schemas.openxmlformats.org/officeDocument/2006/relationships/image"/><Relationship Id="rId114" Target="media/image86.png" Type="http://schemas.openxmlformats.org/officeDocument/2006/relationships/image"/><Relationship Id="rId115" Target="media/image87.png" Type="http://schemas.openxmlformats.org/officeDocument/2006/relationships/image"/><Relationship Id="rId116" Target="media/image88.png" Type="http://schemas.openxmlformats.org/officeDocument/2006/relationships/image"/><Relationship Id="rId117" Target="media/image89.jpeg" Type="http://schemas.openxmlformats.org/officeDocument/2006/relationships/image"/><Relationship Id="rId118" Target="media/image90.png" Type="http://schemas.openxmlformats.org/officeDocument/2006/relationships/image"/><Relationship Id="rId119" Target="media/image91.png" Type="http://schemas.openxmlformats.org/officeDocument/2006/relationships/image"/><Relationship Id="rId12" Target="media/image5.png" Type="http://schemas.openxmlformats.org/officeDocument/2006/relationships/image"/><Relationship Id="rId120" Target="media/image92.png" Type="http://schemas.openxmlformats.org/officeDocument/2006/relationships/image"/><Relationship Id="rId121" Target="media/image93.png" Type="http://schemas.openxmlformats.org/officeDocument/2006/relationships/image"/><Relationship Id="rId122" Target="media/image94.jpeg" Type="http://schemas.openxmlformats.org/officeDocument/2006/relationships/image"/><Relationship Id="rId123" Target="media/image95.jpeg" Type="http://schemas.openxmlformats.org/officeDocument/2006/relationships/image"/><Relationship Id="rId124" Target="media/image96.png" Type="http://schemas.openxmlformats.org/officeDocument/2006/relationships/image"/><Relationship Id="rId125" Target="media/image97.png" Type="http://schemas.openxmlformats.org/officeDocument/2006/relationships/image"/><Relationship Id="rId126" Target="media/image98.png" Type="http://schemas.openxmlformats.org/officeDocument/2006/relationships/image"/><Relationship Id="rId127" Target="media/image99.png" Type="http://schemas.openxmlformats.org/officeDocument/2006/relationships/image"/><Relationship Id="rId128" Target="media/image100.jpeg" Type="http://schemas.openxmlformats.org/officeDocument/2006/relationships/image"/><Relationship Id="rId129" Target="media/image101.png" Type="http://schemas.openxmlformats.org/officeDocument/2006/relationships/image"/><Relationship Id="rId13" Target="media/image6.jpeg" Type="http://schemas.openxmlformats.org/officeDocument/2006/relationships/image"/><Relationship Id="rId130" Target="media/image102.png" Type="http://schemas.openxmlformats.org/officeDocument/2006/relationships/image"/><Relationship Id="rId131" Target="media/image103.png" Type="http://schemas.openxmlformats.org/officeDocument/2006/relationships/image"/><Relationship Id="rId132" Target="header1.xml" Type="http://schemas.openxmlformats.org/officeDocument/2006/relationships/header"/><Relationship Id="rId133" Target="footer1.xml" Type="http://schemas.openxmlformats.org/officeDocument/2006/relationships/footer"/><Relationship Id="rId134" Target="fontTable.xml" Type="http://schemas.openxmlformats.org/officeDocument/2006/relationships/fontTable"/><Relationship Id="rId135" Target="theme/theme1.xml" Type="http://schemas.openxmlformats.org/officeDocument/2006/relationships/theme"/><Relationship Id="rId14" Target="media/image7.jpeg" Type="http://schemas.openxmlformats.org/officeDocument/2006/relationships/image"/><Relationship Id="rId15" Target="media/image8.png" Type="http://schemas.openxmlformats.org/officeDocument/2006/relationships/image"/><Relationship Id="rId16" Target="media/image9.jpg" Type="http://schemas.openxmlformats.org/officeDocument/2006/relationships/image"/><Relationship Id="rId17" Target="media/image10.png" Type="http://schemas.openxmlformats.org/officeDocument/2006/relationships/image"/><Relationship Id="rId18" Target="media/image11.wmf" Type="http://schemas.openxmlformats.org/officeDocument/2006/relationships/image"/><Relationship Id="rId19" Target="embeddings/oleObject1.bin" Type="http://schemas.openxmlformats.org/officeDocument/2006/relationships/oleObject"/><Relationship Id="rId2" Target="styles.xml" Type="http://schemas.openxmlformats.org/officeDocument/2006/relationships/styles"/><Relationship Id="rId20" Target="media/image12.wmf" Type="http://schemas.openxmlformats.org/officeDocument/2006/relationships/image"/><Relationship Id="rId21" Target="embeddings/oleObject2.bin" Type="http://schemas.openxmlformats.org/officeDocument/2006/relationships/oleObject"/><Relationship Id="rId22" Target="media/image13.wmf" Type="http://schemas.openxmlformats.org/officeDocument/2006/relationships/image"/><Relationship Id="rId23" Target="embeddings/oleObject3.bin" Type="http://schemas.openxmlformats.org/officeDocument/2006/relationships/oleObject"/><Relationship Id="rId24" Target="media/image14.wmf" Type="http://schemas.openxmlformats.org/officeDocument/2006/relationships/image"/><Relationship Id="rId25" Target="embeddings/oleObject4.bin" Type="http://schemas.openxmlformats.org/officeDocument/2006/relationships/oleObject"/><Relationship Id="rId26" Target="media/image15.wmf" Type="http://schemas.openxmlformats.org/officeDocument/2006/relationships/image"/><Relationship Id="rId27" Target="embeddings/oleObject5.bin" Type="http://schemas.openxmlformats.org/officeDocument/2006/relationships/oleObject"/><Relationship Id="rId28" Target="media/image16.wmf" Type="http://schemas.openxmlformats.org/officeDocument/2006/relationships/image"/><Relationship Id="rId29" Target="embeddings/oleObject6.bin" Type="http://schemas.openxmlformats.org/officeDocument/2006/relationships/oleObject"/><Relationship Id="rId3" Target="stylesWithEffects.xml" Type="http://schemas.microsoft.com/office/2007/relationships/stylesWithEffects"/><Relationship Id="rId30" Target="media/image17.wmf" Type="http://schemas.openxmlformats.org/officeDocument/2006/relationships/image"/><Relationship Id="rId31" Target="embeddings/oleObject7.bin" Type="http://schemas.openxmlformats.org/officeDocument/2006/relationships/oleObject"/><Relationship Id="rId32" Target="media/image18.wmf" Type="http://schemas.openxmlformats.org/officeDocument/2006/relationships/image"/><Relationship Id="rId33" Target="embeddings/oleObject8.bin" Type="http://schemas.openxmlformats.org/officeDocument/2006/relationships/oleObject"/><Relationship Id="rId34" Target="media/image19.wmf" Type="http://schemas.openxmlformats.org/officeDocument/2006/relationships/image"/><Relationship Id="rId35" Target="embeddings/oleObject9.bin" Type="http://schemas.openxmlformats.org/officeDocument/2006/relationships/oleObject"/><Relationship Id="rId36" Target="media/image20.wmf" Type="http://schemas.openxmlformats.org/officeDocument/2006/relationships/image"/><Relationship Id="rId37" Target="embeddings/oleObject10.bin" Type="http://schemas.openxmlformats.org/officeDocument/2006/relationships/oleObject"/><Relationship Id="rId38" Target="media/image21.wmf" Type="http://schemas.openxmlformats.org/officeDocument/2006/relationships/image"/><Relationship Id="rId39" Target="embeddings/oleObject11.bin" Type="http://schemas.openxmlformats.org/officeDocument/2006/relationships/oleObject"/><Relationship Id="rId4" Target="settings.xml" Type="http://schemas.openxmlformats.org/officeDocument/2006/relationships/settings"/><Relationship Id="rId40" Target="media/image22.wmf" Type="http://schemas.openxmlformats.org/officeDocument/2006/relationships/image"/><Relationship Id="rId41" Target="embeddings/oleObject12.bin" Type="http://schemas.openxmlformats.org/officeDocument/2006/relationships/oleObject"/><Relationship Id="rId42" Target="media/image23.wmf" Type="http://schemas.openxmlformats.org/officeDocument/2006/relationships/image"/><Relationship Id="rId43" Target="embeddings/oleObject13.bin" Type="http://schemas.openxmlformats.org/officeDocument/2006/relationships/oleObject"/><Relationship Id="rId44" Target="media/image24.wmf" Type="http://schemas.openxmlformats.org/officeDocument/2006/relationships/image"/><Relationship Id="rId45" Target="embeddings/oleObject14.bin" Type="http://schemas.openxmlformats.org/officeDocument/2006/relationships/oleObject"/><Relationship Id="rId46" Target="media/image25.wmf" Type="http://schemas.openxmlformats.org/officeDocument/2006/relationships/image"/><Relationship Id="rId47" Target="embeddings/oleObject15.bin" Type="http://schemas.openxmlformats.org/officeDocument/2006/relationships/oleObject"/><Relationship Id="rId48" Target="media/image26.wmf" Type="http://schemas.openxmlformats.org/officeDocument/2006/relationships/image"/><Relationship Id="rId49" Target="embeddings/oleObject16.bin" Type="http://schemas.openxmlformats.org/officeDocument/2006/relationships/oleObject"/><Relationship Id="rId5" Target="webSettings.xml" Type="http://schemas.openxmlformats.org/officeDocument/2006/relationships/webSettings"/><Relationship Id="rId50" Target="media/image27.wmf" Type="http://schemas.openxmlformats.org/officeDocument/2006/relationships/image"/><Relationship Id="rId51" Target="embeddings/oleObject17.bin" Type="http://schemas.openxmlformats.org/officeDocument/2006/relationships/oleObject"/><Relationship Id="rId52" Target="media/image28.wmf" Type="http://schemas.openxmlformats.org/officeDocument/2006/relationships/image"/><Relationship Id="rId53" Target="embeddings/oleObject18.bin" Type="http://schemas.openxmlformats.org/officeDocument/2006/relationships/oleObject"/><Relationship Id="rId54" Target="media/image29.wmf" Type="http://schemas.openxmlformats.org/officeDocument/2006/relationships/image"/><Relationship Id="rId55" Target="embeddings/oleObject19.bin" Type="http://schemas.openxmlformats.org/officeDocument/2006/relationships/oleObject"/><Relationship Id="rId56" Target="media/image30.wmf" Type="http://schemas.openxmlformats.org/officeDocument/2006/relationships/image"/><Relationship Id="rId57" Target="embeddings/oleObject20.bin" Type="http://schemas.openxmlformats.org/officeDocument/2006/relationships/oleObject"/><Relationship Id="rId58" Target="media/image31.wmf" Type="http://schemas.openxmlformats.org/officeDocument/2006/relationships/image"/><Relationship Id="rId59" Target="embeddings/oleObject21.bin" Type="http://schemas.openxmlformats.org/officeDocument/2006/relationships/oleObject"/><Relationship Id="rId6" Target="footnotes.xml" Type="http://schemas.openxmlformats.org/officeDocument/2006/relationships/footnotes"/><Relationship Id="rId60" Target="media/image32.jpeg" Type="http://schemas.openxmlformats.org/officeDocument/2006/relationships/image"/><Relationship Id="rId61" Target="media/image33.png" Type="http://schemas.openxmlformats.org/officeDocument/2006/relationships/image"/><Relationship Id="rId62" Target="media/image34.png" Type="http://schemas.openxmlformats.org/officeDocument/2006/relationships/image"/><Relationship Id="rId63" Target="media/image35.png" Type="http://schemas.openxmlformats.org/officeDocument/2006/relationships/image"/><Relationship Id="rId64" Target="media/image36.png" Type="http://schemas.openxmlformats.org/officeDocument/2006/relationships/image"/><Relationship Id="rId65" Target="media/image37.jpeg" Type="http://schemas.openxmlformats.org/officeDocument/2006/relationships/image"/><Relationship Id="rId66" Target="media/image38.png" Type="http://schemas.openxmlformats.org/officeDocument/2006/relationships/image"/><Relationship Id="rId67" Target="media/image39.png" Type="http://schemas.openxmlformats.org/officeDocument/2006/relationships/image"/><Relationship Id="rId68" Target="media/image40.png" Type="http://schemas.openxmlformats.org/officeDocument/2006/relationships/image"/><Relationship Id="rId69" Target="media/image41.png" Type="http://schemas.openxmlformats.org/officeDocument/2006/relationships/image"/><Relationship Id="rId7" Target="endnotes.xml" Type="http://schemas.openxmlformats.org/officeDocument/2006/relationships/endnotes"/><Relationship Id="rId70" Target="media/image42.jpg" Type="http://schemas.openxmlformats.org/officeDocument/2006/relationships/image"/><Relationship Id="rId71" Target="media/image43.jpg" Type="http://schemas.openxmlformats.org/officeDocument/2006/relationships/image"/><Relationship Id="rId72" Target="media/image44.png" Type="http://schemas.openxmlformats.org/officeDocument/2006/relationships/image"/><Relationship Id="rId73" Target="media/image45.png" Type="http://schemas.openxmlformats.org/officeDocument/2006/relationships/image"/><Relationship Id="rId74" Target="media/image46.jpeg" Type="http://schemas.openxmlformats.org/officeDocument/2006/relationships/image"/><Relationship Id="rId75" Target="media/image47.jpeg" Type="http://schemas.openxmlformats.org/officeDocument/2006/relationships/image"/><Relationship Id="rId76" Target="media/image48.png" Type="http://schemas.openxmlformats.org/officeDocument/2006/relationships/image"/><Relationship Id="rId77" Target="media/image49.png" Type="http://schemas.openxmlformats.org/officeDocument/2006/relationships/image"/><Relationship Id="rId78" Target="media/image50.png" Type="http://schemas.openxmlformats.org/officeDocument/2006/relationships/image"/><Relationship Id="rId79" Target="media/image51.jpg" Type="http://schemas.openxmlformats.org/officeDocument/2006/relationships/image"/><Relationship Id="rId8" Target="media/image1.png" Type="http://schemas.openxmlformats.org/officeDocument/2006/relationships/image"/><Relationship Id="rId80" Target="media/image52.jpg" Type="http://schemas.openxmlformats.org/officeDocument/2006/relationships/image"/><Relationship Id="rId81" Target="media/image53.jpeg" Type="http://schemas.openxmlformats.org/officeDocument/2006/relationships/image"/><Relationship Id="rId82" Target="media/image54.jpeg" Type="http://schemas.openxmlformats.org/officeDocument/2006/relationships/image"/><Relationship Id="rId83" Target="media/image55.jpg" Type="http://schemas.openxmlformats.org/officeDocument/2006/relationships/image"/><Relationship Id="rId84" Target="media/image56.jpg" Type="http://schemas.openxmlformats.org/officeDocument/2006/relationships/image"/><Relationship Id="rId85" Target="media/image57.jpg" Type="http://schemas.openxmlformats.org/officeDocument/2006/relationships/image"/><Relationship Id="rId86" Target="media/image58.jpg" Type="http://schemas.openxmlformats.org/officeDocument/2006/relationships/image"/><Relationship Id="rId87" Target="media/image59.jpeg" Type="http://schemas.openxmlformats.org/officeDocument/2006/relationships/image"/><Relationship Id="rId88" Target="media/image60.png" Type="http://schemas.openxmlformats.org/officeDocument/2006/relationships/image"/><Relationship Id="rId89" Target="media/image61.png" Type="http://schemas.openxmlformats.org/officeDocument/2006/relationships/image"/><Relationship Id="rId9" Target="media/image2.png" Type="http://schemas.openxmlformats.org/officeDocument/2006/relationships/image"/><Relationship Id="rId90" Target="media/image62.png" Type="http://schemas.openxmlformats.org/officeDocument/2006/relationships/image"/><Relationship Id="rId91" Target="media/image63.png" Type="http://schemas.openxmlformats.org/officeDocument/2006/relationships/image"/><Relationship Id="rId92" Target="media/image64.png" Type="http://schemas.openxmlformats.org/officeDocument/2006/relationships/image"/><Relationship Id="rId93" Target="media/image65.png" Type="http://schemas.openxmlformats.org/officeDocument/2006/relationships/image"/><Relationship Id="rId94" Target="media/image66.jpeg" Type="http://schemas.openxmlformats.org/officeDocument/2006/relationships/image"/><Relationship Id="rId95" Target="media/image67.png" Type="http://schemas.openxmlformats.org/officeDocument/2006/relationships/image"/><Relationship Id="rId96" Target="media/image68.jpeg" Type="http://schemas.openxmlformats.org/officeDocument/2006/relationships/image"/><Relationship Id="rId97" Target="media/image69.png" Type="http://schemas.openxmlformats.org/officeDocument/2006/relationships/image"/><Relationship Id="rId98" Target="media/image70.jpeg" Type="http://schemas.openxmlformats.org/officeDocument/2006/relationships/image"/><Relationship Id="rId99" Target="media/image71.png" Type="http://schemas.openxmlformats.org/officeDocument/2006/relationships/image"/></Relationships>
</file>

<file path=word/theme/theme1.xml><?xml version="1.0" encoding="utf-8"?>
<a:theme xmlns:a="http://schemas.openxmlformats.org/drawingml/2006/main" name="Office Theme">
  <a:themeElements>
    <a:clrScheme name="Office 2007 - 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nset">
      <a:fillStyleLst>
        <a:solidFill>
          <a:schemeClr val="phClr"/>
        </a:solidFill>
        <a:gradFill rotWithShape="1">
          <a:gsLst>
            <a:gs pos="0">
              <a:schemeClr val="phClr">
                <a:tint val="20000"/>
                <a:satMod val="180000"/>
                <a:lumMod val="98000"/>
              </a:schemeClr>
            </a:gs>
            <a:gs pos="40000">
              <a:schemeClr val="phClr">
                <a:tint val="30000"/>
                <a:satMod val="260000"/>
                <a:lumMod val="84000"/>
              </a:schemeClr>
            </a:gs>
            <a:gs pos="100000">
              <a:schemeClr val="phClr">
                <a:tint val="100000"/>
                <a:satMod val="110000"/>
                <a:lumMod val="100000"/>
              </a:schemeClr>
            </a:gs>
          </a:gsLst>
          <a:lin ang="5040000" scaled="1"/>
        </a:gradFill>
        <a:gradFill rotWithShape="1">
          <a:gsLst>
            <a:gs pos="0">
              <a:schemeClr val="phClr"/>
            </a:gs>
            <a:gs pos="100000">
              <a:schemeClr val="phClr">
                <a:shade val="75000"/>
                <a:satMod val="120000"/>
                <a:lumMod val="9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scene3d>
            <a:camera prst="orthographicFront">
              <a:rot lat="0" lon="0" rev="0"/>
            </a:camera>
            <a:lightRig rig="threePt" dir="tl">
              <a:rot lat="0" lon="0" rev="20400000"/>
            </a:lightRig>
          </a:scene3d>
          <a:sp3d>
            <a:bevelT w="50800" h="12700" prst="softRound"/>
          </a:sp3d>
        </a:effectStyle>
        <a:effectStyle>
          <a:effectLst>
            <a:outerShdw blurRad="44450" dist="50800" dir="5400000" sx="96000" rotWithShape="0">
              <a:srgbClr val="000000">
                <a:alpha val="34000"/>
              </a:srgbClr>
            </a:outerShdw>
          </a:effectLst>
          <a:scene3d>
            <a:camera prst="orthographicFront">
              <a:rot lat="0" lon="0" rev="0"/>
            </a:camera>
            <a:lightRig rig="threePt" dir="tl">
              <a:rot lat="0" lon="0" rev="20400000"/>
            </a:lightRig>
          </a:scene3d>
          <a:sp3d contourW="15875">
            <a:bevelT w="101600" h="25400" prst="softRound"/>
            <a:contourClr>
              <a:schemeClr val="phClr">
                <a:shade val="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5</Pages>
  <Words>44203</Words>
  <Characters>251961</Characters>
  <Application>Microsoft Office Word</Application>
  <DocSecurity>0</DocSecurity>
  <Lines>2099</Lines>
  <Paragraphs>59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955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3T10:00:00Z</dcterms:created>
  <dc:creator>admin</dc:creator>
  <dc:description>Giáo án KHTN 9 Chân trời sáng tạo phân môn Vật lí cả năm được soạn dưới dạng file word và PDF gồm 215 trang. Các bạn xem và tải về ở dưới.</dc:description>
  <dcterms:modified xsi:type="dcterms:W3CDTF">2024-08-03T10:00:00Z</dcterms:modified>
  <cp:revision>1</cp:revision>
  <dc:title>Giáo Án KHTN 9 Chân Trời Sáng Tạo Phân Môn Vật Lí Cả Năm</dc:title>
</cp:coreProperties>
</file>